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customXmlProperties+xml" PartName="/customXml/itemProps2.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6F3154" w:rsidRPr="002B5892" w14:paraId="3DC0A928" w14:textId="77777777" w:rsidTr="00332937">
        <w:tc>
          <w:tcPr>
            <w:tcW w:w="3708" w:type="dxa"/>
            <w:tcBorders>
              <w:top w:val="single" w:sz="4" w:space="0" w:color="00B0F0"/>
              <w:left w:val="single" w:sz="4" w:space="0" w:color="00B0F0"/>
              <w:bottom w:val="single" w:sz="4" w:space="0" w:color="00B0F0"/>
              <w:right w:val="single" w:sz="4" w:space="0" w:color="00B0F0"/>
            </w:tcBorders>
            <w:hideMark/>
          </w:tcPr>
          <w:p w14:paraId="2F12E582" w14:textId="0A38D7C7" w:rsidR="006F3154" w:rsidRPr="002B5892" w:rsidRDefault="006F3154" w:rsidP="00332937">
            <w:pPr>
              <w:jc w:val="center"/>
              <w:rPr>
                <w:b/>
                <w:bCs/>
                <w:color w:val="CC00FF"/>
                <w:szCs w:val="24"/>
              </w:rPr>
            </w:pPr>
            <w:r>
              <w:rPr>
                <w:b/>
                <w:bCs/>
                <w:color w:val="CC00FF"/>
                <w:szCs w:val="24"/>
              </w:rPr>
              <w:t xml:space="preserve">ĐỀ </w:t>
            </w:r>
            <w:r>
              <w:rPr>
                <w:b/>
                <w:bCs/>
                <w:color w:val="CC00FF"/>
                <w:szCs w:val="24"/>
              </w:rPr>
              <w:t>4</w:t>
            </w:r>
          </w:p>
          <w:p w14:paraId="02FB7C2E" w14:textId="77777777" w:rsidR="006F3154" w:rsidRPr="002B5892" w:rsidRDefault="006F3154" w:rsidP="00332937">
            <w:pPr>
              <w:jc w:val="center"/>
              <w:rPr>
                <w:b/>
                <w:bCs/>
                <w:color w:val="0000FF"/>
                <w:szCs w:val="24"/>
              </w:rPr>
            </w:pPr>
            <w:r w:rsidRPr="002B5892">
              <w:rPr>
                <w:b/>
                <w:bCs/>
                <w:color w:val="0000FF"/>
                <w:szCs w:val="24"/>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14:paraId="04D79CEC" w14:textId="77777777" w:rsidR="006F3154" w:rsidRPr="0004155C" w:rsidRDefault="006F3154" w:rsidP="00332937">
            <w:pPr>
              <w:jc w:val="center"/>
              <w:rPr>
                <w:rStyle w:val="Hyperlink"/>
                <w:b/>
                <w:bCs/>
                <w:color w:val="CC00FF"/>
                <w:szCs w:val="24"/>
                <w:u w:val="none"/>
              </w:rPr>
            </w:pPr>
            <w:r w:rsidRPr="0004155C">
              <w:rPr>
                <w:b/>
                <w:bCs/>
                <w:color w:val="CC00FF"/>
                <w:szCs w:val="24"/>
              </w:rPr>
              <w:fldChar w:fldCharType="begin"/>
            </w:r>
            <w:r w:rsidRPr="0004155C">
              <w:rPr>
                <w:b/>
                <w:bCs/>
                <w:color w:val="CC00FF"/>
                <w:szCs w:val="24"/>
              </w:rPr>
              <w:instrText xml:space="preserve"> HYPERLINK "https://thuvienhoclieu.com/tai-lieu-vat-li/tai-lieu-vat-li-luyen-thi/" </w:instrText>
            </w:r>
            <w:r w:rsidRPr="0004155C">
              <w:rPr>
                <w:b/>
                <w:bCs/>
                <w:color w:val="CC00FF"/>
                <w:szCs w:val="24"/>
              </w:rPr>
              <w:fldChar w:fldCharType="separate"/>
            </w:r>
            <w:r w:rsidRPr="0004155C">
              <w:rPr>
                <w:rStyle w:val="Hyperlink"/>
                <w:b/>
                <w:bCs/>
                <w:color w:val="CC00FF"/>
                <w:szCs w:val="24"/>
                <w:u w:val="none"/>
              </w:rPr>
              <w:t>ĐỀ ÔN THI TỐT NGHIỆP THPT NĂM 2022</w:t>
            </w:r>
          </w:p>
          <w:p w14:paraId="5EABC3A8" w14:textId="77777777" w:rsidR="006F3154" w:rsidRPr="0004155C" w:rsidRDefault="006F3154" w:rsidP="00332937">
            <w:pPr>
              <w:jc w:val="center"/>
              <w:rPr>
                <w:b/>
                <w:bCs/>
                <w:color w:val="0000FF"/>
                <w:szCs w:val="24"/>
              </w:rPr>
            </w:pPr>
            <w:r w:rsidRPr="0004155C">
              <w:rPr>
                <w:rStyle w:val="Hyperlink"/>
                <w:b/>
                <w:bCs/>
                <w:szCs w:val="24"/>
                <w:u w:val="none"/>
              </w:rPr>
              <w:t>MÔN: VẬT LÍ</w:t>
            </w:r>
            <w:r w:rsidRPr="0004155C">
              <w:rPr>
                <w:b/>
                <w:bCs/>
                <w:color w:val="CC00FF"/>
                <w:szCs w:val="24"/>
              </w:rPr>
              <w:fldChar w:fldCharType="end"/>
            </w:r>
          </w:p>
          <w:p w14:paraId="7E7DDE28" w14:textId="77777777" w:rsidR="006F3154" w:rsidRPr="002B5892" w:rsidRDefault="006F3154" w:rsidP="00332937">
            <w:pPr>
              <w:jc w:val="center"/>
              <w:rPr>
                <w:b/>
                <w:bCs/>
                <w:color w:val="0000FF"/>
                <w:szCs w:val="24"/>
              </w:rPr>
            </w:pPr>
            <w:r w:rsidRPr="002B5892">
              <w:rPr>
                <w:b/>
                <w:bCs/>
                <w:color w:val="0000FF"/>
                <w:szCs w:val="24"/>
              </w:rPr>
              <w:t>Thời gian: 50 phút</w:t>
            </w:r>
          </w:p>
        </w:tc>
      </w:tr>
    </w:tbl>
    <w:p w14:paraId="6B62242E" w14:textId="77777777" w:rsidR="006F3154" w:rsidRDefault="006F3154" w:rsidP="00DD76CC">
      <w:pPr>
        <w:tabs>
          <w:tab w:val="left" w:pos="284"/>
          <w:tab w:val="left" w:pos="2835"/>
          <w:tab w:val="left" w:pos="5387"/>
          <w:tab w:val="left" w:pos="7938"/>
        </w:tabs>
        <w:contextualSpacing/>
        <w:rPr>
          <w:rFonts w:ascii="Times New Roman" w:hAnsi="Times New Roman" w:cs="Times New Roman"/>
          <w:b/>
          <w:sz w:val="24"/>
          <w:szCs w:val="24"/>
        </w:rPr>
      </w:pPr>
    </w:p>
    <w:p w14:paraId="3B794148" w14:textId="40DCFC8F" w:rsidR="00203591" w:rsidRPr="00DD76CC" w:rsidRDefault="00203591"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lang w:val="vi-VN"/>
        </w:rPr>
        <w:t>Câu 1:</w:t>
      </w:r>
      <w:r w:rsidRPr="00DD76CC">
        <w:rPr>
          <w:rFonts w:ascii="Times New Roman" w:hAnsi="Times New Roman" w:cs="Times New Roman"/>
          <w:sz w:val="24"/>
          <w:szCs w:val="24"/>
          <w:lang w:val="vi-VN"/>
        </w:rPr>
        <w:t xml:space="preserve"> Trong sơ đồ khối của máy phát thanh vô tuyến đơn giản </w:t>
      </w:r>
      <w:r w:rsidRPr="00DD76CC">
        <w:rPr>
          <w:rFonts w:ascii="Times New Roman" w:hAnsi="Times New Roman" w:cs="Times New Roman"/>
          <w:b/>
          <w:sz w:val="24"/>
          <w:szCs w:val="24"/>
          <w:lang w:val="vi-VN"/>
        </w:rPr>
        <w:t>không</w:t>
      </w:r>
      <w:r w:rsidRPr="00DD76CC">
        <w:rPr>
          <w:rFonts w:ascii="Times New Roman" w:hAnsi="Times New Roman" w:cs="Times New Roman"/>
          <w:sz w:val="24"/>
          <w:szCs w:val="24"/>
          <w:lang w:val="vi-VN"/>
        </w:rPr>
        <w:t xml:space="preserve"> có bộ phận nào sau đây?</w:t>
      </w:r>
    </w:p>
    <w:p w14:paraId="35CA4A83" w14:textId="77777777" w:rsidR="00203591" w:rsidRPr="00DD76CC" w:rsidRDefault="00203591"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lang w:val="vi-VN"/>
        </w:rPr>
        <w:tab/>
      </w:r>
      <w:r w:rsidRPr="00DD76CC">
        <w:rPr>
          <w:rFonts w:ascii="Times New Roman" w:hAnsi="Times New Roman" w:cs="Times New Roman"/>
          <w:b/>
          <w:sz w:val="24"/>
          <w:szCs w:val="24"/>
        </w:rPr>
        <w:t>A.</w:t>
      </w:r>
      <w:r w:rsidRPr="00DD76CC">
        <w:rPr>
          <w:rFonts w:ascii="Times New Roman" w:hAnsi="Times New Roman" w:cs="Times New Roman"/>
          <w:sz w:val="24"/>
          <w:szCs w:val="24"/>
        </w:rPr>
        <w:t xml:space="preserve"> Mạch tách sóng.</w:t>
      </w:r>
      <w:r w:rsidRPr="00DD76CC">
        <w:rPr>
          <w:rFonts w:ascii="Times New Roman" w:hAnsi="Times New Roman" w:cs="Times New Roman"/>
          <w:b/>
          <w:sz w:val="24"/>
          <w:szCs w:val="24"/>
        </w:rPr>
        <w:tab/>
        <w:t>B.</w:t>
      </w:r>
      <w:r w:rsidRPr="00DD76CC">
        <w:rPr>
          <w:rFonts w:ascii="Times New Roman" w:hAnsi="Times New Roman" w:cs="Times New Roman"/>
          <w:sz w:val="24"/>
          <w:szCs w:val="24"/>
        </w:rPr>
        <w:t xml:space="preserve"> Anten phát.</w:t>
      </w:r>
      <w:r w:rsidRPr="00DD76CC">
        <w:rPr>
          <w:rFonts w:ascii="Times New Roman" w:hAnsi="Times New Roman" w:cs="Times New Roman"/>
          <w:b/>
          <w:sz w:val="24"/>
          <w:szCs w:val="24"/>
        </w:rPr>
        <w:tab/>
        <w:t>C.</w:t>
      </w:r>
      <w:r w:rsidRPr="00DD76CC">
        <w:rPr>
          <w:rFonts w:ascii="Times New Roman" w:hAnsi="Times New Roman" w:cs="Times New Roman"/>
          <w:sz w:val="24"/>
          <w:szCs w:val="24"/>
        </w:rPr>
        <w:t xml:space="preserve"> Mạch khuếch đại.</w:t>
      </w:r>
      <w:r w:rsidRPr="00DD76CC">
        <w:rPr>
          <w:rFonts w:ascii="Times New Roman" w:hAnsi="Times New Roman" w:cs="Times New Roman"/>
          <w:b/>
          <w:sz w:val="24"/>
          <w:szCs w:val="24"/>
        </w:rPr>
        <w:tab/>
        <w:t>D.</w:t>
      </w:r>
      <w:r w:rsidRPr="00DD76CC">
        <w:rPr>
          <w:rFonts w:ascii="Times New Roman" w:hAnsi="Times New Roman" w:cs="Times New Roman"/>
          <w:sz w:val="24"/>
          <w:szCs w:val="24"/>
        </w:rPr>
        <w:t xml:space="preserve"> Mạch biến điệu.</w:t>
      </w:r>
    </w:p>
    <w:p w14:paraId="520DE239" w14:textId="3EC1DDF6"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Câu 2:</w:t>
      </w:r>
      <w:r w:rsidRPr="00DD76CC">
        <w:rPr>
          <w:rFonts w:ascii="Times New Roman" w:hAnsi="Times New Roman" w:cs="Times New Roman"/>
          <w:bCs/>
          <w:sz w:val="24"/>
          <w:szCs w:val="24"/>
        </w:rPr>
        <w:t xml:space="preserve"> Đặc trưng Vật Lý gắn liền với độ to của âm là</w:t>
      </w:r>
    </w:p>
    <w:p w14:paraId="79AC8822" w14:textId="77777777"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A. </w:t>
      </w:r>
      <w:r w:rsidRPr="00DD76CC">
        <w:rPr>
          <w:rFonts w:ascii="Times New Roman" w:hAnsi="Times New Roman" w:cs="Times New Roman"/>
          <w:sz w:val="24"/>
          <w:szCs w:val="24"/>
        </w:rPr>
        <w:t>cường độ âm</w:t>
      </w:r>
      <w:r w:rsidRPr="00DD76CC">
        <w:rPr>
          <w:rFonts w:ascii="Times New Roman" w:hAnsi="Times New Roman" w:cs="Times New Roman"/>
          <w:bCs/>
          <w:sz w:val="24"/>
          <w:szCs w:val="24"/>
        </w:rPr>
        <w:t xml:space="preserve">.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B. </w:t>
      </w:r>
      <w:r w:rsidRPr="00DD76CC">
        <w:rPr>
          <w:rFonts w:ascii="Times New Roman" w:hAnsi="Times New Roman" w:cs="Times New Roman"/>
          <w:sz w:val="24"/>
          <w:szCs w:val="24"/>
        </w:rPr>
        <w:t>mức cường độ âm</w:t>
      </w:r>
      <w:r w:rsidRPr="00DD76CC">
        <w:rPr>
          <w:rFonts w:ascii="Times New Roman" w:hAnsi="Times New Roman" w:cs="Times New Roman"/>
          <w:bCs/>
          <w:sz w:val="24"/>
          <w:szCs w:val="24"/>
        </w:rPr>
        <w:t xml:space="preserve">.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C. </w:t>
      </w:r>
      <w:r w:rsidRPr="00DD76CC">
        <w:rPr>
          <w:rFonts w:ascii="Times New Roman" w:hAnsi="Times New Roman" w:cs="Times New Roman"/>
          <w:sz w:val="24"/>
          <w:szCs w:val="24"/>
        </w:rPr>
        <w:t>tần số âm</w:t>
      </w:r>
      <w:r w:rsidRPr="00DD76CC">
        <w:rPr>
          <w:rFonts w:ascii="Times New Roman" w:hAnsi="Times New Roman" w:cs="Times New Roman"/>
          <w:bCs/>
          <w:sz w:val="24"/>
          <w:szCs w:val="24"/>
        </w:rPr>
        <w:t xml:space="preserve">.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D. </w:t>
      </w:r>
      <w:r w:rsidRPr="00DD76CC">
        <w:rPr>
          <w:rFonts w:ascii="Times New Roman" w:hAnsi="Times New Roman" w:cs="Times New Roman"/>
          <w:sz w:val="24"/>
          <w:szCs w:val="24"/>
        </w:rPr>
        <w:t>đồ thị dao động âm</w:t>
      </w:r>
      <w:r w:rsidRPr="00DD76CC">
        <w:rPr>
          <w:rFonts w:ascii="Times New Roman" w:hAnsi="Times New Roman" w:cs="Times New Roman"/>
          <w:bCs/>
          <w:sz w:val="24"/>
          <w:szCs w:val="24"/>
        </w:rPr>
        <w:t xml:space="preserve">. </w:t>
      </w:r>
    </w:p>
    <w:p w14:paraId="6C976AE3" w14:textId="24497E79" w:rsidR="0058675C" w:rsidRPr="00DD76CC" w:rsidRDefault="0058675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w:t>
      </w:r>
      <w:r w:rsidR="00995400" w:rsidRPr="00DD76CC">
        <w:rPr>
          <w:rFonts w:ascii="Times New Roman" w:hAnsi="Times New Roman" w:cs="Times New Roman"/>
          <w:b/>
          <w:sz w:val="24"/>
          <w:szCs w:val="24"/>
        </w:rPr>
        <w:t>3</w:t>
      </w:r>
      <w:r w:rsidRPr="00DD76CC">
        <w:rPr>
          <w:rFonts w:ascii="Times New Roman" w:hAnsi="Times New Roman" w:cs="Times New Roman"/>
          <w:b/>
          <w:sz w:val="24"/>
          <w:szCs w:val="24"/>
        </w:rPr>
        <w:t xml:space="preserve">: </w:t>
      </w:r>
      <w:r w:rsidR="00647ABB" w:rsidRPr="00DD76CC">
        <w:rPr>
          <w:rFonts w:ascii="Times New Roman" w:hAnsi="Times New Roman" w:cs="Times New Roman"/>
          <w:sz w:val="24"/>
          <w:szCs w:val="24"/>
        </w:rPr>
        <w:t xml:space="preserve">Một chất điểm dao động điều hòa trên trục </w:t>
      </w:r>
      <w:r w:rsidR="00866FFE" w:rsidRPr="00DD76CC">
        <w:rPr>
          <w:rFonts w:ascii="Times New Roman" w:hAnsi="Times New Roman" w:cs="Times New Roman"/>
          <w:position w:val="-6"/>
          <w:sz w:val="24"/>
          <w:szCs w:val="24"/>
        </w:rPr>
        <w:object w:dxaOrig="360" w:dyaOrig="279" w14:anchorId="408214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13.15pt" o:ole="">
            <v:imagedata r:id="rId10" o:title=""/>
          </v:shape>
          <o:OLEObject Type="Embed" ProgID="Equation.DSMT4" ShapeID="_x0000_i1025" DrawAspect="Content" ObjectID="_1715017780" r:id="rId11"/>
        </w:object>
      </w:r>
      <w:r w:rsidR="00647ABB" w:rsidRPr="00DD76CC">
        <w:rPr>
          <w:rFonts w:ascii="Times New Roman" w:hAnsi="Times New Roman" w:cs="Times New Roman"/>
          <w:sz w:val="24"/>
          <w:szCs w:val="24"/>
        </w:rPr>
        <w:t xml:space="preserve">, động năng </w:t>
      </w:r>
      <w:r w:rsidR="00402AC5" w:rsidRPr="00DD76CC">
        <w:rPr>
          <w:rFonts w:ascii="Times New Roman" w:hAnsi="Times New Roman" w:cs="Times New Roman"/>
          <w:position w:val="-12"/>
          <w:sz w:val="24"/>
          <w:szCs w:val="24"/>
        </w:rPr>
        <w:object w:dxaOrig="320" w:dyaOrig="360" w14:anchorId="4CC7F5CC">
          <v:shape id="_x0000_i1026" type="#_x0000_t75" style="width:16.9pt;height:16.9pt" o:ole="">
            <v:imagedata r:id="rId12" o:title=""/>
          </v:shape>
          <o:OLEObject Type="Embed" ProgID="Equation.DSMT4" ShapeID="_x0000_i1026" DrawAspect="Content" ObjectID="_1715017781" r:id="rId13"/>
        </w:object>
      </w:r>
      <w:r w:rsidR="00402AC5" w:rsidRPr="00DD76CC">
        <w:rPr>
          <w:rFonts w:ascii="Times New Roman" w:hAnsi="Times New Roman" w:cs="Times New Roman"/>
          <w:sz w:val="24"/>
          <w:szCs w:val="24"/>
        </w:rPr>
        <w:t xml:space="preserve"> </w:t>
      </w:r>
      <w:r w:rsidR="00647ABB" w:rsidRPr="00DD76CC">
        <w:rPr>
          <w:rFonts w:ascii="Times New Roman" w:hAnsi="Times New Roman" w:cs="Times New Roman"/>
          <w:sz w:val="24"/>
          <w:szCs w:val="24"/>
        </w:rPr>
        <w:t xml:space="preserve">của chất điểm này biến thiên </w:t>
      </w:r>
      <w:r w:rsidR="00EE2755" w:rsidRPr="00DD76CC">
        <w:rPr>
          <w:rFonts w:ascii="Times New Roman" w:hAnsi="Times New Roman" w:cs="Times New Roman"/>
          <w:sz w:val="24"/>
          <w:szCs w:val="24"/>
        </w:rPr>
        <w:t>với chu kì 1 s</w:t>
      </w:r>
      <w:r w:rsidR="00FF5471" w:rsidRPr="00DD76CC">
        <w:rPr>
          <w:rFonts w:ascii="Times New Roman" w:hAnsi="Times New Roman" w:cs="Times New Roman"/>
          <w:sz w:val="24"/>
          <w:szCs w:val="24"/>
        </w:rPr>
        <w:t>. Chu kì dao động của chất điểm này là</w:t>
      </w:r>
    </w:p>
    <w:p w14:paraId="07EC7D88" w14:textId="4E39C337" w:rsidR="0058675C" w:rsidRPr="00DD76CC" w:rsidRDefault="0058675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A. </w:t>
      </w:r>
      <w:r w:rsidR="00FF5471" w:rsidRPr="00DD76CC">
        <w:rPr>
          <w:rFonts w:ascii="Times New Roman" w:hAnsi="Times New Roman" w:cs="Times New Roman"/>
          <w:sz w:val="24"/>
          <w:szCs w:val="24"/>
        </w:rPr>
        <w:t>1 s</w:t>
      </w:r>
      <w:r w:rsidR="00A436F0" w:rsidRPr="00DD76CC">
        <w:rPr>
          <w:rFonts w:ascii="Times New Roman" w:hAnsi="Times New Roman" w:cs="Times New Roman"/>
          <w:sz w:val="24"/>
          <w:szCs w:val="24"/>
        </w:rPr>
        <w:t>.</w:t>
      </w:r>
      <w:r w:rsidR="00FF5471" w:rsidRPr="00DD76CC">
        <w:rPr>
          <w:rFonts w:ascii="Times New Roman" w:hAnsi="Times New Roman" w:cs="Times New Roman"/>
          <w:sz w:val="24"/>
          <w:szCs w:val="24"/>
        </w:rPr>
        <w:t xml:space="preserve"> </w:t>
      </w:r>
      <w:r w:rsidR="00FF5471"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b/>
          <w:sz w:val="24"/>
          <w:szCs w:val="24"/>
          <w:lang w:val="vi-VN"/>
        </w:rPr>
        <w:t>.</w:t>
      </w:r>
      <w:r w:rsidRPr="00DD76CC">
        <w:rPr>
          <w:rFonts w:ascii="Times New Roman" w:hAnsi="Times New Roman" w:cs="Times New Roman"/>
          <w:b/>
          <w:sz w:val="24"/>
          <w:szCs w:val="24"/>
        </w:rPr>
        <w:t xml:space="preserve"> </w:t>
      </w:r>
      <w:r w:rsidR="00FF5471" w:rsidRPr="00DD76CC">
        <w:rPr>
          <w:rFonts w:ascii="Times New Roman" w:hAnsi="Times New Roman" w:cs="Times New Roman"/>
          <w:sz w:val="24"/>
          <w:szCs w:val="24"/>
        </w:rPr>
        <w:t>2 s</w:t>
      </w:r>
      <w:r w:rsidR="00A436F0" w:rsidRPr="00DD76CC">
        <w:rPr>
          <w:rFonts w:ascii="Times New Roman" w:hAnsi="Times New Roman" w:cs="Times New Roman"/>
          <w:sz w:val="24"/>
          <w:szCs w:val="24"/>
        </w:rPr>
        <w:t>.</w:t>
      </w: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b/>
          <w:sz w:val="24"/>
          <w:szCs w:val="24"/>
          <w:lang w:val="vi-VN"/>
        </w:rPr>
        <w:t>.</w:t>
      </w:r>
      <w:r w:rsidRPr="00DD76CC">
        <w:rPr>
          <w:rFonts w:ascii="Times New Roman" w:hAnsi="Times New Roman" w:cs="Times New Roman"/>
          <w:b/>
          <w:sz w:val="24"/>
          <w:szCs w:val="24"/>
        </w:rPr>
        <w:t xml:space="preserve"> </w:t>
      </w:r>
      <w:r w:rsidR="00FF5471" w:rsidRPr="00DD76CC">
        <w:rPr>
          <w:rFonts w:ascii="Times New Roman" w:hAnsi="Times New Roman" w:cs="Times New Roman"/>
          <w:sz w:val="24"/>
          <w:szCs w:val="24"/>
        </w:rPr>
        <w:t>3 s</w:t>
      </w:r>
      <w:r w:rsidR="00A436F0" w:rsidRPr="00DD76CC">
        <w:rPr>
          <w:rFonts w:ascii="Times New Roman" w:hAnsi="Times New Roman" w:cs="Times New Roman"/>
          <w:sz w:val="24"/>
          <w:szCs w:val="24"/>
        </w:rPr>
        <w:t>.</w:t>
      </w:r>
      <w:r w:rsidR="00FF5471"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b/>
          <w:sz w:val="24"/>
          <w:szCs w:val="24"/>
          <w:lang w:val="vi-VN"/>
        </w:rPr>
        <w:t>.</w:t>
      </w:r>
      <w:r w:rsidRPr="00DD76CC">
        <w:rPr>
          <w:rFonts w:ascii="Times New Roman" w:hAnsi="Times New Roman" w:cs="Times New Roman"/>
          <w:b/>
          <w:sz w:val="24"/>
          <w:szCs w:val="24"/>
        </w:rPr>
        <w:t xml:space="preserve"> </w:t>
      </w:r>
      <w:r w:rsidR="00FF5471" w:rsidRPr="00DD76CC">
        <w:rPr>
          <w:rFonts w:ascii="Times New Roman" w:hAnsi="Times New Roman" w:cs="Times New Roman"/>
          <w:sz w:val="24"/>
          <w:szCs w:val="24"/>
        </w:rPr>
        <w:t>4 s</w:t>
      </w:r>
      <w:r w:rsidR="00A436F0" w:rsidRPr="00DD76CC">
        <w:rPr>
          <w:rFonts w:ascii="Times New Roman" w:hAnsi="Times New Roman" w:cs="Times New Roman"/>
          <w:sz w:val="24"/>
          <w:szCs w:val="24"/>
        </w:rPr>
        <w:t>.</w:t>
      </w:r>
    </w:p>
    <w:p w14:paraId="16986FA6" w14:textId="4FA7E972" w:rsidR="0058675C" w:rsidRPr="00DD76CC" w:rsidRDefault="0058675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C</w:t>
      </w:r>
      <w:r w:rsidRPr="00DD76CC">
        <w:rPr>
          <w:rFonts w:ascii="Times New Roman" w:hAnsi="Times New Roman" w:cs="Times New Roman"/>
          <w:b/>
          <w:sz w:val="24"/>
          <w:szCs w:val="24"/>
          <w:lang w:val="vi-VN"/>
        </w:rPr>
        <w:t>â</w:t>
      </w:r>
      <w:r w:rsidRPr="00DD76CC">
        <w:rPr>
          <w:rFonts w:ascii="Times New Roman" w:hAnsi="Times New Roman" w:cs="Times New Roman"/>
          <w:b/>
          <w:sz w:val="24"/>
          <w:szCs w:val="24"/>
        </w:rPr>
        <w:t xml:space="preserve">u </w:t>
      </w:r>
      <w:r w:rsidR="00995400" w:rsidRPr="00DD76CC">
        <w:rPr>
          <w:rFonts w:ascii="Times New Roman" w:hAnsi="Times New Roman" w:cs="Times New Roman"/>
          <w:b/>
          <w:sz w:val="24"/>
          <w:szCs w:val="24"/>
        </w:rPr>
        <w:t>4</w:t>
      </w:r>
      <w:r w:rsidRPr="00DD76CC">
        <w:rPr>
          <w:rFonts w:ascii="Times New Roman" w:hAnsi="Times New Roman" w:cs="Times New Roman"/>
          <w:b/>
          <w:sz w:val="24"/>
          <w:szCs w:val="24"/>
        </w:rPr>
        <w:t>:</w:t>
      </w:r>
      <w:r w:rsidRPr="00DD76CC">
        <w:rPr>
          <w:rFonts w:ascii="Times New Roman" w:hAnsi="Times New Roman" w:cs="Times New Roman"/>
          <w:sz w:val="24"/>
          <w:szCs w:val="24"/>
        </w:rPr>
        <w:t xml:space="preserve"> Một vật dao động điều hòa theo một trục cố định (mốc thế năng ở vị trí cân bằng) thì</w:t>
      </w:r>
    </w:p>
    <w:p w14:paraId="70FFF158" w14:textId="77777777" w:rsidR="0058675C" w:rsidRPr="00DD76CC" w:rsidRDefault="0058675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A.</w:t>
      </w:r>
      <w:r w:rsidRPr="00DD76CC">
        <w:rPr>
          <w:rFonts w:ascii="Times New Roman" w:hAnsi="Times New Roman" w:cs="Times New Roman"/>
          <w:sz w:val="24"/>
          <w:szCs w:val="24"/>
        </w:rPr>
        <w:t xml:space="preserve"> khi ở vị trí cân bằng, thế năng của vật bằng cơ năng</w:t>
      </w:r>
      <w:r w:rsidR="00A436F0" w:rsidRPr="00DD76CC">
        <w:rPr>
          <w:rFonts w:ascii="Times New Roman" w:hAnsi="Times New Roman" w:cs="Times New Roman"/>
          <w:sz w:val="24"/>
          <w:szCs w:val="24"/>
        </w:rPr>
        <w:t>.</w:t>
      </w:r>
    </w:p>
    <w:p w14:paraId="25DAA618" w14:textId="77777777" w:rsidR="0058675C" w:rsidRPr="00DD76CC" w:rsidRDefault="0058675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khi vật đi từ vị trí cân bằng ra bi</w:t>
      </w:r>
      <w:r w:rsidRPr="00DD76CC">
        <w:rPr>
          <w:rFonts w:ascii="Times New Roman" w:hAnsi="Times New Roman" w:cs="Times New Roman"/>
          <w:sz w:val="24"/>
          <w:szCs w:val="24"/>
          <w:lang w:val="vi-VN"/>
        </w:rPr>
        <w:t>ê</w:t>
      </w:r>
      <w:r w:rsidRPr="00DD76CC">
        <w:rPr>
          <w:rFonts w:ascii="Times New Roman" w:hAnsi="Times New Roman" w:cs="Times New Roman"/>
          <w:sz w:val="24"/>
          <w:szCs w:val="24"/>
        </w:rPr>
        <w:t>n, vận tốc và gia tốc của vật luôn cùng dấu</w:t>
      </w:r>
      <w:r w:rsidR="00A436F0" w:rsidRPr="00DD76CC">
        <w:rPr>
          <w:rFonts w:ascii="Times New Roman" w:hAnsi="Times New Roman" w:cs="Times New Roman"/>
          <w:sz w:val="24"/>
          <w:szCs w:val="24"/>
        </w:rPr>
        <w:t>.</w:t>
      </w:r>
    </w:p>
    <w:p w14:paraId="5022BA90" w14:textId="77777777" w:rsidR="0058675C" w:rsidRPr="00DD76CC" w:rsidRDefault="0058675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động năng của vật cực đại khi gia tốc của vật có độ lớn cực đại</w:t>
      </w:r>
      <w:r w:rsidR="00A436F0" w:rsidRPr="00DD76CC">
        <w:rPr>
          <w:rFonts w:ascii="Times New Roman" w:hAnsi="Times New Roman" w:cs="Times New Roman"/>
          <w:sz w:val="24"/>
          <w:szCs w:val="24"/>
        </w:rPr>
        <w:t>.</w:t>
      </w:r>
    </w:p>
    <w:p w14:paraId="5F5C09F7" w14:textId="53622E32" w:rsidR="0058675C" w:rsidRPr="00DD76CC" w:rsidRDefault="0058675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sz w:val="24"/>
          <w:szCs w:val="24"/>
        </w:rPr>
        <w:t xml:space="preserve"> thế năng của vật cực đại khi vật ở vị trí biên</w:t>
      </w:r>
      <w:r w:rsidR="00A436F0" w:rsidRPr="00DD76CC">
        <w:rPr>
          <w:rFonts w:ascii="Times New Roman" w:hAnsi="Times New Roman" w:cs="Times New Roman"/>
          <w:sz w:val="24"/>
          <w:szCs w:val="24"/>
        </w:rPr>
        <w:t>.</w:t>
      </w:r>
    </w:p>
    <w:p w14:paraId="68F738E5" w14:textId="04B05689" w:rsidR="00596431" w:rsidRPr="00DD76CC" w:rsidRDefault="00D60D7E"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w:t>
      </w:r>
      <w:r w:rsidR="00917D58" w:rsidRPr="00DD76CC">
        <w:rPr>
          <w:rFonts w:ascii="Times New Roman" w:hAnsi="Times New Roman" w:cs="Times New Roman"/>
          <w:b/>
          <w:sz w:val="24"/>
          <w:szCs w:val="24"/>
        </w:rPr>
        <w:t>5</w:t>
      </w:r>
      <w:r w:rsidRPr="00DD76CC">
        <w:rPr>
          <w:rFonts w:ascii="Times New Roman" w:hAnsi="Times New Roman" w:cs="Times New Roman"/>
          <w:b/>
          <w:sz w:val="24"/>
          <w:szCs w:val="24"/>
        </w:rPr>
        <w:t xml:space="preserve">: </w:t>
      </w:r>
      <w:r w:rsidR="00596431" w:rsidRPr="00DD76CC">
        <w:rPr>
          <w:rFonts w:ascii="Times New Roman" w:hAnsi="Times New Roman" w:cs="Times New Roman"/>
          <w:sz w:val="24"/>
          <w:szCs w:val="24"/>
        </w:rPr>
        <w:t xml:space="preserve">Trong mạch điện xoay chiều chứa hai phần tử là điện trở thuần </w:t>
      </w:r>
      <w:r w:rsidR="00866FFE" w:rsidRPr="00DD76CC">
        <w:rPr>
          <w:rFonts w:ascii="Times New Roman" w:hAnsi="Times New Roman" w:cs="Times New Roman"/>
          <w:position w:val="-4"/>
          <w:sz w:val="24"/>
          <w:szCs w:val="24"/>
        </w:rPr>
        <w:object w:dxaOrig="240" w:dyaOrig="260" w14:anchorId="43A59F40">
          <v:shape id="_x0000_i1027" type="#_x0000_t75" style="width:13.15pt;height:13.15pt" o:ole="">
            <v:imagedata r:id="rId14" o:title=""/>
          </v:shape>
          <o:OLEObject Type="Embed" ProgID="Equation.DSMT4" ShapeID="_x0000_i1027" DrawAspect="Content" ObjectID="_1715017782" r:id="rId15"/>
        </w:object>
      </w:r>
      <w:r w:rsidR="00596431" w:rsidRPr="00DD76CC">
        <w:rPr>
          <w:rFonts w:ascii="Times New Roman" w:hAnsi="Times New Roman" w:cs="Times New Roman"/>
          <w:sz w:val="24"/>
          <w:szCs w:val="24"/>
        </w:rPr>
        <w:t xml:space="preserve"> và tụ điện có điện dung </w:t>
      </w:r>
      <w:r w:rsidR="00866FFE" w:rsidRPr="00DD76CC">
        <w:rPr>
          <w:rFonts w:ascii="Times New Roman" w:hAnsi="Times New Roman" w:cs="Times New Roman"/>
          <w:position w:val="-6"/>
          <w:sz w:val="24"/>
          <w:szCs w:val="24"/>
        </w:rPr>
        <w:object w:dxaOrig="240" w:dyaOrig="279" w14:anchorId="748B40BB">
          <v:shape id="_x0000_i1028" type="#_x0000_t75" style="width:13.15pt;height:13.15pt" o:ole="">
            <v:imagedata r:id="rId16" o:title=""/>
          </v:shape>
          <o:OLEObject Type="Embed" ProgID="Equation.DSMT4" ShapeID="_x0000_i1028" DrawAspect="Content" ObjectID="_1715017783" r:id="rId17"/>
        </w:object>
      </w:r>
      <w:r w:rsidR="00596431" w:rsidRPr="00DD76CC">
        <w:rPr>
          <w:rFonts w:ascii="Times New Roman" w:hAnsi="Times New Roman" w:cs="Times New Roman"/>
          <w:sz w:val="24"/>
          <w:szCs w:val="24"/>
        </w:rPr>
        <w:t xml:space="preserve"> mắc nối tiếp thì điện áp hai đầu đoạn mạch</w:t>
      </w:r>
    </w:p>
    <w:p w14:paraId="6F4EA62B" w14:textId="77777777" w:rsidR="00713B44" w:rsidRPr="00DD76CC" w:rsidRDefault="00D60D7E"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A. </w:t>
      </w:r>
      <w:r w:rsidR="00596431" w:rsidRPr="00DD76CC">
        <w:rPr>
          <w:rFonts w:ascii="Times New Roman" w:hAnsi="Times New Roman" w:cs="Times New Roman"/>
          <w:sz w:val="24"/>
          <w:szCs w:val="24"/>
        </w:rPr>
        <w:t>luôn cùng pha với cường độ dòng điện trong mạch</w:t>
      </w:r>
      <w:r w:rsidR="00A436F0" w:rsidRPr="00DD76CC">
        <w:rPr>
          <w:rFonts w:ascii="Times New Roman" w:hAnsi="Times New Roman" w:cs="Times New Roman"/>
          <w:sz w:val="24"/>
          <w:szCs w:val="24"/>
        </w:rPr>
        <w:t>.</w:t>
      </w:r>
    </w:p>
    <w:p w14:paraId="3749BEED" w14:textId="77777777" w:rsidR="00713B44" w:rsidRPr="00DD76CC" w:rsidRDefault="00D60D7E"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B. </w:t>
      </w:r>
      <w:r w:rsidR="00713B44" w:rsidRPr="00DD76CC">
        <w:rPr>
          <w:rFonts w:ascii="Times New Roman" w:hAnsi="Times New Roman" w:cs="Times New Roman"/>
          <w:sz w:val="24"/>
          <w:szCs w:val="24"/>
        </w:rPr>
        <w:t>luôn sớm pha so với cường độ dòng điện trong mạch</w:t>
      </w:r>
      <w:r w:rsidR="00A436F0" w:rsidRPr="00DD76CC">
        <w:rPr>
          <w:rFonts w:ascii="Times New Roman" w:hAnsi="Times New Roman" w:cs="Times New Roman"/>
          <w:sz w:val="24"/>
          <w:szCs w:val="24"/>
        </w:rPr>
        <w:t>.</w:t>
      </w:r>
    </w:p>
    <w:p w14:paraId="232E54F4" w14:textId="77777777" w:rsidR="00713B44" w:rsidRPr="00DD76CC" w:rsidRDefault="00D60D7E"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lang w:val="vi-VN"/>
        </w:rPr>
        <w:t xml:space="preserve">C. </w:t>
      </w:r>
      <w:r w:rsidR="00713B44" w:rsidRPr="00DD76CC">
        <w:rPr>
          <w:rFonts w:ascii="Times New Roman" w:hAnsi="Times New Roman" w:cs="Times New Roman"/>
          <w:sz w:val="24"/>
          <w:szCs w:val="24"/>
          <w:lang w:val="vi-VN"/>
        </w:rPr>
        <w:t>luôn trễ pha so với cường độ dòng điện trong mạch</w:t>
      </w:r>
      <w:r w:rsidR="00A436F0" w:rsidRPr="00DD76CC">
        <w:rPr>
          <w:rFonts w:ascii="Times New Roman" w:hAnsi="Times New Roman" w:cs="Times New Roman"/>
          <w:sz w:val="24"/>
          <w:szCs w:val="24"/>
        </w:rPr>
        <w:t>.</w:t>
      </w:r>
    </w:p>
    <w:p w14:paraId="437DD9BA" w14:textId="7953AEB0" w:rsidR="00D60D7E" w:rsidRPr="00DD76CC" w:rsidRDefault="00D60D7E"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ab/>
      </w:r>
      <w:r w:rsidR="00713B44" w:rsidRPr="00DD76CC">
        <w:rPr>
          <w:rFonts w:ascii="Times New Roman" w:hAnsi="Times New Roman" w:cs="Times New Roman"/>
          <w:b/>
          <w:sz w:val="24"/>
          <w:szCs w:val="24"/>
          <w:lang w:val="vi-VN"/>
        </w:rPr>
        <w:t xml:space="preserve">D. </w:t>
      </w:r>
      <w:r w:rsidR="00713B44" w:rsidRPr="00DD76CC">
        <w:rPr>
          <w:rFonts w:ascii="Times New Roman" w:hAnsi="Times New Roman" w:cs="Times New Roman"/>
          <w:sz w:val="24"/>
          <w:szCs w:val="24"/>
          <w:lang w:val="vi-VN"/>
        </w:rPr>
        <w:t xml:space="preserve">sớm pha hoặc trễ pha so với cường độ dòng điện trong mạch phụ thuộc vào giá trị của </w:t>
      </w:r>
      <w:r w:rsidR="00866FFE" w:rsidRPr="00DD76CC">
        <w:rPr>
          <w:rFonts w:ascii="Times New Roman" w:hAnsi="Times New Roman" w:cs="Times New Roman"/>
          <w:position w:val="-4"/>
          <w:sz w:val="24"/>
          <w:szCs w:val="24"/>
        </w:rPr>
        <w:object w:dxaOrig="240" w:dyaOrig="260" w14:anchorId="37A24F94">
          <v:shape id="_x0000_i1029" type="#_x0000_t75" style="width:13.15pt;height:13.15pt" o:ole="">
            <v:imagedata r:id="rId18" o:title=""/>
          </v:shape>
          <o:OLEObject Type="Embed" ProgID="Equation.DSMT4" ShapeID="_x0000_i1029" DrawAspect="Content" ObjectID="_1715017784" r:id="rId19"/>
        </w:object>
      </w:r>
      <w:r w:rsidR="006E4E10" w:rsidRPr="00DD76CC">
        <w:rPr>
          <w:rFonts w:ascii="Times New Roman" w:hAnsi="Times New Roman" w:cs="Times New Roman"/>
          <w:sz w:val="24"/>
          <w:szCs w:val="24"/>
        </w:rPr>
        <w:t xml:space="preserve"> </w:t>
      </w:r>
      <w:r w:rsidR="00713B44" w:rsidRPr="00DD76CC">
        <w:rPr>
          <w:rFonts w:ascii="Times New Roman" w:hAnsi="Times New Roman" w:cs="Times New Roman"/>
          <w:sz w:val="24"/>
          <w:szCs w:val="24"/>
          <w:lang w:val="vi-VN"/>
        </w:rPr>
        <w:t xml:space="preserve">và </w:t>
      </w:r>
      <w:r w:rsidR="00866FFE" w:rsidRPr="00DD76CC">
        <w:rPr>
          <w:rFonts w:ascii="Times New Roman" w:hAnsi="Times New Roman" w:cs="Times New Roman"/>
          <w:position w:val="-6"/>
          <w:sz w:val="24"/>
          <w:szCs w:val="24"/>
        </w:rPr>
        <w:object w:dxaOrig="240" w:dyaOrig="279" w14:anchorId="072D887A">
          <v:shape id="_x0000_i1030" type="#_x0000_t75" style="width:13.15pt;height:13.15pt" o:ole="">
            <v:imagedata r:id="rId20" o:title=""/>
          </v:shape>
          <o:OLEObject Type="Embed" ProgID="Equation.DSMT4" ShapeID="_x0000_i1030" DrawAspect="Content" ObjectID="_1715017785" r:id="rId21"/>
        </w:object>
      </w:r>
      <w:r w:rsidR="00713B44" w:rsidRPr="00DD76CC">
        <w:rPr>
          <w:rFonts w:ascii="Times New Roman" w:hAnsi="Times New Roman" w:cs="Times New Roman"/>
          <w:sz w:val="24"/>
          <w:szCs w:val="24"/>
          <w:lang w:val="vi-VN"/>
        </w:rPr>
        <w:t>.</w:t>
      </w:r>
      <w:r w:rsidRPr="00DD76CC">
        <w:rPr>
          <w:rFonts w:ascii="Times New Roman" w:hAnsi="Times New Roman" w:cs="Times New Roman"/>
          <w:sz w:val="24"/>
          <w:szCs w:val="24"/>
          <w:lang w:val="vi-VN"/>
        </w:rPr>
        <w:t xml:space="preserve"> </w:t>
      </w:r>
    </w:p>
    <w:p w14:paraId="4E167A2E" w14:textId="5BD80A69" w:rsidR="00D60D7E" w:rsidRPr="00DD76CC" w:rsidRDefault="00D60D7E"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lang w:val="vi-VN"/>
        </w:rPr>
        <w:t xml:space="preserve">Câu </w:t>
      </w:r>
      <w:r w:rsidR="002C4FC9" w:rsidRPr="00DD76CC">
        <w:rPr>
          <w:rFonts w:ascii="Times New Roman" w:hAnsi="Times New Roman" w:cs="Times New Roman"/>
          <w:b/>
          <w:sz w:val="24"/>
          <w:szCs w:val="24"/>
        </w:rPr>
        <w:t>6</w:t>
      </w:r>
      <w:r w:rsidRPr="00DD76CC">
        <w:rPr>
          <w:rFonts w:ascii="Times New Roman" w:hAnsi="Times New Roman" w:cs="Times New Roman"/>
          <w:b/>
          <w:sz w:val="24"/>
          <w:szCs w:val="24"/>
          <w:lang w:val="vi-VN"/>
        </w:rPr>
        <w:t>:</w:t>
      </w:r>
      <w:r w:rsidR="00713B44" w:rsidRPr="00DD76CC">
        <w:rPr>
          <w:rFonts w:ascii="Times New Roman" w:hAnsi="Times New Roman" w:cs="Times New Roman"/>
          <w:sz w:val="24"/>
          <w:szCs w:val="24"/>
          <w:lang w:val="vi-VN"/>
        </w:rPr>
        <w:t xml:space="preserve"> Từ thông qua mạch mạch kín có điện trở </w:t>
      </w:r>
      <w:r w:rsidR="00866FFE" w:rsidRPr="00DD76CC">
        <w:rPr>
          <w:rFonts w:ascii="Times New Roman" w:hAnsi="Times New Roman" w:cs="Times New Roman"/>
          <w:position w:val="-4"/>
          <w:sz w:val="24"/>
          <w:szCs w:val="24"/>
        </w:rPr>
        <w:object w:dxaOrig="240" w:dyaOrig="260" w14:anchorId="78AE3001">
          <v:shape id="_x0000_i1031" type="#_x0000_t75" style="width:13.15pt;height:13.15pt" o:ole="">
            <v:imagedata r:id="rId22" o:title=""/>
          </v:shape>
          <o:OLEObject Type="Embed" ProgID="Equation.DSMT4" ShapeID="_x0000_i1031" DrawAspect="Content" ObjectID="_1715017786" r:id="rId23"/>
        </w:object>
      </w:r>
      <w:r w:rsidR="00A436F0" w:rsidRPr="00DD76CC">
        <w:rPr>
          <w:rFonts w:ascii="Times New Roman" w:hAnsi="Times New Roman" w:cs="Times New Roman"/>
          <w:sz w:val="24"/>
          <w:szCs w:val="24"/>
          <w:lang w:val="vi-VN"/>
        </w:rPr>
        <w:t xml:space="preserve"> </w:t>
      </w:r>
      <w:r w:rsidR="00713B44" w:rsidRPr="00DD76CC">
        <w:rPr>
          <w:rFonts w:ascii="Times New Roman" w:hAnsi="Times New Roman" w:cs="Times New Roman"/>
          <w:sz w:val="24"/>
          <w:szCs w:val="24"/>
          <w:lang w:val="vi-VN"/>
        </w:rPr>
        <w:t xml:space="preserve">biến thiên theo quy luật </w:t>
      </w:r>
      <w:r w:rsidR="00B47478" w:rsidRPr="00DD76CC">
        <w:rPr>
          <w:rFonts w:ascii="Times New Roman" w:hAnsi="Times New Roman" w:cs="Times New Roman"/>
          <w:position w:val="-14"/>
          <w:sz w:val="24"/>
          <w:szCs w:val="24"/>
        </w:rPr>
        <w:object w:dxaOrig="1579" w:dyaOrig="400" w14:anchorId="76280E30">
          <v:shape id="_x0000_i1032" type="#_x0000_t75" style="width:79.5pt;height:19.4pt" o:ole="">
            <v:imagedata r:id="rId24" o:title=""/>
          </v:shape>
          <o:OLEObject Type="Embed" ProgID="Equation.DSMT4" ShapeID="_x0000_i1032" DrawAspect="Content" ObjectID="_1715017787" r:id="rId25"/>
        </w:object>
      </w:r>
      <w:r w:rsidR="00713B44" w:rsidRPr="00DD76CC">
        <w:rPr>
          <w:rFonts w:ascii="Times New Roman" w:hAnsi="Times New Roman" w:cs="Times New Roman"/>
          <w:sz w:val="24"/>
          <w:szCs w:val="24"/>
          <w:lang w:val="vi-VN"/>
        </w:rPr>
        <w:t xml:space="preserve"> thì cường độ dòng điện cực đại trong mạch này là</w:t>
      </w:r>
    </w:p>
    <w:p w14:paraId="4F5A06BC" w14:textId="3FE49F92" w:rsidR="00D60D7E" w:rsidRPr="00DD76CC" w:rsidRDefault="00D60D7E"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A.</w:t>
      </w:r>
      <w:r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24"/>
          <w:sz w:val="24"/>
          <w:szCs w:val="24"/>
        </w:rPr>
        <w:object w:dxaOrig="400" w:dyaOrig="620" w14:anchorId="7CB46289">
          <v:shape id="_x0000_i1033" type="#_x0000_t75" style="width:20.65pt;height:30.7pt" o:ole="">
            <v:imagedata r:id="rId26" o:title=""/>
          </v:shape>
          <o:OLEObject Type="Embed" ProgID="Equation.DSMT4" ShapeID="_x0000_i1033" DrawAspect="Content" ObjectID="_1715017788" r:id="rId27"/>
        </w:object>
      </w:r>
      <w:r w:rsidR="00A436F0" w:rsidRPr="00DD76CC">
        <w:rPr>
          <w:rFonts w:ascii="Times New Roman" w:hAnsi="Times New Roman" w:cs="Times New Roman"/>
          <w:sz w:val="24"/>
          <w:szCs w:val="24"/>
          <w:lang w:val="vi-VN"/>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B.</w:t>
      </w:r>
      <w:r w:rsidR="00713B44"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24"/>
          <w:sz w:val="24"/>
          <w:szCs w:val="24"/>
        </w:rPr>
        <w:object w:dxaOrig="560" w:dyaOrig="620" w14:anchorId="6C6CBFBF">
          <v:shape id="_x0000_i1034" type="#_x0000_t75" style="width:28.8pt;height:30.7pt" o:ole="">
            <v:imagedata r:id="rId28" o:title=""/>
          </v:shape>
          <o:OLEObject Type="Embed" ProgID="Equation.DSMT4" ShapeID="_x0000_i1034" DrawAspect="Content" ObjectID="_1715017789" r:id="rId29"/>
        </w:object>
      </w:r>
      <w:r w:rsidR="00A436F0" w:rsidRPr="00DD76CC">
        <w:rPr>
          <w:rFonts w:ascii="Times New Roman" w:hAnsi="Times New Roman" w:cs="Times New Roman"/>
          <w:sz w:val="24"/>
          <w:szCs w:val="24"/>
          <w:lang w:val="vi-VN"/>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C.</w:t>
      </w:r>
      <w:r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28"/>
          <w:sz w:val="24"/>
          <w:szCs w:val="24"/>
        </w:rPr>
        <w:object w:dxaOrig="560" w:dyaOrig="660" w14:anchorId="6C52DC45">
          <v:shape id="_x0000_i1035" type="#_x0000_t75" style="width:28.8pt;height:31.95pt" o:ole="">
            <v:imagedata r:id="rId30" o:title=""/>
          </v:shape>
          <o:OLEObject Type="Embed" ProgID="Equation.DSMT4" ShapeID="_x0000_i1035" DrawAspect="Content" ObjectID="_1715017790" r:id="rId31"/>
        </w:object>
      </w:r>
      <w:r w:rsidR="00A436F0" w:rsidRPr="00DD76CC">
        <w:rPr>
          <w:rFonts w:ascii="Times New Roman" w:hAnsi="Times New Roman" w:cs="Times New Roman"/>
          <w:sz w:val="24"/>
          <w:szCs w:val="24"/>
          <w:lang w:val="vi-VN"/>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D.</w:t>
      </w:r>
      <w:r w:rsidR="00713B44"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28"/>
          <w:sz w:val="24"/>
          <w:szCs w:val="24"/>
        </w:rPr>
        <w:object w:dxaOrig="560" w:dyaOrig="660" w14:anchorId="4445A1B7">
          <v:shape id="_x0000_i1036" type="#_x0000_t75" style="width:28.8pt;height:31.95pt" o:ole="">
            <v:imagedata r:id="rId32" o:title=""/>
          </v:shape>
          <o:OLEObject Type="Embed" ProgID="Equation.DSMT4" ShapeID="_x0000_i1036" DrawAspect="Content" ObjectID="_1715017791" r:id="rId33"/>
        </w:object>
      </w:r>
      <w:r w:rsidR="00A436F0" w:rsidRPr="00DD76CC">
        <w:rPr>
          <w:rFonts w:ascii="Times New Roman" w:hAnsi="Times New Roman" w:cs="Times New Roman"/>
          <w:sz w:val="24"/>
          <w:szCs w:val="24"/>
          <w:lang w:val="vi-VN"/>
        </w:rPr>
        <w:t>.</w:t>
      </w:r>
    </w:p>
    <w:p w14:paraId="4BC133D6" w14:textId="3042B20F"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lang w:val="vi-VN"/>
        </w:rPr>
        <w:t xml:space="preserve">Câu </w:t>
      </w:r>
      <w:r w:rsidR="002C4FC9" w:rsidRPr="00DD76CC">
        <w:rPr>
          <w:rFonts w:ascii="Times New Roman" w:hAnsi="Times New Roman" w:cs="Times New Roman"/>
          <w:b/>
          <w:sz w:val="24"/>
          <w:szCs w:val="24"/>
        </w:rPr>
        <w:t>7</w:t>
      </w:r>
      <w:r w:rsidRPr="00DD76CC">
        <w:rPr>
          <w:rFonts w:ascii="Times New Roman" w:hAnsi="Times New Roman" w:cs="Times New Roman"/>
          <w:b/>
          <w:sz w:val="24"/>
          <w:szCs w:val="24"/>
          <w:lang w:val="vi-VN"/>
        </w:rPr>
        <w:t xml:space="preserve">: </w:t>
      </w:r>
      <w:r w:rsidR="00065F09" w:rsidRPr="00DD76CC">
        <w:rPr>
          <w:rFonts w:ascii="Times New Roman" w:hAnsi="Times New Roman" w:cs="Times New Roman"/>
          <w:sz w:val="24"/>
          <w:szCs w:val="24"/>
          <w:lang w:val="vi-VN"/>
        </w:rPr>
        <w:t>T</w:t>
      </w:r>
      <w:r w:rsidRPr="00DD76CC">
        <w:rPr>
          <w:rFonts w:ascii="Times New Roman" w:hAnsi="Times New Roman" w:cs="Times New Roman"/>
          <w:sz w:val="24"/>
          <w:szCs w:val="24"/>
          <w:lang w:val="vi-VN"/>
        </w:rPr>
        <w:t xml:space="preserve">rong thí nghiệm giao thoa của </w:t>
      </w:r>
      <w:r w:rsidR="00871DF9" w:rsidRPr="00DD76CC">
        <w:rPr>
          <w:rFonts w:ascii="Times New Roman" w:hAnsi="Times New Roman" w:cs="Times New Roman"/>
          <w:sz w:val="24"/>
          <w:szCs w:val="24"/>
        </w:rPr>
        <w:t>Young</w:t>
      </w:r>
      <w:r w:rsidR="00065F09" w:rsidRPr="00DD76CC">
        <w:rPr>
          <w:rFonts w:ascii="Times New Roman" w:hAnsi="Times New Roman" w:cs="Times New Roman"/>
          <w:sz w:val="24"/>
          <w:szCs w:val="24"/>
          <w:lang w:val="vi-VN"/>
        </w:rPr>
        <w:t xml:space="preserve">, hai khe được chiếu sáng bởi bức xạ có bước sóng </w:t>
      </w:r>
      <w:r w:rsidR="00866FFE" w:rsidRPr="00DD76CC">
        <w:rPr>
          <w:rFonts w:ascii="Times New Roman" w:hAnsi="Times New Roman" w:cs="Times New Roman"/>
          <w:position w:val="-6"/>
          <w:sz w:val="24"/>
          <w:szCs w:val="24"/>
        </w:rPr>
        <w:object w:dxaOrig="220" w:dyaOrig="279" w14:anchorId="39A945AF">
          <v:shape id="_x0000_i1037" type="#_x0000_t75" style="width:10.65pt;height:13.15pt" o:ole="">
            <v:imagedata r:id="rId34" o:title=""/>
          </v:shape>
          <o:OLEObject Type="Embed" ProgID="Equation.DSMT4" ShapeID="_x0000_i1037" DrawAspect="Content" ObjectID="_1715017792" r:id="rId35"/>
        </w:object>
      </w:r>
      <w:r w:rsidR="00065F09" w:rsidRPr="00DD76CC">
        <w:rPr>
          <w:rFonts w:ascii="Times New Roman" w:hAnsi="Times New Roman" w:cs="Times New Roman"/>
          <w:sz w:val="24"/>
          <w:szCs w:val="24"/>
          <w:lang w:val="vi-VN"/>
        </w:rPr>
        <w:t xml:space="preserve">, khoảng cách giữa hai khe là </w:t>
      </w:r>
      <w:r w:rsidR="00AF7A04" w:rsidRPr="00DD76CC">
        <w:rPr>
          <w:rFonts w:ascii="Times New Roman" w:hAnsi="Times New Roman" w:cs="Times New Roman"/>
          <w:position w:val="-6"/>
          <w:sz w:val="24"/>
          <w:szCs w:val="24"/>
          <w:lang w:val="vi-VN"/>
        </w:rPr>
        <w:object w:dxaOrig="200" w:dyaOrig="220" w14:anchorId="0A61A680">
          <v:shape id="_x0000_i1038" type="#_x0000_t75" style="width:10.65pt;height:10.65pt" o:ole="">
            <v:imagedata r:id="rId36" o:title=""/>
          </v:shape>
          <o:OLEObject Type="Embed" ProgID="Equation.DSMT4" ShapeID="_x0000_i1038" DrawAspect="Content" ObjectID="_1715017793" r:id="rId37"/>
        </w:object>
      </w:r>
      <w:r w:rsidR="00065F09" w:rsidRPr="00DD76CC">
        <w:rPr>
          <w:rFonts w:ascii="Times New Roman" w:hAnsi="Times New Roman" w:cs="Times New Roman"/>
          <w:sz w:val="24"/>
          <w:szCs w:val="24"/>
          <w:lang w:val="vi-VN"/>
        </w:rPr>
        <w:t xml:space="preserve">, khoảng cách từ màn đến hai khe là </w:t>
      </w:r>
      <w:r w:rsidR="00866FFE" w:rsidRPr="00DD76CC">
        <w:rPr>
          <w:rFonts w:ascii="Times New Roman" w:hAnsi="Times New Roman" w:cs="Times New Roman"/>
          <w:position w:val="-4"/>
          <w:sz w:val="24"/>
          <w:szCs w:val="24"/>
        </w:rPr>
        <w:object w:dxaOrig="260" w:dyaOrig="260" w14:anchorId="144A594C">
          <v:shape id="_x0000_i1039" type="#_x0000_t75" style="width:13.15pt;height:13.15pt" o:ole="">
            <v:imagedata r:id="rId38" o:title=""/>
          </v:shape>
          <o:OLEObject Type="Embed" ProgID="Equation.DSMT4" ShapeID="_x0000_i1039" DrawAspect="Content" ObjectID="_1715017794" r:id="rId39"/>
        </w:object>
      </w:r>
      <w:r w:rsidR="00065F09" w:rsidRPr="00DD76CC">
        <w:rPr>
          <w:rFonts w:ascii="Times New Roman" w:hAnsi="Times New Roman" w:cs="Times New Roman"/>
          <w:sz w:val="24"/>
          <w:szCs w:val="24"/>
          <w:lang w:val="vi-VN"/>
        </w:rPr>
        <w:t xml:space="preserve">. Một điểm trên màn có tọa độ </w:t>
      </w:r>
      <w:r w:rsidR="00B65E18" w:rsidRPr="00DD76CC">
        <w:rPr>
          <w:rFonts w:ascii="Times New Roman" w:hAnsi="Times New Roman" w:cs="Times New Roman"/>
          <w:position w:val="-6"/>
          <w:sz w:val="24"/>
          <w:szCs w:val="24"/>
          <w:lang w:val="vi-VN"/>
        </w:rPr>
        <w:object w:dxaOrig="200" w:dyaOrig="220" w14:anchorId="7D5F9698">
          <v:shape id="_x0000_i1040" type="#_x0000_t75" style="width:10.65pt;height:10.65pt" o:ole="">
            <v:imagedata r:id="rId40" o:title=""/>
          </v:shape>
          <o:OLEObject Type="Embed" ProgID="Equation.DSMT4" ShapeID="_x0000_i1040" DrawAspect="Content" ObjectID="_1715017795" r:id="rId41"/>
        </w:object>
      </w:r>
      <w:r w:rsidR="00065F09" w:rsidRPr="00DD76CC">
        <w:rPr>
          <w:rFonts w:ascii="Times New Roman" w:hAnsi="Times New Roman" w:cs="Times New Roman"/>
          <w:sz w:val="24"/>
          <w:szCs w:val="24"/>
          <w:lang w:val="vi-VN"/>
        </w:rPr>
        <w:t xml:space="preserve"> là vân tối khi </w:t>
      </w:r>
    </w:p>
    <w:p w14:paraId="4DEE74E7" w14:textId="2ED60E8D" w:rsidR="00065F09"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A. </w:t>
      </w:r>
      <w:r w:rsidR="00866FFE" w:rsidRPr="00DD76CC">
        <w:rPr>
          <w:rFonts w:ascii="Times New Roman" w:hAnsi="Times New Roman" w:cs="Times New Roman"/>
          <w:position w:val="-24"/>
          <w:sz w:val="24"/>
          <w:szCs w:val="24"/>
        </w:rPr>
        <w:object w:dxaOrig="900" w:dyaOrig="620" w14:anchorId="58807E6E">
          <v:shape id="_x0000_i1041" type="#_x0000_t75" style="width:46.35pt;height:30.7pt" o:ole="">
            <v:imagedata r:id="rId42" o:title=""/>
          </v:shape>
          <o:OLEObject Type="Embed" ProgID="Equation.DSMT4" ShapeID="_x0000_i1041" DrawAspect="Content" ObjectID="_1715017796" r:id="rId43"/>
        </w:object>
      </w:r>
      <w:r w:rsidR="00065F09"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10"/>
          <w:sz w:val="24"/>
          <w:szCs w:val="24"/>
        </w:rPr>
        <w:object w:dxaOrig="1380" w:dyaOrig="320" w14:anchorId="2C5D3A7F">
          <v:shape id="_x0000_i1042" type="#_x0000_t75" style="width:68.85pt;height:16.9pt" o:ole="">
            <v:imagedata r:id="rId44" o:title=""/>
          </v:shape>
          <o:OLEObject Type="Embed" ProgID="Equation.DSMT4" ShapeID="_x0000_i1042" DrawAspect="Content" ObjectID="_1715017797" r:id="rId45"/>
        </w:objec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B. </w:t>
      </w:r>
      <w:r w:rsidR="00866FFE" w:rsidRPr="00DD76CC">
        <w:rPr>
          <w:rFonts w:ascii="Times New Roman" w:hAnsi="Times New Roman" w:cs="Times New Roman"/>
          <w:position w:val="-24"/>
          <w:sz w:val="24"/>
          <w:szCs w:val="24"/>
        </w:rPr>
        <w:object w:dxaOrig="1020" w:dyaOrig="620" w14:anchorId="337F96CA">
          <v:shape id="_x0000_i1043" type="#_x0000_t75" style="width:51.35pt;height:30.7pt" o:ole="">
            <v:imagedata r:id="rId46" o:title=""/>
          </v:shape>
          <o:OLEObject Type="Embed" ProgID="Equation.DSMT4" ShapeID="_x0000_i1043" DrawAspect="Content" ObjectID="_1715017798" r:id="rId47"/>
        </w:object>
      </w:r>
      <w:r w:rsidR="00065F09" w:rsidRPr="00DD76CC">
        <w:rPr>
          <w:rFonts w:ascii="Times New Roman" w:hAnsi="Times New Roman" w:cs="Times New Roman"/>
          <w:bCs/>
          <w:sz w:val="24"/>
          <w:szCs w:val="24"/>
          <w:lang w:val="vi-VN"/>
        </w:rPr>
        <w:t>,</w:t>
      </w:r>
      <w:r w:rsidR="00866FFE" w:rsidRPr="00DD76CC">
        <w:rPr>
          <w:rFonts w:ascii="Times New Roman" w:hAnsi="Times New Roman" w:cs="Times New Roman"/>
          <w:position w:val="-10"/>
          <w:sz w:val="24"/>
          <w:szCs w:val="24"/>
        </w:rPr>
        <w:object w:dxaOrig="1380" w:dyaOrig="320" w14:anchorId="16853B8D">
          <v:shape id="_x0000_i1044" type="#_x0000_t75" style="width:68.85pt;height:16.9pt" o:ole="">
            <v:imagedata r:id="rId48" o:title=""/>
          </v:shape>
          <o:OLEObject Type="Embed" ProgID="Equation.DSMT4" ShapeID="_x0000_i1044" DrawAspect="Content" ObjectID="_1715017799" r:id="rId49"/>
        </w:object>
      </w:r>
    </w:p>
    <w:p w14:paraId="5007ABCA" w14:textId="4AA7C57B"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C. </w:t>
      </w:r>
      <w:r w:rsidR="00866FFE" w:rsidRPr="00DD76CC">
        <w:rPr>
          <w:rFonts w:ascii="Times New Roman" w:hAnsi="Times New Roman" w:cs="Times New Roman"/>
          <w:position w:val="-24"/>
          <w:sz w:val="24"/>
          <w:szCs w:val="24"/>
        </w:rPr>
        <w:object w:dxaOrig="900" w:dyaOrig="620" w14:anchorId="2DFB352E">
          <v:shape id="_x0000_i1045" type="#_x0000_t75" style="width:46.35pt;height:30.7pt" o:ole="">
            <v:imagedata r:id="rId50" o:title=""/>
          </v:shape>
          <o:OLEObject Type="Embed" ProgID="Equation.DSMT4" ShapeID="_x0000_i1045" DrawAspect="Content" ObjectID="_1715017800" r:id="rId51"/>
        </w:object>
      </w:r>
      <w:r w:rsidR="00065F09" w:rsidRPr="00DD76CC">
        <w:rPr>
          <w:rFonts w:ascii="Times New Roman" w:hAnsi="Times New Roman" w:cs="Times New Roman"/>
          <w:sz w:val="24"/>
          <w:szCs w:val="24"/>
          <w:lang w:val="vi-VN"/>
        </w:rPr>
        <w:t>,</w:t>
      </w:r>
      <w:r w:rsidR="00866FFE" w:rsidRPr="00DD76CC">
        <w:rPr>
          <w:rFonts w:ascii="Times New Roman" w:hAnsi="Times New Roman" w:cs="Times New Roman"/>
          <w:position w:val="-10"/>
          <w:sz w:val="24"/>
          <w:szCs w:val="24"/>
        </w:rPr>
        <w:object w:dxaOrig="1380" w:dyaOrig="320" w14:anchorId="2D54DB23">
          <v:shape id="_x0000_i1046" type="#_x0000_t75" style="width:68.85pt;height:16.9pt" o:ole="">
            <v:imagedata r:id="rId52" o:title=""/>
          </v:shape>
          <o:OLEObject Type="Embed" ProgID="Equation.DSMT4" ShapeID="_x0000_i1046" DrawAspect="Content" ObjectID="_1715017801" r:id="rId53"/>
        </w:objec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D. </w:t>
      </w:r>
      <w:r w:rsidR="00866FFE" w:rsidRPr="00DD76CC">
        <w:rPr>
          <w:rFonts w:ascii="Times New Roman" w:hAnsi="Times New Roman" w:cs="Times New Roman"/>
          <w:position w:val="-24"/>
          <w:sz w:val="24"/>
          <w:szCs w:val="24"/>
        </w:rPr>
        <w:object w:dxaOrig="1560" w:dyaOrig="660" w14:anchorId="39E24832">
          <v:shape id="_x0000_i1047" type="#_x0000_t75" style="width:77.65pt;height:31.95pt" o:ole="">
            <v:imagedata r:id="rId54" o:title=""/>
          </v:shape>
          <o:OLEObject Type="Embed" ProgID="Equation.DSMT4" ShapeID="_x0000_i1047" DrawAspect="Content" ObjectID="_1715017802" r:id="rId55"/>
        </w:object>
      </w:r>
      <w:r w:rsidR="00065F09" w:rsidRPr="00DD76CC">
        <w:rPr>
          <w:rFonts w:ascii="Times New Roman" w:hAnsi="Times New Roman" w:cs="Times New Roman"/>
          <w:sz w:val="24"/>
          <w:szCs w:val="24"/>
          <w:lang w:val="vi-VN"/>
        </w:rPr>
        <w:t>,</w:t>
      </w:r>
      <w:r w:rsidR="00866FFE" w:rsidRPr="00DD76CC">
        <w:rPr>
          <w:rFonts w:ascii="Times New Roman" w:hAnsi="Times New Roman" w:cs="Times New Roman"/>
          <w:position w:val="-10"/>
          <w:sz w:val="24"/>
          <w:szCs w:val="24"/>
        </w:rPr>
        <w:object w:dxaOrig="1380" w:dyaOrig="320" w14:anchorId="4AF73DC7">
          <v:shape id="_x0000_i1048" type="#_x0000_t75" style="width:68.85pt;height:16.9pt" o:ole="">
            <v:imagedata r:id="rId56" o:title=""/>
          </v:shape>
          <o:OLEObject Type="Embed" ProgID="Equation.DSMT4" ShapeID="_x0000_i1048" DrawAspect="Content" ObjectID="_1715017803" r:id="rId57"/>
        </w:object>
      </w:r>
    </w:p>
    <w:p w14:paraId="1AE9B7F9" w14:textId="2CD7BB30" w:rsidR="00AA1829" w:rsidRPr="00DD76CC" w:rsidRDefault="00AA1829"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
          <w:bCs/>
          <w:sz w:val="24"/>
          <w:szCs w:val="24"/>
          <w:lang w:val="vi-VN"/>
        </w:rPr>
        <w:t xml:space="preserve">Câu </w:t>
      </w:r>
      <w:r w:rsidR="001B3743" w:rsidRPr="00DD76CC">
        <w:rPr>
          <w:rFonts w:ascii="Times New Roman" w:hAnsi="Times New Roman" w:cs="Times New Roman"/>
          <w:b/>
          <w:bCs/>
          <w:sz w:val="24"/>
          <w:szCs w:val="24"/>
        </w:rPr>
        <w:t>8</w:t>
      </w:r>
      <w:r w:rsidRPr="00DD76CC">
        <w:rPr>
          <w:rFonts w:ascii="Times New Roman" w:hAnsi="Times New Roman" w:cs="Times New Roman"/>
          <w:b/>
          <w:bCs/>
          <w:sz w:val="24"/>
          <w:szCs w:val="24"/>
          <w:lang w:val="vi-VN"/>
        </w:rPr>
        <w:t>:</w:t>
      </w:r>
      <w:r w:rsidRPr="00DD76CC">
        <w:rPr>
          <w:rFonts w:ascii="Times New Roman" w:hAnsi="Times New Roman" w:cs="Times New Roman"/>
          <w:bCs/>
          <w:sz w:val="24"/>
          <w:szCs w:val="24"/>
          <w:lang w:val="vi-VN"/>
        </w:rPr>
        <w:t xml:space="preserve"> Kính hai tròng phần trên có độ tụ </w:t>
      </w:r>
      <w:r w:rsidRPr="00DD76CC">
        <w:rPr>
          <w:rFonts w:ascii="Times New Roman" w:hAnsi="Times New Roman" w:cs="Times New Roman"/>
          <w:bCs/>
          <w:position w:val="-12"/>
          <w:sz w:val="24"/>
          <w:szCs w:val="24"/>
        </w:rPr>
        <w:object w:dxaOrig="680" w:dyaOrig="360" w14:anchorId="74BA7EDB">
          <v:shape id="_x0000_i1049" type="#_x0000_t75" style="width:32.55pt;height:18.15pt" o:ole="">
            <v:imagedata r:id="rId58" o:title=""/>
          </v:shape>
          <o:OLEObject Type="Embed" ProgID="Equation.DSMT4" ShapeID="_x0000_i1049" DrawAspect="Content" ObjectID="_1715017804" r:id="rId59"/>
        </w:object>
      </w:r>
      <w:r w:rsidRPr="00DD76CC">
        <w:rPr>
          <w:rFonts w:ascii="Times New Roman" w:hAnsi="Times New Roman" w:cs="Times New Roman"/>
          <w:bCs/>
          <w:sz w:val="24"/>
          <w:szCs w:val="24"/>
          <w:lang w:val="vi-VN"/>
        </w:rPr>
        <w:t xml:space="preserve"> và phần dưới có độ tụ </w:t>
      </w:r>
      <w:r w:rsidRPr="00DD76CC">
        <w:rPr>
          <w:rFonts w:ascii="Times New Roman" w:hAnsi="Times New Roman" w:cs="Times New Roman"/>
          <w:bCs/>
          <w:position w:val="-12"/>
          <w:sz w:val="24"/>
          <w:szCs w:val="24"/>
        </w:rPr>
        <w:object w:dxaOrig="800" w:dyaOrig="360" w14:anchorId="31A17A9D">
          <v:shape id="_x0000_i1050" type="#_x0000_t75" style="width:40.05pt;height:18.15pt" o:ole="">
            <v:imagedata r:id="rId60" o:title=""/>
          </v:shape>
          <o:OLEObject Type="Embed" ProgID="Equation.DSMT4" ShapeID="_x0000_i1050" DrawAspect="Content" ObjectID="_1715017805" r:id="rId61"/>
        </w:object>
      </w:r>
      <w:r w:rsidRPr="00DD76CC">
        <w:rPr>
          <w:rFonts w:ascii="Times New Roman" w:hAnsi="Times New Roman" w:cs="Times New Roman"/>
          <w:bCs/>
          <w:sz w:val="24"/>
          <w:szCs w:val="24"/>
          <w:lang w:val="vi-VN"/>
        </w:rPr>
        <w:t>. Kính này dùng cho người có mắt thuộc loại nào dưới đây?</w:t>
      </w:r>
    </w:p>
    <w:p w14:paraId="13438441" w14:textId="77777777" w:rsidR="00AA1829" w:rsidRPr="00DD76CC" w:rsidRDefault="00AA1829"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
          <w:bCs/>
          <w:sz w:val="24"/>
          <w:szCs w:val="24"/>
          <w:lang w:val="vi-VN"/>
        </w:rPr>
        <w:tab/>
        <w:t xml:space="preserve">A. </w:t>
      </w:r>
      <w:r w:rsidRPr="00DD76CC">
        <w:rPr>
          <w:rFonts w:ascii="Times New Roman" w:hAnsi="Times New Roman" w:cs="Times New Roman"/>
          <w:bCs/>
          <w:sz w:val="24"/>
          <w:szCs w:val="24"/>
          <w:lang w:val="vi-VN"/>
        </w:rPr>
        <w:t>Mắt cận.</w:t>
      </w:r>
      <w:r w:rsidRPr="00DD76CC">
        <w:rPr>
          <w:rFonts w:ascii="Times New Roman" w:hAnsi="Times New Roman" w:cs="Times New Roman"/>
          <w:bCs/>
          <w:sz w:val="24"/>
          <w:szCs w:val="24"/>
          <w:lang w:val="vi-VN"/>
        </w:rPr>
        <w:tab/>
      </w: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B. </w:t>
      </w:r>
      <w:r w:rsidRPr="00DD76CC">
        <w:rPr>
          <w:rFonts w:ascii="Times New Roman" w:hAnsi="Times New Roman" w:cs="Times New Roman"/>
          <w:bCs/>
          <w:sz w:val="24"/>
          <w:szCs w:val="24"/>
          <w:lang w:val="vi-VN"/>
        </w:rPr>
        <w:t>Mắt viễn.</w:t>
      </w:r>
    </w:p>
    <w:p w14:paraId="20357F51" w14:textId="77777777" w:rsidR="00AA1829" w:rsidRPr="00DD76CC" w:rsidRDefault="00AA1829"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C. </w:t>
      </w:r>
      <w:r w:rsidRPr="00DD76CC">
        <w:rPr>
          <w:rFonts w:ascii="Times New Roman" w:hAnsi="Times New Roman" w:cs="Times New Roman"/>
          <w:bCs/>
          <w:sz w:val="24"/>
          <w:szCs w:val="24"/>
          <w:lang w:val="vi-VN"/>
        </w:rPr>
        <w:t>Mắt lão và viễn.</w:t>
      </w:r>
      <w:r w:rsidRPr="00DD76CC">
        <w:rPr>
          <w:rFonts w:ascii="Times New Roman" w:hAnsi="Times New Roman" w:cs="Times New Roman"/>
          <w:bCs/>
          <w:sz w:val="24"/>
          <w:szCs w:val="24"/>
          <w:lang w:val="vi-VN"/>
        </w:rPr>
        <w:tab/>
      </w: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D. </w:t>
      </w:r>
      <w:r w:rsidRPr="00DD76CC">
        <w:rPr>
          <w:rFonts w:ascii="Times New Roman" w:hAnsi="Times New Roman" w:cs="Times New Roman"/>
          <w:bCs/>
          <w:sz w:val="24"/>
          <w:szCs w:val="24"/>
          <w:lang w:val="vi-VN"/>
        </w:rPr>
        <w:t>Mắt lão.</w:t>
      </w:r>
    </w:p>
    <w:p w14:paraId="167CD405" w14:textId="69F98CE5" w:rsidR="00AA1829" w:rsidRPr="00DD76CC" w:rsidRDefault="00AA1829"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
          <w:sz w:val="24"/>
          <w:szCs w:val="24"/>
          <w:lang w:val="vi-VN"/>
        </w:rPr>
        <w:t xml:space="preserve">Câu </w:t>
      </w:r>
      <w:r w:rsidR="001B3743" w:rsidRPr="00DD76CC">
        <w:rPr>
          <w:rFonts w:ascii="Times New Roman" w:hAnsi="Times New Roman" w:cs="Times New Roman"/>
          <w:b/>
          <w:sz w:val="24"/>
          <w:szCs w:val="24"/>
        </w:rPr>
        <w:t>9</w:t>
      </w:r>
      <w:r w:rsidRPr="00DD76CC">
        <w:rPr>
          <w:rFonts w:ascii="Times New Roman" w:hAnsi="Times New Roman" w:cs="Times New Roman"/>
          <w:b/>
          <w:sz w:val="24"/>
          <w:szCs w:val="24"/>
          <w:lang w:val="vi-VN"/>
        </w:rPr>
        <w:t>:</w:t>
      </w:r>
      <w:r w:rsidRPr="00DD76CC">
        <w:rPr>
          <w:rFonts w:ascii="Times New Roman" w:hAnsi="Times New Roman" w:cs="Times New Roman"/>
          <w:sz w:val="24"/>
          <w:szCs w:val="24"/>
          <w:lang w:val="vi-VN"/>
        </w:rPr>
        <w:t xml:space="preserve"> </w:t>
      </w:r>
      <w:r w:rsidRPr="00DD76CC">
        <w:rPr>
          <w:rFonts w:ascii="Times New Roman" w:hAnsi="Times New Roman" w:cs="Times New Roman"/>
          <w:bCs/>
          <w:sz w:val="24"/>
          <w:szCs w:val="24"/>
          <w:lang w:val="vi-VN"/>
        </w:rPr>
        <w:t xml:space="preserve">Khi chiếu chùm tia sáng màu vàng vào lăng kính thì </w:t>
      </w:r>
    </w:p>
    <w:p w14:paraId="4DDE8AA0" w14:textId="77777777" w:rsidR="00AA1829" w:rsidRPr="00DD76CC" w:rsidRDefault="00AA1829"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A. </w:t>
      </w:r>
      <w:r w:rsidRPr="00DD76CC">
        <w:rPr>
          <w:rFonts w:ascii="Times New Roman" w:hAnsi="Times New Roman" w:cs="Times New Roman"/>
          <w:bCs/>
          <w:sz w:val="24"/>
          <w:szCs w:val="24"/>
          <w:lang w:val="vi-VN"/>
        </w:rPr>
        <w:t xml:space="preserve">tia ló ra bị phân kì thành các màu sắc khác nhau. </w:t>
      </w: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B. </w:t>
      </w:r>
      <w:r w:rsidRPr="00DD76CC">
        <w:rPr>
          <w:rFonts w:ascii="Times New Roman" w:hAnsi="Times New Roman" w:cs="Times New Roman"/>
          <w:bCs/>
          <w:sz w:val="24"/>
          <w:szCs w:val="24"/>
          <w:lang w:val="vi-VN"/>
        </w:rPr>
        <w:t>tia ló ra có màu vàng .</w:t>
      </w:r>
    </w:p>
    <w:p w14:paraId="6D78E88D" w14:textId="77777777" w:rsidR="00AA1829" w:rsidRPr="00DD76CC" w:rsidRDefault="00AA1829"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C. </w:t>
      </w:r>
      <w:r w:rsidRPr="00DD76CC">
        <w:rPr>
          <w:rFonts w:ascii="Times New Roman" w:hAnsi="Times New Roman" w:cs="Times New Roman"/>
          <w:bCs/>
          <w:sz w:val="24"/>
          <w:szCs w:val="24"/>
          <w:lang w:val="vi-VN"/>
        </w:rPr>
        <w:t>tia ló ra có màu biến đổi liên tục từ đỏ tới tím.</w:t>
      </w: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D. </w:t>
      </w:r>
      <w:r w:rsidRPr="00DD76CC">
        <w:rPr>
          <w:rFonts w:ascii="Times New Roman" w:hAnsi="Times New Roman" w:cs="Times New Roman"/>
          <w:bCs/>
          <w:sz w:val="24"/>
          <w:szCs w:val="24"/>
          <w:lang w:val="vi-VN"/>
        </w:rPr>
        <w:t>tia ló ra lệch về phía đỉnh của lăng kính.</w:t>
      </w:r>
    </w:p>
    <w:p w14:paraId="51565779" w14:textId="7543DE29"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lang w:val="vi-VN"/>
        </w:rPr>
        <w:t xml:space="preserve">Câu </w:t>
      </w:r>
      <w:r w:rsidR="001B3743" w:rsidRPr="00DD76CC">
        <w:rPr>
          <w:rFonts w:ascii="Times New Roman" w:hAnsi="Times New Roman" w:cs="Times New Roman"/>
          <w:b/>
          <w:sz w:val="24"/>
          <w:szCs w:val="24"/>
        </w:rPr>
        <w:t>10</w:t>
      </w:r>
      <w:r w:rsidRPr="00DD76CC">
        <w:rPr>
          <w:rFonts w:ascii="Times New Roman" w:hAnsi="Times New Roman" w:cs="Times New Roman"/>
          <w:b/>
          <w:sz w:val="24"/>
          <w:szCs w:val="24"/>
          <w:lang w:val="vi-VN"/>
        </w:rPr>
        <w:t>:</w:t>
      </w:r>
      <w:r w:rsidRPr="00DD76CC">
        <w:rPr>
          <w:rFonts w:ascii="Times New Roman" w:hAnsi="Times New Roman" w:cs="Times New Roman"/>
          <w:sz w:val="24"/>
          <w:szCs w:val="24"/>
          <w:lang w:val="vi-VN"/>
        </w:rPr>
        <w:t xml:space="preserve"> Tia tử ngoại </w:t>
      </w:r>
      <w:r w:rsidRPr="00DD76CC">
        <w:rPr>
          <w:rFonts w:ascii="Times New Roman" w:hAnsi="Times New Roman" w:cs="Times New Roman"/>
          <w:b/>
          <w:bCs/>
          <w:sz w:val="24"/>
          <w:szCs w:val="24"/>
          <w:lang w:val="vi-VN"/>
        </w:rPr>
        <w:t>không</w:t>
      </w:r>
      <w:r w:rsidRPr="00DD76CC">
        <w:rPr>
          <w:rFonts w:ascii="Times New Roman" w:hAnsi="Times New Roman" w:cs="Times New Roman"/>
          <w:sz w:val="24"/>
          <w:szCs w:val="24"/>
          <w:lang w:val="vi-VN"/>
        </w:rPr>
        <w:t xml:space="preserve"> có tác dụng</w:t>
      </w:r>
    </w:p>
    <w:p w14:paraId="12B3E1C9" w14:textId="677FEFA1"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lang w:val="vi-VN"/>
        </w:rPr>
        <w:tab/>
      </w:r>
      <w:r w:rsidRPr="00DD76CC">
        <w:rPr>
          <w:rFonts w:ascii="Times New Roman" w:hAnsi="Times New Roman" w:cs="Times New Roman"/>
          <w:b/>
          <w:sz w:val="24"/>
          <w:szCs w:val="24"/>
        </w:rPr>
        <w:t>A</w:t>
      </w:r>
      <w:r w:rsidRPr="00DD76CC">
        <w:rPr>
          <w:rFonts w:ascii="Times New Roman" w:hAnsi="Times New Roman" w:cs="Times New Roman"/>
          <w:b/>
          <w:sz w:val="24"/>
          <w:szCs w:val="24"/>
          <w:lang w:val="vi-VN"/>
        </w:rPr>
        <w:t>.</w:t>
      </w:r>
      <w:r w:rsidRPr="00DD76CC">
        <w:rPr>
          <w:rFonts w:ascii="Times New Roman" w:hAnsi="Times New Roman" w:cs="Times New Roman"/>
          <w:sz w:val="24"/>
          <w:szCs w:val="24"/>
        </w:rPr>
        <w:t xml:space="preserve"> </w:t>
      </w:r>
      <w:r w:rsidR="00065F09" w:rsidRPr="00DD76CC">
        <w:rPr>
          <w:rFonts w:ascii="Times New Roman" w:hAnsi="Times New Roman" w:cs="Times New Roman"/>
          <w:sz w:val="24"/>
          <w:szCs w:val="24"/>
        </w:rPr>
        <w:t>c</w:t>
      </w:r>
      <w:r w:rsidRPr="00DD76CC">
        <w:rPr>
          <w:rFonts w:ascii="Times New Roman" w:hAnsi="Times New Roman" w:cs="Times New Roman"/>
          <w:sz w:val="24"/>
          <w:szCs w:val="24"/>
        </w:rPr>
        <w:t>hiếu sáng</w:t>
      </w:r>
      <w:r w:rsidR="00065F09" w:rsidRPr="00DD76CC">
        <w:rPr>
          <w:rFonts w:ascii="Times New Roman" w:hAnsi="Times New Roman" w:cs="Times New Roman"/>
          <w:sz w:val="24"/>
          <w:szCs w:val="24"/>
        </w:rPr>
        <w:t>.</w:t>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w:t>
      </w:r>
      <w:r w:rsidR="00065F09" w:rsidRPr="00DD76CC">
        <w:rPr>
          <w:rFonts w:ascii="Times New Roman" w:hAnsi="Times New Roman" w:cs="Times New Roman"/>
          <w:sz w:val="24"/>
          <w:szCs w:val="24"/>
        </w:rPr>
        <w:t>s</w:t>
      </w:r>
      <w:r w:rsidRPr="00DD76CC">
        <w:rPr>
          <w:rFonts w:ascii="Times New Roman" w:hAnsi="Times New Roman" w:cs="Times New Roman"/>
          <w:sz w:val="24"/>
          <w:szCs w:val="24"/>
        </w:rPr>
        <w:t>inh lí</w:t>
      </w:r>
      <w:r w:rsidR="00065F09" w:rsidRPr="00DD76CC">
        <w:rPr>
          <w:rFonts w:ascii="Times New Roman" w:hAnsi="Times New Roman" w:cs="Times New Roman"/>
          <w:sz w:val="24"/>
          <w:szCs w:val="24"/>
        </w:rPr>
        <w:t>.</w:t>
      </w:r>
      <w:r w:rsidR="00B3311F"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w:t>
      </w:r>
      <w:r w:rsidR="00065F09" w:rsidRPr="00DD76CC">
        <w:rPr>
          <w:rFonts w:ascii="Times New Roman" w:hAnsi="Times New Roman" w:cs="Times New Roman"/>
          <w:sz w:val="24"/>
          <w:szCs w:val="24"/>
        </w:rPr>
        <w:t>k</w:t>
      </w:r>
      <w:r w:rsidRPr="00DD76CC">
        <w:rPr>
          <w:rFonts w:ascii="Times New Roman" w:hAnsi="Times New Roman" w:cs="Times New Roman"/>
          <w:sz w:val="24"/>
          <w:szCs w:val="24"/>
        </w:rPr>
        <w:t>ích thích phát quang</w:t>
      </w:r>
      <w:r w:rsidR="00065F09" w:rsidRPr="00DD76CC">
        <w:rPr>
          <w:rFonts w:ascii="Times New Roman" w:hAnsi="Times New Roman" w:cs="Times New Roman"/>
          <w:sz w:val="24"/>
          <w:szCs w:val="24"/>
        </w:rPr>
        <w:t>.</w:t>
      </w:r>
      <w:r w:rsidRPr="00DD76CC">
        <w:rPr>
          <w:rFonts w:ascii="Times New Roman" w:hAnsi="Times New Roman" w:cs="Times New Roman"/>
          <w:b/>
          <w:sz w:val="24"/>
          <w:szCs w:val="24"/>
        </w:rPr>
        <w:tab/>
        <w:t>D.</w:t>
      </w:r>
      <w:r w:rsidRPr="00DD76CC">
        <w:rPr>
          <w:rFonts w:ascii="Times New Roman" w:hAnsi="Times New Roman" w:cs="Times New Roman"/>
          <w:sz w:val="24"/>
          <w:szCs w:val="24"/>
        </w:rPr>
        <w:t xml:space="preserve"> </w:t>
      </w:r>
      <w:r w:rsidR="00065F09" w:rsidRPr="00DD76CC">
        <w:rPr>
          <w:rFonts w:ascii="Times New Roman" w:hAnsi="Times New Roman" w:cs="Times New Roman"/>
          <w:sz w:val="24"/>
          <w:szCs w:val="24"/>
        </w:rPr>
        <w:t>q</w:t>
      </w:r>
      <w:r w:rsidRPr="00DD76CC">
        <w:rPr>
          <w:rFonts w:ascii="Times New Roman" w:hAnsi="Times New Roman" w:cs="Times New Roman"/>
          <w:sz w:val="24"/>
          <w:szCs w:val="24"/>
        </w:rPr>
        <w:t>uang điện</w:t>
      </w:r>
      <w:r w:rsidR="00065F09" w:rsidRPr="00DD76CC">
        <w:rPr>
          <w:rFonts w:ascii="Times New Roman" w:hAnsi="Times New Roman" w:cs="Times New Roman"/>
          <w:sz w:val="24"/>
          <w:szCs w:val="24"/>
        </w:rPr>
        <w:t>.</w:t>
      </w:r>
    </w:p>
    <w:p w14:paraId="19E98F33" w14:textId="36D42A1C"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w:t>
      </w:r>
      <w:r w:rsidR="00203591" w:rsidRPr="00DD76CC">
        <w:rPr>
          <w:rFonts w:ascii="Times New Roman" w:hAnsi="Times New Roman" w:cs="Times New Roman"/>
          <w:b/>
          <w:sz w:val="24"/>
          <w:szCs w:val="24"/>
        </w:rPr>
        <w:t>1</w:t>
      </w:r>
      <w:r w:rsidR="00F6505C" w:rsidRPr="00DD76CC">
        <w:rPr>
          <w:rFonts w:ascii="Times New Roman" w:hAnsi="Times New Roman" w:cs="Times New Roman"/>
          <w:b/>
          <w:sz w:val="24"/>
          <w:szCs w:val="24"/>
        </w:rPr>
        <w:t>1</w:t>
      </w:r>
      <w:r w:rsidRPr="00DD76CC">
        <w:rPr>
          <w:rFonts w:ascii="Times New Roman" w:hAnsi="Times New Roman" w:cs="Times New Roman"/>
          <w:b/>
          <w:sz w:val="24"/>
          <w:szCs w:val="24"/>
        </w:rPr>
        <w:t>:</w:t>
      </w:r>
      <w:r w:rsidRPr="00DD76CC">
        <w:rPr>
          <w:rFonts w:ascii="Times New Roman" w:hAnsi="Times New Roman" w:cs="Times New Roman"/>
          <w:sz w:val="24"/>
          <w:szCs w:val="24"/>
        </w:rPr>
        <w:t xml:space="preserve"> Phát biểu nào là </w:t>
      </w:r>
      <w:r w:rsidRPr="00DD76CC">
        <w:rPr>
          <w:rFonts w:ascii="Times New Roman" w:hAnsi="Times New Roman" w:cs="Times New Roman"/>
          <w:b/>
          <w:sz w:val="24"/>
          <w:szCs w:val="24"/>
        </w:rPr>
        <w:t>sai</w:t>
      </w:r>
      <w:r w:rsidRPr="00DD76CC">
        <w:rPr>
          <w:rFonts w:ascii="Times New Roman" w:hAnsi="Times New Roman" w:cs="Times New Roman"/>
          <w:sz w:val="24"/>
          <w:szCs w:val="24"/>
        </w:rPr>
        <w:t xml:space="preserve"> khi nói về tính chất lưỡng tính s</w:t>
      </w:r>
      <w:r w:rsidRPr="00DD76CC">
        <w:rPr>
          <w:rFonts w:ascii="Times New Roman" w:hAnsi="Times New Roman" w:cs="Times New Roman"/>
          <w:sz w:val="24"/>
          <w:szCs w:val="24"/>
          <w:lang w:val="vi-VN"/>
        </w:rPr>
        <w:t>ó</w:t>
      </w:r>
      <w:r w:rsidRPr="00DD76CC">
        <w:rPr>
          <w:rFonts w:ascii="Times New Roman" w:hAnsi="Times New Roman" w:cs="Times New Roman"/>
          <w:sz w:val="24"/>
          <w:szCs w:val="24"/>
        </w:rPr>
        <w:t>ng hạt của ánh sáng</w:t>
      </w:r>
      <w:r w:rsidR="00036C6D" w:rsidRPr="00DD76CC">
        <w:rPr>
          <w:rFonts w:ascii="Times New Roman" w:hAnsi="Times New Roman" w:cs="Times New Roman"/>
          <w:sz w:val="24"/>
          <w:szCs w:val="24"/>
        </w:rPr>
        <w:t>?</w:t>
      </w:r>
    </w:p>
    <w:p w14:paraId="30274D54" w14:textId="77777777"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A. </w:t>
      </w:r>
      <w:r w:rsidRPr="00DD76CC">
        <w:rPr>
          <w:rFonts w:ascii="Times New Roman" w:hAnsi="Times New Roman" w:cs="Times New Roman"/>
          <w:sz w:val="24"/>
          <w:szCs w:val="24"/>
        </w:rPr>
        <w:t>Hiện tượng giao thoa thể hiện ánh sáng có t</w:t>
      </w:r>
      <w:r w:rsidRPr="00DD76CC">
        <w:rPr>
          <w:rFonts w:ascii="Times New Roman" w:hAnsi="Times New Roman" w:cs="Times New Roman"/>
          <w:sz w:val="24"/>
          <w:szCs w:val="24"/>
          <w:lang w:val="vi-VN"/>
        </w:rPr>
        <w:t>í</w:t>
      </w:r>
      <w:r w:rsidRPr="00DD76CC">
        <w:rPr>
          <w:rFonts w:ascii="Times New Roman" w:hAnsi="Times New Roman" w:cs="Times New Roman"/>
          <w:sz w:val="24"/>
          <w:szCs w:val="24"/>
        </w:rPr>
        <w:t>nh ch</w:t>
      </w:r>
      <w:r w:rsidRPr="00DD76CC">
        <w:rPr>
          <w:rFonts w:ascii="Times New Roman" w:hAnsi="Times New Roman" w:cs="Times New Roman"/>
          <w:sz w:val="24"/>
          <w:szCs w:val="24"/>
          <w:lang w:val="vi-VN"/>
        </w:rPr>
        <w:t>ấ</w:t>
      </w:r>
      <w:r w:rsidRPr="00DD76CC">
        <w:rPr>
          <w:rFonts w:ascii="Times New Roman" w:hAnsi="Times New Roman" w:cs="Times New Roman"/>
          <w:sz w:val="24"/>
          <w:szCs w:val="24"/>
        </w:rPr>
        <w:t>t sóng</w:t>
      </w:r>
      <w:r w:rsidR="00A42ADE" w:rsidRPr="00DD76CC">
        <w:rPr>
          <w:rFonts w:ascii="Times New Roman" w:hAnsi="Times New Roman" w:cs="Times New Roman"/>
          <w:sz w:val="24"/>
          <w:szCs w:val="24"/>
        </w:rPr>
        <w:t>.</w:t>
      </w:r>
    </w:p>
    <w:p w14:paraId="6ECE5306" w14:textId="77777777"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b/>
          <w:sz w:val="24"/>
          <w:szCs w:val="24"/>
          <w:lang w:val="vi-VN"/>
        </w:rPr>
        <w:t xml:space="preserve"> </w:t>
      </w:r>
      <w:r w:rsidRPr="00DD76CC">
        <w:rPr>
          <w:rFonts w:ascii="Times New Roman" w:hAnsi="Times New Roman" w:cs="Times New Roman"/>
          <w:sz w:val="24"/>
          <w:szCs w:val="24"/>
        </w:rPr>
        <w:t>Sóng điện từ có bước sóng càng ngắn càng thể hiện rõ tính chất sóng</w:t>
      </w:r>
      <w:r w:rsidR="00A42ADE" w:rsidRPr="00DD76CC">
        <w:rPr>
          <w:rFonts w:ascii="Times New Roman" w:hAnsi="Times New Roman" w:cs="Times New Roman"/>
          <w:sz w:val="24"/>
          <w:szCs w:val="24"/>
        </w:rPr>
        <w:t>.</w:t>
      </w:r>
    </w:p>
    <w:p w14:paraId="7C540044" w14:textId="77777777"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lang w:val="vi-VN"/>
        </w:rPr>
        <w:t>C.</w:t>
      </w:r>
      <w:r w:rsidRPr="00DD76CC">
        <w:rPr>
          <w:rFonts w:ascii="Times New Roman" w:hAnsi="Times New Roman" w:cs="Times New Roman"/>
          <w:b/>
          <w:sz w:val="24"/>
          <w:szCs w:val="24"/>
        </w:rPr>
        <w:t xml:space="preserve"> </w:t>
      </w:r>
      <w:r w:rsidRPr="00DD76CC">
        <w:rPr>
          <w:rFonts w:ascii="Times New Roman" w:hAnsi="Times New Roman" w:cs="Times New Roman"/>
          <w:sz w:val="24"/>
          <w:szCs w:val="24"/>
        </w:rPr>
        <w:t>Hiện tượng quang điện ngoài thể hiện ánh sáng có tính chất hạt</w:t>
      </w:r>
      <w:r w:rsidR="00A42ADE" w:rsidRPr="00DD76CC">
        <w:rPr>
          <w:rFonts w:ascii="Times New Roman" w:hAnsi="Times New Roman" w:cs="Times New Roman"/>
          <w:sz w:val="24"/>
          <w:szCs w:val="24"/>
        </w:rPr>
        <w:t>.</w:t>
      </w:r>
      <w:r w:rsidRPr="00DD76CC">
        <w:rPr>
          <w:rFonts w:ascii="Times New Roman" w:hAnsi="Times New Roman" w:cs="Times New Roman"/>
          <w:sz w:val="24"/>
          <w:szCs w:val="24"/>
        </w:rPr>
        <w:t xml:space="preserve"> </w:t>
      </w:r>
    </w:p>
    <w:p w14:paraId="3D9B30E8" w14:textId="79C7CC81"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D. </w:t>
      </w:r>
      <w:r w:rsidRPr="00DD76CC">
        <w:rPr>
          <w:rFonts w:ascii="Times New Roman" w:hAnsi="Times New Roman" w:cs="Times New Roman"/>
          <w:sz w:val="24"/>
          <w:szCs w:val="24"/>
        </w:rPr>
        <w:t>Các sóng điện từ có b</w:t>
      </w:r>
      <w:r w:rsidRPr="00DD76CC">
        <w:rPr>
          <w:rFonts w:ascii="Times New Roman" w:hAnsi="Times New Roman" w:cs="Times New Roman"/>
          <w:sz w:val="24"/>
          <w:szCs w:val="24"/>
          <w:lang w:val="vi-VN"/>
        </w:rPr>
        <w:t>ước</w:t>
      </w:r>
      <w:r w:rsidRPr="00DD76CC">
        <w:rPr>
          <w:rFonts w:ascii="Times New Roman" w:hAnsi="Times New Roman" w:cs="Times New Roman"/>
          <w:sz w:val="24"/>
          <w:szCs w:val="24"/>
        </w:rPr>
        <w:t xml:space="preserve"> </w:t>
      </w:r>
      <w:r w:rsidRPr="00DD76CC">
        <w:rPr>
          <w:rFonts w:ascii="Times New Roman" w:hAnsi="Times New Roman" w:cs="Times New Roman"/>
          <w:sz w:val="24"/>
          <w:szCs w:val="24"/>
          <w:lang w:val="vi-VN"/>
        </w:rPr>
        <w:t>só</w:t>
      </w:r>
      <w:r w:rsidRPr="00DD76CC">
        <w:rPr>
          <w:rFonts w:ascii="Times New Roman" w:hAnsi="Times New Roman" w:cs="Times New Roman"/>
          <w:sz w:val="24"/>
          <w:szCs w:val="24"/>
        </w:rPr>
        <w:t>ng càng dài thì càng thể hiện rõ tính chất s</w:t>
      </w:r>
      <w:r w:rsidRPr="00DD76CC">
        <w:rPr>
          <w:rFonts w:ascii="Times New Roman" w:hAnsi="Times New Roman" w:cs="Times New Roman"/>
          <w:sz w:val="24"/>
          <w:szCs w:val="24"/>
          <w:lang w:val="vi-VN"/>
        </w:rPr>
        <w:t>ó</w:t>
      </w:r>
      <w:r w:rsidRPr="00DD76CC">
        <w:rPr>
          <w:rFonts w:ascii="Times New Roman" w:hAnsi="Times New Roman" w:cs="Times New Roman"/>
          <w:sz w:val="24"/>
          <w:szCs w:val="24"/>
        </w:rPr>
        <w:t>ng</w:t>
      </w:r>
      <w:r w:rsidR="00A42ADE" w:rsidRPr="00DD76CC">
        <w:rPr>
          <w:rFonts w:ascii="Times New Roman" w:hAnsi="Times New Roman" w:cs="Times New Roman"/>
          <w:sz w:val="24"/>
          <w:szCs w:val="24"/>
        </w:rPr>
        <w:t>.</w:t>
      </w:r>
      <w:r w:rsidRPr="00DD76CC">
        <w:rPr>
          <w:rFonts w:ascii="Times New Roman" w:hAnsi="Times New Roman" w:cs="Times New Roman"/>
          <w:sz w:val="24"/>
          <w:szCs w:val="24"/>
        </w:rPr>
        <w:t xml:space="preserve"> </w:t>
      </w:r>
    </w:p>
    <w:p w14:paraId="05B00608" w14:textId="7B5EB4A0"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w:t>
      </w:r>
      <w:r w:rsidR="00203591" w:rsidRPr="00DD76CC">
        <w:rPr>
          <w:rFonts w:ascii="Times New Roman" w:hAnsi="Times New Roman" w:cs="Times New Roman"/>
          <w:b/>
          <w:sz w:val="24"/>
          <w:szCs w:val="24"/>
        </w:rPr>
        <w:t>1</w:t>
      </w:r>
      <w:r w:rsidR="00F6505C" w:rsidRPr="00DD76CC">
        <w:rPr>
          <w:rFonts w:ascii="Times New Roman" w:hAnsi="Times New Roman" w:cs="Times New Roman"/>
          <w:b/>
          <w:sz w:val="24"/>
          <w:szCs w:val="24"/>
        </w:rPr>
        <w:t>2</w:t>
      </w:r>
      <w:r w:rsidRPr="00DD76CC">
        <w:rPr>
          <w:rFonts w:ascii="Times New Roman" w:hAnsi="Times New Roman" w:cs="Times New Roman"/>
          <w:b/>
          <w:sz w:val="24"/>
          <w:szCs w:val="24"/>
        </w:rPr>
        <w:t>:</w:t>
      </w:r>
      <w:r w:rsidRPr="00DD76CC">
        <w:rPr>
          <w:rFonts w:ascii="Times New Roman" w:hAnsi="Times New Roman" w:cs="Times New Roman"/>
          <w:sz w:val="24"/>
          <w:szCs w:val="24"/>
        </w:rPr>
        <w:t xml:space="preserve"> Công thức liên hệ giữa giới hạn quang điện</w:t>
      </w:r>
      <w:r w:rsidR="00E76156" w:rsidRPr="00DD76CC">
        <w:rPr>
          <w:rFonts w:ascii="Times New Roman" w:hAnsi="Times New Roman" w:cs="Times New Roman"/>
          <w:sz w:val="24"/>
          <w:szCs w:val="24"/>
        </w:rPr>
        <w:t xml:space="preserve"> </w:t>
      </w:r>
      <w:r w:rsidR="00E76156" w:rsidRPr="00DD76CC">
        <w:rPr>
          <w:rFonts w:ascii="Times New Roman" w:hAnsi="Times New Roman" w:cs="Times New Roman"/>
          <w:position w:val="-12"/>
          <w:sz w:val="24"/>
          <w:szCs w:val="24"/>
        </w:rPr>
        <w:object w:dxaOrig="279" w:dyaOrig="360" w14:anchorId="187D9741">
          <v:shape id="_x0000_i1051" type="#_x0000_t75" style="width:13.15pt;height:18.15pt" o:ole="">
            <v:imagedata r:id="rId62" o:title=""/>
          </v:shape>
          <o:OLEObject Type="Embed" ProgID="Equation.DSMT4" ShapeID="_x0000_i1051" DrawAspect="Content" ObjectID="_1715017806" r:id="rId63"/>
        </w:object>
      </w:r>
      <w:r w:rsidRPr="00DD76CC">
        <w:rPr>
          <w:rFonts w:ascii="Times New Roman" w:hAnsi="Times New Roman" w:cs="Times New Roman"/>
          <w:sz w:val="24"/>
          <w:szCs w:val="24"/>
        </w:rPr>
        <w:t>, c</w:t>
      </w:r>
      <w:r w:rsidRPr="00DD76CC">
        <w:rPr>
          <w:rFonts w:ascii="Times New Roman" w:hAnsi="Times New Roman" w:cs="Times New Roman"/>
          <w:sz w:val="24"/>
          <w:szCs w:val="24"/>
          <w:lang w:val="vi-VN"/>
        </w:rPr>
        <w:t>ô</w:t>
      </w:r>
      <w:r w:rsidR="00DB54EC" w:rsidRPr="00DD76CC">
        <w:rPr>
          <w:rFonts w:ascii="Times New Roman" w:hAnsi="Times New Roman" w:cs="Times New Roman"/>
          <w:sz w:val="24"/>
          <w:szCs w:val="24"/>
        </w:rPr>
        <w:t xml:space="preserve">ng thoát electron </w:t>
      </w:r>
      <w:r w:rsidR="00866FFE" w:rsidRPr="00DD76CC">
        <w:rPr>
          <w:rFonts w:ascii="Times New Roman" w:hAnsi="Times New Roman" w:cs="Times New Roman"/>
          <w:position w:val="-4"/>
          <w:sz w:val="24"/>
          <w:szCs w:val="24"/>
        </w:rPr>
        <w:object w:dxaOrig="240" w:dyaOrig="260" w14:anchorId="685D3F07">
          <v:shape id="_x0000_i1052" type="#_x0000_t75" style="width:13.15pt;height:13.15pt" o:ole="">
            <v:imagedata r:id="rId64" o:title=""/>
          </v:shape>
          <o:OLEObject Type="Embed" ProgID="Equation.DSMT4" ShapeID="_x0000_i1052" DrawAspect="Content" ObjectID="_1715017807" r:id="rId65"/>
        </w:object>
      </w:r>
      <w:r w:rsidRPr="00DD76CC">
        <w:rPr>
          <w:rFonts w:ascii="Times New Roman" w:hAnsi="Times New Roman" w:cs="Times New Roman"/>
          <w:sz w:val="24"/>
          <w:szCs w:val="24"/>
        </w:rPr>
        <w:t xml:space="preserve"> của kim loại, hằng số </w:t>
      </w:r>
      <w:r w:rsidR="00FC59E7" w:rsidRPr="00DD76CC">
        <w:rPr>
          <w:rFonts w:ascii="Times New Roman" w:hAnsi="Times New Roman" w:cs="Times New Roman"/>
          <w:sz w:val="24"/>
          <w:szCs w:val="24"/>
        </w:rPr>
        <w:t>Planck</w:t>
      </w:r>
      <w:r w:rsidR="00866FFE" w:rsidRPr="00DD76CC">
        <w:rPr>
          <w:rFonts w:ascii="Times New Roman" w:hAnsi="Times New Roman" w:cs="Times New Roman"/>
          <w:position w:val="-6"/>
          <w:sz w:val="24"/>
          <w:szCs w:val="24"/>
        </w:rPr>
        <w:object w:dxaOrig="200" w:dyaOrig="279" w14:anchorId="0E399453">
          <v:shape id="_x0000_i1053" type="#_x0000_t75" style="width:9.4pt;height:13.15pt" o:ole="">
            <v:imagedata r:id="rId66" o:title=""/>
          </v:shape>
          <o:OLEObject Type="Embed" ProgID="Equation.DSMT4" ShapeID="_x0000_i1053" DrawAspect="Content" ObjectID="_1715017808" r:id="rId67"/>
        </w:object>
      </w:r>
      <w:r w:rsidRPr="00DD76CC">
        <w:rPr>
          <w:rFonts w:ascii="Times New Roman" w:hAnsi="Times New Roman" w:cs="Times New Roman"/>
          <w:sz w:val="24"/>
          <w:szCs w:val="24"/>
        </w:rPr>
        <w:t xml:space="preserve"> và tốc độ</w:t>
      </w:r>
      <w:r w:rsidR="00DB54EC" w:rsidRPr="00DD76CC">
        <w:rPr>
          <w:rFonts w:ascii="Times New Roman" w:hAnsi="Times New Roman" w:cs="Times New Roman"/>
          <w:sz w:val="24"/>
          <w:szCs w:val="24"/>
        </w:rPr>
        <w:t xml:space="preserve"> ánh sáng trong chân không </w:t>
      </w:r>
      <w:r w:rsidR="00866FFE" w:rsidRPr="00DD76CC">
        <w:rPr>
          <w:rFonts w:ascii="Times New Roman" w:hAnsi="Times New Roman" w:cs="Times New Roman"/>
          <w:position w:val="-6"/>
          <w:sz w:val="24"/>
          <w:szCs w:val="24"/>
        </w:rPr>
        <w:object w:dxaOrig="180" w:dyaOrig="220" w14:anchorId="19ED1BC6">
          <v:shape id="_x0000_i1054" type="#_x0000_t75" style="width:9.4pt;height:10.65pt" o:ole="">
            <v:imagedata r:id="rId68" o:title=""/>
          </v:shape>
          <o:OLEObject Type="Embed" ProgID="Equation.DSMT4" ShapeID="_x0000_i1054" DrawAspect="Content" ObjectID="_1715017809" r:id="rId69"/>
        </w:object>
      </w:r>
      <w:r w:rsidRPr="00DD76CC">
        <w:rPr>
          <w:rFonts w:ascii="Times New Roman" w:hAnsi="Times New Roman" w:cs="Times New Roman"/>
          <w:sz w:val="24"/>
          <w:szCs w:val="24"/>
        </w:rPr>
        <w:t xml:space="preserve"> là</w:t>
      </w:r>
    </w:p>
    <w:p w14:paraId="4CE41AE6" w14:textId="4551C11C" w:rsidR="0050376A" w:rsidRPr="00DD76CC" w:rsidRDefault="005037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lang w:val="vi-VN"/>
        </w:rPr>
        <w:t>A.</w:t>
      </w:r>
      <w:r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24"/>
          <w:sz w:val="24"/>
          <w:szCs w:val="24"/>
        </w:rPr>
        <w:object w:dxaOrig="800" w:dyaOrig="620" w14:anchorId="37CBCD1D">
          <v:shape id="_x0000_i1055" type="#_x0000_t75" style="width:40.05pt;height:30.7pt" o:ole="">
            <v:imagedata r:id="rId70" o:title=""/>
          </v:shape>
          <o:OLEObject Type="Embed" ProgID="Equation.DSMT4" ShapeID="_x0000_i1055" DrawAspect="Content" ObjectID="_1715017810" r:id="rId71"/>
        </w:object>
      </w:r>
      <w:r w:rsidR="00A42ADE"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B.</w:t>
      </w:r>
      <w:r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24"/>
          <w:sz w:val="24"/>
          <w:szCs w:val="24"/>
        </w:rPr>
        <w:object w:dxaOrig="840" w:dyaOrig="620" w14:anchorId="29698F90">
          <v:shape id="_x0000_i1056" type="#_x0000_t75" style="width:41.95pt;height:30.7pt" o:ole="">
            <v:imagedata r:id="rId72" o:title=""/>
          </v:shape>
          <o:OLEObject Type="Embed" ProgID="Equation.DSMT4" ShapeID="_x0000_i1056" DrawAspect="Content" ObjectID="_1715017811" r:id="rId73"/>
        </w:object>
      </w:r>
      <w:r w:rsidR="00A42ADE"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C.</w:t>
      </w:r>
      <w:r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24"/>
          <w:sz w:val="24"/>
          <w:szCs w:val="24"/>
        </w:rPr>
        <w:object w:dxaOrig="800" w:dyaOrig="620" w14:anchorId="08AEB05F">
          <v:shape id="_x0000_i1057" type="#_x0000_t75" style="width:40.05pt;height:30.7pt" o:ole="">
            <v:imagedata r:id="rId74" o:title=""/>
          </v:shape>
          <o:OLEObject Type="Embed" ProgID="Equation.DSMT4" ShapeID="_x0000_i1057" DrawAspect="Content" ObjectID="_1715017812" r:id="rId75"/>
        </w:object>
      </w:r>
      <w:r w:rsidRPr="00DD76CC">
        <w:rPr>
          <w:rFonts w:ascii="Times New Roman" w:hAnsi="Times New Roman" w:cs="Times New Roman"/>
          <w:sz w:val="24"/>
          <w:szCs w:val="24"/>
          <w:lang w:val="vi-VN"/>
        </w:rPr>
        <w:t xml:space="preserve"> </w:t>
      </w:r>
      <w:r w:rsidR="00A42ADE"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D.</w:t>
      </w:r>
      <w:r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24"/>
          <w:sz w:val="24"/>
          <w:szCs w:val="24"/>
        </w:rPr>
        <w:object w:dxaOrig="840" w:dyaOrig="620" w14:anchorId="03286952">
          <v:shape id="_x0000_i1058" type="#_x0000_t75" style="width:41.95pt;height:30.7pt" o:ole="">
            <v:imagedata r:id="rId76" o:title=""/>
          </v:shape>
          <o:OLEObject Type="Embed" ProgID="Equation.DSMT4" ShapeID="_x0000_i1058" DrawAspect="Content" ObjectID="_1715017813" r:id="rId77"/>
        </w:object>
      </w:r>
      <w:r w:rsidRPr="00DD76CC">
        <w:rPr>
          <w:rFonts w:ascii="Times New Roman" w:hAnsi="Times New Roman" w:cs="Times New Roman"/>
          <w:sz w:val="24"/>
          <w:szCs w:val="24"/>
          <w:lang w:val="vi-VN"/>
        </w:rPr>
        <w:t xml:space="preserve"> </w:t>
      </w:r>
      <w:r w:rsidR="00A42ADE" w:rsidRPr="00DD76CC">
        <w:rPr>
          <w:rFonts w:ascii="Times New Roman" w:hAnsi="Times New Roman" w:cs="Times New Roman"/>
          <w:sz w:val="24"/>
          <w:szCs w:val="24"/>
        </w:rPr>
        <w:t>.</w:t>
      </w:r>
    </w:p>
    <w:p w14:paraId="65E8DA05" w14:textId="05DB712F" w:rsidR="001364C8" w:rsidRPr="00DD76CC" w:rsidRDefault="001364C8"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w:t>
      </w:r>
      <w:r w:rsidR="00203591" w:rsidRPr="00DD76CC">
        <w:rPr>
          <w:rFonts w:ascii="Times New Roman" w:hAnsi="Times New Roman" w:cs="Times New Roman"/>
          <w:b/>
          <w:sz w:val="24"/>
          <w:szCs w:val="24"/>
        </w:rPr>
        <w:t>1</w:t>
      </w:r>
      <w:r w:rsidR="00F6505C" w:rsidRPr="00DD76CC">
        <w:rPr>
          <w:rFonts w:ascii="Times New Roman" w:hAnsi="Times New Roman" w:cs="Times New Roman"/>
          <w:b/>
          <w:sz w:val="24"/>
          <w:szCs w:val="24"/>
        </w:rPr>
        <w:t>3</w:t>
      </w:r>
      <w:r w:rsidRPr="00DD76CC">
        <w:rPr>
          <w:rFonts w:ascii="Times New Roman" w:hAnsi="Times New Roman" w:cs="Times New Roman"/>
          <w:b/>
          <w:sz w:val="24"/>
          <w:szCs w:val="24"/>
        </w:rPr>
        <w:t>:</w:t>
      </w:r>
      <w:r w:rsidRPr="00DD76CC">
        <w:rPr>
          <w:rFonts w:ascii="Times New Roman" w:hAnsi="Times New Roman" w:cs="Times New Roman"/>
          <w:sz w:val="24"/>
          <w:szCs w:val="24"/>
        </w:rPr>
        <w:t xml:space="preserve"> Cho </w:t>
      </w:r>
      <w:r w:rsidR="00AA1829" w:rsidRPr="00DD76CC">
        <w:rPr>
          <w:rFonts w:ascii="Times New Roman" w:hAnsi="Times New Roman" w:cs="Times New Roman"/>
          <w:sz w:val="24"/>
          <w:szCs w:val="24"/>
        </w:rPr>
        <w:t xml:space="preserve">hạt nhân </w:t>
      </w:r>
      <w:r w:rsidR="00AA1829" w:rsidRPr="00DD76CC">
        <w:rPr>
          <w:rFonts w:ascii="Times New Roman" w:hAnsi="Times New Roman" w:cs="Times New Roman"/>
          <w:position w:val="-12"/>
          <w:sz w:val="24"/>
          <w:szCs w:val="24"/>
        </w:rPr>
        <w:object w:dxaOrig="300" w:dyaOrig="380" w14:anchorId="09A782A8">
          <v:shape id="_x0000_i1059" type="#_x0000_t75" style="width:15.05pt;height:17.55pt" o:ole="">
            <v:imagedata r:id="rId78" o:title=""/>
          </v:shape>
          <o:OLEObject Type="Embed" ProgID="Equation.DSMT4" ShapeID="_x0000_i1059" DrawAspect="Content" ObjectID="_1715017814" r:id="rId79"/>
        </w:object>
      </w:r>
      <w:r w:rsidRPr="00DD76CC">
        <w:rPr>
          <w:rFonts w:ascii="Times New Roman" w:hAnsi="Times New Roman" w:cs="Times New Roman"/>
          <w:sz w:val="24"/>
          <w:szCs w:val="24"/>
        </w:rPr>
        <w:t xml:space="preserve">. </w:t>
      </w:r>
      <w:r w:rsidR="00AA1829" w:rsidRPr="00DD76CC">
        <w:rPr>
          <w:rFonts w:ascii="Times New Roman" w:hAnsi="Times New Roman" w:cs="Times New Roman"/>
          <w:sz w:val="24"/>
          <w:szCs w:val="24"/>
        </w:rPr>
        <w:t xml:space="preserve">Kết luận nào sau đây là </w:t>
      </w:r>
      <w:r w:rsidR="00AA1829" w:rsidRPr="00DD76CC">
        <w:rPr>
          <w:rFonts w:ascii="Times New Roman" w:hAnsi="Times New Roman" w:cs="Times New Roman"/>
          <w:b/>
          <w:bCs/>
          <w:sz w:val="24"/>
          <w:szCs w:val="24"/>
        </w:rPr>
        <w:t>đúng</w:t>
      </w:r>
      <w:r w:rsidR="00AA1829" w:rsidRPr="00DD76CC">
        <w:rPr>
          <w:rFonts w:ascii="Times New Roman" w:hAnsi="Times New Roman" w:cs="Times New Roman"/>
          <w:sz w:val="24"/>
          <w:szCs w:val="24"/>
        </w:rPr>
        <w:t>?</w:t>
      </w:r>
      <w:r w:rsidRPr="00DD76CC">
        <w:rPr>
          <w:rFonts w:ascii="Times New Roman" w:hAnsi="Times New Roman" w:cs="Times New Roman"/>
          <w:sz w:val="24"/>
          <w:szCs w:val="24"/>
        </w:rPr>
        <w:t xml:space="preserve"> </w:t>
      </w:r>
    </w:p>
    <w:p w14:paraId="48A0D2EC" w14:textId="77777777" w:rsidR="00AA1829" w:rsidRPr="00DD76CC" w:rsidRDefault="001364C8"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ab/>
        <w:t>A</w:t>
      </w:r>
      <w:r w:rsidRPr="00DD76CC">
        <w:rPr>
          <w:rFonts w:ascii="Times New Roman" w:hAnsi="Times New Roman" w:cs="Times New Roman"/>
          <w:b/>
          <w:sz w:val="24"/>
          <w:szCs w:val="24"/>
          <w:lang w:val="vi-VN"/>
        </w:rPr>
        <w:t>.</w:t>
      </w:r>
      <w:r w:rsidRPr="00DD76CC">
        <w:rPr>
          <w:rFonts w:ascii="Times New Roman" w:hAnsi="Times New Roman" w:cs="Times New Roman"/>
          <w:sz w:val="24"/>
          <w:szCs w:val="24"/>
        </w:rPr>
        <w:t xml:space="preserve"> </w:t>
      </w:r>
      <w:r w:rsidR="00AA1829" w:rsidRPr="00DD76CC">
        <w:rPr>
          <w:rFonts w:ascii="Times New Roman" w:hAnsi="Times New Roman" w:cs="Times New Roman"/>
          <w:sz w:val="24"/>
          <w:szCs w:val="24"/>
        </w:rPr>
        <w:t xml:space="preserve">hạt nhân có </w:t>
      </w:r>
      <w:r w:rsidR="00AA1829" w:rsidRPr="00DD76CC">
        <w:rPr>
          <w:rFonts w:ascii="Times New Roman" w:hAnsi="Times New Roman" w:cs="Times New Roman"/>
          <w:position w:val="-6"/>
          <w:sz w:val="24"/>
          <w:szCs w:val="24"/>
        </w:rPr>
        <w:object w:dxaOrig="200" w:dyaOrig="220" w14:anchorId="7885A69F">
          <v:shape id="_x0000_i1060" type="#_x0000_t75" style="width:9.4pt;height:10.65pt" o:ole="">
            <v:imagedata r:id="rId80" o:title=""/>
          </v:shape>
          <o:OLEObject Type="Embed" ProgID="Equation.DSMT4" ShapeID="_x0000_i1060" DrawAspect="Content" ObjectID="_1715017815" r:id="rId81"/>
        </w:object>
      </w:r>
      <w:r w:rsidR="00AA1829" w:rsidRPr="00DD76CC">
        <w:rPr>
          <w:rFonts w:ascii="Times New Roman" w:hAnsi="Times New Roman" w:cs="Times New Roman"/>
          <w:sz w:val="24"/>
          <w:szCs w:val="24"/>
        </w:rPr>
        <w:t xml:space="preserve"> nucleon</w:t>
      </w:r>
      <w:r w:rsidR="00A42ADE" w:rsidRPr="00DD76CC">
        <w:rPr>
          <w:rFonts w:ascii="Times New Roman" w:hAnsi="Times New Roman" w:cs="Times New Roman"/>
          <w:sz w:val="24"/>
          <w:szCs w:val="24"/>
        </w:rPr>
        <w:t>.</w:t>
      </w:r>
      <w:r w:rsidR="00AA1829" w:rsidRPr="00DD76CC">
        <w:rPr>
          <w:rFonts w:ascii="Times New Roman" w:hAnsi="Times New Roman" w:cs="Times New Roman"/>
          <w:sz w:val="24"/>
          <w:szCs w:val="24"/>
        </w:rPr>
        <w:tab/>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w:t>
      </w:r>
      <w:r w:rsidR="00AA1829" w:rsidRPr="00DD76CC">
        <w:rPr>
          <w:rFonts w:ascii="Times New Roman" w:hAnsi="Times New Roman" w:cs="Times New Roman"/>
          <w:sz w:val="24"/>
          <w:szCs w:val="24"/>
        </w:rPr>
        <w:t xml:space="preserve">hạt nhân có </w:t>
      </w:r>
      <w:r w:rsidR="00AA1829" w:rsidRPr="00DD76CC">
        <w:rPr>
          <w:rFonts w:ascii="Times New Roman" w:hAnsi="Times New Roman" w:cs="Times New Roman"/>
          <w:position w:val="-6"/>
          <w:sz w:val="24"/>
          <w:szCs w:val="24"/>
        </w:rPr>
        <w:object w:dxaOrig="520" w:dyaOrig="279" w14:anchorId="05726F20">
          <v:shape id="_x0000_i1061" type="#_x0000_t75" style="width:25.05pt;height:13.15pt" o:ole="">
            <v:imagedata r:id="rId82" o:title=""/>
          </v:shape>
          <o:OLEObject Type="Embed" ProgID="Equation.DSMT4" ShapeID="_x0000_i1061" DrawAspect="Content" ObjectID="_1715017816" r:id="rId83"/>
        </w:object>
      </w:r>
      <w:r w:rsidR="00AA1829" w:rsidRPr="00DD76CC">
        <w:rPr>
          <w:rFonts w:ascii="Times New Roman" w:hAnsi="Times New Roman" w:cs="Times New Roman"/>
          <w:sz w:val="24"/>
          <w:szCs w:val="24"/>
        </w:rPr>
        <w:t xml:space="preserve"> nucleon.</w:t>
      </w:r>
    </w:p>
    <w:p w14:paraId="3100E44F" w14:textId="15375156" w:rsidR="001364C8" w:rsidRPr="00DD76CC" w:rsidRDefault="00AA1829"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lastRenderedPageBreak/>
        <w:tab/>
      </w:r>
      <w:r w:rsidR="001364C8" w:rsidRPr="00DD76CC">
        <w:rPr>
          <w:rFonts w:ascii="Times New Roman" w:hAnsi="Times New Roman" w:cs="Times New Roman"/>
          <w:b/>
          <w:sz w:val="24"/>
          <w:szCs w:val="24"/>
        </w:rPr>
        <w:t>C.</w:t>
      </w:r>
      <w:r w:rsidR="001364C8" w:rsidRPr="00DD76CC">
        <w:rPr>
          <w:rFonts w:ascii="Times New Roman" w:hAnsi="Times New Roman" w:cs="Times New Roman"/>
          <w:sz w:val="24"/>
          <w:szCs w:val="24"/>
        </w:rPr>
        <w:t xml:space="preserve"> </w:t>
      </w:r>
      <w:r w:rsidRPr="00DD76CC">
        <w:rPr>
          <w:rFonts w:ascii="Times New Roman" w:hAnsi="Times New Roman" w:cs="Times New Roman"/>
          <w:sz w:val="24"/>
          <w:szCs w:val="24"/>
        </w:rPr>
        <w:t xml:space="preserve">hạt nhân có </w:t>
      </w:r>
      <w:r w:rsidRPr="00DD76CC">
        <w:rPr>
          <w:rFonts w:ascii="Times New Roman" w:hAnsi="Times New Roman" w:cs="Times New Roman"/>
          <w:position w:val="-6"/>
          <w:sz w:val="24"/>
          <w:szCs w:val="24"/>
        </w:rPr>
        <w:object w:dxaOrig="540" w:dyaOrig="279" w14:anchorId="59C8D861">
          <v:shape id="_x0000_i1062" type="#_x0000_t75" style="width:26.9pt;height:13.15pt" o:ole="">
            <v:imagedata r:id="rId84" o:title=""/>
          </v:shape>
          <o:OLEObject Type="Embed" ProgID="Equation.DSMT4" ShapeID="_x0000_i1062" DrawAspect="Content" ObjectID="_1715017817" r:id="rId85"/>
        </w:object>
      </w:r>
      <w:r w:rsidRPr="00DD76CC">
        <w:rPr>
          <w:rFonts w:ascii="Times New Roman" w:hAnsi="Times New Roman" w:cs="Times New Roman"/>
          <w:sz w:val="24"/>
          <w:szCs w:val="24"/>
        </w:rPr>
        <w:t xml:space="preserve"> nucleon.</w:t>
      </w:r>
      <w:r w:rsidRPr="00DD76CC">
        <w:rPr>
          <w:rFonts w:ascii="Times New Roman" w:hAnsi="Times New Roman" w:cs="Times New Roman"/>
          <w:sz w:val="24"/>
          <w:szCs w:val="24"/>
        </w:rPr>
        <w:tab/>
      </w:r>
      <w:r w:rsidR="001364C8" w:rsidRPr="00DD76CC">
        <w:rPr>
          <w:rFonts w:ascii="Times New Roman" w:hAnsi="Times New Roman" w:cs="Times New Roman"/>
          <w:b/>
          <w:sz w:val="24"/>
          <w:szCs w:val="24"/>
        </w:rPr>
        <w:t>D.</w:t>
      </w:r>
      <w:r w:rsidR="00A20461" w:rsidRPr="00DD76CC">
        <w:rPr>
          <w:rFonts w:ascii="Times New Roman" w:hAnsi="Times New Roman" w:cs="Times New Roman"/>
          <w:b/>
          <w:sz w:val="24"/>
          <w:szCs w:val="24"/>
        </w:rPr>
        <w:t xml:space="preserve"> </w:t>
      </w:r>
      <w:r w:rsidRPr="00DD76CC">
        <w:rPr>
          <w:rFonts w:ascii="Times New Roman" w:hAnsi="Times New Roman" w:cs="Times New Roman"/>
          <w:sz w:val="24"/>
          <w:szCs w:val="24"/>
        </w:rPr>
        <w:t xml:space="preserve">hạt nhân có </w:t>
      </w:r>
      <w:r w:rsidRPr="00DD76CC">
        <w:rPr>
          <w:rFonts w:ascii="Times New Roman" w:hAnsi="Times New Roman" w:cs="Times New Roman"/>
          <w:position w:val="-6"/>
          <w:sz w:val="24"/>
          <w:szCs w:val="24"/>
        </w:rPr>
        <w:object w:dxaOrig="200" w:dyaOrig="279" w14:anchorId="4FB2A527">
          <v:shape id="_x0000_i1063" type="#_x0000_t75" style="width:9.4pt;height:13.15pt" o:ole="">
            <v:imagedata r:id="rId86" o:title=""/>
          </v:shape>
          <o:OLEObject Type="Embed" ProgID="Equation.DSMT4" ShapeID="_x0000_i1063" DrawAspect="Content" ObjectID="_1715017818" r:id="rId87"/>
        </w:object>
      </w:r>
      <w:r w:rsidRPr="00DD76CC">
        <w:rPr>
          <w:rFonts w:ascii="Times New Roman" w:hAnsi="Times New Roman" w:cs="Times New Roman"/>
          <w:sz w:val="24"/>
          <w:szCs w:val="24"/>
        </w:rPr>
        <w:t xml:space="preserve"> nucleon.</w:t>
      </w:r>
      <w:r w:rsidRPr="00DD76CC">
        <w:rPr>
          <w:rFonts w:ascii="Times New Roman" w:hAnsi="Times New Roman" w:cs="Times New Roman"/>
          <w:sz w:val="24"/>
          <w:szCs w:val="24"/>
        </w:rPr>
        <w:tab/>
      </w:r>
    </w:p>
    <w:p w14:paraId="509AC37B" w14:textId="150FDEDA" w:rsidR="00877D69" w:rsidRPr="00DD76CC" w:rsidRDefault="00877D69" w:rsidP="00DD76CC">
      <w:pPr>
        <w:tabs>
          <w:tab w:val="left" w:pos="284"/>
          <w:tab w:val="left" w:pos="2835"/>
          <w:tab w:val="left" w:pos="5387"/>
          <w:tab w:val="left" w:pos="7938"/>
        </w:tabs>
        <w:contextualSpacing/>
        <w:rPr>
          <w:rFonts w:ascii="Times New Roman" w:eastAsia="Times New Roman" w:hAnsi="Times New Roman" w:cs="Times New Roman"/>
          <w:sz w:val="24"/>
          <w:szCs w:val="24"/>
          <w:lang w:val="fr-FR"/>
        </w:rPr>
      </w:pPr>
      <w:r w:rsidRPr="00DD76CC">
        <w:rPr>
          <w:rFonts w:ascii="Times New Roman" w:eastAsia="Times New Roman" w:hAnsi="Times New Roman" w:cs="Times New Roman"/>
          <w:b/>
          <w:sz w:val="24"/>
          <w:szCs w:val="24"/>
          <w:lang w:val="vi-VN"/>
        </w:rPr>
        <w:t xml:space="preserve">Câu </w:t>
      </w:r>
      <w:r w:rsidR="00F93233" w:rsidRPr="00DD76CC">
        <w:rPr>
          <w:rFonts w:ascii="Times New Roman" w:eastAsia="Times New Roman" w:hAnsi="Times New Roman" w:cs="Times New Roman"/>
          <w:b/>
          <w:sz w:val="24"/>
          <w:szCs w:val="24"/>
        </w:rPr>
        <w:t>1</w:t>
      </w:r>
      <w:r w:rsidR="00FE1A64" w:rsidRPr="00DD76CC">
        <w:rPr>
          <w:rFonts w:ascii="Times New Roman" w:eastAsia="Times New Roman" w:hAnsi="Times New Roman" w:cs="Times New Roman"/>
          <w:b/>
          <w:sz w:val="24"/>
          <w:szCs w:val="24"/>
        </w:rPr>
        <w:t>4</w:t>
      </w:r>
      <w:r w:rsidRPr="00DD76CC">
        <w:rPr>
          <w:rFonts w:ascii="Times New Roman" w:eastAsia="Times New Roman" w:hAnsi="Times New Roman" w:cs="Times New Roman"/>
          <w:b/>
          <w:sz w:val="24"/>
          <w:szCs w:val="24"/>
          <w:lang w:val="fr-FR"/>
        </w:rPr>
        <w:t>:</w:t>
      </w:r>
      <w:r w:rsidRPr="00DD76CC">
        <w:rPr>
          <w:rFonts w:ascii="Times New Roman" w:eastAsia="Times New Roman" w:hAnsi="Times New Roman" w:cs="Times New Roman"/>
          <w:sz w:val="24"/>
          <w:szCs w:val="24"/>
          <w:lang w:val="fr-FR"/>
        </w:rPr>
        <w:t xml:space="preserve"> Để thắp sáng một bóng đèn nhỏ, dùng cho xe đạp người ta thiết kế trên xe một thiết bị tạo ra dòng điện nhờ vào chuyển động của bánh xe gọi là dinamo (sơ đồ cấu tạo được biểu diễn như hình vẽ).</w:t>
      </w:r>
    </w:p>
    <w:p w14:paraId="5C4A29DC" w14:textId="77777777" w:rsidR="00877D69" w:rsidRPr="00DD76CC" w:rsidRDefault="00877D69"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noProof/>
          <w:sz w:val="24"/>
          <w:szCs w:val="24"/>
        </w:rPr>
        <mc:AlternateContent>
          <mc:Choice Requires="wpc">
            <w:drawing>
              <wp:inline distT="0" distB="0" distL="0" distR="0" wp14:anchorId="21FB0E05" wp14:editId="37559D26">
                <wp:extent cx="6583680" cy="2084507"/>
                <wp:effectExtent l="0" t="0" r="7620" b="0"/>
                <wp:docPr id="51" name="Canvas 5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5" name="Group 45"/>
                        <wpg:cNvGrpSpPr/>
                        <wpg:grpSpPr>
                          <a:xfrm>
                            <a:off x="1715103" y="35999"/>
                            <a:ext cx="3471167" cy="2048508"/>
                            <a:chOff x="0" y="0"/>
                            <a:chExt cx="3471167" cy="2048508"/>
                          </a:xfrm>
                        </wpg:grpSpPr>
                        <pic:pic xmlns:pic="http://schemas.openxmlformats.org/drawingml/2006/picture">
                          <pic:nvPicPr>
                            <pic:cNvPr id="46" name="Picture 46"/>
                            <pic:cNvPicPr>
                              <a:picLocks noChangeAspect="1"/>
                            </pic:cNvPicPr>
                          </pic:nvPicPr>
                          <pic:blipFill>
                            <a:blip r:embed="rId88"/>
                            <a:stretch>
                              <a:fillRect/>
                            </a:stretch>
                          </pic:blipFill>
                          <pic:spPr>
                            <a:xfrm>
                              <a:off x="0" y="261891"/>
                              <a:ext cx="3077468" cy="1647734"/>
                            </a:xfrm>
                            <a:prstGeom prst="rect">
                              <a:avLst/>
                            </a:prstGeom>
                          </pic:spPr>
                        </pic:pic>
                        <pic:pic xmlns:pic="http://schemas.openxmlformats.org/drawingml/2006/picture">
                          <pic:nvPicPr>
                            <pic:cNvPr id="47" name="Picture 47"/>
                            <pic:cNvPicPr>
                              <a:picLocks noChangeAspect="1"/>
                            </pic:cNvPicPr>
                          </pic:nvPicPr>
                          <pic:blipFill rotWithShape="1">
                            <a:blip r:embed="rId89"/>
                            <a:srcRect l="21185" t="-1247" r="23527"/>
                            <a:stretch/>
                          </pic:blipFill>
                          <pic:spPr>
                            <a:xfrm>
                              <a:off x="2721868" y="807991"/>
                              <a:ext cx="711200" cy="277767"/>
                            </a:xfrm>
                            <a:prstGeom prst="rect">
                              <a:avLst/>
                            </a:prstGeom>
                          </pic:spPr>
                        </pic:pic>
                        <pic:pic xmlns:pic="http://schemas.openxmlformats.org/drawingml/2006/picture">
                          <pic:nvPicPr>
                            <pic:cNvPr id="48" name="Picture 48"/>
                            <pic:cNvPicPr>
                              <a:picLocks noChangeAspect="1"/>
                            </pic:cNvPicPr>
                          </pic:nvPicPr>
                          <pic:blipFill rotWithShape="1">
                            <a:blip r:embed="rId90"/>
                            <a:srcRect l="18324" t="-1247" r="17010"/>
                            <a:stretch/>
                          </pic:blipFill>
                          <pic:spPr>
                            <a:xfrm rot="5400000">
                              <a:off x="2267842" y="277041"/>
                              <a:ext cx="831850" cy="277767"/>
                            </a:xfrm>
                            <a:prstGeom prst="rect">
                              <a:avLst/>
                            </a:prstGeom>
                          </pic:spPr>
                        </pic:pic>
                        <pic:pic xmlns:pic="http://schemas.openxmlformats.org/drawingml/2006/picture">
                          <pic:nvPicPr>
                            <pic:cNvPr id="49" name="Picture 49"/>
                            <pic:cNvPicPr>
                              <a:picLocks noChangeAspect="1"/>
                            </pic:cNvPicPr>
                          </pic:nvPicPr>
                          <pic:blipFill rotWithShape="1">
                            <a:blip r:embed="rId91"/>
                            <a:srcRect l="26388" t="-1247" r="18324"/>
                            <a:stretch/>
                          </pic:blipFill>
                          <pic:spPr>
                            <a:xfrm>
                              <a:off x="2759967" y="1770741"/>
                              <a:ext cx="711200" cy="277767"/>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E67C672" id="Canvas 51" o:spid="_x0000_s1026" editas="canvas" style="width:518.4pt;height:164.15pt;mso-position-horizontal-relative:char;mso-position-vertical-relative:line" coordsize="65836,2084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4lQZWhwMAAFMNAAAOAAAAZHJzL2Uyb0RvYy54bWzsl11v2zYUhu8H7D8Q uk/0YVmUhdjFkKzBgGIz1ha9pmlKIiqJBEnbyb/fS0pOY6dA0qHdsHYGLIsmefSew+ccUlev7vqO 7IWxUg3LKL1MIiIGrrZyaJbR+3evL8qIWMeGLevUIJbRvbDRq9XPP10ddCUy1apuKwyBkcFWB72M Wud0FceWt6Jn9lJpMaCzVqZnDk3TxFvDDrDed3GWJEV8UGarjeLCWvx7M3ZGq2C/rgV3f9S1FY50 ywjaXLiacN34a7y6YlVjmG4ln2Swv6GiZ3LAQx9M3TDHyM7IJ6Z6yY2yqnaXXPWxqmvJRfAB3qTJ mTfXbNgzG5zhiM5RIO6+ot1N43Vb1cnta9l1vqGNddedIXuGqB1a6YSPU3wyKoaKys/1vweso8CQ g26qQ6Mf1hMMnC3oF/l/a9ROB/ebiv++Xxsit8son0dkYD1gCv0E7enRGHNr9Fu9NtMfzdjyPt3V pve/CDm5A6k0nafJLCL3y2g2XywWIwnizhGO7llO07SgEeHoz5K8nCflOIK3AMpbAE3omwji7a/P zET0RgkIXAPigszVlZa8wneKGO6eROz5FMAstzMimoz0L7LRM/Nxpy9AoWZObmQn3X3IKMTbixr2 a8nXZmw8Cn5xDD66/VNJXvjA+Cl+1DgHCEn+RvGPlgzqumVDI36xGsmIwPvR8enw0Dx54KaT+kij v59cQ+Ke8fSZ6IxJdaP4rheDG6uEER28VINtpbYRMZXoNwIsmd+2QRDQdkY43npEaqTBnxDrhT7q CCo/CfMuWKD2GbhGNLIiLReT9QeuEkrzAjXRc5UWOaWzPATkSMeYfLdC9cRnIRRCCJaEVWz/xk6S fI8fMgVyVBHkQdR/kCnk2ZjQ6yNT9BsyRYxyH6Rr37ZMo4ikIbrfGLLM+wOWDPdg+c0oS9MShQwr fJFmOSIAtrPZPAueP1B3zJUXYZfRLC09XGCrTOjiHD6UNGyZU02jlKK+jYgfa+ORqx8IPUTrDL1Q 50/r01crZ/8GerMn6KXlLMvP0Espjh/TyLESPo+e92YZzfPEf0IWTZtrlhW0zLMAYkZpkp9VwXIG 9v8Hcdwxp0PN4gmI4UjyHYEYNrrTGljMSiTgSQ0c4Ryr5UtB9KX1iB7FYc4f3Pz+CvToOXv/QBEM Jzwcg7E9h8Oxxp6Mg8T0luFfDR63w6hP70KrvwAAAP//AwBQSwMECgAAAAAAAAAhAJwM8PcXZwkA F2cJABQAAABkcnMvbWVkaWEvaW1hZ2UxLnBuZ4lQTkcNChoKAAAADUlIRFIAAAQ/AAACRggGAAAA XDQufQAAAAFzUkdCAK7OHOkAAAAEZ0FNQQAAsY8L/GEFAAAACXBIWXMAABcRAAAXEQHKJvM/AAD/ pUlEQVR4XuydBZxUZRfG/UxUkJDuzq2ZOzNLd3d3szuxuyzd3aU0u0uXlIgiolLW99mBAWKCqCgd gnT8v3NmdmTFtUER3+fHw7337Xvn3tl7njnveW/DwMDAwMDAwMDAwMDAwMDA4BaGET8MDAwMDAwM DAwMDAwMDAxuaRjxw8DAwMDAwMDAwMDAwMDA4JaGET8MDAwMDAwMDAwMDAwMDAxuaRjxw8DAwMDA wMDAwMDAwMDA4JaGET8MDAwMDAwMDAwMDG4hXBZeCuwq9DCIy5J+6ZxszwovyP7FQNqVK8kFFJJG 8FjKXDwO547A2V/gucPS1mkpn7Kza6BNpuzGwMDgL4URPwwMDAwMDAwMDAwMbiGcEH4p/DYgTOw/ CueOw5V9cOAt2LNOstcIn4cvXoZv3pVyWieIb4TfBXa/fxE+6gEvtYEtwm3C567hs8IXO0h3q6XC sUC91HDoDByVMf1SGQMDgxsGI34YGBgYGBgYGBgYGNzkSPbmuHAKTn4t/FS4B85891Nni/Mn4PDL sHcuvDMJXpgM7z0EH46A57rBU9XgmYrCpvBka3ixLxz5KLny98J9svkMdj8D/2sBq8VkmiGcJJwi fOgajhHOEu4cEKj7I5yG49th12rpew68PE7albF8uQK+eEq2T0vfb8Kp96VP2Z5X0cbAwOBGQJ5S AwMDAwMDAwMDAwODmwE6L+RS8pSUc8LvhB8J34Jzr8EX6+GdKcL+8NZI+HQjnDmeXC+ZJ87Ce5th fW1Y+CAsyAxLhctlf3F6Sbs3mbKfkAHWOuCbl6Su9MlXwpOw7014spOUySIUk2muMOlnOP0OWBQG nzwsdVW8UDVGqePZAx8OghV5YJ6MYXFGWCbbZdlkPwc8IunbGsv5dIb3ZXtgqdQJQusnKzs6LeeS jO/yeTm4KMc6VUfoL2NgYPBbIE+rgYGBgYGBgYGBgYHBzYB9cHYLfJAILw6C//nglVaybQQv1Icn KsCKovBIdliYCzY1h+P/k3pHhV8Lv4IzB2Hvs7BNyqpoMU24QPjY/VI/PzxeQmgTVoXVtWFzJzgk ffqFjw+EX0qbb8D74+CNlvBea9gRDzsHCvsL+/2Y78k4d02XOs9I3Q+T21Hq9Jn34aPBsC4LrJEx LBGq98j4ZE4WqoCy+F5YJdudI6ROEDoVZ7/wEhz4HN5MkOZHy75cm2/XyOk+Kqf9mr9kAOeStwYG BqlBnjADAwMDAwMDAwMDA4MbBHVQuKAxNMSYP/81HNoJxz+WtFRiX5x7H3YPguUlYKKYKg8LVbyY I1QPjCV3w+L7YdEDsDQPvNgIvlsvFaU93ha+JZT2L78IB4bAKw1hY1N4tRl81lU4GD4ZKZwkXAq7 1sCeJ+D0f6XeOyna2J58/KxwQ3KaTo2RttmRClU00Tpa7s1k6rHw6OPSbx8ZYnl4o6w0J2N+rCKs DxOGwBOFYEUuWJYb3p0sdU4JdfqNxgdRAeWMjHMVLCgqZdLANim/TdraVEHOT87pi3WwfxMcXCmX +DW5xioEGRgYXAv5BjEwMDAwMDAwMDAwMLhBOPAx7F0PZ9fC7vHwZBt4IVrs+sfhkhj2KXHkA3it LyzKAlPFVJmuzATL88JWMfr/Ww6erwMvNoWPhsNxMfwvqfeDChVB0UEFjDckfSucehKObZCt8Pwz wufg3AvCl4SvC6X8eeFlrafCRVC80PbeF6qAoe2pwKHix65UqN4emv+uMKX4oftS95L0c17Gcu4x +F54TMZ0RMZ9VK7H0ZWy/5Bcl35y3oNku0bqaFvargof6s1xBD4eB/Pvh5lyPRYr75ZrdA8szQir i8CqYgGPlte7yPXeDFd0xRoDA4OUMOKHgYGBgYGBgYGBgcH1wYXDcPA5sd1XiN2fJBwP27rB09Xh f5VhfaFkTw4x3F8VQ/2cGvkas0Ond3wL370Pny+F7d3hja5Cj3CwtDdaioyDIwmyXQSHlsNFne7y mVC9LpKFhh88N1S8UFHiU+EnyVTvEE1T7w2lihvvJTPo9XEtVdBQ/lz+b6HW1/PUsX4u1LHo/hfJ xzrebXBMrttJPScVc14XarlDQimzdw48Ux82y3V8oTQ8XhQeLQzLMgZEolFC3W4IlWZn4l/ZJhgP RMOGHPtKLrMKOXL+5+U6nNgj+ylXuDEwuPVhxA8DAwMDAwMDAwMDg+uDUx+Jrd8HVjlhZvaAp4Ku hJIg1Lgbi9LINhMsyQyvNIGzYvD7BYpfEhc071omTyn5wTMjNV5bTnltO0GmVv96Uvu4diwqilyb puVUDAmKOcnpR7fBZyvg+FL4frbsD4Wdg+DNrrA+NDAF6LEi8FpbODAPrmg7Kipp0NjTsPtF+GAy 7FMhSfjGePhqsbT1qnwGe+Gk8MR+2T9lYqga3LIw4oeBgYGBgYGBgYGBwfXBqV1is8fA8myBeB26 FKxuEzPD45K2pTy8JPm7esGRKWKY6yor6oHxRjLV6Ndj9ZRQTw2l7qvHRnB6iXp6BGNsXCsy/BOp 55Gah0mK6TMXhOeC1+hl2d8GZ7bAyafg4BLYNx/2L4Tjj0meCkpaT6/b53BZpx09Cy/0hPXF4JGc sDQ/PFYcXqsll7QrPN9NPpvhcrml3JlUYrEYGNwCMOKHgYGBgYGBgYGBgUEq0PkSGq30uBjZ78Gx zXBgFXyaBJ8thSMviVG+V/LVWD4sPCSG94diiCeKDd8c/lsBXmoIL7rh9b5ih/eDb2aKsf6MNK0G +otCFTv+Cs+Lfzr1GgWn6Kg4pCKQTt1JOZ1Gt3qs+VonKCbJ9sT/4F259msrw9I7YZGYgTr9aP5/ YJVwjnBxfvmcYuHrjVL+m8BHb2BwC8GIHwYGBgYGBgYGBgYGV3HlPJz/As68BKefh0MrxXDuLoZx DdimcSbSwJoS8MFg+H6rVAga3MkeDJdfg4urhYuFW+DC67KVNE2/Ioa4f0pGkNca+YY/z5TXLXk6 jN9bJCiKKFN6j6jwoZT9K5J+4mXYuUCya8MrOeDRkMAKMvPvhqR7YfUD8EKofM7x8Plzcg/oqjPX zoGR48tnZHMh+djA4J8DI34YGBgYGBgYGBgYGCRDjNujYiS/3x+2VYdnK8FGC1ZmhWV3wDwxHzSw 5uK8YlOPhpPqwaFGuE6z0CCdanSrEKJGd3Dqhcb00JVSgkvFBo10rRc07A1vLPV6y+dyWj6jU4/A 8Znw9Tz5iHrBMzXh6dbwuANWpIWnGsDHa+GCfm6nhUFcltvjE9i/Bo68mpxmYPDPgRE/DAwMDAwM DAwMDAzgnBi6+7fDK25YKkawxusYL5yhYoccL88ixnF+2FgWXusDX66XOipwpCZiBL0SjHfHzUX9 TDR2ym7hp3D6KfgqCfY+Kh/ZWNjWCN4YGJiadEk/2y+F6gFyHA5vlepe2KTTmToFluU98hqc3CFF Pg4EVjUwuIlhxA8DAwMDAwMDAwODfwuu6LSFS0KN5+FPECbvn/gW3psPj5eBBfdC0p2QeAeszCnG bmN4XQze9zVQ6So4p1Nb3pLqqRnYyuD0jNTyDP8+6meinjfBwLHyGV56PSB0nH8ZTm+Bsy/KcTBe iIpY6gEi5T8cAiuywbz7hfcFAqe+IPfFOzFyXwyAw/+V++G88IIweH8ZGNw8MOKHgYGBgYGBgYGB wb8Bl6/AgZ3wuRi3Bz6SYzFU+V64XygG69lD8O3j8NFIsXXFmFVjV7l7ohi2OlVijRTfIGV1WosG 1wwG1jT85zIohOhnqR4hKnToNujNoyKICiZvyj2zBN5ywzNVYME9gVV85t0OyzLDmvyS1wP2rZB7 aB2c1FV6DAxuLhjxw8DAwMDAwMDAwOCWxnk4IQbtLjFMX+wNz3cVWzcRDu6Fsyp8qPGr22+FagSr QawGsFJjdgS9BFTw2JO8nxxI0/AWY2oeO8HPWu8F2e5fAK93hg12WJ4LFt4DS+6Ax0vBU+Xh2aqw e6mUNTC4uWDEDwMDAwMDAwMDA4NbDheFugztbjj/KrzWTYzUfMIHYaMYrG91gp2b4aAKGvorv4oe KmpoTAjdBsUPZTBPl7PV+A/6q74GNzUCyL+Leg/swL9qj64CdHglvNcbXqoEL5SEdeGQqGJIRik6 QcoaGNxcMOKHgYGBgYGBgYGBwa2Ei4cD01fe7wGvd4NXmsOytDBOXv2nCNfeC9vLw97pcEJX7dBf +lXI0CkOqRm9GvhSy2iQzH1C9QTRNCN+/Luon7feByqC6L3wMXy/CQ4nwIFJ8NFYudfkfnu9gdx/ KyVf434cFX4v9+Ql2f0STmo7OrXGxAQx+OthxA8DAwMDAwMDAwODWwEazPTcKfhyLWytHghaqsvS zhTOSwNLS8CjteGF+rC3I1yYKZV0qVo1aFNbscXQMDXq/RK8Z5TqLaRTpVQUeV4o958/7YhQvYT2 welvpegqeKs3HBgJh5+F7w9I3sVAgNQL52TfwODGwogfBgYGBgYGBgYGBrcCzp+FL1+GbZ1gUXqY cT889J+A+PFYZTE+p8K3j8GxJ+CckK1C9fwIGrTXGrnXUr09jMeHYUoGA6buFAanSOn9oVtNU3Hk Mzj5CmyOh4WFYE0uYXm5lSbDWck/9gbslXxdatnA4AbCiB8GBgYGBgYGBgYGtwLOHIEPZsH6WvBo ZdgWDS/HwmtR8MlsMUBVuPhEqHE+PhLqL/W/RfQwNPytDHqC6H5wGpXcc6c3BpZLniPm5wThWOEj xeH1LvBiR7lXu8HedXDpuJQ3MLgxMOKHgYGBgYGBgYGBwT8BF88LT8HZI/D9IbhwUhIvJFPyzn4B nz0sNmdf2LkQTjwvxuRbcPl1uKK/xgcNU6Xu34rCR8rpGEEGp2UEGTwOBnJV6n7wWD0Z/kqm7P/a MaUctzLled2sn19wXMEYIR/JLboVvoiFrSXgkcwwPy3MuwMSxRydJVx0H2yrDbuXwamv5b49K/UM DK4vjPhhYGBgYGBgYGBgcLPj++/gy5dgjxiHb4+E5waKMblOMnRFF+VnYjCKsXxqIxzfAKd1NRad dqCeHko1stVgvtZQ/adRjemURv+1+0FhIyjy6H5QTEhJvR7BqRrXUr1iNFbFX0VdQja1cej4rh13 ynP7p3yeMuYrr8E5uV+PLJT7WAW6rvBofpgu5ujkZAFEl8xdGQIvdJFyeq4GBtcXRvwwMDAwMDAw MDAwuJlxVgzBj6fBlrbwdCVYmhsS0ovt208yg94CKnbotBbdV8NejeSUwsDNyJRiRXDcavAHGTxW cSAoSOhKIUrdD07h+VyYvPqIXIMLF/7HpUuvcvnyq5w+/TwHDjzJt9+uY+/eJ9ixYz3b33uS199a y3PPL2TTpkQ2b57Ls1vmsnnbfJ6V4zVrJ7P0kTEsFz6SvNXjZcnHQQbTldem/VxZTf9RvRVjefLJ 6WzZOo9NShnHpk1JMqYk3n13OV999QQff7yeD3fJ+L9ez75vn+Pw4VfkHDVWi16z4LnrNdFrpNdL hRO9ZsH74O8WSoIeIDq2L4TyOX23QYbZC14sB1st2BQKq3JCUhp43AYH9PwMDK4vjPhhYGBgYGBg YGBgcLPgkvDiRdnq8qDH4XsxYj+Jh6dzwbx7AjETZvwHFmQS+3aEFFYDV6kGZsqpLTej8KFjCwod yqBAo3yLy5ff4Pz51zkjPHvxdbkMwrOvceb7Vzh56n+c8vPFZP6XEyde4tixF4QvCv/L/v2beOed hbzwwjT+979ZvPLKHDZuHMu8eTEkJHRj8mQ3vXp56B4TQ1SXjtSqVY2y5SKpWKEsVSuWpXqVipST 48IF8pAl0wNkTOaDwqzCzCnSMgk1Xcsp9TiYHiwbTEvZhpZNWe/BzBkoFVKcKpXLU11YWcZRpmwZ GUcZPJ4GPDzVzaDBPgYO6MacGT6SEkazeMksnnt+Dnu+WJt87i/JtXiR779/mbNyvc6de1X4Mhcu vMGVK8HrGxSZgmLIjbw/gvfitenab9CDRfYvPgvnkoQz4dgEuSV88N+msh0AJ1W80YchmZfOS7mz cFmPDQz+GIz4YWBgYGBgYGBgYHAz4IrwsBh4u8Uw/WKa2Ihu2NYE1uWCBf+Bh4U6RSAhJzzdG/Zt kgpBY/ZaQ/NmoxrbKniod0LQW+FdTp7cKsb7s37PjO3bk1i/fjqL181i2X9nse2FBF5YNpXESQMZ MrwHI0fGMGpUc8aMaSn7Xrp370CHDnWF9YT1adu2FvXrl6FGDTu1ajmoXdtJpUoh2O35iIjITcmS ecmbJy8ROfNhz5KDdGnu57b/3EWaO+4hvzD3XfeSRo7T3nYbdwtvS8H7rzkOMo3wnmvSfq7svcI7 kvfvEqbsI/2daSgkzCrjuO0/d/Of2+8me/aMlArJQ76C+QjNn5v6ofmoHBGCw+mgSnUnzVpU/uHc Y2PbMH58PxYtepgVK0azevVAtm5dyIcfbubo0S1yrYPBbpXqgXGj7hkVPTTQqfb3c/l6LwSn8Lwm fEX4Iny/AY6ugpPPwCUV9NRLRKd0fSX/pMzLj8o9r20fFh4VmtVhDH4fjPhhYGBgYGBgYGBgcDNA xY+DX8P7c2FbRVgur+pThQ8JFxWADY3hKZfYie3g05fFWNwjFVIzMG8GBr1Q1NDWqSkfcuDgi7z3 xgpe2ZzA1k0JrF07njlzejFtRhzjJ3UhPr4u7RpUoUHd6lTvUp22HWvRsWIl7IWKkylbHrLmyEaO nLeRK/ftsp+V2++49wfx4PcwozC/MLNQBYj/CHMlH98uzCYsJHxQqCKFChxavoAwnVDLaDt3CrVe DqGKGip66L6WyyTUfC2v9XU/jzBr8n52YbAPPdZ+NF95rXiiY8wi1DpBoUXrpCxz++13kS9fYSLL VqRSVTs1ahSjbdtG9O0fz9QZPdn49MO89toK3nxzFV9//Uzy56PTY1RkCH5e136Gv5fahgpc+nmr 50Yw7dpyQQY9UpQqhGjd4FQdradCR7Jo9lkSrGsNL/WBbxfAd6skXUU0A4PfDiN+GBgYGBgYGBgY GNwsuPABfD0OHi8Ps9IEAkJqMMhtjeHoo2L0LYbvxfi7IMbhFTVeUzMq/wjV2PwlQ/WPUKeyvMnF i+9y4NDzzJ0/mc51a1GnYG5CCuQib95s5MjxIDmyZyJ7tvRkyngfRe+7l1L33kumB+4lXbr7SHd3 Gu74zx1i4P/nR8b+n6GKFw8IVXzImXys4oMKCiqE6L6KFMWSt5quAkZeYWGh1tVyyqDnh5bR/KLC DEJtQ0UM7UMFEs3XcipkqFCiW21by6uwERxDbqHWSSmAaJq2HfQUUQ8SPdZxBMsEeDv3yPVKc89d pElzB2nTpuXBTJnIlTMzpUtHULNmNRo0rM1DD/Xkk09Wcv68elyo8HA94oEExQqNPfKdcF+KtNTK K1XY0L6DDAogOiatq94jmr4DjiTCy1VhlR3WRkqz1eV5eESeATMNxuC3w4gfBgYGBgYGBgYGBjcN PocTYug91xJWVIINzeG1GPh2keQFpwr8T6jGoRqPqRmVv5dBI/WXDNXfw4DBeuLEFrZsGcvEidF4 vC1wRTopeNf95LvGaFcxQA163VeB4KdGfUBkUI+MoICgwkF64bXlfokqKKgQofVUbFDvDPXoUAFE 29Qx6H7QUyPoAZLSs0Pzg54dWkc9N5QqhKhHiZ6bihXaRzA/ZR/3Je8HBZOf60PrqCiiadqXeoRo uo5R29F6114nHYOWvTZdp/Gkve0//Of2NNx5z/2EhBWmY8fajB/fgzfeWCmflYoNQQ+QP8qgWKGe Pl8L1fsjmJZa+d/CYN334dTjcrv7YKEFU+6DJWLGbi4vXYyGvc/D+XNSzsDgl2HEDwMDAwMDAwMD A4O/GvqD9akzwsNw4ZgcnPcnwxE4uwm+mCg23wTYs06O1QhU4zTlr+TXGop/lGqgqvGrsTjUk0QF FU1Lrexvpbb3GYcOPc24cW0pVCjDD4a4ekWoQKAGuRr/auyroa/GvRr1KY12pRr0KhiooBD0utCp JAWFKg5cW/6XqHVVaFDhQEUFbVfHom3pOFSwKCJUgUTzVCDRfRU7gh4eKmZoGZ2ComnBcWld9dzQ semxijPBPtRLI9iHnn+wDxUytA8VNXQcKfsICiKaHxRl1EtEt9qmXhc9p6BgEqyrfWmZYD1tQ8ej okjQU0XraN0sWbIxaFAs+/Y9zwX1OLquYtqfuYeC9fWeT16m+fQrsrsCtsbA6khYnBNm3Q4Jd8CG lvDBKjj0GZyTZ8rA4GdgxA8DAwMDAwMDAwODvxIqfHx9AN77H3y0Ho6/KAnfJmccgstvwPltcOaF wPQW/6/pagiqcRqcKpCa0fhHqN4e2r4KMDImf9t/1gNE29glRvVmhg/vTp48eX4QINQoVwNchQ/1 lFAhQAWEoBAQLBekGvQqPqgYoOKF1lOqAJCaWPJLDNbTNnWr7arwouKBCgIqXqiIoWKBihFaPlhW x6aiieap6KLpwXNRIUPPQ89H04JjC/ahbf1aH3r+mh/sQ+OPaNtaXgUNLRv0ItH9oICh7aqwEvQc 0XaC9bSctqX9aT9aVsej4wxekxo1avLkk49w/LjeZypa/VkBRNtRsU63qeX/Fmp95ZdCnUKzW54J ST8jz8vxxfDVBHi5PywLh5lizs5NB4tLwDPxcgurgGdgkDqM+GFgYGBgYGBgYGDwV+HEy2LXjYUn esLW7mLfTYPTT0uGGm3fCDVmgooHGvtAqcbgnzEkf41qZOqv/tq3Gpvat6alVva38F2uXHmbjz7a TGLiROrUqUOWLDl/MLbV40PFAzXS1RhXDwr1+lDDXg10LaNigIoAwaklWkbzg21cD6pAoB4SKYWA IHV82mdwPEHqeFRkuFZ0UZFDBZBrp5v8Wh96jtqWeoPo+algoX2oaKGCUDB2iJZVAUOFFc1Xr5Kg 54deKz0OltV2gmU1XRnsU6+59qneKcG0hg1r8fLL6zh1SoUP/eyvl/fHn6He70qdOrNf+LEwKPrp lK8X4Ohz8sjMgv82hHWZYKGYtevD4dsnJP+s0MDgpzDih4GBgYGBgYGBgcENxSU4dwhO/hfe6ABJ 8go+Q7jNghPT4KIadEHjM2gAqrGnokRwWdIbKYAotb/rYfju4PLlt9i0aQHNmjXggQfS/WBoK9Wj Qb0k1FgPeiOo54J6JKghr2VUTFCPBRUU1MgPGvrXmz/X7s/1+Utj+aU616YF05XqraFCh14DFUs0 T7d6rOmar8fBa6PU66Zpug3mq4iiW72OwSk2KoYE6yi1v3vuvpt706Thzjvv9Kf16NGac+d0uVmd XpLa5/l38tp7Mnis1GfiIzi9Hj7rLI9HhBw2k2dshaTLs2ZgkAqM+GFgYGBgYGBgYGBwI3FqJ+wc A1uqwaL0MFtewVcLX6kMn8+E71T8UOFDBY6gy7/ufyXU6ShqmOpUlBslgGi72v6f8fgIcgdXrrzF q68m0bVrDdKmDRjZQaoRrx4Saqyrh0Iw3od6IwSncqhRr2VUBElZ91akChIqVKQ8f6V6yGi6XicV QdSDRL05gnkqcqgXiHpz6PULxhjRdnSajE4TSunhobwnTRry5M9PyZAQsmbNzu2330mvXm3kM9PP XT2OUvs8/07quK697/U5UeFDA/+qR4jsn3tSnrFFcGYlXNoqafrcGBj8FEb8MDAwMDAwMDAwMLhe 0HiLR4QavuPyocBKFK/0grUFA8vWTssITzSGD+PgywmS/xic1CVHU045CIofXwj1V2wNRnojxY/r SRU/3uT11+cSHd2E9Onzc+edWcicOYsY3JlJc999PxjjKm6oUf9vEDl+K1X00akrQSFEBQ+9Rjpd JVhGRRFNUxFEvTt0ik5gao0KTRnkeqYNXNe00k62O8iYPaNc+6z+2Ct2u52KFSuSP39B7rjjLuLi WnL+/M3q+fFr1OdBnxudMqbiTTBgrz4v+twcgwt74Tspd+xlOCr5R07A95Jl8K+EET8MDAwMDAwM DAwMrhdOCncLj34NXy2Cx+rCzHSQIK/dC9LAE23hg81wSoy2y2J0XnoDrvycqBH8lTsoivwTqNNe 3uSpDYnUq9eC9OltZHqwJDabHafTTt68ebnr7rv90y7uFqbR7V138Z/bbw8Y+7K94+47uO0uMeZv /w933Cb7fsP+30EVMtRrQwWh//znP9x5xx1+IeSO/wjvuFPS7uY/t93FPXcI77qTu+6UrVzDe+6U snem4Y47i0haIdLcezd3F7yTTLZMhISG4AhzYLPb5DNwUqZMGfkcCtwC4ocyOAVGPUGCz4pS4+Xs guPr5THqAf9rBq/1lSIb4JCqkwb/Rhjxw8DAwMDAwMDAwOB64uRB2DEJHrfBzLtgnLxyz08Db7nh m0fglLrmq3Gmv1Dr9ufEjdTc/m927uDSpbdYu2YuDeo1pGjxvH66XJF+ozssLIxChQpRsGBB8gvz yX6hIkXIkiWLX/jIkCEDOYrl4K6id5EuYzpy35abe2+7N1Wh4FakTmNR7w/1+NBrkStXLu5Kk4Z7 7ruHnLnycd99xbjzriLkyF1QrltBChQsTL6CheRappNrerewqOxb5CsiafaCFC9RHGc2J6ULl8YV 6cLpchIZGUmePPlvEfEjNerzos/UDvh6IaypCIn3weqc8EpzOPqS5Bn8G2HEDwMDAwMDAwMDA4M/ jQtiVH0Ee56Fz0bD48UC01wWPgBrQ+HV9vD9ZimnxpmuSPG88EZ6dagBeL3iePwe7uDS5bdY8+wC mnesRdmwNFhF0/qnW1gOFw6HA5fL9QPVEFdRpETJEmTNkpXCWQoTWiKUHI4cFChagIiMEeTOkNsv BPwpZhTeK7wtAxnvysD9GdJzm6TdmT4T6TM8SMZMGcmQKX2gbPrkOsF69wmlXoY7U6TJNn0yMwof 9G/Ty3FGf3sZZBtoI7lN/1ap6cH8YFpyu8IHhOmE2q6KROHh4X4BJE+e3LIfQd68IeTIUZyICEuu W2m5hspIYQFhFmHxwLFcV72+zsJOrEwWVn6h08Lhctwk4ofemzdS2NNnayccfBK2+WB5CWEaeCqd dBkN+5+DKweFUuzkJTh/WXYMbnUY8cPAwMDAwMDAwMDgz+Dy93DqJXixFywOh2VZYO6dsi+G1gsN 4MtZcFaMLf/qLTqVRY1NNfxulPARpPalTC3vRnEHl8SgfXz7fFr1qIMr1wOEZ8yI3WbHEmNcxQ+d enEtLaediLBw7FlsWBktwkuGY3PacIQ7JD3C7zHyywxNJS0FbcJ8wnvDsGUJo6Ck3RsRRqawEEJD SxFRSuqHSH5ocvmU9QoIpV5Y5uQ0qZeyTIiwVPI2MI5SwpAf8lMy1J/+4/zQH+UH2tGtzSbXwrKI iIjwix2WpdushIc/KNcxTK5baf+1c/mvoQ2nS9N0akvyNXY4cUQ4sEKlbrjWt/zX/8+LHypY/FnR 4q+4N+X5uihUT6vPJsHWqrD8PkhICxsccGAZHPsIPtXpMSekvMGtDiN+GBgYGBgYGBgYGPxRHP8G di4Uw6oWzM0Ks+6AFblhXQi82AC+SYTLKnJ8Jtwh1P0bHcdDhRWdTvOtcJ9Q+9O01Mpeb+7gCm/y ysdJ+AY0pXDmEuS8t3Ag5odLDHExwK+lXeiSvLLqCVJEDPa8DlwhLpyRsl9a9iMDHiI/Zdlklk6R lgpLC8sIwyMpXTCSMiUisZUuQ8EypSlWtgiRtlyUyRNCZH5pyyFtlb2mXoRQ6kUWF2q6psm2tLCM sIQwp4yhuIylTGSIpOeUfGnXP64ygTr+fWUxf37ZyBLCMrL/82NXAeOqp0xp2bfJVj088st+uFw3 yddrJ/QLSFLOkvI/ur5OYWTyVo7/vPgR9Cj6o/eT1tP7Ue9LvT/1Pr1R96aOVZ+5j+HS67B3Omyq AjPFBNalpjfWg9d7wQfj4IROQTO41WHEjxuACxcucOjQIT79ZBfv7tjB2x9/yc5P97N79yG+OHCa Pce+Z8/Bg+z54hv27D3g39/79X727j3CFwfPsGffd5K3nz0HvmXPN7LdI/xWeEx4SPilpH95lD37 pexXJyT/kOSfZM/X59izW9r+5jC7jx3ms8Mn2L33sLQl3C9tfnlE9qXsfqnztdRPrvf5kbN8duAs u784K+ORvP0yti+PSf7xwP5R2R49xZ7D0o62sUfKfHuI3fuO8Nme0+z+Rup9I2PZc4bPvxIePsPu o3J89Kyc7/d8/sUB3nrzI95++2NOnjybfJUMDP5Z+OKLL3jzzTfZvn0777777s/ynXfe8ZfZ8/nn HDtyhGMnTnD23LnkVgwMDAwMbhlcOQ/HP4TtYlCtqwwL74X5aeEpS+ytvvDpWLHvEuDiy1JYV6H4 Kz0w1JhUL5PDwoNCDQZ5PQxMnUITXIkmtXylGptv8vZbiXjczUifMYT77i/mFz8iXQ6/F4N6OAS9 GvwGuTBMWExYyiFGvHosWKkLJQEG80oKiwkjktN+qY7QIVQRQLYOy4VTyjtcebBCMmI9WBQrm8vv KeF0BQQFHde19VK25xRquYLCDNJWAWnTZRWV9AySn1eo43Ell5fz8osV+bFLfnGroNCFLVnASNnu L/PqeWq9cBmTXreSpSSvqKSFyfaacabknxM/9HNX4UKXmN0lVAHv93qA6H2o96OuxqL3p96nN0r8 CFKfPXkGL/wPvpwB/20Gq0vALPXQuh9eCIGj66SMPNMGtzSM+HEDcOzYMTZu3Ei/3vE0btuVRr1n 4x35OCPGbWD0orcY8eTrjFglxw+tEj7KiGVrGDFzJSMmP82IJdsZMed/jJi0lhGLJT9J8scL5wnX C1dLWa03ZZPUk7Kzn5eyG6Tem4xI/EzKStqCjYx8cgsjV77NyCmbGfHws1L2beljW6CPpbI/50VG THiSEYtel7IfM3LFR4yc/BEjpkrfy9YzYtorjJgo41wmba97iRGPybjXbpQ2npN0qb/wGUbOe5aR E99n5PyP5XintPchI+cIH5P9xz6Ueh8zdtX7jJryDHVr9qV6NR9bt+iXq4HBPwv793/LyJEjqVWr Fk2aNKF58+bCFv5tixa6H2ALSWvSuAlNmzZl8JAhrFy5ksfWrvWLJhcvXkxuzcDAwMDglsAJMare 7iFGVGFYlR+2VoMXG8POfvD902JHyTvPxeAStmowXmuQ3UiqQar97hQGvU1+r5H6R6mrvbzFs8/M o2GD+tyfNisPZMjmj/nhcjn9W3/8j6AxLlQBoYgwvTCXChNOSUvFgL8qEqigoOJJNqEKDSqCaFrq 4kdqIoaKKypeOByhWDapXyocK0Tq25PLBetcU+9H6dKGtq3CTUn/Vo+lHf94pN3kMinruKwwKVeS zFLuQckL9addzf91BkWUQL1iLosMMq4cuSzs6SWtqJSRtJ+ONcA/J36oSKH31DGhimp6j/1e4ULv Q70ftR2ltvFX3JsquEhf+kzqFLU9U+W5LQpTxBxekwm+nin5ZurLrQ4jftwAHDx4gKSkRPkirUi6 jE4iqg+hVvRiKneYSaXW06jsnUnl/nNkO5sqbcZTsV1/QtqNolibGZRpM5Oq7WZJ2dlUbivlWiuT 92OEPWW/seTXm07lHsLYGVTuMo/KfdZQOW4DFTutpmJ8Ag3i19Cm3Us0aL6C8lHLKdf7RSq4H5Wy S6SNF6TvJ6VsAhV7P0LD4U/Spu8T1OuyjopRC6jUK5HKUZuk7FYq90qisnsBFTtLOz0TqeB7XPZf olL8chrEJdGm01rqx62jfPxaKnd6nOaxT9C6xzpqdHqUsp611B3wDG2iN5I7Swtuuy0bPeL68Mku /XI1MLh5ce7c97z11hssW7aC0aPHyIuBT14UnOTKlYP8+fOQL19+YSEKFihIoYL5yF8wL3kLFqBg wSIUzi/phQsQVq0y1Vq1omWtWgzr04et77/PESOAGBgYGPwDob8GXxMM8bgYU+/2hpXZ4GF5nX6i OOybA4fXwskNUkANLX3f+auFh5TUPtUwvR6/qqu3h57HHuE3QjVaf84DRFd7eZOVKxOoUaOB/N0s QKFC+f0eH3a7Rd26dWnfvr3k1UhOs/tFiBJi0Oe07BSy8othn1PSSomxroZ+QDzQMpHJ20C6Cig6 /SOX/I0ODUz7uEZo+Gm91Cj1HJFYroDHR7ik5RHmFup+ynrBtgJiivYn9WT74z50DIH0H/cToFPS IyQ/r2y1n2v7UAaFjV8SRbSM1ivlDAhGBQpZ2HNKWknJT1WoCfDPiR/6maunhk5Z2StU4ULTUiv7 awzem3/Vs6H9BEUXGf8V6fvTEfDfLpLcHY5tk3TjqXurw4gfNwDffXeMjU89RfVqbciQoRxlqsRT J3oe9pYzCa88EFu1ftjaPYTNMxer6WTCI/uTpeF4Hmg/leLV++OoPQh706lSLglbw1lSdhq2SrOx VRF2mI6tgaRXkvrN+2KLGiSUtA6S1mEu4dGJhHnnUL3Jo7SstIVqTVdi96yktHsLrqg1UnYpEdGb hRsI7ZpIePvZ1OyQQMuouVSJXkJ41AIihOFRGwn3PCf7q4moOx9HlTmUbTub0t7HpY9tkr+C6lEz pV4S1aKWECK0R8+loTeBZq3nU6byEkrUm0953yqaxzwnX9C9SHt/ZkIcxZgxbzpHjh0JRFc2MLiJ cObMab7+eh9r1z5NbGxvypWzyJQpI/fdl1le3Ipg2eVlxlaWMqU1wnqovLDZCLeVkZeP8pSTF4qI iBIUK1WckkVCyFQkjNuy5vQvVxcqL34dhg/nxQ8/NB4gBgYGBv8onJc/DmIYHnlKjKP34PTncEKO 3+kBK/IE4nsszCZ2lRsuvSrlPxWqQahGVpCpGWL/NKqRqueiMRqOCzU+ws8Zrh/4xY9nn11A587t /OJGiRIlCA0N9a9c4vP5mDVrFh06dKBUqVJ+ASRgmKvnhgoa2YXqzVE8Oc3hN+bDhAHvioDh76cY +BoItKQY/KEa1DM57QdDX6jiQqCeihGpCxJBqtig7WcWZhIGvTK0Hc3XY20rwp8WJmnq4aGeHgEP kKtt/VSE+TGvyVexwqlpgek+NknTfkKS8/1t63n9gqiRGlUc+Ymw8qdjfvzTqfexPqPB51TvY407 op4sZ1Lw2ikwKowYceSfDiN+3ABcvHiBQwcPMnzwaHIVCiNjeFkKVepNeNVEbA1nElF3CBHV+hLR ZjK25omEu6ZTtN5sCrsTCW03BVuNAURUHkhEw+lEdJtIREfZL/cQEeWnyL7kaVqDJCIqynHz/kR0 kLQaD0u7cwmPkvY8SUS2X0T5lsuwOi2gonshzaKWUyN6IeHR8wmLWka4dylhHZIIrzaH0rVmUKHL fFzepyV/IxFRgXLh7vWEd3uO0DbrKNdqDk07zaauezER7uWERi0gMmomFaScK2qjtPm0pM+nrHsa 5TtJvy03Edp2HZb0Xd73CKXrjCNvoYrcUzgdTXo25K333uTyBbOklMHfjzNnzvDNN9/4+fzzW+nd uy82WyNy5bJRsGAa8uXLIfvl5AWtNHZbdUpHtqRpk6o0bRpCZGknobbGVHO2pqWzHDZHNjIWz0ih DMXJcmeBH9bs17X6cxUrxrTERI4ePZrcs4GBgYHBzQn9dSY5VsaVHfBuPKyJgCfKiq3fAt5rBo/l hYf/AwtDxIYaBie3Snn9RVzjIKjXx60iegQZFDk0donGe9Bz/Llf7N/jypW3+eqrp5gyJY7ixQvy 4INZ/UKHih9Dhgxhw4YNxMbG+kURjf/hN8rF6A8Y68E4HgFRwZ8mBn8BYQbZL+AvE0jTaTTFijnJ kMEhf6uTDX4VCIJlhIF4HFpP2wq0FxQCrqWKDCo8FE+m7mtasE4uYQZL+hS6rLySpyJNYeHPT7n5 OQbH5z9WQUOo18AlVOFDxZfsQh2Dv1xymWvFj+D4/Od9jTiieX7hJAWvT8BT9fb4ox4fNwP1HFT8 0PtZhTy9p1W41Gug+8G0L4QXhJeEXwlV/DO/3v6TYcSPG4iVy5bgLO8gU0gR8rg6YKs/F6dnNVbz 6fLlNAyr4TSsrolYTSbiqv0wrpaLcPiWYrWbjFVzhOTPwuo0Faub7LecgVVbjhsOwYoaIJyEJe1Z tafIdiRWLclvOh8rWtK8Sdi8ywn3rSVctpXdc2jsTqC6ezUR7sewe+ZT1TeTOp0WUa7e44Q3WkV4 1GKpswGbez1OdxLVfdOo5VtCpOdJwryrKe9bTCPPY9R2r8ByzyfM/ahwNeHuxdiljt37pPQ3V8rO JMKzDLtP2vKuIcyzSPgozk6rCanSi4y5C9K4aQ1ee/kluGy+PAz+frzyyssMHTqCYcOGEhXVmZw5 c3L//RkoXLgINltJatSoRIN6zShfrglh5ZsS2bg1jdo2o3Hj6pQrUxZHoXKUyVEJVzYHhctlo2jd LNQu6aJ+RFkq1y9Gg5rFKZYlLffecTuDBw8x4oeBgYHBTY/D8HUivN8f3o2GVTlhgrwya2yAJcLH hKuFj4fDO2PhzOtSR6eDaFyPnxMEbhWqwftrUxX0OrwjBvULLF7cl3z5snLXXfdSsmTAy0NjaG3d upUePXr8SPy4ShUSrnp8OMKF+SwKF7TIapOtpPmNfTHyXS5L2rDIls2SfgL1g+JHUBQoYjnJatko bBWUtHxCFVV+3QPE5ffCuDqtRdPzCbM5HJRw6Qos2l5WSS8qTCF+qPiQYnWVH6jpGotDGUzTMnJO VkEZT74QHGF5cTmL+D0+skt7Oi3GLvX0XK3iwjzJWxmDf6rOz5xHcGpNftnml2P1VAmew63n+aH3 ot6TytTyfyu1vj7Leo/LPXxyLewaIIfj4IstcGW/pH8vNPgnQ765DW4Utm7ZQsf2rcWACqdElTbY oxJweBZgNZyNVSkBq3kilm8sVuc+OGqOw1FlHlZrSfdJfrs5WBVnYdWQ/SjZ98h+IylfSY5VAHEP xIqeiVVT0srNwGql9eZjeedKWUnzixzPY3c/Kvszcbg1fSMRnq1yvIQG7um0jl5C5SidwvI0Nvc8 YaJfrHBFL6ZJl/m06DyfcjoVxjNfxv0ITvdWaecJ4VJKuzcT6X5W2loofSTi6raIMp0X4+q6QPqV c/SocLKAMu5lUlf6jH+O0GaTKZixKi1Kt+DpZzZx8tzp5CtlYPDX4uyZUxw6uI/t77zn9/TIkSMz efPmo3DhENKmvV+e2ew0bVqNihXbUKduI9q1rkm1yvIsV6mPvUlpwis2JCSkKaWKhRL64P3kTXM/ WdOXpFLn0gxJqMG8kZ1ZMjeOx16N47VN3enXzEH2TJno5o7lk08+4coVI/wZGBgY3HQ4d1IMnr1w 8BF4KhJm3g0Jwnl3wfw7ZCtMSgMrM8DLFuwfHVg+0+/t8VcHNP27qIbmrwk8AfHj9OnnWLiwNwUK ZOWee+77QfwYPnw4mzZtonv37j8jfqiIkCwkqFCgq5hktLBnsbBFyDaleCDUOCI2W4A/qe9Q8UBX VInAbmWRtIxCjSWiYkUgP6WnRJABjwmdjqNBS1UsCaTbpKz2Y9cpNmE6RUeDrl4N3upvS8eh+eHJ acF0DaTqr5e8r2l6LhEy1qwyngxFsUo+IGk5/YKHTcaoXh9+gUTL5Rem062Ud8nYnD8eW0q6HBGE OULJJFv1INGpPMH4IbeW+KH3onpwqNeVeiOlVua3MnhvJ8fr+SYB1haGqfIdsLYZfPUSXDgleUGY d7l/Ioz4cQPx1Vdf8fCkCYSWKE6WiBpEdJ2Bs8k4rBqjsdrMwYoeg9WhL1Y92dZPFM7AqjZE8iZg dZqFVX4YVtWxsj8bq9lIrDqjsBrNlfozsRo+FBBF6kh7kUOx2k7Hil+IFaPCg5RxLxOuweFejM09 h1D3XCK8j2D3rpT8BVSMnk01zzzK+FZL2grs7gQpN5Nw30oc3TZTuf5qqtZejqvT09h9ayV/ARHu RwiTdsu6F9LEvYoG7pU4pa8w7yyqtF5B8xqbqdlsDeGeZdg8T1PX/RjNNFiqZwVWz3WUaj2NBzM1 IG/uynjGTuCdvZ8nXykDgxuP06dPc+jQUfYfOMymZ5bSK74F1as1p3DhCLJkuY18+YpSqFBV8ucv jstVjho1WlOmTFMqVGhCzZqtKF+uEZEhJQnLk4nM6cPlRc7FvWke4P5Mt5G+8G1UqFGShKWd+Ozr 0Xy7eyoHDkznxKU5XDqdyMrEzpQsXoRSoU7/POfvvvsueVQGBgYGBjcFzp2BN5PgyabwhA2SMsP4 ++HhDLA6FLZVhi1V4akm8N8e8K0YRldekIrqNq+G168JAv8mBsWPbSxY0IuCBbOQJs2PxY9nn332 F8SPFFSBIEJY2MJZVAx4mxrvKfKFeqweIAGPDxU9UsT2kDSHU6eS2HD6PTR0ikrysrjajtbx10vJ YBtFhJmE+QPHDmdgCdxS0mZmKZdT0mwuqa/l5VjbU5FCV1vJJFRPlGAfmh4izCLMIdRz0jTNVyGk qLRROBQrvJCkFfeLLzr9xe+toWWUKgIVknKlpE+HjM2hY8snDI5X8pPP3eEogM2ViSKOwn7Pl5TL 6d464oc+c+qtoeLjEaEGYdXpZn92Oo7evx9Lkythaw2Y8x+YeR88VgU+fUzyFDoVRvs0U/j/aTDi xw3E5cuX2bD+cQrkz8dt6YthazyW0g3GYNVU8WMmlkf2m8q+MxGrwSysrsOxGvbHqjMBR4OZuGqO xNlqXEAIqShlKw3E6izbVrOxai2RsguxaqtwMlTqShkt12Ki7EvbMdKmJwmbexXlPKv98T4qtlku +Suxd11IuPcRQt1rJH8BdvdiXLJfzbeYqnGrcHbbRHj9VdjqLMfeaSM236NEeBZi960gwqviRwKN 3bNp4J2DM2YOYcIqrVfRrOZmajRX8WMpds9G6rjX0kzqVYxZia3HWn/g1uJFWpP2HjvFqjRn/YvP ylUywR8NbjyOHTvOli3bmDdvDglzRtPRW5X0Be7httszkSt3YapVK0mlStUpV64Fdes2o0qV1vJy UAe7vRjFi5YmV/6G5CoZQsF891Li/vQUyRpBvvxlyFOgMPkjC5O7fHaq1snH5qfc0tuqZC4QLhYu 5d0PJuL2NKdAgaK0b9+F3bvVPdrAwMDA4KbAITF4Xh8LSSEwVV6NH7kdnq4Jm+PhOeGOUfD1VPhy BuxZCgeeg0sqeOiqEWpsGeHjxwyIH99+u4VJkwaKkV2S++7LkSx+hP8+8UOpUzxcKjIIU8v/gWr4 qydEQSlbBCvCHhALCkueemP4V4PRNiRNBQn1wCiYLKpI/auiSlBMUPHjQWGBQJp/HJKvIoSKGBpj RIULaUtFCl2aV8URq5iUe1D6ySdtaJuaL+muEOkjqxznkPQIyXdpH3Ks9Ask2oeOL0V6SmpbP5RR IUfHdo34oWNUlpAxF3gQV6nCMi4dh5YJtHNrih8ao+dr4fUQP7SN9+H8f2FfIrzUBublCkx721Ib jmyArx6V7w3JN/jHwYgfNxjvvP0mZUpHctdd2QkpHY2zzRSsJvOwdIpLq1lYredgVUjEajQCy9cP q4vk156HvcpcIlrNJMInZTrMxaos5aqPxOrWG8s7QdpYgKNyEg4VTaISsKIlv4G0UbkPVgtpwzMX u2chEe5NVPM9S5uoZdSp8yS2apuxtV+Gw/c4Ts8WHO7lhLsfpUz087TotoZmUUmUjl5AeFcZQ5cF 0u4SKTcfV/RyHN22Yo96RuosJNKdgCtKxtVtAfboeTij5hPZZSHObvOx3FLPvQSXW9Kipa9u24jw bqJslzk0rdaHkg9UJ0v2CsyaN4UL5/dy5YpRTQ1uDC6cPctXe/eyatUqunVzU6miRbmyOcgfmYO7 ShYhR5EwalauTru2rahRsy6VKteiRYvW1KzZWF7QNDBbWnLnyM2daUNJUzQLOe3pKeuw0bx+Mzp3 7ELXTp2J9kRRtlJFcuR6kJHD63Dx/FzpWV6Omf8Dvz+zmM2bJ9C8eXUaNGjEk09u4PjxU1zS+FkG BgYGBn8vdkyHR/LA3PTw6ANiO1UTw2YenBEj6uzL8sdEqCu5XBID8ZIYW5fVOFLX+L97qosaf9dD eLle7QQZED927drEgAEjyJatAvffXyx5ZZfQXxQ/VIC41rPDP63EERHgj9JTUo17FQVKCDNgubJi hUr5jJL2oOSr0KHCgV/E0H2hxs5Ib2HLZhFh/+l0Gv+UFoeM7dp+VfDQ9lJMa9HpKRpXwz9NxSbj DZM6ETolJkW+9uGvp+na5tX8H7w7/OdxVaj4EYNl/OW0rl63a8amIooyr6SnC8NR0IZDz0vTksvc ejE/ksWK3zzt5bfe79sDz/s3G+C57vJqlx02ZIL/OuR7wgUvjpLviKNg7Jh/FIz4cYOxf/9+Ro8e RWixkmTNE06RRv1xtliDI3IhVpOxWNHqBTILq8tUrK6TcTSci6v2MkJaJZLNPYrc7cdjqzMbV71x WB0HYrmlfMsEHLVm4mo8DGe3KVJvTnLQ035YDaXNWglYjRZgRS3we22U96yhVvQiKrVaSUSztdi7 LKK2dxlN3Kup4F5EmG85ri7rqFFvGdXrS19dZ2CLnSV1H8HheYo63tU07rCA8nXWYmu8FZvnGUJj lhHWciVW7WdxtFpNRMxsQmKnE+6dhUOn3Ei9MN8aQjouwlZX662mTFQS9bpMp6izC/cUdNCia0te eG49p783wYMMrh9Oye10Unj420NsmJtATMuW/j/yRYoVpmjRIhQqGkaukjYKhZemtqMB7au2olH9 FlSQbbhVm2LFwsiTu6S8rJWgePHcFCiYl+z5SxFeSe7Z5tXo3aYlvbt1Y0icj4d79mR8n340atCc vPkKU65MGHMT3Oz7epqMZJFQXp5RMWQFhw8nMmZMEypVCqFLly6sXfsq334rfzPNlFEDAwODvxcH N8FOn9h+UfDRIPh0DZxVg0qn56pBqFNb1MtDqR4fAeM+dYPpr2Iw8Oif/ZVbGWzregkggeuzb98W JkwYRO7cIdx3X85f9fz48fSVIFXQ0NgW2YS5hGrsa1rKMkGq94O2lV+M/UIBz48CDr93h3+aScp2 Zd8ZKn3ms8hf2CKLpBXT/mX7w+oo6i3h9zi5xhNDxQcVFITBoKqFhVksB4VkbE5HMRyuLFIvv+Tp EriBoKNZpL1iPwRK1fgj6lmibf+M2PGL1Dp6HVIZm7K4pOeT/JKyDaYll/l3BzwNlv2150bL6X0s z/5F4cEN8FkPeLEQLBbz+WHh6kjYvUS+K3S6jcE/BUb8uMH4Xgz7p57aQK1qNbgrXX5yVo4jsvNS HHWmYNUbiNVxBFbMLKxuwoZTcVROxFVnNqU6jeFBT1+y1xuDLXImrpYjpdwof0BUR805hNYYQZEW fSkZNUHamC7tDcOqOxaraSJWrWlYDR6WNmXfN9cfkNSmMT88SYT5ErD7kqjnXUYL9woquRdK2hzC O88iopbk1VmC1WUlNp+kuzU+yBbq+56gefvZVKgxk/AGj+H0bKZy7AoqNl+Jo9ombC1WUca7kCre FZRzL5C+lmGXMhWkXpUOcyhdcxb2+tKuey227qvI3WQAGZ3VcFWtQeKcOXx/6mTy1TIw+HM4d/Ys L774LgtXbuahpLk0q1aZbLffxt133U6OPAVw2etQxdmOCuWbU7lGA1pWaEOd0FoUK1iSEoXKUzib xX13peeOuzKT4UE7Tldl6leuQMs6tYiKjWNE/4FMlpe13r1706tPbyb6fAzzemnfoSNVatQkf0go LbpW55PdY2U0y4Xq+aHix2IuXpzDc8/F0rWrXV46bEycuICjR82vBQYGBgY3Hufg9GE4tUd298OV a6fcnoIzL8ChcbB9DLy6SIydFyVdf0nWYIqpGUc3gr/FMNMyShVhdGlOFWSCaamV/yUG66i4o23p r+d/pJ1rGRA/vv8+EPNDA56mSXP/z8b8CA8P8wsfoaEWRYpYUi5opOtWDfwQYWahCiC/JH4EqYJA siiggsePxJSr1BVUHJKXx+Eko7RZ1NLYIMnih/atwUllPP5pLnrsH8+PqcKHMrCcroMCKn5YRYW6 BG7eH8QPXbUlo2yLCl1WfknTfBVB9PjqajK/lYGYIIG+U8v3j1XPO5Ux/3Xix/UW1f4sdRx6j+u9 rlNlgmnXlkvJoJeXcpNUi4Ml+WFelsBy1290hWP6HWHwT4ERP24wTp8+xaZNz1CvZivuShtJzkp9 iYyfhqNjf6zqI7DqJGB1SgpMe6k+GKvFDBz1x2Gr0ZeQDuMIbZyEvVwSjpYzsdok4KiWiKvhcIo0 68sD1SaTq8lcHJ4EXF1mYNVNxKoyC6vJIKyu0pZ7DpZnPna3xv7Q1V6kH4+kRevUlicp596GS5eu lTRHdAL2TgnYOq+Ves9Lm4/Jdp5wEWU8iygblYSzYxJhnRdS1r2EFp4FNOm6EFfHpYR2nU8192pa S73a7sf9q8PY3Itp4FlMa6lXudMcIjqvw+59ESv2cUKajaVU6U5UrtyYqVMf4sjhg8lXy8Dgj+PM 2Qu8/vrL9O3divDKRchduTwFIxyULJifYkWKUSK0JhXsbWjlqEOjOvUp3boNpavVoXDewqS9Ow35 06TDypiNkkWKULRkqLwQVaRF8zYM6dyZCXEx9Js0mdgxY+nRsycxY8YQM3488bGxxHTthifaS6dO nbHql6dRn8ps/3SkjGiZMCh+qAfIfHkRTGDVqihq1CjD5MnDOHv2CzPty8DAwOCG4SJc2SvGyUuw Y7HYMkPgC9lePJ6cn4zje8RenwpPOeWrWgyaNXb4Sr+7PxaqsZSaUXSjqMbWL3mVBA3K3UINnv1l ctqv/ZKdGoO/lH8j1LbUKLwexurvEz8iIsL8Hh8qfDzwgEWuXAHhQ9MCHg46xUMFEPnb7F9Z5VpP iavHAa8NFT6S05IFgB+8OVLQL65IfpjDTilpV6et/CB8aN+FhDIeK6+kaztKf90f9691woWl/FsV O1Sg0RVlwpL7dfhXW9H8QB8al0TzdevALmnKlG36mSxcpDZ25c/V0/LBc/t7xY9fu5f/Suo9rfe2 nqPe63rPa3rwGfgl6jmo2Lhdqq2Dl4fCS53gf/UkKU6+X/TZM/inwIgfNxjnz5/js88+xdMlnrvv K0zWiq2J9EzE0WSEGEpDhJOwaiVh1Z6C1XosljtB9h/G4RqDq00irqjlWI0krZZOZ5mEo24izoaT KFl/HLnqL6BQh2U4omfibDYaq+7D0l4iVr3xWC3GYUXJvleFCBVI5lLLO5f6HRIoW38OYc1XEeZe j827hGrulTR0b6CSbznhsUtxxqyjtncF9d1zKO2eLuVmEuZZSphPp7I8KmlzqBM9m5pSxhmznnDv MipGL6GetFHFt40I3+PYPfOpHr2Sep4NlPNp3eVy3o/L8XLqd1UBZxhFIyrTqkUjnnl6A8eOHUu+ YgYGvx+b39/EwGkP06SVB7vtfrLmv430Be04wirTKLIiFSObYEW2pVJkQxqVLksZZwQZSxTn/lzZ uTftvWTNlIkyRYvQpFZpWsQ0olu3KHo2j6N75zgGDhrE8EmT6TFhAp1698bt8TB0wACGDh1MtM9N +y5d6OPpziiPj8qV7BSvUojxszx8vjtJRqbihwofur9QuIqXXx5C9eplqFu3CuvWJXDkiAbpMjAw MDC4rrhwEPY9Bu/1gueawNrSsCw3/LcdnNmfXEhwdK/YP1NgXVlYkwnm3C5f25nhs4clU8UANXpS M4iuJ9UwUwPqI6GOTafbBNN+qay62+sYNU15bdlfY7B97U/bUg8QTfsjbaVkQPw4dUoDjetSt9lJ kybtL3p+6FQX9fhQ4aNQoYDxfnX6i4oN6lHhIlKOf+ztoF4gysDKKJp/rVgQTP+pl0RAJHFaBSU/ h9TTeCE6TUT60741JoiMx1VEKOMJeKJonUh/vZRt/bgPzdMyyd4nKfIDY9OVVyIlzUkxOc4u1Gkz ftHCny/UvlxST5jynHSrbRUXar1CKdKC+eoRogz2fS1vvPih95AKBl8IvxWqd9L1uK/+DIPPjY5F 73UVDzU9+Az8GtW74z357pD9w8/BoUfhwFw4uBTO6nLXxo75p8CIH38RJj/8MOny5iBbOSdlWg3H UTMBq/EorKZ9sapNxKqXiNVZ0tzTJW0WVlU5biz7KoZ0m4NVZyhW/X5YnSZj1UzCKi/pHWZgeaVc C9lWGYhVV9j8Yazqkl9vHlb0XKyYuX7xQ5ekbehLokXbhZSvupywBksIcycSIfVru9fR2rOVap5V hHaZj7P9Mhp3Xkhz9wLKupdJuQW43Mup4N5MOfcGGVMidreuVvMolu85bJ61wlnYo2UsHTdib78Z Wzdd7nadlN0sfIQIaaOMtKWrv7SMkeOmD/OfjBHky5WPSRPG8tVX8vJhYPAbce7sOb7a+xW7du3i ude30axfU9IWykXGewtTJE82bGUicFVsT+OyDWntqkpFV2tKhtbwx/woUrQQuXLnIn3G9DyY+UHy 5slDhTLlaNe6LZ6BbmKn+Bg5dBQTPBPoGd+DmHGD6DF5Et7evejsdRPTowdjfTGM6RpDjLsnnvg4 RveL5SFvNA2cLrI/mIMqpSuwevUgzvsFD13xRX9BVCFkMe+9N5bOneqTK0c+2rZuz54vzL1vYGBg cF1w5YT8gRCj5tzX8OUq2FJNvnbTwAx53Z0unH0/PN9V8o9L2fNir4ix/8ZkWBYCiyR/Wxap44Bn O8DXa6RBFQPUkFcD6bcaSX+EapjpL9CfCeUc+CpFWmrlb3b+PvHjasBTFQ1SeG1cw1ChGv3qReH4 oUwpMeZLYDkjCBGjvoSkqReGigBBanmtp/V/3Gawr9zC9EKNwREQUjRf66pnhXpslJC0gNeGeqCo SBLw2vC3o0LJD0LNb6OKFSruFBI+IPt5/WkqxCSLLxqjpISMuVRg7OEqvkh+YJqMwy+WaL08Ul+9 UvxTeORYA6vqNdAx69g17dq+b7z4ofetih8qfKiXlQp1mvZ3ih/Xi3peKoToPR64zwPnpl5i6lGi S+CaYG43M4z48Rdh0cYNlGxYm4KucJx1O2G1mINVez5WrZFYzfti1Z0sx9OxOg7C8ozD0mkuVYdg NRyOpaJCFymvS+F2U7HkIRwVp+PsOBBH87FY1ediNZXyDQZLnX5YjadidV4k7cwTasyPuTjcSZT3 JFCx6wpc7bZh67gemzsBu2cOZd2LqehdRmn1EmmxGkfVzZRvtooK3hU4vFsIcz9BRfd8WriX0kBo SXsqnNjc2scjcrwYmzcBWzdpr+4SGc9y7B002Kqke5ZJ/zr15jGc0lYF7yqqdFxCaNnp3H5nDTEA HYwZPY4vvtBfHQwMfh3nzp/jpRdfol+/frRq1Yp6jeuTOX8Wstx/F5Vyl6BSyVrYa3TG1dpDxdr1 qOIojctegdx5CsnL193cneYeChcpTN06tWnWrCnNmjalQ4cOuN0evD1j8PXx0TOuFz1798Y30cfg CXGM79mDXlFuugzoj2fSRHr07U1ch97EeCYycvQQHp7kZnCPaLq060RVqwLOjDkY3L8un15J4rI/ 9kdw6ss8jh+fyxNPjKR27Yo0bdqSD3fpH0wDAwMDgz+Nw6vFfvMEgpY+30xevu6BWfKqO004Jy+s bSJ5j8HF03DiTbHFusOqIjDjdlggZZ7PA5974ch6+WOjhpoaOWrc6P6NNty0fZ1io4bijhRp15YL UvNUkLke4wqKO9frHP+Y+BHw9hADX43/FMa6XygQatDQ9MIC/mONk6HTYbLLNiOWoyQ5HS5/3A31 pgjGw1BqPA6tp/WDaYG2g/2ooFFcmELQ0HIyHpvTIptsNV5HSUlzWTkJxOsoJkwWSiQ/teklv0S/ MCN1woQ63pAf0qQ9lwNnSdnPaJE3u4zdZlFYxhGIR6ICSEDQ8ddL7lvTNF9Fj0zCrEIVQlLzALnx 4kfwPlIvC72f9X64XvfWn2XwuVGmlv9r1O8DPR99VtUrLBgnR9NVLNVrqFS7RoVMg5sNRvz4i/D2 7j30mjKRUCuUvEXCCa87GGfDRVi1Z2M1GINV72GsJjOxush+5ymyP0vyRmNV74/VSLYafyNag6KO lPRpgSVyu47Aqib5ZXQlmCThVMkfhdVN8rsuxGosbDsfyxuI9xHhTiBMxQjfRqp5H6OuJ5FyvlmE 67QU71rhEmxtlmOvux5bq+VSVvkUYe41lPMsoqHvUWr5VuCQffXqsLV9FFejBGq1m0Ft3xJc0esJ b/wI5erPom6nROljlfS91i+COHwrsXueJNS7nPD28wmvOYe8tgHkLNWOek16sGXrK8lXysAgdVw5 fYW3Nr7FtBHTaNy8MdlDspM3f26sPBHkTZ+H0JxFaeyoT63S7Yms2QFH06bkt4eRKfODPJgpPfly 56FEsRKEhITQokYLxnrHMKznEHyDBuAeNRJ37150i4un28Ah9O7ZkwHdfcQOHUzffr0Z38XDuI4D 6NtrIjHjRtNvQiz9+scTGzOSwYP6M2pUNPH9YogaPJRaLVqT8557qVgqG8tWxHHkm9kyevUACU5/ WcqRYwuZtKA7bX2tWTJtCnvekj+cZtkXAwMDgz+Ai3BGDJCPE2FbdXgiIzyWU/ggLJPX3Nm3y9du SXhVV3HZCse/gCMvi60SDyuyw0wpk5AZnqoDuyTt9EppU4MhKvUXXRVA1H1fY2uoofNHjabfQjWi 1IX+RvbxVzAgfpw5s5mFC3tQsGC2XxE/VHRQL4ySQvXCKCxUESIwbcQvCghVAMgWaVFEPR0kzx// w5kXZ6kcWLlDyF/IRXapVzJZKAgKHRpkNJsVSWF/nUBbPxYEtJ/Up7KogKDBSnNIGRUoAsFKs0u+ jNXpwgqXOnmlfD7htSvK/By1jJaVOk5hpLTh9K8oUwrLIefvKowjRMaZw0khaTub3UFxyXdZxaRv vT6yleNISXcWkHbyCENlbNJuqMMip/ShY/77xI8g9fm5VTw+fo1yz19+Fb5aJo9v30AskN2L4Tv1 fjG4mWDEj78I+mv1uscfJ1y+nO64LRshti6UbjcTq+08rOqzsOrNxuqagOWdIftyXH4+VqsFWC3U s6M3jmZjhJJfJQmrgeR3k/LRc7DqD5O0/lJuemCai0fa7CblGggry756mMRIujfgARIhVG+QBp4k WkfNpXKnRYR33ogGOS3jWU2Z6Pk4opdii16E051EWWFpDZIa9QiOTtuwujyJzbsUu/dZIpo+TenK C2jWfC7Nfesp7X2RkOh1VI6eTWt3IvU8UjZqKxGdVmB1lnbdS6WPhdJHEg7PApyxS8hRpjuZM5Zn 4siZnLugrmIGBldx+fJlDhw4yNdff8V/n3qJmGoxFEtblPRZ05Gm+D1E2Bw0t7elaunq2MvWkJeH NoSFVCEkpBTFihclW84cpHsgPQ+kf4AylUrTJbYL7lg3Q3xDmNJ9Mv29ffEO7k/3KRPx9euPu1dv ekyawLghA5no7kF87Hg6xQ6lhyeeCXFjGeEbQ3z3WMaMj2H8+O7Exvlwu73EuD10adeF6u06kLtK Fe7NnIXCadMxuEUl9mwfJWeiwU8XCNUDZCGXmceqVwfTNKY2rSpUZP1MzTMwMDAw+N3Q2B67J8GK zAEPj9nC+XfAluLwWg1YXxteHgLn3w+IzCd2SboblmcJCB9z74eNTcTuE0PljP4Qo6s6BIz3gBCh +xqbSef06y/ZasylZvxcL94KhmLAY+bo0ZeYNWsQ+fLl5N57fz7gaVhYcAUXFT0eEOqStipEaNpV o90eLgwJbP1p6vXgsmMVFT4g6TkCUz38wUpT1nOEY3eG+Lcp03+gtuN0/DB1JJCu/QfEkB8HFtWA q0rZ1350RZhMwgeFOq4Uff84bkkKapkwodYROkKlH11S1yoq1PPPGShnd2G3a99OoebnF6YLbKW8 w+bEyibl0kv9ErLvkq30+aPxqifJNZ40f534offyv0H4UMr3yiW5hq/3haSskCjfLWvLyNdHknzn 7DMzYW4iGPHjL8KVS+d5ZsOzhJWsw223FadUaBfKtJ+O5ZuB1XaYP5ipVV+OuwzFqjsGq/Q8rNZL sbxJWC3H4azeF2dNjREyB6vOaKx6Uq6LCiCzsJo9HIgR0nwiVpSkN5gqx5PleCBWN0nzzUdXfdHp KrrsreWZRQXfTKp2WErpmpsIq7+N0lFraOKdT2PPKly+TYR6H6WyO4HmnpnU8c3G3n4hYTVWE9Fg OTb3Auy+R7B3XIKz1SIqddpIZc/zOD3riPAuorQvkaqeJMr7lmHr8Ai2mguIqP+o9LFJ+lhJI08C pbsvwNF3NUUq+ih4Vw7imrXkrXfe4ey5a5efM/g348MPP2TQoCF07dqFRrUbkCdtborkKES5ipGE lCmJLbwWVctFUb5lXSJbViLcWYmsmXNzX5q7uPfuuyhVKoRatepSp25d2vRqTcxDMXQf1J1eQ3rR a0JvvL1j6B8by4S+vekXG0dPXwwT+vRmfGx3+nT34R7di86D4nHH++g1phc9hsfh8/ro3WMUffqM wRcTgyfGTadmXahRuCbZsubj3uw5CI10UauSkwHR5fhkh7x0+6e+BMUPjQGSyLrNbmo3ceIoUY2k hx6VNAMDAwOD34XLl+Hg+/BfT8DYmCCcI3yilNhxY8XoEGNk/+twXGNpJL9ffLMNVheEKVIuIS08 1Qo+fQjOrpVMFTzU4yPlVBfd1+mJGlhUhZB/izH3Z6jX7F0++WQXgwfPInv2Atx//73yN7nkL3h+ qIEeKlQBRGNqqKGebLSrgCB0FLBwZZRtwatplkOM/jAXVmEHzhIBT4dAYFKlelPI31lHIVzOjLIt 8ENaUAjw0y9+WH7x4+qUmKvlNM3f7g/pKkQEhAbLJiyaTN3/oe+A8KG8Op5kplpPz1Wn/ySfv5bR 6S9SX2N8BGKc6Aoxmq8eInJsF2pQ1iKyDZdxybXQMQa9Xvx9qUeJ36sk+Vj414kf/yZ+JN9Hcg0/ ioM18r2i0+1m3RkItPzuPPkuOiBlDG4GyCdj8Ffg4sVzvPbWWzSP7kmmvJXIXagZIQ364PCMwNFu MFadqQEPkPrDsepNwGqUiNV5Ms6u04loNpeCtUdTqO5oIhrPwVl3nORLuS4JWJ2WYTVOwqo1Eavu IKwGw7BqzwgEPo2WMm2nYLWYj9VtHv7gqO4lWBqg1PcI4R2XEF5nA2EN11E6KoFG3hk0cK/A5X6W UN9qKvkW00TK1vKtxNYhkQhpt1KjWdSMXkBZ72rs3uXYpUyYZwOhQrsvEYd3Fja3lNX4Ir5l1Oy4 mrJ1FhLWaDWlo5+WPlZIH3OIlLHY45ZQok4fCuYIpWKRoowf1ocPv36Xc8EXFIN/Lfbs2cP6DU/S o1ccoSE5yZsrP1kLFCVdsSw4a1anZYtoalSpKX/ka2KVboitQghFHNnIlSsLeXLnoVDBwhQtUJgO Deozqnsc/eJ70m/YAAaOGUhcjzji+8bTd1Q/vL3j6N25O2Oi+tGrb3fi+8UxxtNPysfjHa3L2/al d7+exMTE0GdEX2FPPN44orqNxhczSdibNu1aUS68LMXSFCM0vDStvD5GPzSF2PgoOnerwMYNPk6d SIArwZVfFnHlShJvv9GHAf3q4yrdgH4DJrJv3wfyPfG9//wNDAwMDH4D1JPj8GfwZiKsayqsBv9r Bp/NgO9/JpbYoRfgpaqwsRy8HAWfr4AzmyRjg/BlYdDrI6Vh82fc97WO1v2nT2X5PQyIH59/voNh w6aTI0f+XxE/UgY8VWHhx8a6XwhQ6tKzmZO3fuFDGMxXbwpN+1E9aU/FkZKFsfJnxipRKDlN+9H8 QDlnMYvw/BYFQnRqjRObFYHTkrJWQaF6pVwznmT6RRFpw6F9/8jjw4Hd7qJIESf5pd2wsIAIcvX8 lMl1lMHz+Lnz/4Gafk2+ChuuUGlDvUI0YKumSzuaLtfaKijnoNT9ZBHEiB+/lb/n2f1Avo+k/Hfy rre9CSzMAuNuhxn3wqOV4f2HJU89xy4JDf5OGPHjL8MVDp86yIwNDxNerwr3ZCpNzvLNcbUdhrPK LKxGSVhtZmNVm4NVOxGr60NY3n64mg0htNosMjVN4sEmswmrPBtXfSmn017cUrbBAqkzA6tFf6yG A7EqTcNqrFNbdKqKpNeWbY15WF2EMQlSZ6XkPY/dswErej6RXRfh6rYIh3suLvd84WLs7oXYuyXi 7LqKyOjncHnWExE9F3vXudTrlkRr91KqurcQ7nla2log+Um4oqQNjTMSNY8Id5K/jfrup2kt9St3 XUFYNw16ukTaX0Cke54/bogzZjGF2k0jrTOKTHfmoVWZCLa89yjfcy75mhn8W3DlymXOnj3DmTNn 2PXRLiaMn4At1CJzhnQUL3YXEaEVCa/QDKtlWUo3aEBpVwds4VUICbcRXrwkzqwPkv+B+6R8BipV qULn6K50je7CKLeXSTEx9Ooey7C4UUz0TqSnuycDYgcyJX4ig2J64+3SlxhJjx3bT9ibmLiJdBum K7z0YFKf8QzzDCU+Jp6xseMYGzMWnyeGzt2i6dI1ig4d29KgQV0i5UWjXOnyDEtI5I1Dh9n52WdM GDmCmrXKEduzHi+9PJQLF+Tl/IfYH/O5cH4+r706hJatatGwUSVWrRrD4cO69JqBgYGBwU9wRYyG y6n4jl+6CIcPwI7XYe9WOC+GyKWjyZnX4rLkfQTn5Lv47CNS9n9yHDRefknc0PSfy/s1qhAQnEqT Wv6tyICAdOLECyQk9Cd//hy/cbWXgOGuxvlPvCWUNjHqNcaGbq/N0/LX1lHBQcWFAjasdOFY+WSr aUGRJFl4cOWyKPWARYbCFllcLiIcYbisByVPA6mqsJAsVlxDXf1FV5axXdO3y2XDZgsnW7YI0qe3 5Bw1TUUHnS6jXi4qqCTXuXbMfgEklfP7UV4wX7Y6NocGX9XVajQWifYhaTqNRq9rpkwB6r5/as31 Ej/+zDPxT2Hy8ra/6dnV51zKX3kf9i+FJxpAYqi87hWCuffC2oLSTF/4TqffmR95/04Y8eMvxPnL J9jwv+nUbFaWO9I5eLBMVyJbJuAsvRir0Xgs33Cs1rOxak8JCBmdhuPsOoSIZkMoVHsmhepMI6LB UJy1H8ZqPBMrapiUmSRlk7DqSJ36yZ4ftYKeH7Kvnh8tF2C5F0r7Koosxu5bS4R3OeU8S2js20B9 32M43br07QbC5Tii2zzsDWZhr7OYiE6rsfmWYPcsk/rPUMn7ODXdiyjrXi3lVxHpSaCBdwaNWj9C 6VrPEtF8tZRdKv08Q2X3Vmp6HqWsb6H0t5pw91NCnTazUsazSco9SgnfAvI0m0SW+8rQslQltr/7 XzMt7l+ITz/9iJUrH2HRoiX07NuLUkVK8MBt6chxWybCSuXFimxG1YrdaNOgBvWrVaJE8ZpkeLA0 96fLQdYHHqBKSEkaVKpC9UpVad+2HfHDY+k+tSf9B46mX4/ReMd0p0d/Oe7YH18XHzEDujN89AAm 945hcOdYfFEDGNI3jlF9Y/B6BtChVzy+vl4GRvWX8fSU+l5ppx+DowfjjfbRuGljypQpTsWKeeXl rT0zZsxgzrwknn7tVQ58d4oLX3zJ/x6ZTZeoupSoFUm/aZ05cWqWnOkSoQY9VS+QRzhyZDqTJrWl Zs0wefloy86d+gfWwMDAwODH2AcHxcA4vMevX/wEmva9/HfxfOD4Z3FIqCupaCwPNWzU2NNj/e4N GOypGzZ/hGoYqqCiq11ozBANmKrp/wYPkMC1PH16y28MeJpS/Ah4SQTEgqtpfvq9HMSAT/Zg+FUG xYWSUj6/1NO4GCkFh+Rt0POj4LWeH46C0t9Vj4kgg0FTdfWYzMIiwsC0GBUlXDLuYtjtmSlSJD8F Cjjk/JxyTio86LSerEKN6aECSECM+HPUsWm7OqVHY4ZomoxDx6zeHoXkPJTX1fMjeG/fqvdy8Px0 ups+u3uT037pfDVfv1M+FYPvJXncJ8ij318egzaw9J7ActtrC8B7knZMyl5J7YvM4K+AET/+Qly8 cJId7z9F36hO5EpXjlxlPERGz8ZZbwpWrUFYHYZj+WYGpr1Eyn4L2fc+hNVqKM7qU3E2UkFjKFZT KV91GlazQTg9A3G1m4qj9AKs2pOwogZjNZou+VK2ubQZLWldZ2O1ljodNabIXOytE4loN5Ny7sU0 9WyigftxnO5FRLifoqzvaap1W0i5enOw11qEvdMK/2otEW5dsvZp7N71RPiSCPfMIMy9kEjPahp7 F9Ok1QpKV3+GsGariPAsl3KbhU9I2dnYPDOp4F5LNfcmyrqXS/4jOHxbqOxZS/X4xTi7JZAtR3Oq FGjExlUbOH5Mv2gM/g04/t0J3n3nHQYNGkfFyvWoXrUcpUKLcf99OSiQszhlSlYg0tUAZ5l2lA+t R9V8RYkskYs8xQuQLWMJcufKQxFHSZq2jyJ+0DDihvTCE9uX7r160G+8l7j+w/D1GEff8bHET+iI t4+HPt6+xA3ogXesh1G9ejM8thexfT0Mi+3JaF9vYmS/e/ce9HH3kfJeuo/vTv+J/enetzvdunWj SZNm2CIchITkpm3bMqxaNYe9X37FwUOH+fjjXex6910OffYZ+z58iZmJgylUtTxt+jXj1NkEOeNH hBr3Q7mAM2cSef31YbRs6aJSpSq8/LL+sTUwMDAw4OIV2L8Ddq+CnSPguU7wwSy4dCS5wK/gyhk4 JcbLyZ1w7is51npqzOj3bPKvtKkaMdeLQQNKxQ/1RJEx+NP/SoMxOIbr0efvaSsgfvyRpW51W7y4 ReHCgekigbSgt4PGvNDpKLoNpgXq/CK1DfX2CIoe1zLZG+RHMT90ukyIUKfYlNTjZEqellHmE2YU FhamFD8CIkRGnLoSjX/pXhUdNF2X1M0sVA+NgPjxkxgdPzDYVkCw+GVqWS2XSlkVPK4Vb/6U+KH3 gXpDaBwdfZ70WdK01Mr+Uxm81/V66LOrwqWm/dq9r9dC730NnLxR+Ayckfe9rXVgRoZAQOblmQMC yMV9km/wd8CIH38h1LX//NmTPDpzOZHZqpI/vC72mHisbj2xao3EqjkLq8NcLJ3WUmEmVhsNdqqr tszA0TgBR5Tse2bgX+WlyTysirOwNx2MrX0/7JWmSn0pHyVt+KfDSBs6naa1lGs7Gat6X6xmY7Da yXH1udjrz8XhXkAZ3xJKuxdhl/0Iz2JqCNtEz6VWlznYOq/CFr0Vh+cJnG5drWUx9mhhVBKO6EQ5 Xid8Qeo/Splu83B0WuKf+qJlLW0zWtqUsrboedSR4zbuJVRzLyQ0eiGuqCU0lfzW8YspE5VIhqId yZahDO1bduP557cmXzGDWxXq3XPkyBGeeHwt7Tt0IGfOSDKkL0ax4umwRxQjNKIh9oZVcTaqjt3V BrutPsUKFOPBtGlJm+susoWmpU5YKTq3qUn74d2I7jOJuCHj8E7rRdTgsfT3TmBybLxsffSI7s7E 7l4Gj+1K98nxTOg1kdHe4fjiuuPzjCVu4Ch8k7sT128kMb3GEjuxO6MHDmNC/Hh6TOzB4PGDebjn w/Tz9KNh04by8uPwv6y179CGtWtXsH37W+zd+yVnz57l26/3sX3HLj44epwvTh3n8fWPU7teIzzd 63LoyMNy1kuFQfFjrnwnLOHcuQRiY8tSrFhJnnjiaUkzvk8GBgb/Yly+KH8kLsChnfCUGxbmg0UP woJM8GpHuKSG16/8aqqBUA9sg+19xF7xiO2SmDy9Rb081IhRI+V6enn8HLUvFVm0Xx13amVuNLX/ 63Gu2sZvbeuPiR/q7aGrm2TPbvmni6gIEvAACRr2+YTpcPiXm/2pMBD0yEiZ5mey+KFCym/K12Nd OaWQMJ3s61K2yQJJyno65SXEcvinv1xtV4UIFTZCpL3w5FgfwXSdkqJeGnq+uu/wr8qiS9L+sDpL CjosmzB5ZZlU+ONz0WuhfQTSf8iTd5YfYpwkM6X4cfvtd8o7SIvfIX6oKPCh8LjwoFA/a01Lrew/ mfrs6rn9kWdX6ybXv/gyfLQAHq8XCMqckAb+2xjO6fU28T/+Dhjx42/A5i2vEFmhGWlzushTuQ3h XQfi7DICq/44rBqzsWpNwWo1Bv+ytQ0eli/g0Vitp2N1nYbVaBRW5yk42y3CHrmUfDWnkT1qMKXa DcBVewqOeolYUVK3q7DJfKz2y7A6STvNpY0O0m6nJL9w4mi5Dpt7AyHeRYS6H8Hm2Yjdt4yKvtnU 9SRSyZdEhC8QHLWWezkNvUso53mCsOarKV13EQ3araeubytODXbqXkKodxmOmCep411NA+8cyro1 UOtMbHWXYG+/kSq+NdT1LqCC93HCW6/HWTeJmq1mUjt2PqWlP1ejnhQvUp4CYgQ/9JBZ9vNWxhnh tl27mDZhAk2qVOaB/AXIkKEwtnyFsVfNTI06FWldtTu1GjehRBU7D2YrIS9B2cma7UFKlCpF3ogC lLIK0692Oyb06E+/0X0ZGT+MoTF98Yx002lSX7oPncBQ9zh6dOpBTOdYBncdQa9eA/AMjGVQXH8m 9enDqGExxEr9Ht37MWJgDD3j+xLbvT+jZH9iz94MjhtA7JBYBgwcwIioEXRq3AlbhI2SpUrSvlM7 Vj26mg927GLXBx/zwfvvsefLL/joo8N8sP0Ie/ce4vDhI2ze+BzNG7WkXt1wVq3txIFDU+Ts9f7W aS8qgKgYspBRoxpRsGBx+vcfwocf7vS/txsYGBj863D8fbEX5Pvxo4fgg3j5eswUWDVhRVpYW19s kKliL6ih9QvBoS+cE3tlLTzdVOrlgcUZ4NXWkv68ZOov1akZKzeSagTpNJu/0uNDqddJriffCL8W /lEjVcev9XQVnP3CPclpv3Q+f0z8UKFAxY+CBS0xzC1CQgJpaqwHDHuNbZEbl2xdYuwHPC2uGvXq PREp/LEocJXqYRHw0Eg9/wcmiyFWCWFuoa7IomnKFOWcMoZIK9K/TZkeGGukMLV0FW0CHh863mLC bMJCwoBoESjjsEJkrDmEeeVYBZCfCj16rtd6jGh68DxTpqdkUPzInTsft912Oz5fs98hfujnrveV ekPovaCC2F99b/9V/KPPrgqEKph8AJd3wEl5fvbK+9977aTJwfDFErio7Z4QGvzVMOLH34DXPvuI 1kOGkS6nRZostSjZejKRsZOwmg7BqjpTtuOx3IOwOs3AqqdeGwOxmkzF0mkvVQdgNZiIs0kS9poz yNFsDhmjp1O802Bcdcfi0Pq6EkznEfiDnsbIcbdpWO2SpL0FkqZxP+Zh96zH5d5ERfcyynsexRG1 DXu7ldjazyYiKhGbJwGb39tjGQ3cC2nhXU4FzyZCGj1O2WpLad56E419G/3BTsO9M4VrcHq20cj9 KM29cynvXkpEw0XYpazV9llsvieI8C7F7n0GR/Nn5DwWEdFsMaHelThiFtCsx3gq1mvNvdki6dx5 FId3H+HSGaOI/vNxxe/xpDh/7hJfffw1azZuoWX//oQVKUz++9OSXV6EKlQoT6vKTqq0qETlOg2p X6oursJOMmd7kDT33EPO9DkobZWmk68Tbdq1pUPdDoz2jmV4r9F090UzpmcXRsfFERvbk+6jfPQY 3Qdv3Hji4/rTs2dPvL4JdI8bRo8ePty+eAYO6s7E8V569+lBH28843p66RsbT++YHkyU/SFx3XF7 euPxxOFxu2nUtBHF7MUoGFKQDu078MzaZ/hq15fseO99Xt/5Btt3befD7R/xzo7D7Np1hPPv7OLi Zx/w3GtbiO7VHVd4cTo2LsXzz3SXFwyN+7FIqOKHLns7j8cfj6Vu3bKULVuDOXPmceGC/qJiFBAD A4N/AS6eg9MH4YwYCB+KYbCoGDySETZmglVZYYtN7O6+Ype9BAfE4LqsgaFPBupei9PH4KMNsKJa YCnb6cJlD4g90gUu/E8K/NaYBrcCVbDQX611uo/+Qq/G2J8RP/Ta6d8mFVJ+q/ixhXnzelKgwG+N +aGGvy5Nq0zFaJd8m7CEsLgcq8fEVcHASSmhignqkaHpV+sFPCtKClPWC/b3U5EiBWUcwekwV9vU ekJHCJazmGx1/JqWot6vUNtTFpK20zst8iX34ZR21KslwlGS4s5MlHRml7GrB8jVMTqkfJhQzzUk mJZM9ULRc9Rz1XO+OuarVPHD5SpN/vxFSJs2PX36dEgWP36POKj3gDK1vH8b9Vn4uedBxSF9HnRF qaeFOv1Np9Ko94xZ/vbvgBE//gacOPM9q558Qr6UXNyeoTjFmo6jdMvFgVVbmidieWZhdZ6OVTMB q85srJayX2uOHAuby37tRBzVpmC17k+IGIAlOs4louYsHHXVw0PqV5d26ko9t7D7EKxWgwOryDRd hOVLwh4j5T1LKO9eRgv3AhrFLMLVeTm2Ggux10rC1kXK+BKw+wOTbqGs+3HKe3QlmCXYOi/G2X4+ 5bsu8wdMdbgTpZyW1RVjJM0teZ4VON3bsHd6EkvKWt00YOpibNKGPxhqFxlH+4XSzzNESPsO71Kq xM+lZOsB3Bkhxm+V9jwz8xlOfWkU0X86Ll26xNf79rHnqy/Y/sZ2JngnEFmiPOmzZSdLlky4bDYa NG9Oo0Z1qVK2Iq7yLSlSvBqZ0mQi3d1puT/dfZQoXJyuVbowyDeIXg/1YuiAoYzzjWfg+MH4hsXh ietG/NguxI4aSJxvEmNj+jE61k1cTDzDR8UybryP7j16MHiwj4nj4+nRcxwe7zDi47vj844mpv9I ekzoTky/Efh6j6bnhHhihwzF45mEp1tvWjZtRkl5Cbm7xF1U7FCBJ9at59T7p4Qn+eC9D3h5/yt8 fOhjju44xp69h/j4yIec+fAtvv/6XV47/BpzH19Ky8o1qJY7M3NGt+Xg4WVc8YseKn6oF8g8DhwY xdSpTShc2EHXrr3khVFfWE00cAMDg38Bjn8jNtdasQXi4KVQ+UqUV9OZwuWZYFtX2PtkIGbH+XPy taiisK4I9zPfjzsehUeqwaw0AfFjsWw/aAYnl+JfhlJ/if2JcXKrUs9XDS81snSJTf01+o8aq1pP xRP1/ghew19qKyh+bGXevF6/2fMjSPX2CHh8/Nhod1kOwiwnmWX7oByH+tMCooHm5xSmF6ookNLD Q/dVFMgqzCQslZyWsu1Uqf3LOK71+LgqmOQRPiDUOCTq0fH7BBAdnwo1JYR6LsE0Pc+SVgQZrZJk t0r5xRoVRa7mB+KMPCDMk5ym10DT9dz0HPVc9Zx/7jxVANHptkWKFGPChF5cvKgCl8anSe3zvJb6 2f+SwW94lcHpYsHn8VOhikzqPWNiHP4dMOLH34RXX3qBcqVt3HZHOopV6knZpsux6iRgNRqD1ekh rK6y32wcVt3JWDqVpe4ErFZCdxJWW8mvMxCrwWBcnafhikrE0XhiYLpMvdlC2W8l9TTQaQvZry71 ast+O9mPHYndOwtb9KOU9TxOfd8SasXOwtF1LuEN11Gp8WPU77qIyt412D1bsMc8S5h3JSHuxdjc a3FoekwSEZ5Z/hVj7N02ENFkBRGNZ2PvOgebV1eB2Uy40Cb17DGLpJ21VHWvor47gYruWYR7Z+OM mU8t72PUdT9GGc8SIuKepkiTueQsWsO/ZOjMadM5csAoov907N8PixatZejwePr1ak31UBcP3pGJ jOnux4q006ZdG9q1aYPLVZM8+SIpXsTGA+nUDfMBsmYvQGQZB40bNGVwl6GMHjCa2BGxDOg7gOE9 h+Md4iG+bzzDYofSfVAP2vfvSXTsEIb078FgSfd5B9N/QE+GDu2Cz9eZXn07MX6Yj/Gxw+ndvT8d B/no3H0wvXoMZMhQL/E9B9C5x1C6jOyOe+BAoqKG0bJ5Bxx2J0VDilOzU3Wmr5rGjvc/5OiOQ+z5 8BDvfLufj4/s4vAXH3Dkva849NEhDu7fw/5D2/n42Me8f/ggn23/kBHRnSheMA1DhjXjyJHVcmV0 uouu+qLL3iqTeP55H/nyFaBy5Sbs26d/LA0MDAz+BTj8Gbw8HtbaYUN2+J8Dnm4s7Auf/xfO/wYv UF068uhrsLkVTPkPTJbX21VFxE6Pg7NrpYAaafq9qkzNQLnZqYaTGqe/13Pjj9ZLjdrWb50CoEbe dk6efJuEhPHkz5+HNGnu+wXxQ5d/VTGhhDCXUMUENfZ/7JGhgkh4pBj8ss0lx+FSRqecOP0BUHNR wFmQHJJf0qFpKgpoGy7Zd/kFhLxCrReWXC8QgFT705VSfjq1RNvQerqqS26hChT+dnUajrKwjDNn dqzixfEHFdU0yU+NOvZIGdsPgk6ysOIsLuk5ZVskRZowJNRBztwu8uV3+acCaZrmOSJkP59F8TwW 2cMsCmmatp9MHaOeo55rQDSRej+inqNd2itAaGgWabsk06YN5eJF/VxV3Ert8zRMnXrNVOjTKUDq 0aEC4c89H/pMaFnNf1mo4sdZOHcSDr4C38h33QmdomZwo2HEj78Bly9f5q0336Bly2ZkSp+dQkXq YGs6DqvNTKwKg7Bqj8Vyy76u3FJ/FFalWVgNh2J1G4blk/2okViNB/gDoVr15uLoOgHL0weridTT IKeNh+JwD8UZNQdHbfUYmY3VJUHqjcDq2F+207G8T8v2eRwdV2LvNJPw6IVEuJ+lRvRTtHYvpaZn I7ZuW7F1XEKZLjMo516G07MVu/cpYQI2FT98a3F02UbZWo9SrsYsHJ0Tsfk2+suV80o97wwptxSb eyt13Fuk3eVU884j1JuIyzOPJtJPC/diKbuQ8O5biaj/KLas7XCF2oh5OIbXvtjOGRP84B8B9fDQ gJ9BnDp1ip079zB37gs0bNia4sXTyx/Z9PLSU4iwUP3jX4EmTVvSuk1LnPKScv/9xbn7nvyUKvkg pUrlplChitSr35UePXrSq5eX2Fg3sb4Y4uVFKSYmhmifh7j47oyOGc1E90R6d++DR9K6x8TiHePB O6kv8b0nEesehdcXS2x8FN4YDX4az4Q4H+NGSVuT4ujWx0c/dwxTusczUvJjo6PweKWd+B60adPW /2tU4cJ5adeuBY899iSffb6bjz9+n3ffeY+3Pv2aXd+d5MjBPRz64A0+fHMnX75zmKNfnGDXyT28 9c03fLXzNBc++YbEOSMoVrskXfo344P35nDxQsDjI+D9odsV7No1jDp1SlKxYmXWr39SXhpPSbqB gYHBLY6T+8RmeAQe7wr/FX4n348HxTj4/As482secFfgohgPR8R40MCmj+QIeI3oVBcVPvzeHjpd 458qeiiDvxir94Z6Beq5aFpqZVPj7yn7a/w9bb3H6dO7WbJkgfxNL8Q996ShZMmSPyN+BJd9LSJM L1RBIiBc/MhwDxeWtLDL1u4XEZLLOHR1FakXmhN7KUmP0DTNU0FDhREVOezYpXwgsGiwnooWUs+h q6/YUZFEhYRgf1c9RhxksJz+qSSaptNO/B4heYQPSB+6IoxL+BMPkatih65cU0rGFhGRnKb1tY7U dTwg22BQVU1T6nlmkHFmk31binS9BlmEmeRcdDUaDcwa7C+5Xb02eq4BoSNFvjAQPNYu72Q5KVDg PhlTYaZOHWLEjz9EFRWDHhw6lUW9on6L0Jii3kn57trZC17qII+5vBMe+1K+t0zg+xsJI378DdDV HI4ePcKKFSuoW7MmWbPkI2f5djjazcOhq7zUFnZKxGr4MFbd6VhNkrBqarBTYVfZb6pTYpLT64yV 8n2xOo8KTHNpLmnVp+JoNB1n1GwcHUdIW8MDU2kaC2tImx0TsLo/gr3jKmw1FxFRL5GIqPnYYpdT 1ruMKp4FlPUtJ6LNCv/KMPWlXnNJq+BdSYRnGXZvICZImGcxpaNW0LjtYpq2TZD9JEI9y6nkWUEL bxL1pE+7ez4R7hWUc2+iinsbZbzSp1fGJekV3U9Ryf00Ls8S7NK3s9VKnCETyJWhDCUr2xizdhEf f/+9iXzwD8DJkyfZu3cvFy5c8Isg69ato23bLoTIH+bChTNRvFhWihcvQ7itjLw0VKV06bZUr95a tk4yZkzPbbel4e67M1KliktehhrTp08U8fETGDp0MpMnx9G3f0d/7I5xo8fRr18/YnrEMXbMWCYM nECv2F54RnoYOKwfEzxj6BnXlx4j3Yyf2Id+vSfSPX4MY8fFMWjAIKJixtF9TDxjJ/ZlYu+x9HL3 wN23N/3HTmBSv76M7dqZ+Ci3f5pMvXr1ZGwZZEzFWLN6OjvfP8Dhg6c4dvxDPvz4S3a+dZSjn+3m 0NF32PntTt56/zAffH6AD49/ydtfH2f3O0c4s2M3x7/bxfL/PkH9zn0oX7URkyd15cjhaXLVAvE+ goFPjx6dSkJCexo2LI/b7eX11/UPpIGBgcEtjotn4cQ+2PcuHFHj/pC8KJ0PzG75NVzWVWGehze9 sCpnYCnJZffDh63gzKNSQN3Lg8txXmuA/FOohpIKHxq7Qz1iVQi5Hp4cN5rvcenSF2zevJgSJQpz 111pZPtz4od6fqiRrtNfVAApKVRjPdlwD4oNBYQZLJwFhcE0LeMM1HPmKoEroxj4xSTNpeKGrqyi S8tmFYb5xQ2/50awbYf06ywqW/U4US8JjbeheQHqvoolxSW9qOW8uqqLigzKUk6sItJPqLZ1tV5K 6jhV7NAArhllbEWLWskr2Ei+MlSoXh8q2gTThH4PDynr1KCr9hR5KoQUl3w5R1eEE2dKbxOtJ/0F YpRo+k/FD116Vz1JcuUqyb335qdgwZJMnz5QPiu9p4z48fsYFCaD3zO6/1sEQi2n30kvwyl5H3yv KjyWGdaWk6z58J0GFja4UTDix9+I7dvfIaqLm3Tp8/NAaA0cnafhbLEIq8M04QSsMgmBOCDdxmO1 nI2z1ixc9cbjrD0Lq/kyrKj5WDXHYUWOxmo7Byt6Oo4m43FUT6R4zeXkbZ5IiajROKLH4GgxG6vG VKx6k7A6S9m4JOydErDXTaJSoyRqRy2gvHcNEe7VhHvmY/PNxNZ2Bo46SdRptobG3kcp75tPWJul RDZ9jJodl1JFvTs8a6jrW0JDn6R7HiNM0ip0WkBjKVO79Wrs7kTCPLP8U2fCu23E3nwFjuaz/Mvl hnrXE+p+Crv05/BOIzJ6FVbjp7n73vqkTZuRgbMeYs/58/5lUQ1ubqjnh3p7vPbaa4wbN44aNWqS O3du+WOvnhwPUrlyaerU6SbbhkRGVpU/vk3lD66DBx5Iy/333y1/hLP7f/lp27Ydo0Z1Z+LEHvTu PYKePYcyYriHXj3aEz9oACMTkxgzcgyjfLFMGD6MMWPH0WdYP7zjouk1cRijBycyKkrS+7kZl9CH +FFj6BM7gTnDRjF2zBiiRw2j1wQVTkYysc9sRrkHEj88HnfSKAYOG8voqKF0j46lep3qhISHUqVq FaZPG8r77z/Phx/u4+OP93Dg4C4OHDrDwY9PcfTtd/j2s/fZdegQ2/cf46Mjn/DpN+/yztvf8Mn2 Yxw/uJejp3fw4huv0bf3XEJLliUqys6RIxPkqq0UBsWPhZw5M5stWwbQvHkZuU6V5cVQVyYwMDAw uAVwUoz3g1vhuLz0q6fG9cLlc/DFQniieMDjY+kD8GYTOLAcvk9pZKQ0PPQXbjX0fs49/fcw2Nb1 9K64ltq+ikJqEO0T6jlpWmplbybqFIDd8l6wgNDQQtx55y+JHykDnrqEarRfNdh/MPzVw0K9HgoL VfjQNM0Xg95fL5/UyyrHKhj4xQ9tN7vk55RjFTq07WAdoYoW+Vw4Czv9sTfyS3sFZXt1uoi2a8fl KiTMj8PfXoqxaRvqjeEXGwJeIddOMwmKH/nzW2SVsRUrlkL80DK61Ta0rZR1g+nKlOlKl4zBVVLK 6EowKt5ouoxVV6XJJ9tSQmdxSdN8FZL0PJRXxY/8+YuRIUMuihQpwbRpg4z48aeo1+73fA8EYuLA c3B4NGyOkFdB+f5KEK4uL9lr4LuLJu79DYIRP/4m6AoY7733DrHeAWTIaJE+pCJOzyCcUYlYXcZh tdZpLdOx6kzEiu4vfJiIhg8TVqkvEToVRst55mHVm4VVaTZWK9lvPBZntd642ownX5N5pKuQRP4W M3G1moOzgpSvNwLLLW15pV33AmzRc7F1m0udqATauBdT3b2FcPcmItyLsLvnSp/SZrf5OKKewunb LP0tI7zhY5Srso2WrVbQxLeaSJ0K41mNy7NK8rdh863BarMMp5Rx1n8KhzuJ0r45uHwLsXdeir36 Aqya87G6LiLSJ/QswiG0PEk4Y9Zic79A2lLdyJknH+NGDmLflzqPzuBmxOXLV7h4MTAX+9y5c+z7 5mt69IzngQfS+d1bQ0NtNGnSjKpVK1OzZh1at+4qRn0NSpUKoXjxUmTJklX+8GaS4wiaNm2C1xtF TEy8vAzF0bOnT/a74/PFEd/dQ4zHjbvvYOIfnsb40cOY6I2mtzuGEaNHyx/tyfTr15+uA4fSa/IU Jg3ox4SB/ej+8FSihgxlYLfePBw3mZFjx9J3Ygzj+0TLi9coek+dzeQ+A5jQryux03oRO/oh+sQ/ TKeO0ZQsVowyjtIsnLeATz/Zwa5d7/Huuzt5++3tfPLJ+xw/foyDh47x0XufcPitA5z48ji7Tu5i 7zdvcPydN/h8+3be/OZbPjx1mhN7v+Trl19mfsI0qtcKoVOnIuzcOUKu2SNy5YLixwK/+PHCC4Ml v4pcr+o8/vg6ub6nJc/IfwYGBv8k6Bu7vLhfUu+N44EpLO/0hP81gI/Gwenr+HddPT++eQy2VoNV 2cXebggn5bt1rxgi37wvX5+peXyoeKAu52qAXJv3e6ltaFva5o0UQPQ8tC/tJ7X8m5EB8eOVVxYQ EvIbxA814INGfLKh/hOq10NE8vYn+VLHJtR89ZT4IT1C0oRhsq95mhYUFooL0ztwZXNQSupkkLQs kn81UKiKJRE4wrPiCMsg7aqQoGnJ4/thzIE6Yf5t6uO3yZh1yosKD9fmpWzn19OlbYcKOxoXJZ0w t5xLclouyX/AiVVExZG8kqb5BYU65oBo49By/mkvOShQQKciFWLq1MFm2sufoj77v/f51+d5B3y7 EtY3htkPCMUsX3C3HLeBD+R784x8hxpcdxjx429CcOpLwqy5ZMtRlPtLlcTVrR+uRolYFWZhVZuM 1TQBq5sGI52Es9EcCtVOIlOTcRSo0w9Hw+E4omZK/gSsJiOwakqdmgk4Wo3GEdOPkk3HUMA1k5JN xuBoNgpHpLTVYDpW/CSsmNlY0bryylzsvrlU8CZSw72Acu7V/ikqAfHjSRyep7F8Swj3LiXUsxKb eyH2dsuJbLGGap0WUMWrK7ysIdy9ROoskTprsHkXE955AWFSJqytTndJookngXreR3F0e5qIlsuJ aLUKV9SzNPQ8InlLKet7lgjPY1jST0TMKgq1G0axShVo4rLx2JQpXBLD2uDmw8GDh3nnnff48ssv efGlF3H73OQvmJeMGdORPXsO+QNfk1q1ulGxYl0qV25MlSpdyJ8/gvvuSyO8i+LFC1GjRjNatx7A kCEDmDy5H336jKNv3yF+749evYbRu/dQRo3uTp++w4h3T2Bk74GMHeel18g4unmHM3LEKBLmDGdA 74nER41j9KDejB4fTfy4IXQbkMggz1DGx3Vl0Kg+jBg7lkk9hzEsKg7vyJHEJsxk6oB+TJbjngPH MWr6FAYMjaVhg3q0q9aexAFJvPPftzj+3cccOfIRu3bt5+OP93L48Nt8++0HvL/zW7a/e4Ljew9z /ujHfCQv29u3v8ZX773J8YNvsOfYLt78bB+73t7Nid0vs+O9acTEVZTrEcHYsbHs2DFLruJ8oQog 8+TFYx77909nypQOVK9eXq6BT/rbLOlXY6kYGBgY3Pz4BC69Bl9tg1dHyIt8FXgkCzyeB97vC6e/ SC53HaBz489sFwNiLuydAt+vkMQ34OT7wmvFDTVO1MDT1RZ0Csme5LQ/IlpoO1pPhRxtS+OK/J5f fn8vtd3gr8up5d+MDIgfL7/8G8WPFF4UPzb2UzBY5loviWvzg23oVr09CgkzyX7BYFoyVRDRKTRF A6uu6LKzRWT7g+eHepTY7Fg5i2BlKYRVKlzad/5ojDoNRssWEuoqKwUtDbaqsUN+LICoB8iPPD7+ FFXI0DgmGqi1ePJ4pD8VcwrKVj1anDqVR/M15omOJTCeoOdH3rzFeOCBXBQuXILp043nx19PFTI/ kO9Due67F8O6hjA3GzyRSfZzw9Mt5avFeADfCBjx42/G5me2Ubiog9sKFqFI867Yao/EUTEBq0YS VpMpWF2n4YhKwtngIQrVmEamJgkUqDcaR40ROJrMwYqaiNW+L1a5EVi1VNSQuh1G4ag7BlfdWTg6 jMXqOACr/pjAsrmtFmB1m4cVMxfLJ/TMxRY9j3B3EjbfbMr5ZlBdl6t1P4nN/RSWezGVvEup5ltF ac9C7J7ZUm4eYR5d1WUldl19xj3bn+7wJVLZs4Jq6gmiU2S8sygneU3didR3r8Ph3kSod5nwEVwe FT9W06TTcsq0eJqwdo9K+4up7l0l/SdQomoTMqW9n9h2rTl2xCwFdTPirbf+x8hRPRgydCDRHbpS OH0RcqcvSdly1ahdpxzVqrXAZutMIXnpKFw4lJIlS8t+KfLky0ue/LmpW6cW3WMGEd99MkOlDRU8 evQYQb9+gxk9WsWP4QHxY0wcvfoOZoB7PLN6DWLEmGjcE3vTZ/hsxo4Yx4ixMcQNH8qw2PHMju3H oCnRdHsonj6xYxkfO5oJI7ozZEK0tDmOib1mMzi6N54+PYkfP4ZpI4Yyvdc4+sQ9RGz3LtRtUIKI sOL0a9efVx97hw8++Yq9J3Zy4OB7fLhTxY8THD68h2+/fZudOz/i3XcPs3fvbr4+uoN3937Ju9u/ YO97Ozj67XscOfI6n32yhTfefIwjx57i+ImVDBrUkVKlbERHN5TrJ0aBX/zQ4Kfq/bFIuISVK2OJ jHTRuHFjnnlmDRcvnpF0AwMDg38AvtsNX0+Qd/qu8vLeAhLTB5acXZQTXuwI+9bBhWPJhf8s1Cvu uPAzoU4L0WU6dVnXn/PoUAEhKH5ocEIVYfRYmVr5X+JfLX78E/kbxY9SJQgLDfOvduLS4J8a0PMn 4oYa7le9F34zg0KHTpdJKX4EBQjdJospKmL8ZNqK1lUvk5zSb2bpX6eTXCPQXBU/nGSybBTU2CNW IUkPrmATLKv7eg4BEeIqf+7cfu2cU8nX8f4wvtT7UxEmIH5Eki6dXd7PIpg+vb8RP/4W6veFXnP5 /vpksRiFbWGjDZbJd+bie+C1dvJVtVXyTwgNrheM+PE3483XdlGvfk/uKuAibcWKlGjblcioh3C0 mIlVZRBW3ZFY3WTfPZSIJkMIrTqHiMbzsJrOxqqagNU8EavdJKwKfbHqSNnOclxnDo5qs3C0T8Lh kTLeUVgdewfig1RfiNVhvl/0sKKknei5/ikuEUo5rhE1lzbuedRyLyHM7wGygEZRG2jVbSsVo5cT 7pmB3T9VZSsO9zP+6TOWO5GI6CSc3ebTOOppWkpeec9SKZvoD2xa2jOPSM8C2V+M07NQGJjqEumT vFYLsFeWvhrNp6JvJa1jnqNZi+UUc7TnjoKh1O7SiZdfe4ULKVYSMfh7oUFN9+zZy5w5Y6hcJSeZ smamcLai1Cpcl+qhXalUuSWt21WkSZOG8qLTjPvuz0/GTPfKH92MYtBXpmP7LnTq0Jkodze8sbF4 vD2Ji40jPt6L1xtHTEysvBB58fl0ZZc42XcT7fYyoO8QZj00hWHDBxHfty8TJk1l/KgxxPaLJmqi V16mRjIzfgoDJg2kz+QoHoqPZfiwCfSbNJGJA+IZNmo4fSdNZ3Kf/ozo1pUevXox6aGHeHjKNDp1 jKJo0UKkT58GW3gYA3r0ZeOWF3nz2Al2HD/Mhx++x7tvb+ftd77h409Ocvz4bg4dfIf33n2Pd956 i/e+3MX73x3h26/3cuydN9n9/ht8c2ATx4/N4tNPBnDkaCJHj21g6NB4ypUrLlsbH3wQx+XLKnyo 6BGI+6H7jz8eS5UqFahUqSPz5j3NiRPnTOBvAwODmxTy5XTlAlw8BYc/lnf5qbBWXt4X3AvzhUl3 yYt8AXhpEHwrL/pa7sofnMh+5VKgL13W9rJSBQwNBKpGhBrautKCblOb6pKSyb+4XpdpL9rfXzHt 5UZTx369x/8bxI/47pQIKUFYqTBsWSwiMophroE/1YBPNtZVXHBYumqLrghj+yH91xiol3ys0100 sGjytJcf5aUQQ36UnpLhDqwwoU5ZSSF8pGSE5SJUxhjhyCxlMkqaelyo+BAso2PXc9BzSVn3587N LmOJEP7cOauoEWRyWvBc/GNMJV8Y9DwJDbVToEApSpYMY+rUAVy8aMSPv4fJ30cXd8C+lbChOSSk C8QwSroHXm4F516T7z2dAmOCgFwPGPHjb8bBA98xb+7jhJeuxu2FClOwtZfIrvNw1E3AqjsJq87D WA3mYHWZgjNqEpHNk3DWWR7w4mg8XNInY7VJwio7Bav2VKzoWXI8BqvmeKx6UqbzRCkzUNoYIXVm YLVe6I/jYTUX1l2A1X4eVmwC9q6LsNffQIUGT1Cn62Iq+h4jwvuEtLeYak0eoXbdtZTpsIgw3yzK eObR0L2Wum6N9bEYm3c9EW2exFZnMVVbPEItz2opswiblLF7nibCt0zqzaS0ex4N3Buo716Py51E mHcmYR2XE9b4KcLbrKKMdwm1veuo0X4JobUHk7N0O0IrNabfgIHs2qkvKgZ/N44ePcqqVavo2rUb ZcqEUKxYZtJnLEaeQi5q1K9D9TpNKF++DnXrlsfpDCdDxkLcly4bxUsVoFEjO253a4bFDuehng8x cFQ/Og6PoXPMUPr36ScvQyqADKJXr74MGaL7Q2R/IMOGeYmL60ff/mOZlTCKESNG4+42hgH9hvlX cRk81kPs8MEMjR/N9O4j6D95PIOnDCAh3i1pE4gePov+Y3oQO9pH3KjhzBwzlkm9ehHbowd9Z82i y9DBFCtVnP/cdhtFCxVj2KDBvPTCNnbs+Yzt+7/lk8NH2bfvAB/ueJ+duz7gmwNfyXP7OZ/s2sHb b7/FR589x/6DT3B03wr2f5vIVwcT2XdgNV9/I/tfDuLgt4M4f24K3599iCVLu9OypUWXLjlYsaI1 +/cv5MoVXfUlEPdDBZCPPhrK2LF6De1y/iN4993vuCDv+wYGBgY3H+TLSd223x0kL+1NYGkJmCov 7jPk9fKx++G1DvDpKjj8EQRCRP0xaPyjwy/B18uE62DvFjl+VWyB1yXz9xrt6rWh9f6Ix8e11DZu BY+PG3Eevy5+6PL1IaVKEBIaRu6CFtnziVEebuFSD4ZkY12nkLisUBwauFTjW/iFgpSiQupUbwz/ srR6rO1FBrZ6nFpg0l+kijHXeHxcS6flJNKy4XQVkLL5pGzQ80OpAkR+oa46o4FIgx4bSl2mV9M1 NoeWC3hsOKwQGWd2YR45VoFE01Pv+/fQ6XRit6vwodOU01OkSBGmTRvMpUt6Dxjx46+nPnMq2Op0 wffhc3knfKJiwGNujHBVcUmT98Mz+tkcEhoB5M/CiB83Ad7d/hYN61TntnsykbdiHJFNl+Oom4TV aRpW4xlYZROwmk3H8gjbJmLVmoVVYxRWiwFYURNwdEzEWXc6Tp320lbK+4bIVvKryXH9kdLGMKzq GvB0DlbHh7GiZdtEytV8CKudlImTvC6Lpd1nsdXeSHiXpdh867G8z0jZJdjrL8JWfTkR7RcQ5ltC Wc9KmrkX0sgz0z+9JTzmacq02kTlaosp01TFkKXYvQtkvOuxd9tCRNtlhLWfQenoRTT1PEMTz9N+ r48wj6S5H6GyZyvlPOuwu2djc8/BHrsSq7Ncg0pDKJijDFUrVuHFF9Tty+Bvg7x37vlsD7MSZvlX QMmWLTM5cmYmIsxBFas9latEU7plfZwNymDZbRQuUJi06dKRId39lC1Vko5N2hLt7Ud0n3j6xPdh YswERg8bSZ/xw+g3ZBLjx/Zj7LgedO8+nWHDJjB7djyDBg0X438M48YNZMSI8QwdMoJJE2IYNXos cfEzie7WmzEDopg5uT99pI1B7rHMjBvE4IfH0+Oh8YyNHcBo9yjih02m2+TBePtFMTg+nknTZjBu wgQG9elDr8mTqdi+HWkzZKCEvAAMGzOGVz78kO8uX+K7I0f4+v332f/5bg4c/o4dH37OVx+/y4Uj b7Pnqy28umMTH33+PCcPr5C/R6M4/Xk8ew53Zi/xnDs9lRN7R/HZbh/ffj+CMxfHw8m+fPRhDwYP qSgvIGkZPLg++/cv4cqVpXKBVfzQ2B/z5QVkFq+/3o1GjbILG/Laa7qEsH4IBgYGBjcbzsOJTfBM FUi4FxalhzW1YVsHeZfvIS/salBdB5zdA9t7wbNlYWtdeGkAfLYW/L9Wq5GdmlFxs1ONHr0+ytTy /woGxQ6dLqRTd9SL5XoJIL9R/ChRgpCwMLI5LB4UhoiB/oNoISxluShqhRBmPShp2STtx+KHig7K YIyNoPdGKWFRYWiKNKUGJdV0zQ+WD7b1S9RyvyiaqDCiniHFZRy61K56mfjFkqD4oSKGeoQUkXQZ vz92iI67sLSbQbb5kstKmtNFhKskxRyZKGHlwG7ZJD+F+KEijvB3izjCoPiRO3dO7r//PgoVKsz0 6Ub8uDmYPHVv90RYHwaPFpbv0hbw8Tp5D9cfgXXFJyN+/FkY8eMmwAfvb6dZk/rcefsD5C/alMhG M3F0mYkVMwSr4SisMjOwmg/Dajscq4bsNxqB1bQvVvVJWE3mYbmnY3UdGJj2olNh2s6WulK/nexX k20NOW6RiFVXA6MOwuoo5btpLJD+sn0YS4WK6PlyvBR7p8XYo+dh9yzB8iz2T2uxd34SW8dNUnaZ pK3D6X6Ocu6VlHXPwu7WeCFLqdZ1Ea07LKBWl6eIcG/G5pGyPmm3w1IZg2zrJuGImkc531KpJ2n+ eklU8SyktXcZdaUvuztB0hKxxW3E6rIFR5XxFMhdlooVK7Np88bkq2Xwl+M0fPPSNwztMZQChQuQ IaP8kXY4qFGnBuUiK9DU3oKWZeIoU6ETtnI1KVasCOnSpuW+dOlwhpWib9PGjI8aSlz8NLpNGIR7 fBS9Ynsw1j2B2UOmMOuh/owa243YuF5ER09n5MgJzJrlY9AgL1FRI+nVayoTJ45k/HgP/fq5GT16 POMnTKV7fE+GRw1gRr8p9Js8mMHDhjK9xyQGTxxMt8lDiO8xhQlDhzJu8gC695f0boOY1LMnA6ZN ZfjEiTwsL1394+KoVKcONnkRGDxgAK/s3MmH58+z68QJ9u78kJNvvsXhd99jp+y/9e677Hvnfc5+ 8hK7D09j5/ejOXU6kctfjub7z/qy+8RovrzQl7PnunNlz2QufTGW7856+Pyyly+PDvcH4zt/ZgSL l1agSNG09O9fn3PnAnE+AuJHkIv54osx/qCn1ao155NP/scVv7ujgYGBwc0GeRE//RVsnwObmsPL 7eW77kk4+QWc/1ryr4dyK22ceAqeccKsu+QrMiNsdsMX0s8lNdT/qeLHzUAVj3SrS+hqXIHrGbvk N0x7kb/DJUuUIDQsjBAx5ksJbZbjB6FBt7nkOL0Y/0WsUpIWIu8f6gUREDp+xGSvDBUDlHmFDwg1 EKm2FaQGNE0vzCVUwUTTftJWau2nZHJfP6J6hqjgkcWJlVH4w/SdwPlYVqhQV4tR8UbbD/L/7J0H fFRV9sdxLX+7KCLSe4eUeZNC6L33DlJDZpLQS3rvvU56oUoXxIZi74KIqKD03jsESIPw/Z87ISuy uLsqKrpz4Pd5L7e/N2/ePec3556rPERUevl2v+Vj0tNCrrmyXHM1uWYVgFWl/UufvwJKf1PHVq1a U69eI1q0aEViordl2cufDvWdU0vxvpNX3qdwYTGci5Kv5XJ5x56Qd91lybPogndDLOTHnyxq15ej x44SFBSAdUsrrJq2xc5pLtqwdDRjLNoggWMa2tBotMmK7JBztRymr495xxe7F1JpOSmDGkPCqdcn Gl2ffOx6LUIbnYjmFow2KqV8iYxa9tLHE21IZPk2uWMTpK1QtEmSN3U+aucXW7cMOrql0t+QSWfD SnSGl7A1zJf05bR1e4l+xgX0MCwze3RYGRdjNWopVv1exWb0Ejq4pdBvajqdXVdLPRUsVXmApOI0 MZe+A9fRc+hq9NKWldtqrEavknoLsB61hvaua6TdXLoYlssYpJ6bjF15fkxZg82wVGq0GU6jjh2Y F+LPps2bzVuqWuT3l6KiIooLiykoKOC1D17D3cWdVs+34vFKj/J8lVp06DycXgPG4+TYnr76rnRz 6EMNax2Vazak6rPP0bxpY9p2cGL46NH4+gaQ4B1H6KxApiZNwy15Kv7TfAmZGUFomDehwVOYPmMm U4xh+HoHERE+Ex8/N6a6eTBtaip+AblEhPoyL8iIS7CfnIeTHuHB7HAj7tPDCHLPICJ5DmHx7vi4 +TJ1tivTQzwICM0gJMKfYO8phE/xJXxmFN7h4RiDA/Hy9cVnyhS62dtj27o1Rjl/+dVXOXLsGGeO H2f7tm18uXUbBw+c4MzObRz/ah1H9q3l6NFVHDqVybHSMC4V+8LJeZzd78KB03M5honLl8K5ftCN EwfmclHOIZCzZ9zYt8+Hk6cz5e9wNmzojk5XjylT+rB/fxwlJeUeHz+SH0s4diyZgQMH0r59Dz74 IJkrVw5KukUsYhGL3INy/YYo6sfg+MeirH8mCVfK0++WXBeDbI8Blj9W7gautoPcNAcufSlKlDKw 1Zr5OxkT9zLUr+zKy0IRRCpoqjJ6/gwPkIo+9wnkMzR7gKi0P478qNjtpZycUESBgxjnypujnPxQ 5EUNSW+u2WNnZ4/+5vIV5e2h03TU1epSU1+TVg6tzF4NduY2ykkOVa+ZqmdGOSnS3Jyu2lVLS1T6 7aSC8rAoH4OZLBCoei0E1QX1pW/NQY+decvYW5bfqHQVHLWOoJZA7SQjaap++bVJe3ppV5EPjSW9 urTbRKOZjLm6pDeSfOXNYacT1NdoXV1PrZb21JNr1unLx2Buz0bO69jTrJY91a30NLzZhzlf8GN/ 5X/fDjs7nTngacOGjjz7rEaTJjYkJXn+BvJDPSuq7t0izf6XUXH/1Oeg8KlAfY9OCdT3UwV4tshv FQv5cQ9I2fXrrFq5kgGD+tJKXkgtNBd03bLRj8hEG5BavmRldAqaq2BcNlqPBWhdEiXfE3tXX5pN SKFy92ye75OG7YgU7NVOMV2j0cZ6obnHoQ2PR2vjidY3EnOgU+VV0tuE1knaVctfnFOwdc3CxjWb 7oYcRhmW0cPwDraGDViZA5/m08G4mBGueQwwSh3XdCmbiePQ1bTv/A6Ow1agc8tF56o8OvKlj0w5 z8TGmEY7qT/c8DYD1da5km/tul7Kvyb1Fkj916Tcm+Z6tsaXsXXegG7cEnQT8nBwXUYH98XU6uXO /zXX06FrV5bn5XFVjHGL/P6yc+cO1r/xJqvXrmHE3BE82ehxmjzUmLY1HbB3cqK90zg62o3HXt/W vF63brM6PNPiKao8/yj169di2JBxzHGdzezZM3BLisQrKpqYmbPwD3TGN9KXGG8TweGBTIt1ZorH NIwqhsesWGKSfIiIdGGmqxvOxlD8AtMxxcXh7zeDyT7zmBGTSrhXMLHTnfEOn4pLSChuXrGERfoR FenK7FlTcJ7szmyvAKJMcaJgBeMjf8e4TyE0zJ9ZiYm4BQTi7ubG4B49qFm1Km06diRnyRK2fPUV x779lis//MCpr7/j21172FR4hr0nvqRwez43LmZw7loIuwqncfxaIMUXo0Svm8PRs5PZdX0e5wtT KT0YTvF+F/ZddWN/SSiFF2Mo2zuT80d82E8al0tCeP+94Ywc1YFRI3uwZvU0LlxIljuuPEAUCaLI j0WcOZOMr+8IunbVExo6gR9+EKPCIhaxiEX+aLlWKvr2Abi8E4qOwtXLUPpHuV1fh0t7YXcIbKgj r0hRWU1PwasaHFeEsYzJTCDcbkD8FaAMRbVDjQraqtbxKwNHpd2p7C+BMp7uFnnxW/HLyI8fvSDU Fq3KS0IZ67cRE4pQaF5+tNfbY6u3pZq+Gk/bPE0Ladu+1c0tZs2eGaquChaqvCpU8FEd5q1rFczt qa1ib/PEUASGnRqLGkP5mCrIhCbSpvIYqdFKyjW3xd5G6upVGxV9qeNPoeraCBRxopbzmMkL1Udd Dbsnpd36Gg3tNZ6UNOWpYifnivzQagieEjQV3BprxF7GY63DvmpLGj3Tgidb2VJLpUmeGqM6Ki+R FtJeS7WlrSJUbhtbxVa3NWu24pFHGtKgQUuSk71/5W4v6jlT8SpU4GEFdf5XIkAqvi9/BvH476Du oyJ1FdS5SvtODMZDUHJJ3sUC9W62yK8SC/lxj8ira9fSZ9hAnrXTUa3bFHRDTdipuB49Q9HGKeIj CG10gPydjjZgIZra8aV7AvphXlgbfGk63kQL5fnR3Qv94Hi0fhlo3ZKkbhraSEGbRKmn4ohIW718 0HpHoA02oXX1k7IB6Fwy0Lll08awkk6G93EyrEdnWIitIVewDgfDBjoal9BObXUrsDFk0mPCAkaO XkK3iXlYG1cI3pWyq1Bb32pGac+Yib0xl46uL9JOxQExqnJL6D5xsdTLkfqLsJG/rSXdxm0hurGL ZMy52PRbQzu39xkx8yWs2k/l0af09LVtz1vZGZRctpAff4QsWrSQQQMH0btvH2w72NK4cSP61O/D wE796TCqIwO7jGGobrxMwvY89dyTPPdUNTo1d2JIJ41BQ9vh7BJImGs0cXPcmZMyHefYYOZNjSDG MJsofx984kyEBfsR7DcNt4gIvD1CiZntg19SJEHh/kRMNTIzcDq+kR6YfGfiEzqF6VFeRHqnEWQM wNt5KtEzwvALD8U5xoup3lGEBPgTFeXG3JlBTPGIZLbJiwi/MCKnhuMdrmKFuBAdFMTcuASGjBqF U/XqODZuzKzoaD46dIgLgnM//MDB0+c4vfcYZ3Z9ybeFG9h0aikHdmTLs5fJtYJgsQOmsO+ikSOl QVy/Ek3htbmcuDqPvfuSOX0whLKr07lyI4SDZyLYu3s2V467cL3Ij8uYOH4ykPffcyY6ejQuU7qQ mDCIY8ei5I6rpS8V5Md8rl5NY82aGYwa1Y7Bg7vz2msvS7pFLGIRi/zBckiMg7fc4LP+sCMU5L3I uT9o97WLO+H9cbCkbjnxkfYMvDEKTi6AUhWwtGKXldsNh78ClNGlxq7W+CuD824ZjaqNX9NOhQF4 N8ZQgV9CflTE8WgsqCxQgU2V0V7uAaK2ZzWTBvUEihSor/4WI1505hYqNkbTpthUtkFf86ahr8qb vTpUoNQqklZVYIWKtaHXqzZ1guqSpmJw3BKAVPI0vQpM+pRABSBV3h+KQNCwljabypha1JSylVug b/oMmv3zUl4RLOVeIhV9l/dfTkg0EzwtUN4mZg8ORWS0kvwmgtYaVvK3IlYUOaJ2YlH1tBZybCpl rW+WV2kKyttEZ42++XNYNatCE9vWtDR7oJTXU/2pWCYqdko1vd68hOj25TLq+hUR1LJlDerWfVTu fyMSE325dk19/r+U/FCEifoenrkJdX43SLw/ChXfl7v53N8tVBAg6nNRx1Nw+TDsfQe2rYQjcp+v WwiQXyMW8uMekBtlZWzbuhXfmECe6dach9t2wW5wKI79w9F6x6ANS0NzVmRFJJqjSY6SNiUabVAm Wvc49CNCsXdLxb5/vLyIQ8q9RJwFfaKw75GEfd8F6AcuRJuYhDbCV8p4o/WVsmob3CFSvov0MyAH bXwutsblWBvfwNptKe2kzd7GLLq4rkU34TWsBi/CasRSrFzWSLlFkr6IQe6r6ey6EGvDEqwM67F1 fUfaWS1jy8d25DJJX4u1q5wbTGZYCTq4Lmag+8tSfzE28rdmyKKr23J6jVuJU9/50s9ynFxfZ8DU pbSRe1CjyUj09W3JCvQSI/Iuu9Na5CeyffsBMjLW0bvvGJrXrYNDndq0a+NE+16D6dthGL26DcVp 8ECcunVC18yaas89x/PVn6OdYw9cxvoy093IzNnD8fP3IXJmLIHTvZie6IJbnC9e09IIn+ZPePBU AsN9CZ4aQsiMEAKSwwgNlfTZfvjFhxMYHEnEDG+CpZ5/jIHAqT4ERwcQkhRImHsoQdOCCAgMINQ3 hLCAYAJDA/AJDDF7eUSEBpoDovoGheIf6EtIQAjBcVH45knd0GmETJ3KhBmzqN+sGdUrVcI4ciSv ffEF31+4wPWLF7hy8gJbTxSwfdtGTn1v4tRlf/ad8Gb/DxEcvpjFpSvRcHwqp65MZ29hIMfPRlJc FM614hCOHg1k74EZnDk/F8rSuXwxggMHpnDgyJybS2ACOH9+Ort3zuPLV/0wuHdizDwdP+wPkLwl ggryQwU9zeHQoUT8/fuJotiazEy1I4xFLGIRi/weovbSVu7UKuaDiPpT7c6yaym88QKkPASZoi6+ pZO0NXDpanm530WUV8lpOPYpfOgHWQ9DlPSdIVg/DA5L/+wWKK+Pe9Vo+W+hxq4MxbthLCoDSR33 CtQyGuVVcrfJjF+KX0J+KI8PZcQrIkIFNa0vKCc/yo3+m2gkeE7QWHCTZLC3t8e+uT36alK+rqSp 8irP3J7y3qguf9dEs5U+6ktaXWnTSnmB1JE8tYNMCzmX+lZ22NfVY1+/kZR9TtIUEaP6LycPygOM 6rGrK21Ua4XWXOra10bFIFFLWm5fZlJBRiivj+cFdQU6QcXylYrdZ9TfDhXpFVD5t3p8/BPqmmwk ryZ6++o46K2knkorz1e75LSy0lNdrqNW/abY2taWNOXFcst13CQ/mjSpz/PPVzETR0lJPr+B/FCf s1qSofBLPZhU2Y2i82yksHAjN24oUvNW/F7Pr2pXtf+16FoHBfspK6sgGu5U/s+EukfKq+a83OJ3 5D04ClZ0leN4uYxMOKHyLPJLxEJ+3CNSVlbGR1s+pOUQHfeJwdmynRH98Fi0gYrgyEIbm4o2NAOt jWCgP5q7N9oEteuL5HVJQT8yA73aEreDKpeF3jUK3SRPrHpG07prLrrRJvRqFxi1FKZTIlovaddZ 6hulzqA0aUPqjZC23XLM3h7Wk7LpMjGLUYZs+rpnYzs2E+suWTj0eYU2Lu9i57YUzbACO+N70tdK 7I1qC9w8HNzekr7eRuu8GId+a2ljeEf6fVHazEZvyJe/lXfJain/PprramyMqdgZshhgeI2RLm/T YcoSrKYob5NF5vKO0xbTdGgY9z/dlD7derDj++/lBW1hOu+2FBeVsG/vbkJDE6hbrwOVqzSinRjd wx319Bk0AIdRY2jbpTdOWj+a2/Xnaet6PFr9EZ6s8jid27XHOM8T17gk3AJD8fY2EhdrJCIkjOke KsjpPPyCfUiZmYJvpB/z4pyJmjGdgMmR+PlGk2TyJCgogjmzEolLmEtotD+z5iUTE+VLXOQ8POYm EhaWR1RUlJzPIMQ/hJj0ZDyyffANDSTVI5acKC9Cw4KZ4ZFMRIQXeZEeJHsk4B3sh0+aBylpiUQH RzJ54kQ6dOxI1WefpVWzZqSZTHy/Y4dgJ2dOn+fihUvs3L2RLVtS2L1/KheLJ1F8woXCbZ7su5DA gWvBFBXN4Nr1KM5diGH37tkcPxZESUks18s8OHrMmT27Z3DhfCwlpaEUlcxh//5I9u+L4WrhLKnn TNk1Xy58G8XYiQ7ohtTm06995BNYIbg17odaBrOYzMxh1K1bXa4/Xv62iEUsYpHfS9SvtmI0Fx2W gxgFH3rLK6gupN8PWY9BXmX4oCcUvAu/ZwDmMpnfC7fC517ySqxXvmVukuClVnBc3os3FPGhDPvf 0+NDGUZ/FHGg+rgb/SgDSf1SrHaDUCSWIodU2h9xDT+HX7rsRRnwKpiprRj9cvwXw1+gloSouBrq eDNNLevQ68Swvy39R0h79gJzMFLB0wJzMFLlsaGgQ2+voZO01pJnVVWHzsZW0tRYVP0foQgNvXkM kqdTO7DYmgkNtaOM2kVGnZs9N26BSlNLUdTx1vRbr+/2Oua8O11/BZS3ieBf6inCpIUdtk8LqtaR a35C0pQHiyJIyomkimUvNWq05uGHG/3GZS8VUN/HX/Kd3MyNG1u4evVb9u7dxttvf8fq1dt4551t 8vd3HDr0HSdOfCtlVFn1Xby738eSks2cP/8VO3bsZuXKi3z44UmxLe5V8kNB7fSyR97NqbC8NqTK OzFN3s2L7GG7IoQt8kvEQn7cQ/LDzr10HzKZSjVa8IxtD1p0dMW+bxx6tXuLIaQ8QKkiPwYno01M QOubidYnEm2A2spWeXrEoA3xR+uViP3gdKwNiVSblE7VfvFYdffCfpQf5u1yx+ag9YxA6y1/T0xF c45DG+0j53J0lzznTHTSdpteOXSdmE1793RsJpmwHZlJrzEvMsywgk7GPKxUAFM5t3ZdQBdXE8ON GfQwvoj1pOXYjsinz9hFUvZFOkjZ1oaXcDRsYLBhGQOknl7qWUk9nWu6nGfR0WUJXaWuo1seNq6r ZezrsXZZiuOcJbQal0SlKh2pUV1HdFS8vBhVNHKL3C25cvkq77/7IcGBQXTqZM/zzz9EnVqVcezQ ls7Dh9Jm+CDad+vHkDYjaGvXhcrN6/JE5WdpXq05nTt1YuKk8bjPno3Bxwe/yBiio0PxD5hKcGgQ ITFpTPPzws/oTca0ZHwTfJgSN4M504IJmRdMqsmXnJxw/P1zmDk9lcSEGYTmeOMenUOMTzp5AUHE RATg52ciwDeG8Ch3goKC8Q/OJywzCf+sAAIjfMnwDSEiMIOpYZlE+80lw38O/pEp+Ab7kewxm/y5 KUTPiWfkmDHmX2/69+1LSkoKn372Gd9v+46tX33Dt98d4ODhL7h4Lp5z5wI4ccWP/Rg5c3SO6NpR XL4QwOFLruw7PJWCy0lcK03k4nl39u01cuhwINfKoigq8uT0CRf27J7JyVMhcnej5P4GcuRQCPv2 RXC5YLakzeTA+ZmMH9sEp1Y1eHWNHyXXV0n6reSH8vRYRn7+SKpXf4Zp0zy5cOHmr7IWsYhFLPJ7 SNFe+ELeUSs7Ql51SBQVMfsJeOsF0b3D4OQKuKF+3f0dY35cKRV7WYycT91g1aPlHh/zm8DnflCo gv+JAWA2sn5Po14ZQH82cfBLUTFWtYxG3SO1/ODPHv+vIT+Ud4IY6nZiqCvvh9sJgJ/ziFB/q3SV f2u6GdKe8nZQpEUTgfIeMW9Dq8gARQrosZf6rSStquQ938QOG529pJV7SvwLzGOQPL2U0ezMpEdV QTWBteDnPEB+4tnxm/Hj2H+SLteht5braaTHrkkLueaGkqbikqhy5WUrPD+aN69DrVpPyrHxb1j2 UgH1fVG4U96dsImSkq188MEx5swpoF27i/IMXJJjARMmXGLAgIu4uZ02EyHy5TeXv1vPc1nZlxw4 8BW5uQeZNes8wcFH+OST7Vy/rvLv1e+8+i5thzML4Z3OkHUfpMu78ZV2cHiD5Fnkl4iF/LiH5Njh c0SFL6WxQy/ub9icevoxOPRLRj8mHc0lBO0FD7R+YeXxPPplofWKRhvjjTYpGG2ACW1ULNr4QLR2 Sdh3MmHtHMfzk9Ko1i8Jq67+2Pf2RxuXiGZU5EcUmkOA1ElFmxIvR1+0CYr8yEVzlvz+2eh6Z2Ez IRtrt+VYGVejc5tPT9c0hhhy6GhYiZXrUqykrPWIZWIkr2Kocx7djalYC3RumfR2fVHKLqe9IZ/W rqtxdHuLgcYXGWBMxmFKJjYjl6MNX4k2OR9bc+yPZVIvn46uq+hueAMnw4vop+diNS6J6k0nUvXp 1vTu3YG169ZxxbL65a7IsaPHWPzSQka6jcHKoZNMgs2w1j2NzqYpjm1H0GWwOx37DqWttSOd67Wn aaPGPN38SVrWac0Eh0kEuPgxb+o83IwT8PCYSEREFJGBJvzdZxM8ezZREUEEBk0jaJoPYdNSmRHr gyHGB49Z6YSE+5CcO42chGT8A7KY4R1BQpAvKRn++GbE4TcrB9O8CLIzpuIVHco8XxMpkSH4Bvkx 3TOBlKA8kjKD8El3J3hmAiGeufhlRhAa40uIXzT+YSYSg3zI8/UgwSuVmW7BdO3SlWbNmzJXFK9t x4+x6+ghPv/iKzZt+o7vtn/BwcOLuHjOXyZlX0rKwjl6IYgzh8K4diKES0XTOFJg5PAhHwoOR1J8 0Y/zGDl4ZipH9wdSciKSK1fDOXVtHgeOGTi9P4iycyYulXpw9PI0qRfGlcPhlFz2ZlPJeAJ9mjO5 dUOSgyawY2+SfBpq2UsFAZIvWMyaNZNwdKzLyJEj+eijTygqsux2ZBGLWOQuilozfvEgHHoLvlDL TB4tJz2WPAdv9ISNQaJcfwxlivT4PZe73JQrJXBgi+j6HvCZHt7vIHaPjOv421BasQb+TsbB3YAy fBQUgXBAoNzJ79Vfgn8O9xJx8yvIj5ukhl1jzRwMVMXEuDOh8SvxM+SJIidaS9pzkldDyqggpbeT GHeCKqPID0V8qKUtdyI//nCoazMTQXcmSCrIj2bN6lKjRmU5NrkL5McvxSauXv2arKyD8jxc5ZFH oGHDYhwcrmJtDfeJbf+ovIpmzz7B+vV72bfvAMXFyuOr4jt6pzb/W2zi0KGvRGc9jZ1dGbNmnWTL lu03vUzuhe/NnaDee/J9KvlI3scp8G5XWFYdXreXjyxA3pvqs7smsMh/Ixby4x6S69fL+Pqrbxk5 fBgPPF2Vml2ccRy+CH2nfLTh2Whu4WgT5qF1j0XrnIw2whPN6IdmSJV0yZ+SXr4UpmuWlIlCN9oT 697RWPfKQTdGyqtAp12kzrgE9IMy0XeU8iPS0IaoZS+CkZlo7tKO2hFmcja6yRnoXHKwM7yOveFd 9MYl2Lum4GCcL2nvYOcm6ZMWou/xOnbdNuAwcQH2blnojALXbOxcX8FB6tkZXkSnttednI/DlPk4 uGehd85D6/mmjPUttPGLsXVfh5XLO9hOXkJf51xGGRbSxZCHjft8GUcuNt2CadxQRxvtWZLikziq doezyK8WtczqyOEjpKWYaDfIkSpO1ahl3Q699UAcNSeZOHvSqY0Lo5yMDHDoZyY9nnzsSao8UwXN 0YYRI4YQYPAn0ZiGl9GfeZ4TiY81EhQWwbxpiURN8STQxcBcDwNxsa5Ei6IzbUYiU6I98Y7xIHZm Av4RvvgkeZA4L4WgoFBmJ8wl1juWvOBQkhPn4OUZR4BHFAmm6XjkhTI3Mo/kWSaCQ3yZE+9FnFcC +SHBMmnPYY5HLL5equxcvDOlrbAc4uZmkh/sRVrWPOaaEug72Q3rVq3RbKwJSE/n68tX2HP8HF99 sYVt333M+TMvcf5sFjv3JnDinA83Cr0p3h9H6cEImXSnsb/MmX3X/LhakMz1PX5cOOjM7utTOVoS TvHpaG7s8uT4iVB234jibNEMSg4HULrbxIFLnuy7Pokrl2dzfV80hSfi2FY4nVUruxI8vAWzJtvx ynp3bvxzuYs65gkW8uWXc5g2zYnBg7uSlpbJ2bPnJd0iFrGIRe6SXJV3yvcvwWuD5fVTVV4/D8JL 9WHrXDgnSrfaWaDsD1Sqy4qlzy1wIBp2esGFVfK3GCRlivhQuN0ouJtQBoTCYYEKrq7iZ/wVPUDu lfH+CvJDGe06DZtqGtZPaeia3Uy7jaz4TzAvT7ktzQzVjuBO+WpZirXkKdya/p9grqeg16NT3iI/ 5zHyi/Cjp8avgvk6K9r4aTv/uuyl1V1Y9vJLsZmrV79i4cKtdO58TJ6JUtEDj7F27W78/K7Qq1cZ zZqVUaVKGd26lbJs2WXRf5TXtxqj+o7+2M6d8dO+foryWCLx8cdxcIAZM4rZsuWIeRnOj23fXqcC t7b7Z+BbMRY/l1eUCd7rCS9WhnVPyDt8vLzLlbfXH7UT119bLOTHPSb79+9m4ujh3PfoI9TsPRin MenoHfLRBi9Gm5SONjAKrW9q+ZKXXpFoY73RJodIugltaByacxDa+GS0/ooEicW+pwn7ccnojYFo PQLEcBWM8cbOJQ77odJ2j2C0bmHSfo6ZnPgn+eGaja1bltTLprdhKYMMK2mnlrm4pmHllo2NcRVd XVcwxDmfLsOXYj1MeYHMx9b1ZXTG17Bxy5eyi6Xcavk7H92wZKx75mA9WvKmvoLmMh9txHK0Yatk zPnYTl2C1bjl6Hrn02nQSnq6vEpb8xa4K2Q8b2M/aTktdD1pU+tREr3EyDxi2fXlt8i3333L3Dlz ad2qNTWaPI9VDxu0Dl3p1GoQg7URdO0zmHZD+tO7bR9s67TgiSce5ZEnH6d5i9aMGTWY4NBJxAQH 4yPPi6uPH96RUzGp4KKhwRgD/JnjFoH7rHm4h7uQEhxAzNRIXN098YpzIzLWlYAZ8wiMCCQoPgm/ qdkEB/gQmjcN//hkYv0iyPZzJyk0kuCgaOYFzWRKWjizY9JIcQsjIziQsLxAvOO8SfQNJt0/kplh fngF+5DqFYSnZwAT/WPwCjGRHuRDethUZgZ50rZ/f5wc2+A5bx7rPnyXbw+c4tS2Us7+sIULZ2Qi OZnIpUPJbD0dyJHCQIpLwzl+MZjzh0O4ccyP84VTOXg5mCOHM7h61IOSi26cvh7GgdMRnDgYRNmp EC5fCeVYsScHjhk5J2mcN3Gh2INDl6ZJvWCuHJVyV8K4cC2Cjz8eS5RnC9ymtGDVS5Nvkh9quYs6 Kg+Q+ezZE0xS0gjGj+8nE3USZ86obREtYhGLWOQuyaVjolPniAI9Fl7rClsGi2IdCZf/rCB6yrtE jOYr62Rsr8v5zbXuZkP6TsbA3USFgaPiZRwUfC+41dCy4Jfhl5MfamcTRSbUbqTxXD2NFq01cxDP OxIZPwNVVnlf/JwHRkX+7ctQ/lO9n8M/6ylPC/ubS3Zuyf91uLPXxt1AhedH06b1qF79abPnx68P ePpr8SXFxV/z1lsHGDfuMl26XGfJkgNcvryZH37YyQcf7MNkOkGLFsjzUmJeonLq1FapdysJoY6K DKkIjlqBCsKygiz9scy1a+r4mfk8IeE4jRqVYjCc4uuv1Xe9vM1r1zZz7txG0bc2mo8XLtzebsU1 /NFQfSuCQ8ZaKp/VoQjY0AAWiym/7nlJFp3zinp3WeQ/iYX8uMfk8OHD+Hh5UKt+farZtqFVTy+0 Puno1Ra1g5PQHLPQhshxkvLkyJG8CPSDfbHvloSd2gXGoOJ4JKL1TUfrIeXGSHljghx95O849H1M aJP9aG6IpPFQE1bd/KV+MNqUbLQX8srjgRjlaA58moXekE0/w2KGGV+kvSEPq3GLsBq1HJuJ+XQ3 pjPcmENX1xexdV2MrSI5jK/gOOl9Oo9aR/sX5G/XHHRq55ghi+jSbQFtRr4ufwukD1vXNKxdM8xk Swe3xXR+YQkO3SW9/0vYuKzHxnWJtLkS/bT3sZv9Gg0dx9Po4Vq4jB7LR1s3U2QJfPpfybWSa1y6 eolS+XeZK3y7czv+foE0qFufBx/8BzZNrJg0bCL9h/akQ9suDHOYQt+BQ7Ed2pr6rWvz6KNVefqZ 2nRsr2fcC2OZMcublGRv0lICmBcQzcTQADzCfTH5RBISEohLhC8zfCKYFxyMV4wPYb5RhM6KwM97 DuHhUwgLm4Kv7zwSQxKJD81lplcywf7+JEmbM3PC8JJ6WTMCSI9NJiQyEo+ps5gTLm2nRpPuN5Us /1AiU9PxzAkw7/oSOSManzgfIlLCyfBMIWL6XGaGzmFOuonQgDiCxs1gwtAxtOvQjjFjRvHyy6/w w85dfPP1do5vO0rpsffgfABFh3w4sTeUfed8uFgcSvH1YA4VTmP/4SAKDqZwo9CTiwWz2bM3jCPH Arl8NYgbRHDy+Gz27vHg9Nk0ikpCKSlx5vCBGezfH86ly1Fcu+7LpYuB7N8bw5GjgVwpDJRPJZKd O12IjNAYPLgR2dljJC1LoLa8VeRH+RKY06dTWL58HmPH9mPmzDl8//0Os9eORSxiEYv8MlFBSpUH h9rK5Ra5egYOfCCK86tw5E24/rYkqiUff7SocV0WKLdOZTQrw0Up+r/nMpefgzIylCH4aw0dVffv SJqo+6EMwP/22n4F+SFQ5IdaevKMoLm+nFi4nfxQ5e4UQ0OVU14YjQVqi1nV1q111bkKTqry1S4s FWkV+T8LOzv0alcZvf5f+63w9mjVCq1RI7SWLX9Mq8j/WVJE0hQZYV6mosaitqZV16Z2aFG7zch9 sdObA7IqYuhO12yuJ/kqbskd829DBfnRokVtatd+Qu7/3Yj58UtRHvPj3XePMW5cMe3albFggfru q+frCzPOn/8GD4/jdO58SnTLnezaVUFmbKa0dBN7927hrbd28Oqre3nttb288soevvhij+hNe0RP UsFSv6SgYAtHj37Ppk17WLNmH8nJ+0hP38PSpftE97rEM8+U4Ox8jK1bFcmqnu+Nort9zbJlu4iJ 2Uto6F4iI3ezYsVutm3bwZkzW83kyL9ezx+Fir53yLv6XTEaZ8HL9cD0D1jdVN7jsfIaPVq+nNEi PysW8uMek9LSUjHOXqJnz/48VUVHleaTsRmXhP20ILTBAWhOJrSBwWhuXuXBSntkoXU0oRuWic6Q hjZB0npmo3WPRhvrKeWi0EZlonWSen0zsHeWc5dUqg9M48kuGTQZkoq9MRX9ZElX9VR7EwVq+YpB 0gw5tDG8hpPbBuyMS9AGvIS+83toI5fh4JZCW2MuDsY30bm+ha1xPtZSr9PolxjV+QP691uDrWEh Nm5v0XvS64wen0dXZyljXCRt56A3Zki9NGk3hwHG1xg55W06TFiC1cTy3V4UCaN3ycPO9UXsZiyn QScPHn/MgZrWnfDMzuTEBcsSgP9GCgsKObD/ALuv7Gb97vW4zXVFb6vRpHlTGjZtRLdW3ZnYYSJ9 R/ZEP6wrbdqOx8lxII1a1eXRJx/h8ceb077dCHx8J8tE4MXsWSZiYrPInx9GUvJc5vqG4+EdQ2KM F4EBIczwjiIizovM0GAS5sXhGeGDX4Y/cYkx+Ht54OUzi/jYOPL984n3SmJGnIc52GqyVxxzk73w DfMheWYqgbF5eEWHEzdjBqkhkWTkxpKZNpNg3yA8vXOJTs4gKDiAOdPnEhETQVZOHlnJ6aQlepCW NYfk7FRCghcyfoQfHdt2o0N7J+bMncs777zLru172LptM1vPvs6Jcwso3RfPkdMe7D7nRcHeWK6d C+H6VTeK903h8MFQdheZKLjuyfVrk83LV/bsi+HgwVjKSubIBD6ZU2fmsXNPCidPBMukM4Oi4kgO HQ1h9555FFyIknkokstXPdi7P4xDh2K4XuIpk/JUElO70qxFFebO6cH164r0WCxQx3KUli7iww9j 6NpVRZ23Z926V83vCItYxCIW+e+kGG7shTIxKq5vk/PbAierJS0ll6WY4HqhJBQJbiNIfm+5cVag xqZ+2VVGiDJyFOmh/q4weP5IKAPjt5Afasx3e9x/psF1K37Jtf1IfrRs2cBMfrRo8e/JjwoiQsXf aCVGva0cy9NuEgkKkqZIDYVb01U5RRy0kPzKkv6c4NbYHRX5jQRPCmrekvbPtn8OOrW7i+6Wfm9B hcdHvXpoTzyBVreu+W/9rWTHzfq31iu/rpvpKhirgszzOknTqe15tScFTSVd2taVL1W5/ZrNuFn3 TvfkTvjpspeGd2m3l1+KzRQWfsWyZV/Tq9dR2rUrYelSFVdIfe8U+aE8Lr4kOvobGe8JBg0q4KOP lAeYGuMmvvtukzxDO7G1vSzjLzajYcMSRo8u5vXXL4l+tZOyss/Yvv1rcnNPSXqJPIPF1KtXRP36 RVK2iMqVr5uX1cycWcz33yvi5SvOn/+ChQv30KfPVSlbTM2axdSqVUKrVsW4ul7g7be/l7bVGP7M 76N6NypiWN6Z196X2zUH0muV7/6yrot8hC+VL2e0yM+Khfy4B+WD999h4IjhPFLThscajsd6QBoO UxLQJkejDctC6yHnw7zRG32w65VES8fFVB8zn7rjY9D1DsOuTzpavzS0gUFoEz3QhkaiOWbK3zHY OYfKMZ2GPeOo1S+Eln3TsBuZhN45GG1UknmnGK1XINroOLNHhmbMxcawCivXtdgaF9J95BIGDFxD h3GLsHY1Ya3iexhWC16W8zxJS6Lt+Bz6DFxL1xErJH2+1FtFZ9dl9HWfT3vXNVgZ1mBnyKWPIY0+ xjSc3LPp4rpCzlfj5DYfK7dlOBrX0c+4mN4jU7Hrl4PNC6/jOFbG4jiCR6pa02vsXA4dV1vzWeQ/ SpnotntLWLToRQaN60GHVvVw0NeT58oBXZe+dLQeQjddfzp0H4J9v75YOdnKy74+jzz0NJUfa0rH ZgOZN2kukVnhRMaHEzI9Cv/oLGIyIskJnYopMILg4Gx8A6MJ9g0gNMafoNwQkoNN5LmbiImfjX+2 J8EhGQT5mvALCpbywaQHpJEQG8f0XDcCAgLIds8lLiaGwHA/AmZGEBCVTkCmOs7AzyeM2OhMMnNi 8PbzZdrUCBLjcggNDWb6TFfiY6NJSX6RoNB8EpPjWLLIjyULAsjIyMNtug+ObZpgb++Ar38i33z7 MRcP7+GETIpfXV3GntJIrpwOZndpAN+XBVF8OoQLV0M4ccWTG9+4c/VgGIevpbLv1FzOnXOXGxok E2Q4Z/eHcuOQv5SdwcEyN46c8qRgbyjXT0Rx6kYY+wuncfKIIlCSKDwbxzEMHLwwi3MHw+FICIWl /mS83otW9o9gmNyJUyfnc+PGUmlfeYBUECDL2Sf1O3VqKIpKHVEOVlg8PyxiEYv8d3L9lLxrVouu HALvTYbPPOG0UpzvESm7ARdkPN8Hij3tKmN7RRJPCv6KgUYVlFGkDH5lSB29ea7S7lT2l0DdC+V2 /2cZXKrfCsNYbaW772baf/qMysmPTz7JNQfXfOCBh8SIbCEG67+J+XETipBQKCcIFIngINCLIaxh 7aBRS441Jd1a0u3M+eVlVX5rBz219fbU1+zNW8xWeEOY8wXK46OWQJEgFWm39v0TKI8PW1vs6tSh RfXqPN+qFfUUqaG/xQNEeXaotKZN0WrWNB8V8eEgsFPpyhNE6prJEUV0qHQZs4PeWvJrSXmpU03O G9rRQm/H83qdjF3t0lILO31Lc7pVNbneZuq67bDR37xm5fGhk/HXkWuqrlG9pWYem86c//MESIXn R+PGDXjuuao0lfH+8ctetnDlypfk5X1Mv367GTWqiI8+Ut8ZRXx8Rmnp57z//ldMmXKAJk2KpAzy HB0y5509+wVBQbvkOVI7xECLFleoU+eC/A2DB5eQnHyII0fUs/cpmzd/zeTJl2nXDtzczuLtfUxw nLFjT1CvXiHVq18TPfIMBQVq2cvXrFu3l+7dC6hdG5ycCjAaLzB+PNStizzDxeTk7ODSpT/ju1jx fVPLWtR3UBFBiijeIe/N9+CjaZBZC3Jay6siDQpUGYv8nFjIj3tQNn+2kekzZlO1nTWPNu+FjX08 jiMWormmo41NQuuhPDSS0A/zxL6vL816p1B5fDbVh0di280DO7Ul7sAMKSMYE4g2TOCUijYoDG2C v6SnoO8biX64L1o3aa+/Wi7jgzY5Qc7j0Lp6ow2Pkv5yy2HIwkagM2TTx7CQEcYldDbkY2Ocj871 RXRydDRk0MGQSRvJ1xmWSJry3sjAVo461yXSjpQ1LJC09ViZA6jOZ7BxAcMmL8ZpbC7WE1Q9FeMj 10yOOLm+zTDXpQwaYsKuSz6th79Fz1kvM3iyB1XrONLafiRvbviIgkuXbt41i/xElHez+gHvOpwv OM+W9V8ztNdIKj/4GB1rNWFkX0c6jmyPXeexONkOp4NdR2zth9HCpjMtGz1ArWfu57mazdE6uTB3 0ixSfWbjGZuCX2gESd4zmBsey9yQaDI8ppETHkJoRB5zPVMJifQjJm8enqmR+ATkkuydSn7ELMJD PZnmk0lUYhbJMaF4z/AkJCSEqNwIPE0e+Pr5k+JrIi8lxxw3ZNq0mcRExZA6PxLP5GlM9Q7H1zuP mJhkAgL88PPzJlX6CA4OEuXJR9ITiYvLwMcnhdjYbDIzE0lJ8ZZjHJ6ernToUJtu3XqRnLKGffu2 UHDhCy7tf4P9JxdzvDhYbtV0TpREc7QwnuKyWZwuDmfvmWTO7J1N8RkPSoqiOXjEn/37Aym4HClK wiyuXfShYJ+JA0cCOXjVmZKyGRSfjODs3kipO4PjRVO4UTqPq4eiObY/mn0Fc7hwfTLXLntydX86 FwviePmzPgx/4Vmmujrx5ZeRFBerWB+3bnm7RCblJJyd24nSqCc9PY8zZ85KukUsYhGL3CKKE/2n 08YVuCjK/I4UeKMTZNWEVMErY8UmVwr0vSAy0LID8L0/LKosSvtDYndlSLpanrNbcDdIgwqoa/5P hvrdgBqz+kX2tED9OKOMk99yHRUGltrlQu1Aowy6P9roUlB9qutQAScvCBS5U2GM3al8BdR497Jx 4wIx8ltx//2VxYhsJXOZjRiv/578KEeFAd8KTd9MYI19az1WzfRUlWMVvRWtJd3enK/KCloKmtmg t24uRn4LSVPeFrcQAYqMEJSTKreggsAwt3NLuiorVrV9tWo0ffppKrdoQQ3l5SHl7kiaSLpqWy29 aSbnrVTZZs3QV65sJkD0Op2ZGGmt2dPMzgoru6roGz6L/qnW2Nexp6mdRmUzsaPGI33oNUnXaPWU RpVGct32rbE2X3Nrc77eVo/98xpNK+up3Fyjun0rdJJvp1nLeG67lpuoID9ataopn8djtGjR6E9Y 9rKZy5e/Ep1mK927H6NfvxJMpjOiB33P5s3bWblyG+7uygPjPEOHXiE5+RIHDuzk0qVNrFq1A1vb S+Z4IElJRSxcuFvyt5Gff4o5c06L/ridrVu3SNkt0s5uJkw4byY4zp1Tz2N5/I6DBzczevRJuX5F lhyVsl9Kna1MmVIgzyOMGXPF3M/Zs9v57rsLMr7r1K9fKH3toKjozyA/Kt5hKgiz8t5TMYnU38oL S96Xl9bDB1PlfT8Fdq6EwlOSbpGfEwv5cQ9KwYlLbFi8AdtBdvyjcV15Oc7EcVQ22tgEtB6eaAOj 0YbkoXVJRt/HG5uJXjQzJNHSORvd8Gj03eZJuSC0MZloxnS0oSloThlo/VPl72S08RnY9TZh11Xq D5b0KWlok5PMsUW0boKRcq7S1Ja4yvvDUL6kRmfIwsn4Mh1cN+BgfFH+XonO+C62hhV0NaQy0pBN L8Mb2Brfxtp1gRyTzYSGZnzLHAvE1pAnWCBp89Eb82nntp72o97ErssibAYpzxIp57pE8vOxMy6m vTGPdhPlGsbmYDtR/p6xjHbGRJ5qM4gqtm2YNmcumzeql5BF/kVUPNj98v47WMiqt1fRZ0pvqjWt Sv3aLXBoMZBhbcXo7tCBjg5j6K6NYrC+DU307XiybhNaPPEPujWrz8BxzrwQmkB4ehCmuNnM9UzC 1z+C5NjpzPONxsMnipSomYRJmo9XMpExvgTmBuOTGkGktzeBAZF4xyaT4j2XSC9vpiWkEJkfSn60 L0nTovAO88M71Yton2gC/ALxNfmSmpNKaHAo02ZMJzo6mrxE6cN3JgmhEYSGJTPPQ/oIDJYJM5Kc HA8592XGjFQpm0NmZiQpKZ5kZMQRH5+Hh4eUnxfKCy8Mp107a1GyZvL+u1+yc8cPbD+9nL0XQzi3 P5GS4+HcKJ1B6YloSo7Ey/lMSk6HcXZvKnvOz+XkNZlMyjwoLIzhyJFo9u6ZzeVLk7lc5sPey2kc 2RdA4f4ZUBrBiZJwdp+dzuldzpQc8+Y6MRws8mXv0QAKdkdz/cJsCsrmsf9qGhfPRfPdhhH4zLLG fVpL1r48VCbnKPngVNDTCgJkPsXF6aSmutO37yC51nl89pkK1mURi1jEIrdIQZG888UoLTgmurEo wu8PgkV1Iev/xEIQVW+dIxxdBkX3ijv0CbiaD+9oECvjyxLsUO8/ZVgrA+xuGheqrT/CWFF9KGNE /YqsrkF52fyWfpVxo+qre6JIh4rdLv6Ia7kdqk9lPCoSRpExFWm3l7sVatnSLjEelzNgQHceeKAe Dz/cUoxIKzFGg9iw4a3/QH4oI10Z8LXE0K8saIy+nj22T9nRor49ze0aYmv3FHqtjuSpsoIa9ugr t8Cu6dPY2VdD09vebOdmm4qcuElc3JEAuVOaIizE0raWcTazsaHlzXJ3qq+IDRUXRMUUeUpQW6VJ HbtmzcweIKpfO0mrK9f1lIytgV7GatVc8m3Rt9abd5ppJmilxqxXJI3Ub6Vh28yO5lbKM6Q+Ok1d c31zvqaTMi01rCW/mY1exib3Sqss+U3kaC/412uqWPZSs2YrHn20wZ+07GUTBQVbCQ8/RqNGJTz7 7A0aNy7F1vaq4ArNml2Rvy+aPT9eeWU7x49vE11oC5s27WTUqMtUrVrG8OFFbNu2l/PnN3Pq1Jd8 ++13TJx4AienM7z77g5z/A8Xl4v4+Bzj668VKam+T8pm+Nzc/4wZqu8yTKYiKbsPf/9tODgUiM5Y yMaNe7h4sZxw2LHje3r3vijPaSFvv62W0/xZnh8K6jrUd7AiRonKU99Hee9cfBPOrpP3qoyvTL0v LPJzYiE/7kUpg8NfHaP3sNFUqlGL59sMpvW4WPSTMtH3C0Trd5MA6Z2F1ice/ahw7J1TsR+XgjYg WNK9JV3yB0v+hHi0iTFynobWS85HSLqrnPdJRLNX8UBMaC5JaIMi0XqoGCLSxsAItEmS754jZQWG bFT8D+X9YWVYhbXxNXQq/seYJegGrMN27BI6ui5koPFVuhrelXKvmr1Buko/fSbOp+2gl7EethIH l3x6ua6kp2E5dpKvltLYjF2Hrs8CbIevwMmwlj7STnfXF9HcVmNlzMfGVcbknovedRV699do7ZzD 892GUVPXjGEjB/Hhe+/cvGkW+YmUwpUdV1m/bD3DXEZQ2fpJmjR5gr7tu+DU10DHLsPob9uJDrYT cGo1FF3N2jz63DM8+dTTDG/SgpmTJzIrLpbQ+FgyMkNJyglgdngAPv5BpIWGEO8XRFCcH/5ZIfh5 ZBA7I4asdDd8TcHM8MshyTscU7AvgeGSL3WCfAMIjgggIMuX+Bh/cqYF4xUawLSYaJLdMzEFBhCY OwO/mDiC/UIICZxKUFAkATPSiTBEkBUdQExsAK7uAYSEBJObG0xUlC++vr5ERkaRlpYlk3eKpPmR kuIlk1mCTGSZjB8/hy5dOtO9ezdiY+P5/vvvOXFiB4dOLeXomRBOHk+m8Hg8nJ5DyUlfii6pYKQz KS3x4vyZGM6cj+NqiQc3yoycu+DF4YMRnDjiR2GhK4UlUzlxOpDD+0M4eyKYa2URnL8czpFjHhw7 YODiuRCukcnpC54cOuLG6f2BFB8Ip+hMKMcJ5EzhHL79ajLJCYOZNl0nY27LwYP+0r+K+1FBfuRT WprFG28EMW3acJnIB/D668sl3SIWsYhFRJTHh4oTekgM7W/8RCeeCR/0hHRR75IFK5vB+xNFqVDb ZyvDpljwZ4tMUBfWiA3iJK86GWNeVfjiBVHcV0ueMrCV0Xy78v9roIwXZSyorWtVEFdFRqi0O5W9 W1AGiTIi7wZJUUF+qGUmyo1dfX53q11lwP3Se6H6/SX11Oe4U+bdNYwdO0QM1upUqVJFDM5GYvRG 8sEHHzNr1hwxdJv9B/JDGfrPC5qhNZa0anbYy9Heril6fTXJb2j2gjCXryd4vhVai+qSVkfq3CQ/ FDliK+dq6Unt2miqP5WmoMgMFai0Vi2p18K8VMVB0n7i2aFieAj+Jf02VCyjUcFWqwkaqDRVR3mA qDbU3wK15EblN9HspT9Jd5AxqGUskuYg+EkfKl3y7fVyzeYgqOqa1VHGru6PveTbl5Mu9upeaXKv zAFTb+bf2paggvxo0KCxfB7P07hxM/Oylz+W/FAxPb7B2/uiPA8gHwuPPy5GqbwOKlCvXgkREds4 fvwDKf+R4HNeeeWQXMMN6tcvICxsj9ljo5zM2Mrhw/sZMEAtgSnh1Vd3s379IfM2uV5eh9i793Nu 3FDXp/ouP86Zc0L04mukpl5i7doTDBlyVJ7FYwQE7Jay5c96cfFG6fNLuV+nsbUtZPNmRUD+GeRH Be703VVjUd819dndXApjdgO0yM+JPF4WuRflxNFzeHlkUq1FFx60sqNu32nYG/Oxm5KJ1s0frZMP 2thUtD4Z5oCn+rGSPjwcrYtn+Za3g3LlPBFthAp6GoA2zoTWPVTq+kpaClq/CPnbW9KTpWwMWlsv qS/1VKyPznLeLwptUvmyF51rNnaGbJwEjoZyQkSl6YbMx7bTInTDFDmxUvA+OuNarF2Vx0km/d0y GTUuh45dF9GqTz5tpixgmOubDDW+iYNrPlbGdGxdstC5ZGPjsoAOxgWMNOQyYNLL6Me/j43zGmkv CxVIVWd4C537B1I2D7u+E2lj35YhA4exfPlqrly5YomDIKJWulSEwrx8sYBX33wV50mTsW1lS+uW LenT2pbh7bvTfuQYbAf2x8GhPY7aAOrUdpKJ5hEee/wR2ls1IdTgQni8CU+1lMRrDvmBQSRmJDMz 1w+vIH+ypseQFaW2pvVnbnI6wd65ZHlFkBM7B5/AAGb4ZspEmk1+SACxs2cxLyYG35hYYjy98QmP wScinlhPL3yjA/FKzMDklU1ekB/RMTOY6xmHf2g0sSZPfANjcZPnb+7sRBITvEgQzPOIJkjGEBPj Y/bs8PGJlIlrLnl5EURFZUuayUyALF4cSlpaIkOHjsTGRi+KlzMvvric/Qe/o7DoB4qOrefyzkx2 n0tnz/FwTm52YduecXx3YTKnLk5i1+kJfLnXnf2bA7hw0EeeMXcOHZnOwSMhXLkWx/Vif66fNHJl jzsHTkex/1o8xUVzKDnky/l90ey57M2xkiBuFMRStG8ux485s7Nwjnyvoyg+GMONa/M4U2pk83ED y9e6MHNad7w8u7JtW4B8eosEFeRHnjkQ6ubN4XLdAxg/Xs/KlemSbhGLWMQiIqU3RNf9Hj6cC+89 AytErct4BBZUh/UdxPZMgKtqrbxyB1RG9J/9i2CJjEcU9s8nyzgfhZTn4OOJUPyh5CmlvUKhvxtQ Ro6KH6K8XdRSFGUgVBhAvyeUMXI3jaNfEmT0P6HCUFL3RRFDdyrz7/BLrquc/Ni2bQ2jRg2kdu0n xeD+P1q0qC9ztxdr1izD1dXFHATVykot0/ipkf4j1NIVBTkXo11BxbrQ/zP9Zt4t+f+SrsgHGxu0 qlXRnn66PA7HTULCTH6oWB1PPmkmQawlTXl3qKUr//TuUGUE//z7v8BPgqOq+hXnN9PLodJV2z/m 3bEPyVfpd7zmW/LvmHcbKpa9tG5dg/r1H/2Tlr1sNO/m4uV1XnTRMkaMKOaFF4po1648cGn16mWi u5ViNO7jrbe2Ulpa7kX19tuK0LiGTndKxryVy5cVEaBihHzH3r3nmTTpurRXxDvv7GTDhoN0714i aYf47DNFkFSQBiquyJeiL56iceOrpKTs5s03D+PsXIK19VF5Nr+W9tR74kvzEpfXXtss9+yM3K9C PvhgFzdu/Jnkh8LP9V3haaYIZBU/5YqgwjaSeaJY3r2lylKwiIX8uEeluKSUjz/cyvAxk/m/Z5/n uQZdsR8ejd2UXLTuaWgdktHGZaD1CUNr4482Rv5Wu70MvRkTpKfy8vBAc/FDeyGlfCeXvlJmYAJa 10ypl1ruFWKUNvpKPQdV3oTmLucjpEwXOe+Vg25yDjbu2bQ3ZDNM0M+QiV6RFmqnlvGrsB35FroJ y9EpLw3jMmxc5wukDclvL+U6T16A46j1Zg8PO5c8OhkXC15E7yrtGtOkHRM6t2x0rutwcF1PZ+Mi OgzKQ+u2Ft3o9yTv1ZvkxxJpdwX2brkMmRJPj44GmjbsxfgJs/nkk4+5elX99PW/LSoShIqVrX4F /GT9B/Sa0gN7nZ4+zXrQ1rot7Wx70dFuOA6demHbsR12jrY42NXlmSrPUen+unTt5IBPyHgCTYlE hr9IhG8C/mHTiPP3JzEgh1lpJnxCA0mb6klYbAh+KelE+GThFxpGaIQPaV6R+PkFMCs1kMTcNBIC Q/CZPo2Q2FhCcrPxjk4ixDODEK9sPOLiCMz0ITUriJzkVKID/PGZN53Q4FiC07PwykslJDmT2Og4 4hN9SM8IIjMzlIR4b3x9/fH0TCQ0NI+AAOnfL5zk5HlkZIQSF5dJaqqJZcuySE9PpH37NtSp04rZ s018/bVMlFe2c/LUdvZ8t4Z93wSzba8XH28y8Orynry4sj3L3+zMK691ZU1eV7IT25Cca8XaD3pw 8NAsLl+K4VRxBIdu+HH5SBSX9wZw8MI0jph3ckni+v4ZnDrowv4rvpy+EUfh2QhK98ziyHEXDhXN 4xSR7C8K4MgVf26URVJy2pMze4xs+tTAjFm9GTu2O198oTxPbiU/cmSizeXEiVwiI8fIhF9HjiGS bhGLWMQiIsUF8KG3vDKqQt5DkPwgLLCD7+QdckYU/iKlBFfIVcGf6fmhiA8xPlTg1ZzmkNoCVsn5 3g2Sp4gPtVzkTkr9r0WFoa9+rVWBAhWB8GcaLb8WymBTxthvHbuqr9pRMVUUIaRIMZV266/IdxPl 5Mf27asZOXIATzxRiyefrC8GZyvGj+8tc/lIBg/uipWVjRi6/85gV8b6zSUciiRQ28KayQJFHKh0 lX+zrJ3KV+VuS1fkgwo2qoKSNmlSToTcJDTM+crjo3Fj7Fq3pr6kPS1pDQXmZSoq/xdCEREqYOvP 1VXpPwZ0/SWouOab4/4X3HKv7pj/o+dH7dotePzxejRs2OJPWPaiyI9vRZe7aPaomDhxHytWfM/n n+/k3Xd3MW/eORkX1KhxlTFjLvLRR2dkfN+zZcs+Jky4TqtWRaL7HeXs2S2cOvUZn322ma++2kl0 9EWmTy9k69bdvPHGQbp2LWHcuMNSX5EfivRQ16jOy8mPBg1UPBG1ROYAgaJ+tW1bKGM6ZN6Jppws 2cjx45sZMeIMjRoVsnjxLrM3yL37HlEEiLrONwWKUL7pNXb1AOyX89OWXWCUWMiPe1hOnjzK7OlG HnrgYZ6u1wWHISnYDcpB65OANlQwOQttdCRab7UUxoQ2MU0Qi9YhDbuusdg7+2OnlsL0knK9otHU +eQMtAFy3jOpfAtco5y/IG31WoDWdz7aeEWiSJoiQrrno+uvdlrJpp0hm0HGbHq7Zpu3wbUxZtHB uJKebm/S3nWp/C1tT0mn64jl9Bi6CsdJ+Vi7Lsba+Do6t3fRua6Rc0kzLsP6haXYDcmn29gVdJc2 HIwqDshabF3foLVaDjM0CV2vXLQxr9DB7WV6uubS3piG9bgM7IblMsiwHPuu/jzwgBNO9oNZt+5l MWpv277vf1AUx3uGi2x5/1NmTHbludbP0bxRG/pbvUBbrRPtuwylWy9nHNt0pGnjhtSu+xw1mj1M rQbV6WLdg2jfOaQvj2Z6QgwhPukkhscxM2MmfoH+pE3LJCo2hcDUQIKDvfAPCpGJIo0wPxN+obPx DZ5NmE8awQEB+CVPJSgzTsqEETxjJmnRMSQvkbz5sSSHp5LqmU5wWBSJaV5kZwQTFZOOh3ccQYEh ZGWYSExPIyAqltQ0E9npCcTEBJGUlMyCBamCYDH+42UMGWRmxkh6Cl5e2aJEhch5mORnsnBhKqtX 55KdbZIJ3sa8vjgn5y0KrhRSVLqHPXvf4b0PvHnl9Q6sW9uG1atsWLKsDi8uqU5ubi2S4muTG1yX tODKzI6pRHDCM7w2vwc7Ns7kSEEwJwnn6qkoruzz5uiZ6Ry5GsmFqwlcPzqLs4emcuiCPydKIyg4 H07pIU9OHDNw7vIsrl+L4GxBIAcu+clUFEXh+UjRPf3Y87UB9xn29Buk45PPvORTXCKoID/KvT8K ClYQGupMlSrPiVKglsZYxCIWsUghyDuN7bPhrZ6wYY4cZ4rNmSzp9+APAqfFGN7kAfmNIOVBWNtO xp4DFyu2ub1b3g23osLgV7hT/v8SKu6FIoNUQFa1FEil/V6GXAX5scpMflSu3IJnn3WkeXN7Ondu Ta9ezc3xuHQ3t3G9k6H+W1FBQiiY02719qhIU7CzMy9rUUtUFOnxrEAtTVEkxS8nKO5tVJAf9eo1 lc+klhj1zf+UZS/nzn3LzJmXzUFHhw07zOefq++/imn2OVu37mT27IvIRyI6HIwaBR98sI99+74l JeUUjo7X6d69jKysY5hM+5g1a4foSBvleJSgoBL27NnPxo3bmTDhJH37nhId8SDLlh1g7doDvPji AdLTj+DkdIXnny8kNXWnlN8m+uN5unaFHj1Kycs7xLvvqhgjW/j004P07HmVmjWvit75PUVFijy5 V8kP9Z1T5MyrcCELtoVLkg/sljnhsNzfi4oAt4iF/LiH5fixo/h4zKJKtRo8rxuG/eB87Dpno/UL QJvsieaaYA5Gqg0TdE5HGxyINm4eWqd4bLvnYTUhC9t+ktcpEm2URznR4ZqENsEbfc9w9J1T0Eb6 oLkJxkn9jvPRusWgOUsbrqFog1TdHLSB2eiN2Ti4ZWPnnI3N5Gxsp2TT05jDaGMe3RVh4ZaD3jmX Qb1fZ2TXDbR/YTHWbi9ja1RLYVZib0zDwXU+ercNWA19A/tOixky5A1GuL1NW9eFWCuPEsN88y4w dlNysJ0scFlIL8NCRrvm0N0tE5vhWei65OI0ejENewfxcNVeODkMYtGiBVy8YNkBo/TaZfbs34DH XFdatrCmWavWMpEPwdFuNPZ2HRgwqD9jxoyno1Mnajz9HA898ggPN6pD257diTVOZUl8LNGJMcz2 9CIyIJqEjHhm5s42x+zImZ5EVqwHgfl+zE1IIMLLi3BfPzxjUoj28xN4MlvSQwICSPT0wDMxCZ+Q UFKnzyQnOpaMvDhSs7zIyIojMyqBVA9PsmMUYZGBh1c6AQHppGdkkpmVQXpwMBke88hMiCM8Ppt5 HqlERWXIZCT5mamkpWXLxJUskDay/aSNNDw9M/HxyZJJLEnSPMnPDyQiIowWch8aN24iZXPYumUb X372Kpu+8OON9Rr58x+Scg/yyisPsOnLf/Ddt//g3Xf+wfJl/+Ct1//BRx9VYunKSuSEVyLf5xEZ T1Pe/nA8Fy9FcKMkkBvnjFzd7c7+M1HsK4unpGg2pQd8Ob83ml1XvTl6LYiyS3EU7/Gm9NgUbhRP p+RoDKf2xrD7yhzOSj7XUti5y0MUgOYMH1iDjz6YSdmNZfJpqvX5t5Ify4iLcxYl4TlRCOZSXFxM mdom0iIWscjfX66VQMklKPvndi435YL8uU1e/h9A0TcCMWiL90h5taThXojtcYvckHF/mQ4Z9SBR VM+VleG7PnA5TvJU7K4Kxf12Zf5u4Pc08P+KUL8OK9d4dbxT/t1COfmxbVs5+VG7diOaNbMye3no 9bYCGzHG//0Sjd8KtbRELV9RMC9BudXb41bckq62x1Xl1fFfyv0N8NNlL4+IntTwT1n2omJ+BAae xt7+Os7O1/n8c7WDiSJgNop+s4lTp35g7doCeve+TsuWxSQn7+HEiS/48stv8PA4TZs2ZVK3DEfH MrmmAjnupG/fo8TGXuHw4T2cPv256I3fMm7cKTp1KqFDhzK6dSvDyem6PIslPPXUdXkei0UP3CXt fs4nn3zHtGkXzMtwunS5xtixB6SfXaKfFdC06XXRJYvIylKBUO/194n6bgsO5sKqLpD2BLxhByeX 3puk+J8gFvLjHhYVy2LZiiX06tYLq7pd0evmlC9RUUtWBvmjTfFEGxWP1iMdbWAg2mQP9OMisGuX SYOui6ninEPD8SHY9fZE3zMC7QWpO1nQPw67XsnY98uQ9Fhpwxttog9a+xS0TllyLmVVrJAeAWiD TWgT8sxLU2xcs7EeIuiZje2YbNq7mehhzKSd4RVsjK+juSyg86jFdBu+zOz5Yeu6FFvDKnSGPHoY UhhqzKazcQVW45ajH5pPlxeW081MjGRjZUiWdhYw2PAmfVzXoLktlDZfob1hnfSRRzvzMptsdMNy 5JhHywlp1OvhTfVmHcSgH8HunUrZ+9+W7d9swtfLDTuHXtRr2B6dri19+4+g74AxtGnbjk5d29G7 Uw+carWh4cP1qV2zHtadO+I6exa5cbEkhoXh7edLRHAk2X4ZJITFMT1jFgGBwWTMiCc8YTq+Kb6E BKQRGDLX7PER6ZNOblA68akhuGf7mAOb5s1MIj4+B7/gIEKmTSM1Olb+ziDQP4aE5DQSs9IJjJHz 1DQyM1KJjfEnJSWGtHRJl74iPT3JiIwkNDOLeWlJhEcHkpUWT0pyEv7+gcTFxWEyZRMQEEtUlJdM bv4kJZnw80vFy8sTX18DRqOLTITDZXKrzRNPPCaTpD0j+/RnzrCO5KU24ZXXH+HNNyuxZUslDh6s JJNZJa5ercSZ05Vk0qzEqTOVOH+pEkflfPdXlfh0QyUCM+7HL6weHy3qSOGRuVy/EcjR8zM5WBjB haIEbhydxbkD7hw478ex6xFcvhhK2cFgThyJ5vRlT0puuMkxlgOHkjiz142ii65cI4rtBbGEhjjh 3qsqry+dzqXLK+TT/Cn5UVq6lJdfNsjk/aw87wNESfhC3g+FkmcRi1jkby+7Nog9EA3nVOC/W3+5 U2SIIv5vV2hLBPdYHKwb1+HDWRAhame04L0BUKDeb28IVDBDZUz83sa4BeVQ91oZmb/XcpcKVHh+ vGQmP5566mmeffYZmjdvJsaqvTke1+/l8aGgvD2sBCqw6PMCRWj80wPk36BiScqvWe7yV0CF50fd us148snaZs+PP37Zy2YKC7fw1lvbRT88y8KF8prbddKcXkGAqHKXL+/ipZf2Ex6+j/fe+84cg0PF +VA7u8TEnKR1a2jQAJycoH37q/j4nOSbb/aKfvSNXM8Xos9t4sMPvyc6+hw9e0KvXjB27HX69z/J 4MGXmDatRHSrPRw//innzm00b7WbmXmGyZNhwIBixo8/xfTpR6X8RXP9mJgr7Nix3zy23//782uh yI/v4eJr8O0UWPQ4pP0DNrSD4+9LnkUs5Mc9Ll9s/JwpL0ym1XPWNGoxGN2EDOxHr0TrkYQ20Aet Vwxa11S0oYoMicBuUjZ2A5Ko3yOZZ4Zn0sAYgt14D+x6RKL1TUc/KB2tewLNRifRcEIeVu0Woe8S jzbBA22ItKGIlYGZ0n4YWreA8uUvk8vJD7XtbfvB2XTtnkWb0VnYuM3Hxhzg9D3zkhVNLV9xXYiN 6zKsjXmSlib1TOiMGfQ0LGGYYSWdDaqOpEuetRytDPnmrXJtDAtpL2WGGt6in+ElNClnZXhd2n5d +pH+Ffkh/SsCxlaOjjOXoE3No1LtDtSq1ZI1q16iuPB/051L/Q64/cgR/GKiaN5aT4N6HXC06k1P +7aMGDCUIUPH0capIw2bNaJetbq0eLgFds3s6DWiN+4ubqQER5Bhimauly+z53qTnhpLVkwOIT5x eIXOJDg4kHB/E15hYUQHBJDmFcbcUF/mhviS5RlLRnAeQenReGW6E+AdRMrMfHKSkgiI98M9wIuo lGDiE1Pw88wi0S+RlOR4vLNz8ElaREJcMvlZvixaFG1e5uLvG0BEeDipObmEJKUSmuhLZpYnptR4 AgKS8fDwIy7Ol7Q0tZtLNp6eUfK3H/n5KaSmpuLn58usWbPo3Hkw99/fmAfuq8zjjz3O/Q/ez+P3 3U+b5x/Ab3olNrxTiSNHKlFWpl6BP8X16+W4Ne3yjUq89HUlQmIqkT7vIb54dTKHz8dxiLlcKo7i xtEkLu6Zzr5zBg7iR+mlKEr2e3F6vxt7CgM4eS2C0ov+nCgJYe/VCM4e8qHkoIEbl2dx5EY48Tmd mDL0GZbNH8f582rJi0KOoJz8gBf5/PPpMlk3ZPToAbz99jsW8sMiFvk7y7WjcOVjuPQhrJ8Ei9vA 4UzJOFee/1eTG2ViB6fCq2KlvDoAdqt3nPrRoiIWx52U+HsNfxRp8HdBhefHaoYN68vjj1fmmWeq mLe2tb+5xOROxvndQgX5UVWgCBB1fiv58evjbvy1UUF+1KzZnEcfrUuDBn9GzI+vRP/aLPrOFxw8 uINDh85QUHD7Mix1VEFHN3HmzCaKi29N/4Ldu7eJDniG6dMvyvgvkZFRwObNyntEfT/VtfxY9vjx 7SxdepYlSy7y/vvH+Oijb3jvvb188skpeT53cO6cKq+wUXSrH/jww/Pk5BSIbnmM1177hpUrd5Ob e5GXXiqQflWsHNX2vfoeUO9TRSTL8cZyGaa8b9MeAZPos19MgCL13v3fDnyqNHuL3MPy1aZNGNyN PG9tzROOfWgxIQ4718Vog7PROpnQBqShDU8vD1DaLwvNJUXghU0/X1p3SsNmmKS5hZeTG92jse+o Yn34UN09hCfHZtOkQy723bPQT1FLaKTMQLWTjLQ3JANtmLTVOVP6yDGTDjr3bPpOzmbUxEy6OGdi bXwJW8OHUncddlNkPIZcbFWMD9e3sTMsljRpQ+1O45KJveFl2hjex86ogqNK+64yLqPkG5YJ3kMn +XaGHCmTj4NxPnq1s41hAXqXfHTSts5FxmjMlmtXxywcpi+StFwebTCCqlXs8Zrnz/YfvrvXfuv6 3eWG/Dtw6iRzMzPlM+9Hi9Y2tGqt0c3OntF6R/q3GUHbduPR6dtQ9dnKPPrgozRp0ITek/owNXI6 cV4JLAiMxpTixVzPSDxmR5CUOo+Q3Ci8I+KJmzuLoCA/ZsdkE+mVSW5AEKlxHsz1i8bLP5yk2LkE +cbi4xtHfMps/AND8JydRHKcN2FZgcxMjyc6w5ucrCDSEk1keAeSHehLqikD39D5eHlnkJySSn5e GlkZ6aSkmjDJtWSmppLq7U1GoCeZpiQCgnKY55FFXFwSWVneZGd7yUSXKmPLk8kvg8TELBYsyMFk SsXHx5e2bTvx0ENP8HSVZ2lt1ZrmzVrSoHYz2tnXJjDwQb76uhLXbyM+FOFx5kwlduyoxMmTP81T KCiuxMZNlchOfZC05B68/+l0Ll6ZTumpKAp2x7O7YA6Hr/lRcjWOsj0+nDhgZGeJM6evu1F6Johr u+IpOe/LmRs+7C6K4+Q+f8qOTKO0xB3TOh2DZlYmc3FvTh2Pkv4qSA91VEbCYj791EMUyHa4uU1j y5avKSmp2NvHIhaxyF9TFHV926ylPCRKL8LhBPimgygBbWFlS1jRC46pJXF/9m4tv0FKxLC6/Jpg vVyjCsqndhtRv1L+FvKjwiD6I3CLUXHH/F8CNe67Pfbfo83fgh/Jj/LdXurTrFlzbG1txQC3+93J D0VqqKUurQWK+FDntxIdalmLgnk5zP8I1D1XXjd6vYa1dQ0aNnyY5s0bEB/v8wcve6nAl9y4sYWy sm/leKdlb+p5VuNSuPXZ/pILF75i48Zv+e677+T8Oy5e3EZpqWrj9u9BOUlx+fK3FBR8R3HxN6I/ fSVHpUd9K/ha9L9b+9oied+a27t48VuuXPlK8DWXLn0n2Gau/2Pb9zIUyfE5HIqHV9uIOim67Non Yc8sKFZE0/+uKK3eIvewHDt+hKS1STTsak2lmjV5quNQmvWLQd9nCfpBC9CcI9HGBqM5pKF1T0Kb oray9cOuly8OffzlqOJ6ZEg55SGShF1bE9rEGBqNT6J2z1RaDgjCbkIkeucstOEq8Gkc2kBpyxiF NiYUzV61m4utIj+mZ9N5aja93bNoZ8zCynUp9pPX0nfAfPr3S8ZhkqS5raC960oGGubTc8hqtD6v Y6vif7i+SCvjGrO3iK3bYuwNr9PXsJz+Uq6NYTW2hqXoDBnYGNKk3ZW0mfo6/d0W0WdEKvre6ViN yqKjaxaDXDPo6paJNmkBtr2zadhkAvVrtaJrt86kr1zGAdEb5f//jOzdvxfT/BzaDB5I6xYt6SsK Rbu+vWjTtyu9HBzpaDMGvcMobG3qUeeh/6PWY7VoP6oj08KnkRSaxPyI+SSbTPilxhAwJ5Pg2VH4 JLviFx9Egn8c2QEz8A3ww90/jfjgSFJTfPHPjiIwLpugpAi80434zw0iaVoW2Unx8ncAbqFexPr4 kxabSmxGLqbQGBZGxZKfm0lkajzRiQksyM4lPSWOgIRwqZNBbGQspuBgwtLSiE5KwuTjQ4S3N9EJ 8WRlLSAudhHR0clkZAQSG+tHpJRfuHAB+fkvSfpSwsISJT2KiIhwnJ2daSEK1kOP3E9Vq2fpOKgz A52G0LZRG3oOfoa01x7k2KWfEhtHjlfi9TcrSfuVWLSoEj/88NP8Cpw7W4lXXr+f5NQarFrRnr27 JnPopBcHzgVxTAVCvRAK+0M5fiiMvZfncBoj1096U7g3lCMnArlcFExpcSjnjoew/0A4Jy8Ec73M lQ2bHJkW0QSfsP589H6IKCFZ0l++oIL8WMTXX/vg5taZ8eNHsGrVas6etUTttohF/tqi4nKoPbpU uGqRgguw6yX4bCasawZL5b3zomBZI/gwEETBv+diefwiUcTNHoHa2UVdi1LQbzVSfimUoaLc48uN m98PaozqV2E17lMC5fZeYSjdqfx/g4qx/5brvxUVY/y978UvgSKKfmDv3teZNctIgwZNqF69Bq1a taJNmzY4ODj8IQSI8u643eNDER51BGo5TAvB/4oHiCKdHBzK772jYxNatHiWpk3rERU1T/SOimf8 Tp/l74lf9z2+dm2zeRlMed0K/Fwb6vtRUUZdZ8X3t+L8vylbkfbLxvnnQZHLgsJP5OArqmQdSJX5 5M1WYjyskmnnL0yk/0ZRGr1F7mEpk3+fn/qCrkP6cf8/qvBocycat5+Fvmca+pHZaC6haOP90Hon o/WJRhss592S5BiLNskLrava/UXKvSD5w0xoPTPQhiSj7yP1u6SgDZXyxhBpIx2tXSpaZykzJU3a DUYbIHndJW1YHpqzaiMb3TiBQaBigEzNxHFSNoN7LWFIjyU4TsyjtdsiOrouYoQhj74D1qHr+g42 Y5bg5J5KRxcpP3YR1mPfwH7K+wwyrmSoMRcn1yVYuS7EvH2uIROb8WtxGruBoc5LGTgsH7uuL9J6 +Hy6uM5npOtSerpJ2XH52PbIRt9pLq1s2tKqbnO8Q0NFrSr4nyE/ysrKWLN0DYO6D8ZJ70g/vcbo Ng70GzyAtkOGYevQm+bN+tOspT1WrSqjf74GPVv3xNXDnbCYcFI8U8kLzSYmIw2v9CQSAzJJDorD K80bv7BYUv1TyErzk7KR+M4zkRLqT2y6Fz6ZCSQlZ5NkisEz3ZuAkFhMAXlkmZIJy5S64T4kz0sm LSydZFMSOcE5zA/KIyE+lVlRSbiGx+EfG0hi5FRi4z3xz0knNlr68/PDLymJ8JgYMgMCCE9NxTcv n0RTOvNz81m+PINFi4IIDY3C3T2J2bMDCQnxxt9/Bi+8MJJ+/frRq1cvnJycqF6tOg8+8iB1OtZj gMtQJvdwoXP9DvQd/iirv6lEQWElCs9W4uzlSuw5WIn1qysRFVQJ/4BKLFteif37y8mO23HlSiW2 b6/EihWVWLKwDp98PoHtBe4cQRSHK2kU7Q/lzP5p7C0O4URpGDfO+XJ1dwRHj4ayDx8uFEVx7Vgw V3a7c+BsOEdJp/jKbH7Y2JX4WDtcDP1YsNCH4uLbyY+F7NgRjJdXH/r27Sz3IIIDBw5LukUsYpG/ rqjYHCcEB+GyKKvfZsKKDuUKasaD8gqoCwuaw9vT4NCnUlzF+PirilqmV7FW/nZj45dC1VdQBIra uWTbLWl3Kv9bodpVRpDaIlbtLKfevSrt1xhBFWNUY1ZjVwbKbx23qq/aUUuI1K+9FWm3l/ujociP 7Rw69LbM057m3UXuu+9BnnrqGRo2bESTJk2wtrY2G+RqGUw51LnyULiz8X43UEF+VBeoLW2bCf5O 5Ie6d3Z25ctb1La3dnb2ZrJD3efmzVtQu3Y9qlevRZ069WnUqKXoTB3Izo7g+nX1PN/t7aYt+HOh vFTkvXD6DdjgDOlPCf4PXh4M+1Sg6f9NURq9Re5xOXbhNO7TIqhdrRcNWw/FeoBzOWnRPa18eYox GfMWtn3k745yPkgtKclEc765bKVDHNp4bzTXaLRhSZLmi75PKHbDMtErcmNwOto4E1onf7SuAWgT 5Fwtp+ksbantcF1z0MZmo3XLxrafwKWc/FDLV/QuebQd/ybtxq1HP2URtsZXsDe+RXvDItpMyDN7 fdg459Hb3cSoiXl07f4W1j3fk/Euo61bFu0My7AzvIPa6rZiKYxu4ALsuiyi3ahcnKa8JGN7F9tJ y3EwLqOd8V0cjWvRKU+VcVnYOWfQoutMmlduS5j7dApK1Iv7f2Mt24GDBwh1C6VttXb0a9+HwYP6 0d3RjuFt7BnWcSCa7UiermrDk089RYsW9ejdvQvTxkwjbkac2UPCO9qHBJ9EMgNjSc7wIjMjhhxT FkmZJnxS0/FNySQlJ5XMrHRMUVlkeqaSFhZIcoqn1IknJyCLhLQ0vDOy8EtLIDVT2gj1J80jjcyI XMIzI/DL9SE5PYWEiETmTJ2HYcBMhg+ZRE+XXoweOgCf0XOIjzORlZtFVmoqKZmZ5sCnOSYT6bm5 BMfF4eHpSWxMNIsX55GfbzIb/oMHTxDFqQVWVjXp0OF5UaqeEYXqKapUeZZmzZpRu1ZtHnn0EXRt dRinG3GbPJVOjn3pP6Qeq954iCNfVeK79ZVY/2UlFr9SifmBlViWXImPP63EsROVKCr6KelRARUj 5Pz5Srz+eiUWzK/Dp5+P5USBG0WFHjKRmDhxMJTdRVM4c8OdktNhXNsVx8GTfuwt9udyWSylh4O4 tMeVfRcNHLkWSVFpGmX75/HDht4kxtkyxaDJNU6muDhd+lsgUOSHiv0xn127YvDzc6Zv3/4EBQWz f78yJCxiEYv8dUUteSmEgg1ix4+EtfUgTRTTNHnfvNQR3o+Gj5fC3q1QerV8lcxfUhTxoTw+KpaL /FbDvOIXW/UOvCRQLtwq7ff8RVaNWRkSalnAb/FaUWNU9RSBosau7sudfn3+b6HqqfqKSFHEzFGB Sldpt5f9o1FBfmyQeduX9u07i8Fdj0ceeZT/+7+HefTRR8X4bmT2/rjdA6Qi7ffwDKkgOVoJlNeH zS1pf0X8u3ul0+mwtVW769hhY2PD888/z0MPPST4P6pWrWZeIjxnjgcff/wSN26oz+xeXdKhnvNb cacyf1X8ntek3rnfwvXtcP41EF2TJJlfMp+UrEiZU/6yk8pvEqXRW+Qel5KCEl7PXseo9uNoVKc9 DbXR6PtHox+YizY2Ec05Am2kCa2XnPcPR3NJlrRFaP0WoPVWu7l4yd9+aONSJD9N0sLQJsahTcpE c4pG6yJlnCV9dBRaX/lb7Sij6qkdYvorYkT6mZiNNiQb21HZWMu5bnA2+iFSf0oeNlNfwsptNdbG +egMqwXrsDHkYuWahJW7igPyMl1dV9F/8nw6DFyN7aBV6KZkSj0TVi8slj7W0WPkcvq6ZuIksB2+ HNt+a2j1wkJauy9Bc1+L3nWxtLmIVgYVYHUZ2vgs6T8bu0lLaDQsnKoNe2AcOJ6977xD6dmbLsR/ Y7ladJWs7Cy667pjU8uJ7kPG0Xn8SHQO9vRq1ZEhDn2wt3XgwYer8Y9/VMPJqTMzPWaSFJNCfkg+ KYkBBOa44RMZQ1y4iczcEKKWJBKVsohcyY9PjCYkI5yMqAyWJCaQmRlOaFQWsTGpZKYFExmVTEz0 YnLS8omNjZE8L0xpvsTHJhMZvpi0jHwyVqQSuTCC2YGzGTx8CF3adWaI/UCG9xpCxyEdsNPa0KNl L5xHTcLT15PYhAQWzp9PclISs+bMYdrUqUweP97s0dGnTx8GDx5C//6D6NSpE/Xr16VSpUo8/ngl 6tW7n/vvr2T+u0aNGnTr1s28Z/9Tjz9B2wbNmDtpHFNDnBno2pHho2sQGVSVlamVWZx4H8n5lchZ WolP1lRi/9eVKCr5kej4ORQV3c8bb1RlwcK6bNyocfCAM2cPR3L9SDAXLs8U1dONo6c8uLA3hGvH wzlzLYTDxSGcPBrAlX1TKTzjykl8OXQplLNHwyk9FM7R76aTl9ueMS9UIyGhG4WFqdLXEkEF+ZHP qVNJvPiiO6NH65k+fQQ//KB+6bOIRSzyl5XCC2IbrobXR8AyUUbVEpdXG4vdOhf2rYNTh+D01fJN Xf5qcvkH2LYMflgM596Gss8lsUIZv11B/6VQhoIiEZSnw3GB8sj4I4wi1f5vdXuvGKciPdTY1TKD CkLkTuX/E1Q9VV/98KPa2ydQ6b9ljHcL6rP+hgsXPuKDDxazRHSMNNETpk8fKsZ4Mx555HGefbaG 2QPh2Wef5ZlnnpFjTapX19GihROOjg60aVPusXC7UX83ULEc5q9AfChio8I7Rv2tSA2Vpjw6boWj oz2tW+vlHtrKfW1E8+bqnj7Oww8/Jvf7ERo3fo5Bg+yZO3c0YWEzWbgwhi++WMuZMyoGj/q87sb3 825DPcsVS07+aktP/hMUSfl7X5N6RyhyVN4RJ2Lgs87wiRMcyrCQHxa5h+XaNQ5t3IjXuJE88Uhl nnxuKHa9F2M3Vnl9eKONFrRNQesZhWbwRHNJQOuXj9YxEbsBXtgZ/NCcTWjd0su3sx2XieYuGBGN 1kltaRuMNkHy3NLQBgvayPngQLQxPpKnPEPmo5uSK2VyaOOcTbvx2dh3z0bXKwudcw4690XYGxfR zjUHR6OkGfIEi2hjyKWdpNu7bkBnfE3GlidjWyDHhWbPFFu3DKxG5aPvvJgBAxcwwphBB7csrA0v oze8TVvDMpykDU3a0KlAqFK/rXExjm7z5Zqz0LrmYDdkBY3GxvN4ux5Y67uQMNvEsR1KAfh7yg15 UZ0/d54Nb77NwIEDad6kLo5dHLAfPRTHgYNoa99DJsXRWOna07DRozz1VFUaNuzBxIluREWHi+KR Tk52Hllp4USnzGVeRijB6RmkpWQSlJXKvLg04rwyyYoJJiPOj9SZKWT5RZKa6YF3WgQhpgxzQNKA 1FQ8pK349HSyAwPJ9/UhOzWFQPnbJy2N9Pnzyc7IYObMmbRv3x4rayv69u2Lu5sb/n5+eHp6Mn78 BDp26IitjY15uco8Dw9iYmKYMmUKra2saNCgATbW1uZfK5RSdN9998kE/rB5An/ggX+YyY7q1evK 5K5J/nM89tij5rXEw4YNo12nTjzx6KPYVK6Cy8B+GMPccA9ywn3KUxhcmxAa04AlL/7DvMTliy8q UVL8U4Lj36Gw8EHef78uS5dWl2MVtnw9moMHk7lW4kdpiTPnzs9k154kjh2NEIV/BkVFIRw7EcXu PbPls5tM2TVPCotS2X8giAMHZ1FcFCltRrJ69VD69XseX992XL2aIn3dSn7kyWsgja+/no3B0IBR o+zlXBkTFrGIRf6yUiBz1QdBsKA7rOwlCqkcj4lyWvYXX4t99VuxofxgkQ5eagO7g6FUbdOrlmTc i8bVL8GvJSn+ilDG2N0yyMqJEGXsHT36Mrm5vuYgqP3796ZtW3sqV64sc/tjMrc/LXN7fZ5+uqXM 5y3FkG9p1gEqlsao479ArzdD/eihVXg/3HqucHv+zTT97Wm/B272rcgKteRG9Vlxbh67/P3voK5b lW/dujVWohtVkB4qcKzydG3atCktWrSgZcvy+9WwobXcT3vRjxpLmafk/lWnSZMGkt4AN7f+fPpp kugln8hnoZZeVRAev/Z7udm8XKag4EsuX/6SsrI7lfmt2Cptb+fw4R/YseMH9u3bzpkzW81BS+9c /k6oIAnv5jP9c7i1r597X5TnX7z4Dbt2fW++rrNn1Q9aKu/3eMeoQLDqM14vUEupVUB9lf6/KUqb t8g9Lte5wTdHDuHiMY2Hn3iKJ5sMwX5ENna9A9FGKvIjEc0pG623CW2y8v7IQuseizbYA32vgPLt bSeoZSshaO390cZLuZHR8vc8KROKNiADrWeapAegDQ0qD546SMoYpK3xmWiTcrEdl4uuVza9B2Uz 3Dmbzi9kYzM2AxuXfGyMr9PFuJ4Rrvn0NKZgbViMreFt+hrWMdyQR0fjIqyMCyRdbYX7Bprr62jG HHTGVGwnLZPxb6D9+DV0MmTiYMw0x/9wclvCUGMeAw2rsDO8RWvDUroIRsh5T+NL6Caloxsj1zTp bazHLadxh4E8Wb8uTgPH8tGX6kv+95Tr16+zcsVKBg8cap4IO3duxpAxtrTr40R3x/4MthtLE/uh PNqggTwr99GqeQucJ88kOjqesLBQAgL9SDGlEhOdjadPNCFJnpjiQ8nxSsMUHUxghh8eySbiMk2k xCThOzWTML8MMlMiSA6cR0pYONmpaaQGBRIQ5M+8NClrMrEgJZXcjCySQkNJDw0mPzMDo9GNurXr Ue25agwfPpwFCxbw5ttv8uZbb7LhzQ2sX7+e0IhQ2rVrZ/bmcHFxEWVolJnA+L//+z8z2aFcNNWk /vjjj98kO6rTuHFjnnvuWR588AE5WsnkPlLqtJVz9QtHFbNi0EruzSPSRp1nKtOn22AmTw0lZOZY Qt2a4BpgRfrr9dl/5D6OHalEwW3BT/8TSkv/wQ8/PMbatZVZubIBX28dypXCEPmWxnHqpAf79szm 1OkUCoujuHbdwJFD7uzfF8zFS5GUXpslk7gnB/amcehQCFeuGihjBoVFHry0Zgx9+9ri7T2QK1dM 0tcigSI/ygmQsrI8tm2Lk/vamREj+rJli5ogLWIRi/xlpbQQTorCu/8jOCrK8AVRRq+rZQt/YSm5 LLq7J8yvBWn3wermsNNP0j+UTOWd8GuNrDtBvQN/y5KRPxPK+LmbY6+4F6rdO+X/Gqg2f+v4VH31 mSvDTn3+5QTY6dPv8N13a/jqq9WiG0QyePAg0Wd6iHGvl7n+KcFjPPHE42bUqVPnnwb/nciBCvLj n0SGgjpXuI2A+AnRcae03wM3+zETHoJ/kh8VkL//HRwdHc2kR9WqVc06kSI92rZtayY+nnjiCfOP QmoJkdKTlI7UurVGhw796datH+PHD5T7GyD6Vj4LF+by2WcrKSn5+OZnobwB1OehSKlf9728enWz GO9fsmHDl2zcuJnCwjuX+3UoJwhOn97Lq69ewtPzCkOGXGHKlEssW7aHEyfUTjH/7fOunsPy9u7u d+ROuLWvn/v+bDTvMLN48VEGDbrMmDFXeOONuxFI+T9Btf2pQHn6/O/GjVPavEXucVEBPHdevUrU kgXYObWjaePu2HeYjb6XD9rYpPLlK0Oj0PokoPXNNu/YYjfaB9tJXtTvGEC99gnYTMjAbqyUUUte +qglMrFog7zRpgSiDUjvM23TAAD/9ElEQVQu39VleDjaxIjy3V7GSVvOUmakIk7ipK1wdP1M9BiS yyC3bDpOz8bKNZPWxnysjS/Tadw6Bg/Ko9uYFGyMC9EZX6en60sMmjSf9kNWYDXiRaxd5mNrXIet 4V3sDK/Q3bCAnsbFOLi9irXrSmknE2u3TKzcltLGsJIBkt/HsBS94VVJW0IntxcZZHiDbi6rpI80 dO7pdJ66jn7Oa+kwcB4PNdDxpHV74rPnc/LkCXkp/j03vvWK9eLB2g9Rp3EdevXoSr9+fWnr2Ide umH004bwXIPW3P/cQzRs9jQTZeIzpSbLpLeI2NgEgoM9SUvzIz4+hcCATFITIzAlRhIVbCJDjmmm MIJi0og3JZKeFkNQaDqeUjYyPZisYC9SomKIysggKyyMNIFfZibeSUlExsaSKemrTSayfX2ZNHIk djJhK2VlzJgxzJ8/n+3bt3PgwAF27tzJnj17OHz4MO+++y4zZswQpaezOVCpmtSV++v9999vVngU 8VG3bl2ee+45M5Q3iCqrlIFHHnlYJvvyNauDBg0RJUFvVg7UGuJWLVuZlYQnn34Ca82e6W7zyA4K JsF7JDNCWrHy46flTopifhux8d9Axf04frwSr73xCHnZOr7/YChcnM65shD2novg2OFgyo4HU3Rp HseuubL35ExOHwqCM1FcKgzm4JUg9h8LoeDQLDjnyrlrnlwq8eT9j4cxYkRLpk3tz759JpkYbyU/ sqXfRXLPsjEa+4hi05dXXvmaUstutxaxyD0sMntfFZw4DqfEMC38m8fpKT0Ex3NgTX0Il/dlykPw 4Sg4vVxuhTLMlQF8N8mPuwFlbNxt0uCvDnUv1I9IKpaKgjr/tfdH3VuFW41A1Z4yutVypb2cP/8J b765kFWrcsjNDcXDoxs63XPmHzwqUKVKFWrXrm3WC34C0Q/qWFnRSHQHrWFD2ojO4KjT4SB6gEOT JuXLQUS3cGjdGof69XFo1ar8b6WfNG2Kg+gUDlLXQe0+c1NnuWtQ7Um7baR9R+mnqYytnozNunFj rJs1o56mUVOONeU6at9+XbdAXffTTyuPmPJ7oeKbKV1H3ZNq1aqZPWMr8pycbES/82Tp0lSWLTOJ QT2fggLlJXqIkpL9oleopWIqZo36Hv6cYf7fQNXdzNdfb5f+DhEaeoS33tpHYeFveVZuR7lHyerV Rxk58gadOl3BxqZI7i2ixx7jzJn/hvwoJxNOn97G++8f4aWXjrFx40EuX1aEj6r7W+7B7dgsetoW vv9+DytWHBO99xgffLBTxvmVpFf0U37fLlz4hg0bDsu1lIguC5MnF/DRR4qMKh/vv7Z9t1CxVbe6 /tMCtexFhQr434iVWCFKm7fIX0AUAbLx6824GVyxq66nda1B2AyKRXNbSnnAU0+0PqFoHVLRBvlj bwzAekoiVXoE8HQnX1qPNWHvloE2WvK7ZKP1zEObmIje3Qv9kEC09mqpi8BFyhgELgFow3zROkv5 vtLuJA80ac9uUp4gB70hG3vXLByNOdi5LkQ/YiF2nXKl7zxsXRfIuKScWyZ24xaj7/oO9n1ep82U bEnLwNqwFnvD+wwxrmaEaw5tjQuxMs5HPyUDx0lZOExeJ+2/g505GGqOjGURtpPyZQzSp4v0J32r mCJ6qdNfMHbqAjpL2qMtxvN4ZSdcDfPYuvWrvx35ce36NU6ePokh0MCjzR+mfvO6tGvTl/btJskL 1Bl7bQDNmrTkkUcfpUbNxxg1ug2xsT6iTOSTmZlNenqmIA6TaR6mtGCysrLJz04nOt3E3NRMQrNN ZMalkTkvg7SgQDLSfUjPVEtZIvA0eZIsdWPSsphrSiNcBSXNysKUnIyvjw8+vr6kZ2SwMD+faa6u NJHJXS13SU1N5cMPPjDvw779++/59ptv2PLVV/L5bDWTIVu2bJFJeik9evQw/3JRs2ZNM/nx5JNP 0rVrVzHyO5h/2ahVqxb1RXFRv2woT5GhQ4dTr149yXsETXtOJsb+DB8+Su6DI82bNzf/StKypZXc i2do1KgOQYETWLU8i7iYAKbNaMiSpcqD46ekxn+La9fuY9++B1j32tO8uNCG7W8OoeCQgf3XZ3Os NJJr5+Mp3eXJsaPOotpN53xxHKXHIynaPZsD56PYV5ZAYdFMSvc7c3HvPPZJ/uUbcfzw7QjGj36W iRMd5P6kSD8vSn8/kh+wWJSXDAwGOxo0sJLP9UOK/sqbP1jEIn9XUfpkyQnRKT+Efe+KLpsleqcn nFQux39jufAafN4OFtwHSQ/B0g6wS679hlK0K1y6/xPKjYNy3Cn/bkL1oYwBNTY1xjuV+V9EBVF1 7ibUuUq7U9n/hIrP/lZjW52r+64MZZW/RYzyzTInb5E57nPOnctj+vTOZu9P5QWqjP3HHnvsnwb+ TyBl7qtdm8cbNqSJ6Ae65583kwtWoje0fvrp8qUimoaV6BBWDz+MVY0a5r9bW1vTukoVrETvsJK6 rXU6c5rSHe4aVHsq4Ki0b630smrVqCxjayhjq/vMMzwg5w+o452u6zaoIKUPPvig+X4onUgRHurH IrVMeNKkSTRp0lzyH2LGjJFcvfqp3Mvtgk2iRyhD+tZnXN3zu0FAqna/ZNWqQ/TseY3x40vEmD9J cbHq49Zn5bd8l7/k6NFN8iwcpUaNIiZMOCA67X4CA6/w8ceHKSsrH8Od61ZA9b2J77/fRUjIFRln sejA5zlxQpFvt5NyvxWb5Dn+mvXrjzN5cjF9+hQTFXWYvXu/kvSKe6LGu4mvvtqPs/M1qlYto3// C2zb9r18Xv/pWu4G1Gev+lHH4/JuviTGxU4o3SaGpvqu/2/sl6m0eYv8RWTHtu+YOXMGDVtZU7Vh X1p2TMF+/Aq0iRloA+PQ+iTfXMKSgN2QZGwN2TSemEyjfonY9EjHbnQ4mlHF8kiXMovQ98nGfmI8 dgapp7bBVbE/hoShOUsbQ5OkjLQ5IEvSJb9PDNqkNGxH5mLVMxubF7LpNjWDYcZ8uhpfxWbCOqyG L8T6hXXYGtejM87H1jUVq8n52IxYSc/RSxnmkkFnowkrw3z0hmV0dp1PV7cl2Et5FTC1/QuZDOmZ Sd8Bi9FclmHlmo+t2wp0k9dj22cF1n3SsJ6UImkmdIalaIYNdDSsose0HJymzufxFgaeeKQNU8bP EKNafbn/XrJr7y4iwiMY2HUg7a3ao7expXuPNgwd0ofOnftSr0ErHn38UZ5UhICtI0ajF6mp+YI0 /P39iYmJkpd+JgEB8YRFpJC/IJ2FC0NIjwkj3D+VeYlhhGQFkx5lIsIziYCgONLSM0mNTiHWP56M 1Bwy4qWunx/zkpMITU4mw9ubZF9fTGlpZOfmMnHyZHPk9N59+uAteStXrOC7rVvNXh7f79jB+++9 x9qXXuK1V1/ls88+M3uAfPnll2bvEDXBq8ldTfKPP/a42btDKS4PPPCA2fujoSgQ6ly5gU6d6s6w YUOpX99alIA6kubE2LFjGDJkiNk7pFq1qrRoYS0KU1P5uw3h4T6sfWU18XKN06fWxpRSiYMH/5XY +G9QVPQAn35anRXLmvHWW7Zs2dmXAwUzRUWMoPhsGKX7Azh0PJT9V+ZyqWwW14+ncGl/FPvOTuNI SQyXrybB4emcPDiPPRciOH0jiOvFCex+ewZj+lfDfboNx0+ogKfLBD8lP8rK0mVStZVrqsfLLy/j xg2L64dFLHLPydkbomeugPe6w8ft4At72Dgcjv2dyY8rcCgLljaH+MdgRWeZtDLgqpqLlYu9Mrr+ G0Oj3Fj5z0bNb0VFPyrg6FmBcgFX6X+EAXKvQ90DZTCroKwK6vyX3hdVXhlYxwTqF+Z/Z2yq9lX8 CfWc7OXs2c9knhtijgOi4oHNmTOHQYMGmX8guZ0UMEN0hvsee4zH5fwZOa/8+ONUvu8+nrr/fp6Q Np565hkqP/wwlSW/siJT5O8nnn6aJ0WfMKdJ3Sdvpj0l5VW/dw3S5tPSvuqnhug3dWVsz8r5QzK+ So88wjNqzII7XtdNqB99lN6jfgxSPxSNGzcOFTdNedR+88035h+TYmLiqFOnrtgII+QeKs+OQzfv qTpX9/duGvkK6vP9kuXLj+HgUCY66FmWLPmeq1dV3q19qXI/97n/J6j4MF/I9R4VPa+IuLi9HDq0 RfTGnVy8qJ4n1eZ/alflfyk66Hcy1v0kJh7ktdeUt9Hd9FCpQLnnx/79O1m79iBJSQd5/fUfuHBB /RhbMU7V50bWrDkq9wycnS/w+efqua+4T7e3+XugYiyK9JD337ENchopr0BBkRrL31+UNm+Rv4gc 2r+fSDFg67e3577a1jRp6YLj0GS00RlobRLQesm58twYJOedE9GGZmDnloj9SEm3z0LrHSH5Hmhj grHrk4J19wwa9o+n8aRUdJMy0XcKRusq+WPDpX4mWod0tEkxaKp+77zyXV9GZmPbVdA7m25jMxjm osiP17ExvoLmlk9n1zV0M7yFg2ER1oY0rIxp2Lil0cN1McMMq+hsWIi16wKspyzHetR8bEcsQee8 HpupPyU/9C7LsL1JfthNfoMufZfRpc8C7CetQOemltUslnbfkrbelr/XoEmbtbt4U63pUDr3GC6G eObNpS9//UjG6hrOnpWJZdkS2jm1pU0dBwZZj8bJdgDdezmKUmCFtbUVTz1Vh+eeqyYTZFsMBh/8 /eeTmppFUnIAgYEqmGg0KSkLCPJfQIRnKukxocTleJOSGEGOl4lQnzCCk4NIy00nImIxfoFZpKXF sjg6mSz/bGJS40mO9yHdz4fAhEQC4+PNwU5XpKWxcNEifPz8zN4Zyk0zNiaGD95/n1fXr+fVjz9m zbp1mCIjmTp3LsMmTmTc+PFkZ2byzbZtZhLEzWCgilJGRFlQW+A9eL8oCfXq0tKqpXkZi2q3rkzs ithQCoCz8ySmT58uitF4qlVzkmuvLRNJB/OvIB06dKJxY7XutQZPPKHG04HZswNYtGipTHxRohx0 ICzsGd5++z527KjEt99W4uOPK/H++5X46qvyJS0l/2bXl9LS+3nzzWoszG/J55u6sfOK8voI4+yF KIoPzKb06CwOlaSyvzCSS6fcub7fl0snI9h3I5AjBaFcPuIDB6Zx6kIke8uSOF0wi5ILvhz5cCZ+ s1sSEOLA7p2hXL2sAlKpYKcKivxYxLVrGcyY0VU+7xYykceLAnBC0i1iEYv8eXIrAXkBzn0AX2TB /H6QKO+MBYIPnoXdHpKtFPa/oZQVw4lV8NYoyKgDSzSxdcMlQynYamnDrYr3v4MyANQ9UsuD1Jay /41x82uh2rWQH/8e6l782vuh6inyQ8Ww+U/kx63Yze7dmxkyZJB53k9NNck8vUPm3DfNJIgK9K68 StWPIWrJh/IUvRNhUIGH7pBWkX7fbWkPC/5xW9rdhOpPkSDmMd13Hw//4x+0fPJJbKtWpU716mZv ERX/TC3t7d27N0OHDjVj3rx55OXlsXjxYlatWsUnn3zCvn37uHr1qtyvcvnss41S35rJk/uIjqLi OajlLXe6v78W6vO8dbcVtZTmc3JyDmNrWyp66BnWr//eHPNDxQG5dOlLs+dJWdn3XL++y+wRUR5n YiPFxZspKFBLQe7UTwU2ceWKiiOyg5Ejz6NpJbz33l5JV/EqVLBW9SxVeLD8dGzXr2+Uviv+Ln/m SkvVUpNNnDq1yXy8dk09h6p+xXtgI0VFG0X32yh5G0XvvrW+6uOnZcvKyvtRZcvKNt0kNyrGo+p9 Lvdho/le/HhNapzqHnzO99/vIDv7uHyO6j33GZcvq+utKPdH4Rso/hi+T4M3O8G7zWBfjKT9fTeN qBClzVvkLyIlJSV88MEHdO3Vnfsf/D8aN7HFcYQP2gupaJ390XqGojnLudEPbWAQWqdU9CMC0Q/3 RuuQjDYoR8pGo+8xD/u+YbQYlkzlLr48N9Afmwlp2HdRO6hIGy/MNccNUbvFaC94ohkkbXIumkue tJ2NNkba6ZKNfa8sHJ1zsHdTQU8XYGfMZ5BxPiME7Qw56Ay55mUremMm9q5rcTS+J38vR++2HHvn d2W8q9F1lXLjF6Jz/+myF83wjtRfhrXUd3RZwNDJOQybtJI2Lu9jbVyD3iVD2siTOuul3PvojMvQ XPNo1N+bJ6o1ZnDfHmz64vO/Bfmhgpxu+WqL2XvDwcGelk2b0UbrRhuH0bRt1x8bG3uqVLHhkUca i1GsY+7cmWRlLSA9PYvMTH8yMjxISYknLS2TzJxsUjNyyQgMI2XuHLyiw/DNzcCULGW9TKR5pZKe kkVaVh4mUywZ6TLppklZUwpe6b4EpvmQmZYi7edgSk8nMzWV+bm5BAYGmpepqKUo6heal9eu5eDe vXy4cSPhK1YwYtw4Okhe/ebNeUZQpXZtJrzwAiuWLhUjfjmu7u60trahRbNmVHvuWR56+AHq1a1H /z79GTpkGPXq16NGzRr07z/ArBR07NiBCRPGm/enHzhwBNWr1zKTJOoXEVfXqQwe3EXuhdre7UGq Vq3F6NHjSElOJTkpXerMxNfXhgUL/sHKlZXk/lSSe1uJ2bMryX2qxKZNlWRi/pHs+AluVOLipft4 7bUHyc+vzxdfjOX85WguXo1n7z5Pjh1y5lrRDEpvJHLsVBS7d7lx7qQLpSV+FF2P58ChQPbtMVB4 yUjptSguXklh767ZnDnlzukTk3hpRTuiozuyas00Dh1Jkj4VAaIicyvyY4FMspnExIw0E1xBQQFs 365+2bGIRSzy54jML9cPyuS8S3AeTq0RvbcDrHgasp4TNJWvbkt4ZxRcfB3KCm7W+xvJjetwTgzb N7pD4sOw8CnYMQVKX5VM9euqekfdSfG+HRWGhTJw1H1SZIQyFhTuVP5uQPWpjLK7vexFtXur0fNb cbfb+29xN/pV9/X2ZS//DrvECNzI+PF9admyFW+//Z7Me2ViMBdz7tw59u/fz1tvvSXzX5A5SPr4 8ePNO8apZTGPPf44//fww9z/wANmVLv/fppUqkSVf/yDf8j5fTePT8uxsaRXE6g0FWOs5s20JxQx IVBpytNUHe+XvIfkqPCA+vtnUFHeTHTcd5/Zk1UFIzUHJJXxPSWoppbitGwpupwDHdq1Y8zw4bhM nGjeCS8rK0sM/PfMer5aKnzy5Ekz1HVfuXLFTHYUFhaKIV/6L7rtBx98TKtWrX838uPatS1ioG81 e0ycP/+N4GvRP76Wz+AINWuWif5UypEjJ+Wz+oZTpzby9debRD/ayqefnpaxXeGjj/awZ89XnDnz tXkZyKFDapeYO/elnhMVz+Ptt38Q3fIibdqU0anTNV555YA5fsZ3333F8ePlRMONG19RVFQ+NoV9 +76RvrZKn1vZtUvtCFO+zEfF3Cgu3mSGWgpU4Ymh6peUfM3Ro1v58sutfPjhN7z/vhr3VhnjVim/ 1VxGjUkdr15V49/KJ5+oPsrLfv75VhlXBfGh2lT9qaUuqk7FM19+VH0VFGzl2LHv5FneJp+tupdf SZubOX36t37XfgnUeOXdXPoR7ImFV2xExXxA3uOOcGixvNcLJf/vK0qjt8hfSJQ3g5thElWfepoW zdvjMCwYzSUb7YU4tF4JaH0y0Zxj0Azy90BFZiSi9fRBUwTIZBXEVNJGxGHXJxGrnhnU6xtHwwm+ 6Cb5oe+YitYxDW1ipJSV8/7paD3kfLS0NV36cM9Bm5prJhm0ETnYDs/GZkoWtq5p6AxLsDOsp6vb Crq5peJozKSHYa05QGl7w2KsXJfQ2u0lrI2L6OK6kMFTVtJ1+EJshy5GN/k1aePHgKe2ri9Keyux MSzAyrAMe8OrdHd7UbAQe+NL5rbav2BiUO80eg5ZIte6SuosxHHeSlqNCOWZB59mmL41X33+2c27 9teW69eus+nzTXh5eOHg5EjDZo1p005j0OCu9Ow5FCurodSr14lHH61G7dp1mDdvjvlXgvDwQOLj vcSgjyM4OJvYqChS8wMJWZxMtCmF9MBgYj188I6MxjfLZA5+muITTqC3ifhEtUTGUxSMQCJjkkhP TycuOJa4sARypO0FC/JJTU7Gx98f92nT6N69u3m7NbXN7Isvvmh2w9y7ezfLV6+ms0zuNerXp33z 5gxu25Y+/fqhGzCATnLuMWIEmUlJTPD1pZ6dPa2q16D284/yWIMHcWjlyLRBM5j0whRq1q5OjZrV GTt2HE5Obahe/TnzspfExHgiI8PMAU8bNWqMjU1rJkyYwKhRE6hWrZ5ZCXn22cqMGD6MpIQkUpNy mTvHH29vB/Lz/8HatZV4/fVKrF9fSSbWcg+Qw4cryYR3G+lxE2fPqjL3kZP/BHnzdTJBOnP1gq9M IMGcuxDG3kNzOHrchbKiuRRdCefYqWD2HpzK6VNG+SB9uXQpgoPHvNl/2I2CS+FiEKVw7tu5nDjl wbazc3l5YW8SwjqTu96VPWfjpc+fkh83bmSyaNFYRo/uiL+/H5s3q4ndIhaxyJ8jYoDsFyP/vXmw wQte7QlL5V2xUvCBreiWkWL3rYKDn0LZmZt1/mZy6Th8bZJX1OPlni4bRHm+lCUZSrkuNzzurHzf CYroUG7XymVfGW/KGPi9DQLVviJd7ibJotpTuFtjV2O7m+39kfil90J5CXwhRnxvWre2ljlWGfI/ FUWE7Bb9YvPmzWJgf8HLL79MTk6OGV5eXowQvUItgR3YrRv9HR0Z2qcPavlMmzZtzMfh/fvTz8EB p1atzLumKG+SMZLWQXQUtTxGeZOosl26dCnfjc7JieGKqOjQge6CtoL2AuWFeivUD0CK1FAxy5QH rCJngoODzTCZTGSpMc6fz6qXXuLVV1/ljTfe4MOPP+bzTZvM8c9OnDghhvk1M9nzS0WRRIoscnbu e5fJj/Lvxccf78PD46zoXecZPPiC4LzofeepWfMqTzxxnenTz8pnssdMEFy58pnoVlsZP/6E3JPr yEcgettVBgw4h5vbKdat+04MffXj5J2eCdXfZt56aw/DhxfQsOENKldG9LkbtG9/Rdo4T+/eZ3nt NeVRttFMGGRn75V2zzJ79nnp84L0dV4+j7PMmXOWzz47K8/LLrm3m0TP+0L0vI388IMiQVTfX3Lm zLeisx4hNPQsPj4XpP0L8hlekOfiAjNmXGDDhmMUFSkC71NpY6uUOyrXfk6eiwtyXeVl1Xjef1/d b3Xfv2LTpkPmgKcffLBN6lR8dzfK+Q7p6wyurucZM+a8fFZnmDLlNHFxhzh6VMW7Ka//x0Hez8r7 5tJrcnnDIE3e36n3w+cTZGr7ewfnVhq9Rf5CUlpaQkbGfNrYDaNR41G06DFPjP8k9BNyyndx6Rpf HvfDOU3SE9D6Z6N1SSonP1yiyj03XkhG65UqyMRufDJ6oz/aCE+0bolSd6GUyzUHN9UGCDpLu73z y5e8KM+P8VJPkSEu0tdUyTNmST/Sn3GFpL2L9dg1tPp/9s4Cvqoz+fvdrbe7banTUlpKobSU2EmC WwKECC4hCQnRKxE87p4QiLsHp0iVGpXt1luc4u7urt93npvm/7JddpduaQts5nPnc8599PiZ+Z0R t0Ks/Ipw1r/BMP1HdNdPw8KrAIsRxVh6l9JLX8Nw3XR6Gyqx0Cug4wO6GubTw1if6tZCV4etbho9 dJV008/B2vihtJst5UUmgERlfunuPoNhvSpxGiDbK2NZGqrRguuwcM/ArG1PUbK7U1pYwPadt3ja QKEz588z+905jPT1wM66B1oba7p01Rg8pAtOToOxshpCGyl77rmnZV2lSo0gLy+P6OhIU5yP7Oxa eahXkZaSSG5xOFHZ2cQXTKWioISp0TFMioknvCSPrKnxTM6OJTIij4z0JHJyIomKzCcptYbi3BJy o7PJiculvLSc6tpq01cK5XeqfFFVNHIlQCjgQ5ljqmCm06ZNw8PdneZS187CgvEhIVRERVGdm0ts WRndROjo+MQT+Lq5YTN0KHc89TRP3HEHj/7lbu5v+QRdLR0IHRZMsG4Ur4oQ9Fzzl3BxsROhpBPN mrWVF5wdY8aMIz9/CpMmRcnLqCN33fUwmvaabMtAXnihJw888BhN5M3p5NSXmLQoknKnEDIuiQB/ O1JS7jSBHvv3q8fgf+I7RSj5K3//8j4y0++kPKsVny0cwNr1Aew7NZZTF2LgZAb7t6ewYfsY9p3x 4+y5eK4cKWbHlkg27fbj6KXxXDqdxum9GWzeEs3WI4mcPBMHu0Zz/GQ6S/ZMZkb+ACYnWlP3Nze2 HBfFiSrhBvCjWoSFUubO9ZcXpoOc54l88cXXIijd+tZNjdRItywtzZLb9AUobQ7lL8LMliLnOsNh la5aWTHc5nRkp8jQ5fC+I3zaCzYrv/FPpEJZfCirip8L3P+J65WSW1PRV9us9lkpQop/bayFhr4K EFLKnrKguBWPyy/h9SYl0MfHyWTJ8Omnn0vZ9dPOnTtNWeSUm8yMmTMpEVlj/oIFzJs3zwSOzJ07 l7fefptikV8mTZ5s+lD07rvv8qaURYh8Ysoe07y5KYjo+HHjMAiHREaSNmECWYGBTBA2BAURKBz0 M54gbdTHF+WOo8CTzz//3GS1odyWf2v6rcAP5daxZ88PJuCjRQt45ZVzIvOdFD6FufkpnnjiAg89 dB6dbiMrVyp55Hv27VtBVNQuHnzwCk2bnqdnz6Minx3jxReP8fzzR0Ue3cmaNT9y6ZICRn9+Pdff +8rKw97+jIx9WeQ4ZBxo1+48trYnsbM7zsKF6tn6lYzzrciF+xDR0bRtjo4nsLQ8y5NPQuvWkJZ2 QrZnHcuXL8FoXIOb20aRTddz9Ki6N79k06aVDBp0GhW3JCTktCmVbocOp2SeUwwdeoq6un2cOLFC rsklfPjhdpG1L8l+XZa5VJuTprZ9+hznjTfWc/bs13K8llJScoyBA88yceJavvtOHZPFHDmyVsY6 RO/e8NJL5zAzO0GrVqe5775Lsn7GtL/79yuwWB2DX3OPN4At1zuGek7LtbI5W95drUTcfBw+aAfb 5L12UrkE3p5R9ZVU30i3EClLty++2IT3yGyeeNKRxzVHNK8obJ2L0ZzS0YaG14MYTllo/qFoARlo A8rQ7AvQhpWgjZyC1kfa9FVpbfOwMUZjPSSy3sVloAIyquutQ5xj0XpLu+H59eBH7wrpK+MMSUSz k3EVABKo3GDKpY+0N0obv6lYOVZjaS//PcvoaKyhs3EqtoYqrGRsq55FWA0vpr1xLl30H9Pe8Drm BpU5po7+ATW4BhTTVcZ6TfcGnXSLGKabySBdBbYBdaYgqVY6BejINugXYuv3IZ29ptLBe76UL8JK P13KS0xZaGw8s2lm7oy5pcb8uSpo5K1Nh08eQpceQAutBS7mLjhZ9sXGtiudug6la9fhvPyyhbwg /iovIytiY2NNL/iSkhLy8/MoKiqmuLiCvPwyikryKcnOIz+smIKECspKy6gozKc4v4C80hKKKgqk bT75eaXSr2G9jOLCanJLconMjyAuP06EiRKqK6qpra0lKSnJlF1FpaRVYMj6detZtWoVC95YwHDX 4absLSqP/ZgxY0xfPqaKIDJ72jTyFfjRrZvJx7bJww9zf5Mm3HH3Paao53fd+Sh3P9iW1i92QOfV n7TUAFxHBMg8neVl86wJ2LCzC6BZszZYW2tER4+TfQ6Xl9oQeUm25plnHqJfP3N5oQ2Vl8wr3Hv3 fbQza4d7qCtjC2MIjsjH2WGYvOTukpfRHSKcXA1yXJsvXb6P7dtfoLLmCSImPsiiym4c36Dj7OlA tl1KZPPJDM5tCufC9iSOnEln/eUx7DoQK/JqHuf2hbHn3ETWX8rg8I5oLm+K4uyxLLZcTGTTZSNn z+tECEhn36FJLHh9AJPSX2bq63Zs2Rktc9cIK+sPBX5Uyv1fJi/ZSBGw3EQ48+fNN9+Svv8b0bkb qZFuStqaC5+Zw8fd4RM/+HYS7Bfl44pSeG7PdOv/QBfPwaltcOxDEZYXwPm/yb4rwVspF7/E6qOB Vd9bFfxQSocCKJSVjzr/KtikKrtW2+vhBiVGfcQ5JqwAkF+i2PwrvpmP7a8DPxQp1xDlInLs+HEO HTnCiZMnRYE9IQqorMvy5KlTpvL9Bw6IEnzU5FKiyr765htToHUFXozy8mK8yC2BUVEE5eYyLj6e 8UYjwcKBgYHXZAV+KDcclYZWxe1QAd1/L/qtwI9Dh75j/vylIlMpi4vzvP76NpYsWWXihQt/FDnq AE8+eU4U/c0iS31pUvQXLdojMtoF7r0XdLr9LF26SrZvFeHhq3B23szIkceZN++AyaXkn+8PdW3+ wM6dS0UG3USPHqdNIIaHx0WZe6cpte7KlT+a3EVUXI5ly5bQt+9hmesCrq7bZR7ljrKZsLBz2Nuf kuU6OQ8qdsg6kR1Pigx5lsmTD3PwoLo3v5T+a9G0MyZA54031rF69SqWL18j+7dG9mONzLfC5Oqy ceMOUlPPS1tknw8ze/YaFi+ub7t8+WqTtfOBA9+aXFoyMo6aUvKOGLGGzz//Qq7nlTL/YZFJL4rc ehmjUaUFXk5NzTopO0Hz5uDicp6331ZppdX+//yY/FL+Jc9dZdXyIxyQ5/e3IrN+Zg9vPwwLWsjj JkPq9gnffqQk+0a6xWjnzm3ERcfxSJMXubdNF7SALGzdKusBD5WWtl8hmqOwcxzaqDA0/3S0QaVo fSejOURIXZTUyfpwaeMndU5T0GxK0EaogKhpUidtlQXJCGlrkLbKnca2AM01Ec1bxuuXgNYnD22I shAplzZlWBpKsPEvwmFIIS4DptLJ+23MDDMxN1RipX8DS9f5WPQrw8qjGCvDdMz1CzAzucPUYh3w Br2HzMK5XwmdvEpM/ToY5uOkr8VhxHSsnd/A3G063QxF9NeXY6ebh6V+PmaBlfVz6N7ESoE2hgJs 9XXYeszjrsf7c+fdd1NXnSBH7FZWDq9w+NgK+vt14Y6nHqB9j6HY2Q+gU6fu9HX0lYe+Oy+++LzJ vUOZZ6qvGHPmzJFlObW1VVRVVVFenk1lVTzV1VlU5VdTlVhJdXo6BWUJJFTnk1pdTXlxOVVJFVQm V1FbqvpJWXklVTKOiulRUF5AUmUS6VXplJarFLcFpoCjyszT2tqasWPHmsxPt2/ZzsxpMxnmOozm LZpjbm5u+iKigBEVFHXqzJkUl5QwOjjY5Cajtltxs6ZN6dqpE4+J0HDPvU/w5GMWNHnsORyc21NQ ECPzVdLfWVmR/JU+Dk7y8gyiTZvHsLRsyujRIaSnTyY2NkZeSoNo0eJFk+lpQICPvKis+PMdfzYF Sh0ZMpL0mkwm5WcxoJ+jCCd3yMvnDvbtu0OEIpXC9p9BD8UKHPnmu7tYMO+vlBQ9QFn1i3y/VM/J Q4nywgjk6KkJbDmfzLa98ZzcGi9lKey/lMqmE0ns2RnGxe0Gzh+JFfG1kM2HIzmwTS+ybCTHz6Sy 9VIk2w4ZOH1yImeOjuWdd+xIzzJn+ozBbNuWLPNXCzdYftSDH59+msi4cd4iHHrLuZ7bCH40UiP9 kaSymRyoEZ4H+7+GI9tv7VfOLyYVdFEFXlZm0uuFVWDLX2vxcKuyAm2UQqfcdhQrxUKVXavt9XAD CKS+cisApCErxK85tkqxUnyznp9fD378t6Sy0ilXl8ceewx3NzdCRHbRjRuHLj4ev4kT8QsIMLmy 6HS6/2MVZN3X19e0HD16tClzneqvxlHxSX4vuvHgh7o+vhel/0fS0nbh6qrcM7Zy6pRSrJVL+Vcc P/41wcE7TWloo6O3iCzyOSrbSXHxcZG9LtChw16RzbbyySc7RKbcLjLjDtm+fURFHeDjj7fIeVbP iWvdH2rur1m1aqVcByexsDhNaOg20X3U3PWBVpUbyZUrq1i6dB/Ozud4+OHTsi0/snevul4Ws27d FubP38iHH37HgQNf8sUXW0VevizH6JTsz2aR+5Zy+vRapk49yrPPXqRjxwMsXqy2RQVUrQ92qgKa nj79tcnqY968wwwffgUPj0PMmqXS0qpjXL8dio8fV0FevzOBH4mJR7CyOkVg4CqWLVPgx1I5Blvk mJyS7bwkx0Ldz3+Tsb+X7Tss8iwmUKWkRGVGUvv+34Afqp9iNbYKWKqsNq73WSHH9ewaeYy/DX/v Ixsism+x8NrxUqfS395+pKT7Rrql6DInT66hsiyCli1b8dBLdlh7ZWHrXVFvoWFXjjYkD21goawL u8aiGeMwBUXtkyRtItG8pN5J2nYpQXPPRRtRjGavssREC4fKehY2w8uxMUxGGxUh/dLReku7UVFo hgS04cqSRPo7y5x+sm4sw0JZXOhKGaArZphuBl10H2Gun4elYSpW+g/paIr9UU57XSGW+koZZyqd 9RV0MczAxn8RVs4LsLIvxdKjGEtjjdTXCVdgNXgu5j0XYTF0DvaGYkYYiuhrKMHCUCnjTKOTrkbG rcBWJ/MY67D2q8bGuY7Hn1JZQFqSnhbArl1L5UF1a6YEvXLlIjt3fMagAX24869NadfHhU59+9O1 W2+GDnNl4MABvPJya/7y4AP0lJdtYWEhM2ZMl2UZOTnlslTgR5ZwKPllSeSUVVIsXF2eRH5FKBFS F11ZRXFROVVR5RRFFpFTmENBdQHlFfU+tGVlZf/HypVFLdVXjrZt25oCnOr1ej779DNTRPa3P3ob T39Pmj3RDLPWZqbo7MXFxaaUbAqIUcvQsDBTfnqVtu6+++/nhRYtiIyIYNKkSSLsvCblD9K06bPc dded8kKwpLCokPnvz0c/Xs9zLzTHytJaXsQD6NnzZbp2fZkBA0bI/1jCw2PlBelGq1aW8oKxpksX e5o3f8YErrz8chvZ5tFUVhTKdsTg7a38cx8kIeFuk+uLivWxcaPK9PInNm+W9Q13sGnrHWzefScf fXgH+VP+RGH5E7z/XitWL7dj7ZlItpyawolNYVzc4cupMxPllZPPtr0JnNkQzJWDqRw4n8H6S2PY u82Xc5uiuXyykB2XYthwwo+jm0K4uCuVMwez2LwlnL1Hgth3wpMPP+nF5FR7ynP82LA6U66ABreX EuH6rC9LlsSTlOSBl5erKYNNI/jRSI10o0jdS/8/gwIXT4hQuBPO7ZNXr/ryfr6+vJF+IuVyt19Y ZSxosPT4JV8dG/n3Y6UEqXOjwCkFotysANUfB36sW7fOZJGqYn4oEEN94Lka6AhQYIdaKgDEzw+d LIODg00ff5RMpNo3gB/K8kPFJfm96LcBP77l+++3yD6ex2DYw1tvfS/KfYNiXp85JSRkF888c57I yL2cObMUFRA1KuqICWSws9uKp+cBhgyBzp2hX79LZGUd44sv1nL0qAIN/tX1Vz/3pk2rRc5R7jUn ZMx1cjwb6pRSr7KsrGHZshMMHnxJZNHTxMevYcsWte8NSv//b/vpp1tMliudOh0SGXYlhw79IONv lnN3VvoiMuQhVq5U90TDdjWwCpC6RGTFQ9jYnCEmRm3Hz+do2O7v5Bgo8OMwHTueJSxsm1xTSzl+ fDGzZ6+Q/nto1+7IT/FKFHCi4rzsJjPzvMiyV8jPVwBn/Zz/eDyuhxu2RwWKPi6srI6uF+RUzwXZ pvNyr33jLWKmCtZ9B3zlDkf/Jq/F28/1pRH8uOXoitzwJ+RG/kSUN2+ateiI1sUd6x6T0PrNQBta jNY3Cq1PHNqIEjRdUT3A0Vu5xeSj+ci6ivvRtwatQx6aq7Q1JqK5SVv7QmHVbyLWxklYKzeX3tLG sQDNW/rrc9CGqLgiFWgDKmUs5fKi3FDKsJKlcjnpYiilm6EKW/00KasxAR2Wumn01U/FVers9EW0 083BRv8RA/WvM1RfQaeAqZh51mKhgA9f2Q79AuEPpe8MLEdJf3cZy7uaDvpSuuuL6aQvwELGVxlh nHXzGK6rpZvuAyl7V+asQhtVTlu7eNq8OpBunbsxZUoyhw6qVGu3Hl2+fJ5vv/tczrUnj9z9En0s 2uPUZTC2tsPp0q23KPjtMWv3Gq1btTYF+SouLmTatDoyMsoIDS0jNbWcqooiyiumEF+WR3h5OdkV qiyPkvIpZJcVkqMAjlIpy6kkMzuT0JJQUipSqCivoKKswgR2lJepPlXMnjWbyVmT5SFuw/PPPy8v RANvLHiDzRs2s3LVSkImhdDMuhnasxohA0IoLCikemo1NdU1JiAlMzPTlA1G5a1XoESrVq1MZatX rzalcLOwsODPf/4z9957t6nexsqW3IJ8ShYW4xXviUV7S8zkBd+tey95iQ3kxRc1mjZ9Tl4oHXBx 6Y+DQxeeeFIBHn+VOR7m7rvvMkVgV2457iM8iI6MIDZmrLzonOUYvkr37q3k5f0olZV/4s03n6Cu 7lky0v9EfMwdJEy5l6Tpz5GW+iCFMU148wtX1u+ayPn1Ppw+YWD35UQ2nMji8ObxXNk6nlMX89ly PoktB/04tz6YC3tSOEwaG8+MYZdKb7sxj7PHothzeQzrT6VwaEuCvG9iOH04k90XYllz0Y9vV3vI XI4keTqz+OMYuQIa3F5UAMF6C5CVKxOJixsq+6qu7TwRdC5KeSM1UiP9elIR7pXp8UkR+IR3zoeV cu9uyIITH0q5MgH+H3BluS5Szx0laKuvjMrFQ31pvF5h+3ZnpYgovlbdf8MN4/2aY6vOjbJEUWCV Ol/K1/+/UbJ+a/7jwA/1AeefwA8FdPj71y9/AkAU+OHv52ey9oiOjjZ9uAkNDTVZuY4YMeK2Aj8+ +2yryV3Dw2MP7733LSola329SmX7PUlJO3juuctERp7n4MFdIp+sxM1tPw8+eFGO42lR6i8weDAy BiKvHGfbtnWcOaPG/nfPivq5FfgxatQpOScXKSg4xs6dDdYM9feCihmybNl6vL2P4+h4hg8/XIdK L/v/2zTcM9+yaNEmnJzOM2DAed55Zz8qjsff//4DXl7bRJY6J+Mf4fhxBX78/J74TvZzCXr9IVq2 PE1+/lpOnVLAxbW2/TvOnl1KcvJBrKwuy3adZenSzWzf/iMREXsxMzsg17UCbBTYUL9tKiNNcPAu kacvSD/1LG04Nj8f+z9xw/b8FMPjF8cHUu2XwVF5z30XBFX31Gcs+3yUvPu2Sd3tRY3gxy1KP67c LjdWNM1ftaC5dQ9es0/BZlQZmnccWvcwNPuM+tgd7lPQHDPR+haaXF2sXdNpryvCZmStlJdIWSKa ZyimdLZDi7FxyMVyUDwtdDk0H16MmW2GKTOMppf+I2RMBxUzRI2ViuaRjmaQMYwV9SCIsIVOWWXU YqVcU4bPwmyA/PfKo5chjwGGCrob5mHu/hE2A97HyX06/fQ1dNDPxcw4g07GEhz1JdJ2DlbGN7HQ T6WHoQ4n41y6yZgWhqmY+S/Acuh02capWPu8Qx9pO0DG6KJ7AzOZ01y2xTK4BNsRWaJI+9HsybYY 9QEcOfjbB5z6LejSpfMs+vhLefi78dcHn6Rbx9b06uFKJzNfept1xVJrS1PNnFesNXxHeVNSXMTU qbVMnlxGbGwZkzIrRbGvpry6ilSVkra8jLyyMiomVVCeJHW55VRWlJmAiYrKSqZUTyG2LJaM9AzK U8opL5Dy8grqauqYPnM6aelppvSzzV9oTv/B/eVl+B579+zlm6++ITommhc7vsiz7Z5FP0RPRUoF 1VXVVFZXMn3qdJNrzSjPUabc/Q3uLu3atWP27Nns2bOHmppaU8aW+++/Q5Z/lRdqaywt+qDTBxIa OYFBwwbxYssWPPrwwzRp0oxHHrHivnte4NFHHkGzMaN3n77Y9+yBfa929OrTDvseyjXIGZuOtjzd 9GleeO45zGU+zaYDFpotVlo3evYYRlzcMD7+uLe8OIfIsfOUfXWiqtyGwpkdSFvkQW2tI0tqurB9 zxhRfQo4dCCJ89v1nD1kFLE/ka1Hkjm4LY4rO5M4diKVHZci2LHfn2NbRoucmcLB80lsPZPI3t2x nNlm5NyhMPZSLP3iOLBjPJf3FIpAkcGuKwbW7jRQnNKV0BGt+OoDo1wBtcIKAJkr/JZwtQgPCSJE DMTe3oqUlHQRFBvBj0ZqpBtH50UAFOFxaSm80wemPgFvthQ9XwUgVq4MjQGG2fOlCCEZckzy4bRS BJTbixK4/51C80ewUjD+3Rfm/yVW50a55OwUVub1Stn5b5Ss35pvDvDDzd2dwJAQ/K6y+Bjt70+M LFWg94DoaPykPjw01BT7TFm5KvDDzc3ttgI//va3bQwbdlH0jT1yLtS4Da4eavk1xcXbRHG/JMr9 KZHjNvPZZyvo3v0Af/rTBWxsDpOWttcENnz00X727lXb9BVHjnzFvn1qjH91b9bPvXv3GjIyzuLp eYHs7H1s2qQU+wZAoz4Y67Jl36HXH2DkyDOsWaPc7n4+Zv1YixZtxsHhvPAp5s7dzrFjy/nyy9Um yxV//728/77qq+6Hhv1rYBXEdDHu7odN4Mf77ysrty+E1bFQY9eP39BWgR8qc4yNzUWMxsOmGCKb N6+Ta0Mdj3PEx2+R/VLbpeb5inXrPsfVdT133nmBiRPVR1o13q+5L6/nmdcwx9XzqDIVB2UHHJwH b/etD+L9oQsc//2u49+LGsGPW5S2b91GcnIKrbp05V6r3rQcEEv7wDSsvUPRuk1C61WB5pWD1i8c rU8s2rB8rB0TsbQL57UReZgFlqGNLETrWozWO6U+OKpuErYDqrDoUcETg0poMiSFtj0nYjs0vd56 pFskmmMSmqfKFBMl/WJkDGWpUYWK+6Eyv1jpirEyzpSxPqGDy9t06lmOjVsl1sZy4Rqp+wDLIR+g 9ajGZrBsk7S1NHyKmf5Nukl/V+nf37caq1G1mPtV0Fc/Fzf9InrrZmJhnIWF3ydYOi7A0l7m9SyR /qXY6GVf9XW019fQyVCJrXJ/GVGIma2R5s/Z4OXrw48bV3Du0q2Xt1q5NHz26d/o0c2Oex+9CzOn 1+gw2JUeHUcw3KoTWjszHmhjxvPtLPDx8qK4qMgUiLS0VAU9LaW0rJCy4gLK8kspKSqntLIe6ChP rKBsYjllk+R/lQI+KkzlpZXSrqSE0thSysOkPreMopoiSqpKyM/Op69DX/7S5C906dSFouwiE+ih MrtkZGSYXGDue+A+HBwdTODJ1NqpphgkFRUV1EyrIXlSMhbWFv8HfChu3bq1vBzTTKnqwsIiTHFA XnnlcUaM6I6joyfmloOwserKYOsB9G3Tl2eaNOUvD/6Vv/7lQR5t8leav/QCXex74uXhgV5nJHB0 IClJRoryJ1JQOpnKihrCx4TzautXaPLUkzzYpAn3/OnPNHngQTp36k5UTApffT2Do0dr2LmzSl5E 5Rw6NJlTp8M4cnYia05lsGlLLGfWBXDphJFDlxLZdDKbo5tiuLQtgNMXjWw5n8GWA1M4t2Es5/dF c+RKFhvOhrJrhx9XNo7h3PFs9lzMZMPJQI5sknG2xHDm4mS2Xohk86GxnF2fwYUDqZy6PI4N2wMp zLcRgeoZvvnaX64ABXwoAOR94U+F6zh+PJa6OgV+2BAbm9UIfjRSI90QOgnnRSk8uVlkx2yoeLne 77n8AZj/irx0RdE3BbL8X6ZL9cfob17yWPqLPJIcYL96PimlWikmVwvYNwMrSwe1XWr7/p0y8L/E 6quz+sJ9rbpfyv9fEb1x/MeDH489/rgpU92EkBCCf7L88JXlBD8/snQ6U+paXVYWfhMmoJc6g15v cv+9OubH7QF+fCfy3UaRM46bAILCwlWsXLmCPXtWsmvXCrZuXcn48ft58snzRERsN6Wv/eGHpaZ0 sU89dVaOyWY+/3wx+/f/YEpJq1LFKjCgqupH5s37UeSuVVy5ou7Na8999Khqd4SgoMMiH65lyZKG uvp29eDHD7JtB3F1PWOyAvlnxV+tKxBniyk2iKYdJDt7hWzTYtn+XUyefBxv7y3k5S0TGXAFR46s 5PDhlezevVLO3yrZz2WcPLmUgIBDIq+eZ/bsLaZ4IQo8Ue4su3cvMWWM2bt3lVy3Ko7IcuLjD2Nj c5YJE7bIGMo9aBXFxUcYOFABIhf45JOtMsYyOY7LmD9/mRyvbbz00gnZLmVJV7/v/3/7/xu+ev9/ zqpO3f8K6FAAaEOZWv5UfuLv8GOlHLZxsCEHzt5+QU8bwY9blM6cPs4HHyykV39v/vxoN54396G9 ZyLWoyaj9ShH6zkFzSdMOBqtfy7WvcuwdcmlTb8pPNqrhGZuqaYYHjZd8tDsSmRd+g0uwNqpBqsB lbTuk0SrXhOxGJ6Mtb4YzVXadJA2DrloxlJpL+MrKxB7mUsFW1VgigJAdKVY6qtlORsnjzqGutbR 3ed9zPRvYa6vMrmrWHpNQxteIsuCn8pUGttpdDAUY6cvodug+Wi938PSbTpdjFXY62fQSWV7Mci2 BczG0n0qlq7FWPnmy1xqjDosDe/hYJjPMFnvqX9P5n+P1wak88izfXmlfU8Spyazer8ShG4tUuDH p599SvceXXjk3r/Qq31v+rgNwXZYN3p0tsL6GQte+Ks5bVqa4+XtSVFxPfihgpVWVhVTUR1H2eQo yiLyqUiRsopyKhXQkVNBWWYZZQVllFf+f/BDcWVpJRVTKuqtQ0rKyZyZybiscbj1cuPxhx7n7ufv ZrxuPF/N+Io3Z79JYnIidvZ2pswur736GvoAPQVFBdROq6WqssrkLpNSnEL/sf1p8mKTfwA/FNgR FxdnYmcXZ3r1tmf4cG8Mhlh8fcPl/yDavmKGxQvmdDfrTq9uvehl70A/p+74+nRjVKQXPrGRJISM Iz4slAlZU8hNLqZs0iTSaxMpyi+hPKyM8OAwRoRNoP2gQTS/7z6elLntuvekvKaOdRtWyktoCSdP fC8v2/ns2ZvM6XMq2GgOl/bFs3/fGHZfGMfZywlcOJzIiS2xIv9ncPxUNNsuGdm5N130pTwuHQpm /xkdW87Gsn9HBqe3hXLhRAi7LuSw9Vgmx7YGcm5nFCdOZLCNMHbsN3Bis17mGMORsylsvjKJFVsm UlzYnchoS775doxsgwI/VNDTGcKvC1dy5kycCA8DRDBsLy/SyZw71wh+NFIj/TraDydnisAXIFqE I1S1hAIRj2YLfzMEts2DU0qw/h+P+XFxsxyLOJj3WH1QvA+6wR7lkqeUYCVMXy1k/5HcoJQrSx0V sK/hq+6/Uwr+V1gdmxtxLFR/NZbia9X/t/zHgx9NHn+cUe7uTAoJISUggCB/f3zUUjhUp2OcCoIa GkpAUJDJ/cVPWLnC3F7gh2IVxHMp77yzlsGD98v4Jxg27Bhjxx6T/T2Gs/MJnnvuPA88cJ6EhI0i 2/ydgweXkJl5lA4dLptSwEZGrqWm5guqq78gKWkDI0eeoEePk0yYcJIVK47JtqpjdK3r6AfTWBUV P8ox3SNzHmTxYrVPql39tdsAfvj5HWTo0DMsWfKvwY/vv98kMuV5unQ5R2rqXpH5VnD27Apmzdom +3YAO7vDjBlzjMmTjzFlyjGRrY7RvfsJIiJ2s3XrKinby0svqbglp4mJOUpp6X6RpVcSFLQaJ6cj sv8n2LRpFydPriQ5eR+vvnpJtvskX321Ua7nH1i+fCUTJx6UfUdk3LOMH38Uvf4oNjbHhQ+RmLhJ rr8GIOjX3pv/itW46t5X7kPKGl7FGGlwwbmq3UVh5dpz4l1RNuV4Xr4qDtZtQo3gxy1MylXA0y1E lMjnee5lFzoNzcB6UA2a41S0IZPQdNFoo3JN2Vus+2ZiOzKPNr6lPN4vg+Z9I9Fc4rBxyEMboWJ6 ZKF1lWX3QllPxsY1FNs+iTJeGZpfPppvJlq/YjRT+ww0fRGap7Tvmy4s9a5V/z/zi0p9q1OBSQsZ bKylm/4dzHTzsdFV0Us3A3sV5NRYhYVhFp10c+ijK6e7rgAraW+uL8Vy8FyZ510092mYG2top8AR Yx1WxiJs9HnYSbveMm57/VxT0FNLH6kbupA+I+YxOKCKHoa30MZ+gplXCU880Y9nHtFwGx/C52vV DX5rkQI/Fn3yEV17dOHhO56mz0uujHDqj/1AK7TOPbFs1hOrR8yxeMkMz6vAj7KySsrKi+XhnEDl lBjKowooT62moKyA9Ip0siqyKKsqo7KikpycHJP1hVo2ACBlyhWmStYryymsKjQF9Gr/bHuefPRJ 7N3tmVU+i9VfrKb6zWpc3F1o2bIlXTp3MQkBKSkpJusRZfGh3F7qaqsJT5+I1SBL7nniHu6++25T sFMFfqh+ycnJpqBhmrUlQ1wHEx6eRVx0HfGxU0TI8MHTszeDhzgwws8NXayeiYlhZE2KZ2ptMgU1 xaRkFFESNY70hAhC0stJiykiIyKB4IRI4qOjqUieTHF1LZNnTCc0KYmBjo60efFFeslbaG5lJduW r2Hl8tVs37laXrYfs3NXLsdOJHD5YgLH94SzfbuOXcdGc+5SPuePZXB0i4FzOyM5cTKNHcSwc38C xzalcWl/LAfP6tl2IZh9O/I5uSWTC8eC2XMxnG0nEjm8PZ6zp5I5eTmFnYej2LHJyPGdAVy5PJGj 59LYtD+dZavGUlTYVV6ulnz33Vi5AuqEVcyPYmGlZJTJyzVHzu9IzM3birAVy7lzt2Yw30ZqpD+U VN74kwdg599ET4iFLzrC/D/LLSdiUfVTsMAKVgSIELjopw7/43ReBOBts+B90QCK5BjVPA/LxsHx hVKpBGj1ceEqAfqarN7Bv1bxvp4xGhQk5auurHWU0vRr51X9f+0Ytwur46u+GqtsJkp5Vef/Rh2X mwP88HJ3J0PkkqTRowmKjMRv3DgTwKEyvqhYHw0BT68OiHo7gh/qvt61axNJSfto3/40HTpAR3lU tmkDzz13GguLc/Tvf4nq6q0cOvQ1ly//wN//voXUVAVwIPLbSYYO3Yq391Y5p/tk/RjDhh1l0qRj rFlzRLZVARYN9+s/zr1791ISE9fLsdyHXr+fxYuvjvnxvVwny6Vsm9Qp15jzLF/+r8GPTZu2UFR0 mdDQC0ybtk+2VV2/f2fFipWyb+ewsYGmTZFjiGldLS0tz8v8O2X/l8t1uE7O/wnZfnBygk6dkGNx ADMzFdwUJk48x7Jl20Q+W8GcOQdlm5B9PCXjb5RjslT2Za3Mu5uRI4/RqtVlHnoImjSBFi3OmqxK vvpqmxyLBuu5G3Uv/ZzVuOoZplx3lIuNsjS5BvhhKlNAjHqmq2Oq4gSdE759qBH8uIXp4sWLREwI 58Enn+BZu+5YD0jAums52lBhowIxitD6lKLZpaONCEXTZ2BlyMF8VDgWDpFoPQvQXCukbRqaZxha 9ylovbLQ/CdibUjCemAZWo9itH6xaDppH5CLtWMa1t3C0dykbdAkNI8JaPbJ9fN4q3mV9Ue9BYit voT2einT1WKmq6SjroZhug8Yon8XW0Mdr+kXYqf7CDepd1YWI9LGTFeOpV81mm+NbEcFNvp52Oo+ wdpvDua+JdgElDFQxnXVz6CL/hPMjW9hOVLmsC/H1rGa9v7VWBursRo9HatRebzW0hWLh+0ZMTSG RX9XX6ZuLVLgxxdffE5POb93/OkxXm01gOFd++PauQedbYZjYe6CeVszLNq1k4e/lzzcG8CP+uws xeXFFJUWUVZURlVxFdll2YSWhxJbEWsCNqorq+UllWrKT68AkAY3lbLyMiqqKkzgSFlaGRHuEfTu 0JtBQwZRXFrMd199y7erviH/nXz6efejQ/sOeHp4msZS8ypLkrLycqqqamSMWsZNmIiZlRn33HcP jzzyiLw425hy4Zu1MyMyIhKD3kDnTp0ZMWwECfHJ5BWVUipzFxQmkZMdQn5OAqn56YwvnEBicSJl FaVUlJVQmiTbF1FI2eRQElOjGDc+m6y0WDIzIxk9MZOkuGiyS6MJryokOSmN/LAIwjLS6RXgTx87 O/JFWFm64A1WLFnOspWr2bhpOSdP/J1z5ws4fj6CTWcz2b4zjjMbJnDuSBb7LmSy4WwQR7f4cWlz NKfP5rLlQgybj07k/IZMLuyK4ciF8ay/OJlde1JELtRx7pCOPRfi2HBhMocvRnP5cBRnN0xi6+5o Nl6YwImLGVzYm8i5NWPYsjJYzpctoWFPycvQT66AacLK8kMBH/VBT0+cmM6MGSH06vUssbFGEQBu r5dSIzXS70KXL8NeEfC+CIeZLeT2elCWT8Df+ossGAmr6uCYipj/Pw4uqhAnF87D1i/gE1+oE6m9 6AF4xw0OLpDj2JDa9mrh+V9xg0CthOtr1V8Pq7nUGNczZ8N817t9/45vxLZfzUoR+a2UnN+Sr1ag VAYkZRKvjq8qu1b7X8o3R8wPDzc3xgUGEhgWhn7yZAJiYgjw969nBXr8xGpdxQS5/cCPhvO8kStX jrFp03befXcDpaWnCA+/TFDQaRISNjBr1g4+++wUP/ywhV27vpNz9x3bt6tAnhtF4T/L7NkXGTfu HOnp55g/fw+ffLKSzz9fKse63vLiypVr3Zv1c+/d+yNTphxh+PDDREevZeXKhrr6+vPn17Jq1Umy si6I/KosL9Q1eW3w4+jRzSxbdpq//W0vP/64lDNnlML/jQlwWLPmuMiul+na9TKadllkq8sEBl7g gw+2c+TIEtG1vmfHju/5/vt1su2nSEm5TJcul7CyOk9IyAXeeec83323ja1bVcDTJWzefJAlS06y f3/9tXz+/I9Sd0S2dY8cw7X4+h4SGfiyXGsXZNu38O23m1i37pjMdaPcXv4Tq2eYepapZ9q16hWr Ng3nRrX7ueuLsji+dYN/N4Iftzi9I4qby8i+NHV8kWfbu2Jpk4vNiBQ0b2HnYjSnVOEwNEf5P7IQ a98ibPunY6PAjxHx9RYcI5UFR4a0L0TzknVdOtowWXfIR+sXI3XSdmAWml8JNs552LafhPVwBa5I W6ck6Sfju8lYATKWSmP7E/hhqSvEXFcl/LbwfGx/ZvlhbrL8mE0fXTXddQuw0i2UdlOxNMzGyvgO Vvpp9DLWMdj3dexcpL3zVDSf97Azvk5vGau9bpaMMR0LnxKshhZi5ToH84APpGwaFkbZloBC2g9M 4aXWw3itTW9qq2f/dNRuHbpy5Yo80DfSz8WZO+64m+db2cixGEqffkPp0MkFS60z5lavYW5hgaen 9/+BH5UK+BBOqKgktqqSgqpyqivKKSgvIK0yrd7yo7yMyvJrW36UlpWagpzWVtZiGG2gm1M3RvqP pKy0jO+++Y6tWzaxYPZcfIf74NCzL94+3iYLDgV8VFVXUVFdIazGmSpjT2fQgEAef+RJ/vynP/P0 00/Tv39/09eTUV7eDB86HJd+LrgNdCNqZBRJsQnEV8VQMKOAvLxykpNyKCqsoKqokikJkymcUkBB USGxcQmkh2ZQkllOSmUOkSkxZBjDKc9IIKMyieD0aJKi4shKyyakoJjYiEiqx4yjpLSYiZMnyTF1 ofMrrxBlNLJ08WLWbdhiMk3csmUFG7d8xNaNtezfVsa+vXls3p3C+i1RbDmQxEGSOX88kNPbwti5 pYhtJ2I4csWPK4dDObwpjW07U9l1KYYT54K4slfPvo3RbD2QzIGLMZzbn8iZzSnsOhDHjnNJ7Dyf xpYd8RzcEiiKRBBnjiRTWd0Xr1GP8v77nnIFNIAfZT9xhbys58hLeRydOz8lwpYf5841gh+N1Ei/ mK6I4HZSFPe1U+DdwTDLAT4NgV0fwPH1UneoMbapImXxvEkUqffHyDF6DhY+A9+PhJ2vwyUlFKu0 qf8JEFCKhmqjgm2qL46qjxLwr1ZS/hOrtoqVtYGy5vhXX4yvZlX/S+f5Oav+aj93CysFQH1EuRHK yY3Ytj+K1bbfvpYfDdleAoOD8Rs9moDISPzHjTNZfZiADwV2qKVffcaXhqCot5/lhzrPCtxUGbBW mRT7PXs2sHLlVpYu3Siy6RKOHVsh50u5vPworDKw/CAyiQIglOK8kf37t/Pddzv58cedHDy4VsZQ oMU30k61+TlQ8Y9zHz26TOSgzcyceVDG2M/hwwrcUNtUz5cureTIkW2sXr3NFJvk5El1n15rPLVd qzh9epNpO8+cUWly1Riq7TJZ38DGjVtZuHArc+du5d13t7JkyWY5jgogUNuorEy+RaW8PX9+g1wn W1mwYCtz5uyQ47Bdxtss5ctl/K9lnsXSb71pzPr7QgVMXSHHaYvUr5XlYtmXNaZ51L7t2LHMNM/x 46q+4Zz91s8ENb569qhjcK36q1m1U8dAHftTwoqU+6dyKTxh+ncrUiP4cYvTutVrCIufyGNWz3H/ i31QaWnb+6ehDUpEa1+INjgJbVSolEuZAjcGVqP1qUFzSkcbORFNF49NvwJsO5ZiPSwbzTAFbUQ5 Wq86tH45aH4R0jcK645SN6KUV9zzeanvFNr1L8G6X620K0HrH4/mqaxDZHxjZX1MEBX8NEC5prxJ T+MndDO8KWUqvsfU+pgfrirmR5H8V1yOpe5tafuetK2Vtq9jpfsIC910+hjzGOZTjL3jVCz6LsTM +xMsjK9LHzXPdLoa6rCTuToYVJaZudjoPqCHbgbddVXYBs7DdtxbPNbJk7sfeJDwCYEcO6m+VNxa dOToUdw9RvLgnX/CtnUregz0wGLIKMw7dsbSzBZz845YWbXG13cIFRVlTJ06ncryMopLyoibUkZU Vjn5xSrrS4XJAqQiq4LKbPlfVvl/YIey9jC5u5SV1ae1rayiuq6a1IJULB0teaLtE4RMCOGrz75g 9Zp1fLJ0CePGJGD9aHvs2tkRHhVJSUUJdVOrqSySsSZVUpNfQGlRNhERuXToMIw77rjT5OqiwI9R XqMoK68gMzeL/h4uws7EhcdTGl5BVvoUYspDyc6PITu6kMiwSmKy88jNnUxVVBm1mXXkytjR0VGk p4SRUzGZcXmVhMXlUBIRSXF8EgmFyUSUR5AdHseU0QWMzi0ndkoMFTFjKEjJITE5F4+R7rR4qQVW 1takp6fzzTffsG7dBpYuW8nKNSvZueZbjnw/n327a1l/KZsfdxnZvzlYFKMUTl2MZeeJGDZuTefY 9kSunAziODo2H0hj28YCLuwdy4Wz/hy8EsnGnZNMcUS4EM7pvans2hjHxsNGjp9P4fy5fLZvHc3+ AwFyphM4c3ay7GdfHB2fkJerl5T9M/gBM/nyyzG0a9eUkSN1Ikw0gh+N1Ei/nBSycQjOiTK7/VPR fN6BXSKsXmx0I/sHOi7H44f35VFkA6UiMi58EfblSoUCHxSIcT2CuhKylSKgAAQVg0MJ0r9U8W9Q epQidkRYWeU0KDDXan+jWG1nw5dPBboo03RVdq2218MN26uOndoHBab81vvwW7Da5oZzcq36/5Zv HvBDpbpVYIcKajpelhN1OgIV0KFAkMBAAiZOZMy4cYTq9abAqCGjR5uyxNw+4IfihvOslg3rDYrz 1WVqea1+qm0Dq/9Xt/n3fO7c9+zeLXLYEQWyXX3PN4xzre3553HquaFtQ9+ruWGMn/P17NO12jbM 01B29dw/H0P9byhraP+vuGGMa9X9VvwToHTkLdhSI4/fN+WdoMAQZaXSCH400h9E69evISYmiabN O3J/i0GYeeZjG1SG1r8ArVMJ2uBitMBkNK9QtD6paPYVaMMq0VykziETzXMiVgMSseqUj9XwGDS3 6HpXF5cqNJ200eVJu2hsu0Rh7Z7Ls8Y0HnIL5SW7Sdg6VGE9rFzqleWItPMpRTPK/4ASrExpb9+m i+5vDA+Yx4CAUqwNNZhfle3FenAR1sYSLA2lmOmq6aarxTWgkv4BUqerk/5VtNcX0UnKbL3fR/P+ GOuAGWj6EszVMmAR/QLeZITM1d1QzGv6ajrKGEN15QzWvU6HwL+jjf2Ip3r4cudfHqFf314s+vAj Tp48+dPRuzXo+IkThEfJ8RdFvf9rr+HQcSiWnTywsu2OteaEubkTZmZN8fDoQkFBLjU10yivKqO0 uIyCaOHwUkrzSymvFc4ppyK0grI4qS9VriVS9jPww5TatqqOtMI0XMa50OLlFrRv1p6ECQl88/UX fP7d10wsKsTSeQDmba3p38eRqMgIiouLqaqroTS7ktLQMiqTUigsnkBE9Fg6drTnjjv+bAI/mjVr ho+3DyX5ReRUZGPINjJ+8gSKC6R/QSXFpWXk5U+mODKUMgVeTMkjrDSOiOJI8vMLqSqqoqS4VNoU UFIaQ05+KGMjphAZXUn+pCnEyraExkaRk5dJVVQMk8ZGM3ZKLvEV8eRPHk9M2GSCAjPR6YJw83DD wtKSV1991RSrZPnyVfz442pTMKzDB1aw+Udl7vgep68UcubCOC7s8uXCurFsPZrJpsupnDw9kYub UzixKZWN50az/UIC545mc3n9BPbvjGD95UnsPx/J+QsxXLw0mW3n49h4UMeJjSrQaRqXL02RF/w4 qY/kMrns2h1PQoI1Li6P8fbb3nL2rw1+fPFFPfjh6dkIfjRSI/1bunwJLokCr5b/RKrsPFyUe+j8 GfnbGDz4n+jIHvgmD6a+BLkiMk41Ex2kSCqU/736KvyfBHbFDW2UtYACD9RX4evpdy1WX2N/zwwu ag4F3CiQQs37a60cGpScBuVBKXQ/V55+Kau+v6b/f8vXo7D9Ur65wA9l7WH09ydZlpk6HWNkqWKb +Y0Zg39mJjFJSUw2GAiTsiBpP+K2Bj/U/wYFXPG16n/e72r+eZt/z1eu/PCThYa61691z/98jn/s /4/c0PZa23D1GFdzQ9ur+1yrneKr2zTM1fC/od/V413dr+F/Q/2/YvXsUXytut+K1TNelisyoNZS xNHnZROi5X2q9KhGt5dG+oPo0KEDzJ/zJt06DubeF2153NGfV51zsXXMx3poAppvLpp3MdqgDDQn WTdxPJrzJKyHlWLtN4mW/bJ4qmMhLw/LxGZgFta2hWhDUtB0SWj9pW/fHGzcMqRtAS+559DMJYZX XcKx6ZeOtaO0VUFPXaW9cnsZVo3mUoGVdzmWwXPo6P0Gji5V9B4k26OrwNI4Dwv3RdgO+AAn95m4 GIrpYCjAzJhPJ69qHJ3fodfg2VgHVGJleANL3QITMGJunEV34xwG6Euxl/YWnrVYOc/DfuhMnHSl dDKUYK6bZbI06WucSh9jHbbS3ypoLk37R/KnF7rzYtP2RHqF8cPfv+OMEnRvETp3/jyLFi3CGBKE dZeutG7TiS4d+jGg3xAcHYfIC68HTzzRUgQFC9NLecqUyVTVVFFRVkFlWiXVKdlUFcVRUZVORUEF ZcmVpGekE1caR3ZFdr0FSNlPVh8KCCmvoLS4FN8gX5paNOXlVi8TMTKCubVzWbR0EbnzcrB37kHL F1ri4NSL8RPcyE0YT2lsAWnZU0koLiY/NYHs7ChiyuMYHz+ebp07c/dd9YFOO3ftSlR4hGxXGjkZ cYytSCUhv5S6jDJqikWQyJlEqgIyorPIy4kmsTSa+NRoYlMziS4vYXJWBoUicKSXlpGdV0hOdDzj Y6U+KYa8pFjGJyUwLi6JkqhE8hLjiU2OJSE6lviYZOKTk0lKjmHihHj0+jSCg6MYMmSgHLu2WFtb ExcXy+LFS1i/fhNLl61j+64D7Nu3niMH34UrUzl7cBLbl8Ww/VA2x86nwr5gDu1IZcu2XPZsG8ep E4FcJJrdB6VsUxqHdkVw4VIAp85Jn90lbDkTzuHLOrlx4ziyOZG9+2KkfTInTiXJPMkcOJBKVZWd bNvjfPbZKDn71wY//v73MSbAy8urEfxopEb6l7RbBLcv5D79dCxsmiOyWqNVxy+mbR/CnPaQ/Weo ehy+ngj7VRBYpYgo/rmw/O/4Wl9JfykrJaHeFP3a9b8V34htV9yg7CjFWLkBNZjy/5pxb9S23Qx8 c4Ef/jodBuEI4RhhZeGhXF38g4NNcUAmRkQQq9czVsqCpf3tZ/lxM/Afdc8rVvfUHzV3A6t7W4G+ 6nmhMrSodVV2rbY3mpWFmixXp4so2lzeA3fAOw4i+66FC7euX2gj+HEb0IZ1axnhOoz7n2vGQ5ZO tO6chq1jLtYeUWj6TLTBKk1tHtrAUrRROWgO4Wh9k7EZVYaNPp/nh+bzsEMxLd1zsXEvxNpB2g+I k/bS306BG8Vo3tLPUIz1kBqs7YtkTBUHJAHNvqA+3ocxBs1dynsLO2TLPNInpAzNqxSrXqVYOpdh 6V+ClYxhoZuDrf4jBupeZ6iugk76qZip7C8e07DstQjN5Q20gFosDQux1L0jXC1cg72uDld9KX2N xVi6V2FuL+3712KlLFQMMrZ+vszxEZYjZ2LpWYFNwHR6BNZh4V3AI90ncM9d1ji27sWiN97h7MVb B/xQdPTQIaaUltLUyoq/PPs0Pbt3wXWYK/37D+bVVzvx17++IvwinTt3JSEhjunTp4sSXUV5WSVF 5Vlkl4WRX5ZEZVkFFeWVJMl6mJSp2B8qqKkCPxToMXXqVFO/8PBwExjw2KOPMXjwYN5f+D4b1m+g 7qPp9AtxwPrFR3F5uR2jgwyklUZQmBdPaUQhiZElROcmk1c2gcml6UzILBEhYSKapTn33H03jz/6 KK4iHOTn5lIdF0fauLGEZucTFV9J3th0KiZPJGFSFMFhuaQnVjKlJJnI0iCS4lNIiagiIiOHzNgo JoeHMTY9jdiECnJCiwhNHceEGF9SZa6Y+HRiU+PIiAhhfFIq4zKnkBc+liT/cIKD0klKjSItLY4J 4zLQG0IJCg7E08ODVi+9hJWVudRl8PrrX/PZZzvYv/8Ue/bsZfXqFezdu5h9+79g05Z3OXBoHuf2 Z3J5s57dx+LYdHYSR7YFcW6bD2dPh7GVLLYeTOX0xtFc3O/P4b0T2bghnWN7Yrl8PJpTJzPYuiOG 7VvCOXsok0O7E9i5I5qjx7J46y0noqMfM4EfFy+qFLf/DH58/vloEQyfwmuUnvOXrvVFu5Ea6X+U Th0G5Rt+SoS2r6Ig9976tLXf6uDS2Z8aNdJ107bZ8EZLmCr89Ug494kUbhL+vb9A3m7cAIJcq+56 WfVX50EpKMoS50ZZw6gxfi0g89/yzQV+NGRyaQh2+g8ZXmT99g142sj1178CGtS9pSxPGsp+3u63 ZgV0KKs5FS9Jud7dqLhD18Nq3qVwZL68Qz2g6n4RQ1+Ud0GSvGOVC+KtSY3gx21Amzauw9PTnWef e43W1l6YK+sNlamlTz6aewna0Cy0jhFo/dJMIIE2Kg+tb5HUy3JkFO0CkmgzKh8zvzisdbGmwKha H+Fe0n9oMZpTIpqD9PfKkfoabIaXY90rV8qkvxrfqJYFaHYypmOctAtHZYbRDBVY+ZdiOVLYqwyr ABULpBgrfSXWhql00VfQVTcTG93HUrYAK78KaVsrbWvQdBXStk6W1VjJnCoYagfde3TTV9FRL3P5 zsBq5EdYjlLWITK2jKsZpd2oqVj2qcCs7xza+y5icOBchgbVYOY+hTuaWGD9iiVff/43rtxi5lpH jx+nMi8fm+ee47mH/oJte41u3bvTufNQLC378fLLz/HCCw/SsaMtUVExJhCjuqqKqopysiqKCC3L Iaksn4ryciqlLL8inxwpKyor+j+rD8XTpk0zua/06dOHR5s8SpdOXUyBUH9c8yObt2wmMiGKZ1o+ jfZaG8L0RqbkZBNfU0x0eRH5OSUURSSQGzWBkoJUKnKqSQ3OZ5iTXJvNn+HOu+7kqaeewmPkSHJz c0mPiyNi/HgypuQSF5tBREgouVmpJFbEEzQpgrSwXCri0plSHEJkSRrhyblkToigPD6eyWmpjA4L IyY2jbzMfMJixuNnHM84vwwyAuPJjNUzfpIeHxl3QlQuBRljSI70x98vgqCgTJKTU5k0aRwTJujR y34YDEZcXV2x0qxEgGhLaGg8P/ywhs2bVSCtNbK+lOXLl7JrzzaOHD/E9m3r2bGpmovHVQrceHkl TWLT6THs3xrO5c3pnD4byc6L8Ww+lsbxTeO5sM2P00fGcWlHOidWpLNxbTjbDyRw5lAalzZGcH5X PKdOTWHH7nhqa21k/keZM8eb/func+XKtS0/2rV72mT5ce6cCj7VSI3USHKziLxWCwuHiYw6GN5t A8Ui5sy/V16UsXC58V75xXRWFKkDcbA3B06+JwUNbifXEpQb+fr5RgAMSgFSLkQqHomKiaBM1H8v pei34j8W/Ojates1wQ9lAaK4AegwgSDKAkTxT+WN4MftxOq+VPeSOocqVqCyumgou1b735LVvA0g p+Jf4zb4S1nNuwwuyTN/dwm8/iJk3S3LtrBnqtQ1BEG9tagR/LgN6MCBfRQVFWLX1YkWLXrSppMO mwFJaANS67O3+OSjDU7ElLVlaBqafymacy5ax2i04eHYeGXRfmgpNr7paH5haAPjpG0h2rDieteX kaEmSxGTBYhndn0mmW5Sb5+H5ivlbjK+AlMcE+ozvwyVuXxlXn0FVvpyrIxl9DSU4awvpZuxFEvj NKx087HQTcVMpwCON+itm42TvphOxlzMDfm011fhaJxHH+MsbHRVWAbMw9KwCPPAhVI/lc76WpyN b2BvmI2lKbNMicwxA2ef+XTtX4vZwGnY+L2Jo5QNGjOVDgHF/OnZLjz9jCWFBfPYtfPWivtx8swZ /r7wHYJc+vPy46/w4ovtsLM3x95+GF26jMLF5VXa297FCy2excF5AEmpqdTU1DCttpbssnLiyirJ KKuoj+mhuKKCqsIqqpOrqU6vprSolIxJGcTGxppcZ1Q62oceeoioqCg+++wz3v/wfYqLi+ij2fPk Hc/S3dmVxKpyyurqmJyVTWpqOoUlhUyeMon01DQKC0soLiglYkIofex78ViTJvz5nnt4yswMd19f Jsu4kUmJjJmcQGFRAgXyPyYkmdhs2dbiJJKSDBTFplMUXUJyYhKxZdHETo4lMTCO/IQEJmfHMzY4 mrjoKHIrYwmdkohxdCpR/qmkTkggPHEMfkmBhMSnkRSfTVLiWMakjkYXGU+YfxKJsUkkl0SREm4g PDCEwPgEguPiGDh4iCkNb4f21rIN8Xzzzdd8//33fPjhR/z441qOHDnGnj0HWbJ4I+vWf8VFFnLm 7Fvs3fU6u/dUcEL48s5JHNqhY/uxUPaQw+nDE+GoThSzCI6eSGbb1gS2botjx95CDu/L5cKOIE7u juHQ0WL27J/InNnWjBnTkvR0NxYvlvoL5XIFKNCjAfyYznffR8j5N8N7kBs7f1jM5Vssjk0jNdIN pbOn64OWLs2EOut609ypwq8/Ce/1Ffk1CU5/LQ1vXR/lP46UmfWXwkoQVorAjbIuaORfzwo8UYqQ yryggsmqL8K/xjxfnVfF6jyr866+eP/eFiB/HPixevVq2rdvb5J/PD095T08xgRw6PR6kR0i0Yl8 pAsONpUpiw9T7A/hBoDk1gQ/1LlVbh23Omh2o1kdF3XtK7e0PcKbryq7Vvv/ltVxV/yf7jFVf71t bySrudQzZhOcl3fsmgCY/RyUy/v1AxfY9gZcUs+eW8sCuRH8uE1o69at6HW+3H33Qzz1XC869o/E 2jMcTZ+FZihH88xB6y3/HaLQRuWjuaSidQ5DGzEFzbUM614F9e4xg9PR7ELR+mVh7ZONjTEc64Ak Ka9A61GINigazUv69ZB+vSbJurIokTn6yP9hyp0mReaR+UZVogWWY6kvM1lmOMrSLaAE+1ElmI96 HYsAZe2hsraUY2Oopb++GledsgSp5TV9BZ386xg26iMGeS+kvQqeqi/Aym8OFl6fYOYzjx7Sb4S+ FhddDRY6lemlVOZYwAjdx9gFzJLxy7HS1QlXYRNcg5V/Cc+Y+/LU433o5zSRd976qv4r4S1Ehw8f YN7r8+jcyY2HH36ZHj3a0rdvP7p392T4cAc6d36ehx68n2cfe5whLs5kpKVRXVNDZVWVKbNK2f8F Ni2jvLLcFAQ1PzKfovgiSgpLSMtIE4HDB1tbW/7yl7+YvoDMmzePpUuXkp2XjaNTX17+a0s6Nu3O yOA4kqdPlX55lESEUySCQUlhAQklJUTnFZJfVk7O9CkEZhvpNciepx95nDvvu5+nOnbEzaAnZ/wE UpOnMLF4MlnlY6lOjiUnrJwx6cVEJMVRGjae0tRkEpLLmBBWQkpqHOlpEYSHZjApI5bs/CjGRuQR F5VObl44EwoziEyIJ2/CGGJSM/FLn8SY8LFMSU4lNyObceHj8EuMJHSS9A+PJDkunvDJk8iIiiQp OhrjpEkEyj6MNxrxFqHn5TZtMDMzIyMjgzfffJMPPviAPXv2cOTIKVau3CDHZDE7dm7i2PEjbN62 jdU/LObwj99z+sAHHDtSyMbNkWzdkcnZMyVcORXJ5QuRnGIyW86Hsv3cWM5cymbfthK2r0/m3Mmx HNqTwM5NeZw7G8Xnf3dh/Pj2xMb244svIjl3rljOfpWwAj8UEFLHilWJuLn1wd9lGMtmv86lQ4ek vJEa6X+Mzp+UB6MIZT/OhrcGye1xN1Q+CFOfhJpH4d0hsPE9OHv8pw6N9MtJZWdRps8Niva1BORG /mNZfZ29EW5I6hwrVmCKumeUwqeUrRut8P07/uPADwVWODs78+yzzzJkyBAMBoMp04tO5IKA5GRT gNOAMWMI8PXFoNebLEOCFRiiLD8CAm5B8KNBsVUWQwo4ayj7ebuGcnUd/DvF+3raKL6eNjd6PsXX qrsevlH319WstlmN2RBI+XqsOVT9f2rzW7DaTmXxJ8sr82FZv3pX0skPw9/GwAVVf2sFC28EP24T unz5MnHRofz53gd5zHwInYaXYu2o3FqK0bymoDlEovWNrgdBdGVoTvlonbLRXMvl/yS04RFovVQ7 BYBMlraFWPcrxsZ3CtbK9UXF+VAxQPzD0EZloXWTMhUPxEfG8JXlAGUJIv2dZOmhMsWoVLQKgCgz cWdl/eFdSkeHUiwda7BUbivGKqz007E2vE9X/Rx66KbSXvchFsa3sB1VRQ+H6XRzknoVKySoECvX Siztp2M5uIoOhmn0lH5ddAtk/FKsDCUma5CeMl5HgwqWOlvKP8BcN4d2hlLZnlJ6ueXRs2sQHW2d SE1JZ+9u9WXj1qJ9Bw8yYWIsTZq0khdsG15+uSPt2ztiZ+eGbQdHXmr2PK3uuRPrJx9nUD8XktLS mFpXR21VFZU/gR8KBKksryS/OJ+o7Chic+MoLS+lqqLK9DJXXz7s7OyYNGkSX3/9Nd999x1p6Wkm MMSsVTs8BniRmJFLaX4+xZHhJMVEE5+XR0FZGQUpKeREx1CWX0DFnCoS8hPoN6QfTz76BH++626e euklXEeNJF+Of2VCDSlxUwgvDGFKRQL5mUWMCYsjKiaG4rR0GTeS8JgEUtLKiY0qJSo8mYzMMMrL YsmuyGVMfiVx8aXkjstkwoRoohP1FGYaiIidTHDsFDLTx1Ebn0pOTC6j08YRmqAnXcaMzUgnPimJ jAjZbpknKD0dQ1gYCSLgZAYGMk540NChWFlZ0a5dOxl7ghyDb9ixYztr1x5m5cqj9UFQj6xgw/pN LP5uHUt+XM7aAytYu/dbtm79kAMH32b3/kXsXP8+Z1eXcPxgNpsu5rFr31jO7JWXxaUczu9I5vTa cVw5k8j5PfmcXl8sylwuf/vSj7CwLuTlOcp8YVy6pDIrXA1+1LJyVQIjRzoS4OHP4o8/4dLp01Le SI30P0bbv4aFBqhrB4X31wtkf3cRLSYTvgwXuXImnL01zXJvHlLuFL+nj3kj/3JWit2N+CLcoFwp ZVgp7uq8/94K1x8Hfuzdu9dk/apkIBX7Q7nCKpBDL7KB/7hx+IssECDrfr6+jBk9mjSRrxISEkwg iXJ/UfLTrQN+qHOqrhnlRqEATmXdoBTwfwUSNAAI/+5aUHX/qY3ihrGuVdfA1zPWjZzvX7Ea+7cA ANWYyoruRqXQ/j1YXSuyzT/qIF/etWl3wSJZv6COTSP40Uh/EL0+awaduvekqXVvWtmFYNk7DZv+ ysUlG80hAc1ziiloqTYsXf7noA2QOu9JaH7hUhYlZXlofeukvBIbx0m0dcjkeWnTWpX3i8E6IEza ZqL1r5V21WiuMoZ/xk+WJAVofVTqXGmrYnIMS5P6rHqgRV+OpbEMc59SLJxL6eYylb5+c+gWVIOV 11SsBr+Nmdss2ummYqlfiLVxPlbeRbRzysesv5QFyP+gOrq41dC37xy6D6uVdnWYG6SfYS4WMq7V kBKsXKdhHjAHc3015roZ2OjepZduFvYBRXTUF+M0to7+Htm0t/HGztmT9IoSNuxQ+cNvLfr73xfK C9aVO+5oK/wYmtXL2Np4YdXDm/YOtli3bkPze5ryzBNP4+jiZMrsUj21msKCPDJF0S8oLqamppbi 4kLiMxNIy8ukuLSYqMgo7O3tTUp/WFgY3377LT/++CNz5swhMCgIBycnhru5EZ0cQ2aljJMaT4Eh lolJeYwpLyMnaxLFUVGkRoaTnJREeVY1OVG52PWz44GnH+BPd94h2/QU/fq5kBibTF1qNXnRUwhM GENI+liS0uKJE8EjPi6epORkYmLjyIqLpjQ5kfC4DPRxKSSmxZCVmkRySjrx6fJflikTk0gICCIx LpDYklhCwlIYHRhOUkIgk8aGEWWMJjghmLQJIRTp4xkvY40Jn0hcQAAhyuojI4MYWU4KDibOz8+U 1i54zBiT4NO6dWs6duxIUlIC77zzthz71Xz99Ta2b1/N0aMrZbmJFUvXsHLlt2zc9y3LDmxg1c5d nN+/hiMbl7Lsh+VsXLuYPbs+Zcfe2ezdUcDpXYWwazpnV83k4NrpHDg7n4P7PuHw6m84vPtjps0M x8+/G+XlHiKMTZYz3uDu0gB+TGPligjc3CwYHuDFB8tXcPLSrRt1u5Ea6b+mjR/DTAe5Lf4Ks9vA 555w6H2pEIHysAj/x/bWt2uk66NLR+HoJ7BlKmx6D06qNKzqI4ES0m+08H8zsFI2FP8n5el6WR0j Nd6tfqxu5H780mP8x4Ef+/btI1lkDwVcqLhnCsjQGQwY9XpTKttI4UCRD3wU0DF6tMgFSSawRC/1 ty74oYCu/cIqpoX6gv/zc67aqXL1LNgm3OBadfX5VOuKlXKs2ih3qYayq8dS/ZQFgQqUqayKrgW2 NPRZL6zGUqDAteZTZWrbVRvV9l/Np55dai4l699MzzF17NX2KJcRBYDcCgCzOt7CO3PgQ2sobgpz u8COdDj3+13rN4IawY/biNatWytKXAzNn3+JB1q0wmx4IB1UKtruZWieBWjGUjTXbLQeP7mn+Oah GaLQBkSjdc2vj/Ghgpnal2A7LIaXhkfxUNcCnnVMwlo3EduAyWj9ZIzuwoNkTEMaml8oWq+sejcY 5WZjyJAxctB6hknb+HrwQ1liyNIioAQLvxL6+M3FTfcxDoFzsXAtx7JHLbYDqmmvL8PaqNrWmFLd tvcrxdZvnvz/FAv9bOwDZuLmtwhH//lY6sqlrAZbYzUdRpZgY68sShag+X9Me+Ms2d5yOuhqGayv Yqi+nM76aqyCZA7PKqy6FdKkjRetnfqRXVHE3p07uHILucBcvHiIzz+fS6dOQ3nggb/ycquHsDTv hbXTEDp42tO591BeeqYrD9zzIE888SgD+g8gJSGNxKRUQiMjyJk8mYrqCooLyiiKLKAutYrJGVl0 6tqJBx980JTlpaCgwPTiXr58OZGRkXRo357B/fqRGp9Ifnku4RXhRCWOI3fsFCImVTNhymRyJ4wj JSkRXXYWQRMmMjk4lSRdIpY9LbnribtM4MdzTZth39sOXbCeSZOymZKZy/jQsfgE+DJ+7ERyMiaR nJTM6NAwEtPSKU1NJz9sDNEpARjSwtCNnURAYCwTggLJCgwiLj6EMRl60sb4kREewdicKQTExmE0 GBlt0BEsbQICA9EHGkiUfpMDMxkfOFH+6wkyGkyCTXhUlMnKJTo8HENAAIHSPigoCKPRyKhRozA3 N6d161YmASc/v5Dy8koRyD5h/749nDl7hs27t7NmybccXrqcnXsOsP74SU5s2cL+77/nhxUrWXzg ELuEj21cyaaDX7Hp6NecWL+MA4v3smrTPpacXMGKg1vZuO4Uq1duFuErEUfHnuTmGtm/X4EeihXo 0QCCzGDVigm4u72Ai/8gZi1bxsHGhC+N9L9Ih0QgX1IMXxlF/s2DM0qAv7W+QN1UdEEUiY3BsKC1 CLX9RK+YKYVKiVIKy7WE4RvN11JgfktW+6VcepRyd636X8pKmfkpO8I1628VvpHn4Zce4z8O/Nix Y4cpzkenTp1MHz+UK4u/vPeNOh3Jsp4pPMbfH19ZqjggSkZQVh+3dswPdV7UdfuvrlmlkKs6paCr wJ8qBsbPwSwFKKgyBTKcEFZuU6rs50CDaqMU6KPCytpBzftzhb/hvwIFlOuVAjZ+Pp9aV2UKkFFt FEDbUNbQRrH6r6495RZ8s1qwqWOg+EY9g35LVteBbOvlRXI4J8MHI+B1TQ7xEDj5qdTdOtQIftxG tH37VtJTMnnuaXPuesYGM48EOjrUonXPQ/ONRRuRidarCM1lsnAu2gBZ95F153w022I013i0gEQ0 t2JsdDm85pZFi/altHHOQfObjHX/crS+WWj9o9EcpqANl37eMqaKBdJNxhol68OkzF7GGiDro6SN vt7yQ4EgJvcUYyldjLX01s+ii74ai1HTsB66ECePuQzWFUlZIe10c+mo/4CBxhn0k7Y2utcxD6g1 ARi9jTPpalBxPqbKmAtxNMxjiG8pXYeV0M5NBTadxUB9FS66mXSU+u6GGdgbp2Mr47XTz5NxarAc UUPzTqE807YXffo6UVFSwK5dSmi+dejs2QMsWjQbFxcX7r//IZ57rgk2dh3o6uTKoJ6uOJp1ocUz zbj7/rto+tjTOL7aD19DLGFZkyhMiGNKRibxZSXkZ6dSlRFP2ITxWFhptGrVyvQyf+edd0xWHwsX yrnp149n5WUe4ODAzMmTKasoZlzKRCaG+ZCXEUFERSETJ2WRFxxCTGoS+vw84saMIzMsmKAwIx0s O/HIvY9w55/upNmzzbAb1J2R8aMYk5xFXFwuqSnjGTd+HGP8ksgfH0d6UiIByamMjo0nIiGB8LRE UhNGkzBaT4BuPB4RgRgTgggPSiAkJAq/UF/GGUeRqg8iJTKGsZnpjIuNITEwmIlRUfgkJuAfFMLo 8NGMTRqPMURP2MQwklJSGDd2LEGyvxPGj8cQFMQYWaamppoAnwYQZOhPLjDKCqRdu7Yi3Ixg/rwF 7Nm5n/2H9rP6xCqW7FnFpsUHOLjsIId27WbHwSMs37zVFBtk5+r1HNp9lC2Hjku7jfywaz3rDh3l wKGT7Dq0nSXbV7B+/zqOHN/LurUbiIhIx86uOzk5rhw4kClnu1T455Yfkbi5aYwI8GbR8uWcutQY yLGRbldSQuu/COh74YzI2jtEll4F55Sw3Ei/ii6KgrMuFGY0h9r2sEk9e9TX3N8L/GhQoq5VdyNZ zaMEeXXNqPSRSiFT8/63Cr/qp1h9XVaKllLK1Bz/7Xi3A6v9VwqdUkx/yTH+Yy0/lDVH9+7d6dWr l7xj3dD/ZPkxUacjPCCAID+/+rS3sq6CnSqLj1s/4Kk6Lz8HKq6uV+dRgRAK3GiI//PzNorVOVb3 gAJIGsqubqf6qWeJSpWt7hF1D15rLLVU26/ma7A0ubqNYlWmrEJUG2VposquNZ+aQ82l5lQgw7XG +iNZHftf8+z5I1gdQ7nG9v1dDv80ub1FNj2vzsWtQ43gx21E+/btZlqdKP22g7iveX+auaRj1j8P a4dYrAeEofXNQOtfjOY7BU3FA+lQhOamLDaUy0oJmlM8mlcoWmAqmncJ1i7F2PadhI1HPtqIMmmv YoFEYe0fje2AbGx61cp4VdIvG22QjOOj4oXkoPXOkv/l8r9axlKWH8LKAkRXamIrXS0WupmY66ow UzE/jO/jrEAMBX7oCmkn6x2NHzFIP5N+ugJsdfnSvshkEVLfrxoz3TQZ6z2cdPMZqrLIGEqkXx0d dDMYKOP218/C1v89zNxmYuE6A83vQ7rr52IfWEKHwFKs+2Vj3m40L5sNoJ+bJ1XTatlxXAnZtxId YvbsN7C19eS55k2Em/Py8wNwadeL4fZdseltzxOtX+TRB++h9d1PYNO5L0ONeuKDQogLjyG8JIfi 2WkkJ/nR274HFhaaKcL59OnTTUFOldtLVVUV3eQl3vzJJwhycaY6JZu8rFoREHJIzIwkrTKC+KJE 4iKiSdMHy7hpRKfmkREzjqzMEEJiguiodeGR++rBj2eeeYb+Q5wZlzyRwKRMxkVFU5hhJDk9hcDx BcT5jSU9bgxhRQn4h47GPyiC0JQCUpNiSR9tJMY4jtHRRvySQxg1JoUQr2gm+ukxThjPhDFjSDYa GR8by7i4OJJDQgiPjsUvIRnfkCBCIgIZnziOwDGBhIeGm8xbx42T/4FSPn68aanie6Snp5uy3Jjy 9wuPHTsWLy8vESza8vDDD5vigOh1eooLi02uMOt2rWb7xROs2HOSg0vWc2HNUtad38uSY8fYvmyT 6GXfcXjvajYdPMLi1ftYvHI3Gw4c5NDxDRzZu5SdSzawb/1KzpxZwaEjW5kypVQEr67Extqxfn0o ly//POZHHStWJohg5kCAmx/LP/mUS6ca4xo00u1EF+CoCIObpsPWCjj+lZSpa7zRves3owuHRYj9 WGRaP6h+Gab2kmNfKxVKsfitwY8GJUUpi0pR+a2VlIb5VJwD9QX614IfajzFSvFT8ROUotVQdq32 18tqe/6dYnozs9pmpTQrgOmXHOM/DvzYv3+/KY5Hjx49TGyK+WEw/J9bi39wMAFhYab4H366+iCn DcCHYuUK4+ruTpNbCvy4Xlbn8z+dv4br9T+1uZ5745fMdz1j/ac2jXz9rI6lAriU1Y3Sm9TzTj33 bh1qBD9uI7p48SKbNqzHz8efvzTvyP3tfWnhOgbbYRHY9MxBc6pC88tGM4SjOaegdc6rj/VhjMHa switV6m0SULzmiD1WVj3zMZ6RBjWgelo7tK2q/TrE4EWkFufXlYBH90L0AZEyrgxMm4+mn8i2mCV DUbm61cpbcuvAj9K0PQlWOnnYqX7BGvdXGz05Vgbammvr6ajtLHWVWAZUIO1fw0dAypMmV5MgIm+ WFgFMVX95mOjk3566aeTdjKujV62R79A2n5MB/0sOgRKvW8dlg5VmPeqwNqrhgHGGlyNFXSV7bHo J+27FGM2IJtXe43EedAQqj5cyB45hrcSHTx4hhkzljBsmDtPPvES991lTstnzOjsYEfHke5Y9nHC /LUXaNfqHh5/8iGat2zF0EGDMOrlRT1hPJNzJ+Pp5U7Tpk1NWV4yMzP58ssvTfnuFfgxbdo03D08 sLayZLCLE3q/CIKCckhJzCOlOI/QslzSkmLJCDYwwaAnyZDK5PBsInJCSc1KIkYXg3lnc+56TLm9 /Ilnn3mW4b2HkSbXVMykVCZmGskJNZCSkIo+PQ/duFDiYw1MygtiQmQAE/2jyRxXQEx6FNGp45gc kkGMMRa/0Ub8DYHE+0rb0WOZINutS0oixGg0maIaQ0IYLUJLUHAg/iGBGKVtQlACmaMzGWcYhyHQ QHBIsEmoCQ8PN7m9REREmAQYZe2hgJAGgabBtFUBQ3379sXMzNx0vNq82gZDgIEvZ3/Jke0n2XBu O/t2LOPUmsWsPbGCzfv3cfTHE2zZt5Fth7/lyLrVbPr+MBsWH5PyDexc/R2bVq7m2NIj7F68g+3b NnH67Ek55rOxt+8h8/bm66+jRZD5F9le3B1M2V6WzprDpYNKuGykRrrV6bL8TsOZL+DLYVDyBNRY id40ReqUYtlo4fSb0YHP4CsPmNEUcu+FmXawc5pU/B7gh1Jg1By/1jxdKUP/Tln6Oauv2GouBYT8 kn7/ihVoo8ZTy2vV/1JW4IHaNsXXqr8V+Jce4z8O/Ni+fbvp/d+hQ4d6qw+RD0xygPoQoqw8JkxA l5WFQQU5lXK9lKk6E8t/FQR1pLs7j9+W4Mf13FuqXinG19Puetv8u3bX00bx9bS5Xfj32lf1jFMA iLL4UEvlEnXrUCP4cZvRoYP7RbH15/GmzXjWqievuo3GWpeD9dAqNIc6tEFFaP6p9VlaVPyOXpnY uIZja4zBxr0AzVG4r9QrVxgVL8RJ1kfmmgAIzTUd274RtOufSFPffJr5Z2MxKBJblUlmaCZaQDGa W470j5N+EbJMR+tfhjaqoh4A0csYxhIslBuKbgHOAVPpr6+jo/EtzAwzMTfUYa57F8sh87ByKsLC o1DKVQDThVgZp2JprMJGNw/HgGmmfp1M/V6XPsqapER4urR9HTNjDRZB02U/35btminjFWLtW4y9 YR599e/SUVeNuXsxFm5TsdJP45UOfrzyyKu49B/E7Dlvwo4rt9QHxiMiK3766Vv4+rry4F+acccd 99Kq1QsMcnKkX18fOnV0xMqqBc2avUyz5hZ06PIyHTu9RLtXzOjUwZVWre2k/SuMGzeazz77zOTu onjZsmWm/8oSwt7OnueaP8/jL7akmbUFDl064u86nNHxycRPySMqO4HArCAyx4+lNDSJCcWZjJ2S xWjXsdi2tuYvD/yFP//5zzz73LM4d3MhbFQYk7LTSClII3pMOkmGROJj49Cnp2JMyjStpyYHkZQR Q0JKIUkJUaRM0BMfGMXo8ExCYuJICDGSOXEc0bJ9QampJuuNOBFcxkZGMiYqhrhgI+PDvUzWJ0nB SWSEZhAVG0Xg6HoLj7i4OJN/r+KYmBiTFYgyY1Xpfq82ZVVfdxT4oUxadToDAwYMwda2g2lfmjdr zvCerswomcbq3SvZe+Awm1fsYcXG5axZt5LNy/awbP0hlioAZO9iDq5czZGVe00uM8vXrmPxymVs 2bOJ1RsOsGLFKXbsOEZxcTG9e9sRETFKzkMBly4pwKMh5sfVlh998RvuzZL3P+TiCeVn20iNdIvT iffr3S7+7ghVd0KciCgZD8K3UmZyv2gEP34zUtmmpj1enzGnXPjjziJQ1EmFUqJ+L8sPBXCpYIj/ jeWHEviv5yvw1azaK75RyoKa+9uflteqv15u2Bd1zatYCyqoowJCfu24fwT/0mP8x4EfW7ZsMcX5 srGxMckA9e/8evBDpyw/QkLQRUcTFRpKkpSPlXI/Ve7ra2ofI+3D3d158bHH6NGzJ+tvK/CjkW8N bngG/dYASMMz6kth9X64tTIONoIftxkdOnRQlNU02lta06ZtB14bGIR1YCmaRwVan1w0u2y0YcoC Ix9rnxysHct5rXcmrd3CaaefjPXgWrRO5fXuK14KyJC2ffNkXQEg5di6pPFap0geG5bDU/osLKSf bZ8sNBVbZLDM0bcAzSUJzXsimmMKWodKtBHCIWVoAcLuZVh4lGIbUMJAQxFDfGbRyW0RZl5zaW+c RnfDh3QZ8JYpta7liEI6Bc6lR8CndPRYiLlHHTb+JfQ35DPUdxqdpZ+F55tYKusQfbEp1W0P/2l0 kH218piNVcCHWBrmYKkvpD7l7luy/hlWhjfobKymR1AtHYKkXe802j3Vl5aPvYLHoAA+m7eYE6fO /3REbxU6xLffzsPbV7nANOe5Bx+m69Nt6NjKnpfNnNF6OtCj+3DsbQdha/myyU3mvvvu5d57n+Su u5qZXF6KigpYvXq1KcipAj5WrFhhsgKZMWMG48eOp0vnrph1bUfbPm3QnmpKt780w75rTxz89TiH j8E3zkBMoAfxBj1jUzOYWJjHuJAJOL/cl6fufIo777iTps2amqwnxo4bQ9bkTDJS8okMzCYxYCJZ kUHEZCWjjyokxJBOTpy0KZzA6OwMYuKSSAoOJlDGHhUXx7jUVDLGjiE+MhL/jAx8xo8n0suLjMBA JqakMCEphfTRQYTHjWJcynjSx6iMLjH4pvniO9aX6IhoMjMymThxIr4/CS4/N2H9R1ZfgPTo9d4E BXkxZowRF5d+PPvsszz62KMmS430tAz+9rf1rF1/iQ3rd7Nh+fesXbKKZatOs3jPCdYfX8GRXcvY t2Mnyw4fYfmmLaxdvZilB1az6tABtmw9yapVm4hLSKZPn57kZOvZt08BHlcHPFXLqXJuonBz6yCC lx9Lli7j4qXGiKeNdIuResReUJZ2J2S5EXa/I7JUf5glYkmhcO3TMNcG3vKEjVOlnYrL1Ah+3HA6 dxL2ipL94cj69IW5wm8/I5pgAJx9Wxood4UbZcnwn1gJ1P+N0K76KAsDFZdAbW9D2c/b3SrcoFgo qxtlCaNcR34t+NEw5s1+XP448GPnzp2mjygq4OngwYNNH0OU9UeDBYi/khGEVaY4Ffx0vJT5jR5t sghRLjHxISHEurnRqkkTk9vMxk3KHeD3oUbw43+dG+5r9fxTz0H1PPxX97oqV8+SGwGmyhiXl8Lh DbB9OeyRa++sAmxvbmoEP24zunjxgihGSwkMCOeJpzrydOf+2HolY9O3CK2/ckmJQrPLRxuYio0+ HBvfbJo7lfKQfR4tRxZhO7Qa646lUh+LFhiN5lWA1jsZzSEcbVQu1v1LseyUR9thRbzmVoRVbykb WIw2qAqth/RzjkfzC0PTp6M5SnnHcjRX4dFlaD7CvcuwcijF2q+EziHCI6qw7jkV84FVdNNXMNxY R3/vWqw8yzD3LcUhsIIRPrPo7fAx5n3ex9Knkk4hhXRxq8TGbipW/WuwVFYfxhIcjfMZMWoRdr1n YtG3AivfqWhBsl2GknrXGV0l5jqVPeYznPVv4GqcRg/Dh1j4votF/zRes/Sinc1wRoyP5+Ol6qa+ tej8+eOsXrOShMQ4NLPuNLm7LX+553EefqE17QYNYcjAobjZ9KGreX/avNaL1i+/SOvW9/PQQ3fx 9NNPMHr0WObOncvrr78uAsenJuDjjTfe4K233mLRokWm9fnvzqO2rpqJA4Pp1MSCJn95mIefekrG smREN3eGd+uPg10PPEVoSMqaREpKCkMcB/PkI09y55/v5OmmTzNs+DBSM9JIUoFFA8eRoRtLfIyR iEk6MqNDiDFMYHTAWCYFG8kaE0DghLEY0zIYnZqGLiQYP6MBowgcYwxGk4mq/5gx+CsXF5lzjAgp gVJnDFH1sh7sL22Nsj7G1NZvtB8BxgCCg4JNFh/KvcXky/sfwQ8V0V35/g4h0NiL4GAPEYIMIiAN pX3H9jzb7FlaPN+CiIgEfli6jh9/XMfO777h2I8/suHQGTYeOMqxzavZfXAXy44dYfGmjexZ8gOH Fq9m1Y+H2XbwIKfPbmLLphXExqbTp083cnIGsm9fopzZEuFK4QYgZIbc4xNxc2uBn/9glixbzsXG VLeNdKvR7sOiYK+E0wtlOQbmtpLL/IGfLA9ainwWJgLVp3BUFIizyq3rVgOkbxHavwbeGy2Pl6cg T469Ap6+7A/n3oErSoBWFhlK8f650Ptb8H8jkDco9eoruzK9/leZH241VvugQCdl/aHcRhrKft7u duM/Dvw4cOCAyQVWuax06dKFYcOG/UNGF5OMILJCsCxV1heVFj8gJoaArCxTLJDxSsYYMYKnb0u3 l0a+uVk9N9XzYYewisWhYif9HmCnPJvOyzzf1EL1YJhjK1MrN+2bmxrBj9uQLl26yJTMEu67pyV/ bWZNxyHR2A4pqg906pGG1qkQzSEHa584rIdH0qpvFk0HldDGJw2bgalYdyhAGzwJLSAdTfXrLf0G x6D5R6H1myL1JdgOTcXWJwNtYAmas7RTMUSUy4yz9HOVcj8p91KZYRLrrUHcqqW/sigpq2d9GRbB wp6lWA0swtKtkM66Apz1hfQxzMIq8G0s9NPoaSign28p3Qe9jsXA1zHzq8YsaK7J4sOqXwWWw/Ix 0xViaSjFzjCTfj4L6DqgFrNBU7HxW0BfQx1OuiI66IulTT6WXuXS7w3sh87BJaCGLvoFWAa/hVVw NVZuU7DsMZqedm6MHz2ehe+/zclTt547wcaN68nJq8KutydPP/MMdzd5kkdf7UkH2164aB3povVD s/GkQwcX4Zd4+eXHePbZJzEzs8De3h4HBwdTHIw5c+aYQJBVq1aZvojs3beX/Xv3s2blGmrrpuJn 0GPXyw67rt3p390J106uvPx0W/7y8MPY2GgMcHGhr2NfuvXsRrPmzbj77rtNAU+VQBEdHc2EiRMJ EsEiJjaK8ZPCMMb6E230IWLcWILiY5g4ZiwTPLwI9PYmTLYnKi6uHuzw8TH536p0c8rkVOfra/oa o1LS+SoBReoU+6kyP72sS7uAeusOnZ9O2upM6w0WH/8MdFyL6y0/DLoRGHUu6APcCRmtAJUQnJyc aNW6NS+++CJ23bviM8oDvS6A2cUlHN+6hb1nTnJg23aufL+Cbes3sPTQfnbt2c3hlavYumQpy7fu YM3hwxw+uI8Ta1ZTEp+Bc9/uZE7uxe7d4+WM5glfDX5MZ8WKcNzcXpN982DFkhVcutgIfjTSLUbL P4J5onR/OARefwymiDhS1hTe9RF9W4Sn40rpa6TfnA6JcPxRb3m0yPEvvRNmPg9r46RCHX8lQN/s CrfaPiX4K79zZSGhvrY3lF2r/a3Eaj+UCfuvAXIajoX6GqwCvKplg6J0rfZ/NP9x4MfevXuJj4+n W7duJjlo5MiR/xfw9Gp5QAU7VfKHCQwJDUUnfXTjxhEs8oyr9Hns1VfpOGAAX373HZcuXPhp9N+W GsGP/3VW97Ni9cxWz0H1PPz5fd7wLFDWIaqNcjP8tRZlcp1d+FIeU2Og6L5668HPBsMxNe7Na5Hc CH7cpjR9Ti3NX36Rhx5ph1nHMDTXIqyNKiZHHloXBVgocEJZZ0xA65OENrIAzRAr7aLR7GR9YBHa EGlrX4o2SPoZ0tC8Q+tdWXrlo7nHoBkT0FQmmF7xMp70GyX9HKRfF1l6yPiGZLTh0sde+qjykWX1 AVB9ZekprJZ+Mr5a965B0wnry7HSLcBSt0iWs6RM+plcVupor6umi66KDrp3pP5DU1lHXaWU1WEr Syup12TdUleOme51af8pgwzvMNRQTSd9GWbGaiw96rCyr0Rzke1TMUoMMr++BkvjDMyNddi55zCo oxHzphojPUaxefNmrly5zLlz57h8+dYxuVZfMBYsmE9ISBDm5l25977XePTRFpiZvYC1tRk2Nv2w tR0p686y7IiFhQXNmzfjkUce4r777uOVV14xvfArKytZ+O5C3nvvPT757BOW/rCUVWtX8dGGj5j+ 9XSmz57OjLrpVJRXEB0VjZ2dPS+1aiVzmtOyZUuaNGlCs2bNeOqpp7jnnnt48sknTV9EVKq40UFB GEInYpg8GX1igumLigIyAqKj0U+axGgRKgJ/suRIlrbpInCE/CR4KAEk4KdlQ7Cxfyj7J/5nq45/ b+lxbfYR9hRWIIuyGgnwDzCBH05Ojoz0Goltt67c/dDD3HXvfTg5OjJ9xgz+9vnnbFryLWc3rGLX mvVs2rKPo0dPsW/XPn7ctoLFx75n6c7t7PrxPOfW7aM8NRP7nrZMyXHk4MEUOZsq44LyvW9we6lj xYp43Nx64Snzf7nsK85eOivljdRItxD9OANmO8rLqpso3OYwT4MvI0U/W448bH9q1Ei/OR0Xwffr LlAt4mCVCK9fjoCDc6RCWXw0WBw08h/HvxakUIqNAk+UoqO+CKul+v9rFJ4GJerXbtu1+I8DP7Zu 3Wr6INK+fXu8vZWLa9A/vP+VzKDqlfvLtWQNJdO4e3nxhI0NZoMGsWDhQs6fOfPT6L8tNYIfv5Z/ y2v6ZmG1b+reV9fGUWEFhiqQ4teAq2vkff2VDBUPn7wi75E/yXv9BVgWLlNI3cVz0ubmo0bw4zal L9Z8ysAJg3j0BXMee8STdh2mYOuVgeYei9Y1D81R1gPC0LyTsHYuxLZ3KdYeOWgGqXNXliEJaPbS dmg+ml6lvpW2fVKEi9C8SqQsF22EtO1djOYi676yroCKXolonaNlDOk3rFTap6ENnojJHUbm0EZW muJ+KPcXbbiwAkkcKqTNO1jpP8LSMA0LXRVWplS2almEub4Kc8O72AkP19XgIGyur8PSWImz4U0p +5Bu0t5MNwdz3Qcyxgzhcqx1s+mm/5ju+oXY6mux1L+Jle+HMr+sexbIPIUyp+yr7nVZfiLjzaNL YCUdB6bywEPdsLHsz0cffsrevTtNUcDP/E4vsRtFx48fYfHiH0iIT8PstQ48/fQ9tG13H5ZWLbHW OmFt7YimuQsPpEOHLvTurdK7dTNZMKiUrgqweO2110zWIO4e7oSGhTJr5ixWrFzBym0r+W7ddyxe spgfvl/M1998zQeLPuT1ua+TlZUlgouPCRTo2LEjTzzxhMnqQwU8VQBImzZt8Bw5ktEhIRiEAyZO RDd6LDp/ZZERgM/o0QSNG2dKW5sQHk5QZiajlUmpjGkyM72G0PFbs4rsrniITo+9zijXnN6U+18v QpBKg+unti3IiL3s17NduvHUiy1p+vRTWFha4e/jz9yFtaw/sZLNe0+yculxNqzbwaHDB9l/4iCr ti9ns5ynM+v2cfDEeSZm5PDqay0oLx0oQqBSQj4Tni+s3F9KhetYtSIRdzcH+vm78vrSuRy+pLIk NFIj3UJ0QpTrnRWwTa7pHXNh39fy0NraCHz83rRflMs3W8FkEQdnPg3bc0RgVaCHcrn4vdxdbgQ3 CPa/Rqm/HVkdF8XqnCqrD7VsKLtW++vhX9v/3/EfC34oi1CV+U4tg4OD/0EOUOBHA/9fufpo41ef 9UXJNB4iAzwpMpRZp07Me+MNzp/7fZS/RvDj17K6nm8H8EPtg3oO/qv9UOUqQKm6PpR1X0PZz9td L6v3hLzLL/xNbt0JMO1hyL8L5plJVSEc2S71Nx81gh+3KW3Yv5bwwgiebtWKO+/sTNvOk+mky0Pz UOBEEZrDJDTfBDS3YjTnQkwZXhzzpX4qml8Fmn0yWjcVuLQY21GTsHWOwNohHs0pF2249PeT/gMm o3WQ9aFZaP7Cgwqx7ZuO7dAkrH0L0EbIeE4yR78IGVtlkFEWHtVonsryQtaVJcioEikvRxuyAEvD u1gF1dHTOJW+utfprKuVsiIsAytluYAeuvkM1FXTSzcDC5X21liNg2EuA3Rv00XKzaTcVreQPrqp 9DbkYuNXgtnQNzAb8haaTy32hjn01b9BR2MN5oYZmOvnyRgytin7jPQLmIlDcBUWAWU83jWcFu1c 8fL0Zd6sanbs2MKly7dmUEkFgKSkJBISohOBwh0bG2seffQhmjR5nJdf7i7/nencuScDB3ozaJA/ Xbr0wMzsFZ5/vhl/+cuDNHmsCa+0fJVubboxYvgIJqRMID0mnemTp/HV51+xbtMGNm/bZhIclNmo yhSjgqSWlJQwZcoUVMq4l156Sa7DO7njjju4//77Zd6XsbO3x8XZmf5OTnh5eJgiq48dOxaD0UiQ jw/xInzEh4ZiTE7GW5bKxeWXWmsYFet16I3y3/DP9VezUWeUtkb0gXoCDAHoFcAhZSazV+mvl3GG SztHYTcp1+sNGKRtUEgQo31CMAw24OHlySDjMPoN74+1tTXPNHuG5s81p7+XMwl1KUyqmMWcWR+z Z7cSQA9y6OBpflx+gE0rV3Hs+Do2XjiEV3Qyz73wBHVVrtLmHeGPhRUIooAPZf1Rx8qVCvzoy6Dh I3nz/bc5ekKh+I3USDcRqcfliR1wWQlZ6gvTz9OIKzBZxfJQ3Oi29fuTApmOwNGv4dsoeN9fhNVg OS0fSLkynVaWH79GKFZC+I3IfHKzsFIo/p1ScbPzjTgfDX3V9aGUGvUeU2U38pj8ceDHnj17TC65 Xbt2NX28UR82/i/YqcgfISEhpvpQ5eoiZcqC1V+WyhJULYPHjMHT3Z1XmjTBvm1b3nnrLc7+TsHI G8GP/5bVtatYHS8VL0MBAjf6mr7ZWO3bjQKKFUCuwBR5FuxMFfH0Qci4A6ofg89j4IB6Vtx81Ah+ 3Ka0b/8+KqvL0Szbcc8TL/HigEg0QxXasGK0nsqtpbDegkMFQnWMl/IJaL2z0PpVSLnU9RLuIXWy bj6olHZ2U7AcEoZ1/yRpp0CSaLRB0q+TrA+Nk/8qkGohZk4ltPMtwNJQgnWAtB0WJuUyrnMlmo9y eZFxfYT9S2Upc3lLmX8Zmr4CC1laeZfh7PsmI3SfYKefhblfEZZSZuVXi7VOpbqVfdC/i6X/R9K3 DhvfEilTLi81mOmVe0sVw/Q1DDZW0d63DHOHMix6lWHjVc4AYw2uumq66mVO/Zt0CPgMG+95mPtU ynoFQ3WlDNWX0jGwEougqTzXK5hHnnsFDzcPvvnqe67coh8kL106ZwImNm06zaJFm+VlPp5XXmnF Cy88bxIuNM0Kc3NrUdaHYms7nA4dutO//yAGD3ajfYf2vGr2CtZtNDo90YGXXmjJI+0e4aXHX2So +RDSE9JY8MZc/v7Jx3zz9Zd8+823fP/t9yxdstSUOWbJkiWmIKqurq4mqw8Ffii3mqeffpp27dqZ vrB0aN8ehz59GD58OCPc3PDy9MKoNxAcaMQYaEBnNBAgAsj/t/ioj7/RAFpci/U/LX30Orz9RUjx ljLfq+qV1YZiNY60UWCHj94HHz8faRsgbfX46/3xNnjj6+eLTvob/GVbZLv8pW2AtNVLW51PgAg+ vvi4+xNg74/vgP6MMvTG3+hBYEAIw/oNo0XzFjzxdFPaWVpjZm4p++bGd9/NYvOWb+R4rZVjdYof Dx5i0+X1rN66Gn+vMbzw/JPU1LrL2ZshrNxefpbtZVUMbu7d8HUJ4IdZi7lw8PfxK26kRvrPJA/K c8dgqyjVi6fA5mg4PV+KT/5U30g3BymlTIT9K5vh4gG4IMtLcs5MArECPq4l6Cqh+XoVA/VFUCnH v1emmN+K1b4qAV8Ff1X7o9Z/rWKk+v/aMf4b/rVzKoVJ7f9eYRVcVmWjudGA0B8b8FRZrjYEPB06 dKgp4KmSFVTmF5UiX9UnJCSY5AhVFhgQYAqAahRWLrpeI0di8+yzDLS05L3XX+fM6d8nBWgj+PHf snqeKVZgnorxp2IG3cog5/XyjXoGNVgIfgI7J8KsJyDnT1Aty4+DYY96l9x81Ah+3KZ0/ux51q5a LUqbFw+1fI77O/ehhX0yNr0LsRkWi+aXjhZQiOYRh+YcitY7A61/GZrPZDTvSDS7Kdh0y8VqVDTP +mXyWP9yXuk1BVvHXKzdS9F00m5ANprKDDMkGxtdNpbDS2jaO5XH+8XR1jcPW9d8rPtMkXYlMl+d sCydZG6VSca/SJbV8r9StkPmHVuC1Ugp61NK1/7TsdfPoWNgDRZDi7DoXYXV8LexMryNhaHGFJvD 0mOmbHMFlgMLMNdVS/n7wvOxNVZjp3+HHvqF2PhXYuWWh5XaDr8yuuvfoIduIe11dThIuyFeb9K9 7yeYubyJtX8pPY359NQXYxtYju2Yabzmk8PTPQN4qrUzAT6J7Nh686dv+k909iwiTHxJbW0NkyZl MmhQf5o3f4ZHmzxGy5aWWFt3N7nA2NuPpE8fHZ069cDSqi1d2ndiYI/+dO3cmWdaP8PzTz5H6ydb 07ZVGxw7tGfs4EGkJ8SRkTmJyvJKFi9ewr59+0wxUz7++GOTG8xdd91lAj/MzMxMAVWVlUf//v1N X1gsRVBQ7jHK1aZzx04mC4yQcWMJUBYb/n71pqU/ARcNmVf+HQCiLD789TpcpL+Dhw6v3lI28CdQ xKAzWXMYDfVCjZrL1+iLc6AzjiMc8entQ/CgYEYGyjEI6kP/If3RSf9A9yACA4MwBvmiNzpidHXB v/coXIYOwNHXES93L4Z6jsLJ4MaowAAmuI8n2CGQgT37YWXjQOvWdrRs8Tjmrz2Gg8MAGSOUsvJa vvthPRsO7mPj7s2sWbQKnUMQLZo/Rc1UBX6oFJ8qyKlyebkq28vKUNzcXiLAbRjLP17OpVONX84b 6SahcyJ0L86HOS5Q10ou1xdFloz6KWNLI908pJ4Zp4SV1Zhym1PCv1Jm/53Fhyr/T18MG5QJpUQc FlYxJhrKrtX+Zme1v0rAVwr/AeFVP5Vdq+31sDqGt+rxaLgulGKtzq8ChG70fvxx4MeuXbsICwuj s8g5AwYMMMktV1t+KDcYVT9u3DiTpYcKqh4l5el+fkxU4EdQEB6jRvGilRVdunXjrcJCzu1Q1gS/ PTWCH/8tq2tasbL4UNe0ur8brvNG/s+sgA/1zvhWHvcio37uDLVPQvF9ME3e/6vVB7ubjxrBj9uY FOIcFR7J4y+8yENtO/Nilyis+xZiPTgOzTcDTcW7GCnryiXFvgJtQC6aTxSafzja0MnYOORiNTCO Zv4yhn8WrziVYdsnD2uPzPr4Hh4FaE6y7lSIjWcJlsY0nhkawRO9EmjrUoCts7R1mFwfPNU7X8ZO RusvY/eVZT+ZWwEjvaX/YKlXrjYq8GnfMiwHlWAeWIxlUCldh5bQu08VXVzfwsLwFpqhxuQW08tj Fu37VGIxqIj2+jp6Gd+np8cC2e5azEe9haX+Ddm/aqwNM7AyzsJC1s11b2Cme99kJdLXmMOQUZV0 d3wHc5c3MA+okjlnYuk1C6uhpVh6FmFjnIaVWw13NB3CI891JCunkJ3bt/10dH9bOnH8NIs++oGa 6bOoWFBB1YxyqisqqGjgSuFq4aqf/pdLG1mvlrJKqauU/6p9pZRV1VRSV11NbVUl5eXFTJmSSXb2 ZCIiI7DpYGMCJBTfdfcdPNm0CU83bcrLL1thbd1LuC9WVp3p1t2OwcN86OfiTodOXbDq04Pm1mY8 eP+9PP3nP9Hu4aexNrPHumd3+nk5kpaVQm1NHdOmTjOlzlUCRIPbi7OzE9999zVffPElOTn5ZGRk 4u7uTttX25oCrbbr2I7OTp1x6eWCp4unKUOL3thg7RGAzuCGzjgMnd7npzLFRikX/sm9pQH86Cf/ +3roGNVHygbpMChBRso8PDwYOmwoXt5eBI8KRjdM2nr3w8nDCX8nf0YPH42nvydOrk4M6T0EHwcf RowcgesoDwKGexPo7UKQ+wACnHwZ4DqYfr7OjHLzYZiXN86BbngaffAcNJIRTsNMcUr83cNx6BBA h26v8lL7R3niaTNefVpjlIsTkzKSKakqY/60+ax6dxXj3aJp2aIp1XVuciVME64WVsBHA/gxnZUr wxg5so0IX0P5fsn3XLzUGCehkf5AunwMdosStPsd2JEKr7etz96igmjO7Sz6URWcVV+KG+nmIgWA NAS9UwrTtYTbBlZKrlIMFJihQBJVdi0lQZWptsrcWYEqqn2DgvHztrcCN4Af6jjtF/414Ic6LspE fLOwir9xI6xI/ghW+6GOwW+x7X8c+LFlyxZToFMbG5v/c3O5+qOKcrtV1h6qriH2R+S4caRFRDBx 9GgCDQY8pH9LOzu6DhzI22VlnNv++8Q8aAQ/fi3/ltf07c4K/JDnoty37CiAd63r3/+KP/KAw1vh 4s2Vqr4R/LiN6dSpEyQlxfBqG43WbYdi5pxYH4TUvhhtQCGau7K0kKWzlKngpb3C5b+wXy6aoQJt kJR3z8W8XyRm+kis/KWNU5qUSRvXKWjGSWgjZb1XFqZ0uKMmYm6MxWx4MVY9y9FcZL7hEVKfg7VL OtYBE9D8payfjNtDtmFItLD0VwFY+1eisrooKxArn1Is/EqxDCilr38pbj7l9PavpZ2uyuT6MlD3 LsP9P6KLTx2v+RXRxVDKcL2UD6zEpkc55sNrTcFQrfTVWBnew9rwIba6OulbhqWuBisZw1bWOwSU Y+NTi7VvJbb6GtmfD7EctgitZx22Q0vo5CV1vStpYh7AHa3b0sbGgsLcPM6d/W1dDI4fP8yCee9i b6ejWQsznu/2As21FjRv8QItFL/wAi88L8vnhJv/VCb8vJQ9J2Vq+bz8f06VSf3zz6m+LXihpfST suaqzwstaSHtnnj0ce6/70Huuf9+HnzgQR7+y19NcT6aNbufdu2ew8KiH2ZmDrLshG0HVzrYDKZ9 5+50cB0u524Yr1lrmL3ampeav8Yjj1jwQPNneaz9k2jdrOnWqSuDBw0iMSmRUaO8uevOesuPbt16 sHDhB6Yc+EuX/sB3331rco0pzC8kNzeX4WOH86TtU7zw8As4t3EmYJQyJw2sBzh0/uj8ndD52aEP UCllVbkSTJR1iLBKZev//4UV5Yvro9xefOS/1DWkrRs4YCA97Hri6u6KwdWAX08/vId64x3gja+3 rymLi/9If7zsvfB39MfT15Peht44DnY0tdUPl/oA5SLjK318GOUmApGdDz4uTnj79cbfMJKB/oPp 6W+Hq96doMFj8eriTQ+XHnTx68FA1yH0bmOO7eOP083SnA4dOzLSzZNZU2cRqB9Py5ZNqa2Vl8Y/ gR/1bi/Ll8fg6toVP389y5Yv5+Lv5FfcSI30D3RFlOdLB2D36/CWK7xhA5+3g5lN5DK9V/TpbrB3 Hpw9Lm0bAbqbhq7I8+LCKbiswHyljP8ncELVKcVAfRlVpuHqa7YqUwrDtdorVgKxsgy41d1eGlgd J7U/CrC4Vv1/4oZjqL4wK2sbZUmqjtF/C6T8kfyfrpdfw38c+KEC2ysZoUOHDqY0t8rlpUGWaOAG 0MNkjSpsjIkhaPJkDGFhpux0Kk6IdefODBw6lPfefpszJ9T98ttTI/jxa7nhmv6truv/lm/GbboW q+fienmv/B2+HA6Ff4aCO0Qu6AMb3oIzKtPUzUON4MdtTOfPn5YXRx2+XsN58fl+NH/FF+t+qVgP VBYWmWi94tD6FaD55qD5RKB1jUTrPkXWa9BG1EkbKXeOw6Z3NLYDJmGtK0brn4tmK32HSD+vfDQX We8nS2f575CMrWcEtoZkrIdLWyfp75Qh9cXYeBZi65+I9WCZp0+q9C9C08tcw6W/jQJhKtCClPuL 8IgyrPoKu5fRLagEh8AquhrexEL3BpquGnvddPro59DBqLLAFNFBX0QfXRF27vkyfjlWXm+aAqSa K2sP4wx6GGczSF8pbWQ7dTVY6hYKz8NMX4uF8Q16GedJfRU99TMx8/xAxvgIp5FzGOhdRqehxbwy YgqPdB3EHQ/cT/fOjrz15lJOnPht3Aw2bdpEVlYmnTp3o/nzFvSydcbPXcew4DEMHG1EH2wkJMhI 4Cgjwc5GgoYKy/+QsUbc3Y24SJmXhxHPMUb6SbnHECOj+sm6nxG3cUZ8AgIZNDCYEW7BjDeMJtoz lCBdDKPCYxmtjyXcfQIjBo2gxUttePDBp3juOY1nnmnFo48+RatW7bHSRHnv2J3BDt4Mch1LpxEj Me/VHev2ZiIwtKWtrTVNX2vP861eo1XLF+Vl3EauF2teavUyf77jzybw49ln2xIYmMYnn3zA/v2L hbexdu0GVixfydIVK6haUMtg/yGYtzKnp3lPU7aU4NHB6Ax6ETZE6Bjoit5xMEZPbwzGICn3Rqd3 QjesP7q+fuhGKCsQEVT09RYgVwc8bTBhdXcfyZAhw/H29WGE9wgch9Snqh01chROLk4Mdx3OKJ9R 9Hftz7CRw/AJlHbGEXiMHIHPcD39vEPo7+HBKBdHhrq5M0DGGTVE+tnb089xKKO8AvAZ68lA41B6 DfBlmMNIfPo7YOfYH/vhso1ybvoPG4yVlTU9X25FxxdaYNHOnO597HjV/DWaNXuU2bP85Iq4tuXH t9+G0b17O7y9A9m7d98tlYa5kW4TunAR9q4S3TYd3ukE+XdDjogUtbJcMFD04hw48qE0/H2E/0a6 XjoHB0Sh/EbOz47X5b+KY6EU+2sJtA2shG8FdPworAATpVj9J6G84UvqvwNIbiVW+6L4v1VEGo6h AlC2CivLmFvV8uO35D8O/FCuuikpKfJu7Y6dnZ0pWHvDB5OfgyCmFPvC/uPH4xcVhf+YMSKbBZky 2bVq1YoePdRHnoWcv/D7xONqBD9uR1bPhobnzrXqbyZW26qs2ZbB2mh4wxLetJJiAxwUOeDCzRXz qxH8uK3pEmfPrqWoOJHHmrTj/j/Z0L7HRGxV0NERGWi9Y+pdXfwnCUdj0y8bmz7FaAOz0RxK6oEO 3wi0oVHSNkfKS9FclKuL1HsWYe1WiK3DFKwHSNmAajS7SqlLQvOZiKZPRnOUNp1Kpd0U2uryaTW0 iHa94rHuE4/mKttgyJdxfpprmPRV1iYe5TKXcC/5P7Icq6BiLA0NFhzvmcALcxNPw0pXKWVTsTLO rE+HK2xlmG9KW9tJ/w49/atp715LD7fpDPOroK++AEtdLWa6D2W5QFj66t6jj+EdhhtLsdfn0U4/ ExvDB/TXv84QGb+zcRbamDcxG5FC85c78OxjbRk6cDyffvId587duNS3V65cYs2aH0lIiMfMzJxW L7+Er58nb1TMZtm8lXz+yUbeWbyaz9euZsVG4R9W8+17q1n8+WpWrVrN9/L/vQ9W885CKftO/kvZ wq9W881b8l/KF65czZdStuzT1Xzw5mre/ttqvlu6mrUfr+Gbz9awcPlavv98PWvfW847897BEJRs ivnh5uZJr15dadnyRdq1a0s7i7a0adGabs06YW87mI7DR9LFYRCD7HoxclgfnJxc6dBxiAgPHene rRMWr3Si+cNP89cH/8QdD9/BHfcoF5tHRbnvKi9pT0pLwygrm8zMWa/zwcIP+Gj+Aha98SaVZRUM cx1Opy6dTECEEj5UKll9gB59Pz2+vQ2MGKlnpPoyYxiF3uCAbogTOns/dMOknUHaG1SmFuXmIqyX dZ0BU3paBYIEjSIwwINgdz9cPYbTS98L1yBXU3Dbvg59GTZ0GJ6yfY4jHRk0apApJoinwROfUV74 jTTiFBCEs9twvHr3YtDQETiHeOJldGDIoCH07avD03OkCEajcJVtsbfzYsBAZ3z97RkyuB997Ucx aIgBl0B/HL2HM6SLA04dO2HW4TWebPIM99zxAE8/9TDz5uvlyrgW+DGTzz8fLYLhU3h56URQbAx2 2ki/N8k1d0SEnM9GQ8mT9V945rwgAo81vOcg8s+bUt8Yh+ampMMipH4bAvM7iu49Bk4vgstKCVdW CNcSaq/mBgX+VlTYGxSJP3rbG47hjQSF1Fg3w77dCP7jwI/9+/eTmpFhAi56du/OiOHDTdnnlPyh XF2Uy4vJ6uMqEMRf/jdkogtR2V48PHjxscewadeOaW+9xdGLP89y9dtQI/hxu7G6l5XVnAIUlJvh rQCU/hQD6OB02ew42JAgcsACKdsl/PvcB9dLjeDHbU8XWLBgJs81e5H77myFVfcJ2KhsK8YStOH5 aHbFaC7y3z8fK105VgMnoXWfiOaciik7i1HaBCj3lCi0Hrn8P/bOAk6quvv//p6wFbtpQXJ3Z+7M bLHd3d01M7uEgaRISEj3FiydAtIICIqJoIvY3d3d9f6fM8s+P//PD5UOmfOaz+ve++37nRvne+4J I/p2jMKBGPZJUn485pwBuJylRjVgZAlUkKGaHYV9pY0xWHtMx5o7iJZZwzg/tI72ydXYBJbQaoz0 W6WdQRil2ofUzVOTnHqpL9sCgUZ/sddh0nFVzJcyc6T8HEnbKNgi+wslbY1gmxwvwuxYgcm5Ay/H GiIr68kubSAiahOWiK34Fs7Hp1LO1S79uExgtC05P/s8vKVtv4pZ2CpqpQ3Jdy7A1zELP8cSLM57 MFXdRaBzLkl54+jcIZSrrmrH9dffwJNP6o1+ZOill17mtttG0qlzZ7y8vBgxYjgbN25gT2Mjzz7y DE9teI57Nj7Dmj3P8OALz7D7yWfY0PgM9z71DI9J2qYNcrz+GR599Bmeee4ZnnjoGfaske3dz8g4 Zf/pZ9gr+8+seZa9Dz7LlmeeY92zz7Fr73M8+8Rz7H32eZ5+8gWee/xZGh/bw+Yt97Ju3d2CDdx+ +2gSEuIxDBNXXX0lp//rdM771zlccdlVeBneJNlSyDCKCPHLx7AmEBzgR1amlfjkeHoYWcRe54e1 yyWcft0/OO18FX78k3/842wuuugCWrW6XNCS2MRE+vWqYnBWJlNu6svUiZNJz86kS9fOLhVUjQRT WVVJlYbBLa0kv7iSsAoH8U6nS6Oj0lGMvbQYR6EwJqUq7LBTYd+nnlqhTIrsuyDlpZ6zKoXKkjAc kdmUxNgpLC+mrGcZZaVlLrXVkvLSJrOXiELKEiTNXkhUVSSxaTGUhpVRmlFFcXkZ5cVFFJeUUuSQ fWcxJaUVFBcXCKMUTkpykjBQRSQnxQhzFCnjzKC8LIqUpFiCQwpJzEwhOz+KiKBsjJhYfLN6EGeL pv3/dKLlFRezbOUfaX64hR9uOt70Jby3AFZ2gQn/kkvyGnh1HHy+Fb6QxfR3Hza5k3DTiUXffgr3 3QbLu8lqqZOslxPhtUnw4wOSqb4s/sqko3nhfiyZ8CPVl57bX53fscKRnsMjeW46rmP5//43jp/w 46233uL63r3x9fUlMyvLFWGuOXKcCkD+jwaI8BeO8nIXdL9nnz4U5eVhu+wyQjw8mLZ6Na//8MO+ 1o8uuYUffzeoMFM17T4TqKNlFYSc6Bog+55BGjXsx3tl+Xmf8AHq30h51BOLIXALP04B2rXzIeLi 42jRJoArggbQrWAG1oJJWOJHYcRPxxo9Gc+EUVxdPpNrBJ4Jw7BG9sfIGI1hr8PIU/OXMU1aH3GT sSSPwVI0nQ7FU7kiaTQdo6dhzZF0x3BcYXA1AkyO1I2VPvxrsOSNpkPJWK6On0mn6DFY48ZjiZEy anqTKe2qOU3OeIzIEdL+NIxC1UQZhpEs/aY1YBTXY6TUYEqaibV0FtHOVbLoXY1vxTw80pfjF7+a +II5RDkXuULYetrnE+ScSnxZLcGpK/FKvhOPEinrXIm/fT0J9jkuExiLaoIIPLOW0C1uA165i12a JIZjNd3tC+jmmIOpcjUm51L8ey4nts8OGcetXNipM22u82bqZF2YHj698sqr3HLLZLp1j8Rk9WXo 0P7ct/1+7t/xAjvuf5pdjXvYft9jrFndyAbBQ/c1svPhRrZuaeS++xt55LFG7t4q+6saeXRjI1t2 St6DjeyWtG2yv3mX7G9o5J7lj7F5y+PsffJp9rzyLFuefJa7HnyB3bte5IVnX6Kx8TXuk+Nt23cw p6GaMWMmMGxYHRkZDlq3bs1ZZ53lMls56+yzaNW2FZdfdSln/eNfXHP6FbS8sBPntZNF+zVdCWzv S2J4AuG52QSmJ5MQGkBo185cfdkVnHHmmZx+5r+4+JIWXHhhC2nzCkEHOna+jrCA1kR6tiHKaiUw IIAOHdtz3nkqJLnQ5YBMnZSqA7K+N9+I/cbepPfqSV6vXvTqcz1Vva7HUdWTnlVOl91trjOXuPJ4 slJyqEwoxFGcQHrPdOKLnBQk9KJ3ei4VJQkkZeSRktFLmJc+XF/Vi6LCfJLTksjJL6CktIz0tFRy I3MpTSgnszSdyOJI4mITKA0r4IbM3tidvYRJyiAjOYWSMum3sEDmK9rFuMXGxgkTFU1WVrwwJNJX UjwxMQnExyeQkBBHfGwsCdFxJMQn4puUJHOVRnl2BpZWHWh9zUUsWVYqV8f+hR8PPHA9Hh5XuoQf 339/bJgrN7npf+k7+PJheHIMPDRC1isNwvA0O4M+sb7wuGkfffeFvGy2wvJwmHkGrLxAVkzRwl9P gR8elAIHIvw41tBF+C7B4TD9zYv5lwQasUW/pB5rAc7Rgp6HauyoU813BWrCpGn7K3sg0DnRuT6e i6zjJ/x477XXuLWoiADhN2IqKijo08fl10Mdpd9yyy3CDw1z8SCqBeJyelpWRn/BCLudmwRVwo/k FxbSpVs3fP38mF1fzwfvqaPco09u4cffDXof6/2s/pXUTE7v88O5t48Fmp+p+mFYBTcK9ROljq/d Dk/ddIzp+Wee5Mab+tLWJ4ELQnrTuXAqtozbsYQNwkiV/aTxdA+9mYuThnNJWQ0eZdXYEm7FiJT8 9JkYMbUYYVMx0mrQKC0aBcaaX0Ob1Jmc7z+Vdql1WB2TJK2f1Bki5adjFNY3+QUJm+ISXKiGhVEq 2+hbpA0pVzQBI7wOI1CQP0nGMRAjVPpLk34cY6TsAGlrIkZ8g7Q1CyO2Hq/IeqzF9SRV1pPhrMO/ ooZuCTX0CJ1NRu4iSV+AxVGHp7O2yVTGvkj6nesSrqhWi6d9PYH2rWTaF5KgGh5VC/ByzsY3dRUB IdvwyVgi9RZjOLfj77iLHqUL5JzqMRXNxGZfTIDzHgJvWEbHzDJOv9SLyJBSHrx/L19/fWiLz+++ +47HHtslL9ShspCNwLNLMrcNmMh9O3Zw7669rFz7BBvWNfLwY41sFKzY2Mj2pY08encjux9s5ME7 G9m5et/+HtlK+q6Vjay973E27HmC3bufZPPeJ9n48FM8vuE5Hrj/BVY/9QQbH9jBjm1bWLvmLiZO XMWkScuYN28Zo0fPp2/fGfTvfwu5uWq6EktAQAk+Pil4enq6EBgY6PKGrkxAVVUV3lZvOnXqRFvP tlzhfzlXXHIJbU/rStdWiXQKDaFD3HV4Bnvj3yEcr3PMtPjn+Zx7/rl08+iKt7cFszlYkC6wCVq6 Qt62bNmJM848m9PPbMGZZ13IWWeczWWXX4rZMBMXG09qajop6WmuCDGqEZKRmkq57NsryinpWYWz Vx/y+uQRYY8gPT6L3lGFVBVHkXx9MhFFZeSFF2JPKCazopKQYidxBSWU2wuo6G0nKSOXMJ8wMmMT yHVkEFAaRnRsJOXBhZQkVxJvTyKk3IekmBTKIyspzSwgPCaSkIhwCjIyiQuPp0ePMHLzZIwpSTJ/ 4WRlpco4k7HZIjCMVKKjE8jO9iMuLpnw2BwySwJdmjWRPUrISg2nQ8dzufrq81m69I81Px564Ho8 3cIPNx1t+vkz+OlztxbH34G+/FB455mwpHOTmdK8f8C9xbJu3iT/swo9TjTHpMpIqy+S5wQqmGlO ++9yfwVdMCh0AaERh/RLpC7uT/SFxIFAz0MXReo8Vb8Q62LjUAUXOrfals63tqPXxKHM9+Hi+Ak/ Pnr7bcbdcAMhfn4EZGSQoRodAnV8ettttzF27Fiuv/56ykpLKXM6KZeyQ/r0YbzdTv+KChdPlCv8 UevgYHzj45tC3b6m0Y6OPrmFH26cONBnRzP0eaTX4onllN8t/DgF6PnnnmXAgAHY/ALoGJiKR8FY LI5ZGOlTXJFfLLF1mNLH0jniZjrHDcVUIWkVMzGSpmEE12LE34YrMkuEmr1I3YLBUn8y3ZPGc53v QLqnj8eSPwtL+CSMuAEYxVLWPgOjYjRGhhyHTsGSNB+rfTaWEmmz9FaMsn6SLuV7SJsFUsY+2CWI cZm9JKsZjoytsLpJ8FEmaQX1mPPrsZTX08NRS6DAZq/FVDgTW958AkvvlvQN0o6arqhGx0pM9nsw O+/AcMpYNN2+wBX1JVDG4e9YI2W24eVYQlRxA1m5iwgrmUN3Rz1Wx1KSKreRkbMVv7C5dE+cgb+9 gbTKxSRdvwxL6WjaWcK57MLOhASVcddd+mXq4GnHjh2yeC1wRWqx+vRg1ICJ3DPrXu69+ylWND7B pof38MjORhp3NfLIhkY2rWjkjm2NbH+0kQcaG1n9YCNbV+/h4ZV7WPvQHjY17uFRqbOr8XF27thL 4+q9PHLPXh5u3Mvju55k75PPuwQfYydNZPDAAfS9sS8pyblERiYSFRVDp05esujugJ9fD8rLS+nf fzC33DKGuXOX8vDDD/PII4+wZ88eXnzxRd4WJuGVl19h165drF67muqGmfQbfhMmTw/OOa0Fba7u ztXtW3PulRfRrnMYfkY2pvYWWpx9Dueddx6eUs7PzxebzUcQjGFEYzKl4WXOo3OXYJmTzrRvH0zn zpFc2/46LrjwPM4+W7VALuKSSy6lVetWeNtsdOrShfZXXkmKpyd5qalEOh1k9+qFvbKMQkc+JUWl VBaU46wopLhK0mRbnh9JWkkCISVVJMT2piwuXc43jLg+mYSmOcj0ycMRH0lOYTh+salEx8VSmBpJ XFgRMQmppNl9iShLIz4hl8KQCCISEwhKTyEvNJxYrzj8/dPIyYskOTmegIAMsrKiSEuLwdc3k+jo eNJSbURGGCTGpZFakkdEZQ8SE+LJtZQS4xfGeRefw5VXt+CO5eVylexf+PGgW/PDTUebfvoU3lgA 766BX0+srzZuOgT6/B14ZJI8Uq6VR4qwftvawpu3ww/CoP52OFFMjgZ00d3MNGtkFNVq0PRDEVho Wwr9iqq283quzWn7K38yQc9B/zeNIKPnpgKsQz0vne9mNfvjGYnm+Ak/3v7oI24cNw6/kBDSAwMp z8zErg5PBSr0uPHGG6mU/YrSUirkuGLsWHqPGMFNktazvNwl/CgoLsYsdZMyMtiyahU/fKbzefTJ Lfz4O0Lv5Wbh7f7yTwbsFOhz5XvBiUNu4ccpQO+//x4NDQ1EhSXQpk0QXQN7YSmvxXAKUsZgxKjT 0lnYYkZjS7sNo2IWRsFCjNjqJgem6uOjfJSUnYkRNREjfSRG2TSsKVPw9h+MNU3yi8dhJNZJW+Mx MqVs2QyMorFSZ7jUkXrhUzGSJV2FIuXTpay0Gz1Zykp6qeznS7uJ86T+fCk/RcrKuCqmYfSZLeOs b0KlwFGHl71WsACzfQ0W51LMVfPwcqx2mbV4l9YRnTKdyLTF2Mo2ujQ5zNKnp8t3yHLMzhVSdi4e WcvwSFqLSc4zrGoGSVV1BDtXSbkVWOyziKlcTkL+WnzjpGx6NX5SJ1Hyo3NX451UL7iZKzr6cP6F HSgqrmTHxo18/8qrsmD4c/8LGpPjpS++YMkdd5CXn0Xnrl54maKpHHI7a7bv4Il7nuTBe55gw+N7 eOTZRp7b1UjjhkbuXdXI2q2NrNvTyEPPP87uvU9w971PsHPjMzx974s88NSLbH7qJXbsfIFHHn6M zcvWM3/kXBZMmceUKROxV1W4BBrF+flkpKeTmJhERoYu+kvo1Usdetld+5WVdkaNGsmGDRt5XMbw 1FN7+fJLZT7/nD7/7HOeffJZauvqqOztJCc3g/iYSMwePlx6sScXXnwd5190If/69//QokULTCYv evTww9u7hyAOw8jAzy+b+PgMomJCCfAOIdZURlxoMX7xfpi7enDtlR24pMMFtGx5Bt0vuwTPTp1o 2a4Nl55/Np3OORdLGw88jRg8vYMI7NGD5IQk0rIySM5MIzU5i/REOwW5lVT1yqTIHkt6UjoVcQ7s uWWk2BOIzI6UvrNJSiynuDicnCw/GUcRMTHFFDuiSU+PIjY0jvikVKJkLjMykijztRKdmoY1v4Bo vwCSfNSspYDEZD96BPji65NEblYc6Wlx+AemkpOdQG5OD3ys3iT7pVKQnINvSiBxSYlURJURZg2X a+pKunlcK/9Bb5nZhYI5gv8VfvzMUlY/fD0dPK+kwC38cNMRI43K8oZsXoFX74JdA2CtTfiXCvhZ v5a71T9OSvrlZ3lAy//6tDxL1ifIY+RSWNMG3uwv/+s2KaBaFX8V7eVYQ5l+XXjrol5NVVRrQ9MP ZxGgdfVDxdFcSByLPvYHnSvF4Qh0tL4KiNRMQ81oDlf4oWM5lLk4fsKP195/n6KhQ7EGBlIRHU0f 4ZdU+GF3OFBnpy6Hp/u0Qey9e2MfPpzyW26hVPLVDKZXr14UFBTQVXiTqPBwNt91l5zLsREcu4Uf bhw5HInnmD4/9sA3DwhbsVJeM9Pl1p4Iny6T944KaY9vFDi38OMUoF9//cn1hT4xoYx//8uLdtfl 4p0yGYsKKCoHYyQOxPCbiiW1DotTtS0kPWo2RogKJ/phsQ/GqpFZ1PdGtAoypmHk12KkzcXiK2VT pA1tR+tFqGmL5BdJ2XhpI6AOI0vS1blp2M1SZyJG6ixpW9pLkL7KpbwKORJlP1y1UaRswhDJ7ydl J0m+mq1IukPaczkonYXZUYvZuVT27xGsk+PZmOzz8Kich1/RbNIj5pEaNQ/v0gY8Jc3mmIOfswEf x3rMlXdL+YV4J87GL2QBtmw1f6nGImUs9i2St9llMmM4GrBULGgSBFXI2Fz+RLZhJG2U85iHJXcW prQBdOkeSIe2Hbi+tJj3dssL5+c/F368/NGHjFmwAP+AALq370heip2pkzayeMez3PH449yzaw+P 7mzk0cZGdu5u5LGNjexe3Mja9Y3csXsP9z25l8cea2TXlke5f9Futiy5l40bNrDxrg3MX7iZ28eu YujQyQzo39cVdk0jnqSmptK1W1fatWuLR/fuLiegAwcOZPTo0WzefJfLcevTTz/Fhx9+wA8//CAv zp9+Fzr14BY8v/zyCx9IO3fdtYlly5YyZcpUAgODufLKq7j4kos544wzXJofGj3muuuula2nIFr2 w/H2NpOQYCIqxkSgdw/SfbJJScqkR144iWEpJAem45seREy0N2le3vh7GngZPnTq5kGLKy7g8vMu p8tZXbns9Mu45NKLXdolPmYTZo9OdDN147quIZiNbBISs8mNCSfH14eimFgSC4sIKCogIyaagoh4 ovPKyO6ZSkFRGIHhWdJfJfbSIsoqI4lPiyA0ooCsvCoqM7Io9A8mNiUZa04qRg8/UuIThPkpISgo Ck8PE8Gh/mQX5ZCSnkpIQCBpqkpbmEmopCf5Jrm0TEJsQSQkR5FTlEVQaDCtWl1HeLi/MH0DZUbn CxoEs/ZhNj+ynHk7bpLzvgJ7QTk/uIUfbjpc+vlz+HYdfDhe+JXbYEVIk2lEzVmws1DydXHsDqd8 UtKP38Mr98DGbKj7B0yW/3WLH3y3VjJ1gbSPSd0vA3siQMd2pMZ3OMKBA4HeJypMOhwNjEOB9nWk +jsS861j0Tk4FMHa8XV42uv6610OTzXSiyuc7T4np+r81OVAXQUfupVjzatQwce+fPUHkp+fT+uW LbH6+HCH8GbfuEPdunFS4XDu3d9D25B3y2cPwa4xsPBawb9gt/AWXy6TvGOjEfVH5BZ+nCL0+J49 JMWn8D9nt6aNfxXeCXOxxM7GKJ3cJLzwGYiRMRWjcBJG9CCM+PEYibLwj5woC7tBWEuGSvnpTZFd cm7BcKgvj/kYvtJGqpqoSN3/aIoMwbCrlsgiaVfStLxTHaiOazJriVIfH5IWM0H6kf6LpXyp5KVO k/ZlLPFSNlX6V58g6vNDzV5U68Ml/GjWBFGhyDLBfJc5i8m+CS/HndjKFhCcs4mg3HVYyufi4VhL iGMzGc4FRDtUQ2SRlG0gJn8VGVmbCS5ZLGWq8VShin0xZoe05Zwj5dYK7pJ+57sEQhoFxsO+BE/V iMmVMVXMxZo9Cy9TX1pdaiKnOI/GN1/+U6u2n779mpoRwzG6dKFDyzZUxJWzdsoGdt/3HLuff5HN u/eyfF2TI9NHHm5kneyvX9nIo5sa2XlnI3dteYI1jz7B6mX3sHTCWqbMWEmvISPIzMkkOyOV9JRc /P1jZfHcAf8AP268+QacVU3qmqr5o5gxYwYPPPAAzz77LC+99BJffPGFS2Dxv8KOI0NfffUVn3zy CW+++QYrVixjzJhRri8j7dtfyz//+U9OP/3fsv0H//M/p/OPf1zIVVe1pXPnLrRp3Z12bT3x9rUS lhZIUE4i3tHZBPsmEeqfgF9EHsHBqiGRhs3kj8UUjck/lXZRJq71b4dn2650vLId7a69Fo+uXbFc fgUdL/o353c6g39f04Kzzr6SSy9tScuO19GuW1e827bCr9N1+IaFC7OTQc+0EopjqrDnOCioyiCw OIK42AxKoitJLC4m0h5LTkEUVRX5FKQ7ifTLJSk1joQcX7wDDJKSEigqqiSgRwlB/qFk5PsSW5VD bGo66f7+xKRlEePMI7OoBwl5SUTFFZDmHURKkpXgsh5Ywm1c26YbMdHB3HffYJnJZuGHmrsoGvjh 1xUsWd6X4GuvYFBROT8eI2/ybvqb0i+fw5tynT0YC2vbw6LWMF0WydOEPVAhyAtL4Fd1WObW/Dgp 6cfvZD25BdYkNAm0Jgi2miRdny37GNQTVvihjLhqHxxrTYqDhY5PoRoqytSrk7/mtP2VP1FxJOa7 uQ11MKtzoY6QNe1A2zx+wo8PP/iA20eNIjgoiKDQULKys3E6nS6Hp83RXf4j/Ni3r5ogzcKPnj17 UlRYiOHlRWBCAjM2b+bN74+Nur9b+OHG4aP5maXPL7139XnWnLa/8n8GfafIu+WHZ+G1elhyDYyT d89KK7wr76Pj7APELfw4Beg34VlffulFMlNyOK1FV1on34Z32VwsaqISV4MRPwkjaRhG8RTZTsaw qaPTQVjKJT2ung4x42iTOJzuEdOwZkmdygEYeSq8kPwEqV8k2xSBtRoj+XbJH4iRNRxr1DRsiTOw FMuCv2wsRkY9RqSUi5L2kwSxU7EkSZmSW7GWSr5L+CFlpT8jeZ8JTYrsl8t+z3mCGRgVY6RtGWO6 tFVag8kxEx/HAiIq7yLUeSeGYz6elRsEa/B0zBGsJrhwI6lp84nMXYiXfZnU0cgwd5BSuZFAxyJJ q5a02Zgdy+hRsJjItDkE5t0pxxsE8zBJvo99DhH25YRWLcHSpx5zTxXqzMcrsppuQflE5ecyYdZK 3nxRVXSb6JtvvuGrr750aVK8+uoHLGhYS3hHD1pfeAGphcWsmH8Xzzz4Eg/tfYpdDz/Go+sbWb+q kbu3N7J7ZyObNjWy/O5GtuzeQ+OWvdy7+mGmLl3BDT2HkhNZSkR+KQmOUpfTz7joGHJzc1wmLJmy iFcfL+s3bGDVqlXcc889+0YEX3/99b69Y0ffy8v/tddecwlfNIzvOeecg9lsdmmkZGdnEhMTSUJC tMv3SLu2oZxzZgfOufAczut6Jpd36Ui3K2PxbB9Ady8bJq9kqVuMX0Ay0bEBhIWm4h/Ym6jUfCIS ArH2kDLhoXKNRWCYbBiXd6Xj5a25pPsFtDRdTtu2LbnoovM5q+U1tOjejfZXXkbHs86kzeVX4mEz ExAQRIgRRKgRim9kAJZMK+GRIaTbMkiMzSc5P43c/DjycpJJSasgPqkX6WmxZGZYSEhSPx8qhMok IS6L1JRQkvIC8MkpJCYiF7uPPzHR4fjmpJEo9YOkrZDkOMr9fMkKDcAs9b2CetCxfXfi40LY3ThC Zm+VQP1+zJD7uIbvf17AntdrGTwim9AubZnQdwA/uUPduulg6SdZEH/yvPA4q4VHGQ4bfaHmDJgk LMEcwdrO8GBPWYfI9felhtlz00lLP34q66AZwnReC9Plv629CnbmC1OqJnW6SDrRNT9OBujiXqHm YR8LXhbogkHT9lf+QKACBMXhtHE8oOPVcWtUHZ0LdfjZPD/7K//fOH7Cjw8++IBRI0YQFCQ8QEQE 2bm5LuGHK8StCjp696Zs0CDK+/b9jybIjZI+qKyMPrKv0V4KCgtdfE5ASAg1Cxbw9sc6B0ef3MIP Nw4feo/qc0sFl4dy7/439N0ibXy3Hh4IgZn/FP6iKzxRIwuDt2VxevwEIG7hxylC33z9DZXlt/Kv C4JoGz0An56jsWQNaDJtiazDKJyOyweIhpYNkP2kQdgcgzCXzuDyyFpaBE6nU1YdNudsLPlSJ7w/ RsRQjIJpGJWyzbgFI3AmRnJ9U5jbsL54Rd+GZ4k6IJX0JGlb89MHS9mB0u9UjIRaTBUz8ayowUtD 36pz1SxpL0W2IdOxpAzEUjYEo0KOy2Zj2KXdspswYkZJ+7MwF8zCq6qOAPssMkvnkFzW4PLX4akm K465eAuslXNlATsL7+DZWJNUmLENc+UiObfZkj/fZd5idlS7TF1Mzi2EZ2wmJ3guMckNcrwAT6dG iamWPhaRZd9GcvkGrDIWL5c5zEKBnG/5EDr5xeLXPoSFE+a6hB1KX3z+Oc8//ww7dz7IhInziYyo onsHGymFeUzduJGHnniOhxufYNWePWxQ85YljTy6tZFHHpX9x2T/4UbueqSRFU/s5cGnnmbj2k3c 1HcwsTFJ+Nh88ZcX9IjRo9i8eTOLFy92bT/66EM+/vgjl0aHmrCo4KF5PMeT3n33XaZMmUL79u25 6qqrGDx4ME899ZRrvHv2NHLnnauYObOam28eRHBwOJdefimXXnkJrS9ui9fZFixtbJgsZrp7mOnY 0QvD2oWkpK6ERoZg6V5AilFGqjUOHz9/rBmZ+GZnYwsKxMcrFotHCiajB9Fx6ng0FV/fADp188TD ZGAzWenYti3nnnuW4FxaXNmCc7udw9lXn8NFF15E184dMFsNfKVcislMvDkcwyuFbp4BBIcEk5qm JiwRBAX0IDNFI7nE4x/sQ0aWjbRkA2+rP55GOpG2FLIt3oSbvTAbYVi9M6TdGALNBtmGQaItBrMt la5e/rRu3Z6QEG82rOnDF5/V8ckX03jiqRvY+UAf7r93FENmltEtsTMdurVn4ujx/PLzieVF200n AX3xrqx362F1AMxtAbPPgFntYIlJmBQ/eGe6LJq/gF9+dCt8nOz0o/zXr90Mm66ARdfAlnJ4Y5X8 t82Cj/0xrW4cGnQ+VVX8SMyrauVoWyerYOpQ5+L4CT/efOstKvv0wcfXl7zMTJyq3dGs9VFWhqNv X6omTKBSfX1IWrmkDamsZGJVFf2dTqp69ya3oIBWwlPYOnXizvHj+e5N9Z9y9Mkt/HDjr3Gggowj 9RzTZ9dL8g7aLJdjBqwUPqPhTHkXBco7aCH8evycoLqFH6cI/SwLpFuHjOfqVl50MsLxju6DETMR I0UW72riEjsUI3+KLOYXYGQ1YEROxpIk+aXVdIgeQ9sew+iePxNrnuRHysI/Xh2UTpI2qjHyZFsh yJF9KWvVELlJI2kVN5NLEmfQqWg4ttjRWGySnyXlnFOxpNVii7qN6zKGcUlxPW3CFmLxmSbtyzgq xmBJrcamJjcakaZ4JkbCCEF/2Zdt7jSMdBlD6SxMPevxKaojIqaGkMRazBW1eDlnEmZfSpp9C2HO pXgVzsAjrQ7P3CV4SbrZMQeT/Q48HRvxrFyEyWXW8n81P0yODVJmnkv44SN1IhzLCUmTcUbOw5yz EaP3RixV8/HOquXqLhmcc+k5JGdGsEM1LX5uWjHce+928vNzCAiOJL/oenr17svk+mq2Nz7O3gde YPemRrbvamTlzkbWrW9k16pG7t3eyBo5fkjydt/VyP1P7uWJN55j4cI1ZKTeLEzBzYybcDtTJ0/g ofsfcGlzfPTRRy5TkxOVXnjhBW666SYuu+wyLr30UvoKE/Hm75iCzz//3GUi8+yzT8lLfDPzF8xn /pz5jBgwnOSABCL8wwgJDaZT5w4uQcUZZ5zGFVf8mwsvPp/zz26FrV0AYeYg/Gw9SAwrJCm9mMCc IOJjAkmzpRJo5BASkk5MbAoBAdl4mSLx9fIh2ZJMWGAEHQPaY+rihbWNhVYe13BJx8tpeeEleJxz Hm1ateKCLp1ofdlFXH3WpZx1RmtOP/NCLrmkBa0k75JLPGl5kReBrTvRuUtXrvAx0yPGRLinBeNC A0ubjnj4dOJaw0LXKy1YLu2KpVNHLFd3xvNiM9d1seHh64WHR1uuuFzaP+tsrpS+8oKvo689grwB qUTnmEkIbkthsAc2z9b86/IzOfPC8xgyZKjr3naTmw6KPn4Zdo6D9UHCkLSEdZ6waxi8fhd8crcw JRpdw01/C/r1U/jqDnhrEryyDN7fBt8LA/xbs8nL/phWNw4N+tX0cM1GtK4uGt4RqNaVOn09mTVA DnYujqPD0w8+oHjECKxBQZSHh9NHQ+g7nS6/HmXl5dzYqxejBw3iFtX8qKhAHaDeKMeDRo+mz803 U1VZ6XJ46uHlRWxICJsXLOAHt+aHGycEDuZ+PBLPMUWz8EP4ipczhN84E+pOg1lnwyM9ZZ30reQf H3ILP04R0q//tTUzsPpaadXV4DpLCUbEFCyZczESJ2BE9sPIv7XJl0dWjRzLNnGqy3GpNXI01h43 Y8kfjpGjfj9qMVImYyRJmYgarLlTsDmmSV6dHI/EGiFtpYzimrhaLoqdTqfCW7HljMQSXY0RL20W T8NSVo0t7DY6Bg3gwvxRtMqsxRI/HWvRLVgqRuKVWUeHsKl0TJmGuWQGlgTpO3oYRon03VtNYBow nLOafIEU1GOKqsczoR6P8ibhR7h9GRn2u2Wr0V1mYnZWE+hYQKh9Md72Bklbia10MyHZiwnOqZY+ 1ZGq+vxYKPXV58cafB13EVY5n0AVjrjSluKZMh+v8HmYszdg9Fov9eZjS1pAB99BtPAyc1mXKyko K2b9ffex5cH7uKnvzXh170FaZAELqxexbP0GVu7YwqO7d/Pspr00Lmtkx12NrHy0kdU7G3lkXSPb tzSySvYf2NhI46o9PLDtcR5+5DHGj59KVFQmw4ePcwkTPvjg/RNa4PF7amxspLi4mPPPP5+LL77Y pUqqYXP/it5+523mL5zPlKlTmDRpkktoomY+gYFBdOrURV72XTGbPenU9TradmxLp/ad8Lnchqm9 mVY+V+PZ7WqCWnlj6ZqMhykML5MvVmsqAcGZxEckkOeXRWJkJgFZ8bLNINWUQw8jjsCwHkT6dsP3 ira0vK4jZ/h358yW7WTsl3D11edx0UVXcOGFl3PlledwySXtuPzsTnQ563xatzmf8zyv5dJ2HnQ6 vwumC6+mYycp73Ue57VsxbXne+JxZUfad7uAbi2vod2lnpzWtSMXdL+IblefweUtzuEcwfnnnEXb f53BNeddwr/bdOb81h1oddGlXHfGWVx42mmcJvif0/7HZd70888/75stN7npAOnL9+DVLcKXzBGm ZDK8Pgu+UTV1N/39SL+uqfqyRvFQ/0BvCZQRPl6L6UNdFB8LnAhj075VKKUCSPW1c6SEH83ndrz+ 9wPF8RN+vPPBB/QbNcqlVZscGkpJTo4rzK0r2ovdzo0VFdxeXs6tAjWDKZfjisGDKR87lop+/egp ZQsLCjB7eZEYH8+mzZv57hj55HILP05lNAsr/uje1nSN5KS+PJ77Xdp/lzvSUB5fnl8/3yevn2Gw 3QOqT2vyO7U+AD6Ue/unL6TMsSe38OMUoV9kgbRi2SLCE7K4wMjksqhyzJn9sYVPadLkUEendnVK eitG6HSMhGEYZQMxKqZiiZ6FNVAdnd6M4bxNttOkzBCpJ2UKpmFyDMOUORgjTOqp2UvmGNm/GY+Y 2+hWWOfyy2Fx1Ei9GRgh6tBU6hZVY4moxytwJN0KbsLTLu2WauSXamzJNXQNnsqFqQO5tHwoXuWS VlKNUSLtq5mJXVGLhr11RYEpr8ekkWhK6rG48mZhs8/Fzz5ftiroqMXibCDRuZEsxzaXCUu3ytn4 FywgI7yBlGhpv2wuXpVN0V68nOootYGQigVkl88iXsZkljqe9m0yxg1YixqwSHmzQ52tzpb+BZlz 6eIzmota2LiyXVsCivMxxcXQpbuVkrIRLJ9+Pw8u2s2a7Y+xsvExdj/eyFOPNXLPlkaWL21k3eZG HtnTyGOPyFaFII2NPCr72zbtZfmSPSxbto2bb7bLor81t97aizfffMvly+VkIRV0lJSUuCK9tGzZ khEjRvDKK/og/mv68usv+fSzT/n0009dNrnqkf3RRx+jtraeefPmMX/BPHLzc/FSkxKTmdZXtOKC c1tw7oXncP55bbjiIhvdu/phNgwXM9Wtm5mw8Bgy0tIJCwgWRiUCi282vt4x+Jii8LHmkpwSS056 IIE+yXiER9M1I5AufikEBUSRlGTGzy8KX994EhNNBAd3o2tnA4/rumEyXUK7zhdw/gVduObi9nTt dgGXWVtzYbtruK5FCyzXtKODl5kLje608TDTwaMzZ5tacEnLSzC16IK5TXe6e0p7XWScHTvT8doO dPT0Iixa+opLxuph4vyzznYJP66++mqXKZE6rHWTm/4v/brPpladGf/Xw+LXn+HHr4Xx+FLwuTAn snVHc/mbki6+1BeFeu9XAZdu98eoNkOZ4kNhjA+0njLEurjX7f7yjzdOlLE9KdAFi47nSCxUTvR5 b8bxE358JLzFhD59CPHzo0dWFhkVFVQ6HDjVv4dAt73Ly+mpwg81idH0qirKe/emorKSPvuivVzT qhU2X1/WbdjAj+5oL24cdfzZva3PDhWMqB8i/Vj69r60YyXglXH9Js+yn+WafKoPzP53k2+xZVfD E/2Ewddn3LEnt/DjFCH9Orxi+SLikoto6+OkXcotmAuGYAkYhBExDqOsFiN9LEaU7MfXYcROwkiV vFJB0WSMRMnXvJyJcjwTI2gctvAJeJZWc3XmRK6KGIJn0mBspVMxKmowMkZjjZqMd0oNlrLRGIXS tkaDiRyPkTtB+pP9sHFYgobgXTQEa95A6e82jOIarLGT8fAdRKucQbQtmIRJxmPV+jdKO/YZGEmy dQlnZL9nA2bnLMyV9YRX1pBkn0uQfT2e9tWCOkz26S7BhcV+l+RvI6byTnzVEapzGT4la4lOWUhE ejXW8tmYnCuk/HJcjlIrV9Ajfy2xsXMJTVPhh/oEWUW4cwlJVdKH4048KwQONb2ZgdWxFp/Ue/Dr 3I+OLdpy3pVX0sojiKySQUxRp6O7H2PP5id5cPVT3L91L7seb2Trs42s2NnI2s2N7HqgkcbdjWza 0sj27U2Cjy1bG1m1Zi8bNu5h/fptlJeXcc01LRkwYCBffqmLlZOH9u7d62IUVPOjdevWrjC7vzd7 ORT68MMPXQIRhTp1XTB/AXPnzmXw0ME4nHYc5Q4ysyqJiM4nNCwCq8WLq6++itNP/ycXXtiCa1pe zbktzuGCC6+my3XBeHr50t3Lgs07nsjITKJj0ukRnEFMZDoZ8UVEBN5IeFghCckBBIeGExycTUJC BhERAVis/niYkzCbDXwsbfD1CRPmJwGLtz/eFhveVhuGjxWzrwWrzYSPYcUw4lz+P/yMtthsBn6+ SST7BBFnDcVqTsXLEoJXcBesqQaxOUWkpPSkR0CEMFZXuwQfycnJbBDm6reTSQrmpmNEcm99vBXe Wizb7fDT8Q0r56bjSaoZpg7sdgp0UfRnTG8zo6zYX/4f4UDqNZd5RqCOwTUKiDLrx1PLohnNY1PB kGrI6LvpeI+teT51bPvLP1BofT0PvQY+2LfV48Nt92jh+Ak/3nv/fYYMHUpAcDAxcXEu56Ua6cXl 8HSfAKRUoJHr1AfIf6K/lJa6ttf36uXy+XFh1650jYpi3ebN/PLjj/taP7rkFn6citD7WJ9TGpVF n6n70xJrvv81TwUfev9r2rG6/7Uf7ftVeHdWk4lt7RmwpIUMtQi+0PxjT27hxylC+nV4+/atOMp6 YTalcl14P8y507EEDsWI0kgvdRjx82RfBReTMaJlGy1bFX6oo9HUWoywaRhp0zHyZT9oKraIaXgU 13Jp4gwuDh1O98ybsdnHNoWhLZjT5A8kYpTUvVnavk32pY/cmdKeIFvaiJS+o2+VNuVYnZjGDm5y vBp3O4bfACw5k7DkzsII1ag0AzDKZJx2yU+UtoKlrEaHKWnA5FCTlXqi7TVk2ecTat+Khqk1OzVv qmApRsV2GdOdmPJm4FVWI+VXS1tbZbtEoMINacO5EB/nPIIcc/CrXI85ZwumsPmYEjUUrjpAXUSM fS6Z0keI/S5sjo0EOmfj65iGV+VybM57SctaQkjHOM497V8YXhGMnbyCxfes4+4nNtL46GM8su4J dq5oZNe2RtbvamTN3kZ2PtHIY7sb2bKlkTvuaNo+vC/U7dYtT7Nr5yPMn1dHYmIBVmsuc+Zs2Pev njy0e/ducnNzOfvss12mKqqxoVocR4PU/8mrr77qCuW7a9cjrFhxB5MnT3aZzGRlZdGjRw88PT3p 1KkT13W6ThisbjKvFnx9fejevQutWrWmTRs/2nWIoHWbTlhadiekdRTdusTTvnMQHteaMLp3x7CE YjayMIwk/PziCAnJlW0qwUExZGRmEZtUir/kJ3sEkBURQ2h2qVzz0QR5epHhFUiifxqxPTLItkUR GZOIb3oGKUHRZHonEBKQg80nkR6RIQRnh+PhH0ObVsG0bd1JxtvJZfqj0XNeflml+W5y0z76/iv4 7EF4ZTTsiBNGwyRr3uuFwXBfJ6cmqWBU7aoPZMGreeoH5HmBMqvKVB8Ig3yg9TRNGXMtp8I4FTIc KQGDtvFX5/dnaB6bjv9TgS4k9EvqkRjb8Ubz3Kjpk6qY67Y5bX/ljzeOn/DjDeEdKsaNw8ffnxKz mV7JydgrK11+P1zCj4oKl/lLeZ8+2G+6CXtV1X/C3qoDVA11m19YSBvDwBITw5I77uDLzz/f1/rR Jbfw41ii+f7R54biv/f1WXIs7i/tQ5+h6h9IrzN9tv6ZwLR5jPvLO5rQ98OT8PVWePomWHwZ1J4G W4Lgg22Sd+zJLfw4RUi/Dr/77jtMkgd7x2u7cmH3WEy5tVhD6zDCp2GUzRKo/4/xGCH9MRLGYpSq Ccl0jKQajNApGGkqCBnZJKAIvBVL2HDMpdPpUj6cLokDMIWNx5JV2yT4iGrAiJey6X2l/VGy6JN+ 8mdgVN6CkaWmNTMxkgUqTAmRfmJkv2SqtC99xUk5fw2rW4/VOQ4jW9oIHYYRrWWknQqpkyxlNTpM koxbTV2c9fjaNfLLbLztCzHbF0i65kkZp4ynfBGmuLkyxhrM+dJGpUZ6UWenc1wOT032OXipdogg 2z6XaIeULV2IZ/4sTEUqHFko5e+WPtbTw96A1T5Pyi4gS/qIkD5UW8SoWkpwrzvwCO/NmWdfxCUX XURRlp2VM+7kmR2P8+jex1nz6B7WbGjkkaWCrY3sfLKRxr2N3LWpkaWSpoKP3bsbefTRRh56aA9P P/OSvPy3k5amIV69mTKlgXfeOTYOtI4k3X333S6hwz/+8Q9CQ0NdkV6ORRSan376gS+//Jz333+f 119/neeff54nnnjCNZ4lS5a6ouSMGzeW0tJi8vJyCQoKcGmFXHFFGzp09KJFiws4919nccE5F3J2 xwu5tPU1dD/HE6O1CS/DhIdXAN27p0m9dDIywomJScJmy8HfPwo//0As5h74mQySfOPICS4j3C8a wyuQIEsGGUmJ5GZGExOYg49PMkZAJH62DJKjUsjKCic4LIVw73LSfHPpcrUH//rnefz732fK/AUz Z84cl/nPj8foq5KbTgL6Vpif59cIQ5EGS66COWdDzTmwNhc+VjtfN506pH4+9GugLub1v1fm88+Y Xs1TplnLKhPdvPjXtP2Vb0ZzPdXmUIGGCrT/rJ6W17FoP83mN8eDGd8fmsemc6bn05z23+VORuh5 qBmNzrtuT+TzOn7Cj9ffeYfym27C+7rrKDaZ6JmW9v8JP1xaHrodNgz7+PFNApBmDRBJ12gvRQUF eLdrR2iXLkyfOJHX5T19LMgt/DjW0HvoQPDfdX5/fLhobk+fpX/1nNf0ZiHN/vKPNuS98KuM8fOV sMm7yfRl4cXwsoZcP/bkFn6cQvTOO+8yasStXH75xZzZ0Q9z+XRsOeq0dAJGUrUs7m/HyBiEYRsu x9NwCT7Sx2BETRbIcdwIjILxTQKKzNEY0VI+uQZb2RhspbdjSZ4laRMFI6W81I2VdhOkXLyUj9XQ tbdiKx6IrXAgRuIwaW9mE7R8nPSRJWMoU+HKOMmfK+kLMHJlfJVDJG+wjFP6TpAyJWo2I+2mSN0s DYHbJPwwucLc1mFyTseUOw1bwmyiclcTU7kKH/tsPNKW4Zewhrii+YQ7F2NxrJY6C1zCD4+yBrxS 7iQoZSWJZXMJdS7Dy3En5qo5UraaOPs8/O1r8LAvx8MxFy/nCkJyl5OYMFe2q1xlPZzSRu85dC6c xNX+2Vzcpj1xviFsGrqSF7a9xcbHnmDVjsfYfmcju9Y0cs/DjWzf3chjmxrZsVLDvTaydn0j99/f yO5HJH/bHh586k0W7riH9iYP2rZpxeZN6/f9mycXrVq1yhXiVn1VBAYGugQQx5uaQwG/9tprLmGI mpDMnz+fYcLYjB59G+PGjRGGpoKs3GzS8lMJLwwhMNyfHu170K1lN9pd25rW8p+0aHEtF1xwDe3b n0urVldx0UVdad26izBu19HdszNdPLvRw8ufZHMyYUaGy5QmPiWT7NxUEpJS8A3IICwsjYTYNHoE yn5UNPEJFjpc142rzjXofI4Hfl2sWCwmOnfu5HJyqoIcN7mJH9+AT4WZ+Hit8Lpz4M4wmCiv9RrB 3bL/QDk8MQ2+VnVXN50y9M0r8PwI2Fkma/kx8v8vlsQdgn1M6P9hTJsZY2Wi1dGmPl8ORCujuZ7a bWs9NWX5K40JrbNL8FeClQOB9qP9ab96jevC/q/G/GfQsem4jsTYTjTovOi8H878HAscP+HHm2+8 gaOsjC5duhARF0dhSYnLz4emqalLH8FQOR4wcCB2DXd7/fWu9KqKCoZImaGVlZQVFBDStStpPj7M ravjnfdVkHj0yS38OBbQ58NjvPLKSzzwwOs8+eQTPPTQU8yZ8zozZz7FrFl7aWh4k/r6d1i27DXX h8xPPtF7rvm5ovvNx/tr/1DR3PaRbvdIQ67J32Scr8o76f6e8MgA+EDHfezJLfw4hejFF1/k1lsG cMXll3NOq2DMRVOw9boNI30ERsg0jJQhgn4Y4ZOw5DRgzZyE4d8fI1EFEhr+VjEDo0jKVtVgJFdj +Gq9aiyVdVJGBSkDMaIEqh3iMpWR8ul1WBJHYw4dQNeciXSrHI85byAWFWbESR8FUl4FKT2kft4A jMrhGFn1MiY1m5F+CmZKf7dIO7dKf9Kuhr2tkHJFsl8yF1fUF3V8aq9z+f9QrQ6vtAa8Q+aSkraJ 9Mq78HMuoJt9HYEVW8myLyDBsUrq3eOK4OJTWU2Pknq8IzWMr7RXMgdz5QY87VulXSnrrCbLOZsg x0JJkzznfOljM0baehmj1JE+bM6t9HDOwccuY66aJ2XqaRuZS2CPcGZeX82WdU9yx64n2LTxcR5d 3STcWP9YI3dsbuSeZY08vrWRBx9oZOWdjdx1VyO7Hpb8NXtYtP5ZRi9cjUePAAL8/dl299aTLrqH jre2tpazzjqLM888kzhhKh544IET9jxUS0rx7bffusxKnnr6afY8vodNd210ncctg29xhbNLTU0l KSkRX19fOnToQOvWrbhc7i31x2GxWAgI6IHNZsVitbjMadq26UjLlkF4egUREdkZb2GOWsp92LJV F3x9bESEh9Pdw4M2bdv+p61LLr6Uq6+6mhtuuIHZs2cxbtw4YQbv3TdSN52ypI5M1VHpmzPhYUMY CT/Y5APzz4NZV8E9KfDlFin3mkCdXR6/kHJuOlakz1PV+BD6WJjgVZ5wu7B4Syzw7m2SuF2gAg39 Org/xrQZWmZ/6X+Fg6l3pJh0Zfr1fDQkrGqeqMbG4QouTvQFxOHgSJ2btqNClKMxV8dX+KHaHe3N Zvyyssix23FWVeG4/nrKevakrxyPFwwTNEeAKauooJfs396nD+NvuonSoiJMhkFyUhKbN23iO+Ej jgW5hR/HAvpseYz169/H6fxe+LI3KS9/Dz+/HzGZ3sVsfpMuXX6hXTsk7XtuueVVnnhij/C6e/j4 46d5/fVnee+9p/n+exXYHul752R4buk7Yt+z47cXBeqA9fisA9zCj1OI1EnmihWL6dD+Wk4/0w9T +ExsFWoWMg0jXbahUzEihmLkDsRSORFrmqR5T8KIV2GH+vEQRIzGiBqEUaxmMBMxfGQ/RQUYUjdm QJPfDt3XELRlYzBSb0HD5tqiq+mePYVL7LVclluDZ8RkbKr1UVqNYZ8s7c7A8JP9XGlTo8KokCVJ 6qq2iZrMqKAjS8r5yJgSpP0C6TNG0lNnu7Q+XP2pRopjnmAL5qKNWLPnElg0nyDHIqyOBrycC/F2 LiHYMZsAKWd2aXfMJdJRTWb5HMJyN+GVuwHP8rmSPg8v+2JpU8tWE6x1HZsx29dK+3MEC6WPhXhm N+BRtIgQxxIy7fVEV9Rg7bkAS58FXJVcwcVmP0KCypl4+3K27trDhsan2LCzkV2PNbJ7YyMblzey fEsj2x5tZI+kqQDkoYcaeXzPXnY+8gQL6zZxQ94wogISGDh4AK++9iq//npyRWX4+OOPufXWW13+ PtrKwn7kyJEuZ6cny3moIER95nz95de8/977vPTqS+x9Yi+PPfaYK2Tx/ffvkJfhWmpq6hg4cCB9 +vSkf/9+VFZWunxzpKelY1jN/Ov00znttHM444xzadHiH5x55llyfK7gH5xzzhmSdj6nn/4vl3bM WWeeQ1RUJD17VXLjzTdw97a7XQ5e33777ZMmvLGbjiJpdJZ37oQdUbBAXuOzdZHbArb2gKenwafK XDUz3fuJ9uKmvyGpE2zVgJD/+iNhNJd2hGFyXcy7XK6ViZKuWhEqKPgzIYUypsrgH6x2wKHWO1xo v3o+auuukWz+TO3bjSOHfQuYozLXx9Hnh/AlGr7Ws0MHUoOCqNBQtwMGuExcNKRtT8m7ubyc6wVq 7qI+QCpk6+zVi5tGj2bQuHEUFBe7Itr59ejBpo0b+dkd7eVvhCbhx+LF72OxwBVX/ECXLj8RHg7x 8T/h6/sDbdrAJZeAXELk5X3Pgw++zCefPCVrrw/p1+9rZsz4jJdf/ivfHH9XND+vVcNQ/ZCpmeQ+ gf0xJrfw4xSjR3beT+fOnfmfM33wCq3BljoDo3gCRsUsjNRFWKOmY0odTLuKgbQpGY9nQj1WdXya czsaacWaNx5b7AgssVMxYiU9fjhGqWzTpzSZyyTLvoagzZLyhf0xCm7F6DETW+RMPMrHcUXudK6K mY5X1DhsKlTJlf7Lxkr70p46XFVES7pGcylV7Q5B3Ejpq1byZkr6GGlT8otqmvYjZeypMvbyuRhV KgCR+vYNWJxrMVfOpbtzCd3td2C2N2CR8ZtVCGJfhUfOUjxSqzEVziDcOZMUDW1buRbPSnWEOpcw +2KiHHfgI/U8s6rxTJ2PZ9F6TM6Vkj9HsEz2l0v5WXg6ZxAs/abY7yTCuRRL2RzMaTW0C+rNme2D OP0Cf/Kz+rN983buffhJ7npgD4817uHhrY2sX9HIio2NrHy4kW2PNPLY9kYevLeRHc88xdOvP8vS 6XPJMNIJt0Qwo3qGK+zryUbq2FRNNc4991x5WVzBpEmT+Prrr/fl/n2oWVNEw/qqg9etW7fKC28F y5cvd52zmtCUlBRSVFRIQUGxbItcxyUlTfuFhYUUC+OkIYF7CTOldTVKztNPP80XXxyfWOhuOkHp +/fgmVthgwGLPGSBGwSbi4R7Xwa/HhsHe2460UifqcJM/vCO8JWzYVlbmH42bPKFj5dKnoYWV3PD /TGlJzt0IXGyLCZ0jM3j3V/+iYzm+dWFiwra1NzpSAu8jp/w45133+Xmfv3wFx45xdOT0qQkHP37 4xgzBrvwMC6HpwJ1bury/aFQIUjPnpSNGEHV6NEu4cd17drhHRLC3Lvu4mO38ONvhKZnzMKF78m1 +Qvnn/8V8fEfMm/ex6xe/RkNDZ8xZszHDBv2MaNGfcLs2Z/x0ksv89FHT7JgwTtUVf3M+PHyz7yg ZoX6H51qwo/f4+F9228Ex57cwo9TjB5+YAeenh6c0d4Pr6wJ2MI02sutspivwaiox5ZYh1fwDC5N HswFjsF0LZ+BLeI2jEAVZEzBq6oOj6zpmEKkvEZzKZmG4ZD9FEHgdIzkeoysKRjh/TDSpN08TRdE D3cJMrxiJ+Kl5i4Zauoi26hJGMX9sDiHYsmswwhuwIhQMxup75wgbY/ByOmPJXQiljApmyvjcIyV 8ar2h+xruyFSL7NW0mQ8qgXikDbskuaYi7d9s+BuLA51cDoVc+VCzI575Dw34BMyC2v2bCyVc7A5 Zkv+fDwcc7AKkh0byay8G/+KBXjEVUv/s/HJXYB3pbQt5cyOLdicd+Ej9az26Vjsy6SNe6StNZjV 4WuYtOM7nvadCzjzbH8Mn1QmTprJg8sf5Kl1z7Dz4b2seryRO+9p5P7ljWzY2sjKBxt5aFUjd69v ZNWTT3HfU08z6fZxBPrZiImKkIfngpPuq79qTWjkFTXbUJMXFYCoFshnn/19Q2+qRotCzXrUIani u+++5+uvv5L/70sXvvzyK5cmVtNx037TsZb5yiUcUoewzSY4bnLT/0c/yCL3lenCO/WVtUedYAu8 Kszuj8fnK4qbTgTS54T8/+/eCdsiYe7ZsKItPHsTfLtV8tSR5/78ffwdoIuIk0XwoV8+VQvnZBRE 6eJPx69+LFQgfzS+YB8/4ccnn37KzJkziYqIwNdqJTU5mcqqKpw9e1LhdLq0QlQA0uzgVEPfKlz7 lZVNDk+LivC2WAhJSGDq2rW8dox4Nrfw41ig6Vqvr38fk+lHgoPfYf78vXzzjZq2PC7zvleu3T2C x/nhh718//1efvllj/B/j/Hii3t4+OH3ePLJb/niCzVFbfLR8csvj0ndR4XP+29NKt3XtKOlYXW8 IXP5m2y/l7n4/th/DHULP04xemzXTqKjw7nC3xdTwUAsAbc3hbAtmeESVlijbsOUWE+HqGm0T52A Z1kd1sgpspCfgCWvllb547k4aigdE6ZgK52IpWIoRuIkXE5R02Q/bqK0V4uRMgGjfDpGXjWG/60Y kQPleBy2ghpssdKXOlmNl22B5JfdjjWzP7aYIVgSJS1G6sVJfnG95KvgZDzWuJlY1dlp3DhpU8oU SnrceGljapNz1nD1VzICwyl9V9bhZa/G2z6bRPtykh134FepZi8zMTlmY7bfQXTeItIyFhBUvAlP 51o87fMFa/B0rMNSOZcQ50LCHMuwVTTgkVtNDymbKmXjNESuYw6elYsJcy4h3T6LcHuN9DcPD/sy aWseXiWLMWduwTtzDUbsSNpfl8slHYLpkV/A0sWrePqeV1i75klW3v8Y9zc2svfeRh5+qJF7Hm3k Udl/dOfj3LV7L7MW3Ud2diH+AVczdvzNvPLKK64F8clE33zzDevWrSNCmAn1+WEYhkuIo+lucpOb DpF++Q6+Eub2s6fhyw8EcvzDvjw3nbr025uw93poOB+qhb2731cewjXw60OSqQvuPzN5cePoQhcw unhSvyTqo0TDU+r/caQ1J44mmhdhurDWBdzhOpjdH46f8EM/OqwXfqWwuBibry/xiYlUOp04Vduj vNyl9aFmLg7ZV6GHK+ytCj9UGCLpvauqXP7Aru3YEZuXFwumTePTd/R/PvrkFn4cCzQJP8aMeZc2 bX4hJ+cbdu/W+0DnW5+xut25b6vCjWYnpIpd/Pbb0/z660uyVY0pFXo8xvPPP8quXbt5443dfP/9 /95L33zzKO+9t5t33tnNF188KvX+eywnO2QOfpI52zNRpqYevj+2fsncwo9TjPbueZq01FLaGRYs yQVY4qdgxC/FSKzFCB+GkTYQo2wU1vBabP7VWPLGY+RMxxpTjyVxAq3iBnBx5GA6Jk3BVjwRS+lQ jKRJGNHSTsoQrNG3YAufgCW9HqN8IUZJtbQ9pMkJaoa05azBKNgn/IibJvXnYS6bS8ewMbT3vRmP vKFYVbgRVYeRMAFr3GRMsXV0KJ7EtRkT8fKuwyp9GyXSlqQbcQsw0mdiRKpvkduaor+UNuDlqMdb kOisJbmoGr+Meml7KR72O1wCkGjndNIq1R/IZklbi9Uxn1DHWkIL12HNmItn/gKXM1SXmYyzmh6V C0h1bCJehR9lc/DMWkxY9iLSy2sJc1S7fISYK5cR7Jwnx4vwcW7B3Gs9FnsdlpTbuKRDPJe1N1N1 Yy/uWLmRtSsfZ+f6p9jzYCP37mnkIdk+ek8jOx5r5LG9T7Nj1YPc3HMqnqZQomMC2LFj475/8OQi 9fcxevRoLrvsMs444wxuvPFGXnrpJZcPDTe5yU37IXXR8c0HwokLw/TBPfCyMFOfHJuIAW462UkW 1jszYZywdhpK8NF4SdMIYeoLQ7U+3MKPI4dmYcaBLv6byzcLPzQ6zskm/GiGjrlpIbj//MPB8RN+ qNalRqbLy8tzOTJPTEzEWVnpEoD0LS+nf69eVA0YQOlNN1Flt9O/osLlBNUhUGFI7969yS8ooH3H jgR6erJx2jR+PEbCj0ce2YKHR0uqqgLl6EGBano1L8Dd2D8O9t5ruuYHDXqXSy75hYqKr3n22Q/4 9Vc1A2t0aXp8/PGLvPvuU3zxhbav98ceSW/ktdd289xzj/D++zvl+tZ+H3NpjEyc+CJZWa8zbtyr vPKK+sLQvF3S7lNMm/Yqw4e/zubNL7g0Sk7OZ8Uf4QX4Se7thwtgtT88PQO+0Hk8NuQWfpxi9NST r5GXO5RrO/rgGRiOOUuFF/MxgmdjpM7EcA7HKOmLRQUYwZOb/HY4b8fImIYRMgDP2MF4ZMzEFD4L S1w1RrmkV9Q0mbuETsaUOgCvjAGYg6djJKhj0DqMMikXK+0GS1sZkzAqJzSZtYTdji2qAVPhLC6P raVF4Dg65d+MrWoUliypHzIYW/hwPAqmc3HVrVyUOYTuPaZjUz8j9gEYpVImpkH6lf4zZ0h/AjWx yazDXFWPpbIen8o6fDKr5VxkvEmbsLpMUxZgc8zAxyFl7HPwsDfg45xNeuV80jPm4BMsackbMTvv lnNfgNkh9R2z8bHvM3spmi/nvxVr1BZ8SufKeGfiVbEMS9l2kspXk2WfRYBqh2hUmKr5eDvkHH17 c925Vjxad6fXzTewfft9PH/X89y7cg/LH2pk612NPLiqkTsf2sO9O19ky4zNFCcW42WJpLLnBPbu PTlDm77//vsu/xX/+Mc/uPTSS11aHydbtBo3uenY0U/wySvyoK4X/iALtoXCnTcIH6uMlJvc9Cf0 qzxXf3hY1j0JME1Yuxn/I9dQqWQow67mCftjQE8G6ALiaCyyDxe6GGkWKu0vf39oWgwdebOXYz1H R7O/4yf8UHPc+vp6YmNj8fb2Jjk5GbuaszgcjCwrY1zfvlw/YQKFw4dzvd3OOEm7raLCpRmiWiA9 e/Z0+e6yWK0kJySwZe1avj8AsxdliTQojCrEHirWr7+Pzp2tFBWl8fnnuyXtJcHjbvwJvv9ezVUe 4zc1v9jvtfjfaBJ+DBnyPhdf/D05OW+wZs3b7Nz5NY8++hqbN7/CrFlfM2nSu6xevYdPP226T95/ v5Hp0x+nX7/HueOOPa5jFXB89dXjVFa+zyWX/IjV+hMrV74h49kleJT589+Wa/BnvLx+ZMqU9/ju O33OaP//PabjgSNx/8s76Vd5X73cG9ZeBEsuk8fpBEnTD6NH39TbLfw4xejtNz9k7NgGLOHxXGHx 5rqgIqwxk7Ck1mDYx2CUDMKIGYGhgo18FW5IWqY6N5X8xDFYEyZhi56PJWYuRt4EqTMMI2My1qhp mFKGcU3FIK7IHkc3W52UG4elXLVJpG70TGlD2oqQbdYMjIrRGKEzsPhPx1w4lPZFE2iVVUf3iglY 8ydLWRWYqLnLRLySqmlbOIE25RPwyqyWviZhJI/HKNvXZo/hMhbZVw0Ui5q/yLZnAxoC18tZj0dB HZbkWcTk3EGS/U78HQ142KsFtXjaZwimYZO0SMdaIvNXY0ueiyl3CYZjhcvExSRlm8xi1OHpCsyl c/BKW45H+lY8y7dg7rkYc+5cmZMVhKUvJtpRja/Aw74CX+cWEntKv3JOHuYKzjjdTHBiEit2LmfH jr2sWvg4m+7b4zJ7eWR7I/fs2sPjT7zCXQs3kZOcTnxiJgsW3s0HH5ycoSrfffddUlJS+J//+R/C w8N5+GF1cuQmN7np/9Lb8OVS4QucsNwEDf+GlVcIjzQU3ldnlW5y05/QRy/DIwNhk1wz64S1W98B XhglGbrIfk6wPwb0RIcy2Mrwn0hfPJvHpF/WNVrBm4KD+SrbXP9ILmSa2zvcBcmJgOMn/FC/W3fc cQfZ2dn4+PiQlJTUpPnhcDCgvJzBvXvT85ZbKO3Xj552O4MrKugv6Q51eirbXpKvZi8dO3QgJCSE u+66S87lx32t75+++w62b4ebb0YWwoeO+Ph3uOii5XTuvAmH4wNJ+1zwkRt/gqlTX2TPnt3yHxzo vdh0j40a9R5nnfUTrVt/ir//1/JfQ1jYt3h7f82110LLlj/L//Eu99+vz96dvPbaEzidb8s1pZEP P+bFF/V5/IhcG41s3PgidvvnmEy/yZjeZs2aPaxe/QZ5eT/QqRP06fMZDz30Ij/9dCJpfug4Dvd5 8zz8slNeT3Lhzz0Xpss7a3Oa8DoyZz8dfd9lbuHHKUZffPYpK1Ysp0daNv/o4E9LUx7e6eOxyGLd UBMWjbISXIuhYWhLNHKL7CerTw3Z13C4ql0RoRohUr5yHEbWYDmeiDViEibZv6JiHBcVzKJLjIay HYQlpa/k34aRJuVL6jASp2BETcVIlf1obUuFJ32xVIzFaq/HyJO+olSjowajSMpq3941WFKnYqmS eupANVzSYgXFavYyEsNPxpAtx9kynugBGDnjZWzqmHQWhrSpJjBWZz0Jci4ZGrrWvgQP+wJX+Nsg 52ICnfOx2OfiZd+I2bERwzkX0+9D3dqrCXZomNwteDnXucYZ5JhBoGO5zNtWvCqXY8qW/sIWYU6e L3VrpFyd9LEaf/tW0h1LSHUuwCNpCuddHkcHsz+V4wfTsGgrG1Y8y46HnmDXI4+x+4FGHmzcw+Mv P88dK+8gIjSUlKREHrj/Pn7++eTy9aGkpi0aDtZms/Hvf/+bMmEQnnpKbR3d5CY3uUi/cnyyF965 G96qgV0BcKe8lucJFl4lx0XwgzIZbjMxN/0FvSHXycp0WH2lrMW94KU+cm2tlgxlmk9G55rKWOu4 NYStChqa0/673MFCGffDWUQ0Cy90AaOOu98THK+FiY5F+9axqI+Hww31q3UPd37+G83tHei4jq/P j9WrV7sEGM1mLxqy3ul0usxa1OGpvby8yceHwOUAtU8f7H37Yu/Vi96C/Px82rZpg9Xfn8UbN/LF n/hpU1/mr70GN90kizF55LtxbOHl9QWLFr3IZ5/pPXQg12fTgn/MmHc4/XS48EJo1+5XOnT4TvAb XbuC1dokBMnN/ViuXeV3H+KVV56lqOg7rrvuF3r3/pynn9b7VdtSPMLevS+TlPQ9nTt/RHT0G4If iIr6iSFDPuWll9RMrtmEZn9jOlLQ9pvOb//5iuY8HZM+l1WD7VDH9Tz8vFNO7XqovwBq5A9ZEyGP sQ3w/TeSf3RJenPTqURffvkZa9asIiQ8i39fHETLoL5495yNpVyFEdMxImswMlRT41bBLRhFkmYf iZE+CCN0mqTdLmn9mkxXMqROiKQlVWNJqcYcNo1u6fV0dU7FVDIAS8xQjCApn9Ifo2IklsoZGKVD MOIlPVj2U4ZjpN0s7Y7DkjELa9EULBEDMSJGSR/SbqWUTR6B4TcNa5r6ApExRUh6nKSVyngqpjYJ SXrIGHNkq9FeiiW/TPb3CT4UZodsnXX4OWfib1+I1b4d9fOh+xn2LaTY75I0NX9RocdcKTsHi2MD JvtWLPYFJEi7mfYGAqV8t4r5+Eqb6c4aUpwNeEu+l0Pmr3QZRsE2Oe/V0obMiwqN7POwOhbiL+X8 sxdiCZpOt+7pXHp1B1p3CGGovZb71jzD2kef4u7NjTx85+OseXAvKx/dyehxY7iuYwfCwsN44IH7 +NWlCnZy0dtvv82UKVNoI4zA+eef77KHfeYZfWi6yU1uctHnwgRtkwXrgs6w2AfmXQzL5LV8fyd4 fTB8o8zId01l3eSmP6NPXoad02CHrKSenwhfbYRflDFVxl6xPwb0REUzI64MtkYVUf8Ymq5p/132 eEDHp4IGfZ/pAqc57b/LHW3ofOg4PhRoiGsdz4kyR4eK42/2EhcX9x+zl2bhhzo2dQk7moUfslUn qOVDhlAxYQL2/v3p6XBQVFCAzTAITkpi2qZNvK6qHX9A6vrsMblsysrgH//4v4tzN44u/Px+Ydmy L/j8cxWu6n3zV/dwU5mhQ1XLBrlOYMaMT1m48GXBl6xb9x2NjS/xxBNP8cILz0i7+tx9hJdeep7C wu/p0uUrbrjheeGDm4UtKhTcydNPv0hi4vecddbPnHnmT7KFXr0+4b33ntoXBeZICiMPB81CzLcF XwrUR8eBzNv+oGYvO+FVeV+tuxQa5A9ZGSKPsFXw/dGPkCS9uelUoh9++I7nnnuWGytLadOyG9d6 D8BaOgujaFRTqNpQFVAMlYX8YIzosYJqyZuAkTsGw0fyomTfqY5FZ2KES/loqafaHBp1JX4UtsJp 2CpmYkkbKXmSHi1tx47Bmj8eb1nsW7OkHW03qRajXLaZcmxVTZOJGBXSZ6o6R1UtE9VEuR2jeDxG ivQVI2WjBImqkSJp5QOlrI5R+lCzmgrpr2CclJ0ndeZi9FQBRJPwowl1mCpn4lE5Bw/HWjycS/Et biA28U6iUlZiLZ/rMmlRWKvmEuVcTqz9Tvzscwh1VhNXNA+/hNV4pK7Au6KOGOcMIuwL8LWvIdK+ iFjHfLyr7sSj51L8K2uJd9RJ+nIZwxrpbwFeORpGeAb+cn6XdPCRB++FBPXIpnbRejY2NvLIw3t5 bP1TbF39BJMmzSEtN5eukeH0GjWSl159VR6AJ1+407Vr12K1WjnnnHPo0aMH69ev58MPlUlzk5tO ZVKPpnIffL9N3v+D5KV/GQyTV/HYf8KcYHhgoGQvlDL6JddNbjpA+vEb+OQ1eEcYyk8fhN9Ua+J4 LswPB80LA12UqOBDIypo+uEsArSuzslbAmXedf9w2tMx6hfZ4yls0PGrLwD1CabnpP/3oZ6T1tP6 6qDzDYG2ezjzo3V1kadtaZvNzhz/6lo8vmYvS5YsISMj4z9mL83CD9VcVbhC3dr3RXgRlPfrR+mw YZTfeCO9qqooLCigS9eu+Er9WfX1fPD+Hzur/lVeBW/I9AirxNixcNtth46iole57DLh0Y1FDB/+ lqR9LHj3JMTb+7bfCX4TfCbQ83lH8EdlfxBo2U8Ff1T2/2LRovdlPfSurIsO9NpsWugPGvQeV1/9 s2w/4+23n+O779TZqQoCmp9Tat6tZbXNXS4zl8LCb/D3/46JE9+R/7z5PtUoLg+zY8fzxMV9z7nn /q9gZuRIvZ+1HXmeH1XhtZ6z4iWBarEp3/FHc9FcVs9Vn8uqwXIg87Y/PCPvKJmjd2fCNuF75pwJ s9vCfdfDF2pKeHTJLfw4RWlq3QDad7+aazuWy6J8EkbBLRjBsg2ZiFHWXxbtwzCSVRhSh5EhD9TC qRjRNVhiG7BmzMYSKWlJKiS5GSN8gtSbjFE0EMMuaSlSL0zqpc1sqhdTQ/fYmXTOmIpnVDWWiGqM nCkYTsnPnSNlZzf5GSnpK2mjMeJqMHy132kYVdJWXm2TxodqnmTPkrS5Ul/G6if9RY+Rsaq2h4w/ fhBGkIwjSeqqQMepGh8C1cSoqMdcNB9rwUJ6lDXgp20ULsIc0YA5phpT+RzMVZvxKr0LW/5ckorn kGFfiL9jFh6Vkp+/EHPY3Rix6zHKZbzOOXjZN+Btv5cU+x2kSzlf+wK6Fc0jsKCGzDI1s1kr83E3 HvYlmOwyZ5VLsfVZRqewXlzc4lpatOtIyk392HD3Q7z04su88PhzPLv+GUY7bsPq609MeQnL7r2H /9akWgAA//RJREFU70+y8LZKGpJ3woQJLnOX0+RJnpWVxQcfqH20m9x0qpM6/H1S1iu9YWs3WOkL i7rCnTZ4ZC58IIvYk0/W6abjTipU03jHyjjuj9k8XDQx6/vP+zMcar0jDV2MqJr2x4JPBboAOZ6C i79C87wdysLiUKBzoZojasqj7+rDdbCodbUNbUvbPNCv68fX7GXt+vUUlZT8b7QXDXUr6NOnD9df f32TCYxqgKgARNBLcINAo7+ozw+N9tK6XTt8u3Rh3cSJ/PCWCtuOPm3fvl3mqzPl5TGyoNYFszo5 bl6sHivo/6dbvW5//1//vsxfobmeCsxUm0kX482RWfZXVtvXRbteY7oY/6Oy+0PzNXegaBrbgAEf 0KrVd4wb9zLff69z3XyvNvf7++NdvPDCs+TlfUNw8M/U1HzBO+/of9MUDvfVV/cwZsyb+Pn9jI9P k4NTFYIUF3/C228/7XLIemhjPVA0j1OFlKrNoQIcPU9N21/5I4W9wufI8+HD++DhATDvwqYoZSu6 yCNa5/Toklv4cYrSqDmTOd+zG1dfm4pP3EgsBZObBB1htU2aHimDMMKHYqRPR0PfGnY5LpqKJXYh lpBaLEm3SFp/yRuPIcdGiNQtmij1Bsj+EIzUGRgVY7A6B2Mtmkar2HG0CB3EtcmTsSVNxBIh5bLG YjjmYRTMwYhS7Y6RGCXSZuIYDF/pN/NWjNzbmnyAJA/DSJLjyGpJm4+RLX36TcGIkzz1JRKrwhnt t1+TMCauAaNcBSUqAKnFXD4br/gNBIRvISN/PvFVKyV/Gx55i/HKn4FJzWSqFmHOnI8ldA4BqesI cm7B5pyPp6Maz7IGzLmLZZ7mynnNk/Kb8bJvx2JfTqC9nkDnUqzlWzHF3Yl3eC1B+bX0qJRxOha6 BB9mxyrMPe/F1GctoRk1RHbqzaVnXUsnawDTpq+nsfF1Xnz+OZ5/7GlGDBiBj9mgLDmJB9au4deT TPihWirq6LQ5xK0KP+Lj490mL25yk4t+bnrpP1IqL3pveHqk8G5LhAlYBl8JA+J27+GmQyJVr1fB h37F1EXn/hjOw8GhMuGHw7xrvWbmfH/5BwNtS+dFFx4K3T/UcR0LHMy8Nc/R4ZyP1lUTGl1s6iKy WTV/f2UPBFpX21Chx8H4Izm+Zi+zGxqIT0j4j9mLw+GgqqqKESNGcPvtt7sEIKoBoiYwagpzS3k5 4+W4nxw7e/akoLAQs2GQGB3NluXL+UHaPBb00ENb6d69DZWVIXok+L1fiWMNFUA0a0UdLJrrqaBS rx29hv6oreZ0FWT+Vdk/wsHcN1q+SfjRsqUKP17i++9VO0Pb0DztW9tSNLfbpPmRn/8tJtNXDB36 Ii+9pON8xBVlpr5eo7p8j4cHDB78PhMnvk5Q0Pdcd91PDBz4mdQ9UKHhoaJ5vPreUDNDncvmtP2V VzSf7+GO6Qn4UZ4Nr8yAxZfDmNNg+TXw0R2S9+eOgg+X3MKPU5TWbtpIfFIebVpG0s67CFPZKCx5 dbgcncaOwohU3xsjm8xTSsZhtQ/DkjWNDlFTaRk5lC5J/bEWj8VSNA8jSEPlzsAolnrZt2CEyzZB 2ikej8V+G5bs6bSLnchlsSO4LnEqtvgpWOJHYGhUFw1Xmz5a+pT6Mdq/pMeOazJlKb1Njsdg2GQM ah5T0b/JX0jktKZxJo7FKJQ21N+Hj9SJHIxhH9IksAmfi5E8C6OoAaNyFmb7bLxSVtMjbh2JhXOI ci7FcGzCq3IxQZXVxDhnE+C8A3POMswxc/DKXOkyjzEccwmzVxMtW7/KlZgql0hb6gx1NV7OVZir ajE5Z+DhXIxnxXpMycsxx9XiVViHh5T1cawgWsqHa3/l6/BMX0xY8jISIuvpck0AV159CREF+Uya u5Zt259k7fpNlFYUE+rjw4x+/XjzkUf49S+8hZ9opKFs9+7d6wpx26pVK9q1aycP8YG88MIL/Kp6 nm5y0ylNcg/89q7wGSvk/T8LvlWmQxeubt8ebjpYUsdwqsmgpM9WZVx14bM/RvNQoYyuLlzVtEK/ Dh6ouYiWUQHDawKtp4uZA6l3NKHMujLtR3MxcbjQOdLFkX6BVWFWs4r8sRjv7+dnf/mHgoOd7+Mn /Pji449ZOGECqQEB+FitJKWmuoQfavoyZMgQlwBEfZeV7fP3UVFWxgDBSLudmwSVwvOos9SuXbsS HR3N5s2b5VyODf929933SL/dKCuL46efVKtABU77m9+jieZr90jc81rvQK+bg73GDhVNfdx883uc f/5P2O0fs2fPM7z66mPC82rkmJd45ZU9vPHG87z55mt88METwg9rtJfnhB/+Fg+Pb+nZ8w2ee+5x 3nrrSWpr35Nr/GcuuQT69fuURx99Sso2Mm3am8I3f8811/zEzJkv8tFHD/Pbb0f73HS+VXhzqP/X oUDfJXKtvDsHFnSA6f+Cza3h5ZvgS9UMOXoqsG7hxylKnz37FLMGDqdjmxBObxdK99wbsVXMwEic gBHcHyNzdJNQIWwm6tDUljUbS/gsrk66jfPz+3Ft6DhskXVYCqRM3CwpJ/Vyb8aovFXqSTth9U3+ OTQKS0RNk2lJ5jTMUVJezV7ypktZKZM7CSP0ZiwJQ7FkSnnVPolUwYnmSzmNEhM4E0tyLRbn7Rhl 0kfsWCk3RcY4UMrIOAvVJGaQ1JO+S6V9p0D79pO21F9ITxmPU/bLZ2Epn4O1QqO7zHNpZJgc9UQ7 ashxziXcsQWvis14qf+Piga87Auk3CwS7dVkORYR5NyGp3MDhr0BX/tcfMrUv0gtprIarI45krYQ b6lrlMv5VtTjaV9LD/s2Mu1LSK6cjbVkAZ4Rc/COmU9AYR1+8RW07NKKC7qdT17vm6mvv4eBA0fi G+RHYnoaDzzwAL+pR6yTjFR1dNGiRa4vJy1atHCphjY2NrqEIm5y09+bfpLfR/DtB4L34Mf35QW+ P6GGvNR/kbIKt42Lmw6ZVC1cmMdf3xGoev3REDAow69M6icCNRdRYZ2m7a/s76FlVGgi94NLJf1E ccapi4ijvZA4HOgcqdBIzUXU2WvzF/xjNeYjPT8H295xNHv59FPW1dRQHB2Nr/Avib9zeNoMh/Az Ln8fsq8RXhw9e+KUNE1XwYhGe9GPPlZfX1Zs2MA3x0hz98QQfvz3Pd+stbC/sn+Fg7luDvYaO1Q0 3Yfjxr3LFVeAyQQ33KDha18SPvcLuWa/4pZbXkF9j0yd+i333/8cP/zwIB988CzTpn1HVtavkvcl r7/+LI8//gLZ2d/KtfIjGRmf8fLLz8haX9vfxUsvNcr/+KFL+FFa+jaPPrqHX3/V/g/mHA9lTo7F HP4eeq08D++tgPWZsMZTpjgInnLC+3cLa3T0Ppa6hR+nKH3wwvNMGT2Klj5B/LNDPN173I5NfW9E zcBInyQL/FoM5xSM7MGSdjuW8PkYSXPoXDGV9qWT6R5QhyVoAkbJIFnsT8RIrMcIH4eRqwKJYbKd 7qrnEkgkTcUaPx6b7FuSJ0tZKR81BCNP+5F6WeOwxvQXaP5MjBhpJ0b61YgvdimbORirhtN1OUlV nyQyxiQVokj/mVJGI6sUyH6MpKv2SLH0nyqwSV7SCIye0leljEfNXyo1OssWTPY1mOUczfYaejjq CHPOxs+xBJNjIV6VczA7NX+T9D+fQHs1oY45+DiX4uGcj69zHinODSRmrJNx1dM9Yzohkpfu3EK0 aoNU1roivphUGGJfQqh9DkGOO2Tsm/HMXkZIbj2pznqiK6fR0S+L1he2oyLTzqQJs8jIzsUjPAT7 2LE8+646FDr56LXXXnM5DFNHpxdeeKFLEPLDD2qL7iY3/c3pu4flXd4X7pGX944yeGWApOmXMDe5 6WiQmlB9Ch/OFmZxDPyyQ9Ka1b/3x2weCpQh1sW4OsRTKMN6IEyyltFxqCq1Osg70HqnOprnTRev Om8qeDqV5u34CT8+//pr5qxZQ2JhId6+viT/LtStanq4HJ7K1i5bu4a4HT2a8mHDKJN8Te/ZsydF avbi5UVgfDwzN2/mrWPE+5wYwo//vuf/btduk/Bjx453ycmByy/XcLe/cuml37n8dJx9Nq79K674 jYCAH1mx4jm5lh/gm2+e48EHv2fevO/YtOlVPvroccGTbN36qpR5hd27VcCp89Qk/Pjll12sXv2u /JcaBvkHtm9/S/5TfQYfjCBJheDHUovjUKDXirwXvnsQ3lkGT44QyHvsnbvgWxXmuzU/3HSE6Z23 32H2ggWYAmK4qG0cpqAJeEfOwUibjlExHiNvhmAqhuNWjKhBTWYleTVY7dOwpU7EElmLkT4Zwz4Q o2gwRrzsh9VjixmDrXA4Fru0EzkWw3cYRv40jMIJciz78VMwEiZJWakXOwhL0RTMFbPpEH47bf2G 0r1wBtYC6T98CEbMdKylk/CqGEz74HG095+PV+E8rOXSV4qWqcUaMRVbzjgslartUY1hG4GR2Q+j eLTUl+PokRg5Q+U8JL9qtox3kWCzYA1mxyy8HLV45tfgmVaHqXAJPRyLiXTMIdC+WspscJm4eDqr 6V4yB1P6ckzZC/F1zCOpcgMJmduxRq6me+Ycgp2LSHNsIsq+ApO06VEp7Uma2b4Mk30OnvbleNjV zGYpoc5a0pyzCO+9CC+ZQ6unndSwPDJTk/H39CE+tZiaTXfx7tdHP9zTkaa33nqL2tpaefhf4Qpv m5CQwFNPqdqum9z0dyH9GqFfZL91HbkOPxFG87W1wmvkw4ozYYq8WmcJN7QzSYqqTbCb3HQU6OcP 5drbAI+EwAO+8O58+FGft8ooH0kBiEIZ7ybmf//5fwRlwA+l3qmOU3XejqPw46uvmLd6NckFBf9H +KEarOrktEx9fTQLP0aNwj50KHaHwxX6VoUfhYWFeHl5ERAaSrXw2G9/3GyWdnTpxBB+NONEvHab hQuHIxDQuo/x+eevsHnzp/Tp8ynJyZ+TlPQFKSmfuaD7iYmfS9677Nz5pMv57C+/PM2nn77Pm2++ wfvvP8r33zfPjW6bfZQ0z1VTHx988DIPPvgZW7d+wbPPvi1tHKjwQ+uroFnN5lQApfUO55yPNvS8 VWPxabkB75HF6QPyDjv6JsBu4ccpSj//8gvP7nmWwoAi2lzlTbesnphLp2GUTxD0x4hVrY3ZGPnT MWIGYoQICqZiSb0dS8DNGGmSXzkLo1jqRA7AiB6EkVuNV1QtXqHTMRfUYiTNxAiU/EzZVxOWAtkP r5H2pF3VDIkYiC28P6bCKVyeUEeLwJl0yp6JrXImlnypGyr7cdV45FVzcXgdF0U00L1Q0uIHy3ik v6zpeCWOwjN8AOacqdLfWIwefWVsY6Q/1QCRPtWRarggT6AaInYVgMwVNGBx1mMTWFPq8ApeiFfG 3YQ7t5DjnEeMowGTY77LLMYq47HmL8ISuh1zzEaZn3q8pX3v8jUYJfdiKl/hMo/xts/HJm1bKmqw lUrbZeukn+2Y7Etd+TbJtzjmYHVIXe3XOVv6XyBzMYOrTRGcdc7ptPnX1dyU3Y+9Tz3Dj7+dfGYi O3bsID09nTPOOEMYl24uQcjHx+jl7yY3HRvS+1I90Qt++hzeFubi/oGwuD3MOkvwb8EZsNJbeJBq +ErLuslNR4G+vFd4xwhYItfcomvhkTHwmfr8UOZXmd79MZuHCmVSmxn0g8Gh1jueOBHGfDLO25HA cTZ7mTmT4shIfG02ElNSmoQfKtyoqHCZtmhUl0qBS+BRVUWF5DdHfvmP2Uvbttg6dWLV+PF8++bR D9updGIJP07Ea1efh6qJciSei4/LNfoEn3221+XX44MPnuTDD59wQfc17ZNP9vLDDyqA1nnYw2+/ 7RU87vLd8b/+O5rnaX9z9Tg///yEtPGk/J/6PP/v/D+CCkjUNFHNjpT31nM+EKHJ8YTOk/wvavbz i2rBHH1tKbfw4xSmj9/+gFsrBtDBw+DSqAQ6RA/Hml4ji/cJGAUzMGKnYUQNc2loGHnjMBz1sj8T wyZpql1RMkaO66TMRKwFE1waD1eHj+Uy7xF0zZ2OrWIcltThuMLUZkqbzqFNIWrzZcFfMd/lt8Pi Oxhz/gCuLZ9Em+SZdI8YhlWjwKiwJEfGEz0Kr8i5tItfQLuiSXiVD8IaOhCr73jMBfW0Kp/CpUlj 6Rxegy1mGhYVgMTIONOlT/utGEWTZYzTmzRJMmS8eg7OOrzstfg56kgSxOUtl3HejWfBFno4lhKl mh+Vq/CqXCflZxPjnEFyyTwC0lbhmbUUj4pqPB3TMTnnYa68w7X1tC/Cw7EBj8oVBOTXkhxTR0zy YswVy/FSfyL2ZaTaNxJiXyJ1a/FQR6lVNXiXLsJInMt53YM57fTTOP20fzK4YiDffnHyaX0oPf74 464vH2eddRbdu3dn6dKlfPGFfiV3k5v+LqSqmD8Lp/yq8BTT4M5UaLgaJsrrtPYC2JQla8+b4fX5 8MnrGve5qZqb3HSk6Z2VsFKuOZemUWu4dxh8dK9kHA3hx6kE/VL6+6+xbhw7HEfNj48/Zv6ECaQE Bv7H4Wml+vmoqHA5OdWQtqMEt6iwY58GiKJMjlUA0quqisK8PBfvExMczOb58/nxI/V/cfTpxBJ+ nEjQe1jvZTXFUWGAOmP9I4HDgUKfDzrHqtWpUO2N/0bz86NZAKLHiv21tz9oH81tHYzmhpZVgYee 5ysCfQ8cTP3jBZ0jHaeaVrqFH246ivTlF5+zbNliAlMi+XdHD67s3htb9GwsOdOaNCcypmB4D8KI H4Mhi3VXdJbomRhxNRiFQzCShkm+ChrmY1U/F9ljuSJqIBfHD6NL8XRs9jFYNFxt2FSM8NsxsqUt p7ShGhiZkzAipZ0EySu5BWvZWKyp07CEq5mN9KeaIWpyk9wPw3cc1rRZWB1SJ3ug5EvZ+FrMxZO4 pmI6F6bV0ilsEraMqVhKZDxB0mag1C2WsmVSJ1EQLvvpo6TNWTKG2XjZ6/G315IqSHSswurchpdj MWbHFEwVs/DK24BH9r1Sfw1xjvmkyZgDnTX4yn6IYxm+zrkuoYbFvpggewPB9iUyvi14VK4iMK+W 9Ig64hIXYK5YjKezwWUOkyH5YVLXVDRT5qoGU8kijILVmCMaaO2dyjmtLuDsC85h4MAB/PTjybVg +kkWeO+99x4rVqwgMzOT9u3buzRANPb8V1+dnIIcN7lpv/Sr3JsfCkPz4CioaQtT5TW66CxY5w0P DYK37pMyGhlDI3G4yU1HgdQR3HefCl87ERrOhPp/wF0+8JxqGimzrAzvkTZ7OdHRvMA4HEZf21Co 3xRVGW8O+7i/sn+FIzGeI4nm8Rzq+RwrHEfhx+ef0zB3LglJSU2hbmVbef31OAYMoKxPH1dEl7EV Fdxa3hTpRU1grpc0DXPbS1B1000U9O6N4edHYmIimzZv5rvvv9/X+tElt/Djj9B83ev9rNoQGoVG 78nDfU6ogFkFKho2W5+1J8p93ozDPcfDxcE+/7S8vrv02ful4Og5O1VyCz9OYfr111947vlnKa8o 5oyLr+ZS71Js6TOwaOSU7DGCGoyAmU3OTAumYkT0x4gaikY4sVRWY0majuFfh5E+F0vuRMyhfeke fyvdymdgstdh0YgrYdMkv1bakLbCZmDkyr62HdIPI2EsRsUswXRXWWu4tKsaG3FSLlz7rG5yXOrf V9Jvx5IndTX6TNwsLGVTMOz98UgaTbeQ6ZjSBmFxjsAokrpBQ6S+jLVAHbHK+MJU2CJjLZf2VPND YLbXYxX4CXwdczCcCzA7GpqclZZJnZgGLGGrsRTswKdyHb72GqzOGcQ4VpNtv4fQiqV0q1iOzb6N VPsK0u2z8HPMx8MxF2t5DX5F0m7JWhnjNml3Cd722fhLH97qTDVD5iJE2k/dLG3ukPlcgGf0QDp0 juG6Dt3pe1Nvnn/uWX45iaKjqHbHunXriI+P5/LLLycoKIgFCxa4BB/u8LZu+lvRj/Ji3tUPZl8D 1f+GFYLHk+Hje5qivPx8bBzcuekUpl9+hLeEUdxcItfh6bDyDOEZs+GbjfJiV7XhU03w0Qw978M5 9+YFgzrbUwZcv5weqsCgeSwnyn9xoo3nj3AczV6++YZ169dTXFKCr48PiXFxVA4ahHPyZCpuuYXK 8nJ6q28Ph4Nyhd3OEMFESetfVkbVsGHkjhhBSy8vbFariyf68aSK9nIo1/nJgGZhhUacUq2I/ZU5 GOgzQdtSYYpq9mjbmra/sgeKIz33+hw73v/nITxvfpPyv8p8/qbHKlj6WnDkyS38OMXpnbfforf9 Jv51VmcuCuyJd/48LN4jMeL7Y5TfhpFdjxG7CCO6VtJGYcT1x5I0DFtRNbbSqRhpwzBiZBtZLdsR 2OIGYcsejaV0Jkb4BAxtK0fyyqWNJGkrUo6jBkhZaTt+BkbWNIxSScubiJEwXfrS/NsxUmZLnYVN oWp9hspWxlMm/afOkrFIW+mSXjISa9RkvP1qsOSNaXKqqtFe4sdh5A+S+mpmM0XanCtYIGlzMKpk DKrVYm8SgKgGiIe9Gk/X8RpMznVYyxuITp9OQvIcfEtW4eFcJmVqMNlnEupcQlzJWgISF+KZtABr 2SoinQuIdizAu2qtlF2Oh6MWT3V4WrlU2lwlfcyT+mrusgazcyGmvIVYEzcRk7ON+KpV+PaU8ZWs wAicjHFVBDFevowfNZK331C1tZODVPihJi7q5+O0004jODiYrVu37st1k5v+RvTzN7ImmgkPZ8p7 vRxeGyHvZzU1cJObjhH9/CO8ugM2ZsGs02H2/8CuAvjxHsnUBfuJvsA9klAGXxceyii/L1BHf5p2 KF89tZ5CVa/VV48Kkg52EdHcty4+dTz6fzS3u7/yRxvN49Fz0vHo9kRYGP0Rjp/wQ/kYjU6XlpaG j7c3SerwtG9fnMOHY5etanuUqrnLoEFUjBhBxfXXc7OkDVWTGEGvwYPJuekmLmzZkq6dO7Nu7Vp+ +eWXfa0fXTp84YdeEwdrYnEy4Uien7ahTjpVSKpanodrWqL34t9l7vVc9HmsGhzvCXR+9H30V+em ZZ6Br7bLdI6SpHT4qKek3Sc48veQW/hxStNvvP/eOwwfMoVW7WJo5V+Gd9pMLOG1GFnDMSpvwSiY jhGpggzZZtRjSRiNKXwgnfOm0KVyIuacm6X8UIwEKVMk9SKkXsAQXBFe0kZL3ZsxCkeiYWaNTCkT ditG0oAmQUXYLFnwT5J6gzAct2OkTpW0wRjJt2HYazDUAWtctaTJfo7Uq5R28+RYBS2xU6QNaVPD 2/aQ/Vwpky3th0gbqqlSNl76VIGJbFXoEizpMXIOBbLvlH4rm4QfCtXqCLRrKNu78BRYZT/JXk2G owF/+yJJmyd1GmSMi6TeAsxFdZgiazFFz5UxSlrVbMwlS2Vsd+NftFraqsPqkHz7fNkuJMCpWh8r sdi3Sn9L8bQvk7a2SR+qMTIdf0cdXtdvw5K9BnP7Mq48uy2B8bHc+6Q+EITU8bHwuicyffjhh4wd O5aOHTu6/H2UlJTw0EPqeM9NbjrJSD2Nq6ryd7/C17L9P6EKVZNJFxH6cteFhNusy03HmH78Vi6/ O+HOcKg/E+ZcCw8PgW91oXgwmh/KkCpO1IXwgaCZ2dZ78XPB2/vSDnchcahz0jynKvRQf1fq8LI5 bX/ljzaa+9aPKToe3R7qeJrn9WheL8dP+PHZZ58xa9Yslwary+wlOfk/Dk9Vy0PD3bqcmw4bhn3c OOw33eQKe1tRUfG/Dk/z8mjdqhWGYbg+CH35pWoQHX06dOFH83+pTjJVgKiL+qP5//6doPN0uHOl 9VUbRede/4PmtP8ud7JAx94sjNbn8buCAxF+qABJrtmPN8KGbFj8D3igBbw6WB5br8ty9ciGvXUL P05p+k1eMj+wbt1dpKUWYLIFyaK+XBbxM2SxX9e0jajBiB+OkTbQ5bjUFl1Lt/ypXOSo4bIsWbSH j8OW0A+jfAhGRTVGuMB/qtStlWOpqyFnK27GSJc2VIihpjAVwzDK+mOEjsMIkn7UpCZN0kMlP03N WaSN0ulNEWQipGy+tOWU/FwZj7YfNxSjZLDLXMaIlvb9pZxGe3GMxcgcIGUmNwlANBJNktSNnCjt yhg17G3ELIzCBpcGiEZyMdnribLXkWWfRZhjIZ72hZhl399ZTYBzCTbH3XK8StpeKOPaitmxAVN5 DaZ8GUvBCkm7G1PVHXhkzcYSupDE5Hlkytz0cNbTzb4GP6mT4VhCkqMBq7TtZZ8jbcyV81mEv2MO AXKuNunfXLVY+loq8zSJs7tGcU1MNPW7H+BbFXiqieKnrj/shKVdu3bh6+vLmWee6RKAqLqn29Gp m046+l5utNfuhWfuE8iLWPH++3/w4j16Mejd5KY/pW8+hnuGwvQLoeFs4TUdsnKTReIvqn6t2B9z uT8cCeb9RMCRXkBo3UNd5GsdhS4idTzNfkMOpa0jgea+dRxHYjyHU/dAcBzNXr7+mrVr17qctis/ o3471OGp0253CTiahRz23r2x33ijK9pLuaQ1OzztKcdFBQUuk5eQ0FCmT5/OG28oA3f06dCFH83X uWoxKM+mvjF08Xo0/+O/C3Tu/mpR/2fQOW4W3Orc63+gaYfT5okAPYfm57GaBzWn/Xe530MFJM/J u+1uOf0+cMclMPd/YFGUVN10xB3Hu4UfbuKRhx+iqDiXDkZXWkWm4WmfitWl8TEBVzSXYtnmD8Dw H4w1agrdK+q4KmsMLaPH4xVTi1XNTHJGY9hnylbKRt+OkaD1FmKpqMWWPgpbtJSJqcaIl/ycwRhl Q2Q7TcrVSB9SPmqy9DdDjmW/ZApGkdT3G9XkG6RsOC7/H7FSNnKEtN8fI0u1Q6R8vrQXMxIjTrU6 VHByK0aGtB+t6fWynYiROVDSB2HkTZK0OYIGqb9P88NZT6izlqSyBoJTVuCVshKPstl4OKfj5ZyP uWIDpow78EqS/cJ1mJwr8XbUEF05k8hKFY6slbRFmPLmY4ldRXTGEhIcTZFkPJx34FuyhoTkBUSn y1yU34mncyGBMk+x9loC7CvkeA2mirky5mlYM2W8jvlc3aOMlh18Kbh5AA889niT4OPbpv/qRKS3 3nqLYcOG8c9//pMWLVq4vpR88MEH+3Ld5KaThH6Sa/aVObApVV64ybChr6wT1sj9994R/+rgJjcd Fn3xLtxZALcKC1cjeO16SdQvZ7qwPRCtD2WutbyqJCvDrQv148lwa9+Hq/atzPWJpDp+JM7pSOJw xtO8IFNtN9Ws0QXy0VqkHT/hh2ppLFu2jKysLHx8fEhKSsIh/IwKQAba7QypqKBXaSnlJSXYZeuK +CLppQLdVknZ4uJiwsLCXKYzc+bM4e23db6OPh2e5odCzcVUo1EXrEdT+KHtavuK/eWfSmieC51z nfvDMdk70XCw//M+sxc13XxhkLzfroXq02Gur2TdAT8fWdMXt/DDTTzR2MhN/ftypc3Emb7RdM0c hXfsCIyQ/hjZE1xmHUbOZAw/OVZBQ/EMzDGDMUcOkUV7NUaUQB2R5sq2apjUkXL+47Ak1GEqqqNb 1DS6xzSZvVgiB0sbgnLZd9RjTVEBx80YaWObTGWiBmLED3I5KLWG12NJHI1RIO2FTcQInST7AzCS RmIJmY01swFLpfSr9QJqMCLqMCrGYdilvUQZR9AMaUu2pdJmpZSpkDGkTZf+ZJuojlbVBEb6qKzB UjIXI3IrtsjN+JfMwbtyFuZKDcnbgE98HX6htVhz6/GsnOdybJrumE2qQ8rZF+Bhn4WpYpmU3Y6l Yg0Wey1me43UlzYL5mMJk/mLWYVX2Xa8Ku8g3DGdHGcdUY67MDm3Sd2FmOOkjajFGIXzZHx96Xye D20vas2NN1/P22+9xc8/nXjOT9WW9ZNPPqGurg6LxcIFF1xASkqKvITv5rvv1FbHTW46Cei3b+Cr V+SFWw1bA2HBuTDjn7C6PXywsCnfTW46kUg1P3aMgHphEFe2gzd7SeJmgTKRB6L5oQypllNnfeq0 Txe1x3Mxol8Jm50RHs6i63DqHg0czfHoAulgF0mHOp7mhYx+oVYzDvWH0py2v/KHg+Nr9lJfX09s bOx/zF7slZVUOZ2MrKhgnOxf37s3ZT17NmmBCHra7fQRVKrwQ0PdFhW56qamprJp0ya+/fbYfLk6 fJ8fuvg8EMHp4UCvGRW6qnZWs6D2aN4jJxOOxfwfCvT/0efMofxPB1NHz12uix/lfn9tHKw3QcPp sNYMr9bJgkNNaI7cRyi38MNNfPH559x73z14hwVy2oWt6OzjwCdVfWXs07LIVc2OWRj+UzCipsri vg5b0WSscVMxwmdgJA7HiB8q+yqIqMbIuw2Lbz9sUWPoYp/GxQVDuTJuFKaIWqyJUkfNUcplP3kE 1nAVfIyS4xqXIMLInyR9DsQIHYg1dSpW6cuQvlxRZ4IEGrq2YiaW+HlYQxuwqMZJ0RCMHjqWCbI/ ACN5GC7/HslSN0rGrH2WStsa6jZC2k6RtOIGDLuck5q+OOrwLJ+NZ85SwnIWkin7UY51eDq2YLbP JS5/BunZMwksqcZDw+La73aFtg2yL5W52IyXfbm0Ie1VLsbkXCDHNS6Ypay5bDOm7MV45c3Bq2KJ lFPhSQ2hzjr8XaF1BWoKk78WU842Kb8E36KZdJH/4PTTL6Zrp3ZMmz6FN948NqqTB0PKKKh5S1RU FOeffz6BgYEuZ2Ea4eU395dyN53QpOEHdeEni8iP18K2FFjQEZZeDhu6wcZrYKe1yfnWUQ655iY3 HTSpw9OPZXHz+mp4tx6+XS6JDwiU2TwQBrq5nC6QNFyjCkIOhbk9XDQv4NUPhQph9MvnoSzqT0Uc 63nS60M1hFQAosKy5rT/Lne4OH7CD+VdVq9eTUFBwX/MXpyq+eFwcGNZGTffdBNVY8dSceut//EB Mli2YwX9VPjRuze5+fm0adMGf39/Nm7cyE8nTbQXvZZUmHU0nwPavgo+5L2Lagfrc+d4Cl1PFOic 6zyciM89HZuO62heF814XNitJ+CbbfBIflMI99kXSNcl8JMKxo8cL+YWfrjJRZ9+8hkZqSWcflob eeEU4lMwAyO7DsN7qCvCi1E2DiO53iX8MLJux7DXYuQvwoivwSi4DaNYo7fMxIiZ5tK2sEQNxBYz ga45NVzmGME10obZNgprloaMXYgpdRbtw0bQNnIEnul1WNW5qfaRXYs1dhye0bfSNnEa7QuqMZWN x5oxHSNaxpQ0DmvFNLqVV9M6bjQdo1UTZCiWGOk7dyJG0a0YPWQ/WMZXIuPMlnpRsh8/GiNWzkPa NZKqZexzMRyzmqK/OOsxOzQ6SzUhlXNIta8h3L4dL/sGzPZ5xDgXk1y5ggCHRm1ZIbgLT/tiF6xS Jty+hAj7XGz25ZK2wBU6N7JyJSHObdLHZml3IYGV84lyLKeHtOFVsADP1FWuqC9mx3QsDunXeafU 2YSvU/Kvn49H2Qyu807nqguvJiwggIceOHYMwIHSRx995PpK0qFDB/7xj3+4VER37ty5L9dNbjpR 6Wfhcu+Dl0fDcxPh3kyYJq/CKYKN/sLbT4N3psCHs+FHddblJjedqKTMoAoOlDHUL6r7Yyj/DMpw H+6C53AWTVpHoc5BdUGk5hTHitE+WaHzo4tGFRQpdP9YLZr0fznai7TjK/xYsWIFOTk5/zF7aXZ4 WlZWRtkNN1AxahT2W25x+fioKC93mcOMFvQV9Lr+enJyc7nooovo0qWLS5By8gg/DgaHes9rHdX4 UMGHvltPNOFH8/V9Io3paOBA72PNV2GVfnxVIbmmHc1ns7a9TyD/1I0wXXiy0YLtifCLph85cgs/ 3OSiTz/9ikEDa+l8bRZdu5dgSr8NI28WRkgNRow6Mx0kmIoROwYjsC9GtgpAJF99c5RPl0W+ChTU 9GQoRmR/qTtRytZiDq7FK1+QNkLqqZbHBGwZDXiFVXNJ+kwuSK+la+AMbCm3YBRKvcip2OIa6JpV ywXh1VwaNwKvin7Y7NJe8iQswQOwJY2lo30K55f156po6S9gJrYs6VtNYPJkK31aIkdiKbsZi2OC 1Jssaf0wEoZhpMs41bFqokDNXirkHEoFKsyRc7A67sDbvkPqrXdphBiq5eLYILgHi119fNTi7Zgl +xoiV81e5pMqxxmOZfjat9HNvpLAisVklW4nsWwTZvtsPB01xDjuJMe5jXDnMrwyluMVfA+mlFV4 OuuwOBtIdMwlSxBonytpcwnuOU/arKNzt2iuuPoaZsycyjfffMOvv544X6Hfffddxo0bR/v27Tn7 7LMpKipi9259oLrJTSco/Sb3z8+ywHq2L8y/DKqvhPq2MO9i2GiVd+4U+F6Ysl+/lbJquuXW+nDT iUaqVdesWfe1QM1FlGk8FJVprXe4zKwuYA5V+NIMrXu4bZwq0HesamCoMzCF7h/LxdqBXjPN5Q72 +jq+Zi9qxvt7sxeX8MPpbNL0cDioqKpymcK4HJ8KnBUVVAl027tPH/Ly8rjyyisxm80uzdi/p/Dj cO55fU5pfcX+8veHQ72WDhY6Nj0vxaE8T08WNJ/nn/0HOtf6XGk2dVNhlaYf7WeNRiuTd9rT/WH2 6U0CkPsy4TvpX/m3I0Ru4YebXPTDDz9x//2PU1o4imtaJ3FNQI4sykdi0dCwUeo7YwJGSTVG4nQM 3+EYGf0w8kZKuuQVjMIokn11SBozRY6lrAoTom7H4n0rthwVKkjdtHFotBZrxCRMGbdwrXMy7TKn 42m7BWvcAKmjmh91WGMX4hlTS7uEoVxb2A9TxSisqdKeOkxNGos1ajrdE2poWzqO69TRqf9MLLlD ZTxjcEWnSbwNa0k/bGUjsabIcbTUS5a2dawup6q3NmmqqClM/Fw5no1RXodRqb46NCLLSjydCzBV zsAs4zbZF+MhaSb7PKKcM0irnEawYyYeFcux2DcR6lxKWOUcbI5leFUuwCd/HhHRKwhOXohRMQOT s5pAaTfSsRx/xzzMhfMxp63AlD8fT8dil3ZIsH05YdK+j30jYRVryOm5kMy+S2kT7eC0Nm3wiwxh 0YIFfHkCRVB55JFHXKYuGtr2uuuuY+XKla6Qt25y0wlLP8tL/L3FsCUcJsjrb5hgYSd5186E97fI C/bEMy9zk5v+f1LbZ3WOp/HPlSnVxa86stwfI3k00fzVUEO5qtbG4ThKbP6S/FdfIt1omiNdtKi2 jEL3T8R5a148HezYjq/mh/Ixubm5/xvt5XfCj7KKCirKyrCXl/9H+KGmL6oVoj5AevXq5YoU4+Hh QVxcHJs3bxbe+r9DpR8dOjbCj+b/svme1z4O9p5vvi4U+8vfH7Tfg+3nYKHt67NUtVL0+arCgYMZ 48mA5rlXAYOa/aqzaxWE/NE9qumq+aHahc3X09H8DxTan/wPbwhPts0bNv9bFhs94HXhz74+cusf t/DDTf+hzz77kGG3jOHs87tyjikca5/bsRbWYYRPw4idhFEi+4kLMHxrMDKGYuSPxIiejjV+JLbE gRgRo3CZvhTMwyifi5E5GiNKnY9K2bIZTZoiCeqbYzDqFNVqn4i1YAqW2CEYMeOlvVqMyonSxnQs 3jOxZt2K1Sl9aBSUCBlDpIwhRYUqUide6pbMxhon4/GbLu1JG7mjsURK3YThdC0ZSfuKGromSlmp Z0lvkHOQsrHSv0aaqZCxJVfLWKS/JIFL+DHbpe1hkXpBuTWEZs3Du/QOSVsoqMZsryU6fxHpmcsI KZqNV+VSzBVb8cy5A4/sBszlS7BUSdm8Wjwia/BMVOHHcizOuXg55+Eh5dXnh9lRK2nVBDumE2pf hLd9q+SvkvwFkr+RaMcaMsrnEJw7m1ZJIzk3MInz2rfj+p5Ovv7sxIh5q9FcRo4c6TJ3UUenyiCo 81M3uemEJhV+vHOnrBVvhU1OWBMrPM4o+FUXkm5y00lAPwtz/q0wrL+q00ll1I8Xk97MMCsDre+l ox0l4u+M5sXdHy1C9gctezDljyX0GtBFjApnDtY/yPEVftx5553k5+f//z4/nE5ustvpp1oeKuhQ 4Yfsu3D99dj793eFv1XHqKoBqx+FMtLTWb1yJZ9/emx4tmMr/Gi+5w9F+HEw0HYVeg3ptaTXVHPa /sofDvQ8VPihQgF9rh5rjapjAZ03PSd9Viu/ru+QPxN+KLTOsXzW6LzLO+3DpdJlhlzYF8CWTjLs 8TJkve6ODLmFH276D3366ceMGjGUSy5vyYVecdhyZmGNbMCIG45R3l8W8mrKIscBs1zRWIzKGRh5 dZjCqjFFjJC0mzBixmBEzsEolDKVtRhZ45uiucTeJm2oAGQIRqK0FTQFS9osV6QVo1jaiqrDiJiK K6SuamYEVmPJEWRKG8FSL2UQRobUDZX9xBFYKvphKZ+KRUPXBkpdDZvrnIE1uxZb2HTaxNRyXnEN baQ/W8oArEGSHydly6Q/u+wnabuylTyj7BZJk3THHLwq67CV1ZIcU01m2DL8C+7Fs3KtnMtMl1mM LWktvsE7sGatwNx7ttSVNnXs4cswiu7BqFoj5zkTS3E1RonUs6vfjyUydytkvNtlewde2o6zhhRH PRn2OfSwz8ejogFT+WzMFQvwrpqHr8yfJaIOz9g5dEofydWmIHnhlvLWW28cQX/Hh0bqvXzx4sXY bDZXeNuIiAiXeuePP7oXkG46wem3X+CnL+Qi/hC+fl+4XXmZ/nBiCBTd5KY/J3ny6/X7rjChzy2Q F/Y2OVaTl+NtKqLCF7Xj13EcjUXJ73G0Fj4HiyM9Dl2A6Pzpdn/5+8OJMhf/DR2TLrDUf8tXAl2w aNqBLp6Or9nLH0Z7sdsZ53BwveyXqfmLCkAUQ4ZQMXGiSwBSJWWKi4oICgoiWtqYMn06r7yqflmO Ph1bs5djdc83L7pV00SvJRWA6LX1R9fS4dwTWk/vPz0vXYDr/uGe2+GM52hBx6P/W/N57q/M76Hl db6P1XnomPbK+22p/NWlsMIKK+Mkqw6+OHJho93CDzf9h3RRu+rOZURHRtCtVTDW7jc3ORlVXx8u ocUAWeiPxcieKQv80djyb8czbiZXx4/lysRBeMQOxybHRpbUKRvW5PdDQ8rGSZ1I1eiolbZkP2Mc hk3NTRZglE7BSB0uZSbgMpuJkLyYQRg5Q6WstBU3DcM6GCNzoBxLmfR6jJLJsi9pCZIWPV7KSn/l IzFyx2KJm4E1YRSdYsfSMraOTsWTsGYNwuIrZRNlDGXTMZJuk3rSVoKMR8oZ6bdLe7LvnI3JWY+1 vI6IjFoiUxZgLVmDp3OJ5MlY7DV4Zi+mW/ImvAq2Y6q6E1t5LXHpU0lInYdP6Ro8nIvp4ZhJYmUt Uc6lmB0r8HLMIyxzMckxqwnOmS/tyRgcs4iwr5My6/GpkH5TJS1uPkbBOkw9V+FZWo9H6kys+Qul r2ou7pRMF2sUwxtm88y7xyZu/B/Rq/IyV9XOZq2Pvn378uKLL55Q/kjcdCqTLBJ/lXvko2fhS1Vf dZOb/gb0szD/H26DB5ywTpjBPWNktfaAXO7NC+f9MZLHAsoYq9nN0WaOtX1d+JwIX2Obx3G459y8 sFC7ejUZ1e2xXGgcDTSfk36tV8GHOkrUtAM9p+Mn/Pjyyy9Zvnw52dnZ/3F46lDND4eDAWVl3HLD DfS67TbKBw9u0vqQtHLhf0qHDKFc8lRIUlJUREhgIL6RkfSaOJGHX9L/9OjTsXd4eqzueYVeQ3ot qbnGH90fmna4z4fft7G/Pg4GzW3pePeXfzxxJObqaGGfEPj7u+HdBnhmkjxKFsMHT8GP6uPqyJBb +OGm/4/2PvU4vSp7Yr7SxHVt4/DMnYil6g6M1BkYYSpsuE0W6NMwKodiyxqBR9g0Lk0ezsWpQ+ke Wo1NBRglUsbRV8oOwvCbjJFTL5iJESH7GmklQaD7GhY3axKGr5SLH4NRJOU0WkzUYOlD+nLKftaE pn4TJkq7ku+YKlvpI3mKKxyuywFr0XQpewtGxkgpK/3IWCzJ/bCEj8OiTluzpQ8/aTN+LEahtBkr ZePkOE3ajKyTttXnh7RdKbA3weSox+aoI8heh799AWb7EsEc/B0zCXLMwcehEV824G2fS7JDnZ4u wtc+i+72+QTYF5NhbyDePg+zczGezjlEpdaQFVpPWOYivJwLXGkm+0bJ34JRMRdTwjRM4Qsx523B XLkWq/QR6FhI8PUrZcwzaHNtHuecaaZtcBIN61fKP3XkHgIHQx9/+KHLyWnbtm0555xzXM691KP5 xx+r/aeb3HSc6Ce5/r5/A759VS7Su+Dp4bCjCl6RfTe56e9AP8g1/uJ4uPMamH0WrE+D11fAr8rI HsgXvJMZeo7q20IXdLoAOtyvss3M/8G2oeW1b13Y61h0TIczDl0YKdSmXu3Zdductr/yJxN0Xpqx v/w/wvETfnz99desWbeOwuLi/9/nh2p6qLnLTTdhF/7HPnTof6K99K6ooK+gp6CyqooSqRsSFIRv aCg9b7uNh59WU42jT8dW+HGs8VfXkqarNoqe88GaWR0NnGjjORnRLNRXvCc4suQWfrjp/6NnnnqS PjdcTysPE+d7R9E5fxy2tMUYYfUYqVMxEmZghNdi5E7D4pyOOaeWrhHT6BI1E1NGHZaY4Rgx/WXB Pka2t2L4D2wySalSjZEBGKGTm/xs5EuZqtsx0uswfKbjCpnrlPaLB0m9wRgRU1wmNS6NC+nLCJf+ VTukuB9GktQLm4WRptoSMp5IGU++lHHIcbaUC5+JJXIY1tybZYzjMTKkrPoFUX8kDskvVgGI9BEq baVKP6Vzcfkj0Tx7PWaN5OKsJ9BZQ6a9jjj7OrxcoW+XEOuYSbazjlDHAjztWm8u/s67XLDY52Gy r8Fm30oP+0L87KukrW2CpfhKnwH5s/Eu2YLZoZgrZee4/IkY9tkYRXIOBQ0YZQvxcqiQZQHpzq0k 9d6Gf1k9sUE34XFeBOe38OGGQX14770H5N/6tulPO4a0bPlyWrZsyb/+9S/Cw8NpbGzk888/55df ftlXwk1uOsb08zfw1h3CYwyTNeAA4QLDYe6VMP8SeGrmvkJuctNJTj+8D8+PgpUq/PgnbAyCN2rh V13Eq/nL/hjIvwN00aDnqIuIzwRqj68M8fH4aql9at+qUaaOZ1UQcyhClN9D66rwStvS7d9lkaTn oUKcgz2f42v2MmvWLJez0v8T7aWignLZr7jhBuy9ejVFf5G0IYIJ/4+9rwCP6traDsWKJxAhJBBI QiA+M/vMxEiIuxsECUlm5sxMgEIp7u5OlAjBpUBbSktb6n7bW7dbuXV3pQLt+691wvTr35u2BILP ep73mTPb9z621zpLDAZMp19TeTlKysowPCYGsaGhWGwy4cWHHjrd+vmlK1/48VfXEqfxPch+LKzO oJlxvhjPB4Z1PKytwgLNCxUl5UoDP2dZuMxCpLbX4LUJP2z0/9FH77+PzRWb4TNMAztPXwyOHY/Q zKUQKUuazVbSiFlPqoVIXUHM+iqIsgroolYRVkMyMAPPJi7s6JTLrIco4KgqFdCWrEdI9iIlUosY sQnCsgiiaCNEchVEJmtvUNmyLRB5VDdtHdWltpLpeBT1wY5WY+g3aga1Pwdi9AYqs53G00jlVlN/ 7Hi1srkNPR1HUt3hFdQea6lQHxwlJo37oHaNdJxPx0mzqM5C6puFK6eFH+NpzJZm4YeaEClXI4N+ 4y37obYchtrUhDiqn2GqR5TlIKXtp7KNCJT3KyFu+ViyHIDGchOCqUyQvFvRDtHIO6E2b0aQpQYq 02EMN92EdDqOMW+AirVD5FuQYNmLNMs2hJsOIsi4F6GmbUilPhLHH6K0OqSNXY8oMREDHJMRGx2H 6q1z8Z/XnsXPP10YPxtfnTiBm598EjEjRsDOzg7+vr6oqLAxlja6iPQtMUGf0kbjvZuBByzAvkBg txOwsxsxiGrgIRn48L7ThW1ko8uZ6Dn/7cN0TRcBdX2A7T1pf6invfWtwG+8UeQN4p83j1cKrIwP f0FnB30ckYk3xmejHWFtixklZkrYJIHTGC2V/zO4LjNWbxG4Po/pr5iy1oDbYDOCs5lTW4LnwUza xWTULp7w4+tPP8Xu1atREBmJUK0WWbm5vws/9PLpaC9lZZBLS5VfjvAyjdIXEq4nmE8LP6Lj4hCl 0WBGURH+feedp1s/v3RlCz/+DtZ7mgXAfE/yvcn36MW6l6zjYWEtayywNhenX+x7+3KEdS35ec2C b1uoWxudJ/r11K948sknkJ6WgU7X9IPP0AKEjpwCUTwbInEzRPZWiLGrIaKnQsQvoHRKy1gIETcD omgNFCenY6ogYjdBJLMAgo5NmxCUvgV+YdUIzt8MqZzqcGSX+Eoqt5TqTYMwL6N2KS2B8tKoTsFm aBNmQptFbY9lk5t51CeNYRy1KVdByt0CbVw1pLxFlM/mOBshUldRvRuo7OJmTRI2o+HQt1H0fxyN 17wSIo/GFU3lc6kejyGa2mMnqmU0L0MdRAnVMRJYC8RUo2iCiJImmud2CP1WaMwV0Bg5XO0d0Iw7 CsnYiHBTA2E7tDLlj6uhPI78skMRYAyj+jqZ0uRGRcuDtTriyxowcux2JJVuRbC8h/LuQYZ8GCMo P0q+A0GmW6Ay1FOf22jc1K9cB2l8PaTRm6CKuA6D3cORn5KFY0eP4MefTpw+c+eXPv3mG0xeswYd 3dzQsVMnjBo5Eo888ojNz4eNLjyd+Jr2OMTsPbkZeNAIHE8DmgKASmIK9w4A7s8C3tnd7Nj0orsH tpGN2oJ+ob3fEeAmus5X0LZtR2+6xjdSOjuVvNJNXtoSVuaeHSdymGB2pMib60uBMeGxtZR+ocD9 s1CJmUgW6jADeTHGdBHNXr78EjfX1mJcairCQkKQmZ2tRHth4cdEWcZ1RiPMLACZMKE5ygvlKb4/ KI9RXl6OsrIyxMTEICw0VIkS87BN88OG8w6rkOBiP0POB+g5dIruoV8epeO20wCxCT9s9D/0xRdf Ysp1K9DfMR5+Q8dAWzAPiklJcS2EfhlEyVSIyIVQorCwHw4j/bKQgs1I2EeHZRPEmNkQSSugZQek xXMxIH0J7MO2wHvEfOjGLoSUUAGRthgim+okroAoYEHDRiiaHalLIOKrIOVsgGSgtkqqqW328UFj GEv95S6CFDcL2vxNlE99m9fT2KhMCgszltNYaHzGRRBllfSf+hhO/0to3AVVEDFUJnsdzYfyOCJL JPUXS/MbS/1nNFAb1D7PiTVAzNVQGbdCnXEzjecOmtMOqCZUILiE0pJ2QpXShJCyRmRbjiDXfDvC DI1QpW+CKn47lb0LqZabUUD9RMsVUMmHqL27FB8gYYW7EB13F8LzboTaXK+kccSXaLkeIawlYmmE elwTVIm3Q51yKzRlDVBPoPFMaIJm5Fp4OScjfWgKjuw9jB9/uTDCjy8/+QQLx49H73btcG3nzopN 7BNPPGEzd7HRhadXjgIHC4FtnkCTA1B3LbCpHaURY/jfNXSx0gbgJH8lsJGNriD6ghiag0HAstPC j/crKZG/crLX/itx0/tnWDf45yqo4HZ4zVgt/WxDZ/IYWIhyJa07z4cFHxz9ipmMi2VadBHNXr77 DvW33IIM2t+EhIUhOzNTcXjKjkwXyTJWGAyYRL969vmxciXkKVNg0OubNUJOCz/Y5wdHe4mJjcXC JUvwwou8puefbMIPvhf5er0UBJmMCzke7ov7uZKeR4zTZi9f7gPepr3dt+zDrW32djbhh43+h06e +g3bjzyJ2PwZGOgdC++gERAFayGZ6iHKVkNkzYdIqoAYsbNZM2LsGog0SoufB5GyHmL0JkpfRGVW QwrZAqloCTxLVsI5bQt8UpZCl7IcUjprWyxrjuKipbLsu4MFLEWLoU1ehuDEOnhk7YBn6Waoxy2D djjlR1dDlCyBdsQ0BMQvxIDMagwu3UH1qiGNXA6RvAEig4UXS6jtpRDZVRCp1EcGa4JUKk5WpawV 0MlV0JZRXxkLaLwzaLw0hrFUZhilhW+FGHfaBMZM/bEWSM5BaFKPU5nbET1+F1JKGzAsfR+CMndD p29EmuUQMsw3I9TYgKDsTQhKZc2Qo0gyH0S2qRJRlkqoLfugMR+ByrwTQUW7EZxyGzSFB6ChfJVp I4LMWxBkaaT/NyLGTH2UbENE2k1QZx6GRl9P9aqhmrANalMVgqLLEKFKR3nZfDzyEG/izi9xqLaG ykoUCAFXOzsE+Plh7fr1StQXm+aHjS44PbuSmL+ewLb2wC53YK8E3F4IvM5mWBwxwUY2usLoxHvE EzYA+7yBym50vYfTpb6dMpjBudRNXpgBYFxKG3Or8OJSYZTOF3h+ZxqVg9eDhUEs+OCIclef8OPr b77B9v37kfvnaC9mM+bJMhaxg1P65WgvhiVLoJ88GXq9/nftD0X4UVqK6OhoRQAym8o9/TSv4/kn m/DjQsAq0LgQ94X1GfV39641jzUAWYutrczwLhUwf/Mi8PZ64M4o4H7a571D771fOOzxuZFN+GGj /yFWFP/3Zx/DtGo57Pt6oFePYEjJs4jR3wSRXQ0xjM1SKiDK2QSmEiJ+LkTKVIgxayAl1UBiIQU7 IM2mMsPpOH8zMf9boBpXDQ2btcQRxtRS/XpII1dR+amQMpZCjKC0+ArosrbAf/RWOMRUwyl5IVRj p0KXso7qrYM0ehp0liXwKapGz7gq9MugMYzcDF0Ch+GdrZjhSOU0hkLqO2YLjYHGl19Hx5SWtQBq 0ywEGTYimKPLxFCd3DUQJjounQYlzG48lS0lsPBDcYBaA42hGir9HmiM9yBVvgVF8nbEGW5HsOE2 qOVGaOUGQhMkuQ4hhnqE6rdBa2yAZGqEztgIqXSror0hUb1QUwNCWKCi3wq1oZbq1SGU6uvKahBc uoPS7kaq6Vbqox6x+kbqo4nGsJXK1ChmNFpzE3TycrhHZKO7iw6zZq/HyV9ONp+480SNjY0YOnQo OnTqBC9vb8yZMwcvv/yyTfBho4tDHP7sqQR6x9OL8Il59L7fBXzxBvDrT6cL2MhGVxh9ehx4IJce xl2BXS50/ZuB745SBtuV89exljaOFxvWDTgLZ9g052KZUfwVeCxXCpPwV+BrgxkIZsDPZK58jrgO l28p/0LgIpq9fPEFbq6uxriUlN/NXqw+P8yyDAvBRDDSfxaKjDeZUM6Cj9P4o9kLC0+43kM2s5cr BHz/8H3Bz7ILIXC2Pjf/7t5l4Qjfs+xbhM34+Jz/k8DkcgJrTb1C01oI1HcC1nUEjucBJ849+otN +GGjFuhXfHziZSzeOAO9nP3QpW8GdMXLETKeNTtWQIRWQhQtgChZDJFQDZG0CWIcm8bMgjZ+LXSh GyGNmk//2cfGZrBvEG3+MujMmyGNXQSRupDaoXqjd0CSq6EbvRralC3NvjcyqKxxBYLLNsNr2HwM Hj4N6tLl0OprIDJZ0EJlR1ch0FIBz5FzMTRhOaXVQmJTlvSZ1PZsaIs3Q2tYD5E/GyKZ0pO3Q8qp g864Hr76tXBMrYR78iZoqI42mcaRQ+3q19AcWCizFcJI4LC35mYBiNpcCZWlDhrTPkQZdyFerke4 ZTel7VAivgTLNyNIvoXm0oR082HkWo5imKkRQZb9CC4+Bk3SLqgy9iLUcDuyLHuRZapAiGUTAs1b MNy8G3nGO5GcdQDqpK1QjdmDKMtOxJuaqI9bqY1boJPrkClXINu8F+HycWhH3oK+6lLYufZBWkkG nn7qKZz66ZfT565t6fMvv8TkSZMUJ6d2bm4onTsXL77yCk6ePL8CFxvZ6C/ppzeAb++ndz294L+h 4x9YTdtGNrqC6eNbadMXA9S1A3Y70754El33xyiDN4eXqvCDN+E8Nt6ofkrgr5IX4oupDf/39Zed w/LzkU18zoQp4nwudzE1Yi6i2cs336Bu/36kFxU1m71kZf1ftBdZVpyeKr8GA67T67HMaMQCgomO OfKLVfODtT5Y+2P+/Pl47jlmYM8/2YQf5xPW+4IjMn1GYMfLLHQ4H/eJ9d5lTY7PCX9371rT+Fz/ l8DX2sW8d9sa/H6jub08F6i0AxYTbo23CT9sdL7oV/z4/Su4sXEzwn3z4eAzCoOLZkI1YjqklFUQ SVUQ2Qsh0tlfxzKI4hpI5o3QFMzH4KQ18MraiODS+dCWrYTI3UxlqGzScrATUyEvhsgjhFVAm7UO Aca1GDSyFkM5Ckz6QkhlMyEMqyDlbYEuYSG0HP1FroYoWU/5ayFiayBSWYiyADrTNGgLOWrLGhpP LbTpa6CKnQ+v1A0YXLoOankGtDGzISLWQRpXDZ1xI3yz18IxrhLuqSz8WAstO2XNob4V4UclzYXD zW6FKKqDppDNfLZiuKkW8aYahFmqoDJXIViup7b3KOFsE+RGDLMcgYogmRqQJh9Ernwb5W2ntINQ j7sdquQmBGXsQYjhjmbhh7wNIfI+BMpNGG7eiTzjHUjOuguapH1Qj6mFxrIRKlM99XM7guQjisPU TMsWZI/fjXD5DhrvMQwJnwNHdRCGDvPCpGlTcN/Tz+CLNtQAYeHGh2++if1VVUgIDYWTmxvi6YV/ 9Cl+4NvIRueLfgW+fwt471HgG37pXxifNjay0SVNHx4B7k0B9vUD7owE3loH/HQ/ZVi/DLa0cTxX WDf8jJby/wlczyb8uDjgc8dg4cc/MVCXGi6e8OObH37AvjvvxCizGRGRkf+f8EOm/Y+s1ysRXlgI ws5PlxLmT54M08yZMFx3neIbxOrzg4Uf8+bNu8yEH+d6z1thbeNyuN7OBNZ1udSEH1ZwnYu93ufj nPM7g9b87RXAjY7AZjvg5ijgg0eAn3+gvLMnm/DDRi3Tbz/jpQefxqSUKXDzikC3kEz4RCxCSE4d pFE1ELGVEHGLIIpvgLCshq5wK1TRW+CcVgl7QzX8TJugy6qAFNds9iIytlB51vag4/wqSOGV0OXM gffoOegRvwXuqUsglU2Bjk1QsqhcVA0kjgxjroIS4SVpDkTyXMXERSRRv7EzIBWvpvwFEAXT6f8G 6NJrEFC0GQ6J1XBMrUPw6I3QJcykfqnuuE0QmYuhjp6FoMINCM5ms5dZELnrIUyrIMqoDdYi4RC9 Y7fSeKuhYqerxTXILK/FCGMthutrEGyoRLDcBJV8FxLl21EkNyDRUAuVfhvUxgbo5EaEUJokc8hc WitjI3SljdCWNVJaA+XVIlTeD8l0L9SmQ4rmS7PZyzGI0rshDDuoXhWhHlp5mwKJHaFSH6GGejrm /F0QRZsQFGmCQ3cPePoMxfxtDfgPvbjbKrbF1ydO4KY9e5AbFATX9u0xjDYCNdu24ePP+WFsIxu1 IfFFe+oD4BfaTPxCL7xn1wCHsmnvxtEs2j6+u41sdNnRR0doT1kGPDa6WfDxy4N037BaNG/A/7xh /Cfw5vRMNqjc9rmYQFj7uFTNXi4UznS9zwf4/FkFZOdrDG09v4sn/DhF+57X7r4bi81mhIeEIDkt 7XfhB5u6GOlYNpkU/x4mgwHjCeVz50Jeuxby9Okop7yykpLL2OzlXO95K7g+t9Oa59OFvk9a2x+X 5Xnx/XQhzF5ac++2di5/h7Nt60zOeWvbPu3z48sK4NEgYLsdsGsINbEF+Ir9Ep092YQfNvpLeuvF NzG7bDrc/IPRQZcIr9SVCDFtgVS2ACJi0+loLysgRlBa8mZo0hbBK3ktBuYQY25YBO241RCZmyFS FxOoXB6VNy6l3+UQodXQZq6Fv2EVBhTUwIdD1WbPg1Qyi8qugQinskVLIIqXQXGuyuYrxZRurIRI oOMIOmYhzCgaR/IqiIwK6m8Ngk0LMGj0Jnim7oA6vg7a1LVQQvNyvfj1kEJXQzeayho2UH+sxcL9 UPslNK6oGdQu9cmhdccug6ZwPoR+M2LL65FUXIvwlFqos6qhMTZAYz6ISMt+JOurEZmxkea+E5rS 2xVTlwC5Amp5C2GzEgY3y3IUaZaboJWrEWjcApV5OzQWjvSyE8Eya5JUKsfCsg/C1AiVfABh8m3I ZDMay07o9LchMGMPVGk7qI8jUE080OwvpWAdXLpFIKCXLzZVN+Djkz+fPnPnTu+dPIkVDQ3w6N1b MXnhLxmHbrwR33977o6GbGSj34kFH5/RdftcPfBgAXBfCbBTAqq6AS9Mpsxze8HZyEaXP9FN8v0T wKd7gc/vA37mr49Wc5ez2aRav9C1lGcF5/PGk4WPHxC4r3+q81ew9nc2Y70ScDHnfyG+CLd1HxdP +AHa93z+wgtYMmECBg0YgPBhwzDebIZl/Hjo582DfvFiGCdOVMxcjAaDEuVFP2UK5DlzlNC3Vs0P q8NT9o/2zDN875x/OnfhB59DZrbP5Z7n8swEs2YEt3Om2l587XA5vpZaym9rnG1/1npnMqdzxYW4 d1tCa+fHZfla4WuGzzlfQ39V3zqnM13308KPbyuBp9TAbjtghyfw6CrgS9ZqO3uyCT9s9Jf0wfvv YV39Wvgm6tDBT8AzeQpCxq0gpnsORPw6iNwmiJJGiJjNENHzFKehUv5aaKM3QeTMhjCvgBi3BSJi LkTcUghDBYT+tLlM/EqIIjaXqYJ21DpISdXNEV+KqV7aMohwKltEbY6eT3XpOI360G+AMFZRXWo/ ko7H0nEhpXMY3Cw61lOb5hnQjlsIbTqVYX8kozZSGuWPpnz2TZK8nsZJxzLVy6dj1mBhvx95VDeJ xpVB4+NxcsSY0bPoeBM05fXN5igJhPRaqAw10JipjIXSy/ZAldoAVdJuWos7EDX+RkRbGhBi2qVo iEQQ8uTbkSkfgda0FSpTJTS0ZtLI3Ygq5vC21dCZqqi9JmgsOxRzlyD5IMLlY1RvF7Is+xBSdif1 sRuapB2QSu5EpOUQosc3QGveCr+wyYj2L8C8ybPx9DP8QDk7Yt+l33+vvPsVuvc/ryCDXubtunVD X1dXzJgxA/ffdx++++675gI2slGriSUdrKpodZT7JTF0jwOPNAJNCcBaeh2tIlTZA7eH0QOI0tso rJmNbHT5Et83rHHHG0t6SONjAjMYrdmgMngTzfWYKWL83RdFbpsZF+6X+zsX4cfVCl5b/gr6CoFV 13kNLzQjcz5hnQs73X2NwExPW8zvImp+EF5+/31cN2cO+g8YgIiwMEWgwcKP6xctwg3Ll6Oc9kXG P5i/sK8PxSSGfv/o84O1PxYuXIjnn2cG7vxT2wg/eKxs1sH3PGs3tPae5/L8XOH6/OxgIe0/tcHX DPfL1xCXt6b9uVxbgdvma5X742vXmvbnclcbeA3O9P3wR/D55WuFzzlfO3wu/3zOuR0Gn19edy5j TftjuT+DzxO9h77aDjyeAuzsCjT0A45PBT7k99PZk034YaO/pJ9/+QkPfvIg0szp6NDdCQOH5iA0 ahkkFm7k10CYG4nhr4KIngMxfCodr4FkroE2l9JiuEwFxBg6jmKhwxbKZ38dlBa3gNKpvIXKF62H Nm4GpNSlEKUcXYUFHSwwoXos2GCzl1H0P2Eupc+DGEtpbPYSRX1yRBkT1Stg05b1EFl1EMWroU2d Cm3C/GatkPKFzUIUHg9roOhnUx8bIXKWQ8TPgsjjeqtpDtMgsilfrqQyNE4eQyLVKa6Gprw5Moum uBZSCYF9kLAQw3Qj1MZ7IcbRb/FWaA1NyJLrMMK4C5HyccVfB5usRJi2IVxuUtZGwz5DCvZDG3M3 cnIPosBciQhzLVRUVhjvovIcPrgOWnk71atXNEck43ZoxjVAVVxPfWxHFqUVmrci0lwPjb4BQ+Ku R/9BQZgzYwp+PMGb49YTCz3eeYdYTeI1v/vuZ8xfugg9nJ1h16EDxk+YgPfeew/ffvstTp3i7YGN bHQ2xNcO27ESE/cbXaef7QUeiwb29AeqCJucgY3XNIfx5LxfOGyt7XqzkY2a7wP2f/MugTeEvDE8 k43pH8EbUq7LTAmDj/+KMeG2efPLm1XeZF4ok5Uz2RCfCS6FNnhtWeDBz7GvCFZG8FzabYt5tRWs c2HtPI40wUzNuc6PcfGEHz8S7n//fZhXrIBaq0VyfDxkiwXlhCUTJ2LVdddhktmsaHwY2fSFoER6 +YPwwxrtJSwsTDGZefjhh5sbP8907sIPPm/nes9zea7H9bmdf2KgOY+vmTcIfA3x843TWquRcaaw 9sfCyK8JrK3A6Zz257JXG3gNzvT98EecyTnn88ng/R+fZ3bOym3/03nm5+ezdKrupSYX0V7Rh/aI 7YFtYcDLRyjv7Mkm/LDR39IX+BKT582Dg0swvEPzEBY9A1LIUojRlcSsb4BInwORMoOwGiK1HqJ0 DYRpCUROFUQSHbPAIaMCYtx6iJJFEMM2Q0TR/7JlEGM2NgtDkqm95JkQeVTPWE1l11IdKptCfYxi YQBrcFAeR5pRNESoL9YOSac+xlJZmfIKWYNjC2E+5c2ivJUQWdR2KZXNpWMtHWeugjBTXyycSaDx 5FM9FrZk0zjC6LiA0suonXTqO5HazWuk/3VUpxYaE8FSizhLNTLlBkTJNyGII6/IR5Fi2Y6U8dsR ZjyMuNzdSMvYhvBxBxFs3oMg0zYEWQ5BbbmR2mjW/AgavRNSxmEkjdyBVEsTQk1HEJR3HOEZNyG9 uBFJ5t20htQ+a4JYaE6mGgjLYWrjMCRTNRLlzUil8USY6qDTH0B/3WLY2XkjNioczz9ND4Tf+KHe OmKZxldfncCbb76ArVu3wt/XBx3s7JCVmYnHHuMXqY1sdK7EGh+0ufmKrtGnZgFHQullRq+gfYS7 6WX25FzCEtqPHKBy/IK0kY1s1Ews1GbGgDeZ/Dz+8+byTMAbTd5M8gaUwcd/t/m0MgoXkjGw9nc2 87OC6z9OOJc2eF24jX/anP8duC4zAm8RWEDAXzs57WzHdTHOx9/BOpfXCcxEsjnWuczPiosn/GDD 4Sc/+ADlixZh8JAhiI6Kgnn8eEX7Y5Zej3mECUYjSmUZEwgLCLNPC0E4CoxV84PNXqKoLmvMPnWB nMS3jc+PtrrGrG3807XA+XzNsHYUX0N8LXHauV5DfwVrf8yks2kOM+Gczml/Lnu1gdegNe+HP+Pv zrn1nLKAlM8zn29u+5/OM9879Az9iZ4t7xwGDoU0R3xZR3hqE+WdPdmEHzb6W/rtN2B37XEkxE2E b1Ie/JKLoImdDim3AiJrDUTCdIiilRCjt0LEb2gWPJTNhTBugkhZBiliNrRFG6A1U5kRrKFBdTKJ mS/eSMeVENF8vB4il/KiqS5Hh+GyJTdARC6GiKV+yqhtQwPVq6Y61MdIShtZBRHOwpMtEBZqo4w1 O1jDg8aTsxYiu5HGVqc4SJVGb4Q2sRpSBrWRR2VjqZ6iiULtmaleBvUZXgtRQO2OWUR9TGsWtIyj +qZm4YdacWBaixS5CiPlJsTKdyJAPqaEoc2RNyLPsgfhhnsQnHoYmjiqM6YJ4eUNiDRuh27sHVAX 3wrJWIdhpkoMUxyisuPSOmjMu6Ey3oWg9JsQGVeFwtEVyCw/TGXvQdDY3VSPxkr1hOl2Kn8PjWO/ 4gxVmGsUQYiusAlDglahe9dM+AUJLFhjxDMv3Y8fvv+ezh2rS585nTz1CY4dq0JYmEbx86HVanH0 6FFbWFsbtSF9S3uOrcCBQcDmLsDefvQOTAK+2EJ5vBGxkY1s9L/EAm3+smbdRLa0UbycwXPijS6r oTP+6YtxS7CW53ViRpw372e7Viyo4DZYnftSWG8eA68Jrw0zbrxWl8K4zgcuos+PX3/Fe6++ipmT J8PdzQ1h4eGK5itrcCjaHQSrucskwkr6v4hgpmNOY+FHyeloL3GxsVi6eDFeepHP1/mnthF+2GDD pQZ+1r0O/Hw/8K9CYDvtGQ94UlITpZ892YQfNvp7Iv753Uc+wSrTZgz2CUYvVSRU+auhTd4GkVAB UbShWTPBvA5iFPvymAuRsqnZxEUxX9kAaVQVJBZYsNCBI7nIqyBKZ0FEr2n23cHHJqrHGhgxLISg MuOWN5vSxM0Dh9IVmTuo7bUQI2ZAWKh+EZUNo3qpVK6E+kmbTf1SXh6NI2krRGITxEhqxzCf+psD aSw7ZaU24mhsOTMh0pdS+c0QY7nfRc0+RvIW0DxoDqOo/YQqiGRqp4RQ3iz4EIRwuQbD5TqEyjuh lrcrJjCRciWiTA3QGndBNbZB0ezQ6O9AWvlNKCyuR3TCdgSkbkeIvga5lirkmvYh1HwXgswHFB8f ankH1MWN0I2uQlRZFYaV09jH7YY6oQGaFNZGob4tlCYfoXHcR+UPQc1rbqJ11TdAnbUJfqoJcPaJ wpC04Zi7bgmef/ZZnPrll9Mn8czotdeew7RpFtjb9yA40PE0vP8+S8dtZKO2ol+Bz+9tdm56Swrw 2FLgM1YLZntRG9nIRi0T21Iz89sWXyi5jbZopy3BXwxZ0MAhcVnluiW78X8Cz4k3yhxal30F8dfF M/n6/EdY14a/fLLAib9Et7aNP8Pa5rm0wWNgJvoLApvR8LXQ2vU5X+B5nev8/oiLKPz48Ue8/8AD WG42Q6hUiE9KUgQaHLWFfXsw2NyFYSFcT/8nEVjzg9Osmh9Ws5cJ48fjkUceOd34+aXLW/jR1tfQ P8HaH6Ol/KsZ53NdzvY887OPrulvN9PjfR49AmuAH/j6PnuyCT9s9I/06Uc/Y92SWjj1coKdu0Cw sRYho7dAJK2AyKmD0O+AMG6GyJ0LkTCb0lYRU14Jbdo6BIatwIARW+BZvAGatBXQsqbGaDZVmQ8x gjUwqF7mQojSDRAGYvJzqM1kyk8jpj99McSo5cT8E6OfT2nJsyCyqP2y9dQn1c1eQGlrIFhAkMJl Z9I4lkEUsAnMJkjZC6HVz4KfYTnc8yoxOGEdpJzZ0JqoXAa1p6N6+VSPI9awUCZ5ObRFMxBiWQzt SBpnfAONgbU4mgUfwsQaIFuhkmugkbdAY96E4PI6BJkPQWU82FzGshlqy3YqewsSzfuRVdKIyPT9 CMreBx3NL81ShTR5F3TyLQiy7EaEZRtSTTci1ryT6jUhyHSY2tuN0JI6JKcfQGLWQZpDHYLNmzHM 1ITU8psRY95DfTXRGA5DVb5P8SOiG7EC/QbnoK+rgGycgMcffwwnT56h8OMn2ua99DnWLVoHb++h itZH5mlzl59/brsIMjaykUI/ESP3yT3Ae7cTn/N2sz9HG9nIRv9Lp+he+eo24LWFxBMuAr6n49/t 8VvaJF6uYEaeNTVY2M5q0WfjbJE31bwuHAWAncPyhrm1ggsuy2AtNBbI8ga7tW2cD/AYWCDEgh02 f7qUhB9tjYso/KD9zgePP44lFgv8hw7F8NjYZoen5eWQZ86Ecc4c6MePh6G0FEaOAMP/Z8xoDn9r MDT7/KC8uOhoaCIjUXTDDbjzCb4uzz9dfZoffP1fCvemDecffI752W71K8LP53MzjbYJP2z0j/TG iR+xbNcuDA4MQG+vUGjGLYHOOBciYx5EdBVEbjVEPv2yGUsupZlmQyrbBF3yUvjFzIT9mA1wsayE euQ06GJZq6IBorgWonwL1SOEU92MGggqI0pvgEheCDG8rlmwwj5AWKukbDpE9iyIGCqfUd8sKDER MiuoLKWxHw/jEmpjBpWl8hmrIcXeAF3uAnjT2HrEVcM9eyEkeTp0nJ9K7XJbRTRmjtwyihBfA1XC KgSMmYpg8wIaG6WxOUwqm500a4AIRfCxldCIEH0dwsc1Qqdnk5Q7CdsIFVCb2CxlO7T0K8nboTHc CbXxKNVlR6aVkEwNitZIcOlWxJTsxkjDcaSZDlK9nYofkSD5FkRQfoHhDuQamk1rAk1bEKuvR9G4 7Ugpq6N+dlEb9yDEdAzh5bugtdTDP3QiJNcElOWW4vY7bsOpX8/MXOXEh9/j4LpbMSwoFt27dYez izPq6+tbbTZjIxvh5FfEoNHm/AQxDqc4sstf0a/Ab9aoLzaykY1apO+eJT43C9jVCTg4hHh6joDE Gz8WFLS0SbzcwUw9o6W8MwVvkrmNcxEQtUUb5wOX4pjaGhdP+PEr7XneeOcdTJk+Hf369UNYaOjv oW6NS5bAvGoVJk6ahPHFxUpoWyP9lxcvhkxlOAIMC0nKSkoQO3w4QuLiIFOdB21mL20MKyPMDjlZ IMjHNgHI34PX53JeI/a/xAJx1gpkLUjW6mMB99mTTfhho3+kr387hfufexoGiwlSaDhETAFE7EyI 1EqIHELifIj4BRAFbIqxBaJkLURKNaSkTQgeswbepioMGbkFmsTVkNi/RnoTRHI9RPFCiBFUN6SC 0lZAlE6FEmqWzVHYZ0fiNoi81RB6jsQyh+pspP4aIJIIqQT2A8KaHlmzqP9Npx2WrqP/1F4yC2KW 0xhmIjBuIbzytsBXpnZLNkBKrm3WWhlDbcpUb8RaaJNmQ5u1Ad4Z9XBIWImBo6dDO5LSQqlOEo3F XAdRvpXKV0Ft3kY4hviCW1EQ30i/2+n/bqhNdVDLlYoQQ2O+HRrTIahMDVBZ+D87bq2h/CoEW/ZC ZTgGddp+hCXVI654NyItrMlBZWXKk3dCR/ViLHsQTe1KphpqowJhI/cgLv4ODMtlc5k6an8PUuS7 kG++G8NZA6R4MwKHT4TnYC2mT7seP3z/7ekz+Hf0DR544nZEZhWjq6MHoiIisHzZUrz99rnF0LbR 1UhfAK9vAI4Ts/bvqfSeesQm4LCRjc6FPn0IuGUwsJq2arv7Ah/WU+KbhCtV+MFfyc9Vo8Haxrls 9tuijbYGj4XHxGNrKf9KwcUTfnC0l4c42suyZQhSq5F4WvPDbLFAP2UKrp82DSvKyxXHpzL9Gui/ TOms+cEmMWZKK+FQtzExiA0Px+KJE/HCo482N36e6eoRfvA9wM8/Zn6ZEWZtgHN9Zlzp4GfG5fzc 4LGz4JejAnGkHhZ8nZuptE34YaMzok8/+hBLlyyGUAkMcA+Hr5gH7egbIcz1ELmLIBKmQhRQPoeK ZSGEbiVE6kZIlmroRq2CNn49RMo2CH0j5W+m/CUQGdMgShZCZG2BSFsBJcpKUjW0o6qgM6+DlL8V mvQNENkLoUutINRByllFZSktkfrJpDr6WRDGBVSXhRQsNKF8/k1uomMaW/JiSIkLoMuvhNZA6RxJ Jp3qJi+HGMlaKpQ2aoMiJNFmzcbgrA1wTKrBoFErIJUuhMTtJtPYR9B89DQvC41p/DaoLbchrvAW 5CY20u9OqMx7oTHXIcZciYSSHQjNPwpV0Y0IkRuQYNqDWHk3JJlD2lZhmGUPEg23ISpjL9QpjQge txfBlu0IpbVLkCuUNoSlAsGmCkVDRAmpa2lCcNFuBCfdAXUea4lU0Ng3IVk+gFzTMUSZdkBr3g3v hGWws3OCJnAwjt95DN98+9cCkFO/Afffew/GXjcK1wY54Rqnrhg1ogiPPvwIfv3VxrTa6Azp1Du0 BzkC/HcJcNAT2EivlZuJYXtnB/CbLVStjWx0dkTP4I9vBXYPAJbQPbXPnf6z5seVLPywwYaLJ/z4 ifDIBx/AsnQp/IOCEB8T87vPD73BgOv1eiwzGjGHzVzo10D/DZTO/j9mEGZTWX1pKSKpXkxEBBZM noznH+ev1uefrj7hB5vHsf+bs/EPdLXgj0IDq8bg5SoE+aPwlzU/zs0k3yb8sNEZ0Scff4RNGzdA ExSN7g7DMGj4TISYthFDXwNhqIbIOe2gNH8VxKiNENEzINKX0fFmSAmzICXPgRJG1twAkbUCIpLK 5iym/7VKVBUpuQra2CpIBTXQGBdCJV8PUbwM2uRKSMMqoM6phCqf+oibDilnNZWjPjiyS/psCOMW wlYo4W+jKC1/DURBHUQ8m+NUEKjdqC2QsuZSfzSuUqqbQvkxNJ4RlG+mOYzl9mZAHTsbwWOpPza3 MVBeKf0mLaR2abxFNDc2tdFTX8YGaA21CClrhGQ4hmD5LkimJmRbKjFiVD0iY7cjIK0eEcbtKLTc hWzTbdCa2HylEvFyA4rkJiRTO+qyPQg23kP1b0WkXIcRchWyDFshldUhmNZVI98IId8LHf3qDDTO sq3Q6NnshU1v6qjNBoRYGqE1b4OuaD98tatwbfcgOLs6ony8Gc88ww++/59O0aaafXm8/PybyMye jE5dHdB/QDsEB7vTi34iHn3E5uvDRmdCJ2m3+DnwzhrgXl9gZzegsiuwow9wfybw4S024YeNbHS2 9OvXwHtVwG5XYHV74LAf8OkOyuCNrE34cWWBN/ZWtJR/NeHiCT/Y1Pett97C1KlTFbOXUDZ7+UO0 FzP79WANj9MOTpXIL5TG4W9X0v/V5eWQS0oQNXw4tHFx0C9divtf4gg9558urPDjUrhW+RnIphBX uhnYuYCFBbxGrCHDTqCvBC2ZR+jd+DDwM0eA+YGOz+5DrU34YaMzohMnfsALzz+PG66fAc/BERgs ihGSNBdSyhyIcVsgRhBjHraqWQODGHgxplnzQ8TWQqStgSidCWFih6XrIRKofOHqZqHF2CbKb4A2 cx3CChYiJGMevNKmoG+8Hv5BIzHMuxxCNQvuMUb0yzIgOG8ZQrMboMush5RJfSRSm+kLIMqo3yxC GPVVWElt0+8oGpuB+iugfnR0nD4DQk91smlMHPmFNUCS5kGMXAZRUgcRtR7a6NXQ6SugLaS0THaG SnPhsLgh1EfhNJrnUvpfDVFUA015heLwNNi8H8HyAZp3PWKtmh95RxE88kaEGE9rfrD5iqUWKlMV hhn3IFE+iijLHmgsDc2aHfJxhJpvo7JNiMnbDynpGDSjdkFl2YYQ036kyzuQZapEmGUTVObN0Mg7 oZKPKX2ryqkN8620lrcjMLsaXklT4CbiERMfjwP7duKnn74/fRZZ8HEKH+BjPPzww1gxaTWcfPwV B6cBXV2xbMpMSn8EH370EU6dsjGtNmqJ+NvYdwR66XzzIL2HyoGDg4FaepWsJRweQbzZPuDje6kI R0yw+Y2xkY1aTexv6cvXgCemA9sdgUYX4NGxwLe3UiZ/9WKhdksbQxsuT/DXTOtXzZbyryZcRIen P/2EDx55BEstFgT5+yt7KKvmhxLmVq+H3mhEmdwc2lYRgLDmB6XPoHTW/GBnqBztRRMRgaLJk3HX Fan5Yb1eL6YAhPu/2GO41MHn6UrR/OCxvwD8fBh47wbgYT3weC3tQ8/O/MUm/LBRq2jXzn0IUkXD 1SsWfiF6aBKnQCpeBMGaGMNqITLpV14HMaYaHHFFJNPxODrm8LYFcyDi1kLEs8YFpZuqoC1pgC5t IwKTr8OQ5Dx4hWSjm08h2rlkoG83CX7O4RgQkIKOKi26xsbAP28KgrQLMVRD7Y2th65oDUQatVuy odnXRxj9FtI4ZEofMwuijPobQ2NKZSEJ1cncSmNgM5YtNC4qHzkPImYaRPHKZsetKWwuU0fjpjml T6UySyDyKJ2j1IyjsoVs4kP/R9ZBY6mF1lSL4XI1ok3V0FlqoDJXnfb5cYxwuNnnB/8fu1MREEnj 2CfIfgSZjkMl7282u7FQmvlmqntHc9mc/dDEH4O6aBeCLA0IMe1GltyIHFMjwix7EGzehlDTLsTK dyJyzI3QjNgGdentiCi/BbFUfljpDgTEXQ+NJgQlo0tw5Mi9OHHCGvnlN3yF97B3714kheeih0tH OLtei9LsUrzw4Muny9jIRn9B3z0PvLOF3qMbiRkrBKroFbKpPbAjADhSRul3UCGbwMNGNjon4lvo Q9ro3TkRqLMHbnQkXmYSMWd3UgZ/Sb7UhB/MgFxtzHtbzJnbYPAXWQ6ry7/WtJbKXw24iJofP/6I dx98EMvMZkhs9pKY+LvPD/btYZw6VfH1MdloxDTCeIKRHZ9OmwbDhAlKOWuo24jwcEyaOBGPXVE+ P6zXJe8V+Xpl3wtX87V6uYCfUZf7s5k1WOia/qwOuCcUaOpO78fRwDdvUXrrySb8sFGr6OC+e6EJ HYVOXgJ9ho9E8JgV0JXPg8gnRGyByF4EMXY2RMImiKSlECUziLlfD5FbAxFN+SxgyF0JETsDUsFq qrsZ6jE3oF9QGjo7adF5iIT2/cNh1z0M7d01uFYl0EkKQTuNBr1DdQjQDYerUwR6uhfCt5DqW+qg La2A0FP7GcsgIqdBFK5q1kSJ3wwl7C370CihvpN4DDSWwuk0pvk0zmpIUVWQ4hZQ/akQ8moafwPE cDahqaI61J5M6YYlEKVUV89mMNTmuGbTF5WpFiFyLXLlGuQbqxFurEEQwRrtReJoL/SrMd8JTc5R 6ruueTwWzm+ithshjNQW1ZWMVNbE0WLqoCml9HFNkNi8xnQjJPk4wuS9CDPuobJ3Ux+HMdyyFSOp fkZGI9Qx9QguakLyxG0oMm5DYvouaMJmw88/DA72Q1BI83377dPS0d9+w4n/voK6ujoExaWgX7dr MTorDMeeuxUnfjzD0Lg2unrpzf3EiA0FtrkBjcSU1bajh0IcvZe2A5+/AZzkUIwcrtJmNmUjG501 sebHe8RYHzPSfdaL7rFOwCuFwI+3UCZrflyKZi+sfn61qaCf65yZIWEBCm/g2T8X/56LQKW1jOil KGi5iJofv/6K9954AzOmTIFrv34ICQvDBHNztBeO3KLn6C6TJmGhXo81hBsMBujnzoVx7VoYpk+H xWRCSUkJhg8fjri4OCyjOi9dUdFe+NrkX/a3waFGXzudZhOAXNrg83MlCD/o3fd2PXAgAtjdE3h6 JPADX+et/+BmE37YqFX04vPvYOrMNejrH4hOHsMRkLIRIex8kwUOYfSbvZYYdNaioOOEdfS7AsKw BSKd0nWLIUayZsgWSNnLEZq+FKrUqegnstGppwZ2dsFwGDgcHqGpcA5Jh53IRLvYDDhnpqN/ZCZ8 g7Kg8U9A7/7BsPNSoUdMLobmTEVoxlrokuuoj80QOfMgUqdDJLF5SzVE6XLCEkqn42QaQ/4sCPMc iLHsh2QBdBmV0BWz8ITGmU/1U2nMGQvodz3Vr4Ioo3Ym0zFHislkLRAqxz5CLBzZpRY6Uy0SLbVI Hl2LkNQaqAuqoTZthzDdjAR5HzJNjYg0HYCqaD/UWVuhHl2BaPNmZJmrEWs5BNWYW6FJ24ak/E3I lDciwlyFIPN+hJbfjHRqJ1XeTn0cRJBlO4JGNyEo9SCCC3dTuUqkmioRN2I/NFlHoCpuRHT5TqSy I1U2m8lah4BEGd1dgpCUWIjnnmt+AX//7beoXrgEiYmJcPD2xHC1Fjtq1uFrjtRhIxv9E711O3Ao HmhSA0fyaN+/jNKO0YX11ekCbC7FTsjYb76NbGSjs6JTdP88tQbY7w3c1As43h94YQzdZ5ea8IM3 1cz8sNNBFnyyqRtrpViZpCsR1jnzO5UjTnBkNBaAnA1zYWVKeAP/3ulf/n82zCTXYROL1oyD53Gp Ma8XUfhB9NEHH2DKkiXo5u8P1fDhzcIP9uUxcyYMc+dCnjAB0w0GzCNcZzTCMHUqjPPmQZ48WdES Yc2P6OhoREZGKr5DnnyS1/b804URflivLdb64OuV74GzvV5tsKE1OC38+KQJuDsauLEr/YYBr+0B vvuU8lpHNuGHjVpFJ0+exE2HD8Df1wd27fwQGLEBYSMbIbLZv0dVswCijAUcdJy7BSKBjlnwkL4c ImYmlVsDyVQHYVwHVcz1cHeORzs7b7S380EfhxQEa8cjMv8GBI0wo0+yCa7pMqQiI8LTZGhCx8NH GOEoMtFNhKFrcCj6qhLhrzNAiloBHYfH5UgzCXOaQ+8WUf/lCyltLkQoHacugTDPVrQ3pNQVUEXP gG/2BvjJNdAYNlFaDdVdA5E3HSJlBaEWYhzNx1BJaTw/qptJ7bEz1HKaAztrNdUq5i+aEXQcWwN1 dhWCTLsUbY80880oNNcj2tSEIJlgqkewvAPxdDzC1IAky60ILjoGTdx2pGc1osC0HVHUZoB8EOGm u5Fv3oMccx1CTDubzV9GNCAqdifCc7ZBY6qiPmi8plsIx6GWdxL2QyPfRf/3QZqwDSqa50Baq8TY RDTW1eHVV/+DQ4cOwXvwYMXPh5ubGxYtWkTpHDrKRjY6A/r6Xdqb3kq8zm7gfdr02KIC2chGbU+/ fA88dD2w2xm4Tws8VwK8tRY4cS9lsqDhz2YvzIC0hultCdY2WsPIcFmrIIAd6rGG4fkSfnBfbTHP c4V1ziyE4jmz0OdshR9/xLkwkFz3NHOgnAtr2p/LWWHNYxMqqzDtXPpvS1w84cep337Df959F9ct X45+Oh3CEhIUnx+y2aw4N+UIL7LV1weBj5W00+lctqysTDF7CQsLw/jx4/HII4+cbv380tXn8NSG Cw8+5xfrGXz6+fbVduDhKKDJDmh0pffjbHrttJ6HsQk/bNQq+vXXUzh65DDUgb64xsEf/hkrEZq2 EiJxPkThZnBoWZHIPjg2QZiXQRTMgohZD5FaRfmUllgNXc5GqMfdgH7BWejUbhAx4l3hZB+AQN14 6ArWITR3KaSkcgQUyAjMMSMkwYywfDN8csrRK9QMV3UZAqUx8FWNgGNAHOzDYuCbV4qQnFWQEuqa hS5ZzX1xtBlRQMfhdJxJx+M2QiTVQpdSCf+8jehNZZxpDmrDDOj0q6kMlYul8uk03tJ1EMaZlLaU 5kDpOSzYoTyZhR5bm38JahOhjI5HE0pqoJHrKX0nwuUGRMrbESIfg8Z0MzRsAmO6DaHyHZTOfjsa qV4TxJh6hI87QmnHoTOxEKMeWqoXKW9FhOJI9S4Em/Yitmw3Ro6+Cyklh6hMNYIJGjafseyk8dRT WoMiBNGYG6CbtB3Bepqb3yj0cxFIiE2mzUQxYuPi0KFjR/To0QOl48bhX0/8C7+ctDk3tZGVThD4 SyZ7B2+BTnGEl++AH7+mY5uZlI1sdF7o1M/EuxwA7rmO+Oz5wLs76J67j17AvPm81ExLeEws8GA/ AMx48/iudMaI58cCA+ucrWl/Lnem4LrMUJxNG1yHhTHMANBzWTE75PS/E0BxHp8z1lxhrT2eB6ed yxzaChdP+MH6ive/9x4ss2jf6u6OlLAwxeRF8flhMDTDaFQEHwarAOQP6Sz8sJq9xMbGYvHixXjx ijJ7seJcrlcbbDgbnBZ+fEDvwkPDgU0s/HAB7psOfMwC3NaRTfhho1YRRwF57tl/4YYpRfAVEtyk UgyJng5p1EpIHIo1biVEyBKIUVXNzkazFkIkbSIGfwOEfjlE1GaExtQgeNQcdNPGwc5tCPoERCIo sQiqvBswIGcxBqXPgpRhRFimHr6RN8A9ZD58R06B31gD+ocbMdTPjGHh1yE0pRyOqiRqIwAOmkj4 xRkQkr8KOhY+lFKfbKbCfaeyOQ4dl9IYRtC4dEuhTVmLQFMN3ApWYED8LKizZ0JrmE1jZgFIbbOj 1hH0ApQprWg9pKRq6FJXQjdmFbVD+bmNBOpHT8fmZgGIVF6LBHM10sxNCJcPIahwD4Iyt0E99hBi zPuQbtqGKPkwVIQguZGwFyrTAWjKG6GmfA6XGyTfQcd7oCmtgCp7E4JydyFIfyuCzbsQZdqBzPJb EWdmDY9qqOUKKluBsPIKpJoqkCjvgJbaVvNveR3UdD4GJSyAw6A09LTvi169usOuXTu0b98e2VlZ eOj++/HjDz+cPrM2uurpR3q5vL2c9sQW4KUtwOevASdtvjtsZKMLTuzz41tiTD8g5uL9e4Dv2Wki O8P88xd6ZkA4jQWW7xJ4g9jar3JcngUWHA2AVdm5n9YyNlyWmee/Y7jPFtw2j4c1Xnh87BeDGffW zpPxx3G2Zn4tgeuzmcn5mHNrYF0fFmCwFsqbBE7/u/XhPD7nfN1wnbM55+cLF0/4wbHMHv/oI8yc MgWx3bohQ6XCDRMmYKHFgqmnhR1WjQ8lzC1HfyEoGiAEFn5YzV6ioqIwY8YMPPUUr/P5pwsr/LjU 8cf7vKV8G1oH6zOGnxP8DOZnDF/Xf/eMaQ2sz9K/a4/fbS8BHx8AjhYA1T2Apt7AA0bgEz7PrSOb 8MNGraYTJz7HHXdUIDsnBl2dI+Cknao499QSI64IGhKrIIpZe4KOI+ogRhDKl0KMmg4Rswa6tEao ilfDMX4E7KOKEFC8EuHmJfAtMMEh1gDXNBOkEQaEJhkwUD0b9iFr4DVyJtSj9AgINSBILSMkxQJp pAn9w7PRsYcWdtcEobd3NAIKLdCO3wytZQP1N6vZjCV+PcRI6tu0rDnyS/xsiKQlinaKxjIHmswF EGGUnjuPxjmfxr6Z5rCIxkr1R2yExMKNsavgHz8NgdkLIcZVQUqmuSVTOXa0Wr4VKpkjv9QgS67A CMtORMp3IzjjCFQx9VCP3IZkSxNGmrYi3lyDYHMl1HIdwuTbES7fRfW2QW2mMZt30f/jCLMcoTFQ vfhGhCRtQ0RZLUIsbOJSS2OpgYb6Ye0QjbwdqtIGDCuuRaG+Edmmo9DJ99JY9lFZGmN5PUKv3w+f 9Kno0N1RMXXp2LGj4oV8+86dyjd+m9HCVU4nvga+o5fZj6/TPngGcJxeJgc6A8fS6f12OxWwCT9s ZKOLRxxWmk0TeHPHm80/bwg5nTeFrKnFfpt4c9raDb+1bWaCWXOAv6JxWmsZYS7f2jpnAm6Tx8Pr wFoK7FOIBT6tnSe3w/PkNWLw8bmO93zM91zAc2rpOvkrnEl5nuOFFIxcPOHHb7/+irdffx3LJ09G qIsL4kNCMHvCBKy3WDDHaITBYICBNT8IHP524sSJmED5VmHIH81eQkNDYaF6Dz/88OnWzy9dHsKP C3EtcdssHOV7nAWmbXGfX+3g9ePnLQtY+R3RluaN3DY/z1lDiqMHWdP+XI7L0Dn97lbqejyw2xVo 7Ao8kA18ejfltY5swg8btZpO/nICD9x/BPnGEeg8JAx9/KdCm10JrXEuROlqiHGbIIyzoER7CW+E GMWgNBZCZBBTrl8LjX4GfOOnE9ZDMjQgpGgpghMNGJJTAr8MA0SiEVKujIDE6zA0fCqCR0yEz0gj HMONGJQkQ1togjbZBFWaHgMistGhqxbXdPKDg08q/IuWIbSkARKH2s2sbHZcmrC22fyFfZGMo3Gk bIKUVAVt6XpoczdDhNZC5FD+2A3NJjoZGwlUJq4WuoJl8DNNQ++xS+BaXAW1cQu0o+dAjJ5H7VH7 ZhZE1EIiRFH7MaZ6hMh7oBnbBM1IAoehNR2h9K0IM29GsLkCWiqbJe9GLiFc3opA0xYMM29FvmmX oiEi9NsRVHQHEkbdikJDDRJMFVCZqpW6KiqrNu9S/Htosg5BF78d0aNuR5TlbkisSaKY3VRDO74B ETNugm/eHLTr1lsRfnh7emLH9u344LPPFIXX75tPqY2uRjp5kt4xDcB9enrvlAD3DgVupFfCXQ7A owXAG+xc0Sb8sJGNLh7xt2hmYv5qk2nd6HMZNnv4s2bImcBanje2HL2BhSmtbeN8g8fD4+I5snDm bBgaXkPeXLPwhIVFfNwWm/dLBbwePJ/WfI3lslzn79aS864O4Qd+/BEfPPgg5lgs6B8cjNCkJFxf Xo4ZZjOuMxhgZJzW+Jg0aRKWL1+OhQsXKoIQFoxYNT/Y7IUFIJz3/PPMgJ9/sgk/rODrmQUffI/z LvdsBKU2/C/4nPEzmN8RZ/sM/jO4Pp8bfq6z/yTWXrReI38ue1r48f1RenRPBPb2Axo6Aw9kAJ/e RXmtI5vww0atpl9+/gUvv/QKxs9ehB5DouATVIK09BUIy10ItWE9hHkTRME8iKTpELkcbaUSInUj hHY1RH41hGkD5c+GLnk+dKmbIWVXIyRlPtRJRnjn6uGTLUOkyNBmyfDLNsArXY9A+vXNNMGV0r2z 9ZBy9NAmyQjPGQ9tvoz+odno4uxDDL4HnIbkwzduMTQpy6HNXgyRuarZeWnRdgg99T+C/qfROJNp XOlr6HgdRDYdl66lX45KQ8c57O9jHaT0GuhiV8G/YCaczQvgztoi+RXQllG7JUtoflUQo+toTqyZ sRVqeT+C5YOEOqjNNGcLh7A9imDzTQjQN0KVvw/q/Buh1dchzbwFWaYGhFH5wJG7EZHbiOySfUgx sw+PbQi2HEGc5W7kmG5GrHkbVMVN1N9BxI7aiUTLdoSajkCTux/q5O0IHHMUQZbDyjgkUyW0pdto revglzofzoFxsGvfQRF+RISE4MP3OUwZ8P4XX+A7etnb6PKgX375RQE7HWbfO2yC9v773+LZZ9/B 668/h9deexzPPfc03njjTbzyyiu0GboLN998M47ceituvfUo7rnlCB675Rb8+/hRfPDEAXqXbAAO DgP2dAFu7YKX1rfDsZnX4uENajxQPQq31i3BkcM34ujRo22KW2gct912lMb9AN5660naHD5F430V b775Jo3/ORr/G/jpp5/w22+/KXNl/PyzTQhjo6uRThJYKMHMzJ83g38EbyD/iYn9J5wJI3yuOJdx WjfKjJby/wlcjzfv/P5jpuhKE360NXi9Gaxxw+YxzPBY01oq31a4iMIPeu98+MgjmDJtGrrHxkKd lYXxJhNki0UJZSvPmgVjeTn0paW4buJExafHvHnzYKIyfxR+sNkLC0DmzJmDZ55hpu3806Ut/LBe N8zk8rXEX/n/SgjCaXxftsQAnwm4LgucWDuB/d/YhB9tB+u5OZP1PJPzaC3DzxaO2MImjZzWUh0W 8tN5/eYu4Km5wC3+wG474JA7Va+kvNaRTfhho9bTb+z38BS21ByEU/9YBATFIj/3BoTHroMqtxZi ZB1EXDVE8nyI0hkQ5g2QslZCGj4VUtEyiEIqE7UFUs4cSIXzKH0zOIqK10gjesbo4ZosU7qMkEQj BqYaYF9ohFesDE28jIDRMoJSyiHFjocoMkGVIUNNx5o8E9xCw4nJ7wW7zm5w9E+HqnAiQjOuh4id 0+zrw9IIMXYVRPxUiLQlNA42geHIMAspfRNE+bxmoU0kHWcsgjDR2PXrqOxW6pvmNmIa1NkLqDzN bXRls4PXmBqIvK3UNrdfB43pdkjyPQiVdyBEEYg0QiM3QmupRkhpA7QJd0IwSuspbRNhD4TxXurj EM1pB3Sj76S0WxXTFo7oojXdDJ3pPkrbR/PZDW303cjKPoxCUx2Gmbch2EBz0m9FiLEOOpnWXQnD W4OQUTuhDtsIZ6fhaN+hM9q374R27TsgSNLg/ocewC/ff4ffiNn87WtWYbPRhSYWXDBTz0z+N998 g2+//RbfffcdPv/8c3z22Wf48ssvleNPPvkEH3/8MZ5++mkcP35cwT333IMHH7wf9913HzZvPoTr rltLm7BJWLSoGJMmWbB06UrMnj0bCQkJ0Gg00IWGIjQ0DOkhwzAlMRr1pki8uG4I0NQDJ2rb48sq O7y/zg5zR9phuKobRghf5IRoEUrQhYUqXuvbEpKkQ0REOCZOzMGqVQZcf72JxjsPK1asUL6mLVmy BMeOHcNDDz2kzPXuu+9WBDmPP/443n33XWVN/rhGfMxryOvHvydOnPhdaMICFBvZ6PKjX+k9+xP9 8NdL/or5T4wAbxgZLeWdKdqijX8CCx9Y6PBPphZ/hbYYIzNDjJbyzgcuxLqeD/A1x4wJ+4L5lsBh jDntn67Fc8XFNXthIfzk5cvhGBEBXXIyxssyzOXlkOm9JK9aBSO9o4xlZTBROpu1sNbHH31+/NHs hfP4PXYh6NIWfvB1xPcA+4vga4lD5VrT/lyWmVx+RpzLPcrPlwt9n18tONPnmfU88jO/pfw/wnq+ uE5L+QwuQ219Q/fTK9uoqBm4zx+40Z2yVlJe68gm/LDRWdOBux6E1/BC9HSV4CcyoUmbAillA0Qi MeTZTcTQb4JIXwVRQkx8WSUx9oshGadC5CyG0BGTnkvMf9F6aCIq0T9rPnoVG9E3Ug9fIUNKNEKb q4d/jgGDY2XFz8eQeD1cSszwSlqAkKilkIonUj1K05kRFD0eg8LGwm6QFnb9u6KXvxrqlMUIy+cx rIdIov5GrYCQp0GMXACRSukpVRBZ6+iYzWDouJiOTYRCOk7cDJFB5QwsAFmlaKfo4tZAm7ixWZCi pzkUL4LIp+Ox9YrQQcO+P8x7ECnvQ67ciFT5EDTyMSW8bYJ5I/IMNYgdsQ/qEXsVZ6RB5goEmpqo zI2QirZDU1AHVek+BJt3QyVXUvoWQhMdH4CaI8WMa4SUvwfRo7chXhGu3EZtHEK4pRY5pgqks6mL eSvUljqEjdoKjTQT9p0HoXO7znDrq0HPgWr08B+CIuM43H3sNoAFH8R82+jC0FdffaUw6m+//bYS +5+Z+VtvvRWraEO1du1abN68Wdks8eZp6tSpypekgoICBSkpKcrXJAZvrOLiYpXfgIAwuLn5YvBg d3h7O8Ld3RU+PkMwaNAgXHvttYq2T7trrsE1BIfufVGg9cI9k3riRB09+qvssH+yHW4YaYdJWXZQ DbFDx84d4dCxF3p26oVrOl6Ldu3bK3XbEnZ2zU533dx6YuhQF/Tv35fG64UhQ4bQ+N1pLoMVZ3Fx cXHKHK1f0RITE5Gbm6usx9ixY3HDDTco68Vf2ngNt2zZgqVLl2Lv3r147LHH8K9//QuvvfYaPv30 U0VI8qstLK+NLgtibY93gc+PAh/tB05xqMxzERhcCmCGmcfPzA8LdC5mdBHu90L2bRUiXIy5ngus TA5/pWcHh3zOrGktlW8rXFyHpw9/8AEs8+YhgN6hCRERKGcBB0Gmd7Jxxgzox4//3e8Hm7/we/rP Dk/5fcXvLdYKefZZZv7OP136mh/8y1/4+VpqSaDLZfg+4euMnxFsAsHPjLMRtlnbYrSUb8P5w5/P Iz/z/+k8Wuv807mmdn55HPjmfsKDwKfEx/x3H/2y4KR1ZBN+2Ois6em3X8XULcvR1zsO7R2j4Vt4 HULYtwebk+SwOckmSLHVkNLXwLdsC7zKaxAwdgGk1AUQKdUQYzdDW7AB6rBKuGXPh2OxEQGReoQL A0ISLNDmTYN/7g3wiTEhSG1QhB9OJWZ4pi6ELnoZpDHXYUCWHn11RvhHmjAkciLspbGEQDj5BsNr aDnUuZUIKWP/H6ubzXCK54CdgYqU7RChNIZRayltA0QCpaWth1S2HjpDNbSxWyDCF1LeNAh5Oc2n ESJ2G0QipY9YAmGcATF+MUQ51RtPeWX10BTWQjWmGlFyBfJMNUg13wSN5U4Em3Yh0bgN+fI+xJob EEwQdBwt70CsXIUQgsbMIWr30tjqEGlsQpxpP8IsTZRWAY28GSpjJdSmbdTeHmhMjVCZdiKY2g4y 34wIeSty5WqkG2ugs9BcJ+2hMa6Ep08iunTqge49XBEQLsMrcyq6aWKI6RyKBXOX4uOff1a22TY6 e2Ltgg9os8SmGh9++CH+85//KA7O+GsPayzccsstCnbu3In169djzZo1WLBggbJJYlXZnJwchdn3 9fVFcHAwOnRoNk+yt7dXftsS7br0RoSmP3ZNvBZPLLXD7UY7ZGjt0KufHRxc7dC5S8v1LlX06tVL EaLwsY+PD1QqlSL0iY+P/90h3axZs7B69Wpl3RsaGn4/H3feeadyjvhcsZDk5ZdfVrRKvv76a+Wc 2gQlNrpodJI2jF8eoH3gSOAhwgd7gZ+twg9GS5vCSx28qeWxsxr654SLKfy4ULDOmVX9+Us3M8Fn w8hdbFgZkwt1ri6e8IONgB+k9/gNU6YgpkcPZKnVsEycCBObvRgMmECYTu+W61ngodcr7xmr4OPP wg8W3M+fP18x5bwQdHn4/ODr/6+uJet1xgISfkacCdNsw7nDuu5ttc7n+zxyO/wsZd9Np06j9fs1 m/DDRmdNP538Di+9dgxJCQWw6xUHn8IlCJ24AyJvPUTsNIisZdCO2Axt/Cz0z5yLHmOr4JXCGhRV kMZsgbDMgSicq5iZBGctRHCRESJaD5FEKLwOUuJKeKQuRa8CCzxjy6BJMCJglIygxPGQoidAjDYh MMMI/2EyVLkyNNnlUIVPhFrSw62fQNceHvAYLkOauAVa/WyIhPkQ8RUQxbU0tnqIiE3UzyyI8oXU Fh1Hz4cmeT7UxZugSVlE/2dAFK2ByKmielupLNXJWgoRN4WOF0OYKd1CbbGpCfsyia6BJqsGWlM1 wsy1CDE0QBA0xq0IkQ8jTL4HWvMeBBG08t3IobQCuQLD5CoEm49AZT4OjWkHUuUbUWS8B7GGvQg2 VIHD2mrlSmp3L/V1D9Smw0qbWmqbncWyo9UwQqiJ0iyNkMq3wStexrXdHHBNu/bo2c8XgXRupBv2 YmjCNPh2C8OobDMO0kv5099+OX02bfRnYpMJNk+xgv1tsJkKm6i8+uqriinKI488omgcsECjoqIC 06ZNQ3JyssKACyEUTQY3Nzf07dsXTk5OcHR0RO/evdGzZ0/0oM1Vly5d0K5dO0UjwsrInze0uwa9 7DsgXNghW22HmN52cOrE6afRUp3LBLyG1vXr3Lmzsra8xg4ODsqaM1xcXJRzwQgICFDOUVJSkqJN wuY269atw8GDB5Vzypo5L7zwAr744gv8+OOPis8RFopYrwUb2ei80ffELL84HbjRFdjlBTy6APji fspgleDLXY2bN61sj89zuVDM9MUCMwB8vniTzlFqrFF7Lrd583iZ4bhQ4754wo9f6Z3/+jvvYNn1 1yOS3tMpkgTzhAmK8ENvNOIGgwFrZBkL2dSFoDeZ/r/wtzazl3/CP11LnM7PBn5G8LOipTI2tD14 zf/O5KS1ON/nkdtmjTQWsLBgmZ2lto5swg8bnQP9ildfvB9JMfGws/fG0JFTEF7aCJFcDZG5HKJk AyR2wFm0Cj7JM9A/cR78MiqgTd8MkTYHYsxMCMMaiBGVCE1ZgGHJRuhy9BiYbYBLajl8M2dT+Znw SDPDL6cUvpTXL8EIb60Buhg9pLFGeGbK6MeaHzFGhOXOQFTeSgyLWoABvTUKI9RlSCw8xq2Bavx6 aJNoXKEVEKPZnIXGl8Xhalcr2h9SaSW0UWvgE7EGzsWV8CyjtKw1kBJrIJJWQhQuhJCpfNkWqsd+ P2ZB5K6CKKX/eUsg4igtjduuh8ZcC5WJkEf9pVZSWjXU5j0INh1GkGUHoQmSfAAJ8k4kyTR3QjAL RSyHFO2OGPMOpJQcQER6I4Iy90KnP4o0y05kyA0INR2icnsxbGw1sqntpFzqw1iLIPNWiIk7oDZW YWBsGXq4DVHm37O7GwapC5QINSHzjkDKXAFN52jo+kqYtHAhXnzvjdPn0kZWYp8Rb7311u9mKYcP H8aBAwdQVVWlqLGyne+oUaOQl5eHzMxMqNVqRXuD/Wt4eHgo4YTPuyCjJXS0g72jHfxd7eDVyw6d 27dQhtC+K90XlNehhbyrCXyO+Fx169ZNEVIFBgYqX+z4nLJGTmFhofJlb8aMGdi4cSP27NmDG29s dgD7+uuvK75YWNOHhWE2slGb0Xe0qXu6HNjVHdjajbiakcDH+ymDGWn+itzSZvByATP/l6MA4GzA TB5/8WSfGezkkc/dhRQiXK64uA5PP3jsMSykd7y3ry/C4+IUfx8msxkGWcZEgwFz6Hfa7NmQFy+G cfJkGPR6lNF7gvOtmh9WU032vcUfSS4EXR7CjzMB3x/8jOB7paV8G9oOvM5sgsRhzllDg69VTmup bGthPY9t1d4fwW3zNc7j5XG3Pm6lTfhho7Mm/gL6r8f/heyMdHRxccSA6DSoUljDYjNEPjHjBvo1 b4AYtxVSykpIsTMh5a5vjqgSNwNi5GpIlh3QjNkKv+R58E0yQlWoR/8MGQ5xMobmGRGWwyYwZoTm XA+f/OthH2vGIBWlR8vQjpPhliWjt9oAvzAj1Jlz4DtyLVQZs+HrH49evfqjXW8/dNMWIbBwIcKy aqlfGk/OTAjjEojiGogoGmP8JmiLq6DN2giv9I2wL6uCh57SsjdDG0d1UpdCjJlKdRYTqhRhjYib D8UpajHVz6TfFA7zuwWinP1/UB25FmrqT031NUWE8mpojRWIGl1FaITWsAtqUyOBTWB2Y9jYJgwf VY2Qsmqoy5ugHrcTqsQ6BKXsp7R7kW25DbnydoSZahBoqaY2alFIbadlNofYVZVvRWj5Dqjyl6KX 69DTDF5H+HolIy5lGUJHboXGvB2icBWCfYrg3GMwYlNS8cQj/BC5+oi/4r/33nuKkINNVjgcHfuJ YMea27ZtU5xuslkKM8KsycH+J/z9/dG9e/f/j4G+6GCNjY526EoIHGgHc5odNo6xw+QIOzh2/VNZ G84KbIrk5eWl+CFhJ7JZWVmKpg+bMbE3/7q6Ojzy8MOKV//X+Jr6/HO8/f77+P67705fbTayUSvo C2KSHzIC2+yBXc601zMBX3PY6StB+HE1gt+xjJbybPhfXEThx48/4r0HHsD1kyej9/DhiKL3P4e5 HW9s9vGhhLqVZRjnz4dx1SrIU6bgOr0eN1DeBEq3lJej5LTZS2xsLBYtWqRoEF4IunKEHzZcOLBg gjUo2DyFo+O0pfDjfIKfp48TWPPj7CJW2oQfNjprYrOAzz79DBs2rIVKFYnuTiFwC8uHlL8A2sQq iLylEMUzIFLWQ0qtgbZgE6SkSogEwqiNiu8N3ahGqONr0TdjHuzzjfBN0EOdLsO/UEZwogHalFLo CsZDSl6G4OTl8MufgKBYPaQYGWKMjMAMGQERRqizZQzIGo9eCZPhXTgeumwjhvplo1s3T3S1d4Sf FIXQwtnE/G+FiKOxcYhajvAynNJiF0KU0dgM8xGsnw8//SYEsWAjnvLyWUulFiJxBZW/AaKAysbW QGRXQOgpz1gNMY5+x1FbJjpmDQxTs/BDlBDGEvQsnKhBaGkV8mhd8hL30/FxBFn2I9iym9o4joz0 m1AYV4mo0ZUIKj8MlfFuaIr30PpVQzLuRrjpbkTId0AyNUBtqoCW2hxGbYdxH+Y6CEsDQkdtRlCI Hj27uzQzbe2HIiryOhSNrENkQgOCs+ugNW6FZvRadBFp8IlOwbEd9zVr5F4F9NFHHykCDzZh+Pe/ /63E6OcvM+w4k51ohoSEYOjQoRg4cCBcXV0V8xQWdnTt2lUxT2l21tkyg3yx0LO3Hfx87JDga4d1 WXZ4Z5UdPmuwwz69HdztW65jw9mBzWn4OuBrgs2YWFuETWlY20cdFIT09HRMWLYMc7Ztw9zVq3H7 rbfihx9+UByuvvPOOzZzGRudGb3zCLAvGVjfAbjJl/akW4FTVlMR1iRoaTP4T7hamO9LcZ78Bdv2 FfvMcRGFH/SMfu8//8GkpUvhNHw4ctPSsNZiwWQ2cWGhx2kND+OECTBMmgQD5c2ltDWE6ZRuYuHH abMXjmzGWqLsV+pCkE34YUPrwc9Lfq+wAISFdPx+uVzeFTxOHi+bE7LwpnVkE37Y6BzpN7z66iuY MXUFuneJQo9++QjNWQdd5laIpPXN4W7TZhETvxaipBpi+HKI2BUQZXRctBLa5GXQpG3BwKwFcIsz IljSIzJDhqZERv9oGQN1BgSmWOCROQcD0+dCnVEOrywD3LKbBR/h6XqoM/Xon22EfYYBrmllCKD8 gORJcBflcBmQiL49nOHq7AjftGKElO+FruAAxKgNNKbZEFEzIeJXQegrmsczYiVCjJXQjqTxpsyB yCCksrZIFYRhCc1lNYSWxj6C6txAMFK9PPrNXwYhV0KU10HNgg9CvLkW6eU1GGbiyC77oCs7gpTs nQp0+lugNu8mNEEyHkJC/l6kZVYhoniL4hMk1HQrUi27kGzZBJ1cgSDjAahMN0NT3kh16L+pCkGW GqioD+34JoRO3oXAtBlwdvJDx2s6omNPZ/RTlyF6zEakl21FWHYdggpuROSEO5E++QD6R5Sgm1so 9NnX4dE7b6WzyKpjV477U/bPweYIDzzwgPJlvqamBnPnzlXUUtkJ5ujRo+Hn5wdPT0/079//98go lxNcutihJMoOO8bb4dgUO3y2hh7n++3wSoUdrs+0g323luvZcH7AwjFXX194RkTAOzAQ6SkpmDF9 uuJPZMqUKYpPGL4O2ZSKTWZsjlVt1CK9cSfQMARYQffzrfT7XS0lssbH2Qo/eJN4vtSPLyXwPPlr YFsJGq6WdbvUcBGFH0TvffABrl+0CE5DhyJl2DAspmf4dYsXwzBtGmSjsRns7PS0w9NpBgMWlJUp TlDZRIY1P9jshTUFp1Nd/tByIcgm/LDh7HA5Puf4XUjX94lbgJduoNfjWuCT12jj/zOlnxnZhB82 ahO65ea7MdAjBR075SAwdgMEMdwS+7yIWQGRNw3CzGYmmyGi5jX7x2BticyFEPH0v2AztFkLoQkx wl+thypTRsA4GY4xMvoFy/AfLsM5X4ZLrozAeFkRfNhnG+EXISMicwICRk+CQ7QFLqlGateI8DgZ nhoT7IeVwzv8Oni7ReHaDl3Rx384/Eevp7FUQjLMhSikccVxmNttNIZaiMRN9H8zpKKa5iguHNUl /AaIZPqV6yH0hDRKH74KIovqmmj8hi2URvOJnUXtVUAYGxWBBGt/pBFGmKsRY6pGkHwYKvleaOQD kGRqQ66EWq4mUJvyDkprpF8WnGxHkKkJ4dRGgakKOZQfQmnBpkZoymhcY2sRXtKECKqjNdUp/kWE qQFBY7fAVZNJTFg7dOp4LVyGRkI1bgNCrjtIfW6jvutpDLciuvwBjLDsQ0jkZHTsOQw9+g7FrDkW fPMJPVBOXV7CD9bg+P777xV8+eWXytd1VjG94447cPPNN2PXrl0oLi5WQqh6e3ujT58+/8OwXk7o 2MEOTj3t4O1sB2mAHSZG2OGR6+gRXm2Hkw12+KzSDk/Ps8OEDDs4ulKda/63DRsuDlhbhE1nGBy2 mP3HcNQZFoTw5vjNN99UwiB/9913yvXMTlZtdDXSKeDNPUCTI7CK7u0jgcBXtLEDfz3mDR/jzxvB vwNvbLkOfx071y97l7IGA8+JHevxPFlLxpr253JnCq7La8VfRBmX0xfRyx0XV/jB0dtumDoV9r16 QahUmDB3Lizr10OeMweywaCATV+s4W7l8eMhT5oEubxcCYtbUlLyu9kLm8+++CJfP+efbMKPc4H1 2fZn8D3PsB63VPdKwOU2N3rWn3wVeGszsG8AsNuHXm/VwAl2Ln1mZBN+2KhN6OEHH0F4RBLsHP3Q J6oM/hwy1rwaUt4MiPglEPkVxLhXQ0RvhIgllFVB6DdBZG2GFFeFsKz5CMg0one4Hv3SZaiKZfjH EKLoOE+Gb4oBvskGaAqM8M+UMSTUAJXGBF32fKjHrsKQqOvhn6qHrsSIEKoXGCljaGE5NKlT4DMw ER3tuqB9137oE5CHgDEToRs5H1L8Ooi8rRDZTRBxlRCZcyEyWCCzGWL0UohRNPbwZVAcmbIj1zRC 6nKayw0QCQsg0indUEPzoPmkr1eivYi80wIJQoSpFtGmGoQS1HIT1KY9UJm3Qc1RYmQOYcvYTcd3 UtqNlLeTytxBuAU6UxWGmzYjSr4RkuluaCz7oRrJPkhqkJlzFPmmuxBJ5cWEegSO3gjngDJ06tGf GK126OcSiKCYcmqjHmLivVBxm2bqn/oOoTFEy40IH1MB15jrYOerRUbBGDx/C70sP7t8Ir9w1BX2 0cHOJ5mBrK+vx3jahPDXFnY8ymFj2UfH5S7w+CNce9vBGGeHfRY7PD7HDv9dZocvl9jhs4V2eJaw ZqwdoofawcWByv+Fs1MbLj7YwSqH5uVrlMPzsnr02LFjsWnTJkUgwtf0PffcowhDbHS10VfAm2uB 7b2AVe2AIxmUtI/SWfODGfDWan7w1zxmvr4gfERgQcjZfuGzMgIt5V1M8Jh4Tq8R2Ibz3dNpzLC0 VP5MwO2xEIXvwU8JLFi5nL6MXs64uMKP91n4MWUK7Hv2VJyZl9OxZfp0yBMn/q75ofj9sApC5syB ftUqGKdNQ7nJhLKSkt/NXnhPwtHDLgTZhB/ngj8KPP4I6zPPetxSXRsuLOgd9hvh80eJ8ZwF1NO7 cqcdvSJLgBPsA+TMyCb8sFGb0IvPPQrTxEz01rmigy4RPqmrESJvgTR2FkQYh5jdAKGvhChcDZHE 4WPp2LAWUtlaiMxK+KQtgFO2EQ6ZegzKkhFM8E4lZMoQeTLC2LdHmgEDssvgm2lA2HADtMIEr+zZ GFC8GMFRkxAepocqwwiPdBleVF5bYEZEfjk8IwvQ3lmNa+084W5PzHH+ZITqqyCl10BkrGw2Zclg AceyZmRsgUhZQaDj1Cpoi9dDN2YFpLAqiAQau34BzYPGn0D/s9jcZXPz3FLpOI7y82oVzRf1qFoE Z9dCXVyL6PJKpJRvQqS5AsHGnZDkmxBv2YEky06EmI4iWN6PMFMTkik9rugARHYDgor3Q2W+CxrT nVBZ9iBoVAWkFGqn4BAy5aOIMO9AyA17EDh6Lbr2CVUYq3Z2HeA9IA9hyRuh1dMYym9GBLWfYuEo MhVQy5UIkmuhnUT19OvgFJkEoY3C2slr8c5zb54+m5cWffjhh4pWB39BYcaQBR3sr4O1OtghKSMi IuKKEnS0BB83O9Qa6ZG9nb8I2+G3JjscNdvhhgg7jA21g2//luvZcOmD/Ymw0I79hvD1XFRUpDhU 3blzJ7Zu3aoIQ95++228//77Nq2QK5o+Av47D2joDCyl+/ymeODL2yidn82tFXwwmGFnjQ8WfLBQ 4GyEH7zx53o8hrcILAjgtJbKXgxYhR+88WWnfTzOthB+sMCJoyC8T2Bns+dT+MFjPVOTndaUvRxx 8YQfbC7L0VlYaMEmsazBMd5igYWFHgaD4u+DQ9pOI8yhtIkEw4wZMC5ZAvmGGxThR2lJiWL2MmzY MMXc8Ykn+Dydf7o6hR/We//s7oVTp57Aa689g+3b38Dq1e9hzZoP6J37Hvbvf4/S3sPhw8/jzjuf wf33v4F337Wu56UpBPnttydx8uS/6Pd8PqcuBdBzmeaKd/cAtxUC9T2Bg93ocjcAP9qEHza6wPTZ x//B7u0LoSuMQPuARHipFiMktwlS8QaIhBmExc1OQc3ziLGfDzGMjnMWQGeZC3XxZvRNXoheCUYM LdQjLEVGQJQMh5FGOOcZIeg4PFOGV54FPeImYECOBWH5MnTRMvplmNFrlBm+8SYMU8kIjKB6RUY4 5RuhoXoRXK/Igm7DSuHSPRwB9hFQZcyEanwTxIgKiNiZNLY5EGMrIUyMzc0aKglbmrVBimsRbFmE wMIboB6+AlIa5RlrIAxVEBk0p+ipNJ81EPJ6SpsGkUJpCVupXh00ubVQxdRCPbIWKXI9ikobEK+v RaBpP7TyPcgpPYSCkhpEUHsBplpEWuowwrQdWVn10EZvh2rEndBY2MnpNoTKVQg11kEybCM0Qmui MpYGSJbt8Emfia6OA3GN3TXo0tERPj4ToEvfTePZheDyRsQa6jCypBZpZTXQyDVQyTS+Cdsh9Ouh ThwJj0GDET08Efccv1c5l2z8cjEMYHjjYTVl4a/erH7KX00qKyuxdu1aJeQob0acnJwUZpGjcHC4 Uka7du1aZCqvJAxwssOsbDs8s8gOb6+yw4GJdkhV26HjNXboYDNxuezB17D1emYfNKwdMmjQIMXx LgtE1qxZo2iHcEQidqLK98jXX3+t3DM2ulLoc+CtNcAuJ2BdF9rcRZ+O9MIhyVkA0dJm8EzAdc+2 Pm+mWeDBTuW+JLAw5XxusK2Ci9YyGSwc4jmejZDor3Au69YasHCFNU34t6X8P6I1ZS9HXDzhB4e5 v++++zBhwgTlg0pGRgbMFosS+Y21PdjpKQs/FhLWEG7gNM4zmyHTL/sUs5q9cIS4pUuX4qWX2BTr /NPVJ/zg5wPfm3wv8POppTJ/hyfpfD+OgwdfRGjod+jT5yRcXH6iNTxJ5/4k0tJ+QFnZmzAY3qLz egJ33MECZO7z0hQufP31U3j00Wfx9NPP4KefWi5zZYDO92/0+/EO4P5sYFsPYE9fehxeD3zP78kz I5vww0ZtQidPfId3HnweRZZJsPMdhoF+BoSkb1TCsIqSDRCpGyGSqiCK10Pk03/WosjeAKl4IzSp lRiSPh+D842QkvQIl2SowozwHmPAkEIDtFpqK8SAgLSp8MxfAd+MWdClGqHLM8A33QDvZD1UuUaE xpmgCpfhPYrqjTBA0hkRopURnDsJg0da4OqlRp8ufeAg4jAwZRGNpxbaLBpLBoFNW8YuJCymsW6G SFkK7ZiF0Jgr4V5QiT7xizA0Zxp0hhWQSlnwQWVTpkHkLINIrKb/lGZc3TzXkTRnAwtAaqEZUQ1N aQ2GFRxEXMJdCB+xF6rxDZAMuxGdvh2xyVXQFW+GyrIFIabtiJNvx/AxhyEVNkBTsksxhQmRq5Ep b0GOaS/CLHchyHwAmvHUfnkdvJIXoUe/OHTo3AW9ujrByysJ6qQlkEpugTDdA035PoQVVVLf1YjM Yf8gNCY2y7HUQWupQci45eg1OAluAyNx08Fjyrnkb10XWuGeI7GwoOP+++9XfHXwF5P8/HzlC0pA QIAShWXAgAHo1KlTi4zj1YCune3g62aH+AA7JAfaQQyyQ7cuLZe14cpCjx49FN817KSXN+TXX3+9 EqVo48aNilNfDtnMG3cbXe70M/DJEeC+TOBwKvDEfNrQ3UPpVr8Tf94IngmsG/az1RTgesxksFnJ 6wRmus+2rTPB2Y73XOf5Z1jbO5/MDo+V8V8CmybxrzXtr8qyZguX5XPxV2UvZ1xczQ8Oe79w4ULF Zwc/a00WiyLcUExdCCz8uJ7A0V04vK2BzV/0esUchoUfpaWlitlLeHg4rrvuOsU890LQ1SX8sN6b rxJYKPvO6bTW3AtP4quvHsOBA68gPf0XOmffIzHxfbi4nEBQ0AksWvQeNmz4iNbzJxQVAYcOsVYZ 98FaVy21d7HQvBYvvfQiXXsf0zX3Hl59ld8VV9pzwYrTAukf6Rp/bRGwxxXY3A24LY4YF84/M7IJ P2zUNvQrcIre25OnzkA37/7wDsxEaN5qSBz6dewGiCRGFcS4dRD5608LP+i3eAOktEqEpM+HOs9I zLweg7UGSGHlCB0zHQGFUzFIK8MvtAwhGVMRnrMcocNmImC4EZ7FBvinG6CO1MO72IjBrCUSYUHo SKo3YhoG6czwDTEgLHM8dLlGOKmiYdfLCXZOfdA3KB066j/EsgMidxdESA39zqexLYIIr4TIWg6t PA2aEYvgnlQJx6QK+GbPg65kOaRSys9cCG3KEuhyaqFN2wiRuJrmQ22UsmNUmnMh/Y6ugyintPKt NLeDUCXeTu3thmZ8I1TGPQhOb4I6ZRs04/ZDbdmOYHZsKt8OtfkmaCxUxrQLgabd0Fm2ItNciWx5 D8LkOyn9EHTmeoSM2YR+Q0cQc+SgMEiOfYdAJM+CzlgJ1fi9EOa7IFn2QT2qEoGJ1Qhm4Yci+Kil tBrCNgjqo6+6HO5dh2Fu+Vw8+9K/8M6pT+h1cn7DcvJXa3b0eO+99yoq/aziX1ZWpvg+4E0Hf+3+ MwNowx/RgdATdp26oId9e1zTvjs6dOyOHg7t0KGznaIF1MOuFzpe64JrHHuih1OzaYWdnRO69XRE H6dr4dDnGjg4dYNDNyc42PWBQ+cOcHDkNHs4dHKEQztK606/nalsOzs49KSy3btQWTruRsfOznBw cIBD+/aUT7Cnek6U35vyHSnfifJ79YZDh/bo06k9ehED3759Z7Tr0BE97XvCseu1NMbT87DrQvjT HHsSev0pzQZ07NhRWXc282K/IWz+NWfOHCWSzPHjx/Hkk0/ilVdeUczFOBy5jS4z+uFt4L0DwBtN wMfHiSPjTf6F0D74J/BmmsfCm+2W8tsC3AcLepjBZxVm7ut89nexwXPjOfMXS2bi+Jf/tzRn61rw 2nBZq/DjSlsfFrI9QfuBFPj5+eOhhx6l/xeO3n33XSxevFh5tsbQXmRKeTlmm82YzP49Tkd4YfMX JfTtaeGH/nT6H4UfrDnCkb4ef5yZ5fNPd9/9IPz9A2GxZNI/Zn55Ha+0a8MKnhc/i1jAw5/q6Jmp pPH90FL5lvAkvvvuX3juuRdw440fYd++j7Bq1fvw9Pyezt3ntJ7P4vXX38ShQ1+jsfErPP108/32 228sWLLed/zL5/fv0NKYeOz/VJb7aqkMw/ocZvD/h2keL8HX90ca+5d49tknqS77mvlj2T/23xbg NrltRkv55xOs6fMu8OkuYJ8HsMQO2DOA3pdnLii1CT9s1GZ08sTP9PCYAF+/3hgyNAWa9BXNIWWT Zjebg5RsImb7tNlLJB3nLiBGfC6k4k0ITV4Iv3gjehXo0TdVD+3w6xA2chU8cpeiR5QFnlll0BWa IQ0fD22wBT4xMuyLZXikm+E/zILeI0xwySmj/IkIL1iJQXnL0HN4OQZm6BFWaII21gxXnQntBsXB rpsDnPyGQj32OmjNNA4OyxtV1RythR2zRtBxTg3E2JUQ8TcgOHUxggpqoY6nNPYNYqwEh8ZVZ9ZA FbMZ6pxZNJeZELGUnt8IMYbKxVMbGdUQZhZ+VEGjr4OmdBs0hjpoTfuhk49DKtsPdeluau9u6Ew3 E2qbI77Qr2Rqov93QWs4BknfgBBDJUIoj01gRHkTtMVboImahL7OamKIriFmtyNcfGNpjbcgfOJu qsvRY6is3AjJUA9tKbWpp7FYCNS+lsauS6D0sU0IjpkO324RCHQJxux5E/DRF4/gN/4C2UbE4TxZ NZ/xww8/4L///S+ampowbty430PCDR48GF27dlVw5Wt3tEN7u/bocA39drBTzBzs6D+jXfsOaH/N NZRP6WwG0YGO29Mx1blGKdMBLnQ8wK4rrrXzgaNLP/h4Xwv7noPQp/cg+Ay+Br2d2sG+gz182vvD ub+EnmIgBgd1gaujI7p2CYKnhwYalQtU6k60weuP4H4Sgrv4I9itF4I13RAc4I3g3moE9yAMDkSw uxOCu3dHsIcnHXtQ2a4IdnVFsJryg4IQzEx4tx4I9qJ8dV9qk8oG0LGK2vX1obo9oOnlCH8fH9g7 2qN7rx4Y6uUDnasTfDp0Rbf2g2l+HgSaezsCz/lamvNAmr8ngY/pGuc1U9aC14X/8/r9fkzpHWiN eC3/YALFQiCu9/+v/5UDvnb4nunZs6cSspnVrVmAyCEWOaIM26+zjxDr/cfhdW10idNv/CXhBIEY 4V95M9zS5vliwLrZbinvz2hNWSusm2kWAHxLYB8ll9L8zydYm4Z9jJyp2Ys19HFL+ZcjmFnneT1L TNvrOHHiMZSUpCqaDKzRcOrUqQsWFpzNbWfOnAknZ2cIrRZzx4/HBosFc81mGOjXcNoExgozpVtO m8ZcDLMX67IcP34XMb++9PxPwvffP0QprBXBTCKva1uagl1K4HvgTO+b/8Wvv/6b3ots/vI07Uvf Iv7lR7i7n0JY2Je4//5nlLwffngO3333HH766Sl8+eW/8cwzT+P115/CL7/8m9KfxldfPYNvvnmG yj1D6/4M/X9WSfv66+b/v/zyx7Vvfi5y2rffctlnqM1nqJ1n6N38DF37TyljOnWKI8A9RX09g88+ YzOW/2uX6/34Y3PZkyefon6eVsZ1/Phr8PP7EeHhX+Ho0efw1FP/xgsvPEt5z/5pDG0F6z17dmvf jLN5TzD4un4L+HQHcMi72Tn4Hh96ZdxHN8SZffCxCT9s1GZ0Cr/g1iMNyMlIgrtbHNy9iqGJmwlt zhJiyjcSk18FkbsGInEtRF4l/V8HUboOUjox9mkLoMoyYmCKHj6ZBoTklVPaLAxJm46B2WYEUZpf hhEu6Xp4hRuIYTfAe6wJfllzECQtxaBhk6leKXR5FoSkzIRfygx45pmpjgHaNCMkaiMw8Xq4qYrQ 3mMIOnt4oW9QBgKGTaT8GZCK5kDIWyByaJyh8xWTHMEmOwUroU1aDV1yPaSs7RDFayCVzaM5bYJ3 6iY4Zc2CdxrNMXk1pJw6mmdTs+lL3lyIUSsgLNSemdozb4TGcgvU5r2IMW5DjrwP8ZYmqAga00Ek m3ch21KJYaYtCKRxhJm2Ist8I9ILD1DfdQgcUQ0VC1IsNdBNbEJQ3iK4eoSia6eexER3hYtjEoZE zUMo+wyZeCfS5Zugk+uprYOIMt2GHMs2JLLDU1MVVHINEouqkZ1fjeElW6Er3gT/EAuu6RiM+IQc vPIiPUDa0OvHo48+ij179mD79u3KF+qRI0ciJCQEjsSMM/N2DTH7LTF2Vyo623XFALv+8O7dE4MG d4CHZz906+aNazp4wtHVC559HDCQ1sTToQ88fZwwcFAneHSxh0dHbwx080KQd3doPLtisFcg/Nw9 oHG+Fj7uQzHUzYeO22Nof3v4eAdQmVD4anwwWDhB4+4Gf5d+8HIbCJWzGmE+/RGi7YSQQV4IcVIh xJP+CzeEBPVDSD9nhLj4I2SoQIhE6Wr6P8gHIc70v68GIe5Ux9kJIQMHUhtahAQHI8SN6vZ1RIiv K0JUQ6kMpfv40jHV7eWGsJ7B0KrUGKLqBe/+PSGcghHh1heawV3g7RkAj+4CHu284NGH4NMbHl7X wMO1D8ERHm7t4dGVjju50jGtl30PeHToCw+at4d9T3hcQ8dOneE5pCv6e/RHl+6sSdK81k52TnC3 c0cnu6vDXIrvJ9aaGkjnhiMVsFaI1XEqm5MdO3ZMCadro8uB+IsmbzAvN+bfKsRo7RdBrsdzZWaR v+TyV92z3RxfbuB583qdybluTdnLAXx+mZl5hZi01xXHko89djuKirIhhITKyir861//UhhBdvr8 7bffEuN3/jTa2OfYihUrFO26YJUK0ywWzB8/HlPmzYNx8WIYr7tOMXPhaC+s7cGCEhZysBkiC0BY +GF1eMrmiTz280Vs6fjii9/Qmr2Jw4c3w9u7H/z9h+DQoQpikFkwwFpCfB/x+l6J9xHP6VzvBa77 uCJkWLnyffTr9xPi47/GSy+xUMWqPfGYoklx/PhzdM4/wOLFr+OOO57G3Lnv0XX6JZ3zz+j4M8ye /QXGjv2K9rj8+xntdz/Dww+zxsj/9cPCjVtueQcTJnxG5T5DQcFnmD79M9xzz2d4553X8PHHT9D5 fAIbNrwOvf4z7N79Ge2fub0vqa8vMH7859ix43Ma73/wyisv0HX3sTKGMWO+g4vLKcVvSULC50rZ 0aO/ojF8gX//mwVh3H9bXQO85rw+7AflAwILQDitpbJ/BR7P2Z477u814JvdwMMRQGNvYHskNXcL 8MX3wBk8HmzCDxu1Kb399ptYtmQ9+jgIdO42DFLCLISMZIegFRAl1RCRGyCGbzwd6nYjpMxN0MRX YWjmfAzJNUKdpEdgpozB2TKCwg0ISTZAWyzDL05GX0LPEhmeyTJUUQYMHWuCf9Z8SOqV0IVfj4BM veI3JIjqBKWxvxAZgSkytEkypEITAhMsGCiVwkGkoEMfH2IU/OATUIrwnLmQRs+BMNPYRq+HSJgN kTq3WYgh10PkbaM0GnvOWgjDLGj1M6FN3QTPxLWwz50Jz9R10CZuhbaA6uq3QJTTr2UWxNjlEEWb KI3aLt/UHMZWvhFx1GahvAuJchOCTdXQyNVIG7MD+SP3ILKsAYGm7Qgz70WuuQHZ+VUIiatBYEGt IvyQyusRPmU//PLmoJO9s8LwdOzoQEzlTOhG7kW4ZQdyym9HtnwUIdR+oHwTok23ocDShBQOdyvv gUpuQIqpCQUsiGFNkut3wr94E3o6psC3/3CsWFCJ999j+8bWE2t2vPrqq3jqqafw0EMP4cYbb1Q2 CFYb2F69ev0Pw3YlgLUyetj1gH3HzujZyw72Dl3Qq5M9eto5oEe3XujRhdLtrqG0LuhD583TwROq fv0Q6t8HOmkgBnhp4OgUAv8BARjm6gxtH0f4+gXCN8Qb0pDOCHFyh9ZRC+0gX7renSBJDtD69YfO 2Q06J0fo/PtDGuoKqU8faF19oQ3UQQrxgVbVG9p+lN4zCJKXC/3vBMnFB8JpCMRAF4g+/oRBED4d IaT+EL6BEI7OEM6U5+cOobWH0ND/gX4QvTQQA9QQam+I/o703wHCk+pqKd0nAKKjE7VLCPCF6Cfo 2IvK96bffhDuwRAqAa2mP7SUJvUaQOk0rgAar24AtJ5B0DpJ0Pr7039XaL2doO3tB60b/Q+mcQ9y o3wqN5DnN4QQQHPsBu0Q+u9Idd0GIExNYxaD4N6nL621PXp0tYe7wwAMsvdEn57O6GV/LXr2sEOP dnRu2ndGt652aHdNV8VkqCuld+zc8rm9nMGOU729vREZGalgxIgR2LdvH23IHlb86/znP/8hhuPy CXF9dRB/ymXNB94082b1cmJaeKzMdDHDxeDj1o6fy7flRv18w7qJv5zO06UAFuyxs8pXiVF/HM8+ ux9HjzagtnYTpkyZiuzsPOVDyYIFCxQBA2tYVFRU4PXX+b44v8QmhM7Ozkooco72Yho/HsZFiyAv Xw550iRF+MHmLozZs2dj1apVmDZt2u/CD+t+hx2n8sef80FfffUVjh17DPPnbyOmfQn1nw8/Pw8M GDAYZWXjsHfvOmLWt+GZZw7g55+ZgWcGmNe7pXNxNYPv2ydp3/oMreFb6N37BLKyvsYnnzBzz+vW nP/dd8+jsvJD9Ot3ktb5K4wa9V/ah30KB4ef6F0LdO8O9O17Ck5OJyjtV7RrB3h5AXV17EWP23ic zsPTeOSRN5Gc/BPxH6C+QOcL1B7onAG7d7+Pl17ie+FxjB37gdJmXByQmXmS2v6R9s/cB6DXf4OX X36Zzu2LyMn5nK7T7+iaO4H+/X9F166AqyuQmvoTve+/w/jx31CfVhO5sxE0tAR+3vG1xAJ65hVY uHamwo/m9Wyuz6ZZbOZoTWupfEtg4Qe9X04coOpJwJ5OtNDBwIO1NKTPbcIPG114OnnyFO647XYM GRqIDu5hUOWugC6ZTV2WQIzeDBFDxwnzmyO/ZC6ELn4e1AWb0TdtIfokGOFfoMfAXBk9w2UMVhkQ kWqAZpwRTnEyesXI8BkrQ5ciY2i0EQ6jZbhljIdu2HUIzbHAI8sI+3gjfPIMGJxtgH2sjEE5MkIL ZUh03E8ro7fOAi9JDxdirDp37wcvajMkvxZS/BaIQjZTqW12ysoRauIJJTRmcxNEwUYa+3SIjFkQ ho2QDDUIzqqEf+xmJZytxBotsRz5hebJpiXl1F5WBdWpghhBc7VQ26Zt0Mh10Mn7EG66GyHyQWgs bEZThdD0IwiPPQ7t6J2UdhCS6R4qswdhZRWQiqm9MjaFIbCvj+t2Y0jmdHRi/yXM4PR0gW/KTISW 74PW1IBweRuhERKb0NCxlhBhrEeo8Vbq/y7CToSaDyHCfA90pn0Qk7dBXboFgZ4j4dxpKDzdklHf dKRVX1e4LKumciSKyZMnIzc3V9Hu4C/Q9vb2ir+Jy82cpZ0CNqEgnDal4DQlv90fy7VDt3Y94d3O G8EuTggIvhb+QYPg7xiMgGuDEOBBv26uCOzcCcH93OGh9kIvfwd4OLpD19sTIYEOUOk8EDjYH2o6 p6FOjlAFBMCJ1s/JeyDU9l0Q1n8QdJ7+VN4RWk93SAHe0Do5QHLsC+HnDUnbm17EvSF8/CE56JoF HAE9Ibk7Q9szGMKT0jR9oZU6Qwr2gugrILqrIDzod0B/iJ6dIQbSr6SjegEQjn0geveC8PWEGNSv WdAxYCiEejCElo7VVNad0L0nhNdAiKFaiK6BzcIPQfkqKutCad2pfH9qRzhTnWBIfbXQOlB5L6rX 14368ITWzx5aMQBaVSD9ukDr1QfaXr7Q9qOywQSdP6XTvAdRuZ4+0DqHQhvoR+ndaD6U7iOgtRfQ 9XOD1r8ngh37I6ibGn7e/nAOcoa9f294sSlPsAsCvbogoOsgBPd2wxDvLujeyx09ew6Et1dnODvx ef6/c8vnlSOwtPvTuW5OO31dnE6/lMFj5fuPwdpWLAQJDQ1VbNrZIR9vzn/66afz+jXVRq0h1sxh RuV8qCqfb1g3xeyTgjfGzECc6abYCt4En0/hR2s32v8EPk+X47m6GOB1YoGYFc/h11+fxz331KO4 OIcYyihiAmOJOYyDwWBBdXW1EuqbnZ+7u7sjKSlJ+aDCzp3P5/OK+/1d+DF+PEzl5TBOmAB54kTI ZrPi3FSBLCv5/Bxl0xfG/2f2smQJXnqRmbu2JdZO4XUoKTEQ05tM/UUhLS2emN18jBtXRihBYWE2 pQ/D6NE5eOCBBtqf8X3JYMaR176l83M1olko8MQTb9A1eILek78iO/srfPIJM/RWnxlP0Zq/h8bG X9C/P3DNNb/Cw+NbGI1vwGR6TxFy0KsWPj7f0PXwOiZN+gxhYUBgILBlC/ve+hdd54/h3/9+ExMn /gQnp9/g6Qlcfz2wfj2QkwPl/6RJ7+PVVx/HK688pmiYcJvdugHR0V9Q2TfoevsGiYk/0L3xOr23 /42vvnqa7p0XlJC8lZVv0P1xgsYAjBnzK26//V1q63n8978vKqYybfvM47b4XubIX3xN8fGZtm8V FrNz528IrOXXWsHMaeHHj4eAV7KB/Z2BvYOBN6qBX76mvH8mm/DDRm1O/3n7eRRNKYCDOgwuGjP8 YmdDm7oBUjIx8RkrIMYsV3xmiKLVkNJXQ5NWAe+MBRiUYURguh6Ds2S4Jcnw08oISzZAKi3DwAQD PIQMkShjGOUHZchwT5fhlaWHlFMGLdUdkm6CR6ZR0QDxjdTDTSfDZ4SM0FEyQsKpbKSMAanlCA4f jyCvDHqISXAJiIZnTBmNYQm0KdUQI7ZAlC2GiJsDET4Loph+S9Y0R4NJorEnrYfIpnL6pdDqVyCE jrWpqyl/BkTKXBrfBoisJojSbRCjV1HaQggWrOTVN/sKMVcpEVwCyg8j2LwbEofXpfSggn0IyDoM 9bh6SJSvkW+BSt6JIHM1dOU1SDHXIt3CAoyt8Epbhj6D09Dh2h7o0aUPBgyORnDRQmhLqM+MrVCN 2kJ9bILGvBVq80EEjTmE4PRGqAv2ULsHKW8btbsHqvKboTE1QW2phFpfi9CUSjj7lsLOUSC7RMaD Dz6A77/lL5D/R6dOnVIYJSbegHCkiaNHjypmLYsWLVK8o7PvgS5dWnBgeRmhVy87DOrTHgPau6JL D2+06+sKh04d0L9jZ7j3c4KbZxe49abjdq7o39MTfT36w3WAK/yI2VZrveDhqYWXsz8x5AMR5i4Q 4uqJ0AGdEKbxQoCQ4NZ/ALwdHCE8XCBpXBDq7wSVSx+49XHBQF8/BOk0GOg1CB69qYyTB8L6qRHS Lxgh7oMQEhBA7egQ6umFIS4ucB/oAj+1K7RBQyG5CQhnT6pD9Vgw4uQCQe0IoYEYHADRn9JEb4gB QyA6aCmPynpS2WsGQPQNglAF0v/+EC6sxeFFbbAGB7UxsD0EjV34qiDc+1E5yh9M6e3dIVz9FcGG 0o8vpWuo/iAq58TCECrrTGlDCcF03IP66ExjCRgIEUj1afyiD6UPGUr1WBjDfTrTWCitL7XrTeWF B+XTGJ2pfScas6MflaP/aioXQMdWLRMnmpejK3SuKoT5StCJAfAa7Aj3QX0RLNwQFuiKUFdav34S wvzVkKT+8PJ1gbdbP2j6esCXzpGbhwPcBtrBrVt3uF8zEAOcB2CAVw+4ubRHv/YO6N/ZAx50DjwG eaK3oxPs2rd8/VzK4BDR1mM3NzcUFBQoYaTr6+uVe/nOO+9UnP7Z6EITa3xwxB7+kvYygTffvMlr afN3qYI3sDxujr7A4PG3ZlN7vsEbdN54M86VGeB5cRu8ieevu3zOrGktlb+aYV0TvjZ4nZq/+H70 0a2oqJhGzJ2OnkUexLynELM4F3V1VTh27C5Fy4N9ZvCzKS8vTzHlS01NVcxS7rjjDiUyC38Bb2tT PvaXZBV+sPYGCzWUiC6M00IPK1j7g52186/V4aniyywyEjOnTcPTT/Lcz53YZxPvvVirlucfHx+P 4cMjidk2Y+XKVbRGTbRmdyj7tltuuQXV1SuQn5+gPOPj4iQqMxNPP80R/VgjizUB+FzYrtXmNXgS zz77Ikymj9G9+8+K5sdHH1k1P5qfXydPvobjxz+Hv/8v9O4EBg78FTfe+DLuvvs/GDnyFIYMAYzG r/Hkk0/jxRefx9q1n0OjOYnp0z+m6/hx3Hvvw3T8PmJifqNr+Gu6zt+la/td5V07Y8YXcHA4Sefy A3z55WN4552H6Xp6F52Jp/f1BZ27T/HCCxzK9kXMnPk+iorexeHDzc+bX399lMb2EI3/ORQXf0fX LDBr1q947z0WoLPvF6uD1pbmfi7gdbM+S1vK/ytwPR4PO7R+n8DjbD4HLZdvCSxseR44eTfw2UZ6 lMyg5uj3B847M3+FNuGHjdqc3v7iTcxumAXvEA169o3FkIzFCB3TACmetT1YcNDQrGGh3wQpawtE dBUCMufDt8AIVbweujQZuhEypEQ2W5mAoSMnIyhtPLSSEUIrwz9fhu8oGepIKpdggK5ADynJiMA0 I3xHmBGcMonKToJOa4J2hBFBRTKGUtnALGpzLCHaBLVmMgYOzsO1HXvBYZArNAUWhPLYMtZDlM6E yFoNEb8RooCO05ZAJNVAjNtM46+ECGMtETZlWQhRRGlx9JtK/0spPbsCIoHmOa4K4rql9Ev1E9dR G/UQhlpoymsQWtqIyNE7EVbSCA2b1cg7FU2NSEUrZIcikOBwtGpTDYLkWoQQcggjrtuBCGMd+gQU 08PXRWFe+roG0DrNRkjZdprDTqhj66EppGNzIyRzAyIst2LYyGPQxjZBndUAnXknIi31CB9XDc2Y rVCX7UCoqRHDzdsxbML9cMuqwjV+URgapsPGDevx3Tf/J0Vl9fgXXnhB0e5gO1YWeLBzxfT0dISF hSlflq1M1aWOjoRrCe26dME113ZGZzq+xq4z2l1zLa7tbod+Pp0Q6N8bkrM3BvQNomvEE0P69CbG eQC0Gn9Imp6Q+veAtocKIX21GBLUH/a6nvDQeMDPQ4c+PYPQd6AzNAE9oesxAKKnOzH/PYlhd4Xk roKulwRpIDH4rLkQGIAwZ08E9bGHo58HXEOIwR+iRmgvYtpdHTA00BtDiOH36TQEgz2GwNvXRwl7 yk5ie/RyxjUde8CrvwfC+lObDhqqy9ogDhD2gyBcnKnfXtSPJ8QACcIhsFlw0I/SHVhY0ZvKE3oP hRishTR4KLSdad6ulO9PZZ11EI4Dqb2edE+5QetF7XMfLEQZQPPp6QVtXx20QT6QpM4QKmp7IOXb B9H69IU2oA+15QsW4IiBHSH69IfkFAJtMK2h1IfGQm30onF4sEBEUFsB0Dq5Qgyi8TsOoXFR3qBO 0DpT384hkFgrZSBrpdhTHX+aB42vjxfEUGrHh8bEY3MlBNN6a6iMuzeV9aE611I6ja2noHpBdB5o fFIwpKC+dD4cINkPhsTaMVoaV5ADtLRu6p7BdC61CJDonKl4DF4IttfCb4g/NKH+8B0yCL3o+dG1 fUd07WanmM506MjaTV0Jl58fG39/f+VeZq0tVi9n87XXXnsNn3zyyekngI3OK/36I/A1bSQ/2g98 fhj48Tglss05bwptmgXnDus6sk8RxtmY5PwRvOnn+u8R+D3JDL01raXyVytOMyq05j/99C+8//6d xJgdIWZtO9asmUzP4SAMGOCKvLxU2lPswMcf/+/zhhl/DhnL5i8JCQnKc4rNYNixM5vFsC+j9957 T3FWyg6ez5VaFH78QeDxV2DhBwtCYmNiINGeaCz9v/vhh0+32jpiB68s1GGwwIOdxLMQaO7cucr8 2ayGtWx5XXh9/pc+xgMP7EZhYT6trwe8vX1pjEYcOVJFzPXNipPP5muW7wUWhFzdz5iPP34aa9f+ F+7uJ2h9v8aHH/I1y8IPzn+SzsfjuP/+lxEQ8AMcHU/h+uu/ovfji3jiCdbm+JWu359QU/MhXeO8 rg//7oB01KhPcN99T2HjxucRFfU5YmN/pnP5Jp1XFko8TufhESxd+jr1+yNdy80mMp9++jztrT9F r16/YfTon+he4WcMO0l9GuvXf4iUlF+wbRsLDliIwM+cx2gsL6G4+HsIcRLz53+FN95g4YjVbOd/ 53tlgOfP123r9yg24YeN2pzeev8tLFyzAGHhEnyCYhBYuBja8RsgRsyEiFsLkbm92f9H1jxoEznE 7Wb0Y7OXRCN88/QIzZARlmiALt8Aj6zZsI9fDe/cGYhIN0CEGeCSJ6P3WBmBETJC1UboEoyQCmR4 ZOrhkDARg/OWIzR1CfVfjtB8PbxHyugVSflsAlMsIyTGBE9pCroMLYRdh55w6OUIzXADQgu30Lhq IEwbIQzsnJWOY+g4qbLZTMcyGyJ9UXOY3sLNEKMpLZ7mkU6/JVSXHZKWUv7oGVSf5ltO5WT6HUv1 i7cqwgy1pRpxhfswIvYuJOXuQ7BpNzTmu5BuvhEF5iZEme6ASj4CDZXVyFVQy7WQCMMIMdftgtZQ A0ffJGJWmlXuXQOioS1pREj5g9CUUL3RtLalt0Nluh060zZkmxqRX9aE8NH1CBh3MyItd1I/O5GR tQmauAYEjbwTiZbbMLJ8O5InH0C/5KVo7xSJwUO0WLVqBb76itWXm81annjiCSxfvlxhjvjFO3To UMUpWPfu3S87kxYnwiBiVLt5eKBH/34YeA375HBFt679MXBwZ7hqneGk80ZgIF0bfXvC394emoGe CJG00GmCoXPtCZ2TPXSegQhxGQi1qz2GBg1CwCAJqh5B8B3gCH/JCSJoIKRuvYkpp+NATwg3Nulw hs5LBa1WpWguSH2I6e+jgdpvEHx19vD3coe2pxqhfYMxRO2OHpqe6NKnG7pwhJdru+Habl0UzZpr u3ZFu/auaG83CN6dHBHq5AbJRw0hUbtaYv6H9ILo4wbhNID6Yd8dHhCDtBA9ifnv49IsMGA/HypC AI1ReEF4CkgdfSH1daQ2CEH+VF+C6O0FaWgv2qi6QgwWEPbUD2tseNpDch6sQAR2pvb7UvuBEP2d IakcIGmHUhs6iH7Ud4+O9EtjUdGchSOk/tSWPaV79KG0gdR/AKQAF0j96L/9EGqD+u1P+T07QnIZ QHnUrpbyNDTWQX6UTu32pjXleWipLYnG5ENj603HzpRG663V6KD1GAKJzXrYj8lAnrtzs/AmUANt PzW0DrRG3jQPrTd0/iEIcQpAWD9nBA5ygWPvQLgN6A+dtgsi1IPh3c8fvXvbY7BvD0hDXBBw7WD4 9naCf4AdfAPpunJiPzxehO7/3/V2OYAdD/O9zJFjtFotioqKMGbMGGzYsIE2UhyBw0bnlX76ivaq q4EdMcBNOfQiXUSJtxB4c3s5aoCcj6+N5wJeR/6a+ymB32vM3HBaS2XPBFamglW/+Sum7Uv6/4IZ E2YG2fTjeTz66AGsXDkVixaNwIgR8fD1jUViYhE2bZqv+Kb4/HPWFmqZmMF/8803FV9ibArDH140 Go3iWJR9bSxcuFDRiHjkERYYnhudk/CjpASxw4dDio3F2MWLcfcLfH20nlj4fNtttylaHOxMlX03 eXp6IjMzE5WVldi/f7/it+nvtF5+/PFLxVHshg2bielOhqtrXwQFeWH27Bw8/vjt+OUXdojK9wE/ X/g8XY0CkOZn1U8/vU5r+gPta08hNfUrfPQR38//J/z48cdHsX37y3QefkB+/td45ZUX8cUXT+Cm m96l8/4LRo78CHV1HFmF23sE9977KrV1gsp+iAcffAG7d3+C9PRfkJLyM+6+m4VOfJ0+SufvYSxZ 8hr69/+R7gsWaLyAjz/+DKNH/0L7659RWvoOXn6Zx/A0fvjhfaxf/xOSkoDGRhaIcF/8DHucrpdX 6J74ATExX6O6+mV88EHzuP93vpcKeGw8/rMdo7U+X79sPtM6sgk/bNTm9MVnX+DO2+7ABGMJgsOi 0TduIgblroAmcza0yRz2di1Eeg1E0nJoC5YQo78FHkkL0S/cCP9iPYbkyBgQQcejjBiaNw1u4Ysx pPAGhBQZoIkyYmA+5Y81IDDChMGh0zEgbR4CsidicEYpXNPGwzdjAfyy5qF/lkWJ9uIfY4R7aBm8 cwzQjpahjTZhaHQ5+iSMRXuvCHTpPhTubsMQFGWBlLUJUnYdhHE1xOjlECHVEMkb6f9ciII5EKlr IDIqafyrKJ2PKyBKqayejgtoTsUrIcoWQeRQmVGbIAzUBgtKCuugkWugLq9GdNEeZKUeReyIPVCZ WNPjCJLkPchkTQ3TLQgaeRghWVuRPLYaiWz2YuJIL1vhL29B/7yJ6D7QGx3bd0QfB2/4xMrQlO+C NOE4os0HkFpej0jzYQTLN0GStyGF2k037UdoeSOCzPsRYb4ZmXITkvIroUlrQPDomxBrOYQscz3i yisxJH8Z+gbr4T4oHDnZmaiq3KJ8bWChB0eO4M0AM0gtMU+XIrp16wlXNwc6vx3h1qU7HNo5oF2f a+A8oCtUffvBk5hxT/d+ULv1hRcLQZzp2J2OA93hKvrD38sZoU59EUIMs8SmGGxmEUQMdlcvAgs3 iJH2dSLmfxBCnImZ7u2r+NnQSU4IDfJDiKuW8jwhDfVGiNAizNsHAc6O6D/QDT4aFYKGShjQYSCc O7vDyc0RLq52cG5vh752fTB0AJUJdEJvV3t0d+gDJwd7+Nj3QkB/d/j6B8AvQAWNVwiC+wTBs113 ePVuD3VwX2gHSxCDgyEEMfV9AiA60Jh9OkKrckBI/2BIfQZTPo2bBSTeagjPgZA07aD1c4Wfiwru fQfB288FknCClp2k0pyCXAUGBHlioKo31P3doHVUUz9qaFR9McihN/p3dEGgD6X7+ULbN4jWygM+ Q5zgrvaA71Aq6xJE6ActrZcfrY37gL7w7k3l+gyF1pXGFtAHQZIKAwYPpHPgCHW/QVQ2GNrgQDo3 AzDIuS/6ezkiUNWHyvpBGsAaKZ6E3pBoLXW0CdapaC40NuHA/kno3FDfggUmrrQWbDLj35f+07w7 9wZrrIhgOo+DWSvFBcKd0oKojtcQSJ0EdH0dEaDpANdBPhhA4xT9Xen8OWMwra+LiwsG9+kLnQud Y3c3hAe4I1JyR9gQVwx1d4WLQ3+4tCd06oW+ru3g6t4DPXv2puvx8gm5a/UTwkI2VjWfMGEiVq3a igMHbsGLLz6Ap556jjZkX5x+4tuoTegnWs9/TSHOqwtQaU+8dCEl7iZYmfaWNoBtAd5E/p9695UL XkdmaJhp4AgFfHwuwg8reN2u9C+srQWvBV+z/yGm8nli/g5g3bobiJEbiYSEWMWUMSIiDBbLSuzb dxe++ort/ll75sz8eLA2GjP/8+fPV4QehYWF8PPzQ2BgoGJ2wpGt+GPNZ599ppiKtKwZ8dd0LsIP xexl+HBERUdjxty5eOpZvs7OjN5//30cOXIEDQ3/j73vgG+rPNfPjp3YlmVLlmTJ25atPc6wnb3j xE5sJ3Z24iHpSLKzCGHvvcIKCdmLXSizbLpu6S2ldNBBB5QW2nLb20JLgTJLn//zyvG9tP/cFmjY Pr/f+ztH3/nm+33n6Hve8459GS2X1tbWzIcm0aydM2dOpm4RfIiGi4xJTI/fzSHOUW+55fNIpdKo qFARDNbi+ON7+U5fn5mXr33tc5l5GjCJkXn7LK3lb5GPj5CewAMP/Ilz/hb5/ke89poIgsRsRN4R 3yK/v4HLL/8xSkv/gmOOEX9Gj5Jnj+DBB3+Mk076NZqbJQrMz/Dii1LuEdb1FDyeV9HU9Fvcfffj uP32X6Kr6xUsWvQGvvENMZUTR7gS0vYprps/ZRypXnTRr9nu4/jiF5/hc/IXrufXcNllP+V8P4y/ /e3beOGFZ9nGy9C0v2LbtsFQ4NI/8RPy44zwY8KEv+CSS36FZ56RefwsvNNlrUrUmfd2DAk/ho6j foiWwNt/fRs7rroC1YEIxtTNhb3+TERmboW26jQoi46HMvFSKK27oBDwKz07EZ17GrSZCWhLCbyb DJgmGqhZQWDfkYRvchKhziTUpQkok+LwNycQ6IwjPDOJ4pYzYeq8BJ7Zm1Df0psxc9FnJ1HZlETe cgMV8xOIKmn41XUILuqDyjrVqQYis6X+Ppia0hjpVDByzHhUuSejYdq50MRJ6eIzoXSeDGXGVvb3 PChrjoXSxPN89lk0RGbx3swzBrQ/+pl3yQkc0yUDZj2rd0KZw3ItpzD9OCizL4PSvB9KfDeU9C6o id3/Q5lwuoacD/DeQSjJvQi37sTEaTvQuXQnFqX3oSF9LZS116N6xVkYE52KYbljMH5MHjw1C6C3 nouImMgwX5OxH8uThzCTPA1lQtqKSc09UI37WS/rTvF36hB/s73E1Ygk9iCakN8HoRl7eN4Pde1N CHVvQ5F3KgryxqO2qgKlJSUZPwEf95C0w0eOxJixYzB2RDbGDstC1thxqKiqQURzIxggiLPY4cnx Ir/CAptWhGigiiCeQFk0Ber8UOp5dhMcm3yIFtsQrRrHezVQSzSonhqCZBMUG0FylZfpOlRrDbSI aSA6SVkEep4GjbzSVBPUaAWC9iC847wIOmsR8nvgDfjg9/vhtNsxftRIlHJzVVdRifzcPIwbPQZ5 WVkw5eTAlGdCQYEJ/mA+JvnL0FAkwgwN0xtCWD2hAcnWdsSTCSRSPUi2tWBhnQ82jjWnYCQCvmzU i5ZFYRhKNctZo+xrOYF/DvtRAn+2H+EqS8ZBqsJyilmH4qiE6jNBt1SiOqcOed4COMXUo7ICuik/ 40jUF1FgjkZhcRUjzD5Kmh6JIqJEYON48vPz4PVXQdcV6JUKNFOA68aBXG8eqkylrCcKPRiCrtlR XWZCXl41nOXCVw/bZRuOQviqAzCzP9bCEoQ9Y6GrLKdqCLOfReZC5FsL2IaXecn7cW6Oj3yuLETU XAd/eRiBMiei7IdaUQ1FJXHOlSI7lFwNGR8knHMlmEd+sKyM21MHJUQ+uERbxcP6eO3OhZLF+RUz HTUH0UgFonaWzwlAKbUgqpoRDdciyjlRTWyjNh/BejsCtUFEs5WMhkrUwzxWljM7OT5ZH25U19Zg /PjRGDt8RGZtjh1Lyub16GFMG4WRI7MxbMxYDBvx8XSiOnLkaL4DyBNlCk44YTkBwSYCj2vw/e8/ hd///vd46aW/4G1xWTF0vP/jrReAn20Cbh4L7B8B/GApE0XzQzZ5AqD+ceP3TpIN4PvZ6Eo5+eor X6cHBSyfduAj4ORof+H+LIHF/4uEp6I9IOtJgPR3CAS/iIceug6JhIHKyhpMmTIFyWQq48D0sssu x5///DLfG+/Pcan4HxNTXIkwJ8IKMYeZMWNGxt/GvHnzMtoSoiEi0a1uvvlmAvyv4be//S0B5AuZ Mv/skHL/VPiRTGYcn6Z4Tr4jXZyf9sbjmDpzJmbpOi6IxfDkwwKg//546623Mhobzz//PH75y18S uP4Ejz/+eEbLTjQ7Bh2mitN40fgQfyLf/va3MyY9Uvb9HGJG8+KLr2DLllvJ/zQB90LyqhpV3CMZ RpqA+zre/xJzyhx+NrRB3n77sYyw4nvf+36Gv9de+0N4vS9h4sSXuV5+hl//+vGM49M//OHbPH8H W7f+EmVlryGVEuGH1PFNPP30tzlvT2L69Jexbt2fOafyHv06HnzwKbjdr6Gh4XfYv/8x1v04+f4H 8vx13Hnn03j99YdJj7Ht59Db+wZstrdx4YW/4hp9FNu2fZ//tS9gwYLX8PDDPyemEhOZR/lf+y0c f/wzKC19nXlFgPu/wo+f/vQJrFr1SkZ4c+qpf8aTT4o22qBw4P8f+/9Nkv+T8j6T8cn6fKfw4929 T4aEH0PHB3bs3rUTtXW1cBAsemf0QVlBgN23A8qik6E0HsfzpVC6COzn7YbWchrqOxPQ58TgUwy4 JxgIrTRQ1RGHZXIM1bzXsCyB6IQ4nEoCtrkJ+JcY8C/ciJo5xyG8qB/1rQnUN5HaYgi0xlHD6yCv a+dthmXChShvOwX6qgS0qXGUqwlY5q1F2cqNsEQ0jMgagTJVR0PPWdCXs49zroQyk/0TbY74diiJ s6GsOgFK87lQZl8NpfUKKC2kJhF2iA+QMwieOaZ5lzAvf68+hfeYf8bFzMs6ukQQsRtKclfGpCWc vhoRMZMxxDRmR0ZTI5h8AFHjEKKrt0Jfug3Tu6/G1OQt0NNfgb7+C6haeDpGWOsJkEYgZ6wJAc9i NLZdyDqvRjS9A5OMWzDDeBATUtez7qsQNtiOcS0ixjVsQwQftyOaEpOYgwintiKSPsCy97DN25nv IM93QVv3Nc7RIXint8NemJfxjXEkMPRxpFwzgXZFFerGe1EzthbuCoLUeg2+YB2KbFmosIvZA39b g/BIBBOVoDvggGYPQC3UoHkkgogPag3Be4GFgH0sVIlwIpFLBDj7XAMOOvPMBMxeqGEdmuKGVm6B VlgMrSLE3xHUEzCL2YjLYoLJmY3qgnGoyc3BeNK43Fzkjh6NEvbXP2w4fKY8VJYStFeUYU6NG/Mm Tcec5gVoamnCos4mrFi0CCvnL8WyRdOxZuUk9K1agvXxtdiwMYn1G1vRvXQSJvg9GJ81HuMJ/APB EtSHLFCcHF9ehP2tgBYQnx9lcFkjKBijotZdB73WBjXfCsUhAoAwieM2hRDIiaDa74ankvdMBVBd pVAjIf6hBlHjKEatpQjRkhKoFjPUYgei4SjqgmHUkDehaCHUyiqoZj/L2eGN2FDtK0Mgm/WYiqGG olDLwgjkOVFdVgBPtIJ8VaB6mN9qRZj9qSkOotZZjqhtNNPZDuckarGi1mpjG36EFJVtV0IZXQjF 7YKuORGsNMGab0KR2YxQdSXT6jlXNVAsowbmyxUYMNHhPCmqG0pABD61UHLyoeTzvoXjr4xys8Hf 7rFQsjwsx3YCZdCd4v+DoN+lMi/XicsBXeU4Q6KxoiFiqUVxrQUFNTZ4RwfRUKigXq2AHi6A7rCg nvfrfQ2INFSjtmY0asaZUTOG67O8DjX+PLhLRqF2rBOF5gCGlVVhWO7H21HwiBFjUVJihsPhQm2t ju7uGM488zRcf/3t+PGPXyMgOfzyHzre+/H674FH1gA7RwB7uTV7Yj0TZXM7ACSPvPkbJMn3XoUf ssGVzaN87RUtHvmSKGnvR4jySaJBwHCke0P0/uidgg8RpIlQ9C6CvjSWLZuJSfxfa23txK5du/Hd 734PjzzyLfzqV6KBc3QOcRopzte/8pWvYM+ePYjFYhmHoKK1Jv6xPB5PRqggZjFXXHFFxrHzPxMi SB3/VPiRSiF5WPiReke6CD/iiQRmzJyJiaqKY7q78Z2vfe1wrf97iKNWidayZcuWTPhxMd2RCFyi uSJaHl1dXTjvvPMyQhgR3Hz3u9/NfFQ8GsdvfvMSvvnNH+DRR79MkH1xZl4mTZqB5ctn4sCBfgL9 u5lLHKLKPH6aBSCP4aWXHsVjj/0I27f/nvz+BTZs+B7Kyp5Hbu7bnIe/8Pefcemlv8FVV/2Aa+tp 8us1VFa+jURCnFLLu/IRrr2fYuvWlzB16tvo63uZ/BsQfojmR3X1q1DV57Bv3+M4dOg3mDv3dbhc b+Dkk5/CV7/6dTz88Dfx7W9/H6ec8ls4nW/gmGPECerjfG7+CzNnvoFFi17Ht74lJjKiWSbCj0dw 7LFP8//3dZx//t8LP8Tx74oVf+FcvsT+PIVf/1rm7f0IMd7Pf8lHRTI+GafwSN4n8h/2R9K/flaG hB9Dxwd2PPDg/Vi+dBm8boKj0EJEOi8gsN4PZfHlUBpPgrKI1HEplPqrobWdgUB3AuUTY6hVDTTM NzCh3UD1dAPWiQnULklg4rL1mQgsxfoxsM1LINyRwKSWOKJzY6hclIB7ehzB+hiqViYyfj40lpu0 OAbPimNhmXIeKttPQuPqBPTJcZSyDdv8NEIdaQTq56OouBb2YAB1rT3QluyE3nwTlFnboLRdAKX3 KijJHVCWnwGl6RxkIr90s99rSPOvJl0BZcHpTD8RygqmxZl/GX/Pl+gwLLfwYiirSMZO1iPhZ3ch TJJzlPWq6d2YnroVs4270CjCj9Q1iKZvRjh5gPQ5qMkHUN99Haobkhg9qo4gJAtZuTXwNCZQv3I/ 738eEo43kroRodjdCHdej0lLrsbc2C5MSd3ANiTKyz5Eln0ewcVfRLT7HkxjG3OM/Zhg3MFyt7I9 KX8nJibvQ5OxG7NXnIC6SfMwmgB32Nj/jQ7xUZCEl83LGwabaSwsw/NhzRqDorwRsIzKh2WsHUUW nu2jUC5hXUvDmGD1Qi/3oEHTMSHgg89mh5WgvdTjhuaNYOIYNxryiqCExe8DgTEBt5IvJhQEwR6C XJ2gvJrgX/xROHlPzCHU0VDq6qAUEQCbCWpL7AjVulHmKkPx8FGws48ORwEcVVUoMTvg5W+3Ywyq p5agIVSBRoL7qrw8VNidCFTXYlaNG/OZd7bXh6bps7Fy3gKsa2vGxuQirDs2hnXr+9Dftwap/jXo X2fgpP4OnNw/l9dtiPf1IJUiJRdiZdc8NEyZiNz8AvIoF8FgMerFFKe44LBGixVaxrwljFLyxeqq QV1Ag14rjkdHQHGUkgchKBHRhghCHadA91RDqykkP8wcv5Pjj2QEFPqYsdDz8zLOQpXKKih5bMPp gsYNpq65oVaNGvBtYmZ9pU5oQQv0sAtqOftjZzvF5G8h2zA7oZcWQAuLhgb57a6FhMhVi83QQ3bo JcVQRrLdch8Un5dlbdDqbNB1D9tgHQXsF3mrhDzQIwEEy8ywmQnICyoRqmT/NZap4tyOtDEfr6Ud l/SN/eV9Re772CdzPkkEYmwnyn74OCY789jYvifKfnFtcMxaQR7HEeY4+Ft4WkreKB5orCs6shou hxXWUDG8rgD0Ko5PKWF5C9cK11Q+27PXQfWx/6od9dVe1BepqC+tY9+L0Oh1YmJ2FB6HAku4HFau LesoOwpNPPO5s40exeuCjH+XIz0bHzXl5eVwM1jGjVoLNm68DNde+wX89KeyaZYNCPDWX0lDGiHv 7niVG+r72oALuS3bNRz48WlMFMGEOK470sZPSDapsvkTnyyiSi1g5d1uXAeFH/KFUPxgiOnBZ0H4 MURHlwTsiYDuW3jlFYlU8VU8+OB1OOusbsyZU0VQGMLmzcfhvvseyJhffNDHn//854xTdjHVFSGC CD1Ei0LX9QyJn5D29vaMcGHr1q0ZE5MvfelLBMGPZUxlRAPguOOOy4QFF0HE5s2bCUqPyYSzXb9h Q+a8obsb6ZUrsSqZRBfT1pE2ksQJ69IlSzKaG3p9Pdo7OrBrzx588YtfzLQjjqRFu0PqkMh40p+K igr+bwfR1NSUCZMrApGHHnooE+nmaEex+cfjT3/6M+69934C6s3sc5jzVYtzz+3FN795PV588at4 4YWv4/nnRetA5nhQM+zTQo9xfI/g1lt/guXL38xoZMyb9zv4/a/C5XoL5eUvo6Xlb+jtfRXr1olJ zM8yPkFCIWDFij/g978fEH688MKPsX//H5n+V7S1vYLnnhM+PYyvf/0pTJnyJtfbS7jkkudw//1/ 4PlVNDeDc/88Vq58BonEM1yDT3M9/IFtvo25c/+M66//De6443mupTewbNlbmXoGhR8irDnjjGeQ m/sW1q79Lde6vKsHhB/i86O393VMnvwqLrzwF/jFL+S/4L0IP6QuKSP/I+/1v+SjIBHIyfi+BLyw i39jpwI/PBf47VeAt/+1dtSQ8GPo+MCOF198AQcP3oRadwvGjGlEaMpa1K++Ekr7AShTt0FZciKU 5SdDnXol9IVnom55AvnTYnA0GUw3EJ2TQDBMaowjuCyO8JLjEZ28BZHWUzO/Q9PimRC3vpUsN8NA cTgN7+Q+WJelUNRuIDzRgNphMG8KQaYHm1MILWO9zBthG3Idmsu2Gvrh9SxGnsmOPLMPXv0caMtv ZB8uhzLrOCgLT+f1diizxZxlD5TVW6Gk2PfUGVBW8FrMX2acAJX51TTzrObYZjF/M/OKv4+ZojFy asbUROnbC80YiOAi53B8J9TeXVgYO4Clxn5MMfYgnJQQtF9GxLgRkb7dUON70NByHmqq52L0iFyM GDYeeYWz4Gs/D/VrH4DKvIpxPaLp3Qh1H0Ro9j7MnrMdy3v2oil9LyLpBxFJHIA+fxvUGRzXyi+h Of0FLEvuwQy2GY4fQLiXZdnODOMAViQPorXvINzLTseo6GQMI+A9EvD5oGmE0PDhGEEQWFw+HKGy PETG1yFQ4oC/Jgeh7EoEzCr84ToEI+MQdRZCzfNBq3BA0wmmQ3WIFNkRzMtDUMxfZOPj8yGcW4CI nQCW10pBPYmg101QbysnGCZQ9pqg6ATFbgJeicpSTDDsHg/FUkEgq0MVExmLGZVjRmPc2CxkEyCP H5OF8WPHY1z2OJizx8A3dgwWRELoTfYitbYP8QUL0dXQgDXNc9HVu4Z/Uj2IdXWT1iAe64IRjyMd X4V0bDZSRhuSYtKSakE81YS+VBznp/pxsbEEG2Iz0Btvg3htTyZ7sLbPwOK2TtiLipFjGoGgdxwa rBxDLsdUNziOEMQ5aNhSgpDfhKhWQ/BOgE4eKvnMa3UzD0F/YRkUUzXUgDgqlXC1TBcBhwgjvDVQ 83NJ5FsgAkVToZS72E4e1NKqTJQYxUweOgn6a8Isp0C1lkCN5rIt5pMQvLlMr+D96hzWU8tyrKOW fREhhDhm9TNN5xyWs81xngFtiwgp6oGqML3Kyjo4Zw7mjXI+opWZeqP5YYSqOK9i2mKWNkSgwbGP Y90uzq8u2i1skzxS8zh3VWxPwv2GOT6fOGZl3REvVIfOfrNMtfCNfRZTp9xchK12hFQfIuJotZj3 uMaUGuZ1s/0c3rfZEAqHEFXYV6WUY+KYRXAm5jK17I9o2OTnZ9ajqjVAzThgzYEmQiFvFBGzgrDd iVCtCf58rmmrhlCdh9cmhHJNCJJHVruDz8RIjBzF52HEkZ+Xj5JGjRqDcePyuHGM4NRTN+GJJ+7A b3/3NL7//Zfw/O/en5r2Z+549b+BBxYDF3Nbtpv045OZKIIPicZwpM2fkGx8xSRG1LBF4CSCp/eq 1SCbSKlDNrtHuv9xJdn4vpfN/RAdHZL1IiTrZQAU//nPX+Gzvge33345Ad5Fmf+3yZPrM2Yu55xz Ln70ox9lfG98WIf4w3jpJb57nn8+4x9EotSJ0EHC5IpAQ8xJROhQWlqa0bYQ56mbNm3KRE9Zt25d Rgsjl+9+EU5I9BYRoojz51U8r+a5e/p0LOK9htZWTO3uxkqm95BEoKEoSsb/iETPikSjWLpsWaZ+ EXBI2FlpU/og5jnix2PDhg0Eu3dktFekvyLwEHOeo6Xp8a8OmRfhz1lnnYmJEyeQNxpOPLEXd911 MW644Sr27RAB/n8w56AA5JP2nvi/SDQ/vol77vkR1qz5M+bNewvp9BtYu/ZNjv/3uPTSn2DXruex bdtL2LfvR/jFLx7B44//HPH4K1wn/42f/OTbnKNH8dZb38G99z6JCRNewsKFL3IehUf/iZ///Cfk 6StYuvRNbNnyIsv/lHP7DO677w3u397gGnid8/86+vpe415OnJi+hfb2N7lO/4ivfvUn2Lv3OZx7 7iv4wQ/+V/gh7V1//S8QCv0F69f/Gr/5zf8KP5577gn2+c9YseJNPnMvs38iOJd77/YdKXml76IF KCTX7/W/5MOiwf8s6d8NvFwI7M3h/2YZ8K0rgL/+63fNkPBj6PhAj0e+8QPU1i7FsLERhFpSaFx4 GZTZh6B0HICSuJR0CZSlBOXzzkCwKYHqthi8rUbGr4etNYay6TGEJibgWsLfS9YjNOUkTFx6DHyr ErA2JlC+wECwO4GqyQm4J56E0OLz4G4+Fp76GIINCRQvMeBcnkBoUgwVWhzWuQa8HQYmthkIzzdg 47l8wbEIBrqQN7KQG/nRyA8uQN3qS6D27YG69OIBAcjs06C0Xg2l+RooLTx3X3hY82MnaQvU5kuh N+2GJk5SDeZdKhohzDuP5xbWsfJSRFMS7WU3phu7sCi5C7PSuxBeuQPRubsxbdGtmJ38AhpThxCV cLfGLQiLYKJvB9T4Nkwgf6rLp2Ps8LHIHzYONeZmRJaw3WNug5K8iW3uQyR1E0KxexBeIpof2zEn tguTmSbaI+JbZP6yK9HWsRuTum/EpNQ1mJ06gAmpuxBdcgci7ENoyZVoSF2LuekHMXPDA6hZchFG l87AsNEfvvBDtD1Em8KWx7bLSzHOmYNySw6iZUFUaQqcvjIEs6xwW2thj/jhqxiPBouJwDkIRfVD DzoQseaj2FYEm6sYIQLYiTVu+KIRWGtr4QxIGFo7tKwAASzBfIhgNWSGYiM4NxP419kJxIuh1/ih FQiALc9oU+ihiowJiCsvH/nDR8DhLEakQce0+jmYWjEDUwhap04uxYIZOjb2JnHZlitw5farccZJ p2LDquXo72lC/8YOJDetQ2rjcehbF+OfXwtS6zph9MZhzF+G+IKViMUTSKSXI24syXiyPy69Dies ZN65vL9oDYzUGiT7FmDj6lVYMWE5nOOdGG8ejbCvBI0SzjWb5BehDsdjcUJxhKEVBaEXi/kJwb+X gFwitNg5dnuI46vg2AsJ+MkDlQBeNCwsBPPOWig+5pWwsV4H85JfFtZN/mcir1TwLOFzzaxHTIQU tue1QRkjPGO+kAhRCniffSnh3Ch5rD8bSqWP9YjghfWKcIl9ywgLvKwjyvJVRVAK/KyTdSv2gd95 bo6D7UTYX4XtOthX1qtWKdD5W4+6WC/vFbBus2hosC8R9j8UZRu1GUesussHtUCi0rAfCusqF1MW G9dLATS/h/n0gX7VFEDlmNVaF8p9EVgiAbhLs6BbcgfWWJB5Iqzf7YBmsUJ3uJifY67jvXzyu4g8 C1VyLEzLYb3jOAYvx1Al4xY/MqOh+23wRkMo8hSjwm5GOL8KJQ4F5WE/wooDZfkulOaWIuR3wGYv xZixTjhcWSiwHPmZ+bhQbW0lkqlObDpuA04+/gI88dDXxRHU4X+EoeP/PF79A/BgJ3DJoPDjRCYO hmU90gZQSDa/71fzY5BkcyybyI/zV75/pME+f1w3559WGhR6CIlgTtTrv0agdhaB4wSoajWB/ywc x2f/4MFt2LnzbjzyiPgs+Oif/2effRb3338/br/9dhw4cAASJlcED2Ku0tnZiba2tozwQgQTYvIi fs4KCwtRVlaWEViUlJSgRK55LuO+xD52LLKYL4dpJbxfTrJarQOR2LKyMH78+AyJ0GPFihUZk5iV K1dmzFyuvPJK3HbbbQTN92ZMYN6t49IP6pD5+eY3v4UrrthOwH4+Nm9ehyVLmjB9+jTuP1aSbxfh tde+ypwCxOV9JOvgSOvjk0VvvfUYfvWr7+HLX36Sc/EM1+qz+O53n8n4z/jNb77Ntf1j/PznT+GX v/xexrmphJp99NEnyauf4g9/kHeQaDv9DP/5n7/HxRf/Fvv3/xR/+pPw5lH85S+P4yc/eQr/8R/P 4PHHxceHvKcfZ/ovmP9Z3Hjjr7gGfoUHH/wVvvKVZ/HQQ7/EAw88g+985+f43e++wzZ/iB/96CnW J1pV0tYAPfvsD3HHHT/Hww8/wf78b/qrr36P7T2Jr371GTz22DN44QURhL+Xd7rkleda/kuE3s9/ yYdF7xR+HAS+MQnYxv/M68YCPzkPeHtI+DF0fMTHr555Dmv7T0KlpqNqVjP808+E2raDYPwSKF3i G+Mgr/dmhB8hEWAQ4PkXJuCflIZ11WaUdB6L4MQUipckYF2WQHBCHBNnJeBdlEDh3BhcLXGoi+No mJ+AvuBkRDouRO38zfDpMQT1BJxL4yiWOhsTKFENWJoMBET4sSAOP8tb2pm+ZC0i07v456UiK9eG YWUBlMxKoyG+B3pqP5SO86DMPQ5K2xkDfj5m7oGygP1u2Q6l6WKoq7Yh0LUTVU0XwTP3BCjst2qc DWU+xzfhaijLLoMSuxyRpTsRWbMbM1K70Nm3C3P6dyGyYgdCs3cj1H4nIuLzI3UtosaV0I2rMd24 HtP7b4Ea2wXflONhs9Vj9PAsuAotqI90QF+1BZH+zyGUvAER8nCS8TnMNO7DhBR/p8Th6TaESEFj H3l8E1pS12Bxai8mJ69n2sGM749o6m5EO+6CNmsPpnVeiWmp66Gmvwhl/RfgX7EF1rpVGJNbcUSQ c1RoJClvGIFdNkzD85CfMwKmgtGwmM0IFBTAV2xDQXk5cgvtGT8DgWgQpZEIrK4yeC35qKipQIEn BHdWMfS8EqgRAu7wAMiPmArhKPbAUuqGL380GrmR8bkVWPQAiqMORMryoLFepZSANUzgHSRQdwmg LoUqGiN1NlQrftRVi9PQSoLkfNSHyuD3BzAuzwzTuHGYHo0itnoV1sfWYt2CNVjbOZ+bwHlIre3B medcgH0HD+Gaa6/FhRdtQXptGj2JeVjXPQPHL2nHxtW9MJJrkEjOg5FuQ2JNEom5/djQ0oXj48uw Lt2LhEFKLkM8vQbxFbyevQJGe/dh4cd8rF+2BEsbl8Pu9GG0NZ8btEqEipSMVoXqdxOIF0LJzofi LyNQl3GEMpFLFAfTBeSLFoeXJNciKNGZXiMaMALiyUsxCQmL8IP3PAEoxeSTWTRgTCxXwHSWK2f5 AlJZLX8T4IfJQ7uTdRL4u1iHpZhtMi3sGhAAeMlnlfUXsp0s1iG/xcREhCoeP+8xv2hfWNhPq5Tl dYENis0LJcL2FdYrIXBNHJeErXXzWmW/FeatkjHyfjHbD+dBCVk4b+yXWYfHEUF1WSnXVSFUSxnT wzwH4Hc6URUywxssglrihVqgs91yaDUsqwRQFlZg5ga3huV0SwXUavIko9Eyjm0fFuKISY2YCNnI hyL205/FPGxfeCPOZ0s5FvG9Usb1VuCCWlYEPVgDL9eXxWdHaZEFvsJa2P0KnJoTvspRKLZUwVZS C39wDMoqXXDY/AiWjUdtyWiYuKk2DR8OMzfoBXxWzIUFyM4S05iPh8NUk6kA+XxP1VVV4MxYL+67 5hpuLB/hpk5spYeO//8gOHyVwOLBlgHNjx15wI8k1K2ECBU60gbwnSSb1E+S8EJI+iubV9m8H+n+ /0WSf9DO+2eHr99rHUP03knA0Hfw9ttiBvFN/Pd/P0hQfBWOO87A3LkzMG9eEFOnTsCiRevw9a8/ wDyv4cUXQYDGy4/hMagV8sQTT+Ba/keLZoiYnJxwwgkZjRWJdiXCC4fDkSG73Q67zZZx8F1UXQ2X 1wtPaSlqior4brahiOmST7Q7XC5XRnBiMpkyZjfidPXJJ5/MaFiIec0rr7xyuBcfn0OcwAo/5B19 zz33oq9vPWbNauK8ToVhzMEll8Q531vx+98/xNw/4jqQZ08A9qdBEDL4Lhok+S3vlH98r74zbSDP iy/+Ak8//QJ+8Ysn8cc/PkK+DOYfzPvO+oTe2c6R6B/zynmw/cF6/6/0wfaOdP/dktQhdKR7Hxd6 p/DjWnZ3zoCfrNsswNOXDAk/ho6P/njrzZfxrUdvxuo105BrL0PxpD7o/VcS0J8AZe4FUJoOQl29 E/rcU1E3JYH8VTEUL4whOnE9wksvRGDxuQhPSSPQEUPgsMNTJZxAaHYS/uUphFqSUKcb0DoMNLT1 ITBrHQoXp1G0IIHgZAOhxSn4l6YQmcLreQb8nTzPNqCwXHRJCgHWE2jm9bIkIjO64Syei1HjVDhK 5kOdexK0+A5kItJ0XgRlxrEsdzqUpbuhzN4PZdb5UFdshp66GNWpy5C76gS4Zp0Jdc6F0LqOZ95z oUy6AsoyifrCcjNYV+de5t+FCYdNX5T4LqhdPPfuQ8Q4gGhSzF62Y6JxCJ3GQ+hc/1Wo3btQWLcS o0Y5MXzYKJREA9DXrIeWugpq8h4oxpcQNa5Hk7HnHdFeBvyKqMZ20g0Z05iG1G2YkLwWmnE/27oL keRetrcf4d6DqO/ajcWxXejg7wbjIELGvkz0l+DKy2H3zcloYhwJ5LxXGk5wlqHhvB5ByhuB4dUj YCfIDWRXIlyWi0A4H8EQAWSQwNFVimCeCX6XE8FoNGOvG+IGI5Cbi0glgb4egd8XQXh8iECWwNdP 8FxkhZpPYFztRtBej0ChG5HqbKgsFzH7EKgrRFBMDnKrCXYLoKq8Fm0CG4F1AUFxZS70IjvqCkIw EYzadReiVUzLL0O9S4XP60NWfi4c48ZhSSSK9ctXcaPQjb7EXFJLxmTFSKdxxplnYu+ePTh08ADO v+BCpNauRZfRg+OWtGPLtGk4rbUdiWQc8VQXjGQ34vEU4t19OKVnEbYYM3FCcjniQsYs5utEIr4S RtdsGL1tSBhxJFlmPc/Ll3ehZOIUjLQVISsnD9XOauhRN7SImcC7BMr4Sih1BOu6CBVUKDkE4wUE 4T7eV2v5PLkJzHkt5inucih5oo1RgUxUm3wB9YXMGxjgj5XplQT1BaUE/WVQQrzWWKbcw3LM52S9 4sg0SqAv1zmcExdJtDIiOayDfbCQ117WVcT5zWZZMTkSc5EQ5060KcQxqURSKbEi41+D86QU21gH 0xW24+SY8tlf8TuSCW07HkoN00TwkReE4pD5ZF6J+OK0QRfHreyfs7gMeeZcVFeWQS9RoeeGoPN+ VbQQudFKlDos0MxmaBU+9vOwEMXL9VZZCr8ph2uzhOuF/MtnehXHJ5FhREjk0vmb4zDxt/BEwiHr HFMleZdbx/vse4RjUWvIa/atlGXzatgnBRGvgoDZj1ChDRHOQUCrQ7CiHJHccQg6K/gsVCOiZiMc dSJUwbliG1HWF+DmW54BPzfXAW7CQ0oUZWWlGDNm1OFnjM+VRGca/tEKQ0byGbfk5aKSIEEiMOza tQvf+973MiDgN8899y79sn8WjreAV78MPDDxsNmLG/jxZUwXcCF0pA3gO0k2uu93s/t+6Gi0JxtY EVy8V/AkG175Giqq2c+TPs7q2Z9kGpwXOYvg4/t4+eWv4ic/uR4//vFBAvozMHOmCrvdlvGpceWV l+Jb33oUv/zlb/D66/88msrH6fjrX/+a8RMiwhAhiQgjjlFFeFFXV5fR1li+fHkmnO6Sjg508rz4 mGPQfdppOCUex+bFi7GssxMdTBetDskrJjLT+R+vqiquuPLKjAmORFsRer/RWj7M45VX/oJnnhHN hNuxadNGTJs2CSUlNsyereBznzuT838f6RHybfAZfj/P8ceJ5F02CPqFBt9tR3rPvfP+t7l+Hseb b/4Qf/ub8ODv7x25vsG0/4v+Me876/tn6e+893/dfzck5d5v2X+ko1nXO0nW2qDw4xomzQau5v/m divwzS38Ox0SfgwdH/Hx17++gse/dw+WL5qPYaOqUTRtAyb074O24MKBcLDNV0OdfTo0tR/+KQZK 1iRQ3R5Hg9KPiVNPgXvhibC3pVDXHMfEBSK0SKCkIYbiqRsR7jobExaehHrFgDotjvrWOKKtvShv TqByYRzB9jQq5p+GEtEqaV+LCa0xBFmPY2ECZa0nQl1wNhpbNrIN1tecYvsbUO1ZiZF2BeNySlDq nYPw6i3Quj8HZf6OAWHGmi2HnZ+eB2Xe8VBbzuD9K+Ht3QrXwgtQM3sr1M4dUBMcX/OlUBq3Qenk ddfFA5FjuvYgsnIXQs27EFyyC5PTu9DavwuzU9sQTV6BiESBSX8ODcaDaDIewPz19yLStR25FbMI JsZkAEWJdy6UJZdCS+zCnNSNWGDcjknGQUxJXY95fXdgcuoahIzroBl3Y55xAxYkD6ExfRuCqRsy pjRR42ZEmDec5nXyVl7fAr3vAOu6HXNTd6I+vhuRtiuhdx5AffIg/Poa2IeZMfYofFUuGGZD6Rgr SotHwFWdA1dpBVz2CngdTtQ7HWgsLkW9h9cEe2plEKoljHoCp/qwOM8U7YsANKsJetEYqEU+aLXe gbzVAlQJRMXZ53gC32yeAw7oXj/0qgjUaBWi/gDUYg/0wjHQLPlQCXB1K39XC6hmfvGNIVoT1lJo div81VUoUUKo8lgQtY1iWg3qvSH4/AXIMo1CfvZ4zAmF0du5FMm+XiT7O2GkViJu9CGe6seZ3CDt O+ss7OPm55zzLkCqfwN64mlsWN2D01o7sHnZKiSSXaRWGEYnzwYS6TSOZR2nJRdjo2h7kBJGB4zE 6oyAxOjrQCy1CjGjm+ltWLt+BVZ1rUBE7Im5WXM5HPDZigiszVBDDgJxgngnwbhFHLaKlgV5NIZA vUC0OQjUyeOM5kuE126C9EKm21kuzDQ/gfsYljOxnESEqWU5uxkK+aNYFQJ+EXKMYDp5Z+f94iqm s45i/g7ZWQfrEuGElXVVRPib5eqkfpYrZL/srN9O3luYX/yoaKTyLCjmXM6DCKM8LFvD+kSbh2OI sl/iyNUsgg/WoWhsx8U2RrI+/rawnSK2b2WdlW7mV6F4uEZsDs5pIap5z1VRDG/UDi1UBa0kzHVQ C0+VAy7Ov1tMnURwJuXtbK9C6i+BxvmuLyFPbey7rZok2iy1bJN9E8FOkNeyfliPwvWkuGSsTOP6 y/S3SLRp2J9QPZRq3i9iXq51JeCB6g5CH8U2LGxXLYPO+dALQuxHBXR7Edcm08PF0GpsXPMWrl/p TxAN3FQ3cGNea7fD5XTCHwkjrFehvHQUXKPz+YxVwVVchvH5uUd8Dj8KGj16dMaGXgCCqIGfctll +NovfnH4n+KzfrxJxHEncJcXuEy+YFUDv7qC6e9W+PFhk2w6hd7PxnZwYy5zLyEK32tIRikvG19x 0PpL0sdZPfuTSgLkBjQ9BgRN4j/gO/jOdw7gzDMTWLNmLqmFQH8pYrEELr30MoJh0QT4dBwHDx7M aHqI8EKcnx6zaRP/a9ejf906rON53emnY/N55+Hc44/HmWvXYoOkkcSRqTg+Pf7YY9HR3o6ZM2Zk tD4+qYf4H/nyl7+Cc8+9ED09Bt/byzLz3tMzAyedtAp33rkXL7wg60TWh7ynPgig+3EnefeIT46h d9Dfk6yFwf+JI93/d2hQ+CF8P8CfM4Gr+L+5xQZ89bIh4cfQ8dEfr732F3zjP7+ORO9mFJc1waoY 8M27EtHZu6Gu2A5lzTlQ5hwLZWIK2lwD9R0JBNsNeCYZCIcTqJyXQAFfulWz42icEUd0dQKOphis 0zfBt+YiBFtPhydiINQQR2ChgVrR7GA9jfNjiC7tg63pHFjmnI/QknWYuCCGujlxmBcn4Jx9GvTJ F6Fh+bGo6IyhsN6Auz4N79Q1yItOwsicMRhvccHffAIa26+BMmMvlPZ9UOI7oaQvgNKzeUALZPou KG0HeG8b1JmXQe3cxvtXc1yXQ2m6CspcXq+6AkrsSiirWTa2O6M5Ep29B+GO3ZiW2oklqV2YnzyE aOwaBFfuRWT1rVASDyGavBH6hj0I9ZyFgprQYRAxHiWla1j3tdB6b0Fz+iCWJCUk7jaEum5BZMVD CPfcgKCUTX4Rbclb0NGzHRNWXI3wmp2sk+NIXouJa/Zj6oqDaOi5l2l3kg4hbNyNcOp+ROMcT/N+ ROfdhGjXfuizToS/YApyR787ICWOSrNJuWOGIW/8cOSMyML4kXnIyzGjNrcc9QRwukJwrlRDK61H vdk3IIDw5EPJJggXHxUBgkYHAaOZQLOOZ52/KwgYRxMgO5knSEApX9nNBNni2FMjsFZZrorpBQTV DoJMyRMkGBbHphJVJEKgWk6QnG+CWupCJKCizhGCp8CBaE1uxseH4iFwzWe+IrbnyYZKgKkWEdTn sX8lXvbbg1BoHGy5I1CYlYso6+xcshTpdAKp1JoBDY5YDPGVK3E8Qd5Wboauu3oHLt+6BX1re7hp WAXDiCGRXM2zmLSsQjw1lyQCEAmXl2ZaNxJx5lvF+6Q4rxPJHiRYzjBWY32qF8ekVqMv2YT0uk50 cwM6s7IaXjP5W1GBgIUgWQB2mGNRyL9S8kY0JWTsfvLCbuP9QmjlbqgihBBnpD6CddHyyCbA94Wh sZxWVgZVnJGWlEOJku/CS4mGYnZDq9WgaSxTy3rFEWyhxvkRjQmC9QIrNK9/IMpM1WjyjvNkF/4z f1TMUNh2fjm0KvLUzzkqEq0S3pf+FebxvhNaIApVIu2IqYv47BD/HOyPkpcHjfOueTWomvgDYZ+k nnzRCOE6EQ0WMesxs78VHJfKcoHD9RZw3HUyFuYRE5la1ivaHSYn1Cpx8lozsFYKWJ+F68rL9lSO NyMkYlviR8TF34HqAaGHmVTJMYXFPCaffeaYxOwll7yQ8LrSt7AJWm4tiX3xsu4y3henupVZrJtt BJhmEYEN+VDOugp5v+TwfJjYzxzm8YV4b2DsGR5Eo+Qt+R/wo8xhh8lUiCpnLfRwHXTVAs3pQH1h kPxVUE5eZGWN5HOZhRGjRmF87jDk5GVj7OiPPqSuPRRC97nn4o4vfhHP/OwZvPWnt/D6S69nnBV+ 9o6/Aq9yk/gNA7hbAX7UDry0n+mi1SB0pA3gR0GyoZWNp9j9i9BCgM97BTyDwg8JTSjRP8R85f0I UiT/ey3zXkn6+tkDNW+/PQhafoA33/w2fvrT23DffZfitNPEkWkj320N2LTpWHz1q/8BCVkrzjpf e+015v90HDt27PjfULfr1qG/rw8bk0lsIvWRBv6rDxN/i18uIQl9KyFwe/r7Mb2lBRMnT8ahgwcP 1/rJPGReB+b415zvr+GYYzZBVWvR0FCBvr4VuPHGrfjJT27H66/LsyhCEHk3yHvhyGtriI4WDb6b Puh34Psh6ZMIJ+Q/YtBs82j2U/6DBtfY5/lzwYDPj8vzgYfPBd761++iIeHH0PGBHm+//Ve8+Kc/ 49Zb70BLyyoU2KagwG0g0LkVet+5BPknQllzAZTVJ0PvTECfEUfJAgP5HQZqJsYRmRuHd42B4EwD 2gyDeUV4koB/WhrhlRvhXLAOBRMN1LUmUNHKcrMMuBcZaGxPQJmVhK9tPbyLNiAyKwVtYQLhJQl4 ZhvwR9ZCmbgR6qo+BDuYNiGBENtVl/Shrn4pcgg6srLM8ERWoKHjCiid+6HMESHHeVC6joXSfBaU pu1QOvZBmbsf6oxLoC09EWqKYxHBx+yTmS55WTZ5KpTFZzBtB5SlezOmLsqaXYj27EJ98mpMTu5G Y/oLUFY9hOjM61i35LkWkfR+aOuvQKg7jYLq8sOgoQol0X6oXbdAS/0HGpOi6bEDemo7Iu0HEJl+ LaJL9iKa2se+XIuJ6QOYtGwHebcd0dZtCItPkfSDmN96J5bO2Ivpyw4gnD4IMbeJGIcQSXKMBttf w/6s+SLU+HVoiO9EYPYxyCks/Tvw8n9RFqmCFLANg69yNLzjS+HNjcBXW4dooBB6xAxdISB01kM3 +aBXFkLVBeQRpGYTBJoJPsMEs2EC4mICRQHgbgJPAaBjCAzF6aVeSeBIMCjAUXxQeAkUa0h5BI1O gs8oScC2OMW0CqBn2XICXwnVWlbOPqjwa0EUhopgdVgQyquAXs22JTpKxsSjCGpOFrRxbqgOtlnB NAJTtSSKqLcK/vxxqB03DtFQBO2dy5FKryLNhZFeDGPVaiRmzkZ8xgycxo3CnbffhRtv2o7165vR 1dWKRHIl4qk5PC/i5ilOWkPqIqUylEgvQrxnNhJzlsMQ6pnDepcgbqxE0uv9uV0AAP/0SURBVJiD M412XMRym1gm2R9HT9cazJ4wEaXcrOUTIFcWO6GFwtBE80H8UOSb2H/yK0ywrnIsQT/5Qn7nEMg7 6wb4JM5eTZJGoO0TQQTLCdiuIG9VlgswzcpyEuq1lvOhc15EeGAiXxw8l7Me8Xshjj59zKfqnC9p eyzbYB2iCREmf4vFZKWU91i3wrycA8XPubIS1OcyrYT3w+yjGmabnIsg+xRhfZlyHIcISMQxqmh5 eFmfCLvyvWyD/ZPx6W6eORYXy+WyXDnbEsFZoBwS7UUrNEH1MK2GeTP+T+ycUzM0iXIjYXB11i1m K6L9YckdEIBUcb2ZmO5imxIeWWM/xFTIxTUqAopK8sTHtWVlO3bmFz8pEkK3hL9Fe8ZEXoyvYR/I N4V8K2XZ/CyeOX6ZjxB5aGf+XOZ3Mb8i5jEyH8UsxzZ9bHtQ+JPhAdsSHnONBooK4amoQ7AgCq1I 4br2QFP5jJXboeezXpcD5eXZGDuuHCaTDV5vFkKhUhQXl2LECBGKHPkZ/lBo1CiYuT7rfD6cFD8J j934GP7jzv/Ao489ijf/+ubhf5DPyvE3/lm+BLz0c+CPXyfi+AJ/f5npsskT+sfN30dFAohFK0A0 NiS6jACd9yq4GMwrGgXiNFM2ye9nY/zZFEx8sDSg8fHCCw8S7N6Gt976Tzz22A38X1qO6dMbMXPm ZLS3L8JVV+3AU089jVdfHQAZHweHpkfzuPrqq/9H+JFeuxb96TTONgxcSNpAiiUSSMTjiPMcHxSC kNKkeDKJlr4+eJuboU2ejGsOHDhc6yf/kPl+8smf4/LLr8eSJWmsXDkHnZ0NSKWW4ZFHrmcOeZ7l uZZ1JPRxencN0YdD8i6X/wQRhIlw+79Isg4k7Uj53y9JnSJYeYSXvYeFH6OAhzcAb/1rB8JDwo+h 40M5Hv3Wf2LNquWoLKmDq7wdoflXQjOuJMi/GOpigvPmMxBY0ANXSy/yWww4FhrwtRnwtsZROicN j34K9NmnEJD3oWp+HBV6AsGZvahaGIeT+XzMX8dypRL6tjWGuqkxuJjHtySG4ApeNyZQNdGA3mqg gXndjXG4JsQyUWO8nWxjSi88y+KY0L2eQDyBgrEKRgwrhqVuBjwrzoLatxfq0ougNJ1AOmcgisuq rVB6z4Yy8zIoUzmW7nOhrL6U95g+n9fzL4Gy6CooPedBWXkBlPZdvL+PY2D+RWfy+hJE+3YilNqD YOrzmNB1J5oXHMTsxddBNW5DpO9a1Md2ITTvZBTY/Rg2moDBUQhnczf0tddD67snY8ri7z+AcOp2 RJbejPrmHWhauRVNqa3QUzt4/xaEV92GaMtuRDq38vdBRJh3VudNWNCyH5NX3ZLJoyV3oym9DfPS WzMCGUmbmL4DLakDaDr2BnhXnouxtpIjgxjS6KyxsDhsyHaNR7ZzFLwuKwKuPJQ7xyBIkNhYrKK+ 1AVVQHaEQLxUh2apg89igZPlKkUjQSGAE7AtJhku0eQgAK4kyBtBwMk8GQAt5hNWnksFFDNNInSI cMLKOkXIYSFILhITDeYTPxIStaOwHPWWCDSJ5GIfRSAtmgthBCPFcNYWoMThRtiiQCsgsKweQwDM OsXxppWglgBT8RIMSxjTygpo1hpEbCFUOU2wFw1Ee5nd1IK+dd1I97fBSC2F0dWNREs7Vs5fgM3H nYAHH/wi7rrzOqzdsAQr14jAQzRE2hFPrcD6Nd04feFinNC5AsmEmMv0sY4lSPQuQLy1C8eQzuhd iM2p5YilupBItOOkzuU4Y2EP1nd1ILV2Bbp6ezB17jyUO+xwElDWlVdBY3/VcvKC/M1oMTgIpH0S MjYEtaoSNdYiFBeWoK4oRF5wXpThHHsZ+a8hGi1FhdsMJ8v6ix3QfF7OG3lcUU0e2hEutqHUZUEJ eR6ykm92zodofHCzqPnsCGjlcFUEUV7gRcRFnoXJy7APaomLc+6Ap7AITtZRFfCzXQ1aJUG91QzV UgrVFoG7LoTiqAu1nDutugqqn/OZa4I2hnPDuagMhLhmiuGzWjgflozz0oyjUQkrq7oGzHtsXA/i aLSA1+WjmV6XMYHJOEoNhbi+SCOcUMrIH/ElIuY5BUGOMYqMDxMv00SQY2N9on1iZV1i1uMRjRry UhydWgMcs5ih2OGvc8A52orKQiuiESv7bWPfahEmf0qL3CitsSCsME2cxtrdrJNjkfVayn5EOF9+ K+odJRw/++Bmm2H2OWNmxPs2rmPRGolyDmROpZyVc2phO1yf9Q7yWMyELKxbhEdsX6muhDoyiIai QrabxfY9cNvCmFRWiimqA6V8NkaQh3ljxyF/7DAMtwxDzjgzCocV8b334QtFys3lWDVjFTrndSLV l8L9D9yPDzM05sfvEHMO2eDJRvL9CAY+KBJhg2w6xeTkOZKour/fr49STtSWP07jGyTpmwhlfkV6 liRfGT/tghaZV/lS+0s88cQtuPjidTjvvD6sXt2CysoqtLQsxmWXSZSS2zOOMT/NxzuFH32HhR8n GwbOIK0TAYdQIoFYLJahQeFHipRIJtHR1weluRkNovnxKRJ+DB7PPfcW7r7729ix42K0tk5CRQXf 36vacNFFJ+PQoYvw29+KU1QxaxNhyJAA5OiSvIdEsCT/EaI9J8Km9/sO/iBI+iH9EcGE/EdIP2UN fBDvz8PmVt/pPyz8ID1sAG/9a59DQ8KPoeNDOb7zne/gpBOPQ2NDA2rdCxCdfBG0paIJsR3q9F3Q G85F3ex+mJYk4FiQgDbLQEOHgbLFMZgm9aMqdB4mzD4f0e61KGqOoSBsZCK41LfFoXbGocxOIDg/ Ad/SFKLz1qNSWQezlkT10gRqVxrIn2CgJJJAw5w46pkm2iUFsxKo60igcj7bnbQB1cv6MHF1GoqE yHUsxGiCoeHVdShuWgU9dj7qu0+CMo809Qoo7XugpC6C0nM8lOkXQpm2E8qarRnzF2Xm1VA6roTS wutZHOMKXidECLKX530cM8vNFIeo50Pp3oOosSfjoHSysQNLEzux0LgdWurLCIvvj6W7EImchoKc IEaMGYWs6nxUtnZDTR+Clr4JDd17MXHNIfbvAYSML6DR2IvFxj4sIjWQQsY9rP/LbPdzvLcbE3lf Nw5BQuMqiYO8dz+CyXtQn9iLRV3b0bFmLxoTh+BP7sdU5l2avBZt629BYOn5yC+px8iROYcBy2he j8FYAqesEaNQNI5AucoNZ9SOAjUfnmAFyu3FMJnyUFNWhvoSAtuCfAI6AshKAvMsL3QCaLfHBFNh JYqtBK8BFbpGEFfugJKXQ2Ao/hwI+HIJPCtNUPTcDIAXp6QZbRA/waHGcuLE00Qg6hSgboIqX9/N BIxuXusVCNdp8OUHEBCfDRWF7AfBrNTtGYNobjmi+RqvWa+TQDmfoLeGIFKAZriC7bFd8Z2hEUwH C6DbnQjlBWEvc2JcyWjkFozC9IZJ6OvtR1+qH0YqRYohkViFNauXYvPxx+PW++7H5++4Ayds2IDY GvHhIeYuaxBLx7FpxUpcPGMWzmyZi2RiNdMS3EQlubmKI5ZYgxNIlxgJbrzSiDN/nL+NlhiSM1bD WDkH6XXt6OntxtyZsxGx2eAbMxqhCgL5avImi313Eah7eV1oJogug1bpg1ZgRWlJIfICHlTZdOjm ami1oonhhM4xR/35sCvlMNV6UJdtgV5oz/hMUcIcf4kFofGVsHC+C+x2BAJ+ziMBd4EZqr8Cum6H t8qM/DwPigoVhH28r3P+ShWoYzzQywpQ4ymEyRyE08F1UFEJXYROpRbOnfjn0FBudSGvagwqrGXk t54RvmTCDIs/koAPxboNpspsuE1utl0FVebIzvUlvlqq8nnmXIkZjZRjfzPmPBWc34gIxDi3Id5z sM+5Y8knznG9CEbIHzP5ZuLvGubnulFqa6Fkj8eATxKWy7MdXndu9od1FLL/QY5JtaCuzAJTjhcO J9eTmkc+lrLvCoJcl4XVOSjk2g36gtAlfLBovkioXTvnRcLyei0IaoXwur0ImTSoInCJjGFf2YcS jiGPYyqzQVMjUAMi6CMfCrLYJzGfKYFamM21zvkR7Zss9q+M69VDnotZTokTqsbxhDwIcq4DOex7 aT4qNPY3VI1qkx3u3PHI92WhvKwEvuwqmMeZMXLU6L8TTnyYZLFYMn5BJBTkM888k3EWKKrXb775 WdAG+StJnHjKhvZofyk72nQ0QM3HUfAhJLyXORCnqn8giSDk4z4f74dkXCLAEvo+n7VH8eyzd+Py yzdA06JobJyM2bNn83lchvv4P/b2258NF8XvFH6sXbsW6XQaRiKBZDyeOSdIKf7Xi48PuS+CD0mT s5i/pPv6ML+5GZMnT86E1f00HqLs8+tf/xq7d+9GR0cHmppmcr2IOWwUl1xyDJ588h68+KIA3kHT PVljst6OtA6H6N2TvIdEGCsCSNGsECGDpH0c36Xv9T9iUHDybsciwg+uqcdiA4IPcRb+1fiQ8GPo +Pgcf/rTn/AfX30Ys2esQm7xJASa+1C/4AQos8+EsuhqqOIEdNG5cM9eBz/BXUNHAvpcA77mBGra UwhO2oT6mZugrEmhbl4C7kYD0VYD9QsTqJ8Th7oogfKFMVjmrEXtovMQbjobdY19CHbGEFxuwD3R gH8W61zMvHMTA5oiS+MIzY3Dr5zE+i5CcMXxqF/G+5OSCM5KwjFxBkYWmVFUWQ5t+krUzzoLSsvZ 7O/JUJoug7L4sG8PEXZMvRRKN9PjF0JpuwLKrFOhzDsfykoRfJwGZQnLztsFZfl+KMZVUJYx/6yt UObuhtK1C9H0DtQnt2NaemfGYamauplp16Jhydn8A25Gfo4Z2SMKUJk7A5HpJyPafyOUvi9ifutt 6Jy1F1NXXINg/wGo6QOYmrwXU417oGWcm+5HOHkX07+MltQt6DCuwWTeC6ZuRyi9l/euQZjtqL27 MHXedkydexO07oeYdhPqjUOYnrwfU/rvzvgr8WqnwVowhQBlLKkIufkOVFWMgSefoHtEOdQcKwJ1 LniC5Qg7LPDZHKgpq0CwsICAlADMXQNF1QjOCNJGEiw7HQjqpajxFsJTIF/qAwR3BOsqQaZ84RaT AhFi1ISgaLz2EvAVyld4gjoxXVCYJo4vzQSmrEsNFfGPl/0IEPA6TFAJZPUaDbV6AGYCbpeARubV yghARWvEOxpaNoF/LoGxmBlE2XYx2zKx/mrWHyjMCAyUcjuUIMGqw8VxBBFleW9RKPOVv7ZyNFqU BqTncYPUswFGHzdCqdWkuejpnoP1xx+Hbfc9gOvuuBOXbTgWm9b0Im5IBBcxe+lAX28Cxy5fiY2r ZnPjJFFdVvC8HgmDG6zUPKwlbeb1emMD761i+lzEVy1CbHkMid7VSPb3INnTje4ZMzGhyAHb2BGo qMyCVmmBOprg2slxitlHRgASgpoXhYRz9YVtqKkvRMDvIdgm4DYT6Ndxnrwmgv0KeKqjcHs1hLIk 9Cv55md6McdvcSJSaUatuxi1Pj8imgLVLyYo5JfKOa2wImyqg9upoq64GlHRCPGKpg7nfBT7VGZH sD6AmjoNXhFimQjsxSdJhPOnFbEuL/x2F2pyR8PvqORvP9Qo+x+wc145N0oUnooC1JhHI1hSBzWs c21wDQRE6GXmXFbzzDUW4JzKmuE4lRIRXHBOxW9GiL8dPki4WcU9in1mWU8Dx+xmOvO7OM4C8qqG a0QEYtljeU/WHsvnsJ5clg9KfzgeEa6oMqYihPK8cJdp8EQjbINrkH1RC8sQcXtRq+Wgti4PkYIg 01l3ST7bEAFNBBrrVaMelFYVIZ98rin2Qg+WQhXhh4v9LWA/Kt3Mw7H5yANxHiuaPHXsl8o+h8g7 rmNFkXXKvKP4jEl0HsXBOWN/wyHoIqBiW+VFVTCXWOA2uxAuc8ITKkC4oASRXD+v3QhF+fx4rPB6 KlFgsf2dQOLDJrPZjEgkgt7eXnzuc5/Dl770pUyIyE+3NohEgRAV4Q/CRvpok2xQP64b7qNBMi75 uiqbayG5/rSNVYCJgFH5Ov8Efve7R/H5z+/Epk3zoKr2DPC/4ILL+Ox9Fd/+9ncyzi8/K8eRhB8Z TY94PCPkEG2PDRs24Pzzz8eZZ56ZEYTERTByWPixtq8PC5qbMeVTLPwYPJ577nd8N38bX/nKrbjw wnXweutQWmrD4sXNuP763Xj+eXlXiOBDTORkvQ1pgvx7JO8h4aFoaYmT4ffjd+nDIOmT/Ee8F40P KfNehR8c/2O97xB+xIaEH0PHx+t4/vcvY9HCUzCsUIWtaQGCU9JQJ58ENXY2lMR2aAuuQv2sTahr 6UXZ4gR8LQYamw2obQaqFsYywo1wWyKTFmpOMI+BmtbNUOedDK11HaoW9MAxvx+eRWch0H4GKuen 4WUZEZDo85Jwtx2H8vaTEZi7Ft6WOCo74vDPT6Ch8Xio+rmomrMZ5bPiiDQmMal5PdyzV2C0K4Dx OeNQVU7gOOV81Pfsgho/A8rkK6BMEeHHxVBWXDUgDFl4GpTYFo6Fv1uYZ9ZFUJYyT/IsKAuOJ1g5 B0ob7xlboSyTaDeXQ2neDaWblN6FqDEQnjZi7ICa2gUtvQ/+paehODoFWbnjMHakCcWmZgRmnIlo //VQ++7B3EWfQ9u8/Ziw6kYE09chmjzAOu5COHUnoqwzkrocwYymx72YZ9yMtuRBTErfwby3oN7Y hznGjZiVvh5a7GqEyP9g8w0I9dzHsjexP4cQTt7Jum6GZlyDhs4b4K2JwTzMgtHDCmC2uhCNFGNi XRh6EQFawSiCOTv0OvJqdCm0gmro4QgBMYGZmF+Ir4IoAWzmSz7BWR0BL0GaODvVbASTFqbbCeq8 BI4R1llaCb2C5TSCPTFDEL8Qlih0TwC6Wgy1RtIIds0ElY4S1PlsKNUI6jwE0QSZWj7zFgbgqSlG kW5GmVu+mNdAcykErwTkISf7RIAojjpDrMvPdgg+M04nRUMlVMTfzCMmBsUEwIUOaDU+gjINNQS7 paPyUVMyFs0TJiG9KIZ0bAmMFSthLOqC0bUQ3T0t2HjsJuy9/kbcsH8/Lujrz5i5iO+OhNHMjZJE eOlHLL0ecTGXMeaTxP/HepKo0rYybztiRi/iaZZJNyGWnMW8bCfdCyPJMqlV6E/Esb6jE5OrPRg7 ehQcZdloDJN3EiWliGDYzbGJOUgtx1pEgCxmP+VF0CUiTJRjK+P4RzCvg2MWwZHTBY0gWxfNDIeU J9gX3xslYfKf4Fv8SagsH6nj3LI+8T8h9VQwX0EtVJfOezXQBYSP5DyL6RIBvWInSLeVQa1TWL6C vGR+C/MIjwMszzlVan3QinzQzU5oxUzz2qBIyF4xNxGHoC41E6FFN1ugSvhbieCjsZ+eUnhsBSg1 V6KuiGuuzsd0lg/IHHIMZvbd7WZ+/s5ieh5JotF42D8r57xI1kT1AK9GkVeF7LMIW7h2tWor9BD7 nTG5YnoJy0ZZjwjpyjgGk519qYOuRAZMfBwsn8+6RQOlJsT0KuhSZgTbEp6E2YaLzwJ5rNaEoYar UWEtgpW8qnVz7JqYCJEXZq5jSx2iFRqqwoUoC4xCwMn1yzSlis+COKENsO8SZUbGJSZgTo7Tmsd2 +RzpvBcIQrPz2bSEUMH1b42OQG15FRo4j/UO9tthg2rzcq7qoXH8ulqA+rpiuIvLYCkqhKV4JIpy R6NgmBmjhmUdUVDxQVJWVhbmzJmT0QTpI6C466678OKLLx7+R/m0HSL8EDVhAaNC8rVUNoEfx43t J4X+HSGNlJGyQke6/0klEeQIaPoZfvvbO/Dww1sIXC/COeecjKlT29DY6CdwnY7LLtuC3/xG1uNn 7/g74QffO6LJYRx/PIyTTkKin//ZPT1Yt24dzj77bJx66qkZgcc7hR99vNe8cCEmT5nyqRd+vPN4 7rnHcMklF2DatBkoKanKaA5dcMEp+OpX9+ORR3bgd7+7nbnk3SbAXQQhQ8KQARp817wXQcHgu+nd vNveS95/Rh/UO3GwX0+RxKRy0JTnH/P9I8l/JN9nz+4HvhwDHupgFduAt4eivQwdH6Pjj8+/glNP 2gebbzZG+evhimyAPusyaCtPhLLgQuhztvL6WDgX9iJvcgLuRQlMbE8gPMOAtSOBQl4HJxmY0G6g dnkMpqlJOOedCWXJJaxnE4F7L/xLDESnpVExJ4W8VQYq5zL/zBjUlSnYm89GwfSL4V2+MSNIMU1N oGapgYkdKUTq0yjUkyhoNBDSDEyakIR3cj9ywl0YmVeNcWYXaprWQ+3bD3XVTijTroYy52wo8c1Q UqLtsRfKVKYvEOEGKbGd12L2wvOSHVBamXf6cVCWbuFv0uTjoSw8j3nFfIZk7MqQCECixk5oqd3Q 03tRzfzjIqsxYnwxRowdjSyPiopFx/H+AdL1UON7UB87hMbEg6g37mYdezPlo7H9UHoO8N4eNPC3 auyGxro15ld6DiHYuxcTjYNYYjyIRSTduAbBGPPFdqEhwbYz/WBdEoUmybpk3OkD0KeeAO94HeNH joPJnI9QKIjGqA5VTFAiOQTTLqiV8pWcINkeyvh0UCIEkcUEc3li3iDmE0yLEnArBIISZcPkIQgT B5ni3HQ889oQjSgIhqMIBYsR9eYSjBLs5RFo1wQQqrchWGtCZFzFwNdz8kQjuCstKkauO4dA0gmd YFYjyFYcFkTzcxCurUFEK2H5fCjj2QfRHhEziAj7KVFgQgSSYpYjTjfr/FAjBNRi9hJhn8UMIYuA s8ICnW2HAnWwFdgxRsx+xozGlIZp6DdWoy81B8aCVhgz40is6EZXYhU2b1iP2y6/HJ+/7DIct2ED euOiGttLEiFHDxLJBOKp3gwNpHczTaLBsI6kOEHltcHr3nlI9cxEP+tMJ9fCSErUmFmkFoLCFDdo 6zFp6kSMNWXBarMgIiYSEfJZBDk5nBsPx6E5OX4RBBRCzS6GmlsLRTQ9hCcyX6XMrzOvPxdqIecx l/NRRXCvELirnMMg6yomuDYRTFfkc54J4vNZRyXve0WbgeDbUk/Azfv1JqgiGBgnwgLRziDvQ2OY n/Xncr79LK+Xsiz5mmfmPHEtiB8NMQsRoYuYnEhI24zWCfOUcv2ISUcW6y7jeqsVIRV/c341CRdr 1VBuK0FuXTbK7KXQLTrT2baE0pVINxlhiAbVXc1xccwSzlfqtbMOcSLKOtR63hc/Gzlcb2IWI05z Q2GEQ1xvai4i4nPGyfHlcZzlrLOSfctjHc4i8iiP/JZ1zDWTz/I1HFsJ+TWedVaHSVxDsrZKWb84 6/WLOc1hIYu3EJHSAoRzvIiKMEk0OPJZb6U54ww4Ms4NG58Jk2qCJ+Th2o7ymQlwbrhuSyUv+1XN cWScBss65llMiTjWzHOXQx6U+xBRShHWcxANk4eOBqg5wleOo7wAqjiNreI88TlRc/IRtRYjEqlE JMp5dDrgH+tBwdh8jB45HGOGjcaYESMwctQwDB9+ZKHF0aSRI0dmwuQWFBSgtbU1owny+9//Hn/5 y1/w1ltv4a9/FVORT8HxN27Y3vge8Mq9wKtfAt4SfxgCDI4GOJDN5b+78f0kknwVPbxBfl/j/zTx TXggvHgcL730HfzqV3dj374NSKc1xGIqgepE+Hzt2LjxDALVr+HVV//119NP6/F3wo90OuP0NHHO OUhcdBEM/o8bvb1IGkZGI0S0PkToMUgZ4QfPzXPmYPKkSZ8p4QdRZ+a9/PWv/yfWrl3P9eTHxImT 0dOzhGtsKtdbP373u4eY53G+t7+Nv/3tvXzl/yhJ+ih9HaSj2Wepa/DZlPfVkfIciaTcv+qH3Jf/ DxEySf1y/X77PljXwDvkyHneL4kwReoWR9rycUOEY+9GWHNYQPL2M8CbLPsm+/ZXEaD86z3BkPBj 6PjQjjdefwtff/h7WNFlILu4HAWRLujt+6GJBkTTNqjiM6N/E+oW9qIyHEdoUgwNC+OILjLgFiel Ewxuxg3onQaCXQnUNBrwqJugzj8BWvtaVLYlUDQjgbpwDIE5MVT2GgjMNdAwLcG6k3DPOxbVU05A pKsfPtZbyfr8K3l/eRzqxBhqmhKoms82mN4wl2VYZ01jP0x50zEsuwo56kxUzjsVyqyroS08B0rP cVAS50JZtB3K3INQFu7lOM6GskA0QLYNmMAsYv6ZohlyNZQVF0NJMr2N+bWLoLRy3Ot3Q+kjJQaE H4OkpvZATe9FaOkVKI/EMG68C2Ozc1EcmoPAktN5/wYoqfshjlLr0/vQlrweLcb10JI7EU5dhfCS G6DPfgALOj6P9uR2TEhdiWD6KoRWXYPQ3HsQXnhrxs/HzNT1mG7cD9V4iPdvwvT0NnQYV2JO4ipE kxIZ5l62cyuJfezfhcaeqxGaug65lhKYTOMR9gbRWEbAV0IQFSWok8gYAqTKCMDC/B0kWC4myCsi ACvhb3FC6eR9iZpRSdBYKOCRoMtGoCZgtsQJPRBGMBRBUYkLdgKeUF4ldIcCrdiHKMGs02ODpboE nlFWgtxKaDqBq7cUHosNFSYnfMyj+soJdgnogwTZxWOgm70EwwoUD0GtgOgC9jlIQF9KECzmEGxT fCso47IIID3QKqrZZiHUMPOLKcxoAuEapvtsiNrMqHW5YCqyEphlo7FiEvrbE+iLrYKxpgvGsjUw eprRHW/BxrX92HvRJbhhxw5ccOFFWH/MZsTjy5BINHGjtBRiyhJLNyGe6uTvHlILr1uZ1sV7rTDS bRmv8rGWVdjUtAznd6VwSnpdxm9I3FgGI7ESfX396N+wCZM7Z2Bk7WiMzsuGo6QCoUiI/OE4xxCk uwnG3eS5lWN0OQfmqZL8CY8bILfMCefAbxsQ9oizTyfzFnH8BO9KgPnFf0gR0wQwSzhiM3+XF0IJ MW+E8+jmPFprBgQKoskhphflzJNPQC5RV8SJp5gxZbG+OtEoYfs2lnHyuoj15LOMU0w12BfRxJEw r9k+1kXeB5i3jHVVsO4g+ynRZDwE/UUE7iYrwXwI3kAlKrRRPDs55wGmM38h11itG4rO9VNTM6Ax IuOXdSlaSJ7xUBzZHA/XB4G/LqF46zh+rg2VeVRHMcorClDAtewuiUIv8kCVKC2iDSTRVJimKAUc v2i1kAcF5FMty4ufDSfX+0i2kwlPy991/C3+RkTDxDaKdci8cE1K5KOIRGixQRUTLvFJU81+aw6o lQ5ER+bDXWRHZcCHoCsKTUxnnOSthPMt9HAuhf/87eW1nf0pJq+KyWfxTyLzWEw+WVRo1QHo4dpM xCLFIloivMd6FQvLioZVlPmq2L9RddCsRagPF6KefW+wkXdVIdR5c1FtHQ/3yDLU8lktdg7DqDFH Flh8UGQymaDrekbt/IYbbsA3v/nNjD8p8QvyiT/eeJ77ytOBO2cAD8WAX9/IRNloCv3jpu+9kGwg ZSN5eKP4maBBgCLOSsWHimg6vJvN9KeZxPTgx/jtbx/Fzp2XorNzDmbOVLBgwQS0tU3Fpk3H4XOf ewiPP/7kp0eg+D6PI2l+xDdvRuz445HgdfKw3w95Dw1qfGQonc74BelrbUVzIIDJfFcduOaaw7V+ do63334bP/jBD3DzzTdj8+YTMXv2LAQCFZg2LYDjj09ynR3i/Xvw3HN34fXX/4MlBPwfDSHvB0ED 78833ng08+w899yj/L85Wu/SwXezvJ/kPSVaD5J2tOqXukVQIUIF8RHyfn1JDfZTTJfEB9JvSDJf R5MPchYzlqdJ8p/3buoefM//nCRCE/EL9u7eXUPCj6HjQz1e+NMLOP2UE5CTmwuTNgMNqV3QFx5E dP5VUAnq9Y5+NLb2ZrQ3qsPHwz1vM0K9KdTNjqM2ZCAyw4DeFkdwUQw18xLwKHFoE2Jo6EqgssNA YcRA3UQDE1uZ3hqDe2IcVTMNhFcbaGiJI9wYQ9X8BOoWsp75UpcBzywDlY0GgvzdwHsK89TMYXvL 0ojOM1Bsb8Gw4X4Mq/TCNikGbf521MfPh5I6Z8Dvx6zLobRvgdK7DUrTuVAmngFlxVYoMYlkcyL0 OWdAa+LvpTuhxC+FsuoSKPN3sZ4D0JfuhRoTAciujOmLkiSRJ2r/nkyEmdDSy1AW6cK48Q6YsmyI +FdjQsdFzHMtoqkHETZuw4TkPrSnr8OC1HXQUjsRSF2FwP8IP25Ge3I/GlM3IZg+hIZVhzBz7t2Y tvB2KAmJNLMVEeMGRI17EU7fiOnp/ehI3oQ5Sc5J93WIdt6PyIpb2c7VEL8kDanPwb9gC8YVejE2 dyRKAw6EK+1QLQSNToIyCwGlgDLxkyFmBUECwWICKwFhJdXQCwkgJZJLcCTzEViPrScAJTiV8KkW 5nGFoQcVBEOlKHIVwGayIGSuZFoEGgF6dFQRnEUOWAIueHhft1RDrSZA1rKh1REYiV8FB/vhFzBH kCtnp4BgglAB/EG26SLQtlcMAG3x/VAoeZjXRvBZWopoMAh3RQWqLIUIOksGImk4CMCDBKUlNuij zGisdMFZacWYMdloLJuCdW0p9MdWw+gaFH7MR2+sBf3r+nHRZVfgwLXX4uodO3Hiiadxw7SMG6bZ GYFHf88qHL+kCZtWDAg/4qlmbFzVjhM6e7F+TSs3WtMRT7Qj1hLDpqYYzu9ailPS4vtjwHeI+BdJ Jwz0rViFOdMmwCrORgtHwWnNQ8jlgy5RT1zka4A8r+KciIBJxioRT/TDQL1WwDl5kXEcms085Gcd 56SOfBrD+2aCaT/zS0SUIubJCD/4O7+G80wQH2G9KkFzrWh+EOSLY1AJRyz+KFTOc8Z3BesUMxYJ TSz+P0I62+E6GcM66phXhCEy/2IOJYKTMPtZxvYK2a9SgnUx8VA5d7WsX0ygoszvU9hfAnauEcXh gMpyuvgNCTCvo5r9Y9/cnFMJX8u1U2eVaCz58Luc0Hzsv/jn4DrSuB6jJs65xYyqujEI1XuhhQn4 OfeqKR/l1goUOHW4C7zQi1hfOftg5ZoSEykJQStCPif7UCD8Ia9quNYivK7leIp4tpOPEoq5nvm4 thU7x2QSIRPrqSSfK8kLcaIq5j0SoreQVCXaJOSZl3ntNmi1RdBr66COZntiThNkeyKMEsGFhGhW nBlfLvrIKLQS9kHmu5g8rGE7IeYvJllZn4QEFrOZcvZNns9y8qqAvCofQ36wXT95bed9Kedl/7LI c3EmLIK0YCmCxTa4beV8D9lR6ynEmGwLxmZnITf3w9ECeSfNmDEjAzzEJn9QG+QTffzlOeDeJuAc bsuushCrXsBE8f8x6APk/ZBsDmXzK5tD2WAfzQ3rx5kGN8WfZeGHfEUWgYeM/Sm8/PI38KUv7eF/ 0DpEo/UoL6/GihVrsHXr1di1a18GrA4dA8c7hR8S7aUvncaxfNccH4uhL/H34W3/jg4LP9a1tmJh IIApn1HhxzuPH/3oR7j00ssywrWOjuV8b89EZ2czTj01gTvu2II///mrzCVrVN5zsmaFPg6CEHlX iPbdd/HUU0/iuut+jrPPfhrnnfdLPPywaCYM5vnHcu+FpPyg8EOcK39ShB9iDvdB/JdIfe/1PS15 v0GSd9279wk2JPwYOj7U4/nf/zfOOfVkFBJYmuTLe+oMaN07oDSfj2hjP8KNCWitvQTv61Ew9UI4 ms6Fb1UattkxWKYZCC01MGF+Cu5ZaZiWJuFsSkCZQlpuINhuIDB54Kx1JhGenIY1mETBLKZ3GZi4 IA5PJI58PYHiVuZhmYY5Bso0A3mqgapG1t2YRERlOS2FwuY0Ast4P9SK4eOCGFZWB+vcVQj3bIeW 2jUg+Jgq5i2nQjFOIm2FMptpk3leyTEt3onozAsRXnwsIq1nQZlxFZSlp0FJM+/qqxGZvQdh5o+u 2QkluRuKCEFEA4SkJfayDTF7uQzjIl0YOd6BvKxC+PxLoXdsId8Okg5lzGTUxEE0xB5EffweqAbL JXdCi+2H2r0f9bGdaDBuZL4vIWjcgSnxPVjasx+tvQcyGiZBYwciLKMYrC++G1r8JjQyr953G6LL 2Zfp+6C1HIDOvqh9u1G/4gYE6y9Bfm4UI/NGYrR/JCqVUuil5dByCbZKBGQTbOYRgNkJrqJ5BHUE v8UEUblmRErdiChVBG/jCU6ZlkPw6mO5eoK9KoJGkwqVeaPhXAQFbPlEGGGCqhK8VbLeLB9CxRYE 1XxEQjVQJaqHScBaDkFuIVRvBGo+AaaYFPhyCBB5FgemIviIECyq7E/GISXziRlNJdegaCfkMq/T BZ2bnYimwkZgbCqvgCfHBN3mghpmGyoBJ8GfNq4W9dV2lFSOQU7uKDRqU5AyViH9DrMXY0U3ehOr CMz6cfFFF+MaboB279mDk08+EbHYmkwkl4FoLwlcPKMHZzWLCUwvevu6cWpbD7ZMi+OEzhjztCGe nI5E71KkelaiPzELfclFMJKrudlie+lWpHq70Te/GYsq6xHJ86CuJBeB8hxEc31QRWgTqhgYtwDy KoJsE0GtmGpI2FUreWUj+QmCi02ct1yCaabXi2YFy41nOdHyEJAvJkLFBNAmnsU0o6Icijmb15xf t4cgmnnFp0U1eWpmuzbyNcz7maglrC9HhEdsWyMfRbujgPfHE/B7eC0CimqCcBPrsLNv4Rr2mXVJ tJZc9q1chDTMK45CywjMPVwzZrZZxHrFka6Fa8TG+ReTJTvTzOxbLdvWuTbrvFBNJji5mc3j+KsL CqE7rVB9A+PXzQrCNQEU2URwZIKX/dFLSriOuEarKhBm3wOmACKVBQOmPOPZB9GaUCxQIwG2x77n M61CzGXIq3wRBHEt19uh1HE8EkHGShLTIHkOCshvEZCUcpzZ5LmYVGVMg3iOSh6OU0ySxDGvmN5E 2X+FY6tkumjC2Jim8hmKCK/YDzOv3RZEK+0Ij/PxGSN/FNYT4FyL5pJGPgRINvJEnLZKuxHel/Yi 9fxdCTV3DFR5VmReoiJMYd/dHNM4tlnkgOaPoN6uospcgnyOqbqhFLXVUeRkBeDgfNXWjkQu3wfD hw8/oqDig6AxY/j85eQgPz8fs2bNwv79+zMhOCUqzN/+9rcMfaKOV7lBvX8hcAG3ZTtIT5zMRNls Ch1p0/duaHDDKlEBZPMrwOL9bH7fK8mG9L1sYD8oGlT3fr9mL59EElAy8CX9b397FK+++q3Ml+q7 796GpqZpsNtt8PuD/C86Fd/61rfx4ot/JgB9+TOv7fHO453CDzF5EdOXcxIJXETaYBiIkRJC/D0Y 5WWQxBwmxbSmOXMw6TNn9vL/H7KuJODB73//B3zjG4/hnHNOQ0uLH1OmVGL9+l7853/ewDX6GPMN Cj3+d/0eeX1/WPRYxiznySefxFlnvcJn5i2YTG8iGn0dhw79ivckz9F4l8p7ScYrggnhwZHyvF+S uoWPgxqEcv1+34OD/ZR6jrbZyyBJG++1f5Jf5kEEUq+S3t0xJPwYOj68g5vRv/zqWdxyxWWY0jgB 5tIgnJEeBGddjoa2bfC2nQLbwj6UtfQitKAPNW0no3bBCQjOS6FSzFTaYlAXpNDYchp8LWehtGUd altj8LUm4JhvMI+B8OIEXC1xlLQch0DLOdykH4eKGXFEu+MsF0NQi6GyKQF3qwGl2YDGs2h+VDQk 4JsVhz7rWEQbzkHlzBNQ0WYg2pxAaG4PHOoUjHHYkO2dBBvb9zefC23uBVBbtkNpuRTK0kug9PB6 9gVQJp0NZfVV0Lu3wL/wFNjnnwrX/MsRad8JPXYx0y9GpGUHXPPOg3356fD3boW+eD/7sxfKmt2s aw/U5v1QV+9DcMVlKIl2Y/x4F0ZnjYXJPwnujiugpu6DhLtV0lcg2rUb4ebPI9h6I+rjB7AgdSda UnegPr0LwdQVCBr7SbciZFyPxuRBNKXvwMz056EYO5m+PaPxocTuIm+vQ7TlAEK9NyPYfx2CXdsR bd+OuUtvQVvyXkxO8X73XkTnXQp33TKYrVUYbhkGlyMPOjcKWimBn2gQyJf8UQRdEjY2KF+mi6Bb bQiVlKNYCcIRiiBYJFogBGFugjCVQKuWgDnjjJMAzEuQGbQTgNqgyxdwleBaTDREI6HMAT3E+gI1 UJ3yFZ0ATzRLCtm2+HiIEFTmEuRlERRKBBI/fztYlgBOEYenGSenNmhWtl8WhCp1RwkWxRSiwJZx zhqNBlFVW41Siw0BmxNaxhknQWAJ62Af1CoNKkGiz29GjXsEtAY32pc0IxZvQ2r5Khjt3RmHp71G O/qNBLZs2ow79+zDnXfehvMuOgY9vU3ojYmWxzqs61qLU9r7cNzSjowT1HiqG5tWrMCpbaIBshoD /j/EwekaJNJdiCUXMc9q/o7BSHaQliGdiGMty6yYOB/1JQpKrHkoc+Qi5PAOOJLleDPhet2cGxEM OKt5Jt8LyFs7+SO8j5A3HvJRNClEoCSaH1GmVReTj+S7CD7KODcWAu1MtByCeTHlEAGIJcq6mO4c SZDNMirrdHP+RaOG8yx+M5Swh3nJx5AIREiiDSFmH+RzZs5q2B7XkOJgHhHKhNmnqvHMR9AumhIW 9oHzo7hYp0RsEYe0o1iukP1VWc7DchIJyMw1UcQ+1bFvEgHFHYHKuVZsI1Fjs6LUqsPnrCWY53z6 2H52CNq4MKJBGyqDReSbF0FzhOuD96tGsQ7JG8gIu1RZJ6VsZwTLlUp0ITd08k8rYt9dvGfjPXHa WyaCIrYtWkdiolLE30XCI7lmvW7yUTRlAhyXOEIVgZGnhvxkmoSr5bMiWkiKWeoi38VfiqxdcyXX OscXFCGJ9IVkYb/KrdCCxXAHvSjiHFcFxkP1ZkMV85fM3HJtl7AOm5i6sC829reCZWVNVIuwqILj GA1NtKBc7KcIGuvYnmjiiJaQRATiHKnuKniEh3YXPL4IApVRVI5xkZ8OPgNVqKmrhMlsPqKg4oOm cePGoaGhIQM+rrvuOnzve9/DD3/4Qzz/vHz1/4Qcr/4OeHAxcAm3ZbtJPz6Rif+u8EO+pMlmVb4o ijqxbH6P9te6f6TBzeiHIWT5V/R+viR+kknmV76ACpD6Cp54YgcuuOBYbNpkYN68KSgrq8CSJUsz gPynPxWwMHQc6TiS5scJfLecTOoniebHoNmL0KDgIy33kkksWrcO4YULUT9lCq75jAs/3nmIPPqJ J76PPXsu5DpsypgwdnTMxxVXnImvfe02PPfclw6bwQi4ljX8UQlA5L3xHfzkJ0/j3HP/DK+XYJmv ZKGVK/8bjz76I47l/QD1/4ukHtEy+aDezYPv43+3v1L+4/JuFxqcA1krvyCJVsprpH/94WNI+DF0 fHjH228D//07/PJrX8GZF12M0rpJGDV6CrzRLZi06DZ4uq+COb0exc3dCE+Iw7ciAe/iBJQJBvQl BkLLY3BPSsHXfha0FRegYfJ6NLbG4O1KoGBKHK6pLNMZR9HcOGxNJyK65CJMmH8iQnNZriMBf/NG hOcci7rOPvgWsN7ZCagdcQSa4qhle8FlcWjLjkf9hItQP/dkhHivlnnCi9cx/1KMK3FjWG4lRlbP R01DP+qXXgg1tmMgZK1oe4gj1M6zWO8pUBZdBT15PnzdJ6Jg0pWwz9iJSOwy6L3boS/g9cyLYWs5 EYVdp8EX3wp94VVQ5l4KpWs769gKdc5lUFfsQGTF5aiK9iB3vAujskYjJ9SIyiVbEU19CWr6Bijp /YiuuR7h2XsRbN6Ghvh+LErfg3bjC6gXoUfqEBpS12OasQuTDJYzDiFiPIhI6k7o6asxNXkVpqRv htr7AKJNNyE6dy+U7msxOX0Qk5NXQ0/txPzk7eg07sdU41qE+w5CM25Aw6LLUVozG6P5b+AaPRz1 lmLo1QRmKsGTn0BLfEuUEyD7CMDGOaDnFSIYqoE1pMDiUBEwEzhWEwhqBFg+glgrgV8eAWMpy0UJ EsMsZxOBBEFsKcGrROMoIOirJFCUSBteP8toA+Cy3MR7pQMgvJRgr5CgzsFyEfk6zjwlBM5mlquy DTi0HGuBr7AM7qgfwYCYS7AP0qZoQ5hZtpSAsKiMoJZlAuyTCGcq86Dk87pAQKACVWXZSDFq68zw eEoxffoMdHX1oq9/I4xkNzdCsxEzWpDq7cHp3b24/ZLL8fW7bsMVWzaiu3cmenvFYWkXEsZqxFMJ JESbg2UMiQSTXMq0uTwv42/ZWEleie7Sx3MKyVWrkV6xEul4CmvXbUA/N2cSgm9Rx2JEVQXjcnKR lWfiH7aH80I+ZGURBJMHov0iAgIRXkgEFPFxIg4xxTRJfFRwfhQX+ZXHPBKdx8Mxi1PSKHlfTr7m CX+YXsN5FS0YlXwXIUQh6zOx/nKmiVBEI6iX6CM28k/CCHO+lSDrrufvENvKaAGxrAg/RONEY5uy VkxME9Ma0TIJcC7Hs285TPPxXjnzZHyHsJ8qywV5nVkTBOpuriOd5Wq5ZvK5lkT7QkxIIrxnZttZ 7E+tJRMdSDN7oZYwTcYqIWtF2CbRWYJ5GeGGWsa8eWzLwrmWCDMa2xGBmWc01yTHWsPxWAu5BhwI esRUJgyfaGqUjoEqjkfLWFZju37ytoj1F7pZlu0JybWYuvjIV5XrLci8HhEsjWXd8ryw72JiJEK2 IHlVwvVeyLpKeV+EdyIclOguCvkszlaF5wVuaO4CaGoxqiJB5HvCKA+VQPMwTcYgPkBkvOKHxyZz xN8FHJO04Rd/KbUIjvfC7bPCJwIRrg+1lHy1VfCeGVo56wpzPsQExz8OanEONDEtq+Ez4BWTMPKt yAqdz6Om1qOqpBS5I4cjh2suL38MxucNw4hR2dw0jv8fQcUHTfK1dePGjdi8eTNuvfXWjAO+T8Tx d8KP4cCPj4bmxyDJpvrf3fi+G5I25OugAGshuf4w2v2skoBD4bGQCD1+itde+zZ++tPb8Mgj5/AZ mMP/pzpMnToXixZ1YP36DfjudyXv0PHPjr/z+cH/V3FsKr63xMxuUNtD0jZt2pR514iT00zaYeHH gj7uMZuboU+ePCT8OMLxpz/9me/m28kzA01N89DZuRx9fWtx6qlJHDp0PH7+8xuZS9ap+ICQdf1h CkG+Rajyn3j66W/j3HOf/x/BR0HBG1iw4I+4885f4OWXRaA8CLyPVMcQfTh0WFvo5buB53YBv9kB vPgw8DeJnPbPjyHhx9Dx4R5vvok3XnkZ9z/1JCY1izlJBWpmn46GtlsQbtoKX9dGhBf0wj8pAcvy OGyLE4hKhJclBmqWJJA3KYnS9nXQVqznH0sK2oIEImsM+KYZCIhPEJ79zOdv74MycwNBeh/cHTHk z0iifOFZ8Cy5CIWzN8LZEoO6LIH6uQbKowbyJxioWpFgvX3QJrBctB+1cxPIX8b7i9LsTwq5/uUY lu/BSHMZaqYn0NB3AGp8J5QZp0GZcjIUcdiaFuHFlVCmXw110VWIrOKYpu6Cf+75iHadALVlC9TZ lyLacRz8806Dr2k7+y9RVs5k+ROgxC6H0nM+NObVEpehZtmVGB/pwSgCwZysfFT721j2Uqipa0j7 oCTvhBL/IsteC6XrKqiJXZiYPIQJxn4opJBxD6YbD2Apr5uNbZkILiGJ7GIcxERjFzqNnRmfIHri GoS6diO05ka2+xBak7eiM7kDk1I7oKcOZCLD6MZuRFO3Quv7GhrSt6NswkqMzcqFy5pPkBQmsCTI ymh/5BIwEnhFCbQ8OpRxBEsFDkQJCP0E3T4CrmiNGapEp/AQVIuZgI2AuJLlRIhRTLAlQgv5+i/g XICyi8BTgGXGmaoAb4JIAYKipZBfDaVC8rC+XAJIl4A1AlqJ1CL+P0zMU0VQqxVBqyNYyy5HiTWM PL+K6qIg9KJiqGEBpOy7+EvIUQnoItDEPEZjHeIUNY8gVEweCM41gkeN4LeKoNOUXwNHsR9Tp01F V1d35iuRkRKtjNVIGN2Zr0LJnl7sPuNM/Mee3dh61snoia1Bb1wEJM1IJGcinhKBhwg5Dkd3SYpW yBqexZHaUtJM0mIk0/1IGmkkFyxEctYsGCtXIdW/Dl3d3Zg9dy4aJjTyGQgiNzcP4/JM8Pk8qBdf K9k5UOoI2jXyooogWyKJiKNR8Tdh4W8HycdriWQiDmgrOWbRYigU4RWBfSX5IqZDpeStgOYC1lfD +RJfIRIhR3y9lBMwC3Av45z5mNdKfksdUldBzYAAJMC6iwnqRRBVyfkU7YZCXnN3oSi8nzF7kfpY zsu2xHwpl+0EOTca+yLRaPIEuHP+FfZLtEnsLGdiOdEg0llfnQgQ2L6sJxEySHjkbObhOlN1zn+1 CaqMX6ILhThmETqE2YdwJSTsq1YgfSPQF58lhRyLh3WJxop5DNtgn5V6qByHHi5AddSOPI+P698K 1TQeukSukX4GOGaJTpRfAlU0UDS2o5LkupDrkn1SJcqORH4Rx6Pe8WyT85TLdmXsrFvNmKRwvCXM k8O2i0RAw/s66ygliYBK+OHi2Mhf1W1GqKYI3oIQghIxRjSafHyeLLL+fVClfid5YiL/xGxIYRuB Wuh5UVRzvecFfCjRCjNmPVoe505MeSpFeMR+uljOz/bsfHbMfNZrWF/UCVXltY98K7STrND8PkRK SuAbkw2fqxRB5qmry4bJ5OLmsYI05n8EFB8kjR07FhaLBVbOy7Jly/Dggw9ys/ry4T+gj/HxgQs/ 3u1XxX9nQy9fBOUrnGjcyFc4AQkfl6+En0Z6p/DjB5mv0V/+8iGC8j4sXjwHoVANpk6dhmuuuR4/ /vFP8Oyzz2YiJA0d//w4kvBDtD3eqfGxYcMGXHTRRZlwtxLxJfNfz/tGMolYXx9mNjdj4uTJODgk /DjiIaZWTz/9C3ztaw/j4osvxZw581BcbIOuV2HLlm78/Oc3HNaukPfJ4Br/oIUgA+++J5/8Js45 53vw+/+IESMGhB+rVv0G9977c/zwh3/EH/7wQfm8GKL3RvLf+D2eTgSuLwcOlTL5FOCv/9r8ZUj4 MXR8JMevXn8TvZ0GxoywIX9yG2o7T4Y2/2w0NJMWbEZogYGyljgqWw1E2xOoXxBD3eQYihsSqF0c g28lrycnUNEYh9a8DpPaT0fDpJP54kxi4qo4/EvizNvLenm9KoGyiUnUtZ7I69PhmrwO1Qt6UN/b j/opp6NGOwXOBSkEFjAvybmgF26d11PYh14DtW0JhENrURHdgBzbdAL+cri1eZiw6ByozVdDab4Y yvITocRPgbLqCigLt0GZdzaUuVugNu2AvvA86Kt5P3YOlKVXMf+VpDOgN58EffFFUGM7oay7BEov 7y8U4cnlUPvOgbZ2K7xLr4A12oOsXCeyR+bAWTAbU2efhpb01ZjQJ2YrN6ExeSea0/vRlN6a8fkh Ji7B1M0Ixvcj1H4TJi+8BS09+zGTadHUHYgk9yHSeR0aWu7E/FXXoCl1DbTkbQimr0EgfYh13Io5 iRvQnLwajdJG6iaEjNsQFb8gxrVQ03dCXX8zfK3nw1nRyU2CD+XOUoQIZjXRDCgj0NII4vwEdvJ1 3k7Q6GFa2Aq92gLdZoFaTEDtJ1iWSCLiVNPG++JwsZpUQKAoIVUjAk6LeE3AnQHTBKQSxcI7UFcm xKqF6SUEdMpYgk6C8hL+DrLdaDHzMo9ojogZhGg0eAnaWE6ttqLa7kGxVYHHWg2NwE2VkKjSVpRA 2sU+W1kHwWSmHXG6OZJAmEBOiY5n3/1QrW747cVwWothMjvgIThcvmI5N0oruAFaiIHILevQE0ti TW8MV1x4Ab580+ew9YKL0dObQm9GVVacnIq2xxySaHn0k0S7YzmpnSR+PSQkbgs3X3NYdyf6+w2s XhNDW/t8zJsXxoQJPlRUVGSiYOTl5cFmsaJ4TBYqck0IB/3QPORNpQiCOBYx85BxikZGHcG1onOM olXDNAv5aiXPqwnelRHMK6Yp5JlEi7GYOacE05mQwATCLt7PpBNkO1l3gDyWSD+iVWDhnEld4kfE w7PKvBL2VRyBih8WK/tRLUIE3hehh5i6iJaJRCrxsz9jWU8u6xNtCzHZkPURZZsiOBCfFVauATHH KBs5sD4CzOMQgQzv17DekAhMaqFkEeD7mU/WighapO8+pjnYHxv7LiZA0obMcW0N62G5fPYh+zCf RFDjkPEwr4Tb5fpWQmw7EIRa6iJfi+AJVaG4PIRqSx3UshpoGvviJ2+to7hm6qDZoqgvL4YWZHnp iwiOJPyzXUW9tWTAtKaM7YnmjfBC1nxRFbRqibTCNmrZx2K2bx1NYl9Fc0dMeawc60j2p5q/I7L+ OVeWImgF1agXMxzpu5i6ZKLS8Fmr5DPH51H3Mr1EnivhUxH74WQfffCQz8XhclS7+RzYyqBx3FrA h4DXDucYG8pMbkTCIfaLfBLhGNd/xmdPhM+DCMTk2axgW6EC1mdD/Zgq1FdHMSHKvpSzXocdrrIS lJJvZeNzUcid5PB3CCs+SBIAs3DhQlx44YX4+te/nhGCvP766xn62B0fqPDj3ZJs/kX9+v0KLAQM iMr6r0jibFS+zA0BhKNPAryEz4/hzTe/hrfffhjf/e41OOOMHkybpqOxcSpWrIjj1FPPyjgDfvFF 8fkydLzb4++EHxLtpZ//zSefDOP005FYuxbxnp6MUOS0007DSSedlNH8GIz6ItfrWGZhczOmTJ78 mff58W6On/zkJ9izZw/3OWv5vm5Bc3MDOjsbM+v5e9+7huv7B1zn4rR5UJvsSM/Ev0vy3nvssKnL b+Dx/I7/IW+Q3sSUKf+FO+74Ll599XH86U+/4vP0S+YdEn589CSaQfyPebR74H/zfNKXu4C3XmH6 Pz+GhB9Dx0dyvPbSq7hs3cWoyAtjRHkQtvZ5UFccA33yVVCbL0BkTRLeaTH4piUQXZqE3rwemrIB qpZCQ0cCdSsN5E9OwBmJITJzAwJLL0Sg9WwoM1IILo7DsdhA7qwEKtvjiC6MwzfBQKDNgMpy6lRe z4rB07EeobkXQJt3DtTONAJNMRQ3JZDbGUP5/AQicwz4ljCvOEedkmb7adgtTRg1qhrO8mpEGpdD mXY11LYboMS3QDGOgzJHfH5cAWXFiVA6zhtwctp+Cu+fACV1KZTenVAW7ocydReU5tOhdG1mOsus 3ZFxgqrMZtkFW6Ek90BZvw/1yy5FKNKFghwXho0YgRHjgmicegyWpg9iSt+N8BuilbEHncYhtKb2 QUsdQCh5L+rT92By7AAa5rGt2QcQXbMXSvoLbOtB1n0I0dabEZnxEKLLbkA0fRPU5IOYmPocJqX2 QJP7yQNQYuzPKvaz6w5ExVQmeR0ibEtJXZMxt6lfdpB9uwB52Qqyc4bB58tCYzkBkoTqlGgSxQSb uQSzJQSEAsYyJgQEak6CvjzmqyF4lgghWQRzErVCIbgN5hMgEtjl+Vguj+VyoYQJrgSIioNU0VwQ Z4/iIyIrG6rFBi0agBokiPSzjSjLSR0uliOY1aoJMmtMzMt+iKNIMckIsT+iEZFPYOnhtZt9Eo0C EciIs0cx3RD/EtkE5eJHRBytmli+lP2R8K0EympuFFFzMdx1w5CXPxoVthosX7IC6zd0cvMzi5ug laQ4enuXo7tnNbZfcSW+dv8D2Hb55ejp6WV6AqlUH2kl888mtWZ+p9PreO7geRb6+lZwg7WJ5zTL zMLqlY1YvmIxJnSsRHXTZAQnEoDXmFFsI0gtLoYp34TRI4ajbNQw1BeaCJ4JxhX2XSE/veSHCA8y X/5F0EOeq+RVWCeveF+0C+zkb4DzoZMHYlokJiC5nCMCa8U3lvWQ71HyXbQsxFmpWYQlAqY5n+o4 8p/AuIh8yuFv0WqQORdNhVAtectyki6CrBDrlVC1Yc6pCFVM7Jv0yc90cWAqUVNqCfjFNESrH1gj ZpaVOZM8Yuo0ln0Q8xuNeat5nc/6i1nWz7YkRK+Eza1kXoV9F4efEk1FoqTkcWxl7KdazbEyX67M vQi2WLYwwjknD0RjRGfecq7jXI5LzFoyUV04VtFEMvO+m+2KH5qx5I/4lNHZVpB5RNNEtCW8pQiW KfCMDSBUPh5qbS7UwiBUZwShsiA8eVH4ra5MW6po5CjkRRXXlSmAoLMYHn8+gmY31Bz21UMeiraG COEqFM4j5yufffKwLTH3cbM/8myIoFGi+Chsv2w8x1UHlXMe9pjg9ZXDL/3jelCD7K9E3sljPif5 FSIvopxf0TrJZx8qAtBVG3xBE8yFZbCZI6xDhS5jrGHZfLbh4jxK2GHRuiniGpMIO5rMeyHUAj9U 5lfLo1DHcAwlBQjpFvj8VYjYnPCNz4I5ZzhGjh7FjaWYxIzICCo+SHI4HHyGenDttdfiC1/4Qkb1 /2P3BTzj8LQNuJDbsp2kJ05i4ocp/BDBhwgrpD1RNR9M+8d8HyZJ+wIwPup+fNQ0qOEh16JNIyDw B3jmmVvx+c+fiRtvPAVnnx1DNOpHeXklurt7cP/99+Pll/81CBg6/v/j74Qf6XRG+BE/+2zEL7wQ iQ0bYMjHi8TfOzodJBF+9PX1EcA3Y/KQ8OM9HSKcvu+++9HV1ZNZx1Hu5845p5fr+wqu8+vxy19+ mbnkHSXvJ3kOjoYgZOAd89e/Poann/4Z23vpf0xd8vPfxNSpL2Dbtif5rElbkvez/i76OJG8B7ke vp0EruKEXUb6Wgp461+bujLn0DF0fPjH3958Aw/dfh8WNXVjXKGK/AnTCLQ3Qp+yDXrzhfB3J2Gd FoMjFEN4Rj/qO86FNv886BPWQl/EtBUG6qYYCM4UvyBpFDZtgmvBBvg6k7CJuco8A1XLxKlpArVa AgWagdJFcdSvjqNhagKlEeaZkYZ7yTGY2L4R0dlJFLUnkEeqnJ3IaJvUSejcWQZKFhqoX9KHxslp uAonYtjIXIwtscE5exkinVdDn3cDlAU7oHRfCmXuVVAmitDgMiiprVA6dkGZdQWU9tOg9JwAZeEl zLMfyiJSk2iInMn0zVD6L4ISY/6VYj5zFsvuZdoBNCy9FNFwFwrHuzBszHAMq/CiZuE6TE/dhIb0 VxExPg/dOIApxn2YlLwb0eQ+hJIHMIu0NLEPc1fdhfDKexGKHUREBBrJ66AYexBdcwCRFdcj3LMP QZapN65Fe3IvFidvQGPyAQTTnyePdyA6k+NaeIhlrkE0xXLGLezbQ1DSn0Pj8u2IqJuQl12DrOwR BEslaNAIBsU8RYQXAlbLCMxE1V++OAcFaBM8mQU4EiiJY8UaArYsUakXgE0wJYIPG4FgJgQngaed AE3CnEYI7ly8FqeP1aynhqAwayzBnThHjfDMep3SBgFacQ5BmUTqINjUCebEweQY9kPAf4Bl7QRn oqbvJiAV8KwSzFUxXUCdCECCBOOioUDgqriZLqYMVYcBZgkBnT8KzeRCTf5Y5HuHwWIuQIO1EWs6 u7B2YxzJ1GpugGKkReiNT0dPrBPbz70AXzt0Dbadey5/xxCLyyapj5QgrSJ1ZVRnU6k0r7szQpFU qhdr127g7zQWLpyNKZMjaGzUUVRRjbwSB6bM1JGIr8bmYzfj5JNPwqxZc5CdPQqOgmFoKDVDLxCw yjGL/wkxwxDHm+UcjziOFa0A0dhw8loikZSN4pnAXrQ9xJ9GhYX8J5WyDgfTRftAor8IP+Trv4vz J5oMAsirmc8rfimYLmYoZSI8Ir9KmS5aOOKk08K2y2pYT+EA8A5wvsrYt3z2oZRzLk5MxY+ItO1g X/PHDIB70YgQbSKZDwk1rLEuGYdoiIjQo4blzSLwYL8CPAvwFw0e8f0i5k7StyDrskrbImxh/Zm+ kLxVyGiZiACkjv0RjZXxrNPDflWxHTGPKeG4oqxDNCxsHG8++y881awE9w5oowPQJJSvaHdYpa8q NE8VtPp8lJeUwDTKj6rSPGgqqTYAnW24ufbyy0JwiXaM+JYR06LqcmhmP7RiByoiEgmrGhW5EWjj WJ8IpCTyTRlJTFJE48Yrgh+OtYrtmtm+aDlJZBfxzSHCn4JsqGU+6MUqPDllMOeY4agoRyQUhGaX eWObIqi0qnx2KqAFR0ON8DkpJX/yLSzLjb9ajtpgITy2UkTzA1A95JOYqrnJqwLyUkzUxN+OaNJY yX8/247IuiIp7LPLDXV0IRrKXaj1laLQWoBKRyl0Xvt9YzMRvwbMYT4cfyBiCuPlepLIMOeddx5+ +lP5avQxOkTz4yMTfsiGXrQ9fkz6I+m/SLLZf79fNqXc0foqOgQ4/lf4IWcxA/ghXn31K9i//zjo uht1dWVYtaoD5/L/ZefOXbjnnns++aGfP8Lj74Qf/f1I9/UhsXEjEps2ZcLZiuBDzF9E22NQ42NI +HF0jj/84Xl84Qv3cA524ZxzzsHKlYu4vt2or1ewb98pXPciABHBhwhABp+JIz0z75bkPfVoJqrL uee+jEDgbxg+fNDU5b9wyy2/xKOPPs9+idNoyfvI4fOR6hqiD5cOCz++kwK2ccIuJz2cHhJ+DB0f 5+Nt/Nd/P4fLtlyFYruCHO9MROMXQu/cDW3+OQi2GXC1xFDRGEOwvg9Vy05HxfIzEJzSj6qOGMpW GohONDCp1SCAT8AxNYbyphj8XQacMwyU1MehLkhjctuJ8E4+GTa1HxUi/FhjoGGygSrdgH1eAv62 GCYuiCHcnEBxewLO1o1Q556KyQuPhX9RAjaml7UY0Bel0diWgjc0DwUEeSNqvcifswTRJWehceH5 UOZcBGX+TijNl0LpuABK7w4oay6D0sZ785g+/wrSGVCaeF6yDUriPCjLtkKZy+v5ZzPvJVDi/L30 HCgrpPwuKJ37UN+6E6EZm1Fgq8Ow0cMxjICzeGEM0bU3Qu17EKpxU8aMxZ+8E8HltyHSth/RVTdi evIGtCX3Y2b6FkTTdyDK63BqK4Lpvcx/K2akbsK89DZMSl6JYOog9NgtaF58EAsWXYv6GOvqvwnh VTsQ5Zgii25Ao3EzmlL7Mcu4AVryC6yD596rEGnejIqaKKwF4+EiSPZUERgVizDCDaWWgFY0KcRn ggBD8c9hJaAUcxWF9+rky3QEuqOGgFFAKsFVKUGVRCCRL+xi3iAATSGQ9RLsSlhP8X1QG4IWYhsV Jaixm1FiL4OXIE6rCkMVU4aKokw0l0hJGJVhD0rDxQiWWJlGUJcBagT4bgI16ZtEkxF/GBJpw8Q+ ZrFvfgJi6XspQWWY7QmwlTCgVvajhm0QvGk5hajNs8NaRyoshi/fhzkz5qGHm58NGzZj48ZNWL9+ Fdaua0P/ul5ceNKpOHTuebjgpFOwbn0c/WuXYvny1Vi8WLzFL0dPTzva2lrR0rIACxe2Yd68Fmia Dr/fnwFsutaAiZOnoGFSI6ZOmYj4kl7sP/8gHvril/GlJ76OL3zxm+hdfQLyTHmwuLKhV9mhjSTI zYBijsNJvgrvi8lHmQeJxuIZyfGSH7mcMxEuiYaFgFrR3iCvMtFdJHqPneUyZhbkWYBzIzwU0xkC 2YxvDG81+cjrkby2sy7xnSL+USSaTFEV62IZN3kX4rU4Tc1iWT/5W8u+SQQUO8vJb5X9Eb8aduYt 4vyLQEy0TqwyJ2xbzErKmV9MnUQrJTiWc0egL+ZQNs5drQgpWKeEsBVfGIXskzhVFaGXCMcypjWs fyz7kyeCMvKliu1KNJwIyc0+i6+QYlmnrEM0ISSqSriW42TbImQo4m/xgSIClgDHIRFXpJ9Wlitg G7V+qLozY1pVVViFIpZzB6uhRR3QyuzQCcA9ZWbY+LtcBC5FPmhF2SxfANUZ4LquQE3IiiJnKWqK +LuS61wcrfq5dp3FLB+GLo5dReOjRvjHuZF2neOZhyQRZMbzmckuzQgFdW8APq5Pu7UQpW4boqFi aOKY1sY6RVNGBFkl7D/7k/Hr4WB5ifoiUWSqnNAVK3Sf5Oc4ZS7qOPeiAZNHXmazjGhRiWmRWTRr yDeZx3rOYzXHTB7Wu2yoD9rgLnWiaIQNlXxH1CtONNTYUFvsgK24FDaHC+PH5f9/wooPiiQcbzQa 5fO5PmMS8PTTEgXlY3C89jzwjXXAARPw+XHA0x+F8ONHpN+SxGTlo1Trlv5I29IfMaF5iiTpH0R/ pK0PMtLCv0MDwE7MWt5445ukn+HHP76dgHotjjtuNWbNmk+wpvA/YzH27DmAZ5/9FV577bXMF/RP XKjnj9HxTuGH+PHqT6dxQiyGU0hrDws9BrU/xA9IL0nOQ8KPo3PI+pV1LD5q9uzZT162IRIJYunS mbjwwrW45ZaL8bvffZ455bkVACzvCXle3ouQdPC5fww/+9mTOP/8F/9H42P48DcwZcpz+MIXvotX XvkBXnjhv9gnMXUZfC8dqb4h+vBpSPgxdHxCj7vuuBUlJWUYXTKRQH4P6vuvhTr/bEQmJ+Bb1otw u4HARAOWJSlYl6Xg5XVxSwIFS3h/hoHoQt5fYiA8KQFlXhxKdxzRmQmC4BiUyX0IdpwH/6ILEJ6+ HkpbDJGlzM9ywfkGQnI9J8HrBKKdLDudZWafAGXlFoTmnQL/1DjCHUxvMRCZybzMH12UhrdxBXKC Dcj1TYRHXQO1ow/K8tOhzNw+IMjoPWlA60MEHzOOhdLBc+sOKFPF5OVqqLGzoaWPhZq4EEr7bqZf BWXBNihLmGf2lSzH32t2QWkiP9quR2j5Fphr1IHN+4jhKGlYATV+CFrftRmnpmrqIBpS+1DfzvLT DiC65D62fy/TRdNDnKKK5sZuNPRsQ303+Rt/CPOTd2FZchdmMD2UvguR3i9DnXMztFm7oXazvr79 aEywr/FdCCXuxCTjISwxrkcb50gzDiGUFC2QvVAlpC/5XuGuRtbo0bCPdkHL9xB85xJQERTpBEkh giYHSUCZgPEoAatSC9WuI5JXg0B1NkIEWQNRPgRAE/iKKURVCVQtAs2nQRWThDyCWdHAUBzQtTDB XRTOIhfycvJRXVIFPULAp+UQnBG0uRSEcxSCSAfy2Z43WgGd16o4Ty0n8JNQo+JAUvxNCEAW3xeF POeRJDKKmIpECUqDJAcBnXxxF40WcaQqoLuwDLpNR5CA2mwxITdbzD58aF+wACtWrMLq1av5R92J RYvaSO1YvGgROhYt5rkTHR0z0NYW4J/rXNJS3p+AuXM9CIWC3GypaGxohKoqqKiqRHFxMVxOJ1pY 74Z1x+DETSdh34G9+P63vo8Xv/ci/vjcb/Gjl57A7f/5XSxdeTxycs2wOghYa93QxHmonX0Xx7Ei 3BHHlRLhpYzjl3EECJYLmZZP3ko0Ei1KPhDgC++58cto0UgkFtHayeG1CKYU5g9kDYB9cUgqZhAi lKjlPeGRhGkNFTBfLfOzDTEbEWe15L8S5nUR+ZpHoCwRWiRErZjmiKNcB+ur4dyJwEI0GzKhjTkX hZyvAPOL+UsF1xLHpxQR+AdkDmUt8FpMk2SsDv4WsxiLaB6xvVqOQ5zgmtiGmIuorDvA8qI9ZOa1 h3VLmoSlDfI6yusqtp3F8co4ouxPpJxrlmPLF4EZ6ykj4M9iO8LDevbLz+tC5jWxjPBQouNkzFBK ES2KIBLWEJXQv2XsZy77Y69ANOhGRDcjKmZeMqYc8qWA/fJxHuojiFYVI5Kbj6iT9StikjI+41Q0 kh1FgH0IivZFLdswsd8iqBGnweJENmNuI4IapuWRasgXPlfRcAEiPg8iQfZBfOMEZUw6y3vZPsup 5J1E4xHNmELySUIby/OabYZaw+dUJy8zY+J8SvQYfzTjHFbN47PjZh0ax19HXmUcyTKvzCP5G85X EWDfwvWcxyr2IbcSURE0+SxQCzhuMREKyjqoQFlFGbKysjBm+HCMJA0bPQbDRn5w5jAiABkzZgw0 ru+LL74YTz31FDe4L+DVV/+1o7QP7HjzZeCZg9xbtwPfXwg8v52J8oVzwLfDkTd/R5sEbB+Nr6n/ Lsl4RRjzM9KfSaKJIulH23mqtCPjFW0K4fOR8nxUJHMgX7d/hGeeuQNf+cpO3H//jVyvx2Lq1Cr+ N1RgwoSl2Lp1F9fvz/DGG28y79BxNI53Cj/Sa9dmTF/OSSRwEWmDYWQcmorvDyOVQh/T1jJNIr0k Dgs/+vv70dLSMiT8OAqHrGvxCbJz506sXLkSfv7/TJigYM+eHjz77E789rf3M488L/KsvJdn+DG8 /baYuvwU55zzMny+AcHH+PFvYdIkMXX5CX7zm8G88iy+33fioMDkw3qHvx+Svn0Y/TvavBgSfgwd n9DjvnvvgpOgdGRWLbS2C1Gf3g+95VwEGuOwreyFq9NAcJKBuiUxuJfHEW5IwKvF4SHgDnUmUNJq wML7gaiBCS0JaF0x1M9IYOLEBMJtKdiaj4Vt/maEO9OYuIDl5hooXGSgnOWC8wzYeW1vlygxLBMh zV6HSPfxsM/fACt/h6YwjXm9bWxnfhIVS45BcHEXzLU1GJVTCJN5GmrnbYTWvxXqyj1Q5lwBpXnL gOZH73Yo7eL4dDOUlvOgtF7N67Ohtm+GFjsP6uKd/H0llIWnQmm6EMoMEXycDqX7HCgSRWblXtQn bkSo+wrkDwo/SCUVK6C1HGQdBxBO34qJyQewKHkNFqzeCn3JboS7rkeYv4Oi7WHcgUjqHqiJA2he uB2L5uzD5FU3YEL6IGYkD6DRuId5v4Rw/BaElu1FcNn1UGP3oSV5C+vcgYlpcXh6DXTjesww9mKa 8TmoyfsQTl2HyLKdUOftxYTO7aic2sE5zIY1txD1pbWotxJkVRIEE8xnTF0sBGxitiK+PVxOqBEb 9IAHdcVVKLCMhquGoMgfhOZgPhFIiJNM1Qq1rgyaRZxECtATMCzgkuni48MRhKdIQZWrHIHCfKjy RVs0NUoJriwuRF0R1FqCqHY4EZIIGhHRLGF5AZplPEfYN9ESsAtAJriTULclBHMWAm1xiBkkwM1o LvB+KclKUCjOJcOjMuC7MUigGixEbsFIWMZno8lTi2n8BxVhXllZGez2YuTnFyLfZEZOXh6yc3J5 NsFsziaNQDSqYd68xdwgReHxuEgebmpnYv78+Vjc0Y5jj9uMS7ZswcUXXYS9B/fhwVu/hB/e+SM8 9fRTeOr1n+PZZ36FV37yC/zp2cdx//fvR/vGbozjOKwW8lbVoLE/SiF5UsS+izlJVEA4+SgRWko5 1gh5IIIKCT0rEVLEnEOAcC15KF/5xcxDQhVHCYyrWIc4BHUSQEc5/mAly5FHot1RRYCu8Fo0AMQZ p0QwEeelKnlVybwFBMROtit8y5gv8Z6ZQLmSfRPgLE5ZBXjnS51sX5yoigaKaJH42QeNAL3Mzfuc LyfLidPWYq4lCansZj4ry9uzOSdME58XuRyH+JHxc3ziRLeEJOFdyzh+CWksvj6kjgKWF0ekotkg /kDcBP4y72PYJxvHJY5IJZ8IS2pZVpe1xbUzknVIONgA+yPrQ9ZrHfupsw3xgSIhkYsLoIXLoZPn qvhUEaexXKcyTtWpQA+5oVWLgIe8KmbfRZOmiOV9LqjRQugV1VzDHFtZOVT/aOhmJ+rGBlDoLYKz tghRcymfFbYrcxiJQMnhuLPJbz/bibJOiVqUz7FJVKVwHfTiemhlvB/gHDhF0Md1Xi2CD6b5yAcZ g4XzLKF3JWqOaFmNIs9FGCSCLXH8yjEpXuYVR6YhLzSXF6oIrmQeVdYrGkCigcV51DiPFY4SmC0a KusCqI84UF9nhhbkXETZdg3XpyWMekcZ6oPiE8QJd2U53FnjYBuXg2Gl5RiW/8Frg4wcORLBYDAD WCRqw91334033/yIQOTfXgde46bwpbuBl78OvCmb7cHN4of1tVHaEwHDx+HrpvRFhD+Djg4H0/4x 3/ulwbFK3S+Qfk2S9I/D2IVk/n+GP/3pZ7jmmv/H3leAx3FkW8sg27LFzMwaDXXPSDIzM9tJTJJm JIc5G2aHEzMzoyTbsiWZLZZGZOZwYggnm2ST3T3/uSNr/3153o2TONlkn+r77tfdxV1dVVPnzoUF GD++N38bknkdgoyM+3HPPXdhxYpZePddEcdvDjcy/DPzQ1zJT8/Oxj0WC+7PyMB0YXI89hgyZsxA xt134+H0dMzIzMR9jE8nibcXMYY6ZMgQdO3atZn5cYPChx9exPbt+bjllgzExMRybBN43xt33jkJ JSWrmUMYpbKWr4dJ0QjAT58+9w9VF/4ckL5jne9hzZp3UVFxhWtPJM4k7y+RDJNyje1dO/0/TdKv pj5eK/1GUtOee6PGopn50Rz+oKG8ogwD+veHt3s4omIHQdf3QaQMn4HkgQ/Dd+itCBqSAXWgBR3F 7sbwDBj7WRFnvA9xXR+Ebup0hA/LgJs+E/5dLUgcdjd0w/6E6EF3IHZIJrQjMhEyMB2Bg9KhHZ6J 1M4ZSOqaDv9bMhE53IqkFJbrn46gUUzvZUGsgdQnE7op6QgbmAF/vQXJ3S1InWqBZpoV/j2mI7rv vdANmgZP/yRulI5waBmNiF4PIO3WlTBPfA1K/5lQ+syDMvRFKNNEgmM+lC5PQun7HNRpc6GOfhpJ /Z5E+JD5SOg/C+rwR6GmPwBl/Cuw2wsZ9jjLPAslYzGUm5fCnL4KhsmzEGYchQ7tA9GqZWuE+HRG apcnYJ60APrp29DRmo8RltUYlMX6sxdDZ12HztY16Ju9DF2ytkGftQNK5jIMHDYXI/ovQ+dbNtg9 u2ity2GwbEcXSw76WsSt7Rusbw3U6QWsaxPrnI1OjNdb1sBoXQ999lLosjfAnLUHvbN2o9e4dTCz PnXSOiSMehx+4SYeGAIQExYEPUG36k1gaFchINiJJKAS1YJwAcyRUENaERgS0MVp4d02CCG+BF7J OgIqgkiCdzWaoM/oi8QgL4S3DERCBOvTk0QtQRgpYofCWwNTjLZR4kOMqgqAFTe54t4zgkBNF0Ig RqDpSABqV8EhoA1jeQ8CO1GfUJk3SYAz2/Rl+WQCP7H10Ir9DmCfdSZe5R9qlhPVAF/2PYx5RJIl 3h8pBKp6gwdcvBzh0caVADMZmsAAAqpGYBUWFoHhw0XyY+QPaBRGjx6HJ598EgsWzCPoepYH2fvx xBOP8ND1HGbPnYmFc9ejfm+lXbLjrU8+xttvnsWnJ87iy3c+w5ufvYWaizYcbziFS/Wn8cW7R3Dm rSrc9cidcHZ1gReBbEeTCWnx8UjhAS4lKAgpPMSlGMX7SDhSmJ5CcJ2iqgSefA7ysXsfSYlnXlMo r4z3jUNKION1wUhRCFwjSd4EseEaPgc2xku9HJuUuASW0yElgfHi7cOfz1oT62f7UczH75TCcRN1 hxQ904LF20kMUmLYDxPLJLKsn6ERCOu9YEritw9QeNXArAZAFcOa4nEllN9XTxKVHEd+T2E0iFRG K35T+d7yfcOD+P35LcXeiHimSeZcCW6cK0oEv7cYsyUIt0soiJSDXXWHZWXuxPFZw2twK4Jzzgnx ACM2YLyZHs1nhXUmct6IzRE/kbCIZzlhDjBeIfgXbyg+LOMldbAPWpJ4zXFi312E+cNy0SzjwXwB nFviAUfUu3RMj2ecN5992WeN9J11ODO/01XmR0wQEkK08NH5c634wMh3NkWznDBzQpmP30YND4ZZ 7wGTqJ7IOhLJGf9YtsU+CWMjmuOjZ3tBHAuR0pA1KTZvRI2nFdMCRNKEafLuIg0lTBJRcxI1Gx+2 E+ADU4IXDMZQRGt1iAxSoPOMYT/YX2GixOuYz8BvFwY12QORSZ7w4rhGcUxMcUlQ7apubCeOYydr z4/5hZEU6QmTwQep4aFI8/VDYowffPRh8PYKgm8rP3h6eKFd+3b2NfVrkXhKEq9Jsl5nz54Nm832 H1AbEKaLiFaLyokYqpRrE/gX+yRy2Pu9HqB/LWo6LP8aB/OmuuUALW55Rb1G4n8LEPBDkr4IaJN/ rwXEyfduwLvv5uONN2agV6/hXJs6jBvXBa+++jIOH77AtFP49tvfmd2a/5LwP2x+3Pb/Xd2mZ2TY pTssjz6KzOeeQ+bdd+NP6el4/irzIzMry24LRCQUOnbsiLS0NKxcufJqrc3hlwZhTB8+fJhnpmfs xuEHDx6DmJgYTJ7cAwUFL+Ds2T34/nuR4hLbRbI2ZD01MZGb1pqs71KcO1eB559//x+qLq1bAz17 /pX1nMZnnx3HpUuX8eWXohIpZX/OntDUpqznCyTp18/dW6Tcr7EPSn0iLSPvKYweGasb3YaQjIWQ 7LXyGydqSk1x18p/vdTM/GgOf9AgRrmWLVsKk6qgjaMXIhNGIXX0y3ZmgK7PfUgekA7d+EwofS1I 7ZsO47hs+PV5Bh49XkTixDuRMjgdsV3S4To6E4HDH0VSz1fgM+oB+I4UhoZIf2RCMzYThh4WqLps GLpOR9IkK7QjM2E0WqEzZUMZkg3dWAu8epH6ZiJ5IssNyERSNwsM46wwZWfBeFMWkkWaRLUg0XAT XN07c8N0QQtHN4T0nAz1ljdg6vcwlKEzoIx6HUqPh3h9HMotc6F0nQ+l1xyYMubAbJ2DyGGL4NJ1 AUIHPQbTtPtZ/6tQLAugjJ7DcqThpEks14dxA5ZDnSwSFg8iLCgVbVq3hb+PJ4zdR0Kd8gqUW9dD ta5CimUJ654LvUh7WAvQJ2MXJkxbjv4ZS2CwrCAtgil9LszT1kDN3AOjZTv0LKO3LEM/y3JMsCxE H+si6DKXwTBtGcwZy1jnIqgkyWvM3AtD+hro0ucgzbIKY6x7MSqjAKl26ZMlUCe+AZ2aAS+3KDi7 OCE+JgopoWaoLvIvtABTAkFRgRHvIkFRjeoQBJSGOAN07YzQexNkKSQdyd8fJo8OMMeFIzwyAi7t 3REWHA6zKQomHYGw2F2Qf7rDVQKqUKhml0agKyL5HVi/uAwVdQilg10CRBUVgASCLQGEHZg3koBL DLOK1IdIQXiQ4hOhpLBsNEFnezcCM4Jjg/TXlfUR3LkSAIqRTJVt6JII8jyR4ksgmBAJ3wAvtGnl hg6tYhEZEoSAQAe0bOmAaVOt+OCDD3Dp8iX+kP4zXSZd4Q/sZ/jqqy95/RyffPIprxf53IALb59G XeVlXK4+i08/eAtnvv4al976AF+eY9rXDbBdqcPJutP4vOYTXHrvXbz1zVl89f7nWPjIAvh5+sPF yw26iHBonZyg8fKCJinJbjtE7pPatEESAbdGy+dYLZKcE5HU3gdJka2h0TFvaAKS2mqhcWd6QjCS kh2R5O3CcrHQBDBOm4ykuGho+P00Tm1ZLgJJeg2Swklt46Bxc4MmnvHJYUjykzjW58c2knmNT0Cy WzKSCeg1Ec7Q6L2hiWTfnBjnFoDkBGck60Og0xhg4IlEr/OEPsILRmeCZT+Ca0M7qCYngusQflMj 1Hh+/zDeiypTLIF6XCRUUX8J5Pc1RnNuuEO1exziXLGrvbAOcdHqxXRhUkTyW3rym7qFEvAzXtRQ jGxLXCaLTQ/51sIA8edccmW6uAzmPqUkM14kY9w4p8XwrkhKiIcYYSgI8yKSc8yT8yiI9YmXHYJ4 xZXlklhOVFaiPNgntiPeXpJZTgzqireXaM5JUdERhoiG7yRGWl1IolKi+MOocK1wfehFesqZ5eLD GsuIzZZgDxhUD+gMsTCIJJMYnI3kmPhxTrtwvgoDSexzGDQklglhe27sg0hnSVp7thPGPiZyTD3E lbMP+8Z+qlwXRq7XGFknYTD7h0Kf5AYf3xi4u8TzmzpzXXIsRALHjeW9pe/Mq0azP6HQxrWHwZ3j IP0Quy3CFBJDuqJaJqpOogoUFwU1KgwmNw+YQtiWGgmdkfPIOwg6VwOSo3XwCfSFA9fUtRgXN5La tm0Ld3d3TJs2DRUVFVyPX/2GTJAm5occRpsO7U1qH++T5LAnB+AfHgD/2+lGHJL/HYnai4w5D9HX TP+1Sb6ztF9PcFeJL74oJR3EO+/kYPbsu7nm4xEVlYAHH3wINTVV+Pzzz5mP2SHz8q9y0xxucJg7 dy58uAfqdLp/MD+E6WFnfMhVnkX1JSvLru5yKymLJPmEQSL2PuLj4+1qdatWrbpaa3O4EUEYILIG rlz5GIWFBzF06EgkJHjzGo8nnrgHZWV5+PrrMjv99a9inFTWd9PaFlWXGpw/b8Mzz9TxXPQh933A 0fFv6NTpr5g//xt8+OEZ5qvkvl9HkrI/XK/XS017tajsyR4ue7nE/Zy9rGmP+iX9uRZJf8SmlLjC FgPJMk6/xm+MMFSEhMH8BUmYLdLOL2W0XGV+NHl7sTM/pgPf/7j6ajPzozn8R8Nf//o3/si/jbGj hnETao+QlCnoOPYNmAf+CSnDpiNmeAZ8BlsQPcSC1CEZMA+yMu4BhA/7E7QDbkWnwRkwiYcWpscM vQe64Q8jZuAdiB+UYTeaGjrIgiC5H2ZFaqdHkdTlGQTccgfCh08hELkNqf2eRtqwx6EOzELUyHRE s4y2rwXhQy0IGG1F8tDp6Dj0Thi6ZSM0dBT8ItLgkRQLR/cQ9rcdWrRuBWetipCRt0M/+jmYBs+F 0ncelCEvQZn6JyiTH4PSZQ6UXq9Cnfwo1HGvInHQSoQNXor4fi9BHfEy1IxFUCa8yHKPQxk0G8qU l1nuESidX4XSfQ3USQvZh1sRExKHNo4t4OTrhKDe/aBNfxnm23ZBseZDb1kFnWWu3RaHIWsDuoxb i379lqHrmK1M3243eKrNmovk7GUwWDdCtayG0bKclIuuli3oZ12Bjtm50E3IhaHfUhhGb4ZevMdk rYQhew30kzbDOIDxQ2fCnLEAfbLWozfJPH0JDLctRupNs2FKvQOe7aPYR0fEJyWgo5oENZRgx4tg LVLAK0FiJAGiAM5ggi2DF9S4IJjbGmGyS34wn4jr+wRCjWwFVReBBIMRYVExiPfUQg0m4BUPMVqC Jz8CRy89QRfz29VZ5N97Aicxniki+uJqV1QeEhkfT/BpEGBGYOnIuFj2SVyiEpzb1SX8CMBEqiOB dYvbVlG5EWaMP8GjrlUjEA6RegnWokgCVAneTH4BMHr7ID4kECE+QQhs4QVNSBDCIn3QunVrPPTA w1dn+U8J3+HLLz7HqTMf4PS7DTj1SS3q3noLx2s/xvsX3sblv9Xi5Idncab+E3z33vv4+ONjOP7e SbzD/MteWgZNrAaOTm3QoU0rOPFXvZ2QszPaEdS14X3rq9SmfTu0bdEGjpzDrSTOkcCvPYnPjg5t mJfpTi3g2NbBnu7o0JZprKN9Wzi2dLTX1Vbi27ZGa+d2rLMNqbGNtu0kXtqReCFHtGrvCMdW7din 9ujg4Ayndp5o6+qBdi1c2Mf2aO/gDmdXX5IXglw8kejmjCBXTwR4REMrUiA+CVBDRLJB1CT0jdIp xhDee8Es4NlgIhlgDo+x24dRQ00wG6Jgshvr5DcTrzRiIFQkNIRhISomwkQIIAj343f343dO5PzU cp6Iao3k1XOuyHcXg6qi7uPFuSTSJ0bm0STYJSEUHwL9eOZTEjk3mE+kUrxZl0hNiA0QkcxI4nwL 4FXUWMSehjALIllOJJj4TkqyMA84d304l0USRYz/GsPYBp9FksmLa4NxqsEf5gA9TJ6cx9EyD5lP G811kcjxcUJMRHt467WITNRBFfs2YjDYn/NcpGPs6jl8tttL4bsrfMdwtu/FtSOuhcVwq55jbNTB HBHE+thnUdMRRo9IfghTJ8CP4+kHQ3IoopwNiHCKJjhoBVM8y3pyvYgL3gCun2COkcbM+HCYfVty nbB+qUO8ySSxD4F8H1Gz8uN9nKhCydpn+VBeuaZTwvn9lHCEabwRFhQOvb8egWHcbwMc4MB5ei2m xY0m+dd3xIgReOONN3DihPyL+FsEQbSiwiCHuqbDojBBJE4OzhL/azIB/q+SjOmNOIj/XBJAI9I9 x5CfvwDPPpuNV1+djPT0ETAYuqFz51548skncOSIzIXm8FuEOXPmwMvLy64S18T8+GePLmLwND09 vdHjC59F3UUYI+KxTeImTpxol/polvz4dcNnn/0FK1bsw+23P8jzbiri4iIxbtwoLFnyDMf9Qdhs s5iriYks67wKp06dw/PPX0Zy8kfc6/9M+g7jx3+IpUvPo6LiPL78UiQ0ZD/4pUaQm/ZqYabIHi7r 96fWJ3UICbNApNOa1HCa6v6lJHWJdKFIpsge9FtIfshYCMOlKe5a+a+XrjI/qi3ATIdGV7fFtwLf f8v4fx+amR/N4XcQ/o5XXnwYkZp4BHWagqS+z8DU5x6Yx2QhvG8mPFItiB5vgY4U29ECzVWXtWoX CxKE6XGLBfpuFqR0y4SBafHixWVQJrRj0+0eXXz7in2QLHQa9gQS+8+Az4g7ETJkCpT+t8M88jkk DX0KMX2zoB2Vjo4jrTD1y0bw6FvhN8YKXedJUJNGIzSwD0F9MhzcXOAQxgOyyz8dlr1c4ZzSHcmj n0LK4GWN3l3SX4WS+ScoI0l9Z0EZ8zKUW3jf9VWoPebDNJXXUXOg9FnIPEwb8CD780ijqozlxavl Xoc6cilS0l9A2vgMRBNQOLb1YR9c4WRIQ8Lwh5mWA8VaCKN1LTpZ5qJn1iKkiT2OsSuh770M+lF5 0GcJg0Tc4c5FD3Frm70WRjGGallB2gmDJdduFLVr9g50H7cDJpYzjtzGPIVQslaiS/Zs9LhlEVL7 roNx0GoYM5ZAl7UaOusaGKcvhjJ9IcxT5sDY70F4hqto5doB/qFBSNYQWEW4Q/UQRgXJrpoSS2BI 4KPnVbyoBAlzhMBKRPI1JH+CQxHRjyWgMsQR8OlgIlhVhRkh9gXCWU7cfurkn3ECRF/WJbYcPAhk w1if3aYEQaEr2wsjSJR/800EmrEEZvJvP8FjYzusw5F5Y1kmkWl2cMxnEwFuXAT7wLyilpBEgEjQ qUQwjYch+3uIuoUqKjB8v9ZeMIXGwazTwOznh1T/QIQS1LV2a41J0yfjnXffwffffX91nl9fuPTB ZdQ31OHoe8dw7JMjqD5Tg3rbp3j3xDf45OIpnDt3HseOfYIPLr6Nt6404PiFY7hw4hyWLV6KtN6d 4OXug1C3EMRGxCA2PhpRiXGIMhqgSUmBmZSWaoLWrCLWpNqvqWYzUkwpSOQ1PlWFIUVFEuPjVBPf 04w0xhtTTIhj/kSV6SYTElLNSNAT4MaakKJRYWJ+lXk0zJtgMkPPPCnJKlLiTRwb3qewDpYNTUqE T4wB4bF9ERPTiRSN2NhohIQoPGya4eERjjhPT5i9fODnq0f7sDRExSdD65WEWMd4hHqGIjAkBAHB 7ggKckBwSAuEhgYjKSwMiRHBiAwJhcY9FMluUYgMi0S8wRtqsi9SfMXNbCzMCT4wm8Ngjg0iMBdP JokwJSfyW3MeCLMrmO8stk38OIdCXDivCNxFzSWM80yYFeJGVs98BuYT+zBi9JNA2S7VwPdTojh3 REUnmGnJzKNEcZ6zjLgGdmU5u0cUYYAwj9iSaSPSG6xD7K2Ia+IgzikN55mU07FdjoviFs/+ME7m tRfnpEixiCHWeM5VXRhMeg1MzsGIah8ED40O4XpRHwuByYNtyrrSCaOG7br4cy068p2jYTIxLprl Pdme2HzRcZ1q/KFNDEYM11eCMIQcDVCj2LYYpfUSiRRn5hMpFC1MIcKE4djImvblmhSVGXEpLCpE jhyrCE0jU0hUb0SFLIn9FcaTXtbp1XcSZowwTlSOh5HvxbZMngakeSrQR0XDn/3wjQxCkrgLDvKD q6EFXNkHNw9PdHB1RouWrf//Hvwrkfx7++CDD2Lv3r348EPxgsJfq19NEkSYH3JQPgx8Uwb8pemQ eyMPu78nkvcSkHEj3u1G1vVbkYCOE/juu3ru50VYv/45ArhOMBgCCKx7Y+TImzB8+L1YtmwTrlxp nHvN4bcJS5YsQWRkJH8rzHbjpU3MjybJj7tI92Vm4lZhgDSpwlwlsR/UZPOj2eDprxu+59FKtuVj x67YvcKIgXlV7YXu3ftj8OB43HffMOTlrcXJk8X4+OMKnp1O4cUX/79XF3d3sMxfcODASa6xUrz3 XiW++upG7yG/ZA+XckIiESguyIVB0RR3rfw/l35JnfJe17v3/pKxuBbJHxN1wMm7gFVOjaovxVOB v11i/L//nW5mfjSH30UoL1uPjIxB8AvtDI/kbBjHvQTzwAegM0xDcmomjOMtiBprgVtnC8JGZCBt QgbMnTMROIRxkyxI6GZBJ10mtD0y4DUmE37DrdD1tEI/wgrNqEzoe1qgDrsN+rG3I6lXFpIHZUId lwVT39sRNvA2uI61IrqfBSn9rFDHs8yQ6dB2vIUHke4IDQyDYytnbpZtG0Wv25Cu2nWwU8sWcPEK R3JKBlJHzYaSPhOK9SEowx6B0oP3IxdAyZoDZSrTus+H2n0GTFPvh5r1EpQRb0Dp+gCUAY82Mj6y FjKOecUDDMsZM59n3P0wZz2D6B73oLWTyrbbor17ABINE5E6eiYM1tUwZC9Hf+tcTLAsQy/Lbuim 7YJ+0nLWuRRGy0q7+spQy1yMs6xG18w90GVuZ/wSiLcYnWUFzNbFGGldjtHpK5A2aQl0U5dDL8wR 60IMsc7G+IwV6D55D/RTdtjrE2kTJXOX3ZaIYpkPk3UZjJNnwa/vJLQkAGzTwQnB7Qm83KJhFsOK ApJcCHjEBoj806sQmAUEExASFNk9uBAIib0Bu5oBgZYHwVCcAjUmkoCIwCyEYCyUAMtV/n1nOVEV 0BGc+hC8dSDIDNU3SnqoHQiwCMqC+ezK+EgCyIRQ1ifSHQLy2L7K+sWwalsCuUimif0BiReDoPKP uhg/lX+xRQpAZT/kX3F3Z6jhjAtinDvLx/sSGHpAdYqFyncS8G/WJSHVOwARbRzROtgBXSf1QE5e Dj79WEQKrz98ePlDHKs/gg9qPsTFdy/i+BfH8f6Fj/Cp7SucaziOmvoq1Nou4MjRz1B78W2c+vI0 vnrzC+SszUHvqb3Q0ZAGSy8rHn/oKTw/41k8/cqreGbdeizcsQO5eXnYvi0HC7duw0s527A8dxt2 5uZgS04u3tiag9e3bcN6xi0gvZSTg1WMz8/NxQbmeZX555DW8372zly8uiIX61/MwfaF27A9bxty tudgDvO+SFrJ985bvA3bXs5BzvIc5Odvx8acLbh/7mxMfvpZPPzky5jx9It47vnn8Mzzz+KOu+7H hAnTMGbMBEwaPw4Tx09Al4nTuA7HQOnYie9kRlJUMtz4/Z06dCC1hZNTS1JruDo5Ib6tE6J4dXNp j4jwdogOaQtX5gkKDoBRSYRRo4fOk9QhEvpoZ+gNbjAkxcCgM8Ag6lbidlaMrHrE8bt6Qg0IhOoe BTVS5l4AVDemiaqISBnpOW/EHbCnmXOXwF2kPdw5L5MSoJiZR5hjkl/UXkQFxC8MdkO94gFJbGf4 sFyiSB1xzrcTlR3GmTgHYzgH3dkPUXtJYrzY6xBXtlFyzznoynkXyfln4hwVdRmpM4htJXKdsJze XY+kRL6jqHdJfyJFnYZrUOHa07C9BK4bTVsYjREwRrAPbuxvINOEQaRwnQb4Ic7LFa6JkQgIMMHo lMy1y3VqZn/Eq4t4k/HhszYJqikIpgg+i1qOL+vSxTHfVc9I7ZLZNt/NzLyiTubBdHE3rGnHdcm+ uydyXNm/QOYRZk68rFOmu3vAKNIfwdEw8lSaHBsITYwehvZG6P18oVGcoDFEQK8zIjYmDi7OzmjB /beFQwv71aHFP+3JN4hatmxp/wdYdP/FDsCpU6dw+vRpfPKJHERvdPia57V9jV5eTi0FLhUyTv6J k0PejTos/p5I3q3p/X4p3ci6fi2S/jWJ4AvV45tvKnH4cA6mT78NsbEh8PV1wahRBmzYsAQNDadw 9ux7+OyzL5m3OfyWYfPmzejcuTN69eplZ3yIRIcwNuwGTUlPkl4m3Wu1Ip30Q+aHMEyamR+/Xfjr X8E9+TOcO3cOL7ywBt2734Rhw4zo3bsnTKY7cP/9r2Lt2j148snPYTY32vfg9o7Ro4EDB77Bt98K iC7D999X2j3AXHv9/ly6EYBfVF7EToZcf43fgl/Sv6a993r23xsxFv9MMibcU99/GigIAZbwox4Y DvxF9tm/kf51aGZ+NIffQfg7D5WH8cA9Vni6KmgXPQ3KlIVI7fkIQeUkpAzNgFk8rgyyIGyoBXHD 0pHSnaRkIma4BcGTLEjqakFaqgXKkEyEDctAROf7WPZpdB53H5JuykBAWiai09KRPDgdIcNFTcYK ZVAmzEPSET8iE+EDb0VSym1I6jINQYNGIlA3AsE+PeDvE2wHWdc6GP8zubX1g0E7CWkT34CSMRvK sOeg9Of94IVQBj4LZcILdiaBMnEGlAEPsJ+PQ5k2B8o4UgrThwjDRKRAnoHS50WoA+bDNOQ5xEy8 HwGZzyDx5lWINj6BVq2i7O05t3ZBcvxopA1fBGNWHoy3ccPPnotBliXokrkJuqwNUKcvw4CsTRho yUGaZSl6Zs3FwEnL0XHwFuhGrrXb9zBmbYWBZJ6+CP2ss9Bf7Idk74Q2az20ltkwknpbWM66HJ2y c6DN3ogU6zIMytqIgRPWwzxoGbQTWcfknTCOWI640S8iuPtIBDu7Id7RA+YwE8wiYi9GQgWUiccU cWOqEBCKEVKx3yF2GewqBwRrIq0h0iFimFTLfMmkUIIvP4Il+fdb1F18CPgiWKd4HfFlfGsCxzj5 h51gSjy2JPozjSBKJEK85d92PgewbQGbIUGsk21oSaG8l3+mo5jXRFAZI2CT5cXAqdg8COfVrjrj TzDsS3BIIiBVgxWYtbFIYVpKZDBM3nynsGSo+hCk+vkj3MEVDu0dYOyvYtXqVfjko58GlC5+cxEN FxtwsvYkLr55ER/97SNcfvcSLtadwbtv2XD89EkcbbiEt9++hNOXj+HIe6fw3om/oyDvEO58ciwy bh6Jpx56DUu3F2HX9lIUb6tAGQ/Sx957EydPnkdp8XnsrTiPirPncerN8zhKOnjmPPaUn0d1yXmc Zx6J23+BcW+dRx3vz54/j6pz51HD+3NvM4605wjzlJ7nIf083uPzm0wrYp4tvNbwuYHpxUw/xuv7 77yJM2+fRUG9DVvy9+Pg2n2oyD2AouJirC85jNW7t2PTptXYuG415m9Yh2dXrcNzM9fixWcW4oXn X8SrLz+Ph595EmPuuhMTb5vOQ+btGDf2Th4wJ2Ng30EYYByALh2HQDNwAGK7pCEuNByJrm7QBoQg KjoKLj5uaOPQHm0d2tjVgVw8uGa9nOFGwB3oHQqdrxEmn2g7KE8xBSAlSYeUqBTuMdFI0TMuKBCq SA7FREJJagmlgzDdODfFU4rMr9YkUZVJFoYCwbwvwby40hWPMe1VEuehluWSOc/9OS/FKKq4043k HBMGRRLnsz/r9+M8TuA8T+LcbM987ficzHLiJSXA2MhEEGklUcUSqQ6fONbF+MBIu5pJikhKiUFR cRctHmvEA4+eay3MYDcOnGwIRGCYD4K9Y6AXdSI/znnxLKPj+yckIsnfH8FevojyS4AxmnF6rskk rjFhXkqdXuynSMJo2YbK/osXJO9E1iEMRL5TItNZzr6WxZOOMDvEG09MMvvBMfBIgtqGY5sYwbqZ HhTKOtk372To/AIQxHUezH7rQwKQqvGDWRcONYrvxDWWEhKMFLaZJpI6gVpEBboj2L09glv6I9Td GZ4+3Itb/899+UaSqqqYOnUqHn/8cRw6dIiH5H9/uPrJ4TvuE2eeAPK7ALk9gbNzGCki2ELXOvj9 Uanp8Cui3CLRIKLLP1dqQ8rJQVd0ycUuSpPI+rXy/qdJgIuIe8t7c589n48ZM+5Gz57dEB4eh9TU jnjggbtRULAGly5dZJ7m8J8Kubm56Nu3L/r37/8/mB+i4mLJzMQD6el47PbbcceTTyLjkUeQabXC kpHxD+bH9OnT7XY/mpkfv304f/5jrF27G1u3rsRrr72GgQPvQMeOU9C16xLExX2Htm0BLy/gpps+ Zp73udbEy1OTMdIbBcpvNEnffqkazo2mJkaGSCvKPi7X33oMrzI/zrwAbIoB5jsA2wcCb5YA3zQz P5rDHyCcP38GL82YidjoPmgXMxQxox+Dof9jMA26HeYxFpi6ZELbMxMJU6zQDroTet1dSOiUDc3w TKijSX0zoBmUgfixGdCLG1z1ISSYXoJh3EOIvSkDnmkZiDBakNDXAs+xFrvEiNLXitQxWdAPy0Ry ylSoylTEKEPQOl4LB7c4HnjFrofj/zgA/yvq0M4b0TEDYBz5JJRJS6H0XwZl0Fwoo2ZA6f0AlD7P QJk4C8r0J6Dw3ZS0OY0SHpPegNJvAd9zHkwjn4Pah3lHPQfTLbNg6voYwns/AfdpCxA9eikSNdPh 7hKC1mI7oY0zIsN7wjh4HsyWQ1CnbIZyyxwYMxfBIG5uLcthti7F8KwdGJ1VgI7WFdBlz4XxpiVQ eq1Gx8HL0NWyAinZu2Gckg/lpsW8zoTRug6KdS86Wbaii3UxzFmrYLf7YVlAmst65yEtaxFGMX74 mGVI67UUaWN3osvE/TD33QZ1wmYYRjyERC9/xHdwRGJiLPRmDYGDgEOCQfcYKG4Eh+L1IoWAKpbx bQmORHUgqR0BG0GVqL3EMa+RAFAhqIoniVqLvztBFQGWL8u3Yxmx3RHFcp4EhGG8F3sJbgRGsa6s mxTPPJ6ME/H/cJbzY1ueBHJJonYgfSAYc2M7os4i3l98fKAGBMCk08PM/GYPZ5gjxKBjJPQJGsS1 9UK8MwG1JhJxfK/waFeEhjkgpoMPNM7h0EV3gD6QwLFdJLzdvGBOM9l/fN99V35crz9c+v4i6j6v Qd2xGrx34gN88vHnOP3+WZx9uxLffHwcH56/YhfzvHTpGK5cseHM6bdRX/9nFBfXYsWyx5GVMQTT 7r8bC/fsR8m+06jZWoey0lpUH6tFBa/bttRiy/ZaHK6uRV1DLfYf4XNNLfYxrnprLUrLamFjXHlV Lbayzi0sc7i2FjV1taisqEXJ4VrU8nqYz5sYn8P85cxXx/oK6lmG11I+H2C5jUzfyXxlzF/LuKM2 1nOI6exD1W5emT+HfcipYB9L6nCkug4HjtVhC68H8+pwPIdxVfWoOlqPwoZ6bD7WgIMnG1BZfgQb 1x3l+x7AqhUb8NILa/DYi5vw8Ky1mHLnG5g87E7cP2IcMseNQre+A5AUq0dSZAIS4uIINMLg4xMM N7dAuLp7wc85AAmOnKeBnkhKaoOo6ACERUQhLDIakVExiI7zQUyYM7RuITAFhsAsdkaC42ASdQ6t N9SwQJh8CdITOT9FQqMN51IU55QpkHNM5q6O8ZzLOs5DhXM7NAqKa1vOWc5pszD4hInhA7uLXrGR o7CcGP4VFS2xl6GVcpyr4bJ2WE48D6mc21qWFwYH554SxHmtY9siQaI3Mk8I62N/xPirMCY8kmAO M9gN3Xr6tYePlwv0Eckwi50RsX2jFYks5gsLhermAtW+Hhkvqk+BXDvtWFdUMNdUMutS+D7Mq+Xa MnKdebJdWcNxYoA4GaZk8ezCPCFMd3TkleXEeGw847300PmoiNckIklslkS4QnUPgzlEQXKyDl4B fvDx9IE2OgIpYiTZyHFJEIYo6/MM4xiwHwERUL0ToCY4Q43xhMknCWkJPkiIbQW3Nk5waesIp/bc l38FSRChaO4bd9xxBwoLC7n+RA/7BoWvCXgLhgMv8Fi2gHT8IUYKWBa61sHvX5EcQH+LQ2jT4Vfo Wun/ipr6JvuiSMU1Ghj8ef2VciJFIWLO4q5W9Op/b8wPYXqIikslPvusCEeP5qKqagOefvpWu9pf WFg4Ro0ajc2bt+DTT3+alGBz+HXCtm3b0LNnTzsD5J+ZH3bKzESmqLvceScsL7wAy1NPwSLpzcyP 310QdbE33tiC+PhnuHcvI50hvcff+bewc6cNb71VghMnKvHtt7JGha61fv9o1LQv/9r7f9PeL/ZC Prt6bYq7Vv5fg64yP469AKyMblR72ToQOFkK/LmZ+dEc/gDh66+/QcmhMgwZNBptwmLh0n04Ysc9 hZQxz8HcdTrMunRE906H55QsRPV/GvFpL8Bj1B0IGZKO1F6ZSBmdaZfo8OiTiYRRmYgdeBvcO96N yNG3wTA+E4mdM+2GTPWjGxkgSYMtMI3LhnlANiJTx8NH6Yl4UzfExCWjlbMLD85tuUleH+NDqFVL R7QnCI7sPgWmrFUwTV3dKPHR+14oI5+GIoZQe8+HcstMKGPmQEnj/dDHoWQ9AmXybKj9n4Pa4z7m ZZmseYybD7XLG0juPhfx0xZAa3kGypAsJCQPhYdrJFq2aIV27TwQ3nkK1MnrYR64DsaBc2HIWAZD 9i4YLDuhWpajs3UZuljZH8si6K1zoU1fDcNNhRg4KRdjrUvQI3sF9KNWwdhzEQyj50OXtRRq1moM tSzBGMtalt8LrVU8wyyA0TLHTqLi0sW6G2lTdyL1pqUYNnUxRk/LQ6dbDkPN3o/kUY/C2zsQHVo5 wM3DiUDHBeZYH6giwh9MkBUcaxdxt9v1EHsCbRkn+v/GNgSCBHh+BFyeBIjxbkwXhgWBlnhy0RPQ KcKsIKBrwzKxBGLiaSPGhfUxTWyCxLI+lc9xHViOgEyMPYq6inh0ESkTYXwIMIskoBOmSCjTggnO xOuESIeItIkwRgwiccJ+usQSNGqREK/A3SkRfu5+SNS0g1+AE9q0a0lyQKifPwycN0ZtHLQJYv8j Bf379Ee3bt0wedJkVFXLj8H1hw8//RBHTx3Be7b38En1pzhz4gwqPqrEmc+O4y8XPsGl2iuw2Y7i yLFKXL74Jj779AucOv0eD9UnkL9jE/r164bOvXtgw44dOHviTZSW1GFLlQ27am2w8Vp22IbcYhs2 VdtwoMaGSlKJjWmMO8S0TcwjEhq1h2wo3WjDlu2MY57iBhv2F9qwcYMN+4psqDvC/IzfxPTNm1hH iQ1VR1lGrnyuyrNhD9PXM9825q9kuZN7a9lWHbaW1aGgos7OfCmvr0NeYT0PnA0oK2lA3YkGlDc0 oLaiAacqjuDokWMoPH4MOcePo+TUCZw6exI11SexZfNJ5LBMeXkVDpVWYk9uNfasqsSOdYexM6cA BXl5WLpjG15YvgkLnlyF9S+vxrKli/HsjGeRPu0hDBt2LwYPuQW9uvWwM9gMSXFc/0Fwce2ANm3b 8du2Q9u2Tmjr5Adn5zDEBLvDnOwB1cB5IepZGs5LQxznDOe21pPzl/PSV5h5nEuxnI/iOteNeYI4 7wycf5I3yMy5yrkXwbkukhNaPovqh0gbhTtzHXAuypwVex861iXejURNLFjK8RrOcsIQSOZc9+Vc lzkdzvbEy0ogn5NZTqSbvFjOzvDjXHblOgjzgqoPg0HVIIHrMTHADUa3RKjiylekSsQLTHAo16gX TOHhMIn6is9VRqHYQWkTzTXD9ZLCduKYV9abSGIlyzuz707efGfGR0VCFVfDCYlcP0xr25bvyjWW EA/VwxtmvyjE6ZLgrvggUKRG3MJgCpUxDYLBpCBBq0ci+2TwcIMaw/Uo6kjikljskoRz7buxTnlO SIJJ7QCzwYvfRIMU1RvGKBcktY2Ext8bYREOcOTa/OE+fSNIVGH8/f3Rp08fLF269B+2QH5x+Jr1 7BoKPM9jmfyDdfxBRv4c5occen/tg28T/Zy2mvILo0KkPn6JKLeUE3FrGSMRXRcpkJ9b142mJjWX pn+VN2Pr1gcxbtxwDBkyAKqqg9mcipkzZ+HIkQa7B4vm8PsIP8b8yBBifOZdd8Fyxx3/iG9mfvy+ wptvAg899BECAy9w764l5ZLWQq/fiB07VqOqahl2796Ey5cJlu3rVNbr9ahv/N7pt9gDpQ0hGTfZ x+XaFHet/L8GXWV+vDuDv51RwGL+bhYNAj4tB/7azPxoDn+QcO7sKYwbMxIufuEI6DgcSdMeRvzY xxGiZCOxazoSRqQjYHgWYgc9gqQhTyJgxG2IGjYVqYNuRcqQRxE5+CEEDLYieUQmkoZn8H4a4oZk IHmIBeGDLIgdZoE6QrzGWNBx5G0wjbod0V1vhktcGlqEBMIj1A8+PHSLd4trHXqvh4K7jEfarVtg nrABSr+XoAz/E5T0R6FMeQ3KkLlQ+r8IZSDjB86BMug5mMY/A6NlHiJvegXBA/4EzaDHYZr0OpRM 5h3zIkx9XkbK0DlQLS/YDZ+aOj4JH1f1H+11iE1E2PB7oRu+gPmXIiVzGfplbSVttrur1Y5aD/3w zTBOXQolay4M1hUwZueiT/ZGDLUuQ9esjdCNXw/dwGUwjN8MQ9YWqFkL0T9rNoZMWom0YbnQjl2P VMtyDGC9fS3iKWY5tKwj+dYcmKYvwADr6xhsZd5b86Hcmcf8TyIwuitaO4ayj96IdvdBJ784qMEp BFoEgHqCo2ACKwF8vgRVfgQziQRLIv4fTWAnYvJisyO5A4GcExRHAW/JBGgEhiJ+L9IbYQR2RoIy EYEPYhlfgjKxS2C330CQKCoFPgRPouJiB4+tGxkpZoLIyCiYWEdKcDBSFAVmnQ6quNf180NCYCC8 vTzh4esBTxdPuDi4w6+VH6KjNYiK7wGtYkb33gk8GPXDoC6TMKH7ZNybfgcefOoRZDz5GMbf/hCs 2c/i4T/Nwy233IZp09JRUSHu1q4/fPDel6itvozzp6/g4/Pn8W5NJepOn0DDpSt4+/2PcfLIZdhs 53DunA0ffXQaFy++bz88n2aewsIDMCoDkBDXBTtyduDiuxdQWV+D7TU2bKy1YXe9DVUNNhTzfpcw NEglB20oym9kipQzfTvTJG9BiQ3V2204UGDDTuYrY1rpfhtycpnO634+11XbcHB3IwNkWxnrO8L6 eS3k837GVzF9D/MVHbChguX27bNhK59zj9lwiP2oYDtFNtZZ1Mhk2VrK9hhfzfb2Mm0P76W/RSyz i/2pkX6y7Ty2sY315+6tRWF9PWwn61FVWo/9u+pRW3YEb507geMXTiH3/GlsajiN2kPncNz2JkrO nMIhWxkPPvuwYkkRVry4CfOfeAOPPfYYsp54BCOnP4Ce/SZjVNchGJWaCkN8HMIiVURFd0FiYhDC wxzh4uoMF86RQB9PJHp4IpJzJSQqGMl6A1LiE5Ea6Y8UfRDMGs5Hu/RGBOekMCyEyca53JaAPikM isab85Zg3ofzWLzAJDOPM+esK8slsVws53gc4wxBsNvAcWRcAsslx7JOI+wqXZIubp2jmS7qKL6h rI/1iuSJlBPGipRLYttaT6ihvjBrA2FO5joUl9DiBUbUZ0SNRtR2/NmmqNfI2gxuxTrYltg6cWT5 MJEuYf5QrikfVyjhXJvi9jnBF6ag1lD9ohHtk4RgL38k+vjY15MqzMVkrl2NBmqQeJHxQSLb81f8 ES7MEu8kmAJZT5I7VL0W5ug4mEWaJYDrWVxRa9i2eJ3x5zsF8J3EQ48v24xivD4cJk0M9CFahAW5 IsLPHUY/YZ74Iyi0NfyCfeDs6vqPvfJGU4sWLex2AR566CEUFRX9cjUYkfwoGgW8zGPZohbE8uIt 6qcwPwRgy8Fd/oH7NUW5pT6pVw6e0s7P9RIg+UWU+0b0T6Q9fq70yI0kAU9N/yILIDiJ998/gNzc WZg3byrBtLitjcPkyRY8+ujjWLFiRbO0x+8w/EvmhzA40tPtUh7i1UU8vgj9gzHSzPz43YTTp4EX XwR/HxttfHh4/BnDhlXg1lvzcNNNszBhwhSMGNGJ32sQ1q2bgQ8+OMRSp0hNDFkhWc/XWue/R5K9 T0gk6d4jCTP419j/f0hN+/hP3f9vBMlvI7/Rmw8BOZ6NEpPFE4C/i2phs8HT5vAHCaL6ctut0xEf 0xEJ+lHQj8xA+MjpcOthReQoC0zCvOhEEo8sE60wds1Ecr9p0Iy9EwaxkzHoaRjGZEHTNR2avhYY b8lEKq8xPSxwu8WCkKFWpHTPtqu6mAZmIFY/Gs5JHeHAw7IYLRUxabvhvJ9LrMNfHQDdqJeh9p4L td9CKJNmQsl6CIr1KSgTZkHp9RiUwQ9DuWUelD5LYe46124oNCB7AdxGv4H47g/C3P8ZqFOYV6RC Rj8CteccKCPnwjxhEZRucxEUNBiOju3ZJvvs6YJ2amfEjnoYasZidLQuwSjrSozKXorU9KXQ9t8J Q+9C9mMFFFF7sSyBgekKr6rd28tupGRuR6fMlbzm87mIfV3GvLPZ30Uw9lgB/eAl6GxZhbHZRRhu zYcpczH0k+fDOEWMna6EyjbFnokxayGM01fBNJn97PUQgsKGwNXJgDCnBBi9CcIIJFWFAEpcfQqz Q7xFiESGhiBOmBLRBEOuHgQ4TLfHCZPEH0ob5g1nuQQCLnfei0i/yY3ASxgnLOeSQEDWHorKusSW hyuBkQvBmsYNqjHaLoZvYrsmJQCmmCgYXVyhcXdHbFQUYhPjkUCQmhwfD52HB+LatYUfr25u3nB1 I0gLCIJep8WwoUN5oLkV9915Fx6862HMeGULNiyrQ+lKAvXCKgL4KqwtqcbSnCqsWl2PVStqcc89 L+H2229HVdVPY358fOl7HD39BSqvnMa5y9X4rPY43q/+CA1vX4btixOwvf8Ozp3/DJ9/ep4H6zrU 1dWivv4I3nnnPEHYAXTtOglGwyhs2JCDY6ePo7K2xs5M2Fluw4ZSGw5X2WCrbWRmVNU1SnFsXG/D jkIbKiWOadttNmwiHSY1iFQIqZTxFcIEqbZhG2kj7w8wroZpB/ks+XeTRIpkKymPVEmquHoVCZM8 0rpKG/ayH7UVNhQzXsrtIpUwXpgfwtiQOoQJs4lxBxhXzfqrD7IPG2zI2W7DZqYfYnoR69tSV4OD fMcDthpsIO3kfY2tFrXltdghqju1tSirrcO+ujr2uQ6FjK9mfDWvZVtrULm5GpVlVdjeUIXFB2qw bG0Vdi/dhR1z5+K5x/6Eu++9F7ffcSeGjxsLXYoJwSGhCPDwQ6SrN/Qe3vDvEIH2HZIRGa1DMoF+ XGwwYmNbITHBGYYoLUzuCkwBIZyHbgT6IhnBOSsqJWEE9ATndgkNUS8RZkkHZ64Jzm0N57F4aBG1 rWgxsOrHe64hDfOFK1CcOfdDWFZUQ8xJUPQpUILCWL4tlECWMXBNiFFhkTpxY11iKFWkJ9xcocaH Qk3RQ9RU7FJVPsKgYBuKSJHI+mH/xFaH0YVrLJz94D3XixIbDTVW5fskQBWXtsnsvxgpVkJgFsOw LvEICjbBNSkW0d6uMLOMynVll6QSSmCfhHHJPhhjomE0s89xjHNqxz4wXpNkZ0Kqbqw7Jo5jwn6o Udwr+E7e3CvEtkiCGKP1gsmJeWONMMer0HaIh5eTB3wCPJHEfSOQ7+zl6YFEru+I4GA4tmnDvfnH 7Tb9XGrfvj2Gcn9oUoNpYoL8ZK8wv5j5IeBfDutiL0LEkOXw+2swBKQ+qVeAgkgrfEAS5ofEXSv/ v6Mb1Tep59c+5P87kvcX9RsZfwEBVfj88wocPZqHl156HMOHj0Dv3r3QsWOa/Xfk6NGj+O6772+8 3ZjmcENCE/OjX79+duOlduaHMD6ys2Hhb3qmxFksuJ1xt0k875uMnjYzP/6zQZbUhQvAc88BGg1B LrfTdu2AIUPEuOnf8NFHH/NstBM9ekzj73QMuncPw+DBffDKK08Tg+zAn//cBOSbwPwfhQEi/ZU9 UOwfyb4sbnF/K4bwf2rvFUYV993aLGAuP/TrwvzIBv76FeP/fWhmfjSH30346qsvsWvXLowYOhpe HtGISBgA3fDbEDfOiuShFphSLDAbSWMykDopHaaOmQhRMuHRfzriR92HTiPuhr6bFb66TPgL82Oq BZ36WKDrZkEM75OGZyE19XakdJuO6MS+6OAchBbObnBoe4NcJrZogXYERb6JqUgezH4OeR3qgMVQ Jr8BRQyh9l0AZfBrjW5wMxZB6bkSaufXodz8EBLGvYCYvougG8YyAxvtgCiTmDeL92IUtfeTUPs9 A2X0PGi7P4iQ4DS0ad0BDq1bwNHDF7HqWI7LDJgty9E9eze6W7fDlLkM+okrYJiwhm2yH9a5UCyr YLDsht6SA51lCa+r0Me6CmOyl6C3uMi1rCMths46G9qpzDt+N4w3b0MK8/awrkbX7NVQpy6Asf9s KAPWQ5m6B4bsLaxnFmkOjNYcmKz7YJ68HIaeFkQlGOEZ7YPAAHfovZxhjgskmEkmmCMY8iPQEsOO ZoI4UUNxJ9gJIsAJJKjyY1wiQVeoEUobgr7QDgRj7RvF4PUEcrpgAiYCMvn3O5Tgz4tpIhYv/6A7 s5wLwZSWQFMMPfoSsOkSYIr2hVmAZWAgQvz80aZdW1IbePl4I44gLSEsDN0VA6ZNmoIxo2/HyNH3 4KnnXsKKVYuxYeM67NyZi6LVO7FjThFW59ViZ9VZ1NvO4PDRk9hRfQKH8k+gYvcJ2GwXUFZ+koeg u9C1a1fk5++8OsOvL3z37Wf4+LPTOPpuJapY95maT/Hp25fw4UfH0PBOFc5dqsOnn7+D9979DLU1 b6K2th4XL37AH+0vcPDgYfZ9Cnp2HYSZs+dhS3kpcutrUVVLkJ9vw0FRRzlow756G7aRhHlRXWrD /n02bCqzIaeukcFRUc28cm2w4SjjqmxM4/N23ldfzSPSJBtYfi+fbaTDfC5hOWFyiFRHKesvY7k8 xu1kvqojNpSTtu9vVJPZu4txkpdpZcxfU8E6tvE5l/FVLC952a+NzHugiM/CHDnAsoeZh+VqpB8k KS/9kXZFQmQD68phG+UbGb+bdco7Mk7eZTffdWNOLYp216G6pg4FlQ0oKOe4Hj2O+lMnUM7xrqg6 jf0VR7C9tBQ79xVhX0E+8vJ34JVNm/HUypV49ZU38OQtD8E69HaMmmqFvscAhIZqERuTiKCQELRx ckSbtg7wdeoAnUsCUoJCYUoiYFeiYEo28p5z1ODD+enHuct5TKBun//iAcaZ89zdhXOcebTCeGA+ N85ncc2cxPyqvpHpF8K578G1FE4SWx/idtc7lFcxAsxrwFUpKyPXQYQv6+Sa8+S6iYlgHYyLY53i 3lns5IhhUgOvobx6+kMJ4xozMq+078P14sX88axLMUM1xHEdeUD1Yr4A9pfvo0QmQxUVs2ADEnWR iEnxQXJiMFTfAJZlncL0kHcWuybC3AgOgdnTB6aYGL5zPBQnrl1RgzNwPxADx34s58n3FcZJEvvr 68iyjNPwndREqH6eMLX2ghqVBNWYAEM0129UMOKSQqBX3ZHAvSEuhOU8vWEMCkIo13XbDtwrr7Vn 3yBycXFBSkoKXnzxRR6gz9uZIB999NFPA7e/mPkhB1AB4XIglH//fok6yY+R1Ct2LKQdYbI0xf0w 3/8VEsbHEXzzTTEuXcrl99+GzZtnoW/fCQgJMaB37354+ukZyMvLx7Fjx/D3vzczPX7PoYn5IQZP /8H8EAmPe+5B5gsvIP2xx3CnxYLnMzLsnl+EEWI3htrM/PiPhzPckoTxodU2Mj6EOnUCVqwAvrzq OOnKlUvYs6cSGzduwKOPPoTo6B52d/vTp9+Efftm8zyVgw8/zMXXXx9m7j+KBEjT/iu/F8L4aFJD +WG+/ya6yvyotgAz+aFfIxVPB77/lvH/PjBnc2gOv5/wxRdf4OGHn4Vr+ygE+5qhHzUZUZkWJPXO gllvgbEPAfVwCyKHZ0I7KB2RpgwEdMxE4uR0pI7OgM5gQVAXC8KGWZBMih6UiZgR02EefRu0qVMR GTsR4dpxcCPIvtYh9kaQk48HNDdnoGPGi1D7vghlwHwog2ZB6TcDypA5UG4mpfN+7GzGkwY/ClP/ B2Ee/gLUjIWMewOKWdJZzroayiheez9htx2iZi1A2uhXkBQ9DE4tGw/0bdu4ItE8GR1vnm1XSdFn bYfWso33y9Arew36ZG9AinUJdJa5SLWsRF/LDvTM2gxj9lLorevRK3MtRlrmo2f2bOiz2TfLQvTM XIe+1l1Izd4LXdYm1reU5dfDkL0OxqkLoR80D/rBvJ+2E4astehkXYp+2VvQPWsv1Fv3wjh9HZL7 TkdAWAxaR7SAa1Br6AJckZIogI1gqI2JYEn+Neaz2BKQf3sDowi6zARwTG9F8BNKwJPMPIEizk9w KF4u1CACIgJAPwIjdwK9WAIxNRnm0AikREQjxWCAGkGw6eMFY0Awor2C4evqCw8XL7g5tEWAgxtM BhVd+nRjWyaYjL0xsN94ZGdNx113344nXnoOC3NyMH/dHqxbehANhcdwvOE8Sk+fQu3JY6gpPoY9 +UexrbgORccI0o8TcBOkbzxoQz6BewVB+oWzJ3HyZAPGjx2LIP8gbN64+ersvt7wGf721zP8Ea9E dfVxgqkr+OSTi3jn3ROot9Xgytlj+P6Dd3Gq7jLqas/gvfdP4OOPvyXYAg4eLMYtN49D317d8PIr L2PzwUPYXF+LHbW1KC2wwZZjw77DNmwttiGXz8W8VjbwHWpt2LTfhh1im6OikXGxr9yG8kIbSg4w nveb99hQuJfp1TYcrmu0G7KZdRzku1ez/H7Wc5jlKph3n5RjXmGa5DPvBraZL5IlJazzkA3b2Q8p K6otNpYTeyJFZcyfa8PxHYyrsuEAxzeH5bZwXA+zX6KSI+oym5l3nzA7WHcx297LeirYl2NMr2Na IWkz43dstaFM+sv4PcKcYVuVbGMX2yjMZ32so+Ao62e8qPWUS1/kvUlbG2qx09aA6oNHUVNyDHsJ WHadPYGKd87h+InTKNxcisUr9uCNHfl4fN7ruPeeO3DXnbdi9OhhnNNpMBr7o4t2OLqEpSDStzXc vB3g7ukOTwL74Ch3aA3uMGlioQbpYPYOQUpMFFKMBqRERti9ziihiZyfHbg2nLgWZA1wvqu+UKK5 JsQbjJ5XYQyK1IZ/KygeIXYmhN1IsAfztYmFEs90A+9D20LxjGFZHfcV5o/3ZjmuNS+2EcA24tmG nm1ExkERex0ibaVjXmEyBrA+Ly+o0TFQDUYk6OIRFu6HeG9fqGFxUMX2iEcSFEe2l6SDSe8Nc2Qr qMKgSRJGBuvy82tkfHizXXG5K1JfYghVpEC07HOEMFnYnzC2JxIrGpbxZ79ljYsxVs9gu9qLmsA6 DSbExsUizD8ASUwzJYZCNbeCOSEM5hgdVH0g4wJgDhTvPF5ISUiEIVmHYFdn+LRrBw93L7Rq2+Z/ 7dk3isQjjDBAxC3uwYMHr67n6wy/mPnRRPIP4PX+4yf5fu6/g1JGyjb9Q/p/iQQMNYnGywH8OD7/ fC/27n0dL7yQjbvuuhm33DIJQ4eKy83xBGPP8jdBmETN4Y8QcngG6N69O0wmE8aNG4fMjAxkiYTH XXch89lnkf7II7jDYsEzjH9MGB4/YH6IxKdIg8mfH83Mj98unCXmnzEDSEpqZHq4uwMDBgCvvw4c PdooFfLDUFt7mt/tWX7vcZg48Wbcf/8kPPbYzXjjjTtQUyPfTta7SLnJ+hUm5w/3gl9Kv2QPvhb9 lP3/j05NzI8M4A1+cPntPDQN+L5Z8qM5/AHD2rWF6Jw6EfGRZgT36QfXm6YhkkA6rZcFylgLfAda 4N4nC4njpsMwIBuabhbox2dCHZ4JY1cLNCP5PMoCLfP7jsqC94QsJKRORpBnX7RyUdEqxoAWQQH/ 6+B6o6gdAXfs0Hthuu0FqDf9CUrv16H0f4F9fxBKv1d4T5p2f6MqzKgFULrPgzrgMajTmJ49E8qw GVC63AtlNK+jRUJEXOAyn3U+1PS5SB32PBI0o9G2vae9vTYE9tG9rDBZF0HNXgajdRV0lqUwk0ZY 8zHWWoiOlhXQWOaii2UxxllWYlj6Era3EvqMIpYrQoqor0ybD920OVAzF2K4RcrtQ5esNVCyZrMu pluKYGC8mrkYKenzSEuhsF4d2+2ZsQ7jp+3DoPQdUG9dAUP2IoR3vRdtOhjg4NgGHp5udoOSqSkE QiLuL+BMmBuJBFseBF3i1cLoRuBIgBNggtKBwCfShWDNg2CPIEqMmfoS6CS7Qg0RKZFEqLFuMCm+ MGr1SE5IRlJ8ApIIrrQEVMbgUCQ7tYNfiBM6aNzg6e8Fb5EmCuqJcSOn4tknH8PMmQvw2ux8rFhT jAP7i1FWXIztxWVYS3CfL6oTB2pRu7keu3Y3YEt9PUqO1GG/rQ4bq2tRaKux27OorCTwJ1Dfx/v1 vIqUw1Eeco8eacDkaZMQHR+F1WtX4/vvvr86u68n/I35v8GF0xdw/mw1Pv3zEbzzwaeoqfsUDbXH caXubXxe8wVO1L2J8+9V4YsvjuLddz7nD/+3OHCgGFlZmfzB74dnnnkahYUFOFDb6JVlN/snkhlb CPQ37baheJ0NdXts2HuUfZd33sZ3EWmJUhtyhClwmHk22FC404a1xTbs2mJDzdbGd845wjr22nCY ddTs4vvbbNjI+kXtpVgYFqxna06jikxNgw0FRTasY96iArbJPKXMK0ZYtzC9pILprHMd74t4bSDJ 2G7jVaRRDjNdnpvGO4/lNtc2MjP2sO31rLeAfanhe4kqjUiN7GLedbwXhkoxr5v5vIPp1Wy7nHWU Md5WzndlfD7rWc/4vcwnecW467aGGpSX1KBucy2KttdiA797YW0d6msaUFPfgDwbx7SiBodYR1VZ OcpKS3GQY79h4wbMmbMUc2bvwgvPbcSUm612j0fePu7w9vaCh6sHfH28kZjA+R+gh7a9Fppgmbfx SEpOQjJJH2S0q6qocV4kdyjOnP/iPjcmnOvAGUqQP9eJAYpBgd39rEiLhEdwrZhht4Hj4UkSiYsk lvOF0t4JShTbM4t0CdeYRygUL66nSB0Ub+b1ZpxIXChsIzwMiquz3euRKl5jRAIkMAAm5/YwR0ci ItYMF7ckhAZ4wqQXaRZZu9IHrulorsnQEKju7GNsDJSUFPZBmJQipcJ2ktg3M9uIjGKf2Gd/vocq 78F++JNcmTeG613WvEiaiKSKGDeN43v4esPs7AY1PgZBZiNcuYdHuxlg5r6hxrWH6hsJ1Y/t8dSr BnHchJkaFQ9VVGsS42HowL2E457E8sIAad2iDRxbk3ht5dDqf+3hP5e8vb2h0+lgMBjstkDeeust /PnPf766rn8kCPOjcATwIo9lC0k/29uLHHqv9+DbBOBFYuRa6T9GP6Wt/waScfqfY/XllzZcuJCH rVsfwl13DUBaWkcEB6dh0qQ70NCwC2++WUngdYzz4Bvmbw5/hJCXl2dnXMTGxtpVX6ZNm2a3/WGx WmGZPt2u/iIMj+zMTDsJ06OJhPkhVyknNoGamR+/fhANQ1F1ef558De0kfHRqhUwfDi31ELuoNxC uRXj+2scw77++lvU1x/jmaASO3fm4447budvoYJu3dIwY0Y21/AKfPLJPvz1r8JUkLUv++WNZIL8 0j34h/R/aU9uUnvJBua3Bma1BUru5If+8d/cZuZHc/jdhQsXjuKF5x+HLrk72vt3R3C3qUgeMx0p Iy0wD8hE7JB0RI24G9pBzyFi2CPwH2FB4oAMpA6yQMs8gYMtCCHpRmcjafRdCOk0EV4+yWjXwh8O LVzh4OIChw7izeXaB9hfSi3ausE1ZBCiB4qtj1dgmrSgUfKj78tQhsy2u6RV0p+DMvJ+KP2fgiLG SgcyfciLUKbNg5LBdHGZ24/pfXkVBolIgEydDXXAo0gZ9izihtyDNgkGODg7oWUbJ7iGahDRNwNG 6zKYbxMmRS5MlmXoaVmN3pb1MFsWQy+SH1kr0ce6Ez1GboHabwmME9fBeFshdOlF0A0Sw6dzoE6d ix7Z69DTugGp2fPRL2smRlqWoKtlA5Ita5FiXYhh2fMwNHs97/OhZd6OE5ehT7/16DZyJRSm6UmJ E2bCzzQNrTv4w721M4y+RqTpkgmw5J9pAq5gXg0EPNEEYmKY1BhMQEig5EVwJMYQ5Z9v8driQ9Dk R3CTQACkhMKUSGAYb4TZlIC0+GQkuybDs4Mv2jo5walDe4RERCAxMgIJBFdJaicMnpaFhx97HC+8 8jpefGYp1jy3AQdX7caBkgpsrDiBnXVnUX/kFEoOnEJe4XEU2hpQe6IONQS8eXtr7FIdIhkh0g1l BMZ7CeYr6m04tM+GnC02HCwkoOfz3mM2bOR1Fw+65XX1eHDGPTCPMeKp157EmZNn+OP516sz/MfD 3/4CfHX6G1x56wLOf18P2zuf8QD9DS5/eAyXTtfjRM0HqPngYxy5cg5vv1ODjy6dxKVL51FZWUbw PQ+Tp0zFTRPHY9G8Oaitr0dxQwOK2bfKozbsq7Nh6yEbctlv8cxSzue91bzyfUr3NDIdtjDugAB7 UTfh++8UBsJejgPziP2Ng0w/KAZRmV7I60aR7NjG8SlgGZH8YL7N+9mOjXHMW13MNkQaRBgqHMc8 jmEO6QDjq1iuJN+GHcwrKisFpCq2dzCvkYTpsYtju519rhJpDmG28DtUst4KxuWzzxtEooPtlTG9 kM9bj9iwm+llu5mH9e+XduWZtIPjUMD+Sd7dvG6VNuX9dzTmLSrl+zMuj32Q8ZA2CiSOfdlNqqhi f0/Wori0Dg3b63Gu+BiO1J9G0Z5TKCisQUV5NWyVJ5CbU4OXXt2Mx598DTNenIHnnn4K90y4C0ON w2CMMyIhJAGRHpFw7eCBtu2d0I7k7O6GYM51Q6SCVIOG851gPlqYAMLw84QSEsi1ooeiZZzci6SG uMAVV7IariWxlyOSFskJUPTMR6CvOLaF3QhwIp99wmBXoQkIZ50sI+56RS3FwPsIrjsxlhoSAJOv L8z+QVC1LBMaDNWxFdSwMCQakxEeFYQE7wCowSSDBxQd27R7cDKwfa5vcWNtYLmEOLblA7u9EmHE mNjnSLYrKi5ixFRc6+q1UIKCGpkwUVz7en/2NYD9IPmxb2IHRWGcJ9tyZL4YT8TFRSHC1wBNkLge Zn/Fe44/65Y2jGwrif0J4jt5c1+JjeFewXdxDkaqfyBUjQ/i3EMR1SEeMaFxiHGNh79DAFo73Bib IK144hYSjzDiEnfChAlYtGgR3nlH9LB/JIi3l91DgRk8ls0T5sf9jPw5zI/rIflnUKQX3ieJm9jf o4vY3yMJ6KnDn/98EJ99tguXL+/AkiUzMWjQcILlAAwdGk2gnImnn16I/fvF1pPo3v+NoOunML+b w386NEl+mM1mjB8/3m7c9B92P35g8DSD902MD2GQyPNwom6tVmtXhVu1atXVWpvDrxVE1eWFFwCd rpHxIdS5M7B6NbhWge++a7z+ay1EOZv9jWv6cxQXl+GJJ55Dnz790atXGr//APzpTxmw2d5gnr0k 2StlTxZmxS9hMsh+K/uJ2EySPVjUVJr34J9GV729nH0S2NGRC5e/n8fW8HPyg/9IaGZ+NIffXfjb 395Fbu5sHnJTuYnpYeg2DZ1vmo6kEemI6pMJzfB0pA6+G6p5BkKHPgqfyRYkdM9A2kALtFMt8O+V heDud0AZcxuULhMR5G1AK4cbZNfjhySG9ISZ4uLM5xZwcmiD9g5yHwhf4xiYps9CSsayRuZH75eh DOV18nIoIjUx/Bko/e+DMuJpKAPnQuk5n3HMkyl55kDp+ijjnmTeBVCmiHrMY1D7PAAz69CMmwnf gWPQJtz3H33xDjdAHT8Tabfth5KdD8W6HIasldBnr4HeKq5qWUfWahishdCNyIW+z1wYJ8yE8bb1 MKXvRveB69Gj/zKYpq6HfvpyjuViGMeux8CbVmO0MD+sa5FsWY1Uy0KMsMzDMIswP3ZDm70BuglL Wd9a6EesYPpS9MzagF537YR+8kvwi9XBq3UbRLWIhD5ShZqUCFW8Nwgoir/6b7AAteBQKG5uMHmF wRyrh6ryOY5gzVMHNTAMyXFeiAoPRkxgCMmXINEfYR3CEd8+AfHh8YiPT4AmWcODxxBkWKcgI9OK By2vYclr+3Gg6jiOv3sGx+pPoHTnUZTvbkBlbR3yj9dgN4F1GQG/qEPsIIl0gdiHEDsVmwiW9whA J/A/KFIIBN1HGC90gMB5y2ab3Y2rSCdUE3zvJlDeeeQIKurr8czcl9B58lBk3X8Xyg6W/CTpj7// 5e/4+sxXuHzibZx6vx62Uxdw4vgVXL74Ni5drMOp9xpQ+8mHqL/4Md58+xw+/rgKH148hlrbKWzf sQ133mNFt+6D8dQTL8N2pB5lR4+ghH1r4Hsc4Xvs53ttJuXWNzIjGvheR+trcaihDttqakiNDA6x q3GMJIwGsfch41FEEgOqx1mu5gjHjbSZde/eZuO4sn4Zo6Nsg3Vv5n0u8wnjoYEk9kMOkaT+bbwe 5NjW5LCNXWyjmm0wr6i1FFXZYMtjG6xTJDTyRdJEGB0c7/L8xvbFK0yJMHRIO1iXMEFKN7Ef/B7C vCiw8TvuJAmD6jDTmEdIbJ3s4jhUsK58XjcybyHbrtzOfm+1oa6Ez4zLYT5R7xFvM4Ucs43sy05h xnB+iD2SQ/zeVaxDGCQ7+R6bmb5nVy1q6utQcrQGeftrkbf9CGwVJ3H61FlUlZ3CgdXlmPfYYtyS eRtGZ0zG2PFjYTKpSExMQExsFFzcXOHeri1ifb0RFhyEkOgQHuiCYArzhOoZAHOoEWaFlBQKta0H 14sP10407LY3/OKguHJdCfNDbGyoCpTwcCjitlbUS8SLS+sIuycYsUFi9o6AGmBgXuYziNoJ2xCX uaE6xHNtRvk68gAfCzU0HoqjP9OTuCYjYIpvzXwhbJt1irtaRfrAPL4q7N5lEtkPVQclMLZRfS2c eczCFGE7YsBVGJw69sPI/oh9EfcAxrtCiWFeKRcXCcWjNUwBQTBrxa4H+y+2TcRga5IHTFFRMHkz PtiJcSwnBl2DWH8y6xEjrxpeg/n+Xny3GE/uMW2gOLEvnglQNd4whwVB6xeLuIhYGIN5dQmDo4NI 0bX7x156I0lE559++mkcOHCAh2sxRPovwjc8AB+eAizwBdbF80D3KiPloC10rYPfL6Em5oe46b1M kkPk/5WDt7znz3lXASpHeD4pR1nZQixceA9ef/1WTJ6cwfU7CAaDijvvnMLvvBd/+cuPH76bw+83 XNPmx1UGh52E+TF9OtLvvx8Z99zTKBEiUiBXmR/Dhg2zG78W5kkz8+PXDSLRIYyPJuOmPEKiVy/g tdeAEz9T00zcl4sb83vuuY9zYLj9bHnPPX1w6NATKClZiosXDzCXqMLI3vxzGSCyB8me0rQH/x4Z 0L+1Cs1PbU/Grwb4dCdwfjF/M7nWPmrgAfrH/2hsZn40h99d+P77r7FzxxaYFAVt/EOQPORmpPW/ A5F9s+AywYKwIZlIUbOYfhuSR0xH0k0W6LtaYOpvhTLZiuTefDbdCp06Cf4BGji2/PWkPBxat0KL 0DC0jAhDq3btEdoykCA/HO0d2sNbr4XhpvtgEsbGgBegjHkASj+xAbIEyrTFUCwLoIx8HkqPextV XcbO5P1DvH8Cyi1M6z4fSp95fKdZUAc/DLX3/czzGpSBS6EOmA3dzXfA32xAyxaN/1qKkVh92nSk TGS5rOUQry3GzHwYM/bAZFlFmgejZTEMFqZNWw7TlEVQ0+dDZ12ClMwVGDV1EcZM2Yg0yz5op2+C YcJq9mcPUgfnMm4V1OzdLLsTKutIs85DqpX9sHt7kXrWwTBlD7TTNqOrZTXGWfZi+O0HYM6YieQe QxBIMNehtRMiwqJ4IEiBSf7RFZ1/MWyYEA81RMTlCYqiImEMMcDorocxUgOjkgRjvBYmj2REOobC uZ0LIpw7INnNGd4uLvD2CkTPjj3xwD3345WXX+YP3mvYsGET9h7ch317D+DQqlIUranF1oojOHDq KCqPNCC3qh47q8TgZa3dbkQ5SaQLSkUNopTAmuB2B5/XEvgWkmoJzMvWE1AT7ApgF8Oa9SxjYz5R exBvJWIvQ/LU7CAda4DtaB2efn4hevW34NY7/oTi0oOc19d/IBZPABfOvoM3bXX4vKEab4nHFttb OHr8c1y+8jY++rQKx8/V4cI7l+z/Vrzz1mkcPfoebDVXkL9zPe68/WZ07TIRTz2+AKXsS97RI9jO vlWxj/UH2XcC+v21NmyorsHWqhr7GNTbqthGld0Di6ikbOQYHKypQZ2tBrV8FhsZ4sFlLfMLs0DU V2pJlUwvqKzBuhKOWxnHz14X2yDtJ4k60Fbml/L1vIqakL0NPm/kGIoEST3LSV32NmTsGS8qK3US z2cZc1HbWc/xLqywNarv8Hk7r+KdRgyeikHUauYX5tVueTfWV8T8hxkn6jWi9iI2SCrlXRhfxW9d IXkZL2ovu1lvDeOlvXKSqOYIk6WQdYla0G6mVZMkTYy/5jC9hHXvZB3reC8MklqOQ3kdx5TzZCvH try6HkePHMHhkmPI2XoU+/Prsae4HEv278fag/uxfed2zJszGy+99DIefuQx9B84CNqQYGhdnBHg 7AofP2ck6dtBVfygD9VA62yANjgQ+hgXKATtqm8w1GR3qP4xUL3MUKIToPhxXYmRUpHoEAaDSGGI lIUf11g7N+YJgzE1GIZ4dxg9YqF4M5+Wa0/1hfmqt5dAf3+4atshVomEOVCB2oHlo3mNCYHJjf0R bzARbM9NAyXYG4p4cbIzQEJhV3OJZ73hTHeK45XPsVznklcYJML4UJ2hBgVCdWG9EVrYbZy4s+0o pgvTM7EdDB4hJFOjnRCjDxS+p2KMhmo0QeV7qu4d+E5sW7xEeYm0iDA+ItkfXztTSI1KhGr25zi0 h+LMfnhz3zHEIYV9jQxuD3fX9ogJa4/4CF+0b5+Ali390aLFNfb4X0itW7e2q8OI20wBVd//Kwmw 7z4DzswEDk7l+e8Z4KIYSr7RItZN1HS4FKOl8o/jL/0X849EwvQRulbavyIZnwb85S8lqK9fjsce S0enTmZ069YJjzzyMNas2Yn58wuwg3vsl19ep5pTc/jdhn/29iLGS/8H8+Oq9If1zjuR9eKLyHr6 aViuGkRtUnkRqZA+ffrY1V7EnXFz+HVCk6qLGDdt0aKRxo4F8vO5a3LbFIG7n+p0qyl89dVXuHTp Mtf0LgwcOJhtJHDNK+jRozMWLnwC33xThr/9TfbOa+0X10Oy3zbuK7/fPfjn7JW/hGQMpD25Xiv9 h3TV3tTfRKfpIuk4799kXDPzozn8AYOcDU8TqD7zdAbUrkkIiB+I2KgHkNT7KYRm3IqEARlIUzKh DkpHxOgMBPayIEmxIK3TdMZlIarHeAQl9oSPZwIcW4lL2GsfSm8ItXSAh7sHwvwDER4aDm0MAUJg EmId28LPxwuBySOQ1PdFmIbMhTrgRSiDZ0GZ8CqU9MehjJ8JZeACxj3P59ehTJ4HJY33fV6CctNS KN1WQunF+PSHYb7pQZgHvcL3WwLjwJdhGv84UqY/C93gWxEcYEI7Rxc4ObrCz1sHjXo/TGOFwbIU +pEb0HVwAYZNKUKf7E0wWOZBb5mNPlkbMSx7J7paV0ObuQYmSx76Zq9Bv+zlSLEyX9aqRve4w7fC MG4ddJZl0LKMwbIeRutCu1pLcvZaltuOgSw/xLocqaxfy3IdLcvR37IVvaZvgXn6QqiTn+I4dEbr 9q0RGh6ENL0e5qBgAqGrIvqenjARHKRGR8NkNiPaoEFAsBdiXD2hC3GBJrYdkls6I9DBC14JGoy7 ZTyefug+TH2AlPUQZj08C3u25KOqqhSHi8tQWNiA4uIzOHr0NEqrjyHvUB3yCVCLCVgFJIvxy4ME /wKAd28naN1pQ5mA12MkkfLIZd4iglvm23aEAP4gAfMuXgnStxII5xAoHyYALmH6dpbZwjyi+mFj nuP7CKCPNmDnsTq8+vpS3DnWgrsfuZVAORffXIcF6qbw7V/+iqMnP8aZI6fx/Tt1+OD4ORypv4x3 330Xly4fw7mz9aizXcDRYx/i3XMf4kr9R3j77Oeo//B9lOzbjwdvuh2amI64597HUM3+HDh+DJvY t9zdBPUE+YePilpHDXJ31GHbriPYVlqFQwX5KCMY31lahm1FtcjZXoMtJXXYs68OFXl8x8PV2HaQ 8Xn12MzrLj6XM34/03NK65Cbz/xsY3sp2yAIOFzANnifk89x49hs4/0haZ9jLm53Re0lh3FbOP57 Od7ybQrrmY915PAbiDTJLvlOHHOxqbKN150c7xL2XZhUe9n2QdYrzAhhdhSyvBhF3cMywqQSI6Yl jLfHkcQga20ZvxHLHWY/xO2uGGi1sXwhv6lInOw8zrnA+H3su0gCiSFVkYwpIFXwO5eQ7FIrLHOA bYga0UHWkStxV+eVuA/ew+f9JJEaKWCZTZwfu6SvJbWwnTiCsjOnUHv+LE6ePo6aqgrs2lGKlSv2 Yc7s5XjiuSdxx9334b6p92PSqGkw9jMhNtYbkS4d4Exq5+oGL4L75CAfdEz2Q6oSjpQYA8yxWtgN CCfKuvLhuvKGEicqKAYooaFcYz5IjfCH2eiHaI0ffP3DEOOthSlaB5V1iEFhkxhQDTQgOlmLEEMg koI8WC4GarSJdTMP16XSQq56KKoGSpQYWPWHEsR29WzP3xNKK9YRxTaVZChhAVC82B8hMX7qK3Fx ULSt2ZYnzG01UEW6yxgDJURln8NhjvSCXhuBYFc9AtppkJwUBHMc3yc0GopO1FsSWA/3DbEZIkxU Hct1YHkntpHMfIn+UP2iYfbXwSSSZXqmxeoYn9hoEDXSD/H+IQghJfgGQhsQi8hwM8JjguDr54CW 3NP/1z5/A8jR0RGDBwzAyk2bcP4vf7m60v8piK7blyeBK/uBTw5xExCXi9d7CPy5JP+y/Zb/7P0n Sd5TmEnvkUTdR0CHxF0r7z9T44H80qVqbN48F5MnD7KDoIEDh+HBBx9DWVkJvv76L7h48e+4coVZ m8MfPjQxP4RhKdIc/8z8sKu7ZGTg9ttuw1OPPIJHH3zQzvRoUn9pNnj624TTpxslPppsfAjjY9w4 YN8+sePRSOLd5ecyP5rCJ598hFWr1iA1dSTbabSzp9fH48knLezDduYQFZhfwqD+Pe7B0h9hQoi6 pkim/NpSKU32VN4iSXtNkog/NiZSTvKcJ31M+pT0BenHP3oz86M5/C7DN19/jLzcV9F3cBc4enWC b/RdSB36AswTbkfiwHQk9rNAR2AZ3CcTnkoWkrreCnPqdETHT0D7hBQ4BHjB4Vf4F89OLVugnZMT XNq4wc3BBbFtWiAl0BkpBr1dxFlEtBNat4J7yw5oE9QbUWOfR8qkJVD7il2PBbC7uhWDp70egdJ1 JpRbFsKUOQumka9B7TMfyqjZUKa8xrzz7d5ijOP/hATry4gfswiGjq9CHfIgVOtjUCfNg37gDIRr BsKpnau9b61atkdkwm0wjxY3tEuhHzIHPfquxdjJhRiYvQ0GK8tkzcbArG0YaylCD8tauxcXvaUQ hqwNMGYtgWJZDYNlBWk+jFZxXzsXZssSdLOsQRfrKqgZC2C8ifXctBHmjCIMs27EKKZ3tKyC1rIM erYhTBYD+5c6aSl6ZK1GbOepaO3oCV8fL2jDQmH29kJKXBzM/OUSTxAJpNjIaGjCI+EW5gaHwJYI c++A3jHBGNgzEQNSY9Cno4px0+/HvDW7cNB2AruOnyTwPoranAaUFdeh8ngdqqvqsD23Fnk5NSgv q8Hu8hqsP0xwW0mgKmCUJKoMotZSTiC8bYsNO3J4z/R8Atn1+20o2mhDNcFxCeO2sewuAlcpJ6BY /vEX1Q9xrypqMOJVZC+BuI3xApIr7FRv9wazcOZaPJGehUl3jMScnfPw5bc/boG6KYiK+Hs8o7/z zie48nEDTr/7Fk7I/WcXeAgngD92GlVV36Km/gouHD+Kz+s+wPsXPsCxz47inTMn8dqtzyPYIxrp mdk4dfIYTp86YWcQbK3i+x9inzku2yqqcCjnEA7mlWJrWTn27czj8xbel2JPQT1KtlYgp+Qgdu8p RslmG/IO1yJ/fynKNh/AzgNl2H6o1h6/a28xcpmvdGsligpZL8dDXNbuzef4cYwOCZNiO9vm/f4d fOaYbxXmhTATOL45m2woYHoJx1BsgYhXmLINNuzcY8P2epvd84z0fVMFvyP7XlnO71HMNliPMF/E qGouy4nqSynv81mnME5EdaaS5UQS5DC/Uynbr+a3LGY5Ya5sYLyoztQJ08LG+lluG+sVA6xF7Lu4 2N3FesS+yxHW2yDjxjybeC/qOSXsh431HmWdMjfshmR5L95vRILkqLQtfWM5qXsv2xApFZmHxbZG g6q24hqUVNcip6gOW7fUoeIw5/KZoxyHEziQdxob5h1C1uMvYkDfIeiVmAS1awSidTp4eOoJ1N0R Ft4OISHBCA+PRXySP4yqJ8w8mJlDNDC7+0KNjoQaGwulXVskefsiXtXBoAtApK8H3N3iEBGrwGQ2 wiQGRr19oHh4QIkIg2o0QNVoGxmUwriID4Ni9mw0SCqeY6K4z5kSoSTw2csPqk8YTEmeMEWHsg4F SpAOisEfitEdij/z+Qvjog3EyLHqmwRF44fEgHDEtU2CLprl7Z5sRMWN/Q/yhD45Hn4hJnj5xEMT 5gWz9MNdw/JGKIF+vG8LJSQKdo804qlGPEKJ4eQoT9blxzo1iHNUkegjDCGOWzLTxSVwkiOU9hwT 16vqd6FSToUpMg6pJh9odK7w9nGDi2tbtHd2QIsbzAhp06oVOvfrh5k7dqCkrg7nzp3D/1ZDF8OY cqD+NQ+bf0SSQ64cdq/+2/eTScZTGB4iYi5ciuvVsT+K776rQl7ecvTq1df+HUNCQvHAAw9gy5at ePNN+aexOfw3hX/L/CClk8TV7YzMTDxFanZ1+9sFYWbIkhOvLk2MjyavLrm5jbY9fkkQN+Vnz57F yZMnsXXrVixevABLlizFxIn3IzS0M4KDQ+Do2JZXXxQUzGKJcyTZV661d/xRSfZFYX4II0KYCr+2 WmQT80OY0p+QRF9J2rsehlDT74K4Xb9+F+LNzI/m8LsMX37+KZYvm4OUfr3QOsmEgP4T0GnMPTD1 mg7/YZnwGG9BYh8L9EYrNJ2zYRybjajOE+DUPhUtnLzh4Njifxw6byS1buOI0PAwJPPArWkTB4Nv e5gNLkgxaZBC8J5EoOHZogVau7rC0dALMTc/h9RbX4c6QTy/vARlyGIot7zG+wegdHuE97OhjHoW Sg+mj54JJfMFKFamTXsZ5sHzoes5Cz4TF8Fz3GvQdLwf5uGPwDR1nt1gaXja/XDSmNDK2cnet1aO 7RHZJQsplrUwidrL5HlIuWUxumSsQpp1OYwWsf2xAGmW5ehiWcV8S/i8lLQKBrtKzHoolj2krezD PBiz5kBP6sz0MZZCDMveAdOUxdD3YVq/ZVCnrkKn7MVMXweTpYj15LDMfBisc6EdOp8H/WUYN3kV Ove6jz8YGlI7+Hq6QR8bDbPRCFVRYExIQADBjYeTE+LatYOPkzvaEpilpfTAPZb78NyMJXh+5WuY s/plbF2wEzlLGpCTf5Lg4SSOHzkOW9VR5NjqCZRrCSxrUUFQKcC0miBW7DjsJtjdSFAqKiwCsMUI p6hAiPpDGePF6KcY8RSgLIY91xEAFzLNRtBaJt5PCNilnPyzv5llDzJfNe8rCM5L1jcySsSOhdiO 2EmqLSeI3VqLVTMKkHnzE+jUoxcen/EoPvvi3+j7/yDID/y33/KH+NKnOHmuHrbL7M8nb+PEhU9x 5cPzuHL5NI4f/xrnL1zBpx/X4p1TDaipPoIT5+vw3bensWbxHESEdcWkyQ/YPc+cOnEM5exbcRnf k6C+PLcOxRVlqCrfgqqSbSiuKkN5aTkqS4p5X42KsnpUFx9CSeVGlJXnoUpAeiWBeUUhAft6XotQ UtHA+GqUlucybRPji1mO9VbVoJJjWF7K9jiOVRxfUTGRe5HYkDT7vYxjJceQz2WMF5UUGecyYSoc brzKszCeKji+uw9wjK96nylheWGy7JD6WE6YD2LPQ+oTo6W7NjMv0/YcZVv8jtv4HUXKx87Q4hjY mRT85uIhRiQ4NjE+L5d1cGxs7I/Y9RBpnvW8ioHUGpZpYJ1inHU/4zazXpFQKef3P5LPb846RMpk mzBN2MdD7KvYPanhfCrj/Nu5lfEst4/fQOaKqAEVSn/Y3rbDtXyuRQnHrqH2CI6ekW91Avl5J9nv etZ5GAsWbscbTy7HimefxQv338FD+Vh4+ylo5+SLtm3b2Y39+gS4Q6uJhinQCKMbQX0kQb/JAHNc HFTuScG+XnBLVhDjZ4DBPQCJcR7QmmOhinSIGEYVt7bi7cXDza6GZlJUqFpdo4SFu9jkCIViJImK jDESSpzKvElQfH2gJImnpnAS48Slrtge8WecIQ6KLqVRHUVpw7L+MIt9EoMWgb46uLVXEBurgTna H6q0ERzKNkNgVNyRZIhCYpgKgwvfQwybRrAdd7bnF8B3awfFK4Z9joWib1SHUYLNUN0SYI7xQmyc D9yckhDox/dJ9IbZNwFKKN8vgeVcoqC6xsGk8+L+w/cPSYDJzR3mCL6nmgyNLpmHal9ERzugfYdr /wb8EnLz9ERngqqBQ4bg7rvvwYn/pZj+NamZ+XHjSQ7JcsCWg7yMrxzuf+xwLflP44svDuOuuyah fXsX+zfUcl0IKH7sscewdu1anD9/nnv2j4taN4c/Rvh3zI8mBoi4vr1TJECuSnxIXDPz49cPXGp2 iQ+9vtGjC5ejXeIjLw92d7YfC1b/meHLL7/E+vXr7etamJti9DYmJtpu++X22+/Ds8++gieffBJJ SToEBfmwzVdY6r+R+fFz9spfQk11i4RJkyTN9bYn+URKUspdv0etZuZHc/hdhq+/+jNBUTlu5Q9J RGQYolK7omO/W6GYshE62oLAKZnQdraic7c7kTIyE1E9e8E5IoEboRfpxjM+WrZuA19fb4S6uiCk jRN0CUnoqKpIkcO6jx8BhD9SjL5I9faD1iEIgZ6BcCIYaRebhPg+t6Pj6JehDn0MiniAGf8ylMlL oPR8Caauz9oZFBE3v4ygfs9AM3AuTLe8BtXyFJRxb8DU/w3ohz2P0KlzEDx6NrSpT8E07DWYMhdA HfEsYjveDY/ksXCMSISDWzs4tmuH2JTeSJvyNMzWBVCmL4YxeyV01m3QZq2BfvIKGIfmwjB6I7SZ c+2Mje5ZazE4fRu6j1gJ/fDVUKfloW/Wagy0LkXa9ByW22BnlgyybEH/rE1MXwTtsHn2vMZp21jH KmitK9jWdpbbi0FZOegoajJj1iFt6A4MnrQOPSa8igD9VLRy80erNi3g6+cDL08vuLt0QLSbM+JF TF+vw6jxYzDVchduzXoWr706DyuXF2HFmhPYKoyMUyU4fagepdsasHWHza4yIR5MqgkoxUPIRoJP UWUQUF1K4LlLroVMZ95dBK/yL38Vr7sFoBYQ1BI0V4gaxREb8llO1CfEsGc+4w6yvID2IgLUA0WN 4FqYJ/v3sz6C7yKCc6Eq1i2GT0UdRoxsiupEYXkN6vJrULqlHo89vggJCSZMmzwZH3300dXZ/eNB PMN89NElfPDeO3jn/Q/RcPEd1J7/EG/a3sfl4ydx5cMGXL58Hpc/PoW3328g+L6AI3WnceXiEXz7 3UWs2pEDZchwDJpwO9at2YNK9unw0VoUCBjn+x/eyPsdFSipyEdJ6S4U5FficHEDSsvreF+Dg4dq UVZRgsLdO/jOhSivqkFRYT327tnP++28HsAePpdXVWP/vgLm24nyylIcPMh6d9WwLNvg+BSwLbGL UcyxLOC4CSNCJDlEjeQQx7tpXIUBIXZHihi3l2miqrKXcXuYX5hPBw7akMs68nh/+Or3yOdYi+cd YXKJlIl4kxFVpv285rKt7bw/zHRhcBWwnMRLG2LMVFRghFGydxe/G+Pz2McS1nuU+cQgrKgFiUqT fFdxq7uDdcm4ifeYnVVXvzP7Vs35sX9vo2SKMM/E+Kn0UaRcxPuP2BTZx3Ki+rOD98UsV0oSY6wH 2G4Z8xawf6I6Y1eRIQmDRGys7CusRu4+jmftMb7bOexbfwoHd5ZyTLdi0YKFuPPuF3jgfgCTbr4Z nbp2QkxQIGIJznzbOsOZ+5R3gD8SkpORZlQI7CMQ5eOFAO9gJHgZkBIbhhSzI0yxIVC8tVD8RN2F 4N+umhLQqC6jiA2OSLtkluLFfF56KDEkcxCUeLErEmm3M2LySYAm0htB3P8i2J4xUAOTdzsoni6s UwezIQZmvTfUkGAoSUxTk6GEhiHCOwEBEUYk6qJgSvSBGsA++BkaJUD0LWBOCIDZ3wDVNwqKxhuK yniR1BCjrAFtofgzPoZ16ls2Xn2ZNyCSdfmxTm8ERPogQrzN+ITC5Md3FA9SOrYR7cv8jNeR5BpA EoaKjwaqGJQ1RKCjRrzZhCCS5OLpxt+AG+MNponaOTqiVYsWPEAH4a4pU1C3Z8/VlS9BRH//2w7T v4TkcCv/7ImkxrskkbSQw/jPkQCRuoSpdL3/KgoAOIcrV/ZgyJCOCAgIQkZGJu6//35M5p4uwFiu o0aNwm233YaHH34Yc+fO5Z65nyDsF6Cw5vAfDT/G/BD7HpnTpiFdVGD+OZ7UzPz49YJ4dXnxxf8v 8SGUlgZs3iw2OkRFBfj00+tTdXn77bd5hrpsZ1zOnDkTd999t924rXj3kW83cOBADBgwABMnTsQz zzyN3TzjXLhwFmfPnsPNN09FLH9Dt21jZ3CW9N+6X/+UvfJfkezTwpy4njqkrevNKyS/A7z+eRdw eTVwMRf48hQnQLPNj+bwBw/bli2COTAEgc56aLQWGLtmQRljgTo6C+Yut0IdYEV0v35w4sH+WofM G0GtHR14AHZGZHQC9IHBUF3aQA0LgaqS9B5Q/WOh80pAYqQ7tD6+MHsTIGgU+AR6wdHRCSEhnWFU H4HafTbUUU9CyXyQ9AqUQQtg7jkPxnEzEZA1B+63zEN835kwD5oFdewiKP2WQen7ApSb7oNifQLK hNlQejF+4HIoU1+HmvUAUka/iMSOr6C9ZigcfNzRqnULhPDAb+g1BmbLHJhuXwGjSHNY9yEteys6 37Qa5l4FMA7aDkPmfOizZ6Fv9maMn7YPffttgrbPHKhT5mPY9KUYm74NnW85AO2UXOgti1kH27Ws gGpZgE6WeaRNvN8Lo3Uz9Ol8t1vmY+iUHRhnKWq0JWLZynL7WGYdUu5cAf0tr8IvzIxWDq3Q0qk9 vIL8ERcegc6BkRjTrQ/ue+Y5zM/fhyLbUdjq6lBVX4Ode2qxkUB9395a2Gpq7aosNgHTBI9iaFRU DcT4pU0AbmmjkUuRzDhEoLmhuBEAVzBO1FLEzWmp/Ku/kXnzCGCZ5yDTD7CcGPcUGxHlBNJSVyWv Yuhyg4BsYYrwvoxUUcA86wlm9xHkErCWMm4n6xf3sMWsu4B9kz7sqanBmfMXsHHDRiQmJGLokKH4 +KPrPwx/99139h/nt946j08+/QLvfPAV3mz4BJ9UnsYF1n38zTpc+eIYrrxXi+O2I6iqvYxzH17B V39+G5+//y1WrCtAz4wB6D5uAl6asQmHD1Rj3/Ej2NpQZ/e8sq+wBls21+LQoVocPMj7LcLYqeU7 1PG+FkVFtSgprcU2cQdLwF9WVovc3Drs3FHDewJ5XvPyau33u3bVIGdbDUo5joWsd+tW1lPCb7av sd5Dh2pw4ADr3VSL/Xtq7HY2ttTXYk9tHUpq2Qb7U1DHenmfS9pZy3vm2dHANgj+xZBsPvuwjmMt nmZEEkSMrdaQqphvn4z5Zn4P9lVUVnYyj8wNYaJIXpEMsUuUkOzSJSTxECPqMzkss4G0j+WqGSdG WmVuCfNiM+eBzCNxcywMEFGNEQOum3gvNj2kfbEjs5UkEkFSr0iS7KmyYT3L2m2fcO5slzKk/byv Zlwl00TyRWyZSP+knF26helbmSYSK8IYkrrsXnmqa7Bnu6gYcaz4TXKOcqzFCG1JDeq5VvaVlOGN N+Zj2sDR6B0XC40ShQB9ANpwn3JzcUNMXBz0Bh0MQQEw8FmNTYA5JQLmxHZQPUOgiFHRyESCfy8o BPqKJgqKSWWcBoq7d6Odj6R4KH7M502KioPi60FiXUkxMIeaEO+ZBPcID/gH+sLoGQlznCfU6EAY PTTQhAYiKcwdRtcYqEHmxrZEvUbsdiRFsi3Wr7AdMdbqxnYDhdkh6jXRUDqQktpDMfpDSVagGIRx 4sN8TA9JgKpEw2TgHuwbyzjmjW3HuoJJrCuJ9fqyXtckKGGs18DyagzrcYXC8bHX5c+rB985gvH2 92PfWE6N8IaJfTeFpyCKe5STcwu0aOWAFg4t0cbBCa1voPew0LZtcP+4aThSfxyfffU2Vz8Pf38V +jng/r+RmhgW8s+e6HSLW0j5Z1DirpX/euh6D9eS7wwuXSokIEpF9+69cOTIMZSXl+Pll1/GkiVL cOeddxIIxSIiIsLu3lj+LRYAvHjxYu6PZaiurmaZI3Z3x+JFQsTqZX9vDr/f8C+ZH5mZjdfbbkMm v3sG0zKa4pqZH79aEBe14tVFjJs2eXVxdQU6dgRef71RDeZfha+//tou0SF/Pgmj4/Tp0zznFPM3 8w27G/LZs2fb12xYWBhiYmLszMxHH33U7qFL5oGs2x+6qr7vvj/ZmR9btszg038z80PoevfKH1JT OWFa/xRpjp/SnkiKiGXb2cCh4cD+gcC5RZwwP25fr5n50Rx+16GgeD/M/YfAsZ0R3uGDoR0+Damj spHW9TaYzdMRkdgLTr5edjsc1zpY3gjy83dARJQLvHySERIQwYNxC5i92kIJ4iHZyMO/QUVMkAp3 l1iEsC+p2kCkpmgREBhkL9/O0RUhmuEwjpwP86AlUAY/DiX9fjsDRB3+BpReDyNx9AuIzZoF3eRH oA54CkrPxVCGL4cybB6UPi/ANO5+mKyPQrmFz31XQOk/D2r6q0i7fQmSh85Eh7DhcGjjZfdW0K51 CwQldoRx2htIuXMtxLuLalmHIdYVGDNtCbpMWA39zavs6i9G6zx0tC5H94x1SLtpOQwTZ7Nf89Fl eh66TeTY994Gw9DF0FtWQJ+1C1rLdqRaF2Nk1jyMyFrO+7XQZy+HcTz71Xsuugxfge6MS8laCkOW lGG6dSmUu1fDNHUOtGFD4Obgh7YEUOPuysb8WUvw4qNL8eSsdVi46wD27jyKkwdP48jJ49h98ii2 VtXh4OEa1FUSqB+sxSaC6T1FjXYaBMSLu9bNBIti/0EMlQpoFMOUtn0EtBsJOplXmBTlzCcGMbcI k+Ig80oZkqhIVOUwL+M3slyeqDIIc4RgewPL7G5gOkFqKcuKoVNRs6g4wGcCZ2lfQHQJ8xQzzsZy Vfksw3wbjtSg/J03sXXrZmgSEzB48OCfJPnxN/7a//nPf+Zh+SJ/sM/g8qVj+OyDd3HhyEeouXAO VZ8ex/F3LuFSzdv4uLYGJy8ege2zi3jz7a/x7Ykvkb9oJQaO6I1hEyfwgL4B5WVVqD56BMX1dahq qLFLJBw+XIvKyno7HeYYV1TUoKqq1h5fXl579b6OB/g6HuCFMUIAXlLL+zpe61BM8C3qQqWlvC+u 570wRmrs5aWs1CfSH5WVNaisYF2HGFfONuoYX8c2apmPdFiYHeLNhvfFpBL7PceV+YpZzsaxLS+x IZ9xolpUwHEXbzJHSEX8LuJNJk9sehziN2B/5Fvnk4RJIXY2hEEhbmulnDAacknC6KoSBgTLbCfZ mRPMI5IiwsgQI6yHNtlQI5InjBdVFVG9kboPs15hksh1I9OEeSP1ipebIpbfVMb6t9pQxnllYxvi FncHaTPv94ux1c0sw/cpYpy46hU7MrtYhzBGSlkuh+U2VNjskko2xgszRgyv1pAO19Qi53g9tlcf Qe3uY6g+fJrjcgK7NpVi3Rtb8OK8JZg9ayUezXoEhiQtWrZuifbOzohNiIMpWYyLxkFVDFBjQwnu 20ENDIcSIsyIq9IPSaFQzKJiwnhXI5RgDRS9X2NcMvMFJEBx4b1/IBRNEBSTO1RDJHShZsS6JiHB i2nxrnY31WZFD12MAh+PZHh7BiI5zANmnyi2pUIJj4cpQGx5uEHVhEGJFcOponoTC0Un9jmS2b4C pUME223D/Ez3YpyG/VQ9oUSyHx4K1GA9TIYkqFrmlXfxam2vS000s+5EtsH8YWK3hO8RLowPD+bj ewZo+V5mtqPjO7JuYab4R0JJ4Dsb+Z56X+7zvjB7Ml9ANKKiHODk7oAODq4Id4iCl13C8Nq/Fz+F WrVqgWAvT8QGmTF06HTsPbSQq38z8MFW4OP9vBfJA6FrHfz+L5EciOXwLO4lRU1IxuTnHsp/Kgnz o8DO/OjWrRdB2Dt2QCW2Pt5//30cPXoUeXl5mD9/vl0kXiRAhgwZgpSUFBjE2LCi2MXmBVC99NJL WLhwoX3/+Fb0GpvD7zL8S+bHVRUXy+OPw/LCC3Y3t5np6f+fKdLM/PhVwrlz/1/VRQybcuvExInA xo3gOQM8W13N+INw6dIl7N27F/n5+XZmpHzLCRMmYOzYsfbvK99H7mVtCjNEGCGHDh3CmTNn7IyS f+Wa/IEHHvk/xPz4udTEvBdpPbHjcZr0S6VIfkgnSfXAkXuBZe7AQmdOiLuB73/c8Esz86M5/K5D 3dvv4vZXVyFO6Q7/qAToB0xC5/738dCajsjwXnBuH/C/DpQ3ilq2bgtPD09oQtpBF9QOgX6JCElI hpEHcJMTD9UdonlwN8KcFIM4/1j4+iqISPCCydgGpogExAZq4e7lihatHeAZ1gXq0PlIG7YISq9H oQx7GIr1DSg3zYaS8gRM/V6GOX0O1AlPQhk0A8qA+czzApSBL0Ppz/tbGGd5FsoY5mdepc8MqMMW wGSZA93NTyAkNgvOrY1ocbXvbT3CEJyaheSbZsGYtQhq1nz0t8zFMOsydM7eDH32Gta3jLTZbvBU Y1nEuPVQmSYucvVZm6G9ORfGAYvRc+TrLLsEHbN2QJuVi5TsRRiSNQ+DxWaIlfmyV0B/00rm3QrD qLXQWufAkDUbPSyzWW4ROrENw/QcqNMWIK3ng/AN7AzX6GQ8+8xreLf6MipKP0CO7RTy6o7yR6oG pfnVdmAqaiubCAx3EyBWHCUwlH/TCQxFTWEP00TdRbxriHtVMap5bJcNDYzfR1B5gIBZGBsb99iw jABS8h1gmqi3iJcW8Rgi/9CL2kE5ge7uSgJS5ikg2C1nuT0EvptFNYYgVFQwhMkhgLmAVwG5h1iv qFFUsA5RkdknTJFc1ntVnWYLgXv52bP2Q1T3rl3Rf2B/FJcX4/MvP786s/99ELWXTz/9lIfri3jn HTFyWoWPPzqJdy/+FQ2Xr8D2zhGcqX0bHx35GJc+eAtHPqpCzdljeLf+Mr5m/uK9q3DHdCvGj5uA p595nD/SG3BgbwH2FOy3M3YKC8tQVLQThfnbsTv/MHYXcQwKD6KgYAf2FOWjcNcOxhcxrppp5Yzf xfx5KCo4gN0yXgUHGb+P1wrGH0RRIevdyby7ixnPsqynsLDEzqgqzGe+XXmML2B9lWy/Ent2F6Bw J+N27mca69tdwvgdKBLKP4TdOypJ+5F/aD8Kj9Sg+kQdbJU1yN9Th62HarG3nnFH6nCwvhY7G2pQ drQOp442oKGhHoc49rnF/AZ8z0PyPTk/dvC7FO3l965u/I4b+Y1kLsh3FYmVncx74DC/H+eOpO9j vxv4nmLMtORwLcetjvlq7PZJ9rAuYUaInZIclhMXyPs4tyo5f0RlZSfjyzgfj7N8ncwP1ileg+zG ZkV1ZnujVMg+ztFKlpf8G1hOXOlWiR0QlhP3uVJOpJVEykTUu0QaaS/b3sZywvDL5dzdsrsaeSIN ta8BJSUnsfHUBZTVvIeKDSV4+alncfPk8Rg8aAT69BiLPn1Ho2PPbgiNCodXi1bw4z6hiQhHqkEL U0gIlLgkArU4KNGtofh4QvHQE/jzOUlsYYjRU1GJ8YPiyWuAhs86KMYgKImeUIMiYfYRhkMClEgv xvvCrE+EPkxFoHciAiL8oTV6wBwrTJZYKEEqFH/W7cX6/AJZb0AjU0IrjAfWHRwNxZvA0U9sebRp VHXhfqroedVx3w1RoXpGI94jFiGhJiSY4qHG+EJtxTrEwKqWfReDqP6sP4h992affXgVpo2o+Xgk s94Ivq8Rqri/9WsFkxf7FiNgNcZum8TuMpfvmiI2T8J9EBoYhEiS3j8Ufu1CuM96kxz/8Xvxc6ht W0f4871btPXj74svNs/swoPcTcDBO4Hz67gTiHcSoWsd/H4rahJb/qmSKD+33L8iOTTL4fmXSHxc L0mfhdnyFol77KW9GDw4BampnXDs2A9ttDQG2bOFGSJSIQsWLLB7/BgzZoydRo4ciWHDhtmZ4HK9 6aab7KozM2bMsDNNdu3ahQvit7M5/C7CP5gfAwYg+7bbkEXQ3MT8ENseGQ8/jFufeQYP33UXHhAX t5mZzTY/fqXAY5TduKlOB7RvDwQHf4tevT7h+aIxXaRCvvkG+Pzzz+1SGsK0qKqqwtKlS+2qLMLs kDU4YsQIOzOrW7du9vV477332um1117D8ePH7QxNoesJ99770D8xPwTUCzP2Ru1z/y3UNB4iliPS esKouJHMD1F5EamSfRz+scAbDsBLLYBD9wDf//h3bGZ+NIffdfjzN3/HoZL3cPMtQxAZ7YZEw0gY zfcgOmoInJx+DfseLe0izY6tWsLdm+0lJcAcGgzFzQWGiEgYTAoPxkbYPQ/4inoLAUCgH4xuXtDH xsJg5oE50ZmH6xiYA1IQFxGFdk6t4eqaAk3H52C++Wmo4x6B0ns2lJHzoYzmtftcqCPmQJ0kjI25 UAYyfuwrUPo+AGXAY1CmMs46D8ooXnvIVdzk/qnRU8yQ52Cayvr6vY7g0Jvh0Lpt43u0aA9HpzSE 9/gTTLcth2n6YjujxGRZDaN1L4xZeaxzFRRLAeN2ItWyEibrTsYVQslaDoN1CbSZK2BMX4QhGYsx 3rIc3S3LoOOzYco8mDJIls1QLfuQYtmI1Mx1UNP3wJiRA71lIYyWJRhkWWAv19NSBJ21gPWuQErm MviYJ6CDjw/uGmPB0ZwGnKw9jYa6Bvu//OLRQ0BiKcGpqKqIbQhRPSlivLgpLeZ1MwHsRuaxe9vg s+QV46W1fD7MPJt4n8M84r42j1eRDGgygFrOuqqlXsZtZF672gvv17MOUU8QeyG1BJ51OYzfyDwE ueLGVCQ9hCEjqhGHWI9IoOSSxJ7FDrYhahIlBOcFNr5DbQ0OEoCfO3uGh9p8+w9v/z79sWrxKlx8 7+LVmf3vg4hFyz+LQp988gkPxm/i9JkL+PjTL/HupfdwtqEKn1bV48O3LqH2iy9R884FvFtdgy/q 6vDuJ8dw8N0yzF08H6OHj+KBewief/5lrF69GkuXrMXixfuwZPEeLFm6EotXzMOyFZuxaukhLF+8 g2lLsWTJIsYvxtKVW7By2SGsWCz/mjBuyWIsXr4DS1YewMrlG7Fy8WbWU8K07ViyjPWu3MuDXgFW LlmOpYsXMj6HbRxkXblsYxHbWIZli3cz/gDLrWddC7B0xVqsXLqfbRQyfjlpARYvy8OSFWVYuWgr lm1ci2UlB5FfV4vqIn7TVZUc+2qs5HgXVZajsryS36YG5RVVqC4vQ0lFGbbWVWPLgRoUb6xBVVEN yoprUbm5FjXba1FXU4MafkOx0bGhvhb7Ghi/n3nW8dtv5zzitxcpjgp+bzFyKsyt7bsrsXFjGQ4d rML+fSy3yYZdezn3hMG2gfMgn/OBc0CMqcocE1UXmStit0NcIm9kXVtITfFlUj+v4qlGylcdtNkN 5a5nn2Qu1kge5pW69rOcSKWInRLx0rOF+fNZToy1bua8FGkksVVTI56NKuqwrq4e++ob7JJSZcWV diCWt2MfHnlyDW699WVMvSkdiXFxcHFzg5OzC4LDQqHhHmcgyT/UShyv7V2g+AVBiddA9faB6s89 LSYSipcH492hJMRB8VYbVVQSE6GEeXG/c4MaEQ01UOIZF+nJeD8oLjEwBHnDoGcdJtZtEEmMDo15 QlLYRjTrdYV4ebHXZWb5qCims52ocCjRpPbcT4XpYuReq+feG2CEySMOphg3hEX4wMVdVA58YQ73 gKkD+xZqYj3xjVIePgGsm32PY31hbMOdbUSz3UhpwxVqcBgMSgSSDS7Q+4ddTfeGEuzPd2K5WHeo Ib5QnbjXhylIMYfCqHFDgHcoWrWO5F57db/9mSSSei1btkTLDi3Q1eyA/Y+2ApY6A6s7AifmcCcQ sV6hHx78fksSJoAcMuV6rfR/RT+33L8jOTj/FhIfckiXvss/lt/h0qX93EfNSEvr/C+ZH01BmCDf EI198cUXdga2UENDA/fg53HHHXdg6tSpdokQEbMPCQmB0Wi02xUQECZqMm+99ZZdPUbKi3TIX67l Frk5/KrBzvzo0QN9SdkZGciyWv8h2WH39pKVhTuzs/Ei45/ms3h7abL9IcwPsR0hjK5m5sfPD02q Lk3ubMW4qZcXMGzYJ5g9+xSOHLmAy5cv4oMPPuD6OoKcnBzMmTPHrsoiay01NRXh4eHoId+xb1/7 umtSdZG8wqgUdRiRsP37T/SH+z+ZH8K0FGB/I/e5/yYSJoWMzY2UYJS66oG/V3F7Xsftuh8w2wF4 1RM4xAnzfbPaS3P4LwiX3v8Sk28eAVc3B7jFpcIzchQ6OKs8PP6yf92uRe0cXBHmEIJYH1fEJxME mJNh1qk8AIfD7MnDdQQPxDysKIkhJNEt54E8MRlqQCDMPu48kPOwbZB/Ub2RFhiLZOcEOLVoh1bO /vA0j4Vm8uNImT4PpvFLofR5Bkrvx6GMnAMlfQYU62ONkiAi7dHnASjDnoAylc+Zc5nnaeZ9EsoI PmfNhHLzK1BSGd/7DZitM5GasRyhfe6CQ2gYHNrKu7Qi6RDS5QGY7lgJ061LYbDMhc6ymLQRhqw1 MGYzzroevS3rMNqyBL0sa/hMssdvg866nXlWoFvWFvS2FiDNuhL6UbOg6zMHuvHzoc1aybY3YYhl JUZYl6Fj9jros8SjzGoolt3oatnKuhejo2Ut21sHNXMFzKM3wN84FW2indBvYApWz1mO2opqnD10 DPXbanCgmKCOQE+AXTHBoBiBPEhQKUCxOMdmt62x9Vjjv/S2LTbs22mzGzktPkqgSGC6SVQKCEwP EeDaWFZUUgQ0Vou6zC7mZZ3iFaSsgGUZV8E0u6FJ1iFMlZ0sJxIlx9iPmv1sm0B0yx7WybylBKmH mCbMFfH0cUjUZwhOD7IP+3NEZaQOpcfrcbCuDrUE1m+dP4OCgt0YN2E8xvYai12zd+HLd768Oqv/ fRC1FxG5/OCD93Du3Juorb2MatsnOH36LVy5XIPPPqzH+0ffR13dJdjeeh/vf/wJPn3rTVyoq0X9 mfdx4Pi7WLpyDUaNGIKePQfj8ceXYenSHZg3byHmzl2OubN2YM7iXZi9fTnW5s3DrkXrsX7WbsyZ vQ2z5y3GrK0bsDy/CPnLc7B11iLMm70As+fkYtb6AizctQ556+Zh++xNWDy7DLNmbcfslfMxN38l DwO7kD83HytnL2c8yyzewDYK2UYO21jINhazjRy2UXC1jflsYyXbyGcbO9jGMraxBYt2lSFv9Rbk LZyLxevWYtmWYmxdU4atC7dj2ZJ9mLe+DKs25WLrpgJs3ViJzRsLsGHdamzasgE7ig+irLoBdQdr UVhWi23Vdag4WMdvWocj/DZH62tQUVeDg/V1qGyoR3FVLXIL+Q03ch7lco6U2rCX37w0twY5xTXY WFaIPQc2w1Z+AFVldSg4UGNXbcknVXGulZSwLOeLeIIR46Z5NtbDeSJGVTdWcK5w3paSankvalSi hiUMkCLOnxyWF8kUUakRtRuRRJE5lst5LioyFcKEY7rMY2HIHGD+0gOco5yvh0QailTFendsZ1uk IpazHa1GWWkddu86geqKs6g8fhKL91Ri8dL9WP/sGjw6/QGMvS0b5ptvgkdsLFzatkG8S3uY4mMI /Lm3OcZD8dZAVRWYNQkwiRFUV69GCQ0tSeGzewKUNolQEvxgt58hDGI7cyQcSrAKxVPTKNUR5Aqz nw/MYXzWMj6C9XiKy9s4KDq2ozJPQhDL8Wr3GsM4UXuJiWI7zBvrCaV1GJQApkvbftxvPWKgxnhA ZT8Sjf6IjPRAkkcQVI9gqOIRRiQ3xLWtnzBpWI57saKyDS3vY33ZX5FwMUKN5J7u7o7YQE94KpEI 0+uhBhpgchOJFL5jHNs2BcAYpIXayoTUqDCk6cUwaxg0QUEIDHK221i61u/IT6VWLg4Y0M0BxX/i kWwWaakeOD6TO8F/kvkh/9wJnSeJvSLxatAUd638TdSUR/JLOQEH11Pu90TSVzmwyztcwqVLe+yS H9fD/PhXQWwNiLpLaWkpNm7ciNdff90u/SEqFcIgF7sDnTp1sgM1iRPQLIZTDx8+bAdqzeG3C9ty c9Gza1f0TUxE9uDByBLVlibpD1JGRgamM+6BzEzcKwwP0j9Lfojq09ChQ9GVdTQzP35eEFWXl14C DIZGxge3SQQGfob09PewYkUtzxdzcccd03HrrVZMnTrZLmkjjI5MfpPHH3/cbrvjnnvusTOyRO1F 1p0wFoVZIgzJXxIamR+hPO88xyfZ474gXe/++H+NZDxutLrLVebHt6z37dXA7r6NzI/XfYFDrzYz P5rDHz/87W9/xZtvnsPE8RPQpl1bOPCQ7OAWzY3Qn3RjmR/tnR0Q6iuizlqkBXjDnOBEACCHcRGh 5gHcjYdxOdDHCADgQT85hGBB4b22Ma4VD9k+8u8mD8/xjjD7+0DroUOgVwicvJzgEBcL777ZiJs4 C8YxM2Dq/wCUoU9CSZ8LZfIMKKMeIwnz4xWovR6AefgTMGfweQrTuzxNkrx8TheJj1capUTGzYSa 8RrUmxcgduxjcO/VG45eogrUAS1bRiNCzUTq1HkwZS2xMzpSrRvR27IE3W+awz7MhX7yPPTOmoPR 1vnoJd5gJq2BcfRSdL95G3pbtyPFugI6yxborLtZfjW6jF6BPn02odP4ldBlzYXZOgtDLHMxwrIc HS3rG5kf2SuhZ35d5l5eN/F5MYy3zoYhYwHUocsRk/YQvA1dEGpQccuU6di4fjMOF9TgwLYa1B7m lUBPpD8OEejJv+IinVG+g88El7kEgvuPEOAd5nWrzW6bQSQzxHbC/iLeb7bhMMsJiBQVhDKSuKzd u0VUBGzYUGvDdgJNuxcY5t1PICm2O8S4pF3KhMA3n8C3yfXqwf3si7gj3VKD0pI6AlMxyllDcFvL Q3A9jlTX4+iuOtRsqcCB3fuwZ98u7N+zD/sEpJY2YNOmDfxhnoRRg0ZhwYsL8PZpMWh4/eHrr7+y 65jbbB+S3sOZM3X4+OM6XLz0LmobPoWt5hzeecuGzz59F1c+/QRvv/0+3qz/CGdK38Pm9VswbMQg pKb2xGOPLcXq1bvs/3osXLgKC+flY/6y/Zifvwsbdi5D4dIF2DxvL+bPL8b8RSsxL28TVhfko2D1 UuTNW4RF83OYtg/zNhVgaeE67Ny4CLvmr8Gy+cJQ2YD5a1hv4Wrk5OxG4cLdWDN/hZ3RMn/ZZszf VcQ2ctnGEmyat4T15LKNPWxjI9tYwDbWsI3dbIN9mr+KbaxhG9vZxirsYh3L5mzAnLm7SNswb8ES rFmzFpvW52PpYvmnJw9z50ofVmDmzEW834Btm7fj0IFD2HewBrn7SrB1TwF27ynEPl737tmLPXuq eM/vVVTIObMbO8oOYVttNQ4X1aFsRz22l9dj375alOeJ+kwNdpcVourAZs7DAyguq0P5vhqsK7Fh OeeNMN1Okuqa5iPnWC7nkahWibHSXM7dw7mca6TCCs4vxtkljEh7OUc3cC4LQ66Mc7SG8/cQ591W zlkxxiuqXNU5nIPC/GC5Cs5R8YojKjAVrMvOCBHmHdO3b7dhJ9sQ17rlrDOX62YD57yoZlUercGu 43XYcfgY9ufUoSh3H7bsL8JruZsx8Y5b0UXtgs5BSTBGBiI+KgCJ7rHQBUZDowtFZFIM4gMCYfL1 hzkpGYoxHEpEayje3PtC+KzjfplMErUZURsRaQ1hXgQnMh/3ymTGuXBP7GCEoomAEsln99DGssnc T41toCQlwBTw/9j7DvAqrjNtbDAd9d57l26ZuVc0YzC92xjjgm3AgIpL3HscF2zcCyDUuygSEk1U SfQOuhLNTrJOsum78SbZNOdPstnk/d93LkpsL4lxjQvn0ffMzKkzc4++8513vpIOt28wzBDy20zy 1NxE1me5IsAE2+BKDYQ7qy/McAEzyeS3AjGyYToy4U4MhBkQDiMyEobJ/m0sD+M9+KbAUBSpdJY5 yaMFrKSwT2mhGFkwE11wB8Qgxc8XAbExiHU6YOaYvBeBJmyXwvs3s+FKc8ARFIuk8EBSKBzBsRie Hopsuz9CI4MQGNIfwX59EHiJH/qR755vbfkg6t2/F1xZvdB2P0Wy8j5AXQrwTUr+VqhB0fkEwE+b JKxKcBX4IaP6HuH+g4TYnnaqr3YCP5R3vnbKk2Asen/Zv5J6fIrIbOebkM+PadOGfyzw43xJPglO njxJnrYKd999txVhQhtmqeYrgsz8+fO52Vto+SSQrxA5WJUG344dO3gfb1ywmv7F9OFSD/gxOTMT d5wH/LDMX5inaC+LevJIAq20+b5JEbhGjOB8GYa6urpzvV5MF5rkwFTAR07OX8gff0f6GekMAgJq MW7cS5SpllAOnQ6n087/y6kWGCV/HgKdFLll586dFmgop/GfRvq/4IfMmS+UP/6r6dMAIz5rEn8+ A/zpIPCT5cDO4UAp187qQKD7BeB/L4IfF9MXPMnLssdzggtLPkJCQtGr96XodYk87X+CoQcvuQT9 +vVGXEwvCskUsrOzLGHfDPSz1MClGm0qOkEShXfZpQ8ZQsGYQn6yy2s7LoE+kXUHUeiOclPYppAd OIhCO4XyTDscThMREYHoNXAI+iRNQuiIe2EbdS/cVz0DY1ExjPwSGFcXwRi6wqvNcVUJnDe+DPu4 h+CY8jiMm1k2gflXkuay7ownYIx5BMacZTAKn4Ux72GWvw7XzBeRce18+MSP4DMF45JeAxETPdzS IjFvLYP9tjaMKtyN6/LrMXMG+xlTAdt1ZXAVFmNoYS3chW2wz2mDOboGM6+qxJyCWowsYJ18Lzny yzB54QbcsGAPxi5qgl33nV8Kd14JcvPWWiYwMnsxFxbDvbgCZv42OBczb+Eay0zGnVcBl/LnVCAj 93kMGDQNaSlj8ewzL2Ldvn1oOtGNfV0nLdOS49zQnVjnwU5u4Bq5gWznZlFmADIHkDmMIrzoq7o2 iXIIqS9qMiVQiFU5mVRkjUaWdfCoyBrN7EOhRnezrfyIbOP5YdbdwDJF65DDzW6Ou3O3B2sbOV57 l+XQs6WZG+CNXdbX+c7O4zjaecJyfnqMc7LTcwydXSfQ3XkS+9r2YTU38RUVZaipXofq6gOor9+H Em7277v7HoybMw6z75/N+3l3SMsPTgL/3nnn93jrrR9ZwMevfuXBf/zHf6K7+x2O/V385Cce/ObX Hnzvuyfx3R/8GL//7e/w/37wU/y/b34Ph/fuw6SpUxAdHQs56Fqzpon3t4ZCdAfKSreirJzn1W2o rNqG6vIGVJa2sWw/aTVKq8pRUV2B6ooKVJVuZt4u0jqUVm5EefU+VFU2o7qsFOVlVSgtLUeZ+q3e i6qqHcyvRAUF9dLSjRxjL/Nl/lLGMao4xk72s+fcGCUcYw3H2MUxlF9HYjsK+OXVNRyjEtWlzSgv 2YPSklasXFmJkrISbvTLsGd3I1av2oWioh0W8FFSUszx9Hy7UF21AVXV61FTcxDbqrdjd0011tbz nuoqmd/I8n38fThmZT0qy8vQ1LIee48cg+Wk9fAxzovjVhSb40e6cKyT82Inf/d1x9Cy/wRa93Th cFMX1rd7o89Ig+Ms55jMUNZyjrWw3UHOLTleFVihcgESe0hreL6FeYo+I78xJ1hHDlllcrVdvkDW cD7u4lzlPNQcU7sO9qlIRHLsup+kqDPygSPfI+s5T+Uc9SjHE1AnDRCF8t3Aeo2c13vZtlPzlucn OL+38X+rSQ6E+Uxdni4cOdGJ/YcOoq5+K+4ofAUTrrwcw8xQuB05GOZOQWZGPwwZ3Bv+Pv7IysiA y03eJnDDZwCM8Ah4o6fkWGZ/ho8ipsiHhkkiTxRw4SDPtKeTR7LdYPLGdB8YrjD2IWCC9WQWk8G+ /BPhCDZgT3bAafn54BiqK00TH14nG3CYIbAbA+HMSoIR4oQRYIORZoeZYMAcTB4dzfFM8mB7Css5 nj95cDKvw4I4Vhb5uIt1TfJx3kci+5ZfEn/ee5wLjrh45Az2gT06hveXCiMngH2wnUwbk1xwu1ie 6YPAwBgE+MUiO9kXQ80ojueELScbWTn+yE7qD9ugeERdGoPeHwWUv6QXIgN6YcNtFMmqLgHqh3DP /Tg5gDba8pR/PgHwsyJpQMih34dV676QdhJiVX4uZOHnjnRf34WivUybNuwTBz+UZCbzzjvvWGE3 5bOgu7ubPK0Yt9xyi/UlW0CIaZpISEiwIsqkp6dbX7kfe+wxtLW14Wc/+5llGilNQanwy+RGpjIf VpX/Yvp76jF7GXvllRbQ8W6zF4sEcnCzvYj57wY/tAHXRly/T1paGlwuF+WA+nO9XkzvTtJu/dOf /oA//tHra+N3vxO9g+985w947rm/WD4+evX6E+l76NNnHwYOrEBm5q1/M2O5+upZePjhhy0TFjko 1f+BwERpdai/T9Nc7L1mLwKHxaM/LR4mkOKDgIoLqdNDn4YZymdNeoaznES7gT8+CRzKAqq5dm4L B370MvDXi+DHxfQlSPoyonByso89r+D4MWmgjw/iYqLgDB+A3LjBMA0KvdkkfWX0t8MVkAl3UhRM RTyIpNB8KYVzK3Qihfy4YK82SFCk90unjcK37NIT9YUyGO6ocAw1nIiKicAlvfrCP+IKpI1+EM5p z8I1rczrx+PWb8C45UUYM4tgTH8C7gXPIfvWEoSNfBkRl78C+/wi5j3LctL4EhhTX4ExQ85QeX7j azDyeH5dCYbNeAWOiYvhkzUWvQIirGcb3N8f0ekTYLtlOcy7tmJYQRMm5lXhyhvWwZi1jfkNyClY BVt+G5wF7XDe3Ajz6iqMvbEZE/IV2aUWjoLlcBYusyLDXMG6kwqbMDK/mtdrmL+d7dciu4D1FrfA cdUqjJy8AlfdsgKTb6+Hc0ETbFNrMHbGWly9aDvG3LkW7ttWwz6jHJcOGInwgDg8/fUn0X70IFrf 7Ebz6ZPYxc3bCW7o5IRT0Vrkn0MOTw+e8W4etdFUNJAO5rWcZh43fPKnsI+bwi1vcJMojY+93Fhu 4CaxgxtC1t3FPJkOdOqLvPoQwML2+3i9oasb608pBGw3ThzyYLdMHg4rYok0AE5xI3wW3Z5jaNvR ipb2ndh0/AQ2tu3E+p1rsP7EBmw8eAhrm7ihL63BihWruEnfRtrAjfw2vP7aRtx/3xOYdsMU3Hjv DdhzQhEcLjzJJvUnP/mJZQP+q19JZfMs/x/+Gx7Pn/DTn75BgfdN/OAH/4nOzjfQ3dWFH/74+/jR L3+O//rNb3C8sxPjxo1DQIAv7r//HjQ1ya/Gbt7XVlIt77cEZcUNKCnehuKydpSUbWG+aKeVX1pc huLSzSzrYF4jqRRlJRtZdgLFJeuZX43Ssk3MX8W+mph/HCUlW5lfxnw9/zmQpXgrx1jD/DqOIXDl AKmK+as4RjvH2M4y3RP7LqvhGA0sY540TXgvpdY9bUVpaYvVbu3atVi/fjtqaxVhYcs5qkdjYxV2 7GjBmjXbsWwFf4MVm7B2OX+z6hZUtlZgRfMqFPFZV67YwN9nE4qKWlG0rBpVfLbmdUexsXU3Nmxa i03rm9Gybi+2bj2FzuMn8a0jp9C1+yx283zfsS507jqJ/Ue6sU/mVBs5t9q8gMUmzq+NnDtbmCeN DGs+CqggyWluO0k+ZUStAj52cA5u4vEg6x7gnN/pPVdkGQFxqr+O53LMqjDLcn6qiEWKMtN51Duu TLLU11HOe0WVEfAh/yPSEFFEpN2sIyfBR9iv5n+7nMeeOcn/j5No23oapzxv4dAbb2F56yG88MxK vHLnk3jgay9gXt5tGDs8BVHkIX1JvkH+SM1IhysrB2ZcInkb+WAMeZ7TASMzh7xSpivkjynJ5J0G jCge46VhEcHyDBghNvLJeBgZrGNGewGQTBvM9EiYff2R4JuEYIeJlMxYuMICYfqzv5BQnkeTL9vI w3IQkh2FjMgAuINTYErjzhHl1Qy5VPw2k9dhvAeO6c/xUpnn5nihATB6s14i+bg9A+6YUJgB5NMB vI843Us2zGQX3H3jOJa0+fhc0RxbTk4jw3nPmXDF5cBuxCI+IwTxYUGwh0TBlemA226Sv0ciMaQv IkMvQU60D5zBsYi6JMYKh/v+deaDKGhQL7QUUCSrITX0Bb75GDlAT3ST8wmAnxX1fCnU8Xzl/4g+ qJ3K5FfjP0k/IUkgV9756n7WpPsQcKN7e4ebqt24UJ8fn0QSz+/o6CAvW2Nphcgp6pIlSyyfIQJF rrvuOiuCjDaBMq+QM0dtupcvX25pGij6zHe/+11rIyhHkBfTh0ubNmzAFVdeiezJkzHjjjuwsLAQ hQI4+I4toOPRR7GYv8fCu++2NHN6or30aH7IyaZ8TlzU/Dh/EvBxijJXY2MD6utL8eqr1SgsLOO7 fJ1zewPS039Jnijw448YPvws83Zg/vxmylcNaG6uZLt6y5+aIi395jcyOfls03vBD/n76OF15+Ml H4cEaKjfD+q7Z/x/BoCojgCPH5HkgFQahR/U5vNK5zQ//ucgH2U50DaU62YfYHcW8LMq4K8fHEr8 IvhxMX0uk5ijHH4pPr7CT8l5VGDgJxNeUNSnb18M8fODDymagq4ZF49cRQOQEG+jMO/MgqkQkL4G 0uMdSHHHwpbhDzMoloIzBe8MlrvC4U5inj+FeT8K2Al+bJdAgdoFI53CeHAwXH6+cMVGIT4qDP4+ QYgKcyB77B0wFpTCnFgOY/gTMG68n9cvwLh5OYz8x+Be/BSyZq1E4PjXETpzOWwLV8K96CkYVz0E 48qlMKYVw7i6BMa4V2BMYptbymAUvAb3zCWwu+5GxBVXY0BOEi651Pusg4MjkTPtTstnhzN/NRz5 VbDnt8BdsAOj81dhVH4jzMIOljWRlsFeUMLyVp7vhJFXD8dNNbBfvxrOBVXMkzPUBpZXwj5vLczr 2zBq3jpcUSgHqMWwTa/H5eNXY/ZNVZh2Rw2c8xuQM6ES46c0Yc7CNowrbITBfNuiFQg2r0J0Tjbm 3TkPGxrX4sTBU9zoncEObuD05Vu+ERQFYzc3c937PFY42XXHueHj5k+OT0/yup2bxvUeXjNvzyFu QllPX9k793CTuI6bPkXm4CZQX80PcwN4nG0OsPzQYdbZ14Wj3NBuPXEUzQf2Yt/xo+j2nMahgyex d+8h0i7s37Mbh1jWvmMn6mqaUbRmM4p3dKBk1UbL1KN4ZwWK1nVgZfF+lJZIc6GJJLBgIyorpZWw E08++SLmXHsV5t54I3bt2n1uhl9YkvAq7+X6ovEXghMeAAD/9ElEQVT22z/jhvY0PJ7v4cc//iX/ P36EH/zgbV7/NwXyN/HNMyfQdfo7OPObX+KH+C2Odnfi5hvnIisrwwIPKytbUV6+lyRNjkpSCamG JHChnbSaVEvaQeoBI6TxIY2QBlIxSZojqivQQ6RnXUtSP9vPkdqpTTNJ72QfSdoeqrOepDKBI6qr sZWv8Y6Q1Fc9SfUPk1SvmqRxDpLqLQ2PkpIOHjVOK893klZj3bpyvt+1FI7a+d43oaS4GqV8/yUN h1Davgplrey7nP0Us13JZpRW7ETp6lWoXlWP1byX6pVb2a6Gv2UxiqrWoqr5ILZ2dGPfgWPYt/8A 9u/rxN49x7Cf88HTdRQnD5zC/vWnsL69C5vPdOHYmW7saTuFjetP4sD+Luw+yvnL+SbTFznc7eK5 QvZu5XxUtJmdWzivmz04y3kpU5W9nO8y1xKw0cH5u45ztInzWlpPCsl7knmnOXcFggggEZC3heVV J9gX57180Gzk+W7my9/NPrZbp4gwHOMw/0/eYF4X6QDH2NTO/Ca26eC9vdGF1jdOYufus9jf8hY2 r3sTr1Vvxb0PP4JFE8ZiZEwKQvqHIDolC9m5LtiT4uEkXzP9wuBOsMNlOmGkkS8O8IcRFAQjKxWG HJ/6kycqcowrhvzynDYGebiR4esFJhwmXDE5cAWEIjYmGH6OGCRlB8AVHgQzUNofIXAlhsF5WTYi IuwIyI5FerA/3AHk12nS0iC/VYjcAI7PciMygv37wJUcxnvKhpnKewiOhxkiDbwoZDrDkJwQjGy/ DJgB6V6fHnJQHZ8N4zLy7Eg+Qzb7DGHfij4jcCSI9eTDxJ4MV44/XFHM99d4DvL1aDgD/BDp4wv/ EB+k2X0wPD4CzksSEMH3NWDgQFxyyYX7BAke3At1N/fC/8jnR21/ytT3kANIYBVA8GG+0l2IIPx5 IN2j/JnINEaOoD9v4Ife+89JfyDvvXCHp59mkoaHzF1aW1stvwYCPtxut6VhoOgkN998s2Vyceut t1qRZBR1RlEvZAZw6NAhy+9BV1eX9aVcmiYX0/mTwI9RfJ/pEyZgSmEhbi0oeA/4sZjvvvD553Hf vffi7oX/N9pLT7jjr6rDU2kf/exnklnexg9/+E3K8XK+fQptbYfR0tJiaTbdc89DmDs3H/Pm5WH8 +K/B1/c+8sGHSHWk/4KPDzB58v9w/v4Iu7k2HTr0ffz61x+8qf0s0t/NXpbySmCCIpqIl4nnflJ8 V/2IJyqajAAWrQHv77vnWponb5EUGewfja91QRoT/0GSqY7afJx1Qu3Up+h85Z8m6V2cBn5/mIeV wBoHUNEb6JgM/HQn8Nf/Zfk/TxfBj4vpc5ekvilEVwu2HBYlJSXBz88PffrI3OX8guOHpSAK6ZnZ Wcix2WGLioKLnNaMiqZAblDQdcAID4fbJwjOpAyEu2Lhm+mLVP84uANNmNk2Ct7Bluq00y8BRjTP 4yj4+6dQkKagnEaBOZCCNfswElju5w9nSAhSE+Ph7+uP4PQrYJv7MnKnvgDjivthzH3eC2ZMLIZx yzKYs4vhGL0cmVc/iqz8x+G8tRimtDzGPwVjzn0w1G786zDnPMzzZ2CMWw7j5kdhznoc5shXYJ/9 EKKvHIFL+3vf16BBlyHLGIHc65fBWbAHjsJG5ORXYkRBHa7l8erFlXAvroM9rwKKKmMWlMNpaXxU w8k8c/pmmFfugnGDnKQ2sX0HjMK1HKcCuWPqcfU11bi2YCWG55cgZ/4WuG5px4hFDRhW0AxjUQcc t6xB7rwKjOQYuflVMNi/yD5vOSKnzkX42GTcf+dt6F7XjVPHvoUj3JzJtEVmA3JAKvOV9vXcuK3z 4CA3hC1nuanjZvBgIzeAm71AiTaNx3byfK0HJ7ihE2Aip5S7uFnUZk8ASRs3goeau7DhQBe2cfN3 mONt2tuN5l3t2Ne0Ft0dbdh/8BQam7pQzc1fXV0t6huq0dBQQwFGmg8dKK7YihKel5RzU12+hee1 KKnYzk02N/ilAghKSQJAdqOcdaq4iS4vr8BVM69CRloG6mo/3FcgmX1JlVnq0CdPnrHMe3784y78 5jffwfe//xt0dv6cgsUb+PnPO/EfP/0ezrzxa/zHr36Kd/7yFk6ePoFnlizF7NnXYvHihVi69Hne 1zoo2ooXuBAwsY3UA2Do3gWICHwQQCEtkXUkgSWqI+BDAIieU9cqVzv5ESkj9QAg6l+ghfoTcKFr kcrVvzQ4BG4IZKk6lyfwQ2CHABP1pXsTGCOQpoIkwEXgxyoK9CUoKWniUcCMzGUazgn5Taiv38Xj Fv4WbFMq0xv+TpWHUFrHe68pQanuV+2K21BSvQolO8vQuLMUu6rq0bJiJ1YWkUpqULyRz7l7HWrW HUR9TRvq6tl33V7UVO/G6tWN2LeHc6WzG42Hu7HxqAdHOAe7NWePdFrAmkxaPG0e7OVcatzThc2k ozzftsODtSc5n7s5Zzk/Tx4icX5v53UT56lAjb1s18R5vJ1zVFFeBJTs2OTBKc73Uwe84IkcAh8g yYFqLceXeZic+h7huYfl+9lG7TZwDDlk7eQYp3kts5gWUiP/L+RcWEBLF8c+crIbmz1nsOn4mzhw 7A1s5HNUH9iPjdu3YsV9z2OOey5yp9wI+9jRcAQFwBEaBEd0FhyD7XDGRZDn+cEYGA8jIBymk7zQ QR4YFgdjSH8YibEw3KlQSFwjIApGEPPJT404nvuQX8bZkGOGISPHB7ZgmRiyfirLh0bATCKv7edE dkgkMo0A2HPiYYYKgJDpYQz7Jb9OZx1pc/gGwYpK4ybfTudYftkwgrkxzEmAyxyC6LgA+PilIzHW BXe0i+PwnpI5TlIgjAHSXuG9GHyGHOaFkaf7Zno1/JzMs/nAFRoJV6CTPJ0UHAaTa4b4e3ZWDjJz smE3MuCKDIO7vx8csYmIio1F7w+xZgUM6IVXJvbCr75OsayqD2XeueQArSQJexKC3y8A/jP6MGDJ v4okPEsY1xdIbRzOJ9x/VPq4/ai97kf39iNu4toxbZq+5P9rwQ8lmcnow5C0QxSiU2YyAjT27duH lStXWuE9FT1GphfSDJk8ebIVXlebcfkRkWnGs88+a2mUyAmr1hj1qQ9OPfRVN5nZuGEDxlx5Ja7g +1vA95VfUGA5NZWGhxXt5Y47cNfXvoYXWPY08wpI74/2ovf9VXB4qrki0rzRPBLwcezYMa6Tay2T nxUrHsADD9yEG264ByNG3IDU1FTLfMvtHo95857mu3oNV11VxPzN6N37FHmh/Hv8D+cs0Nb2V/z3 f/+Jff4//PGPfz434r8+ecGPaLS0PMMrOU+V7x2ZvwhM+KTAAPUl/qOIUwIqzwcO61p8Sg6Rf02S puA/AjR68gTqql/x3o/LJ/9V68w5s5f/t4eHJ4GmZK6ZfkD7Ir4Kvv8L4F8XwY+L6XOX9u7da6lw agFX+MXzCYoflS7t3Q9BwSHIkDlKQiyGOU24cyg8K7RhMIXg5GQYWRSoh6TA1Z9CdE4gErLDEBkY jkySK4P5bjtcCYlIoaAfFhmKFFswXI5EmLFuCvZpFMTZj0Iz5lB4zmFfA5IwzD8C9gx/DBrUC4P8 kmAf/zCGKZzt3Bdh5JV6j1OeJBWRGmBOLoV7+hK4b34exi0sv5x1L38UxsKvw7jpVZjXrkBu3lK4 pjLfxTbXPseyl+GeXYVhM8uQOHIBekVFoFf/Xujb/xIEZ6Yjbc6TMO/YDtdta+DIW42h+RsxpaAe E69fwX5eR84NKzCqYDVm5G/F2DzWKVgGZ94KjL+2EdNnbMLIW+qQU9CA3IL1bFeHiTfWY9j0TRh3 w2pMyV/J/lYip7CJtBE2gSeLV8GZvx72wlrmNcCWt5H9rbJ8nJh5lRh6y0aEub+GXsEDcM208Whb uw/7u97Enje7rMgY39zqBTRauUFrlPnLNu9mTWYEmwSCsHwf809oE8gNn76Wd27hcZ8H67gp3PSm B4fPnsTxMyfRfrILB/Z240T7KXQcP40DR07h6PbjWNPahqqGzWgtbsXO1RvR1LyBG+TNWP76Fqys asTKDWUoWluHlcVbUVq8DWXS7ijmhr70AEpKD6FiZR3WF9Ww/RbUlG5HiQUcaPMuDYfVqK2toRCw g4LoAgQEBHMzXnxuln+4JO0PaX38+Mc/wi9+8U1ec5Pr+QG++c1v47/+6wSF8+/hm9/6Jd44+1/4 /W+l0vif+OabpyyP6FLLXbx4AZ566lHr3iordW8CKQQcCIAQCeAQUCGg4ZzJivUMPdohPfUFfAiw kPmKSODEKpK0MHQuzRFpc6i+gBHlCcQQyCJSucYQAKJxNYbGVb760Bhqp3EFtqieyvVe1a/aqD+9 Y4FMuhaQI78ftZY5S0mJ8lSmOmzH36Vs5U6UFDdgZVkxf991/B13orRyA0o2VGPVhlq0Vm3C2hL+ xnK6Wr4DJetWoWZTOTZUr0Hj8gYUF5VixcpVWLG8lf1swZo1m7BmG+9teytWbz2MbZtPYOvmbdi8 cR3admzDiROH8a3Dp3C67TR2HT2N3YdPo3PbKRzY141NnL+bBVBwjh7lPN/GedzU4cFWzu3jnO+H WjzYrrl/iHOb9bZ7WLeNZdtZl/O+ebdXa+ToAQ8OsI+24zzf4cER1tnBPlT3MNu3Cfhg+XHStm6v OdeJzR607/ea6Wxh/mEe5WxV4XNb9rL9qU50nmGbN05i9/e+jfYf/Du27DiMhtcb8Rrf5d2PLMU0 1zQ4k6MQGTIEvr0GIFZaICmhcA0kfwwIQ64tFmZqNozwHPLUOPLDEBgJ/jDc5LEZDuZlwAi8DEYo 81QnLAGu5GDk2mPgkjmMQohHRpN3sp2Ah1gb3P5pcMdEwFR0mOwgtmV5EHlrKnm3wbzUILhC0uAI dyA2wxcROX2RFZsBV3A2XLHhMB3BSEoLRkRsNNKc4t82mJdGcfxgGA72lxjO+8qCEe2EYeeYctQa Ect74f2l8r6NS2EkJbKOybFl4hPAMt6fgPPsbOQ6nFZEMGdAANxx0RjmNhGXnGSBH74+AQgMCsEl HxAZJoC8+uUxvfC7BymWVZLems7/49UkCdMywTifEPhuUj0Joz8gSRgWoKC8jyvgfpqke5Ow/n6h /uOQ+pKj0o/z3HqPan+U9Cb566fj8PSTTlon9u/fb/mskKmMwudKA0RhPmUmc9VVV1nrgTRDdC7z GW3YBYjIh4jqihQdQ6aWPdExvmrJ8vlx5ZWYPGEC7uC7KSwosN6TSODHIr7DO0iPL16MRyir5vN9 SmbtAT9uu+02S1tZ/im+bGYvCr9/6tQp60OM5sn69estIE2aSD1mP3r+efMWcI7NxE03TeK7uQbX XpuHuXPvsky39FHz9ddL0NZ2hPO0GbNmrUNc3I9BdonBg8F2QEMD8CMpVXwO03sdnkreEkmTQvzi kwI/1I+Aih+TxNO14X9/3z08X8CLTAcFanwQz/8k+KPG0Jqke9OPJGDm/ff2aZKe+RTw50PAz/n/ dSwf2HQ1sPtRvir+Bn+5qPlxMX2BkpwU6UuEGOdll11maXtERER8KNXh89ElpIGkwZdRwAwZjExb FnIjE2H29aHQSyHaRSE6hUK3P4XZcD+v2na0iwJ6Gox4CuhSgfbX10qWuSLhSjLg8rUj3i8CPil+ iDeT4DJNuKTx4U9BOsCXwjMFaBeF+EQKy345yI2ORnZWPwwOvwQDfEOQnDodxpRvwLi5lFQOI+9p GDc9AmPkazAmFfP8dRijeRzH8nkvwZj+IIwxj8GYsxJmXg3sBcVIv+U1ZE1eAWN8Mcy5rJ+/HK4b y+GeVIqUkV/H4Jwp6OMbiF59e6NXQgIiJ90Kc/5yuPOl4bEZRsEuK+St45oyOMfUWpocYwvW4vqC DkzOa7E0QRx5dZiWV4vr8kpxBSmLYw9l3jUsm5XXxPN22PLWwak+C+owvKAGl7Oei+RgXRfrjmTd Eaxj5HXAWdAE520lzC/H6FmrkZZyH/oNSsbwUU4sXf4cytv3Y3PXGzhxpBtHuQk8tp4bNm4QtWFs 5mJ7mKRFdydpzbmjvmZv6u7G1pNdVlSMzV1d2HT8FDeP3eg8cBgHDh4ieXDw4DHSPtJ+y6Hlnt1H sJqL9sryVSit343Sqi0oLa3gBrjU2iyXNhxEacdqlLZqIy1tAW3OtaHW5n07ikt3oIKb+211peio 34i6ir3M69ngS+uhAjU1zK87iGuuuQvx8ckURl+2/HjoK8mFJtWVUKuvfL/4xS8sVdKzZ99AZ6eH gogHv/71dygk/BpdXQp9ewb/9fZ/WurRR48eQVHRCgpkhRQ85kFOT2tqank/jaio2GlpgFRWrkF5 ucCGPTxu4fUGkkxj9KwVrFPP6yoeG5h3mLT7XN5WHqV50cK8nbzeRarjuRf48fatOlXME+l8H496 lytJ0uyQNodI70tgh7RrpBEiAEQaIAIx9D4Ffki7RKCMtE101DgCYaQxojwBJepDwIi0VnRvGkva Hup/J2qY38Bxq/jbCODymtlIs6VHk6WV1MKyDhRzjHo+f0dZDbZy/PLSEhSXVHFubOH5XtSVbiKV o5z3UcrzspJdPDajqLIUlY112LFrH44c5nw8eAAHD+zHwaOkrv04fOwY2g6fRFPXSXScVQQhD1rW cc5u9eA4z4/IX0gT5/weHk94cIhzW2Ftj3d7tTzW8Hz9Fg/2s06nTGGYd5J5+h9o5bmcp+7axP8R 9qm+BXwIAJGp2PptHhxY67FCOHcwTyGlFY53326eM3/nDg+6We80SY5SOw52ofGE/q+6cfr0KXz7 jTPYtP04Hni6Htfdcg2uGJOKhIwkxKZnITsxAbbBA5ER4WM5ZHT4mHAHkPdlpsCIJA/1I29NyoHh dsLIiCWflHkJeWpcprcsIhCGQb5rJy+WycwQ8t6IAC8woXDiUcz3Zbs4tpOz0QxeDyDPJg82HINh OCPginLA7msgND4C/qYfMrLj4Jbj6iHsIyaD9RI5Pvu0xZDPsw8/nidyTBfzM/vCCosbQL6fxfFc vKdElvsKqEnmeOL9bJPMtgHMT2KegPL+/dkX14esLLbnOFyvXAoRbOf6wHM/PmdKajSyUhLgd5kf Lu3V97xrlMinXy/cN6IXzt59Gd4pC8Ff/i2P//0fRvNDQq0EZPmp0NdIbdKV98+EXAmsHyQsf1Go 5xkE+ujZ9c4+6nOpnd6lNjQ//lxpfnzYJLlKJi+rV69Gc3Oz5Q9EGiIKBZqbm2v9v+pLfBbnsCKU jB8/npu7+8ivK/DSSy9xk/q65X9EfRw9etTa+EozV6YzWovkU0Rr2v/8z/98abRGesAPac4IGNKm vgf8+Btxk2/RHXcg7+67kUe5Vdc9mh8TJ060Pt5prfo8J/1moj/+8Y+WRpFkB2mafvvb37b8xkgm lyaHfv+tW7fi+eefx0MPPWTRnXfeaZn4KCqRTK8SExOteSRw7f7777fyn3jiSTQ2NlrvVGbs704/ /vGf8PLLB2Gz7SMPfAf9+oHzD9i5U2Xcx3LP/3kMaPRenx8yN+nRpuhxfPpl4Kf/jLSuiM/KZFFa KTK3Ud756n6aJB7P9/3zHXz9tcDpVcB/8Poi+HExfVGS1OXa29utePehCmd7TiAUCPJxwQ8BH4mX 9EJWSC9k2gbByM2GO4xCbl8K3/L8n0IB2p/CdKQdRjYFWcPXKyjHso5PBlxBwXBl+sF0U/hOoMDt a4MZFYrsyACkBqYiO9UNMz0NZiCF/OAwCsKsJyE7jv37UCiOCUOuIxQ5Zhx8bD64NOIyDKRAnpQ6 Ha4rlsA1phTGDUUwbl4GY2QJjMnP8PxhGKNfI70C49YHYOQ9DmPmCphjquC+vgZp816F34RHEDnp WTjnLYMr/+swrn0axvjlMK9+Cs5rnkKq63H4+ZlWJIFeAwYgImkUzImPwL1gJYxCaWWsgj2/HPb5 6+C8cRecPA7Nr8AV+XUYnlcJZ95q0i6MKNiEKwpXIje/CI68Fph57bg8by0uz6+EWaCwthXI4bWR vwvT8zfg2rwVLC9GVt4G9tOG2eznKvbnzmuALb8atoJSuDnuNbfWYNzkF+GbcQOCMuNw9XXD8Nzr Ddi5+zs4cuIUNnHztlmOILnJP3rS69dDpjD6Et50TttDziMVOeNQFzeSJ7tw4jQ3nKe6cGzvaXga O7GjbjMaVm3AqlWHsXpNB6kWa1bXYu2adjQ0HEZl2VqUNK5E8a41KG7qQEkRN8Xc5JaVcuNdeRhl q7iprhOQwU1yqTbI2jQL/JA/CW6KKSDWb9uEVZy7lXXrvdoh1uZdG+4mVFUdQE3NDixefDvc7lzc c8/dOHHihCVoXGiSYKKvLR5PpwWA/Nd//QI///nPeX4WXV3fwfe+92v86lc/wU9/eoqCaSeF82+h s7PLsq2trq6gcPIw0tKmYPr0WynQNvC59/G4iyQQpIzETXx5E0l5e0kCNJRXx/MO0kZSPa8Pkvbz vIZUyfPNJAEaAlIaSBU830jaw/NNJIEmtbxWiF31vY5H9buK1E7aSVK/ytOYHaRNpB7fJFtIPdoo eu9esMULhOj99mij9GiCCMTp8Uci8EagSDNKLG2PWmxi3V0sX1tWZ4EbpWVH+VvzWFLCOqt4LdBE v3Ez88pRWVKHVZwH9axbXlaD0tItKC7diSrew9aSHdghbZ/iChQVl6C4qBnFKztQ1LIOJR11qF2/ B6sb9mM158+aes65bbVYdXw1GrbvQsv6k9h1+CROnOF8PeHBAc7xY4dJnOcbeNzS6sGRJg9adwnU 4zlpJ+e6zGJ2ct5v5v9F834P9h/34A2WyURM9RpZLmfBXQdZxvIWlit8s4ck0zD13bSP4x315slx 6lHSMV4fYP5Rlp/mODLf2SltlEYPtu1l+dluzrUzeIvzrcNzBqV7jqFm8wY0bFiFx2srMWXRYtgy spAdH4uInAD4pgUiuX8a3D4pMO3kiU7y1AgbeSF5bEIkeSP5a0YCeaWTvJR5MeecldoCYYSlwQhK Je8l/wxku5Bs5rOOEc16fuyDPDWe15nsb3AIDD+2ySS/jQqGGRAGZ5IdGdxwpKXHwh7sAzP8HPDh 54IZa8BlS2Qexxf4kpoCw5ULI428PuAyL8idSX4tTZJ4gdi8lxjeYwTHk0ljCp/FYLvMJB7ZLpl5 ffvyOaQ9wnUhk89h5xpCMkNCkOMfiAz27RwaCndqCDIuS4J/r5DzrlGiPr17wZ7UC0/fEISTxdPx p+9p0ySBUgKevnSdT/h7N0ngVj0J4LIRv5DNv8q/LIK6QBw9vzQVpCqud/BB4M8/IrXThkbC/R+5 yf98+Pz4qEkAyC9/+UtrYys/UjKZOX36tGUqow2t+KfC6errvfwxPPXUU5Y/EfmsEECSk5PDDaoN w4cPx6xZsyyNEW165U9ky5YtVuhdOaYXIPLv//7v1nhf5HQh4MfiRYssbY9Fjz2GvBdfRN4DDyBv 4UIUnvP5MXLkSISHh+OFF1441+vnL2kuvBvg0FwQOPbKK69Yz/gAn0maGvrd9fs7yOd0Lkeu0iSS iZU0hZ555hnrOaXloghEmgvf+ta3rDn23e/+O+WVX3KsX1KW+bvPjrffBpYvB/v6NQYM+BV54F8x dCg4F/lfx387ij0W8MGtwecu/R38kM8P8QPxCml/iF/o/JMCAsS7egDq85X30GcNYmscgTx6dpH4 7r9iHdE9nOJk4dj/j9fv/IDs+jcXzV4upi9G+vGPf2xFcNCi2rt37/8jFH4c8vXphTC/3oi+LAhZ sdHIpSDuiguHMziLwrAL7pxYuNNl403hOtRFgZiCrXkphXMKwFK/DqKQnk7h1h3jBT4UYjEyyhLU XdnByI1IgCuY9UIo+IZRsM+QijQpkcJzcDrrK78fXBm+cLgciE/PwGC/wRYgEZ1mYuj0R+GeXgxj ymteXx7TS2DMfRnGwidgzFkOYxLzZ/J80QpSKcxpz8I9+RVkTFuO0ElLEDfxRTjnrIAr7xkYNz0P Y3IRjBnPYdh1z8Oc+DhCwu1/exfRQQ7kXvEgcm9dCcedpRiaX45Ji5sxoaADrtt2WFFfcvJqvJoc efUW2fO2Mn8d7LcVwZm/knlrWb6Z9VRWByO/2dL4cNzcAHPmVky8rhEz8lZgRH4x2zVh6G2bMD2/ 3jKTcS1sQfY1Dci+upjnKzH1zjKMz69E/NXPISDGxMjMBCx99QUc6DqFLi6ebae60MjNWKuHmzdu DN/o6rK+OnWcOo2dp07Cw/IjZ0+xvBNb23bi8Ibd6Grz4GDnfrTv3YIt3IDXvLIRry/bjBVFisAi aiQVo6ioBiuLzpmyrG1A2TZunjkHy2QyITMJaR2UrkcZN7eWmYu1oe7ZbOtc0UpYVrEexRs7ULyl BaU17MMCP46TpHVQT+FwJ6qr2ykMPYpRo67AwoULLOHgwwiHAj8kUEqg0NEbEvGHlmBx9uzbFGT/ QmHhOxRuT+E///PHFDa8aqkdHe181uUU4Gby9w/CkCExuPrq6/H448V46aUqCi0v4vnnyynslqG+ /jXWXU8hphVLl76CkpJXeO8NFIIa8fTTq1lf2h7SkFjNNlVYsuQFLFtWymfbwXdZi2effZ7tythX I9utxauv1rHdq3jxxddRUdEKRWp56aWXeWzg//pR0hGsXr2ZtIbUhoaGo5a/jlWrFN1Avjv2UpDa h9ra9Ryjjn1uJO0hbSfV8l5Wo7z8KO9HYIXAEWl+CLwQyTxGWhz6rXagpJTjF29Cc/EObGPZqrJq FAvM+Jt5jsx2BJ6oD2mbqK3KK1hvE4pL2lHGccvWb0dxyxqOXYVNJXvRWnYI1aynqDclJXrG7Whs XouNW6tQXdtEwW4bila0YOWKUqysL0XRphYsb+D9V2zBpuZWbN+yn7/RaXR3n8G33jwFz9mT2PFm F3Yp0tDWk+jY222BHgqXu6vDg7btHnQd8WDfWf5P8P9BznyPtHvPWwR87PfAs43lB3h9htTFc7bz sN3uw946ikgjIPHoPg/aWfcQj4d53c78gyojyeFwC/+Ptm/y4AT7kuaItE7kaFVOgzt2n8LJzm/j 9I9+hObvfRfPla7BAzc/hsU3PgRz6nj0je6P3r0uRWQfHzjSAzAsk5v/yFSYgQZcAYlwJwTBdJHf pmR7AWcBzXZp3ZF/BjIvRfyVPFjadgPc5L+xMDL9WU6eKmekyeTBCqGbeBl5q0Li8jowhfw2EEZ8 ONwOO8dwwrw0gnls5yAPF2ASzHoylwllPVEs+5J/p7gcGJcwP4y82kz1OmkNIM+PNMnLuR7EkhRR Jpb36WB+ojRP2FcO751rihF8DuiWo2tuECxNEH9/5AaFwIyJRIIjHPH2CDijIpEeORj+Qb3+5oz6 /dRncC9MmRSJ3S0F+J9fSetDXxP1Ve39Qt8/IwneH7Tpl6AswfHfST8kSYX5gwTszzvp/iWES0Vc 2i96dx8H/NB7l/nQb7lR+2yjvXzWSVob2gTra7+0OfSVX1/4n3jiCesLv7RE5EhVR33NV3QZ+RHR 5l9f+a+//noLJHjwwQetDbPaPProoxaYIp8X8t+mde/IkSP45je/aYEkMqeRxoh8Wn3e0qZNmyzg Qxv8D9L8WMRnvfXpp7Ho3nst8ENhcQV+yORF/uqkOfNZpR6fG/o4cvz4cet3lJxw8OBB6/0L3JDW j4Au/T76nfR7SUtDplFymKt8maXo99XvqmdVhCH9/vq9H3/8ca7tT1vPpd9VmrjyOyNA7ULTd74D ygNATg43odyFDhok56ag3MD/YP4Lczp+rtN7NT/ED8Q/Zf4hfqFz8Y/z8RXxKJmcfNF5rUh8Vc/5 j571syC9R92HgG4BTxeeLoIfF9O/NEm9TsxYSPKll176f4TBj0J9SP3Y18DB/ZCcSkoIhF//HERH ueDKioc7YAgF8RA4Mm3IdpnIMSlcp/jB9KUAq2guSb4UjuO9Zi9y0mdSME+mgOxLYTiQAnX6QArF FIQN2bb3p6BMIdqPgm8yhWc3hepUCtwD5PCP9TMoOAcPodAeCleKA64QAzGXBaNv7z4IG+aAfTE3 DPOLYUx8Fsbo+2HMfh7G4hIYBaSFK2BMI13B86tI+c8w7z4Y456Fc1QZHHNXwDmrCMYYll2znG1Y d14Zr1di6MQX4bjxTgTaHOjVp7/1XsICM2HLLYDruiIr4suI/Dpcm9eGq/N2Wo5IXXkrMCx/LfvZ w/KNvC7B8Lwy5C6ogXMeaVEFcvOqmFcLV76cojZZ2h7OwmY4rivluGVwzaiBmc+6hRVw3lrN+2Hd hRUwb2uBuWA3hk5owrBxpXzmauZVwbyjBo5FpchImYcrEsbi4Zce5SZtu7UJO3nqJNq7u9DIhbWD x5OeEzh+9CgOHT6Eo0eOkrhBO96Nmv37UNbSiI3cqO6r2Yv1betQ2l6Mspo6VJe3cfPs1TAo0Vf+ UpknsLy0hCQ/EvtRVr4LZRWVPMpsQsCGopPoyA1xqbRA9GVM5hjSOlC+NtzSNpDJxCGUlm9BaUWP c09tnqVxoA11MTfq6zj+Adx998sYO3YCFi6cj23btn8ogU8CzXcoLUjrQ1/uBH5IoJEGyQ9+8CP8 +te/xfe4Cf3JT35k9at6UlPW1ytFecnOzkZISBgpFDExMRQyplJgnYe5c2/FnDmP4PbbH8RTTy2k APQYhZ8lFHAL8PDD91Fw/ToFn3zMnn03BaPHKTAV4JFHbmedx5lXgNtuK8CTTz7BZ7uT/SyioPR1 9nEvBWap/j6Ka665j30txGOPSch6gELzQtx554ts00B6nv0/TNKxHkuW1GDp0hcpVD3L82cpeL+O F15owssvr8fy5SUoKnoVK1bU8biTtJ6/5VpUVu6nYC1waQ3fcwepnefK34GKinYeV6GyYjMqqo6j ou4YKmo2WWZK5aXyQ9KjPaLfSiS/JvoN5YNEzln1m1eilHOgtHgDymqZ174RZTs5J6rKUVEsk6ce 0xqF993Dus3YXF6OPRUlWFNWhZWlW1BSuof32sJjC+dJB0osk6AyyxdMZcVW1Ncfxu7dxywfITJT OnS0E4cPizjPTxzn/0EXOj3dOLqpCwcaPTgkLZGzHpw47MFRaYds9GDVCQ+2nvGgUz49WGdzm9ek RZpSXa0edDBv7X7WPcVyUidpK+s0rfFgD48K99zMuu3yF8L/qXXsb32nF3DspmDbdoztWSaNq+Mc o6uxC552/m++cQqNZ09ZvngO1Z7EqioPvvboa7h89CjEcdMfmxSHzJxkZPkHIGuwD+wpyciJdCHb LxmOpIFwGYrKkgnTJqCBfHNIBswoN0zxVttg8ttoGIMTyEP9YMSQNw9JhhE3yKtJ4iKvtZE3R7Ct r4M824ARHwlj4GCYsZEw06VVIq0N5rnIj23sJzSKffA8hv1Eky/7k+cns26Kjfyb7eNIqRxbfQSS XzuTYTp5X+FhMAZxDGmBxLMPP5bHsZ2L1zZSCMfwZb+JbBvNe/bneUoKcrnxsTE/KCoaAbZ45BhD MNw5EBmJfeE7pBcu7c/1qh/pfUDIiKHh2L5hIf70Tgv/+/UV8cOCHxIGP2jDL4FVmiFSWZaWRI/n //PV/aKRABABOzqer/zDkPr4Dt5+uw3Tpg370oIf7089ZhDaSIu0rrzzzjuW2aXWHml7yMm0wA2B IfJvIQerAkV0lLmHTCC8681kyzxCa5HqS6vgxRdf5JpcbmkZaEMuDRStWwJfBIzI14hkwx/+8IfW UZt5ja+PBnKILy0WmWjoWiTw5pM0t9F9yVmpTIB6TDtkjv1uKjxHX7v9dtzN8jt1XVhombxIW2LK lCmW1syFODztcRqqdy7S+9c713Prnb+bfvazn1nvRCSNUGlt6L3pg8euXbssLRyFSBawIRBDGhny 53L33XdbJjnSSImNjbV+H8ndAjnk/0VgjzR69NvoY6TuW7+RNLIlc+j96540H3SPf/rTnyzZRPd6 oe9e1fiTcgzAZvMCH5dd5gU+eNsWKMJHYv/nGnxO03s1PwQgy9GoQI8P4jni5TIX+TgmeZ8nupC1 5tMkgR/i9R8+ctVF8ONi+pclIcVFRUVWqDaZt7xbAPyodCkpjJQ6eDBSKcg6hqbBnpiFpL4upIdT ADYDYaZGwh0UiszQYARlZSEszYQjOBHuCArZ4RSofSkch1LYzSKZKRSKgyjQUgCOosCtr3oh/WCk Mz+VAnlwH68mSDTLgkIo9JKSMryhE0Pk94N9ZunroAMuPzuGRUYjke37UOjtlx6H8MnzYJu4Au7p 5TBmPgVjwgNe56W3ruT1N2BMfJpHnk9YAuOq+5n/DIzxJTCHL4d73uNw5bPuzGUwxjzBdixbsALG 6KeRe+XjsM9fgoCJBegVbqBX7z7o388HoaG5sOU+B/d1a5CbV40xBatxeV4DhuaVWBobV+dXY2hB E7LzGzCqYCVm563ElJkb4BjfBtuNDZhQuBbX5m/HlWznKFDo2zVwyLnp/JVwXlcMx02bYCvcAXtB PZxXN8E5fjscN6xCzm01yF28BlfdUImrr1+FoQvbOUYLHLdXwqXoL1c8AlfqXEyeUYgHSquxrvsE PN88gy45Kj0lp6WncPjQAWxY34K1q2vR1LgJjY1HsXXNHmxvaUFd21ZUbNiO1eXcCNcWY1ldDUqq dqC1dTvadtajrq4ExcXczJb2+I2QTwltfvejjBvUsmJufkuVJ2BDG2BpE2hDLDCjR9vDq0ngNa+Q poBMK46jrIRlxexLpjJWufxZqLyRG3BtynfgiSeex4033oCbbppraS5I3fRCk4QL+fzo7Oy0BMMe AUj2s6dPn6TA8G0K5G9SqPiJBZIsX77cEmJmz55NQXSaNeYzzzyNZ59dYuWPHDkMLpcDDoeJ6Ogs CqiJyMiItgShUaOm4PLLR+PKK8dg7NgxGD48F07nCP6PjsGYMW6MHp0L0xwDu324VXbllaOs/hyO oaw3hm2HM8/E0KFXsM4ojqM2l1v1DMNEUpKDgleWJXzFxIRbY8fEZLPeCNYbh8zMScjJmUBBbDLv /Rpcf30ehbZ7Kcjda32hevDBZ3H//Sv5Pr1glrRE6upWUVBrQW2tzmssAKSqqhHVVZWoKm9A5ZqN qNzF331LNUrK5bdjK8qt37gH/BDYJSBMv780R/RbSyNEWjyaF/wtK1m2th1l7KusohwlpZUoLtuM Uqv9Nh6986OhpAmNxVWoKVXZDiu/pKQNJcUdKF3ZhOKVpVjF+btjx3asWyfNkzWor1+DpqZVnNMt WNd4GOvW7Efjhg1Ye5CC7JmTOCYtngPdWLXbg4Zj3lC2x4570Mrrln0ebOv0YH23B1uPeHB0rweK 7nKQdRQKt+2gB2tZb8tRj+UYuJP15Gy1iXV37WIe60oTZJ80SbZ4cLzFGzJ6/WkPNgpAYdmJNg/a m9mGfcsp67E9HuxQv92daGP52eOn0X3437Du0LdRuX0fVtWvQkXJStz+ZCGyZjgx0DcaQX0CkZY+ BJGOVARGpiPTtx+GJgXA7XDAlMaF/G3EBMEVnAFXjHyFJHlNWgaJf5KP2slPI1PJh/vC8sVhI2+O zPJqiiTZyWfJg2Wq0pvHCB6lfWdpZxikWBhhvuTB7C9aGiLsX85SKfy77H4k8nTVlYZIEtv2iYEr JBwuhy/MCPYXlAM5XTWCIjk+yxOiWMZ7zQyDGS5NDyfXBo7hxzEUyjeFY5gmTG4AHQlJSPELQnJ4 IBz2WD6znLDGIi32MgRkcs1KIA187xqWExuO6scX4OffbuZ/vwTqDwt+XAhJYJWgLqH9g0IkftFI ArGAnI/7PGqvr7Tfgtfh6VcH/PhnSRtd+fmQxq7C7ip8rjbd0iwQ6C5tAPkWkRmkzGcefvhha/Mt ki8RaREIVBg7dqy16VYEGgEk2pSLtAkXoCIgQVolcqD58ssvW/3KGb429vpg1tTUZI2nsQXICAz4 6U9/am3MP26SfxRpbWhNlGmHwAwBIO+m287RE7fdhld4r48K/FAZ6wp00PMlJCRY9/rPUs+7FJAh nyrSjtE6rmd77bXXLLBo2bJlFmlt1zsV+KL3csMNN3DdHG29Nx0VYUYa1HqvOqpcgIc0O3q0PfR7 SKtH4MbGjRstcEOk9ytnuTJXkVaOHN7qvnR/n1SiGGMBH06nF/gQydSlqkpRHj/fpi7vTl7wQ9Fe 5PBU4PFvSeKj/8jhqfJE0kpT/e+QPgke9VUmvTu9U61dinTz4dJF8ONi+syTNnNarIRIy37w3YLf x6HL+vdCSGBvZIf5YHhYKHITEyiAKjStCXdoHAVaCqepFGBNJ9wpEcgKvhQh4fGICDXhCEuCO5uC a5Y/DNY1Qihcp1NANimEJ1DYDqAwHUEhWKrZYRTAMyiQp2V4vyZGpFEQ57kivCSHwMjmdZQE7ESv oC7BPNUGV5idY8QgPiUYvfr4odcQP/RPHYqc8V/H8AV1MBauhDHjcRiTnoMxjecTn4Rx3TMw5vN8 9NMwRj7l1eyQf5AJ8gHyIIxbn4exaLkXOJm0lO14PvFpuGcvhWNxKeKveh6D467i+/H6Uendxwfh KTcha9YKGIV1cNzWjJy8VXDnVWFGQSNm3tKEodeUIXvuClxeWIRZ+aWYdPVGOCfugG1uPcbfvgaz Fm3FmGtXwTanBubCRlyZX4dx+cVwF5bBXrAJwwq2YryAlVlreS874LyxHvbC15HLOtML12Bm4U4M zdsFe14TnGqTL6DnKaQmXYcIvxG4Ye7X0drxJg4d/QF2tR3BnvY92LO7E5s2ySlnBQWAcqxYKadt bWhe3oCdlVVYve0girbsxUoKXCUrqlG8YguFr13Y3Lod27ev4sa4FMXF1SgtFWAhEENaG9LUkDaH NrkydRBwoU2sgIvXSD1RTrQplraA2mpzrLaq441AUlmxhiTfFTu4iO/mBnw9qYGb2n0U1L6Fxsad lvbCXXc9gZtuug4rVjyFX/ziZ+f+Gz44SdiUxoe+7ggAkemLvsDoy5eEPX3xkeDS0NBgfVmT07oU bsAkVD7yyCO8lzorFKKEKwmKX//6Y5ZQKRVXp9P2t/+fQYMGwm7PtoAPqfk+9dTTlqB033338Pgg HnroER5FD7Jfr8MzLyDxEPNEOpfas8oeYJ0HrfwHHlD9R6y68+bdTMFsOklfm64+d5yOG2+8loLa PIwbNx+XX36dBX5MmjSWwtwUzJlzrRX5adasGSy/EqNGzaJgucACR2bNmo7Zs2chL+9WPlMh693O +30ETz+9FA8+8Bwef/RZvLjiJbzUVOqN7LJ6I9asOmOZ2dTVtZAOo7pajlwVQleASI9PF2l+HCNJ s4PXpZwnxZwfxZo7AtBURyCXF8Dwzo/NKOEcKmZeKedYaUkTKisrKKS3kNo4H1tQVFSOVatq+Xvt wIYNOzhmA/NKOZerSBs4T9qw4vW1KCotx7L1O9HUfgLH+JvtO3YATW+cRNPpbuw72YXjp09h29lT 6OC1/OBs83iw9bAHJ3Z7rFC7+6QZ0u7BDvnNOevB8ZMey3Hq1mPeyEktezxo5/Ux5sunyO4THitC zJkNHpxmGzlE3XwO/DimSEvrveGltysSDPPlb2cL6ymc77ED3rrSNjlw9DS+c/y7OPtvP8DavVtR 8NBdsBlTkCwn0e4oxKT7wy/AF+k+AcgISUF8hInsgHTLMak9OhAJ5KGJsemw5zjhSiSPFWARFQMj h7zXlk1eS14aEsRjAnmyNPHIoxOiYRg+Xl9LodLEYJu0y8i7U5nH8gj2YzkpZb7ly4n3EuiEIz4e iQ4/JDiiYUsmf84M5FpB3h6VhtSwdMSFByPLLwKuBI5tSPMjEq6AGDgTHEgyAhGfcBlsvVO5rnBM O9eMaI4RxDGkAWJwXEr4Modx+/vDHc37tplwBnAN6BeN3KwgpLrD4BsVgEsve6+pZ0RoJO69owBn T2/lf7/UeQWAfFpCsgTwi0L4/yUJ1fo6qygK/4W3396FadNyL4IfHzJJS0Oy3oEDByztDpmTrFix 4m+aCAIJBIgoAo00RgSCSItkzpw5Fs+XVsK4ceOs8qVLl+LJJ5+0NDG08ReIonyBE1r3ZIqxZMkS S67sAQs+Kgk46Nu3L8LCwiwNEIELklXfTUPP0TTSDaSJpFzScNZVGwH8/fr1s57pfGOIZDoinxm6 d4EaWie15uo5tb4KBOrxsaJn1rqsPIEaytMaLw0TjSGtGwFGeh/qQ0CJAKjq6mpLU0fAhsxgJEdI e+OzThRb8PLL7zV1GTvWmyc/qBeoPPK5SF7woyfai8wtesLM/iPwQ/xV9H3Sz0kCSi7y3Y9O57T7 /vcg8LstwH9vB37LtfJ/32H+haWL4MfF9JkmqcrJsZKQdKnd9enT5z2C30ejS9C7V2+EBV8Km6Mf XM4kuBTNRSrOsQkwXby2+cCUycpgCqVSiXaHwpk0BDbfFNgDKBynD6awTAHWRcE1w491Y2D6JVGI Zh+ucBipFH6lXi0QJGMQTJP9m+xLIR39VUZBPDmDQq/ADl8LADGDXbyHFArD7NsI5n3Z4HbakRhv R9/LMtGn9xD4hIUiY/ocuApfhFFYAWN+GYzJK2GMKoJxNamAtFBgB2l0CYy5PBYq6ssDMC5/BcY0 RW4p9QIgU8+ZyFzL88JimLeWwZz+DJIy5mHA4KG4pLcPel12KXonpiB8yiI4F1bBVbAHzrwt7KMO uYXb4Z7TznGq4byqFGZBFXILyi2zFeetlXAuLof7NubNr4U5rhw5E5rgXrAbVxe2YI5MZPKLkZVf gVF51biONHNhNe+hGvZF1d57zK+Cu2AH3Pm7YOQ1cFyOUViFofnVGD77FSSkXY3L+gZhxshp2Lii DZtXv4nKKgEKDaiuklNNmaysRkkJN5mlHdZ5RUkxqsoaUFG1F6VV+gJfx/w2blZlkrCam88tbN/O za02qNrYes1XrKgupTJz8W5avWFbBYAogojMH2QWIXBEpPNS9iFHn9vY537SRlIN+65mvqKZVLKs DsXFWyjUtFKoKccrr6ziwr6FVI5HH33ZMheZOXMsrwvwm99cOPjRk/QFRvbSMneRACPtD6kHS21Y drjS9JCTNjklE7ChEHQCS/T/pi900hhRHz1f67QBlzbIyJEj4OPjazkazs11Y+7cG62valJDlsB0 8mQ33nnndxbY8qtf/Zp9/NoSaqW90uNAz0ve8//+b+/5r3/tzX93Hanxvv32zyy78r/Tz/Ctb33T Esx271aYRv0O8h9SREH2eUs4lsq07I2nTJnMZxzHe77C+jIXFRWJuLgYuN0GsrOvQHz8eAqC1/MZ 8ilY5WHa1HmYt6AQt+Ytwf0PvYgXX1zB97+JtA6vvVbG32kTVq5UtBrOseoq/p41PJd/kw7SAf6m a/nbNpM4bwSOWOCZ5pBAEQFgAsg0hzSX5CdkO0lmM+t5/xI8S9DeXkHaxPO9HEuOYMs4TiX7F5Cy h/OwgXO6iUevU9iKimLO71qsKG/HmvJdOFjdiBPbt+Kg5wQOdnbh6PFOHOVvevj4URzrPGFpR3We Iu3y4HCjB+s7PGiWLw+ey+xFTlUVLWbrKQ8aD3mwq8mDNoEZzN/DvH1dHsuB8JbjrHvMg+5OD46x 7AjPPTxv47nMXmQWc4J11NdRmdDsZr21HmzcxvLTHuwlnd7ejSPrT2PjkTPYdvgMdlbuwjP3P4/5 FMoXLpqHaW5pegQhJykRwaEODB6SjNQkX4yIC0HOkAT4R/kj0B6MHJeDvJI8NSYGxhAf79HNa4Ul F8js60e+Sv4cT97tO4R8PpY89ly5gA4/lmekMz8Sho/KWdfJOtLEsyfAHZkAO+d8EOeOX6KBTL8c uGMC4TaHwLSlIzLUzf+JFCTF+/I+gmA6sywwwx1rwD4oGyHxAfBL9UPG4HS4wyNhujmGPQlmaCxM 3Vsy15EE3psP1x3em2nq3uxcK0JhDub6kpIKV4KJ9IEp8L3MB70vucxawy699BJEZ4biay/ORfd3 G4C/SNC7UIenH4V6hPLzlV0ofRJ9fN5IGxOZHOkr7f+QR32xHZ7+K5NMIyT3iWSi4l1HfmWZrvSQ 1gVpGkjjQL5HtD4JLNm+fTv5pDQ2Sy0tYWkvCOCQNkRPuF4BAgJCBALIR4c0iSVbfhwKDg62tJH7 9e8PX/ISH/4fWzSEMlsPncvzIwWcOw45l+fr62sBH3LW7+/vf94xRPpIIaeyunc5mNUaJ5BDgIeA IYUq7tGckQaJ3oM0X6QVIi0Yre/SeNF7kzyg96j3qTVX71mmKiKBHXr/PRF5PsvUY+oiv692uxf4 kKkLfzr+vsDZs96oLn/+87kGX4D0Xp8fAkh7/H6IV5+Pn/SQyqWpIFON85VfpAsjvb83gHe28fAg cGgOJ9KTwO+kUXNh6SL4cTF9pkl+CITqR0VFvQ/A+OjUu1c/RPaKgC0iALlmf7jiU2AEUdiUmUtw AMw4P7jtkdbXPuMyBwXTMBipFGhD0ygEGxReeR3Wm8IyBdZMN4zIOLjC/eEO8Ycpfx6pFFrdFKrV LjCQwnsK3DkUhBXGMZR5oRlsn0OhPBxGeggMG/Mig+EKoWAclgnTvz8FdQrBsm+nIJwdlICECAeS fQIQ068vQmJdSLjqAZiLauC6ehWMSS/CmP51GFOXwbj2VRiLHocx/zUYM1bAmPAYjJsegjGXdUZU sW6919TlmidgTFzKI88LlsCYtwTmpGLkypnq9U8hceLN8I1NQK/efGc+fRGcPhzOyU/APX81jEJF aqmGvaARtltI11TBOXcjnPnbYc+vg61gOeyFy7wOT/ObYFu4Fba/aX40YWxBPcbnlcCdVwRb3nIM y6vh9XaMKWhm3zKNaYWZvxnOwmrLqWp23ho4WN+RtwKj8lfjmvw2TF+0AcmT78YliSmIygjFzJtm 4pnnVqCirJEbwxIu/NUWsKANoldDQz41SlHC8uLSdsihZVmxNqH6Gn+QJDCjgm2qSNvOtZMWh77U 72CfbMfNqfdrvzah3nzvV31taJUvjRCBH8uso0K3ynlpbe1O0kGsWtWB+vo6bqSr8dJLcsBZTeHs GcyenYeZM6/FqFETkJExDOnpNm7UbYiOzkEk58XixddQIPlwanrS/pBQI/MXqcZKAJKHdYGI+n/q sd3V1yOpyqpcDlIFlggokc1uj82w1IIFXggEkRClL0P6cqYvbfrqpqO+OukrlAQwASCfRfqf/5Fw 9gcKbb/GT37yYwpMP7LsmQX26Jn19XDbtm3YvHkjhQ6vVoUiE7z++msURu6lEHwP7rrrKQqQd1Cw ug5XXjkbubljuGkdyv/JccjJGs7fIou/SS6GDh3LZ70KV199M9/h19lXNdata+Bv2oy6ugNoaBBt gEIDW75D+NsrQs17NYE0BzVv5P9F19Ia0pzxms2UlDSf63cdaSvPNX85V0s38r7LWa660i5Zw+tK jrWGz1eB1i0NrLsTK4s2o7poPZpWbsPGus3Y1LKVdATrW/ahuWkd1q9djd07d+LUyW58641TOHzE 66i0+aAHu495LOe/b67z4NhGDzYe8mpm7DrugaedebvOaXt0eXCU1BNNRhocytu1w4Mt6z04sp/X b/C604POVg8OkTax732sd4R9buQYTQfYF9ueZB/79nqwjnkbDndSMH8DZ/afxdqtHVixsQWrmtej uKwMi++6nbwrF0Fh/oiIHIgcRwiGOcPhiApEQkAoEuPTYXc44UqQdkcgeWmP5kcWzyPI28lfk6L5 u7LMKYA7Foa/gJJs1gkmjw6F0Z9108jrbSyP7sO8dBgJAiCiYMT7wRUaAEdEPBIDDcQHZMEWQ36d EwIzi/UinEgNSkFccjiyjAi4UoLI49kv78GVbIOzdzCSIkIRb7BdqgOubI5hvwxGVDpcwSbcEVEw g/14n8wXaGMBH1of2Ie0UqJSeT8mckNSYMaHICUpBnG+aYjuFYtQ/0G4avIAbF+ZhLc75wM/q+Wu 4Aj/Oy7EnvxfRfrS+WX7itmj+SF7fgG2FzU/PsskwETrlDbuAkWk7SgwXkB+TySRPXv2WBoNOgok EWCvkKoCS7QGfhySRklaejrSMzMx4vLLMXzECGuNHTZ0KIa53RiWq7kgM6hhyCW5SUPPXUvzUoBG XFwcBg4caAEb5xtDJO2P2tpa694VnU3rsUjmKPoYoPVPzkT1zAKFtP7rfUjz85Mw7/ksEm/bcm7q cHiBDxFFFrS3g8/hdW7Kn9kyefmipPeCHz3Ah5yd6qOWzsUP/xFfuajx8fFJvPkt4BdrgO3DgbIA YOtI4L+keXNh6SL4cTF9JkkotGxCtbn6JCO69OvXC/5+gxEXkImsCArE0X1h+iVS6HRT8E3iuR+y B4QjKc2JDEVrCadgqsgBiSEUTimEyoldeAqFUQq4GeEURnPgvMyFVArcydk+sOtLnlSr0yi8uoNg JgfC7peOlAgDqWznCA6EmR4OIzOSgq2E5FSYsk0PHIB0jpGUk4kcSximgB4lLZEouKKD4XZEISdk EMJ69UbvAZkIzb0H5uxKuKcshzHnERi3PAzj8mUwRivyy6MkaXm8DmPsI3Dd8CLcc8thjngVxhTW uYFtRjwOY9wzMPJ5fSvPJz/hdYQ6oxS5ty6F68ZChKdm/O29hfmnwTXsXuTOrYZxWyPbVcCZV4Rh +ctxZUE5RgqsyNtGqsPlpCvzV2NoYTnsBU1w5bdjdMFaUhXPVzOvGvZCUv4a1q+xtDoceW2w521k Xi2c+VvgvGUzXNdV44p5dRid38B2JbDlrcAVbH9tfgemz9+B7GtXIGjSrZYvlKCcMNz9QAEauRmt qmpGqbW5FLAhoEIbUJ3ra7tMUOR3ocdcQVoa2nwK7JBJi7Q45NtB7fR1Xf3I0eQOCkrrueH0hkat qJAGx2aWy9yhjgJUK4WSfdwAc9O2qprna7B8+SYo8smjj76Khx6SRsIzWLDgQYwfvxgTJ+Zh8eI7 LNMMl8ug8DOSQpB8YSg84DDYbDkI5lzp3bsPMjOz2dcKS1C7EBKQIfVYqcaKpOUhD+wSqqQSrC9G Un999tlnrS9B+gIkYVHmMGfPnrV86+hLkIQnqSDrK1EPkKJrHaVBIk0RqQzrq5psiiXEiaR5IRto mc9Iy0RAyuct6TmOHz+Gt976NgXiVgqWr+LVV1+2THy83vrzMH3aVCtkY3Z2JnJzXbjiilFwu3W8 HDfccD0WLVrA3/B23HXX06z/ONs9iCVLlvLdS416OefhTs6Fo5wTW1BdLa2fJs6ffZwrPX5C5C9G gIYANM0rr1+RkpK9JPkV0TzUfFV9aZBorqnNJhQXq69V2LGjAtu2yYFrG/M2cd5vQgnrFJes5nU9 6SCKV+7EytIyrGyoxNrWjdi1ey8O7JHZy0m0nOrC/jPd8Jw5if2nu3C0zYMjGzzYcMDr1HQP6YSA i3MaHzKZOXPEg+7dHmw/6MGmkx4cEvixjfWbPdiyj3XPeNB11IODAlFIjcfYD/s4wD42sr8O9u1h +/2ss57tN5zrw3OYZfu60Hz8FNrfOIOTb7yBXW/8O15p2ovCBffhukm5GDc2BYlJaYhNjIIjJwC5 4eRLAeS3UQleExL5YLLHQ6FkzZhMuH1D4AoMg5FKfmr6wzSi4U4wyefJnyPJh3P8yHt57J9Jnk3e 7kyAGRcIdwD5brwNRrodxsAIGL7sl+uDK9YFl38G1wNeK8RtpkAKA2ZQEFypl8F0JsNITveuDxFs F0Xy94VLDqzTs2Dkmry3eJhRXFN8oq01JinHjuzBXEsGc03IEQBjhxkeyXvwgUs+obgmWJHFgnhv aezLzbI0AzZfrikBAXhkYi/89nWKZnuc3Dk8C/xJ4KMil3zewI8eAV7Cv764fZrmOf8K0rNoo3LR 58dXLW3bvh1jx4zB1JEjcc+CBZZT00JSwd1347ZHH8XtDzxgOTa9neukdRRxnRHpg8S9XDNlKhPA /+eXtPP/iqYf/QiUJ/6u8eHrC8pLQFOTNFnPVfoCpr+DH+8OdasIU5KNPslQt/8q6uF95zPh+SRI /X6cvqU98wO+7jqgMRp4mpOrIQb4yR7mX1i6CH5cTJ96kpqdNk2ySxQS/m7w4uPQJb0uQWRoLyTb BiHAlonw8Fg4Bg+EK4aCs5kM0+YHt18UkgY7MSTDiShnBMxs5jkpTCtiQCIFZb9UCqFuGBlplrmK OyYI9n42hES54OeOQ0aWD9yBUaxHQTrdxs1SKLJSfRDgm4wgPxdsqalwm+zH9GW5QJRcuIewz/j+ iHAGwsdl5/3Z4Q6zURimUB9tQ64ZQ4F+ACID+qDvwL7oFZfBunfBNWY53HMeg1H4CIz5r8MYXQpj 3EoYNy33+gDR+Y0r4CwohfO6V2Bc/gCM6U/BmFvCukUwJq6AcQvPp8hMRhofPE59Ermj7oNrZAHC Yv4e9jbULwmO3LvhnrsZxu0dcErzI28lxuaX4oaCMkzOr+V1DRx5FZie14rr8/Zg9OK1yFpcgaF5 1ZjNOtcolG3eLuQsboRz8WqYPDfzNsGZV25FkzHyqmAWVJDqYJtVhaGja3DN7O2YXdiGYQW1sOUV w8VyRY8ZOqMWzonVyL5hBRJs18IR4sADebejdtUWVFZJi0ObxpUkgR7aPGrTqNCrAjdk0iKwQxtP gRvvjtqho8wTpMFRxU2o93zTpu3Yt+8g1q3bzDy1KUdFhb7y1/Ooa/lgqMSKFSu54VxpbaYffPDr mDPnHowZMw+jR3ODZKZyzg2lgJOGiIg4jBgxHLNmXcUN9CLLZremphqtrZstz/ESgK67bg6GDh2K 1NR0y2QjOTn5gklfkaKjoy3v+ZmZmRaIKO0MOS3T/5Y8vOsLmL6OKXyg1Iql2SGHZQIeBYYoJJ3C 3wkoEEAiExgBH1Kb1ZckfWXSFyYBIepPQIgAFYW7k3quzGn0RUy+RVRHKrR//pzoquo+pDny17/+ L2Si4/WS/198Tq/Tth//+IcWOKIvauvXN1saOy+++ALuuutOTJgwju82hr9lON91BIYPj0FaWjbP J+GaaxbgjjsKWO9reO65lzhXNqKoSMDEGp6vJElLSCZZe0gtJPma2UvagPJyzTUv+FEqp7qWSZUA O4EjmpsC7DR3ZcJ13DKtqalpIBXzfDXz2lHKspKy1SgpLWY/Mvnaj5KiVpTU1KGkfQcqdm5Ddd1q VJe3o3ljN/Yf11fCTuzzdKJJfkCOdMFzqAvHT3Rhc5fHyttH2k2SqYsclgr4OLnGg6PbPTjU7XWK KvOXjsMerD3uwTZeK9zupiNsQ9rX6UEX6QTzDzNfGiEHG70+QZpPMe+cFkhHG9szf/su3tObp9DF ebd51xtYVXcarcv2YnNJPR5+iEJk2kT4+mcg25YBl0LPRiTAOWiI5V/JlKmK6c9z8kwfE86EHDgj Q2H4+8BIiYMz0QWnrw3OqGAYDtZTVJeAENYNJD/OhBFH3u6bBGecD5xmhNcHyGCO4cPzHB+YrngL ADEGs24025iknAyYIRFw+fWHmZbMdWEoxyJPlymNAJlkmbeEwhUYwHUjA0aMCy4f5sUNQbQrDEOy nFxzyPMD7DCz7HyeEDh9/OBMSoTT4LrjYrvsdBghJvvkOpXqB1duJNeSbKQMDMLDjl749UsUzXZz x/DWk8Cf9nGGfx7Bjx4BX188tZP5t3N5nwYAoj7/FcCK3vlXL9rLVz1t4/o3fswYTOL/9x1ca+9Y vNgLdHDNve2113DbM894o77k5/89+ss5gEQ+SeR3Qx8OBH5oHf0qJpm6CPeRc9NLL/WCHzJ1aW31 mrpQBPnCpvdqfgj4VQQXkYAP8Yx/Ba/6JEnP0EPnK/+49HH7PgX89XvAf1QBjTHAc5xcjYm81lp5 Yeki+HExfapJX5319VrOmPr394Zc/SSod68BCOsVClvsIDhc/RCbkI74AAec0VFwGRJgZdYSDVeo A+lpOYiyhyE5MdgKg+jiuZFBYZnlRhgF4YxsGE4Kw7HBFGgD4YgNQbwtG9FZJnKiYuBSpIBw1g0y 4UqJgs19KWKSYxEXnA17FIXkLPaVRYFcUV/CsuEKV7SYvkhKCUKULQsZCXFwBVPIjdKXSEUYoDAc FomksHj4RQehT1QYIpOvwlD3M8id8CyMm16FkVcM44YlMKYuhTFJoXCXwnX9EjgLSxBzw0sIn/gQ smY+Bve812EuUl22m0qaUA5jSgOMm4tgLP46jLEPw+16nu2fRXDuVPQK9LVMXwYO8EdEwhhkX1sM 111bYRTWw5G3AZfnbcSUvBqMyWuyrgWKjC1chSnztmPEtA7YrmqGe9FKTCpchols4164ETlX1WLU 9GrMmL8B4wuaYM8vhoPl4wuXYwbbj8rfhJwb18E9sxoT5zZhUkE7cvPb4MxbC0fBSmTlLUPOnCKY c2rhXlwHw34jhg9KwLWzZuMxma1UbEZVhZyLavOoL+wyT+mJxuE1f/FGYBEoorwevx2qK60QbTZ1 LfOETaisrOIGeDva28/yuBUrVlRQQGngZrMB69at4ea+Fk888Sjn7FSYJjdPhkmh14UZM6Zg6tQJ uOKK4Tz3RlFZsOBmPPzwXdwYP8P2Ky3tCcXUFwgh0EGqqQobJ2FIJilVVVWsV2rZLgu8uBCSza+8 tKuNSNdykiY1WYEXUg2W41NpdkglVht/nQvskHqwNDXkW0MmMD2OT3vyVFfnAkBkHtPThyLJ9PgW EdihGP/SLpFPEZfLZTld0/NII0X22bIn/iIkATa6V4FD8qgvMEgqx88+u5S/+ZN48smH+I5vxd13 fw3XXXcnLr98vBXFxjRnkBT15grOhZn83e/Evffeifz8RXj66WVYtWon+Vwzjy2or99CWgVFndFc LS2VaYyAOoFqjVae17+MNEEEkMh/yHbWkwZIJUlAndpojmvOqo7aSXuJc7qE87ua+RuPoqSpA0XF JVixrAY11Xuxeb0HW1vbsXnDVmxtOY5NG85iZ/spdHeewuGz3dhx1Gu6cmibB60nPFh32oMdBzw4 yutdiuLS5cER5smsRVogAkz2k46dYjnzdpO62e7N7ay31YNtRzzYw3bHeC2wZEO3FywRAHLooAft 7PeYtEfUF+fjhj2d2L79FNp2fYvz5ix2bN2FZ54uwaRJNyE1PRtJ6YnISomDLYS8ODgIuSmhcNnI 030zkNnXhrCseMQ6yNvDYpDrbyIpKAehMSFIcQTClR3GfPLhEGmGJMJ02OFOT0dWRDjCFeY5NQ1O wwlXqrRKxP9DYDh4TE2C0ZvrQLC0TC6DkZDGc64JAtHtdhjZWeT/4eyX9c9FcrFAD40ljZDgDJiJ 6TCNvkhO90dUsB3p4eTzGeT5jhy4U4YgLaw/Qrk2JHAtMm1hcCVwjQrTOOQvAYkwkoOQ7eQaFROF +0cF4+cvcbfQHAYcvg743XbOXAELnzc78Z4vdxL+f0wSQKO8T0PwV7+KvPJZbSoE4ujrooCd35JX 7sZFnx9fnbR71y5cd8MNuHzMGFw1Zw4WL1yIb+Tl4cmvfQ13Pv44Fj74IBbzOm/RIuSxbPFtt2Hh E09gIcsU8eXO22/nXBlm+fuQeepXLcnURRof7zZ1UVSXVau8Ji4UjbgGf7FMXd6dvOBHj8NTaXvI 6an4wj9yePpFIfFX3b/WG6FT/CGtvE+K7/bw1Z+cI533gOgXSlwH/0r6Fe/JsxSojwSqOMEOjQJ+ rXu/sHQR/LiYPrWkr8MKUSbP158E8HEJaQBpSL9eCPXxQc6QHORGUMiN84UZEA0zyuBGlUKsnUJq hD8MaWCEU7i0p1IwDWB5BAy/WAq1viyP4bmL5zkUgCnE2ij4Shj1JyWzrisUZjrL/FknlHXj/Sik xlFoZh/pKqfAG50M4zIKsTEcJ53nQf3YL4XkGArGfiEw4+NgZmTCGKgvlbwnJ9vLTp33Zg5Jw9Co XCRGJqDvZX24SMYjM3MejOHLYE5e7QUvbnsMxtVPwRi6HMZVT8JV+A04blmOsIlL4D/mMWTMXgb3 YjkmfRbG/PthTnkKrtFlMK8qhrH4GzAW3Q9jxvNwTaiGcW0RYq+9G/3NYeg1oK/1PvsO9EPK2AIM u60K5u21MAp2wsjbbpm6OPI2k9ph5NfAKHwdzptr4Ri3E44prey3Cs7COi8trIB9ch3GjG/AnHnl mHJbMewLK+GYuwpTbqnGHPY1Jl8mMFvhzC/jcTlpLcdoh7OgGbkFFRiVX48RMpe5vd4ywTGHLkS2 bxQSst2Y+bUHUVRejlV1+kKuDaO+oGtTqc3kIZIADwEbAjxkRiDzAm0cZQKj/FaUl+/lRrQVdXW7 UVNzECUlLXjxxdVYskT0KjewD2Ly5DusSCEPPngfFKHkmmtu5sKdi+zsZMtMwukchTvuuAcvvHAv XnrpDtTWbuam7yTeemsX/vAHhS/7v0l+NXbv3m05ZJNzNoEVMjf5uElmKwIxBLD0ODgTyCENB23u 9X8n8xdpfkiTo6eeQA2VaeP/wx/+0DKLUZ5MYqT1oT6VJ5Ckx1+I6gpcEVAgbRCF+LNzQ9hj25yd nQ05aJPNtbRLBKIITPmsnap9UkkaJHqPej+HDu235sK1197O+fAQTHOs5aQuPT2FebNJ13JeODFz 5gwous3999/H+fM4nnzyBc6rZ/Haa3WcJ4fR0LCLR4XjrUNV1TZLS8TrN0QmWgI2pM0kDRKvpoh3 ngu007HH4W6PKZfaaV4zv3QnSRpQAkjkDG8V57bAkFasrlyHXfVtaKk8gOqafdixcy86u4/g1LFu nNrYjTObu+Dp7EbrmS5s6vaaqWwnbTzG8/0etB/yYB2vBYYcO+zBCeYdEnByyoPO4x4c3ejBthYP mpjXdtobSUZaIOt5lCPVA6zvOcj6zFOI3d2kpk4e2e8R5q/v7ELLyW6c4Nz85rffRF1tJebMuR5X XjkNV06YgVzXUKQOCkJS34Gwp8VjaLyJdL9kBMb2Q4TAjxwTQ0PsiA8Ig3+KPxLdqXClpsPlS/4q 8CM7hzzaCbczGBlx/eHvk4KwABOOtAS43OTlKVEwfMmbFd48ehD5dTqMpHivg+v+XCMCuI4YWjsE fJB/D5EmCtvIoaocrzp4jOa6MITtQ9kuh/VMrhnxJD/y+SgBKYG8hzi4uR4lRYbC1ycH0UkGTD6P a4APrEg2WQJRBIBEIzuhL5Kz4/HA9an45auXAqUUz1q5e/hVC2emnOp9Xp3kfZLC8fupp18BK4p8 I2H50xrr3SSBXF9xtan5Iy46PP1qpeOHD6Pgzjthzp6NkfPmYQHXuKX5+Xg+Lw938XwhyQI/SAJG Crgu3r10Ke6WRgjb3fEVBT/k3JTLp6Xx8W5Tl+HDvXkUM74UyQt+9IS6lUz3O5KAAvGNLzL4oXsX 6Vnkl06ybU/e+ep/WNL7kXmkIt6I/pl/lH9EJznRusiadwNH7gPqQkicaCeuBn6r/i4sXQQ/LqZP LclRpdT0PymNjyGk5Et6ITuMlDMEZlYOXKFumEMo0Mb4wGVGUuCkYBpspzAZDiOOgmmwVJRNuLLT YVIQNmJ9KbBSOGWeEZ9zzpab9eypJBeMSJKfPPH7sz8KpxkUcoNZ159t4igAh7F+QAZcGQZccSzr SwFaYW1dihJzGYwgCsq+Tqtv07TBle6EOYCCsezUsynwyi+JgJr4QAyLSEVq/zT063UZ+vS+DP6R Wcic+hRyZzbCnFAG4+bXYVyzHMbwEhizl8G8eRmM8SXInLYc6bNWwD6uDOY1z8KYdx+MyUtIpawn 85fHYEx9AMatL8HIq2Sd12GOewyOOUsRP/1r6B8UYb3PPr31pXIahs56DmZeOYzC1eeAjwpSLds2 kCogR6eOhWVw3lQP45ZqGItr4cjfSdoC5+IaOG/Zgtyb2nD54ioMu20ZnHNXwTl2F4ZPbWVeJXIL 5PejDs6CMrZhX+ozrx523tsVeatxXV4HpuWvh3H7ajgKO5A7vQRpCTMwYBA3L1fMwauvF2HN6t0W iOH9Sl5MksbHYZK+omvDKOBjB+u0kHaRdK4oLOUk+fTYb/lsKCpai0cfrcb11z+CceO8YfRsNpML dAQC+RslJsZh5MhRmDhxEe666xm0tpahvX0rmpo60d39XfzkJ9/Ff/zHd/CLX/wWv/+9TD5+753s 50kysZCZiDQkpB3xSQAfSgIy3nrrLQuYEHAhcENaGtKyEvjR4xxO40nLQ2Xy/SFQQtooAijkRK3H BEZaI+pLfQpEUf89dXo0WNSvAJDW1lZLE0TaXPI9Is/68qOh0HvySK88beJ1L1/09Mc//p7v79+5 2XmL7+LfrCg0itJSVVUORQqSenNubi43yU4eDcTHxyEjYzTGjLmV8+oq5FNYLi5WmOUDnIPbSTWk Sms+ysSlvHw9yRsi2WueJQBEmksC9ARy9Gg49QAg8mEjAGQjykrLvBogJZr3AkrW8J5kolWPlSt2 omJVOxraG1G9vpZ5taipqsPOndssrY1TR07i5CEPuj0ey7mpgI8TJ70aHwf38bzRg+NbPOjo9lhO ULfvYJ21Hmze5UEr66m+wtyuPcA67M+jPNZtYX4Lzw+yrKvZg10bPWju9GqMqP9DrHu8leOuZ53D rHu6CxvOnEbnN99A14nD2LB+C5Yv34xHHivBddcvQFyYC0P6hCI9dTDcZgJscclI9+mPrCjyWDMb pj0UOeF+SPdLQU6ySX5L3p1GPh4oAIR1sjJhxoXAHtAf6bGpyAxPIm/3gZkaAcNtwIrg5cf1wHcA rEhdbrZPiYfRj3w6NNYCUCztEPWnqDJB5P3SAMkiP48WH+e6EZfANYHrTSDXgHTekxEOVxLH8I/x agJm8TwyEjZ/B9ISncjWGpUSALOfgHQ9B/u2cw3heNmD+iM5NgH335CGn792KRdQimebbcB/fxHA DwnHnwYo0SMYSwOjJ5yk8j5tAET9630L6Pgx3n67HdOmDb0IfnxF0gmujbfdcQdco0dj5KRJmLdg Ae4tLMTdixejUBFZROfADwEhdxQUYOldd+FZ0p0yg2HbryL48QPulXtMXXr39oIfs2cDzc3AsWP8 L9a/8ZcgvdfnhwCCL4vPI92/SM8iPicAuCfvfPU/LKkfmbu8eY50/mH7lrNTtvtTB/Dv9wBrQ4DX ONFarwHevgh+XEyfcVIIs55IElLF1wZIzP/9AMZHJX//XhRg+8IMj0BKaDxik8OR4w7zOp0LPKed kS1bagqV/WXXzWvbpRRIZa7C6xDm57Bc/jaiKagGZXu/6IUxL4lCrZ35ig4QQQrkeQDzpJrsprCa LgAknWNcxvr+MKJ4nUWhNzOZwi/HzqTArSgD8awbREE2huUuCtqKHCDBOIT1wihEh1DoDnFyvCQK yZfClRqGnAgnIin49rvsMvQN9Ef6nMUYXlAJc3oJjInPw5jyIoxrimAsfAHGLF67iuC+6iW481+A eTXrTHrJ0vgwJxYh+aYViFz0ONKueBCukc/DvLkGxk2rYEx7FubUAuRezTbjlyMhaTr8fMLQ+5I+ CPJNQEr6TXBOLoJrfjUc+UUwSTJZmVJYjWEyWVncyGM1r5sxoXAtXHnVcOa1wJG3Djb5BSlcD2fh Jtjzy5GjyDC31MI5bSMcs1i+uJR5K5CT1wB33mZMyluFyQW1cC9qQc41DRg5sxbTLXOZNTCY77it FUMXrUf6+MdxadQVCEs1cevCfLz+agOqKjeiokKbQJnAaFMo8oIe2jBWVjahrq4aq1dvw5o1J7B2 7X5u0iuwcuUSKwrI9Ok3c5M6AklJI5CcrE2rHS6XA1OnTsHtt+fja1+7A/feezeWLn2e42zGiROK xe71ysW9/wUn+c9o5movO+AHHngAR44oWsMnkxT1RYCHAIsesxVpc0hrowfIEMghkoaItDekzdFj 6iKNBoEayu9pJ1MXaWpIC0R1Ved8wIk0WXq0R1SmKDDLly+3wB0JgQJBFMVp+PDhWLVqlXV/X6b0 l7/82fpt5VNF70Be+QWuyUHsE098A3PnzsW4cdfy+WcjOzsXDkeG5fV/7NjrMXnyPNx6ax4efvgZ vPbaOtTXH+AcPcL5uh/V1R2oqlpLElgnEy3NZ2kvCQjpiSwj7ZAeky+ZvwgI0f+CABPVFWCyFmWl xSgrWYPShnas3LIVJesEfpRh5Yo1HHMTtmxtw/a2E9i64xC2bNmG1g0HsKftNDxd3dh31oP2gx4c bfXgQLsHW7o82HjSgz27mbeZZftIzDva7UHHaQ+aj7DONg+O7PLgGPO2MU9mMZ1HWb7Fg5btXtOa A8w7e4bUyb52erCTZSfY9hDzNx7pxPptnTi4/zTefOMtdB77HrZvOYbS0hosWPQoXMPHIyMjABmR wUjxS0V0QAySU0JgmiFwJwchLTgYMeTX6SF2mCkO5pN3p5IXh5A/B+eQH8vUsS/cjiS4BVqEhZO/ y3yFPNvFdSEhEUYs1waTfF9aeorYFU6+L1PGNFJfrhE+5ON29pU6iOUD2W823MGpcCcGwJTvqGD2 25t9JXLMbLbh/4DF90PZxuL5vN/EFOQaOeT5PrzuxzHYRpqFdtZP4Xhci3L84pA62IbCMUk4+9Il +HMFxbMtBvCr9Zx9n2fw48OShF2ZsFzIF7+eL46KuvIfJAnMnxbQ8m7qEcqlxv4meZkcng6/CH58 RZLWR61rV15xBUZxPbvl5puRL9MWaXqQFi1ciIW33mppPS6S3w8ev8G8x0l3yPHpnXd+5cAPmbq8 /DJgs3lBD1FuLiiDeU1d5OBU5i7SDvmip7+bvQj8EF8SiS+IZ3zavOnDkHileO2H1dz4qO0uhPR+ xPs/KogtgIPH37cA37oZWO0HrBwEtC0EfiHtwAtLF8GPi+kTSdoU9NjQyx9BbGzse8CLj0qX9u6F AYN6ISa2D5yOQG4o0hEW7oC/Xywyk4bALfOUTGl6mDBDwuBK7AczIImCZwoFSz8KtdEwYmJhDNbX PArG0u4wbTCiJdT6U/CVEEwBWOEKh7CeL+uks12UvhImw0gewHIKuJkZMPyDKDhTsM2g4KrIAAI8 sliPgrjlPLUfx5QXf4NHG9tJ/TogjUI0x04IYN8cN5JCsj2SfQ6GkRMPd44bTlsmAv0Ho6//EMRN mQzjtudgylnp2K/DGP8EjLnLYRR8A8b1j8EYw/OpS2Deej+MvOdhTC6Ba2QlXNdVIqbgWfjc+CAS x74A9xTm38I+ZpSzj1dgXHs/zBlPwhz5KrLMexAS4fjbOw4MGgH7qBXIvXk17IXsK78WM+eXY868 1Ri5aBcy8zdiZF495uTtwFX5W+AqqII9vwa5ebUYkVfOYymc+VVwFtRhKI8j8irgWlwHx+JamHkl GF5QBHd+M4bl7casvCbMLlyDYQvbkTO5Bc6x5TBvZr3bamAsLoNjXilci+qQPe81+I++FoOT06wQ co899CDq6+q4UdQXbm3+2lFRsRqVlZuZd4C0nvllXHyX4cknn8Zjj72Gxx+vxdKlj+Oee6ZjzJih XKwyLeehSUnJlvNdhUeVWYO0GH7729/gz3/2OvD885//lxvdD79CC5jQhn/nzp2Wmcv9999vgQmf hlNQbcCllSHgQqCEAAv5+NB4cmba49NC5i8S5ASYCMCQLw/9j0o7RO20iVfbHqeoKpO5jIBM5QnI 7DGhUR89JjLqU+O1t7dbzyvHqAkJCZZDYwEgDz74oAXGfJmTfm+BRgrL+Ic//MF6L6tXr0F+fgGG Dh2GuLhYREZGkBfG8d2QtxhuTJq0GPPnP4UHHngCS5YU46WX1qKoaDVWrqwhVXFOS7NEIN9+lJf3 mG+JBG7I8a9MXAT4SetJfkDkBFhaUNIIEelcmlH8PynndbnAE/mzkTnYDl5L00Sgyk4eG1FVuRWb 1h/Dvv3d2Nx1Ehu7u3G4qxttni6s5e+7g3S808M54NUSEXWRTp3y+vpoavRg0zbmn/CCHqePeHCU bZpJjaR9bKeoL12kgzxfz7wW0uFuD7pPe8GWNU0ebNnUxfnUjc6z3TgubRDWaduxA88sXYqpU2dh ZNwo2EIvx5BkOwJyguFM9MEw8uf4yCT4pPsjnnzb7RMLVw55rYt8VwD0YIHc5LWZvjBd6eTTbvJz 8nQf8mp/8uM08mbTSSJPzsxkXfL3IdLyyLDMVVzZQ2D683eTY1In+3OGwIzyg3NICrLDTWTZUuGQ OaXC78pvRxr7TWAf/uxLTlSj2e9grgURHMvBdcrkuhHB9WOIL+sleDVNtJYMYnmAH3JSMpDmn4vF 7iSceLEX/iQ75q0Gdw1fJvBDwq6eQ2Ys+qrYk/f+eu8ngRGi85V9GqR70nhyYvjDi5ofX7GkdVWg 9sQJE3D5yJG4+eabUXjbbRbYIaBf0V0U1UWRxHry8nkUKU9agV8V8ENghhQ9LR8f50xdBg0E3G4v GCJQ5MuW3mv28ivS/yPpQT8twOCjkHiYzATFaz+KueCHrf9hSH1/1P7Jk//Ktv9RBnRcCVT2BdbE AKef4kb0Ryy/sHQR/LiYPpGkjYA2SNr0yC7+3QDGxyE//16IT7wUIaERiIiIR7YjEJmOAKREBsHu EwMzIYRCZCiFyGyYFHRdPr1hRsd5QQ47hVt58A+msCkARKrJITkwbBRQKbRawEcA8+IppGZQeB1E 4XUQ6ypigOy9Iym4+soBnjRA9GWQbeUIT9ob+kqYHM5zCttpFLATo2Fcxn4jKFxnk4L7sm/eWyrH MAdRcGZZItsGsC4FaCMnydJAyY3IppAdhNDQPug1qB8GOGyIm3A3jAmlcM1aAWPGa9a5cT2P+a/C uInnE4pgTH4SxoL7YUxbCnNENcwbq5F54zIkj30N2TPLYC54GWbewzDmPw9jZjnMca/DPf1xZM+6 HyFX3Il+4e6/vWP/mFzY56xAbuEqOOVzY3EHRk1rwegJlXBbgEgd3PmVGJ3XgFEKXVtQA3v+VozL 24o5eRUYL4el+WxbQAExvwWz8+sxsmA7sgs2YVheGWYVFGE62wzNW4uReTUYnV8F1+JVsM+tgv2G BtgX7uS4G2HcUgrHBD7zrEo4FqxE+oQ7EZs8AqbhwoP3346G+mbUVGsT18aN22pLC6SqqgF1dS2k Bjz99HLMnHk30tPdiIlJJGVyw+HAmDEGN1DjrQgsCoO6bVsrjhw5aJl4/Nu/vfWJmaPI1EMOQAV8 PPHEE5bGh8xFPo0kTat3AxmK3CKtD2lyyF/Hu8PbKk9gRY9GiP5PBVyonUASPX8PUKIy1RGAIt8X Khc40tOH6um9qd8tW7bgrrvuwnXXXYfZs2dj7NixlkPUqVOn4hvf+IZ1b+ILX6X05ptnsWTJkxg5 cgQmT56Cpdy8l5YW4+GH77ecPg8bNp7zc6hlDpiTk8L3Ng53370UDz20Bo89Vms5362trUFlpUxi BGZs5lFaH/LtcZAkXzcCRY6SZAImsEMaUIoco/xzPkBKS1FWzLoyjbHqHOF9tFtaIMXFFRxH9dux eXMLdu7YiObmY9jccQYHT51E19luHDvZZQEfig6zU6DHSa/JSyvPTzDvLI+eox7s2+vBuiMetBxg nRYP3tjiQRfL95/2YBOp5RjPN5LWsx7rb2DeIfbTSWqTWQ3Lt7IPOUU9xnabWb717EmceuMMvnWm i/+re/Hc8814/L4i5M+/A9nDRyA6JA72QYlwh9uQ7TSQbE9E1mB/mIMDYGbGkJ8Hk9eHkb9K88IG IzQDVpSXFPJcmbBYjqkFWHANSCd/ziYvl/mjQpVHc80IcMOMc8DljGV/rJND3q4oNJF2uIOi4Ij1 Q1hIEgJDXcjMSoeb64mZSZ5uZ7929pvA9SiQYwaz7xi2D+Y6EcEx7LwHm538n+tTANeZJB7TuE7J LNI3BNlcB1JSM3HXlBT88JVe+Ks0P75U4IeEXX3tE3ggnisdeAEMF7JZUJ2P+qXwo5DGEngru/Q/ 4KLPj69W0hoqrU2Fq5XPultuucXS5FwkB6d5edb69vzzz+Pee++1TFstDRBphJC+auDH97/vBT5M E+h9LqrL7GuAhgbg8GFQnjhX8UuU3qv5IWfPfAl/81/xWfGof0bilyKtGwJndOzJO1/9LxK94QU/ frwS2DESKO8DNNopfFWRVYtfX1i6CH5cTB85SeVemyBtvKQGL0E/lZv9d4MXH5ku6YUhAb2QEtMP zuhIRAc6ERadiBxnLwzN7gt3RDxMfycFy2CYyX0sbYvU9AzEhkQiMzwLrkyWyQTGhwLt4FieU3hN 09c9CqLy25EjjZEkuPsZcPtSIM1hHYEcUoGmQG1kyyyGdf0pSEuITdUXwhS25bkiAyRKoKagqwgB 7NMMj+Q9hcKlcLdSr5ZDVbVT5ABpgWSz7ziBJ8wPIYVT6A3gfUZTSLf7ISlsIHwuvRSXUAgPtE+F Y/LzcM+qgTFlOYxJz8G4aQWMvCIYc3g+kcerSmHM/waMyQ/CGP4sjBtXwnXzMrgnvAhzSgnrvw6j 4FEYtzwMY9pLMCeXw33zK8ia/wRCRz2G4NjpCPT3w2V9L0VgOO959F0YNo9j3N7IcdqQM7MZ2VNW wnHLMpiFCq8rbY8m5Ny4CjmzqmG/eROuzN+Eq/MrMLZgGWy31MM5azsm39CEq/LqMCJ/G7IL1mPY rdWYec06TJ3TCNeiEuYVwcZyM28dxhbWYkJhA4YWbINNYXNvqcCEKU24clYz3Lfyfq95DsnDpiEm NxHTr78Wzz2zBg01h9Dc1Ia6uiq89vrLeOSRh3DHHfkUSBZi6NDJ8PHJQnKygXHjruRmfDTmzZuH J59cwg1lnbWJ/7SSvvovW7bM8vOg/wMBCZ9mUsQSmbUoGov+96SpIS0OgRoCMFQmEKMnfK38eeha YIa0UwSc6B7l20PvRecyb1GZ6kmrRHXUr8AR/Z+rD5l6vPjii1YUGoXAldNTOf6UgFdUVASF9JXf DwmHbW1tn4rWy+c5CRBSZBx9KVyzZo3FI6UZ8tZb36Gg1Mz38zzuvvtuzJ17gwUU2WzpFKKu4MZ3 Fq9nYP78eZzT91jvWM5R16zZS5I5l6IUCdyQfxtpfGwkCdgQiHGcJDMYXfeYwKiOHKjKLEZ1pC0l R8HKa0Bx8Xb214HW1i3YtHmD1Xfjmh1o37EdHW3bcOzQAXhOncT20yfRdsqDIwp52+5BU4cHW3ku DZDjJz3oOOtBM2nzQQ+ObfTgkKK+SFOk24ODAkA4Hw9sZf3NHmw86sF65u077IFnJ+vt8UaTUWQY RZPZwn4bOcYOkqVp8kY3tu17A9tWfwu71ndi/YZGPP3kY7j+yuuQGzEaEf42xKSkwHRGY3hCMNxB 5N2K3hWcBCOG/NZB3ppKXiyfTeLbISFeLYwc8u1sUlg43CGZcIfGwQyRiWQYTIEcUUlICchGbJwN mY4BcDkGc13gehDIuuT1jqgQRIWmIjTKjqycRLjTtQZFczyuIzb2G92ba0IieT/Hlp+pRJI0AOVP ys5+UiNh9PH3aprYeK+xXG/iM5BjC0VqYgjyLo9G16MB+P2K3kALhbrvbgT+n+zKPyr40QM6iM5X /o/oo7b7R9TTn0xXZBKnr3QXCn58HPooz6G62sz8J+kd8sWL0V6+SklrnyKsCfg4H/gh/1Za88TL F8r/h7Q/Fi606KsEfvz7vwOvvvp356a9pPExg2yrzWvmQvHBOn7Z0t99fijUbY8jZml+yDxPPik+ LE/r4VEX0k51Pqiu+lO5fJEIfdJR18o/X/0vEvFd/5XHX2/mq74d2JQN7LoW+Akn3Z/eYfmFpYvg x8X0kZNU4rdu3fq3DZG+Zl5yySX/F8j4kHTJpZdg4ODLkJLYF+7oIJg+mXDED4VdfjSyB8IU4BFE ITWVwmRoOFyDmJeWgOhcA0OSnUj0tcMdHgMz0weGPwXNQawrMMRFwVROUH3iKRyHw5nhh5yARNgU ASZzCCwTGYUxzGL9IArPgQO9qtHyxi/15VS2jWOdQZlsT+HVRUE6m0K1BGJfqS0nwy4VaoNjZUpD hP0EZLAPXwrArCt16BiWi3xZHkPh1+Dz2dLgpiCedGkv9OHz+2VlwHn9PcidLJ8eL8JY8CCM/Jdg zH4VxpgHYEx9EsatpTDyWD7jCRhXPGSVmQXPw5zHcoXLnVQG48YVrPsIjCsfhnEDzwvZZl4J7ONI 5u1ITEvFgMF94HPpAGQOzoV74mMwv9YA87ZauBeWI5dkLq7kOKVwFtRbmh2uq7Zi6OgquOZUwyxk vULWKayE47oa3hvzZ5TBnV9m5Sksr/OWWrjGdsA9aTsMOU0tVLSXJrjy9uCq/PWYk1+CkQVlyMyv wMjFazFn4R7MXLSNfdTxmeuQePUi+BnhiEp3YMaMu/HUMy9h2cpX8cSTj1tCiPx1jBkzGhMnTkBa WgZSUzPx7LPPWb4qTpzwakX87nfvWL5oPo2kfgUMCPgQCLBixQrLJEUb3k87yeRC4IJMzgRMvNtk RSCHgA+9B2lqSAtEmhwCSwRmCOAQ2CGwpAf4UL76Eoiia5nQqL1C9+7du9f6P3/ttdcwadIkhIeH W2Yu0nJRRBtt8qUZsnnzZrzwwguW8KfN/xclBO4nlWQnLtMqgT8CoN6d9C5+//t3LBMr/T6trZ24 8cZvIDHRaQlSo0fHYuRIA1deOYnC9jwK34/h+edf4vt8je9d0Vwq4HW4WgWFa66okANVmbAcIEkL pMgCNrzmL/IN0hM5RuUCQ0pI0gJpJ8l0ZhX7UfQZaYusYV/lKC8rs/pt3bwVx44ex9ET3TjW1YXu o3JU2oW2DV1oPOZBxykP9p3wYB3Pt8jkpdODE8c92MzzNV1e3yCdPD/OdkdJx1l2hHmb2K5prwd7 zjlV1fw7KS2Q02zHeu3NHKfFg0Osv/6NLrTs6cbhtSfh2daNzlPdON55DKvqajHv5kLEx41HcEAs slL7w+4Mgy3BDucQrgkCQGwx5M/k6YqwlUC+68O1QNodGeTnMlN0kX+np8Hmn4ucIclwJg1ifizc 7kyY2QGIDIqAj18qkjJ84VYEl4FZMGLDYCRxDWC+PdwNO/m20+B1FPvzz2EZx47h+uDDvhQJxkE+ 7yKfdwSzDsf24RqSwD7SuRb4etcNI3sA14BkmEYuHKmpyBrih6sSg1B5axy+/1J//GWtk/LeWuC/ P06oWwEM2shLQD9f+T+ij9rug0j9aoPwWWmyfJzn0H1+D2+/3YZp04ZdBD++IklrumX2MnGi5bdJ YLbAD8kcIkVwE8ihjx15Aj54VLhbkcxjvuzghxQ6FdVFZi094Wz79gNc44BXNwI/VPCTc+nLqPz5 Xoen4gcyj5PWwX+TZM73YYBWkXiheJT4zfnK300ftu6nyWsFpvwrABU+z1/JzxUJ7c0HOeFeBf5X v8OFy5sXwY+L6SMnbfK08RGjT09P/z8gxkcln0AfJMcnwQxLQ25gJMz4ELhcGXBnmzADk7zARGYk hVU7z+0wL6PAmRKItIxExPM6KzQSrizWsTPfLxTGINaVc7kkCqJBzIsOhDsrFFnOSIRkBiA8NAiO oEj2z7rZCaxDQTeAwnJ6fwqvGTBCKKj2ocCaRGHVsFGAZT/+FFpjh8B02dnOjpSwcASGBCGWAqyZ mc17Z93gWLahIC5v/jnsO54CsBytimQbblAoVkSCYBPDwyOQGuIN5+sTEg9z8h0YOrsYxnxSwQsw ri6CMb4UxlXPwZjyIIxpj7NsJYxFzL/mZRjjdOR14bMwbmH5lKetyDDGtNdgzGD5VJ5f/xzci59B 7i3FSJ16L3yzM9BncB9cxjEDewUic+wdcN2zGu7bKzC1oAhXF67CiPydsOdtgEM+PfJXY/xN9bhm dg3G3LIZ9vwNsOXXwlawGY552+CcXQnHXIEbxVaEGCf7sN9aDtucRjiuX8N75T0UMN/S/GjGGB7H 5S9HbmER+2hGbv5ujCvcitEFtXyOetjv2IXLry/FKNt4xPhEITg2HukT0pE5Kg2JSQnIzsqxhJP7 7rvPcrC5du1qbNjQjO9/Xyp+n37S/BcoIFMvAR/a8Ap8+KyTNtUaV1+rBEJIe0NmLzJdEdghEENA iAANAR0CKVRPJL8cIp0LIBEAIpMa+QNR3dLSUtxzzz3W88mRqaK6yHxIAqC+dinyi8bQmDKJkbaH gFDZROs3+aqBHwJ+MjMzLZVpCdD/LHH64PDht9DY2EKqJpXxvT7GDfgs2O1eQCQ5OY28dRJmz5ZG 0TOora3A6tXVVujcqir5vVGkFwEfCn8r85geh6gCQeQQVVogMpER6CF/IQI6pB0ijZASKBJMcfEW /s47UVJSj6IiOQjejJqaLWhq2oz1645gV8dpnOrswjcPduPE/m7skbbGGQ+O7PVgV4sHx3Z4cJx5 MllpkQYHqbnbg50dLGP5NtZrZdlx5h1jvS1HPWja7UHbAQ9Oe7wmNAdPerCb5x7mHyI1n/BgA/MO HfGgaw/rHurCds7f09/+Fk6ePI6169fhwYefxSTHVKQOCoVf3ACEOqORE58Dd1A8ebw0PMj3E8l/ g8nDo/rCCPeDEeq0TCTdGaGwhwcjPDwdIWFOZAWlwp1Gvm0zYEQkIS0gGPFJgcgyuJZEkl/3Nsnv 07gehMFI5nqk+hEOmNkpHId8XD6kBG7LJDJGzlb9WT+K6wmvY7n2BEbw6Mu6XJec7CfdzbpcI0J6 Q2aWrsx0rlUhyPaLxAwzCssW+qNz6WC8vWEU/vyDFcAfDnPGSID9sEKshHAJ5vr6JzMTtb8Qwbyn nTQ0BOJJgP6wAv0/og/zlfPj0kd9DgEmuk/Z8H+T/O2iw9OvUtKa+PDDD1vAx7s1P3rAD2mA9Ji7 5Evjg+vdwiVLsOipp1BIefjOL3moW2l8yNTFMM5pfJCuuRaoKuGatgP4bylMfYnTezU/FIFKwKoc 5GvNF4+5UN7WwwvVh8JqS8NPeedr35OvcVRXWibKE72/bg+p/qfFa3vu/dPo+5+RxhV/lu8P8ud3 tlAIVp4QtwtH2i6CHxfTh0py7Kevw/qyrS/EEvZTUlLeA158ZLq0Fwb7DkZiDAXL2KEUYvW1jUKl IaGRgmIEhUgfA66QOLgz/WFSSLSE20AKjhF94QoNgDskB6aAESeFzPgYGEEhMGMi4M7JgcsKbRtN 4ZT1shOR6cxBcHoEBeB4OAKzKMwOpoBMCsqGKzURbiMaZhIFWoEt7N/IyoDLbsIdHwtTeQE8Jti5 WcnmJiUSAX0CEBsabo3vCmd5MIXwZN6fg+1s4XAnBFp+SYxAPkuiH+8/DI60VGQP5AaH/WVk+yLH nor0hCuRkjkPOdd/A+btxTBml8EY+wqMia/xvBzG5GdJj8FY8DqMxfKRwbKxK2FMIN2wFEbhg8x7 AkYu211dB/P6EriHPg/XlAfhymeftxQjcfZSDB45EX38BnvffZ8+CMmZhrTZL8JcXIbphaWYlbca I2QCk7eBVAl73ipMyK/D7MIajMlvhS1vI8y8WozO24wr87fDXVgLhzRE8mQ6U4XL8+oxNr8Rwwoq 4SyohjO/CfaCOjgKi3heBEd+Axzz18A5pwrm3Ba2244cgSl5r7Gskn3twOR5W3DNFY8h1jcHvQb1 R4Cd79DtxNThU7Fo3iLLx4Y0Hj4LTYv3J4EKEmxk5vD0009bUVSkjfFZJwEMAjuk2SHAQ0CINt7S CtG1zF6k/dFj6iKTFuUL4JCWiP6fBXjoK7w0N+TAtL6+3gKVZs6caZlnCPjIysrCHXfcgWPHjll9 HD161BISBXpI80TPLzBI2iECS15++WWLX3wVkny7SNND82DChAmW02e98w87H9rb38KSJdW4/fY7 cdVVUzFy5FgkJl4Jp3Mopk4djeuuW0Dh+2488shTeP75NSgpWW+ZdNXXr0N1tUI870JpqYAPOT2V mYvAEGl/COyQ9ofAEJnBCCiRCYzC6MqERtoi0iLxmsiUlDRaQEhR0QasWX0EHR1d2HfgIDp27cPu XSdw7PgpnD14EmfXd+HIDg9auz1Ye9KDXQc8OLHbC3Bs2+XB0WYeOzzYyPIj58CPrSxr3ONBx0EP Onm9j/kH2M7D+gdYpggzawWmdHqsELonzngs05t1ass5euLoGXQfOIXWjt148dkS3DR6HmLSojAw ZyAS0mLhGBAGs38Y3BkOuJKd5NNcJ6L8ycPJj0MNyMmoOyoM9j4+CIsPRrAtA1nBbrgVtSUyjfzZ hCuB/NroAzMtkW3sXgA8jW2NJBipvVmH65LCpdu4Psi0RVp8fmwfYnC94foU7AtXzDnwQ85XxfOl dZiTzPpu3gP7CwuG6cf1IiITGWEpiAsKRmpqFCa4w3D/eD/U3puM7vab+T9Uzpmxn/RRwQ8Bsvoq qc3/hwU/BJpoJ/NJgh+fJb37OT4M+CGBXnWlLv4zvP12x0WHp1+hpLVdpp3vBz8Edgj0EPjRA4Qs lqnL7bfjgSVLcD/5/+133ok7vsTgx49+BK7xf9f4GDIEmDYdaOsAfvk9/pcdBH6rffmXOL3X54fC +sukukfj45+BEe+nHgBBmn3yg/TPwA/liQR+qK78jPTkvb/up00as4c/9mglftb30XMPmmzvUjW6 wHQR/LiYPlTqcaKor8hy+CRTl969e78XxPgodMklGDhkEJKTUmBG5sLlkwUzNhCGi0Km7KIDKbz6 8TrJBkeYCUdADJzpPjDccTBSMmD4DoEZIId3Npi5FFLlgJRc2YiMgJNc2mE6eYyEEc82vgkUUA04 Mw1kh2QhR+YpCWwnJ3S+gyncZsCRyzZpdjh99eWQwq19EO8lGc7YODj8hsAp85coCr++dpiJobAn BiB7QAJsCp/r4hg5CRSEWR5AgTgtCM7EEDj8E+CUA7yYQDh9kmCPCoTDxnt25MBhNzBj5iR8/bGH MXPyYgwJuhwx465F7k1LYY4rhjHrGzBmPwRj9DIY00phLGTeYh5nPA1j3MMw5rzK8xe8ZjE3PsPr lTBGlcG4phrOG1+BY9QDcEpb5EaBJAJFapBy9dcxKEYaO15Tpd794hGYegtybl6OEV+rxbD8Srjy qmDmlfFYDyOvHe78rcyv4rEatrxaHitwNetcy+MIko3ldtZz5tdjal4Lrs/bhSvzVzO/Ec683XAt aiYVsa8KOG7bAccNu+Acw76nVTCvFqbMaPJk0lPJPmox4s41cF3/OvzCp8NnSCqmczPetHw1vr// +/jpD39qmQ981toFAhUE/NXW1loCUlNTk2VG8mk5N/2gJKeiuicBGT2ghAAJARry6SFND2l0yCGq QIoe0ENma7pv/U8LFHn11Vcxf/58CvnTkJ2dbUVtsdlsluAnFeB169Zhz549Frii96622uCrX/Uh 7RJdV1RUWNoPCxYssICVr0JSZJwdO3ZYflBmzJhhRcH5KKZWf/jDX/jb/MYKKfzDH/6Av0s3Xn99 JfsdiZycUEREuJCUNAZjxozFTTfNw2OPfR3LlxejtHQHqYPvfg0qK2W60oTysj2k7SgvF/AhoEOa INISkbaIABGZxQjwkDaIgBGZwuwhrWNfZSgpKSZVsv12VFcfRE1tM6qqmrF61VF0dHTj1IkT6Drm QevxLqw92YWOLg86t5LWenB0j9fM5RjLjx73Okk9wWs5TW3a5zV76d7iwf5uDxpPebB1O+uv8WDj bg/W83oP8zeyjSLDHOn0oIu0k3mr2cfO7d041nwSG/d1oZWblA0tWzB/3jykG1lwOp0wA22w9cuG LZlrhSJ1pXAd8JPGoMvrqNoVSP4fAmf/ZOREBSPbFQxndgbM4AiuGeTP8WkwXREwbYO4JqTA8Gfb DK4/bh6TyNcHD4ARJrOWdBLXjAiuD/42rjlcd6K5Lvj4wBHNdUIOTs0c1gnxgi8+qVxnBHyksT7b hQbBlZQFV4CJGH8DQ9JTEO/2gxHrg9HB6bh79mS07/wG3vlDG2eG1Jz1tet8QuA/o56vZBLM1UdP 3vvrvZ/e365HE+J8dT/P9FGfQxsStZEa+//gosPTr1b6R2YvMnORyYuoB/xYuHgx7mD+87ffjqWk O1nvti+p2YtMXXo0Pi7tzQ3kJeA7Alq3eMPZ4i/845L/ly+5wqcX/FC0F/22vybpI4+0PhQa+8OC AOJHAg/Eby7ENE8bftXV8XzlnwX1gMrijwLWdd8XAip/UqR3pvcs4OWjfWC7CH5cTB8qaaOljZI2 fdrg/B8Q4yOST6AfEuNSYEbkIjckHWZYIAwBCWnZFBYpWA7wgXvgIDhyMhCdk4yw0GBkBUTBnZYJ U5FYEilYKrpKhMASOZ6jEMzNmzskAKmJ8QjhdXwSBdyQULgiwiwB1LRnw50cDXeYgAoKqmHprB8G R1gAojNDEOaIRlasDe7gbLhiY2DmBCE+Kwgh0aFIDQmGO1SmOWwXlEqBOwS50cFwyeGdQ07veB/B LI+3U4hORkJ2GEJig5ESEsJ7oNAdkIWkS4J4/1mY/9hDeLK0BBXlFVhTV4dZM65Dr0tDEJ42GiOu WQLXnHIYi1+Fcd0jMIY9DGPmazBurYcxoxLG+JeZ/zyM/CLmvw5j6AswZhXDWPgazBu/Afe8V5G2 cCVCr1uKuMnLLVMY15SnMGzWa7BNXInB6begl0/Mud/BD4PDr0HWzcvhumcVcvJL4cxbhol5K3BV XjUuz2tGTt5q2HjuyNsIR8FGuAorMa5AdZZZIW9z8taxXTMczB9TWI/JeRswIq8OOYoYc+s6TJ1R i+nTGpB76w7k3N4O+7x1cFxdBcd1jRjOPmfk17JNI8y8beyDz3hfNbLmr0A07yt7oIHbF+Tj0Il9 52bjZ5+0mT906BA3nMvx9a9/3droS+Pi85C02RYQIU0PkQQ4aXtII0MgiO5dIInAIoEVAjCl4SHH bgI9JOQNHTrUikoiR7ES9BS1Rj4mFLlGjo0FeqidwBX5U9EXMgEu2qyrTKZA1dXVCAsLwzXXXPOV MXt5h5Lf+vXrrRDKinYjbaRPKv30pz9AY2MRli59mIJ0ERYvftDSxHE4sjBq1HDMnDkL1113Ox58 8FnU1NRi3bpdaKg/iOqKnagq34nKylaUlwvokOmLNEFE9SQ5SFX0pEMkASTSApFJjKLHqK5C7K5H SclOFBWtw4oVK1FXtxZbthzF1s0d2LCzFetPHsemN89iz+mT8HR1YfceD1q3e3D4oAcHzniw+Q2v ScubnR50ezzY3e3BnsMedO7wYO9urzbHeuYd2Mc8tpPmyF7WVxjcvac86NjP/I0e7Gvz1pMGyUGO ofZ7jpxE5w/+Dac4x1e+3oSHH1yGp596DtdOmoPIAbEY3H8IYpJ8YJjxcKW4yOMzuaZwXckQmJ0B I8GEOzAD7qhwmI4AGNnn1g85sU7huZHMdYVrSSDXoPAYtmHbeFJvnlshy1keIS0Q1k10sn4c3LYA 5ETFIDzIRGRiNuzOELiTglgnjXWlKZLCNY31L+M4gcEwnVEw0+xcT7LI40KRkRmEzJR42GKGYcHE 2dha+xLe+ZUEaqlFf1QAQm00Hz+scPpR233e6KM8R89XRX2J/SXefnsXpk3LvQh+fEWS1jg5Nb3i iisszQ+BH1oP5eBU2n1aM3vMX6wIL4sX45GFC/Ew6fbCQkv748sGfnzve16Nj7+ZulwCXD0LWLYM 2LMHXP/PVfwKpPdqfkgzTiQw4KOAHyLxqAsNk6s6/+qQuhpbgIe0T6R58VlqfuhdicSfpXXz0dJF 8ONi+sCkDZPU1/V1U1+RFc0iPj7+b8DFx6FLLu2FQYN6ISk6Fq7YXAqjmXAlBMGV4QNzYCwMfwqM WRQ+IwfDHeYDhz0LYc5YBET7IHMIhc0QB8wsCrYmBdtECpV+QyhkRlHIZL7NCbdfJJKH+MMvPQ7R cQZM/1SOM4DlEm7ZJjscRhiF3QAKshluuDMy4PD3RVjQYARkhyLTzIE72AFX3ziYyf6IpoDrl5iD ZP8IuKP9YWYnwYhywwqnaPOH4aRQG0vh2JdCcmAMXGlsa2Yh1giDb4IfYvhMjmA7hjqGYkLGONxx /SOo7zgADzc4J988g6atWzBn/g0IC4mgAD0C2UPvgfP6l2EWVsGY/TqMYQ/CuOpRGPNehTGxBIZC w97yGozCYhgzeT6UdWaVwVjENjc/APfCx5Cc/zr85pYjauJKmFOehmv+fXDPXIocsxShl38D/Y1R 6OXji169feEXPhG2Wc9haGE17PnVMPLWYGpeHebkVeKKvAbm1cBZWGOZpDjmb4VxQyWc83idvxpG fgUuzy/GFbdWIPfG1XDcXA9HXgnblCCHbYYuWIWrJ1Xi6olrMGx+G4YXNrPPFXDlr4QtfyNG5rVh dt4qzMiXdsguOOY2wrGgEvZbVsDhzIcrfDymTZyDF9a+itO/PoU//fWz3VgLQJBZyJIlSyzhp7Ky 0tKC+Lxt8Hu0MHRv0lBRNBiZtMh56f79+y1wYuXKlZZQNn36dJimiSlTplj+PGTqIo0WASZq1xP1 Rc8uYEOmHSqTuYv6FxAqoEXlAkekVSJHp9qcC1DR+J+Ws9nPS5LGj4CmkpIS630KOFJo4E8y/fzn irqjrywSzM9YPFiC94033sjfbjKysjKRm2tgwYKFuOuul3D/IyV4uawOKyo3Y8WKVlRW1KOqagO8 zk4FfMgspscMRoCHgBBphyhqjDRDBICovso38tkUIrcS69Ztxq6OXWhu3IQVtc1Y2daG9Qf24tjB gzjFOdZ++hQ2nD6J/d1dFsjRuNeDTUc8OCStEJLMWBQ218PjdtZvJilPoW+lBSKzmGOsv1+hb48x n+33rvOgZZsHG1h2+DTzVZfnx9m2k9e7Oruwcesp7O34DjpPnMKKotcx5srRCAsPQURkGHL4buTc 1AgLI5/3g5HC9cHgmpJi8NpO3h3NdcCXeeTlMo30DWI+1wQ5u3Y7Ych0xjcZrgh/b3SuIF6nkDLY TxDrhbCdQuY6+8Ft90d2ohNB7DckOAK22CFwB3CNkemMw4DLGcA++lvrkBErExiuE1nRMHlvZgDX k5R0ZGVzzeDYt10+Am2vPoDf/3ILf3UJl5pTovMJhBfpkycJ2BLo5dNIPj8uOjz9qiStaffff78V zazH7EXgh0LbytRb/r16wA/L4elCr/+PxQJCvmTRXrR8c3m3orr0mLr49AGmjwLat2k9Anbv9mqF fFXSe31+SPtAWmXiCwKpxavFO87HU75s1ANEnK/s06JzGi//uxV4hxPwd98H/vThZcyL4MfF9IFJ KvNCwhXZRTb/Uof/JKK6iAb79EJy8qUwI+Lh8s2CqS9rrhAKowkwBlGw9KWAmZNBwZGCod0HTlsW siIMZATEwhHvBzMkzutoTl/z3KFetWQf2XfzPMtBgdKAbWAkMjJ8kG0kwohLg+krZ6UcRxFgQiiU BlCgTdMXwmSYLhPONI7hn4aM4Gw41EdYFMwBFJqTYy3BNsPPDVuUDaZCKZpDeK8UfnPcFGR5HxEU nH0pSMfzPsIpXAfK7CUQ2QkBSB2chMxQG0a4L8fNt9yMFa+swK4d+3H81Bm88a1vwfPNb6Kx8wS+ XrIMk6fMRIh/LgL8J8N2+V3Inf86jDmVMEbyOP1hGHmPwFDe5KUwJjwK46bXYFz1AszLWXbtizBu KGf+qzDnPAjb3MeQMaEI2fIVMv8+mAVLYU4rgzliJWyzHkPErKtxCYX3Xv37w3dwArJdtyL3hpfh LGyEUbAXw/IETNTBnbcDzrwtMPJ5HwXVMGaTxlTDcc122Ao6YBTWYkbh65gztx6jxu5CztQtsC8u hrNgBds0w1zcgRG3NGHYLRXIXVSHmfkylynGyIJStq+FyTFG5FVguICe+fVwjudxEu/zVkWeWYmE 3NsRHD4O185dhJ0HduCd//fbczP000/6HxBooOgm+vojEwc5+fw8ajbI/4k0MQRQSBNE5wJt5MBN WgkKRx0XF2cBmBLs5NBUpjuqL7BDG3f5BJHZjLQ75E9Emg0COASiSNtDz97jX0T5Aj0Elsj5aQ+f kGrwhg0brHpf5iRQuLW1FXPnzrVMXoqLi633/mml//3fP1sglMyWzpw5azmWvfbaaxAdHYmQkBDL h1H28Csxj0L33c+/goce/AZef3UZ528DKisbvFFdytfBa+Ii8xdpeMgkRucygWkmCRBRuQAQOVOt tExrqqvb8f/Z+wowOa4ra1uyxRpmZoburuoeMTODJdmyyIIBGWInZpBZJtkWDpNYM6IRDohxBD0j yXLi0AZ2N7ubbDbZZDfJn2R3z39Ojyo71sqJJcuJZet93/2q6lG9ru6+975TF9at24KK8r1YU9KE NVWbUFpVhm21NTh18iTOXbqAU5daPGlw3Y1uHNniRk1TWxwPgRz7+PuRK8uJK0DHaZ67z7vRyPOa i24cZb8j7F+72Y3DPB5nW+0pN7afdqOZfWU9sp99azleAMhh93lsPt+C+rOXcLHlm/jm5Q9x9twZ VFRV4AH+V/v0HwhbSiqyvSk7/MibU2PJs8n740PJp8mbQ8OgVOOGnbJB1hy+TvJu1ocISBcAktrm 7pJEnu7Dvkqvnsx+Bsc7KDNSOS6QvD8gheddYMYHwu6bifToYKRH+MHRM46yjXNJVghsl3zwovyJ 47wmx2VovJfHZdPJe5lOFzJiEygLeyLPFo79707Df/68kN+6FfPjb2nq/FUkKfbfJb+7ne3lq1Rk 2aiYVYrfZLm9CNQQfe1rX/PIN4EfAjx09AAhV+jLBn5QrOPttwGHA+goVxfuGseZQP0q4Lc/FfgP yv82kOSrUv4X/Gif7UVxhRSLQy4pt7q13KclgcN/bQuUb7YFOv3nF4CL9/JxrwB+qjgo11dugx+3 y18sUrQ3btzo8WdXistrgRg3Qt5evkhIioHZKwI56aFwBlNJJMWnZiDMsCE1viucgd1hRmS2mSln U4EMDfZYh7gSHTCVxjAgEMZdVGaTqFQqq0qozJS7wUgkKRidTwrMbkHISQ2Dk/MaIYmkTjDSOCZF 7jTJVGipyGZzfByV3TgqulRAXSkpvA/X5p/F/lRs43nv7GDOkYqcUAOm3vYlc70OjkvkuHgqsRlU Zr2p1N7NurRg2DNSYAvOhsM/CuldOiHbJwgTh92Lp559F1XVa+FuOYUPf/xtHLx0EYcbzuN8/QUc Of8Bag+dwdcefQcBfpno0C0b2aOfQp+812HMXwpjajGMke/CmMJzgQpzeT6KbSNWwTlmBXLueRHO +QJG3oIxkX1HvQVz9OvIGVcE59h3OO41GA+UwJizEq6pL6HPxJcQ2zsfdwQ5cEfHTujcsTOCA1KR NuYbMB/dDvPBBtgWKWaHYnDsgH3GVuSMX4Mxs5dj9Kxqnu+D/b4DsOfthJlfjhH5KzF2TgX6TqhD 1tRa9FrEvvmrMSp/I5yLdyDrwXUeFxgzdwdG5q73WJX0yd0Fe/4W2BevQUbeKmSyv33+Gji4/kGT SjAhrwLDn9yCwEFP4447czCy/71o3F/Pzfn1Bzm6kSIAQC4N8gFWphO5unyem9sbLQIZBGAo6Kjc WV544QU88sgjHhBCVh3amIvkjjJ9+nTP/1kmvAIrBFrIbUWghqy7dC3QRHE9BPzItactLekFT73q 1GaRlWFGlh779u3zKICaX9livihuQZ9XkeVHXV0d7Ha7J9Cr4p78Na1dFL9FYNwLLyzxBN+dNes+ DBs/BrF9eyPRZcewoSMxZ/bjWLp0Nfn4JmzZ0ojKyiNQYNPiYsX8UGBUubwI7FBmGFmGWC4walcA VdWdRFHRMaxZU8kjr4v3o2TNHqxeWYnSsiIqgrXYt7sOTQ17cfZsM7516hI+qG/BoZMX0PTBBTS7 W3C0wY2de93YIeuOS26c57GB1zWs333ejZMX3DhxhHV7eDzmxukP3Kgn7biojC9uNLP+UKMb+1p4 zr6nD7tRx7rtJ5R+9zwuXGzBD777bTQ3t2LV6u147BuFmD5pMezhcUju3JnHAJjKuJIaR75O3h7c k3JAsoKywMO7o3lt8JryRq4u/tlwJkcg23UnIhOjERngQLasFDPJ47NIUZQLcqeJtvM6lnw/FWZ4 BlwhXeAKUgBtzquA144gOHhvBTUNC4lDRqiD82bAlEyL43oCKYdkQWhLQFaqwHt/THBFoeT1cfi3 b68E/usEv2m9Xfw0PuG36bOTZdYt3vXv5G+Hbru9fIWKQH25fA4aNOj/BDzVCxAFPfVYfIieeAK5 yoD22GPIXbgQBZS3Xybwg+oEMjPaQI8OdwLjJgErVgPnz8sq/EqnL0D519/+Ft/7zW/w9zz+mvQ7 0m9+/3v8x69/jd/88If4D+ot8sy5GSHYP2758RFJvEIucuIXOv9rAwJfFWoBfk85+E8NwPGFwI4k 4Ogw4Cfb2HZ95Tb4cbv8n6IMBXqbKTN3vUU+deqUh+H7+/v/HwDjekhpXDuRunbogO49uiI+KQou w6Ai6YCR4QdXTGeYXkkI93fCOyOBirtPmz92JxuMGCqXKRFoCxRHJTPbCcOZCSMykEqrgsRRWQ2n 8uibCCOJ12YoDCqXhl84+/vA1Bu2KI7xYb9YKpcmFdtUnnel8qtgqplSdjnGhwptChVjF+dN5rkv FWQFLk3nPQ0vKrLBMGVd4kuFNYhzx1HxVaA83sPISIQZ4YTpnwYz3Rc5vYLhSsyErVsWzKAwTJ5o YMlba7Cj/ts47/4Areda0XCmBZvPUtnf7UZrrRtnTrTiyLm/w/vv74LTGAjvKDuSJjwDR/6LMPKf hzF7FYzha2AMWQFjhlLHroYxZzmMEYXIGlGMtPvfRnb+EzDz2Hcm24dVtvWfwT5j2XdYG/Bh5D8H 58xn4Bq1EgkZL6KbXz907NS97XuihIuyjUfOzBVw5lXArgwtyuKSXw7b5Er0HlyNe6aXYkp+DXrl HURW7jaPe4uRWwxlfzFy2T+3nPWV6Ju7DtN4PumBCrhmr0X2/DIYeZvZp4lUw/MN7HsA9nn8vLPL 0HdBFfrkVcORWwIb5xvB430F5Rjz8FpEjVqC7mHj0bvvJFRUluFXv2pzA/g8izb1epMvaw8BINrY Kmio/h9/yyIXE4GSAikU4FRrk9uFsozozZQ24YMHD0ZWVpYnNs/QoUM9rjo7d+70xO+w3FYEZsgd Rq4sAj1k+SGQQ9YfsuSQRYdADV2rr0AfgSR6BnKtsQKn6lobfrnHCQi45557PEBLVVWVByz5MheB H7L8SEtL87wB/FtkHlLRb6ItFsvfYePGDRgyZDBSUhLgdA5EZuZEjB49D48//jx/IxuxcuV2VFRs RGVlI0pLlRpX4IYsP+QWo/ggRSRZh8gFpo6k7DACQvajuFguMrIU2YGSYrYX72WdxpSgcE0Jv/ON aGho4u/yPE6ebMGxE6dx+uxJtJw9h3O7WrC/xo1NJ91o/NCNUzxu53XdTjfc5IMXL7jR3OLGifPk hWw7T5L1h4Kgbj3Gc/a9RF7Zwn4nP2DfBjdOb+b4A22WI4cvcY5LLTh9shXbtl7E5k3f5v+3CQ/M fwi946OQ2bUL0iISkJXTG47sFMobPxhe5OXplA+K06QU5+L1cneJp7zwyoTLPwRZ6T4IcCXDPzoO mZ07wxUVyX7k/XKPCQjiOWWNk3KC8sxIoAzyoZwK4XzZlFumAVd0OOw9eyA4NAY+sS6k+nLeiCCY Do7PSqXsoeyi7FNg1Mx01rvSMWNyGta91h//1vgN6tQ1wG+bKZwt95drKYZfJPpbvBG8maQ3t3qD qze5v6ccuB3w9KtUJA/l4mK5vciV0Up1KwDEY+WxcCEWye3l+eeR+847WPjkk1iozC95eV8q8EPh qwYOApJTgCnjgSP7ub3/e+DAD4F//u2VTleV/yfQ4Te/wa9JP//tb/Ez7iX+/d/+Df9JferXPP4r r/+Zx5/8/d/jh9Rjvvcv/4Lv/fjH+B51ju/96Ece+j6vv/uDH+AydZyL1Eta/wwdP3wY1TU1eGnL FrxbW4utpBrSlh07sGPDBtS89Ra2lJbi4Pe/j5/chAx0H7f8EOghywOB09fiJbfp5pDkHp/xfxwG LrwLbBoLVMbwB5lDRX0t266v3AY/bpf/U6TMy5f/xIkTns2QEPDg4OD/A2ZcL91NiiCl9fRBanIc bL1C4EqPgOmTBaNnAEz/Lh63lPSgBCT5eyMrMwpmNJXQu7KpmIZSuaSiqNSD/nJXSaPSGEhlkxTL c28qj/5sS6HS6aJimmhjHRXRsEwqoOHs58P+cTA0ny8V1ViBKVQ6e/CeAlRsvJaiGhJGxbUnFVgq tE72S+UcAdFtQfDSOK8sQPypIEdxznCuy4sKst7uZXCcwwtmVjwc6VSCbakYZSZjXGoaFeV0zLln Oqo2l2FT81nsuvhtnLvwIRr2tGLzdjcapOSf5kbgqBs7z7ag8fJ3sa/+KL7BDXdaRn8qyxMQM+5J uOYWwjm6GMa4V2BMeh7GsBUwpi6FU0DGvPcRPeYd+Ix4CgmzXoJz1go4R5bBGF8NY/K7MFhvjHkD xqxVMHKfgzGN18Pfhzm5Eo5Zy5A4cjq8wkL+9F1F9ohDTupsuGa+C8fD++HIUwaXtXDM3QLnfQcw YN4WDMgvh7NgPex5FXDkKoNLCey5e2DLa4A9X2lva+DKb8LAvI3oP3UzzKGNcEyTK43cZjgutxK2 /ApPCt3sCZXoN3Qd7pnZiAkFe2Eqc0x+EXrnl2BQXmlbJpn5JUgYvwS+cb0wZfIEfOcjpXD8/Iqs G7R5V1wFAQpSiAQManOrwL9/zSLrCgENKrKkkDuJUsrqjZQyXKSkpKBfv36eOBsiuWAofoeClQrw 2EKlQClqBeYI1NBR/3O5rCg4p8ANgSkCKhTjQ9YuAjl+TAXEsvjQGizgQ/xBz8MCSwSEWLGBZPkh RVHZXtauXfuFtJK5mUXP6u233/bETpFl0Beh/Bt/K80nT6K8tAT5+Q9xAz4IQUFRiIiIRq9eQ/DQ Q497wIp167Z6MsSUlgrQqL4SGFVuMIr9ofS3SoMrKxCBHWpTP1FbSty2fgJE6lFUVIU1azbxvIHf +zZs2rwfGzefxvr1u7Fv13acaW5G4+kLnmwvDWfbYnec51HxPU4ed+PSeVKLGwcvurGN54d3uXF8 mxvbT5EvXuK5YoCw72Xyy7OtrCftZtu5I7wm/9zNsZtZd4DUcq4Fzacuofn0R7zvh9hb34ivP5QH e0I6EmOHIts1CA4FMO1JudI1hrxdri/k7Rnk8Q6ex8bCEw8kMhhmqB/s/qlISXMhJT4a9rvvgqm4 UmZOG4CutOdBlEMZlBeJiZQnHB/OdskUByk8HKafDxzRsUgNMZHsl4XsGP8rQVYpg4Ipu4I4LoZy yC8Uyb429HEZWP1wJP5htS/+sI4K3sFc/tB2ch8uQEGuL190AORv4Qt+M0lrF9AkH/6fkF/eTnX7 VSoCkcXT27u9WOCHBwC5AoJ4LD8eeQS5lLWLHnrIU3e15cfrr79+ZdZbs1BVwJZaoKwKOFAH/Pab /4xf/OjvcO47P8Tlv/sRfqC4YiQdf0zd5O8oD0+R10sP2L1/P8qamrCKOkhtYSEOvPkm6ngsqqvD O8XFWEq96mvPP485r72GuQ8+6HFVfIDPcL7AJT7HmXPnYjC/gxzqNq5PILWNpuwdmpmJBPJgG4+j SCYpJysLo9PTYZKf57hcePLVV3GBOstnLW3gh7K96LvVSzilulHa1xsNeHqb/jJJ7pH3/rqG4m8q sCEAqAgHjizgj/QU266v3AY/bpdrFm1mtGF68sknPeku24MYN0qdOnagYueNviGp6BVjwKk0gVmd qPylwBMNP4pKqD0TzrQkuIKDYAZTMfVE6HdQSYymIkklM5Z9gngdoJgaHahwUmG1U3mMovKo4HOx JEc4lVlZZAjMkC92GPtQOU0NgBHGcUHsn5gFjxuNx+Q4geMNGE4qovHBMDqQgjleqQrj2T/QF0YE 55CFSjKV3RDNw7WFsI8/7xGWAifv4eA9YlP8ERgRjMT4JEwfOBiP3XMfHpj5IJYvX4tLlz/CyR9+ B40fnsfZc23m3vv2tL3xPH25zS++trUFJ779IZrPH8P777wOR/pgPjsDQUkL0WdyEVwTS2HMewPG fa/AyFkFYyQ3XbmvwLx/BeJGL0PQ8FeQNHolnGNWwRz3OowH3mff5TD6vAxj3DswFq2EMZ1jR/J8 VDGM8W+jd+5SOBY+CZ94F+91l+e78u3ijfjkUTBnvYsRjzZgdN4+9JFFR/5GOAp2wZa/Hlm51XDm bsXw3PUYmVuInNwSZBfsQO+C3RiVV4mhuZtg5O1FVt562GdsgGM0x927gWOr4MirhT13A/rkF2FU 7moMnLISfcZUYPysPRhdsBNmXinnLyJxToEqi4qR8xjnyy+Fd0gfZAbEo3JlIf7lXyiZP4eijb02 7qtWrfpTtpPPuyjGhoCNtlgOH3jidCi9rKwK5J4iVxJZbzxIJUHghqyx5MIiCw9ZWjzxxBOetW7e vJkbzvUedxaBFSoCNQR6/Ou//qvHPUbgh8Ad1cuaReCG7qt61QnoULuACytjjNZmWXqov+IAWWuV JYksRASmHDhwwKM4CnyR1Yz6fFmLwDBZuuj7kCuRYqf8tYGxP1eU4efo0SNYvXo5FfIH+XuZguTk BPL0DP5+HsCrr77EthWorq7ib6aKx3WorNyNsjIBH7ICkeuLrD4UDHXTFRIYIqsQWYLs4ndcT6pD cbHS4u5FcclZXtfwv1OGouU7sPH9OuzZ1ID9Z1tQ99FlNHx4ES2XLuJkSysaW90484EbJy+50eh2 k++5cZx1u8gfjzfwmjxyV7Mb29h+iP3OCgQ5yrr9rPO4urTVHSPv3HWc/FP1R9oAkPNsO37xPE7w nh997zvYuLEOC+e/iMXTn8Ws0ZOQleaNxOCusPlTNoQGwJWdDpfLhBlHWePNOvF4IwhGtGRCDFwR WexDpToqgjKB7XKRdDjgTOHY4Lsor3gdSNnjT5kWzvNMyoZM9u1GmdQ1lrLKgCs1A66gMJhhrEvn 3FlRlD2kYM4XzjqOT+yegb5x2ah5JBD/U0UVrZzUOIx/4o3AH6RYy6z6iwp+WODMD0nKAqDzW3Ez oOcrAESbmW+SLyrgaZ/b4MdXpEiOSYYNHz7cA35Ybi+y+BD48cTChXhuwQI8rI26XF14/gyPT7PN yvaizGkCP95VipSbUDwvF37/e/zsD3/Aj3j+i//6L/zXr36F31FG/wuPf0dZ/33K4guUxWe+/318 SzL61Ckca27GEdKps2dxnHrM7oYGbNi+3UObduzAZpKOhaR3d+5EqWjDBrxD2f3m6tV4bflqPP/W ajzx2mq89Nq7eOvZZ/DSk4/iG09+HUse/waeppx/iPQU6VnqIAWPPYa5fF7zJk3CbNJo6ihDxozB NJcLC9LScB+Pw8aOxQhllgsKwhABzcnJcPn7w9W9O8yePWF6eSHHxwdZXboglPpoJCmdlHXlmHHl PJuUSRpCGkvqSxpMGnfl3CA5SNGkINIofp+Hjil+0mcrbeCHsr0I/JAOqnSvAkrF62410FfrlaXb 5xWnRM9Ec3/W5yK59xHwn2uBy/2AGsrFyhDg4AuUjQKerq/cBj9uF0+REq/Nl0zXda63mdpwhYeH f+bgpnfffTc6duzoOSYkxKFXggtOn3SPia9hI9l5nkFFUVldDAdMw4AZT+VR7ixBAfDE7jBNGDFU ShUsLjwaZkwqTG9vmIq+70zkPFQcQ6h49kyGGe3FOfypeGagLUgd75EWRyWTyqbmjOXcdr25k8VH IhVRJ5kt54vhHNHs65XMPi4YKeznx/uRQRvpXJ8hMmAkydKkJxVm3iM1HaZ/OFzevrAlRyOI6/Xq 7gMbGfzXHv8aykvWYW3VUezY3YpmN5V+dyvOUJk/TSVfiv75MzzXm82zbtS0uHGktQUfXbyM5iMn PEJzwNCJ8PE1ERoxCvahT8G8fzWMxUUwZq2EMZhHubLcuwLG8EI4xq+BffYqOEaVwhjyFoyZj8N4 cCmMGSUw+qyCMV4uMhwzgv0FfExj3YhnkDPlZdjmvI8g2yLc1TWe33dH3Bngha69hiHhvtcwLn8t 7ssrx6Dc0rY0tx63FJ3XwJV7EJNzt2FabhH65BYiY34JBsyrwIyF1ZiYVwUztwy23BI4FlXAXLgW vRaVoVeerD8OIjtvO+cswr0cN35hOdurYagf+5u5xezXRgb7OORS84jai5GZtAD2HjmYOmYCNtdt xG9++5+e3+zNKJpHgIEyuihtqRQgWUwIIFBGD/0vBCJIORIwoA3/9ZDGaKzm0Xx6wySS64k2zitW rPDQm2++6YnTMXHiRI9/8ZAhQxAXF4f4+HhPbAm1vffeex6AQ5YXAi200dX/VxYdAjnkEiO3FV3r HuonIELuEVqH2q0MLQIwZM0hSw/V6ajPLLBDcwvcULs+g/iE5lG7npXAEgVB1fwCRGRFsm3bNk8g VVnM3My0r1+0omerN3vKbiNgSq5EX7Ty3//9X/j97/+f5/eh7+3JJ5+A02l61jxq1EgsWrQQr732 Kn9Pb5GKsXq1UuHuumIRIgBEIIeVGUZZYMpJCoKqYKiHUFFRh6qqUvZXUFS2Fx/mcRNWlxWivGI9 GorqUb/xFNYda8bO86fJ/07hbPNp7Dp/FrX8zcii4wBpE8/3t7ZZdZwlbxRfPCs658Yutm8ljzzO Po373Ni8mX0PueG+5MYZ0s6LpANs39SWaldWISdZV89j7YUWHL7Yin1NF7BxXTMaK3eiZMkSTBg7 BA7FbIr0gb1bEjLDbchMyIbdlzxdAU/tXuT3MTDCKFe6U9bEJcDMyflfdxcFUM1IR7YZgcw4zuGV ApPy0kjuQhlCmeRPOZLOOYIlgyg3sijbnP6UM90pPxTjgzLJocxjpFDKI58UGIk+SAn1Q68eaXj7 nhD8oPAO/Hcl1bSzI4DfVwP/o834Fxn80H/dcheRpZpMwT8vpVokhfrz2HBoPj1jfRZZyjXhdsDT W7tYlomy3BTfltyTfNNRvFGurMqUJjp48KBH7rqox+nlguX2suAK+PESz9956CF8PT8fcxctwkOk N1m/lPTwFfCjT9++8OUG/qknnsC/UG7+C+Xov/B+/6IXECKe//PPfoa//6d/wg/Y/kPSj66QztuT m/J3f2MjGvbtQ01DA1bzfN2BA2jasgVNq1djHY/vb9iA977+dTxFubv4tdfwyiOP4LXZs/EQ1z5/ 3jyPm84Dc+Zg/IgR6Ec9VtSfevVA0gBSGimOn7c3eVyvhAREde+OUIEPXbsgvDupWxuFdemEsM6d EE0yOnVCOimKZF4hnWfcdRcGU+cXDSD1Jw3kPmIQ9wP9eezL6/E85vL6QdIC0jzSfJLqLFp4pe4J 0ruklaTlpPdIb5PeunKuetEK0irSGtJq0kukxSTNNZo0ICMDxRUVHh3ns7in/l+3F2V8EV++2Xzo 86b2fM5y27nZn0HPRfN/1iw4V8CPX1WR5fcGNlAurg0HTr0I/Ov32XZ95Tb4cbt4ipi/NmDauMis XZs+xQq4Gsi4XuokZhgVhcDAQNzdqTNi4hOR40yDGU/l0SeUiqXcUuwwYqOoAPI6k9dJSVQcqViG R7ZZZ3gUVFlZUFmMuAuG3pz5O+GKToUzO5BjvNmXymOIg8dMOH26whnVk8pmNpXOLBjdOG8a72fj MZLKqdIdxnHOTCqgkU6YwUlwRfjB9KOS6s95EqX4UhG18X6Jd8MI5DilKkznMUmWIJwztAfXRiXW wft58z6dg2FL6AEH1zHCMRkPvv4uKg/tx4lTZ3Du1IfYf+5DbG9uwfG68zi+040dVOaPyOf9BBV1 mXbXu3GUirp82T9qasWZrS2o3HEQj7zzHIZPcCHCkYpgYzYyB78H1/1vw1AMEAEgY96EMWwJjPHL 4XzgbbgWvwBz9vswRq9ps+6YzaPH8uMFGGPZN3cFjPvZf9RSGMOLYEx8F+a89+FYVI6MmWsQak7H XZ27446ud+OOiER067sIGfe+h2F5heibrzgctSRlfdlIqoSZuwmDcqsxJL8YrkVrYJuwEr1GVGPo rAYMLKiDkbeG/VbBpvggBfWYmLcJk/Iq0Ct/I7Ly1qJ3biGG5hZjQH4dHAWNyM5bh6xFnIP1kznn RFIOzxX/w1hcBnNhKXr1X4XkyNkIyYrFfd+YgqPHj+I/fnVzgp9KETp06JDHZSOBCoBiZsj0ddSo UZ64GQIh9DZIb/qlDMkaQwFFPw2pr6w2ZEKrOa1gaqIcKhyZMtPkcdKkSR5FRan1NOaZZ57hhpQK zrp1njS0AkmUslaAhoT4JxWBFFL4lKlF8Tz0v5ayJwsOWXII0ND/Xu1yXxEgI2sPBS2VZYfADgsA kSWIABKBIlIadFS7ABwBIHKZ0Zy61poEAsgEWG+/5KLzZS3K9qPfQWJiIpYvX/4nS5svctF3Kssg /b70Gw8JCeFvsD8mTBiDGTNm4rHHXsJ77xWioqIc5eUCPQSGKBiqQBBZgcgFRjFmmlBaug27dpWi sbGSc8oCpAHFRetRUlSCotpNKGtqwOYtu7GxjPNs3IK1tZuxddMG1NZsQd2RJhxpduNcXSuad7tR f86NLZfc2C9Ag+f7ZPWxh+2n3Ggmfzy0nUfyy2ZeNxxyYyuP+8kvz1xsyx5znNfuA20uNOKlyjhz ise97vPY4nZj97kPcLT5m2g8fRY7jxxARXkFvjbjAQyPz4EtNBPBvuHw9/ZCWqQPXPZQmHbKH2Vn 8fdvyyJmUr54LAopc4KD4UxLgcNuR0RsJvz90pESYYfLEQIzk5uCrvEwegjwiCVxjjRZLmbAiPGl /OncJs+yZdHI9lDO7U/5ImtEV3ekR/SA665UPNovDMdevAO/K6GadsgF/NMbwB+O8htUZgEpktdS EP/WZFl+yAdepHV+npYfUqZvxlvFq0lzajOgDA6/xe2YH1/sItBfgL5k29UvHCx3TgHzx48f9/A/ gfXK3qa0tTrqJcLWrVs9clbWnor3ITdSyeRhw4Z59AHxeU+Mj9xcPPbCC3hy6VI8+NhjHpCkgLLu CdY/TpLlx8OPPIIh1BO8ZcWQnIyvTZ2KRx96CI889RQeeeIJPPL443iM5xo/hbrEsAkTqOdNwMgr pHPVWfX9qC/06tsXE/v0wQweR5BMrk/gxRTq6ZN4HOFwYGRkJPpFRMAkXx8QHo6p5F0zAgIwmDwr KygIDp7379oVI+6800PDO3TAsCs0gTSHVNCxI/Kou88mzbxCs65c30+678r5vSRZWEwgzSE9RCog CcTIJz1+hQRcPHnl/Oukb1w5f4Ek8EJgxoskjX+GJDBDJLBD9D6pmLSetJG0iVRN0tjXSRWkDaS1 JPXRuUh9y0gCRASEPEzq26MH7p08Gduok/yCut6Nlo9bfsjqQ3Jf/O5Ws/wQn9MLG/G5fyKJX98s sNri+39PEhAuy5jPwqvFj7/DZa4B6mLBLxaojQd+WEQG0OYSfj3lNvhxu3iKNknavGzatMmTJeJm AB9dunVDYEgAYmKjERoSjqDgMCRzXpeRAjOOCqR/CIyIVCqHVPziqASSMRthYfCkGVQQUjJxI4vX 6cEwurFfdyqMGaFwJgQh0z8JsVEGkm0JMJL8Yd4dAWdAJmz2bMRHRiEhMgD2zBg4fU2OpdKZxjmz FVCOCqd/OJXZAAqlJJidTaT6JiPW7o/0aCq8VIDNeIEf7GvjuAT2DeQ69fYvg2sK5bo7tY13mtGw RWUjqkciwgNC0MuZhgenzkXRC+uwY08rTl/8DjeYF3HiUgt2UKHfdsaNY3VtpDeZR2TuLRPubW7s pHJ/hIr6OSnsDefRuPsy9pz/Dspry7Fw+hAEJ8Tg7sSpSB+wGr0nvgdjzhIYeas82VyMXi/AuH8l jEWsn/EUjPnPwfAAIKUwxqyAOf55uEY+CeeYd9hvNcdx7L1Pwhj5BozxRTDmVsNcXI0+ueVI7DMH He/s5Pn+7rrbD16p0xF7zzvIXlwCY3Ep+ufWYHjuPvTN3QB7fiWyCzYjO7/K48piLKqBOXEt7CPX IXNWvccFRuCHIfAjdwtycvdjgsCPOZXodc8m2GdVwa7sLnnFyM7dzn77SOs411r0WlCDSdOrMWFG NXIWbvW42Rj5hTBzi+C6bwvCXE/hjvAouEY7sWXLZvzqlzcuyNoXKUoKHCp3EsXSkMuX3vwI9NBb IIEhsv4RGDJjxgyPq4OCi35aUgYUWZQoPoSCqUmxEglQGTdunAcwUIwduRns378fhw8fxsmTJz2g zI0UgRsCKqTsCSyRRYgUQimCqlObwA4BG7JoEdChOgEj4gdyf5Plh1xlBJCIdC6SEimwVNYEmlfK p0AS3VNzKvOIskPJfejLWgQWyeUokkqn3I3ER2+FonUK5JNlzoQJ4/nbnM7f4WTY7YMxcOBgKvp5 3AQs53dXgXXr9qC6+ojHEqS4WO4vSoV7gP+TAygt3Y66ulI0NAj82H8F/NiAEvWr3YSSxgYU1exD UWE1ites4bEKq1aux5qVpfzf7sKx+gto3XkR32pqQcv5C9h9tAX7yBPPXMkCs3m3G3vJK880unF5 hxsXTpE/Xnaj/qIbNeSX9cfdON9EPnqiDfAQEHKcPPQIx7tZ/yHnUgDVHaQm9jl/2I39Z1ux5/K3 cfTIZdS+vRNP3f8ihg6ajsDweHh17YyUsG7IsSfATM0mr6cM8oqmLDAohzIpm0Jh+HlTDgR5UtM6 7CYi4zLgT3mUGpENV3YyTAflhywSFVsqmrLN6AnD2YUyjjLMl3LFhzJEILyNvMTm4lwprJfLJa/N KGQkU26FZCK/fzDqv3EH/nM11bQ9WcBHLwC/O8RvT8rqFxX8sEhK7mcFPTT+k5Rl1Ynkvy/3Gh2t uqv73gjpvlK2ZdL+G/JAZXu5DX6Ibwjw/SQSMC7+L6BdALqsCyVrJE8EjAuE10s2AedHjx71uHbK bVCunToqPpWOIrXJglBxtyQPJZevRXKtlJWy3D5ffvllj9WkAn+3J9UpHpNeJKiPzgVmiHdLJisr mtw0BWRIpk/mBlkyWXqwZLXcXvTiIu8K+LHw+eexYOlSLHrsMeRxjGJ/aKwn4GlBgWe+EWPGwKtn TwTceSf1zM5wyVosmLqswFPquibPHb6+SKOulUKKIwWQfElRpIQrdaJEUhLJRhpKkhWDXDrk+jGc NJk0itSfpPZJV2gGSWCEgIrxpKkkARTPX6FnSQIcRK+QBBQITCghyZJC55tJAhMELFgkAELAgsa8 SRIYYQEQ664cVXc1qU3j1V5J0vxVJAEcWo8ADdWprfzKucbpupSkdam+kCSrDo2RpYfq1C4ScPIG SetXvcYLCBEA04s0NCcHJeXl+PlneFHxcfBDVm56CSXrj1st5of4nMB08bnPC/z4MclyC/okfv5p SNYj3wV+9B5Q7Q28Srm4PQP4ZQPrr1/vug1+fIWLfNNl/idTf51rc7RkyRKPq0uHDh3+D5jxaenO O+/g+DsQGRaO5IQU+Pv5IyjYnxtHCRInjBgTRk8qfKG+8KSYVdYWh9xaYmH0oKIoM+H4ZCqZ/m1+ 0Gns68d2HyfMrDS4nH5IiuHG3CsDYTFUHlPj4erpReESiowsA76GAwGOMGSn94DLJ4ZjqbimKXgd lVlvB4xYKqVOKq/p3nD2TEAU5+3JeeOc/nBF+sLZnQpqDPul8J5+XJuC2WVR4TUTuLZIGJ25xoRY OOOdSO+WDt8wH0QMTMes3Bewobre8/bxwnZuHvdfxPHWFtRSIZfyfeq8G61U5M+STrqpqLPOzboT vN5+1o2trDshs26e17ZexLEPP8Tu6u0oGJ6H8O4mukSPRPKkV+EaWwJj6BoYc0gTV8MYINcXnisN 7pD3ef4UjMUvtAU3HfYSHCOegG3mMtjHFMEYRJrFvouXwJjxOPu/C2NsNcy5Reg1+TUkpU9Al249 PRlfunbyRXzSBDjGvw77onI48iswOrcS9+VWY2huKRwLa+BccBDmwi1wKL5H7kEY8+tgPlAM58Iy mHlVMPLKWV/C9gqeVyOnoBS9pm+BOegwHJPYN78Uzvxi9q1kO/trXoEm8w4iZ9gm5Iyo4ZzsW7Ad jrwimAUV6P3QRiSMeQmdg4fCcI1BeXkZN6FCrj970UZ/w4YNnkwlI0eO5Gav2AMAaIOvAMBS0hTI q6mpyWMaeyOktKQigQtygbFIoITurw21rCdkoqs3WlIqb7TojZeUUMuqSwqogBSBPKoXSTGVy4rW I+BD9xYQIqBDoIbICmwqstxdVG+5w6i/zIYFikjxFZiimCSxsbEe8OOLFAfjZhUp+nLpkZIsVySB VLdS0e9KYNcPf/h3OHbsBJYtq+FG4DkMHDgSI0YMRl7eIixd+jpWry4kKftLEf9r21BWdhSlpQqE WuMBQSoqdqGysox1CpQqt5ijpC1UMAtRUrkexeUH+D+qR0kRz4t2o0jBUUurUVy6DRvXn8XRpgto dZ/H+ZNncWbreZzZ3oKzsggRL+RxM/njHh5bTrfxz/3kmVsuuNFEamkkX91E/tnkRh35rGKH7CXV HnHj6Gb239NmTXeWbWf2u3G+hvMebcH+oxewhTz6YGMrdm07hMcfL8bQkTORHZ+JTPJ/ewRlRSpl AGWMJ3ZURhaMEMojj9VgYhsgLvmUkQybMxxZcb6we6VSPlAe2Sg/5FIZFQpT4wX0J3pRfvE8gvIv MQ6GL6/l6mKjbJNlYwQ3RV6UUbE2ZGTb4eTvKXdUIPZ97Q78x0qqabvSgA8fB37bxG9OG/0vOvhx M4AIfcZPCu5qASMCPpR5S6bnqruZGw/dV6bWPyBfvn63F/G8m+WO2b5oXoEQlnyQDqejLP1Up2v9 t5WtT7xcfFnHa5H4uOSN+MCfI4Ha4vVKoy7rCfG6a5HkjGScLIefe+45rFmzxpPtRC6BK1euJI9Z 5gEpBLrKmkKAv/inXiaMHTv2T6R6yWC9dFAwb8kRuXx+EkVHRyM5OdnzokJjx4wZ43nJIJIcF8lV VBaYegkhMENWH3JvVZ2ADbkvKp294twJHBGgohcgYWFhnhcdAjRkLSfwY1FBARZyzCKO9QQ+vVIn ssCPobynt5cXMnx9MS8yEgu6dPFYSFgka4oHSLKMEIDwKkkWF6qzgIClJFk3qF2bfVlUPHLletmV o6wjBFq8TBKwIcsKgQna/Gse9ddYWVhYbiFF7UhWFTrq/gJD1E9zP03S/BZAIQCiPQlYEBghUh+L 1Kaj2kVWvQVQqL+AE13rKNIa5KqidbRvU39rnda9LLJcWzRW/XQPHfUcZFkitxhrPQJb9HmG33kn pvH3tqmmBv/+nwpSemPlf91elOpWMc3EEwSWil9di5d8kUl8TmsXr7tW+2clPRPN/1ll1hXw44fv AtU9gTckF53ALzX/9Zfb4MdXuEgoauMidF6bl3feeeemBDft3PUOCow7kB0eBUegC4kRSUjJ9IfL EQpXNJXIACqBIVQeA6jwxSRT+aPSlySFMqitPjiT5zkwwliXSgXTxn6prEvVm7I2y4+MoCREh9mQ mC5FMxhmUgic/mnIDnIg1haNuKwA2KmgOkOoeKbF8B5UZNMS2sCUQM6ZGALTpHKaEoiUAArPIANp tjSYCazvyHUEc1123jMhkv2lnFJhzaTiGsK6TjEw47KQHmdDamgaBozsi4defxLrtjZSYf8I3714 GR8ebMWBI+dRS8V7F0mpG5XJ4MMP3DhOUmaCI6yTWfbuy25so3J+gMr+eYEhPD/4zRa0Xr6Ao4fO 4uU31qFP73vgGx8DvyEmEvs8AbN3Icw5L8NY+BaMyathjHqpzZJjSinr3oUx922YY4vgGr0MybPe RmBuEWKGL4XZ60U47y+CMWcVjNFvwhhTCGPsco5/Ds5xLyJ70mOIGTIYPSOCcHfHLgjwiUVqRj6c 46vgnL8WA/K3YET+HvTJX49B91Zh8qgaDJ1eDUdeNex522DL34B+BSsxKW8VRufXwizYx/oNcCij S+4eZPPcNrsSjik7YJ95EP3zdmMyx47Kr4FRsJt9FVR1LbIX1CD7nirYp62DY+E2T50Cp5qL6zH2 kR0Y88BqpA1/FkEpw7lhm4aPvinG/dmLlEdt7vU2SIHOlOa5fZFSaSmb6nuj9NewEJCSLAVX7iwC LfQ/lxIrCw25pUiZFeii/77lsiJAQ3V6WydgRIBo+zF6c9fe8kN9LMsPmRxb43Q/mQ4r4r0AJK3j y1YEVslEWoq1FGCBPrdq+cMf/sjv/1+5ufmAn6kYw4YNQWgo+afTiYkTx2Pu3Jnc0LyJTZt2Yv36 PSgvt4Kg1kAWIIWFu/k9KxaIAqSeJW1DSVEVSgrreFTdPpQUH+D1fpRs2IyS/WVYU8P+pbuwectZ bKs7ij07duLcnuM4deQS6twtOPqtNsDjUJ0bWw+Tjza7cXIX+eM+Nw6Tf54TLz1J3tngxk65upDP nrvUxj+VBaaW9Q1H3bjA62+y7Yis7Fh3Sm4zJ86jvKkFje4PcJH8eu+uE3j/vRLMnTkPjjgTyREZ cGRlwEwMh5FM3k/ZYKT0pEwiBVAOBWZTNoTBMHzhTPaDKzAOptwug1I9ViFGFuWUIwWuGBucfqwT RVHOZXMuk+2aV5aPwb6cm/M40iljOKdfJLIi2YcycVq/YKy9/w78chnVtPW+wKERwC+28tvSG8Zb Ucn+tCQAQwr5P5D+hSRLl6vfGFrgijYdAj4+alfXfq4bJd1fc914wFPpV+Kb18PrJVsEgIvnWsCz RQIpFI9C/Fpujxs3bvQExJYFlywlysrKPG6RAuZlNajNvXjw008/7SFt6i2yrmWtMGXKFI+rpeJL fRIJiBCwIFdNgQdy3ZTr59Ukaz/JTo0R+C0QQcCC7qG4GUoZr2vNoXatQcCB1iGrDPWX5bFIFpBq F5ggwETWG59E0l0Frujzy3pZLzAskoufXEZlVaJg3EoLv2fPHo+skkzTsxSoIxkomSadWOC9Yn3J KtPb29tjCdoe/MhduBCLuOYFsviQNQg/U+7LLyOXay546CE8zOvBo0bBx8sLQ7t3xzI/Pyzv0MED aFikzbksFGQ9IWsFWShoIy/QQuc1V0hWFiJt4AVMiARGyJqhPWnjb8XFsCwsBA7oXrKU0LXqLfBC 97BADYEEAkbUV+CISCCCrCUEnGgeARIW8KB1Cpywxlt1WoMFXFh9da4+Oi4lPUfSOtuDIe3H6dwC LfRZ5B6jZyQApP0adG7NYd1D5wJuBBjp86jeIs31+J13YmhcHB782tfw99RhbrR8HPywgI9/JCmt v87Pkq7FV76IJD6n9X5ea7aA6s/KmwV+fA/4/ptARSfwRw2cokz8D8nD6y+3wY+vcJF5ot5mK4aA UO7U1NRrghnXS916dkRGVk/0oXJo90lBcrSBNCMBRro/zK5U+ryo7GV4wYjhUb7OkXYqjT4wQjrD k/ovwQHTNwXOcDucclUx/TmW45ROVhYYXqEwu2TDmcF+SheY0qktRkeCi/PFwBnhBWdYFPtRmQzn vFndqKSmwpmVAFd0T87dg8prIoykDNZ3h5nUE07/LJhh7C+3G73RS0yG6YyDK+VuKq8hcAQYsMnH Oz4JNp8spEWkw+ztxOx5s7FqxQoc3XcQF4+14vRZWXu4cZ7KdhMV8y1U2vdSaW/m9flzVMypgNeR anguZf0E27azj0yyW6jQHyfJhNvNOrUd+P63sfHcORQ89QriMpJxZ7QXAm33wxxZAue0V2HkLYUx dyWMvktgDHkaxsK3YTxQDGPcGphD34Fr3EokzamC76JyRE59leMeh3PSyzBGr4YxUpljlsOc+hxc OU/CnLIcOY9Wwpz1HALj/9ftyde/L1L6vw7HvHIYD+2EraARtvxNGDatAtOHbsTwe6p5XYisfGVn WYf+eRtwT245xs3eAePeBtjmrUOfvE0YnNuEPrmbYc9b4Uljm5W3BwPz6jGNY8bO2grHvfWwPbAe ffMqMDhvI3rnV8EuV5e8Vey3GgPmbULOvY0YO2cbZhSsxcA5FbgzcBgC/WNRVlSMX/y7zA8/e5Gi KXNYmbw2N0v5vbWLwBYBE7ICkdWHwA0peiJZgEihVp1ldSKwRC4xshQR2GEp4zqXFYzeBGqcBXTI WkTj5OqiceonQETKt97qKRaGxnzZihTlp556yvOWUfxTz/DLUPR9azOhGDfaFI0fPx59+/bhxuZ+ PPvsS3j55XexalXJlcwwtSgvP8CNVz1KS2Werhghsv4QOLKd1HzlyGtZfxTuQ8lGnh8oQsmuMhQX b0PRmgOcbw/KSjdj75692H/uNLZdaMXh061w72rBsc0XsP1QK3aeIk9U3I+9PJ4hPz3mxuHjbYGi BTCfkqsL+WYz+e4+8uDNrGvkecsVXqogqAKjxXdFO3ktEMV96QJOfXgBB08fR1VJOR6csxj9zUFI S4tHepYXHCZlj5FMGUS5EdoThncWZYcDhiuCsscXhm8c5ZcJI5vyRKlx7/KCGR2ODGcWElNMZPhn wPRJgxlLWeeIhOGkfEmLhjMwBC5ujsxIzqNg2lmk7iGwdfWHPTUWvTPD8fr4bvj1u1TTFPdjSyh1 63J+Q1YWlWspiDdClvJ7M60mPgtpHXpLKDNs8Q1ZunyS8qw69f+sivXVpPm0BinW/8z/xPWnuhXg K4BZYIRcOLTplhvHJ5FiTihblwBVxZ6Q1UR7knuHSNYJsqqQ24ZSqgo0EMghawZZKDzEzbdAA4ER spwYOHCgx7LCAjFE1v9aMabS0vjbNE3P+Z8jxW8ST9C8C7nhl+XG1SRQREDG888/74mlIVBGln+y BJE8EBChz6rPoTbxUIEM0kMFtEtOSY5YJFkk+aK4VH/tIpkm0MbHx8cDfui56nML6Faq28Wkb5Ae 4+fNkxXI668j99VXUcDvRODHIMoFn549Pe4mAhrkFmJt6nUUcKANvTb3AgQEMKjN2tBbFhiycLBA AWsjb51rzDsk9VWdBSBYAIHVT8f211ePEwkc0P3UpvWqTrE4ZA0iMKT92kQCVNRfwI0FhmgOzWsB D7qnrFDUR/0FSjxF0rj2wIW1RpHur3bNpXl0/yUkjbfGWJ9T59Y9dF89q6vbRKoT8CPwRZlfErOy cODkSfzxBoOefjzgqfiBNuYCU+TeofPPC0j4NHSzwIYvGl0JePpPZcChocCxfsA/vgv8QYDT9Zfb 4MdXrOhtsGWCLpNMmbNLeMrVRRlZ2oMY10133umhnmT4mRnx6JcTivQEX/h5pSEk0gV7WiKcXt5U HgNg2OJhmDxGBsFULI/gIBiZ3agYyhIkBka8Dxw+KXCEu6goJrFd4IiURo4LCITZIwBOZVqJkm91 Vxip7ONiW6IXnN6RMAMMzpHNvrxfEJXWjDQ4ouxwyLc6No1zsZ0KqZHSHabLH84kzuUdyrmozGou J++bFM/+neFQyl1uhA2HHxxZwchIykJGmg0LFs1H3Z6daLnYiouHW9Ba24o99S2ouejGcVILlfRD W6icH6EyftmNk1TYd25zYwvpqJR31p2hYn5qM8/3UUGnQi4Xmf08lyn3jkNu7P3eZRzlJnX5iq3o 22c+ung7EGjOgXNGMZwjCmFMWQ1jVjGMgYr/8QKMuU/AGPsejOHLYEx7AubopbCNrED6vDJk5bP/ 9KUwBz0OY+SrMOZxTMHzcEx6Eo4+78ExtQQ589fDHLoKwSGD/vS9dvALhlefiUid9SacizfCkbeO VMa+Neg75yCP2+CJP5LH+XP3wFlwEH3zNqDXhDLYB1fDPqMCIxdX4N68tRjuyRZTDEc+15xXCVd+ FfrmlqHXONar732lGF2wnX0PYmj+FmTmrYErrwhTCopxz70V6Dt4HZxTKtF/fhVyRlfA228OunTJ pGI3HXv37sIf5SLyGT0s9DZIyqLie1xt+XGrFlmsSLGUgimlznKHEcCher2llCWD3ioKDJHSebXb i/paFiTqY5lCq07jBKxIYbWCnkr5lQmzTJ0FlnzZit4OatOhzYSUez3HL0vRd6vvWdYs2pTNnTsb gwcP5OZvDDdAi6j8vYrS0o0oLz/MowKirr3i9lJxhRQUdRfpFEngRyFJAEgjSsobULJ2HUqqVN+E oqIaboZ2kg6irLwWW/duw7FTzbiw+yKOkn/WHjqPnefPo/msG+6TbYFRa3k8XOtG6043jp13Yyt5 ad3BNr65r74tcOpB8lPx4BPkr3KDUbpcBUbV71UuNadbyHdJR/m73nqhFfWX+PsWoFJ6EM/MfRZO 00A65ZQjJxuOzAw4AilLfElJlCEe4EOyLA5GoLMN+HBSdoRRLnWJhyveHzGJofCijImJDIErhvU+ WTBiKHdSFd/KG47QUDjiKLO8KdfCKccybJRJdhg9wpGd1gNJWVEoGBuPH77RGf9TTFVtWzzw0yp+ OzKzvtmWH7J0EF2r7a9NltKuTYQV3PWTFHnVfx7ghzYPur8AdVljXH/AU1lxyC1Om+WkpKS/SHLv UBwogakiyaD2JAszBcrWRlygx9KlSz3xK5RVS1YSAmBlJSHrC+l0Ah3EgwVkKm5G+7gaIgWilpWE zrVO8fI/R+J3kgOSIQK3xeevJqtNskRyRjJBR1kKSuZIbqhOYLhkjlwHJZsE0FsuQpaO2l5X/VsU rVGxPyzwQ646cpER8DGf9DXSW6RX+P3m5+VhAb+TXFLBFVCqPfghoEOWF9YGX5tzayMvYEEbfQtA EDCiDbuAB7lvyEpCdWqzNvUijZf1iPrIMkJ1Vj+daw4dr77WOAEFGierDrWrTm4vcsGx3EXU11qb 5XaiNVpggoATWYbItUbt+oxyk9G8ViBSzaHPoX4WSKL5BGRYa1KdyFqbPq/WobWpn8AQrcPqY/UX qb+OAkc0RvdoD9K0fwYCRr5GiiCFRETglTffxN/xN8sf2ZVv/NOXj1t+fI8kPmWRZTV2Lb5yI6S5 rme+LxIvv5mkz0RZoKDfv94L/OcZ4I8/4/d3Y1bUt8GPr1iRj6fezuotpUhvEeSv/jEQ40aoc2fc QYbiFReHuOAw2AJD0CszGJlZMYjonIVYn1Q4bCFwJsvkl8qjQUUvqQfMoM7ICczwBHgz4kI9MUCc KQHICo1GeGgWokLSYA8IhTOI4xJSYNioHKZR6QzvRAUyjYonFcrYtnFGKikkGkYw+6RSGeX9jB7B VEaT4cjIRnRaPEKDYpERZPB+6TCjFcuDY9M4TyjXE5QAg+szjTA4EzKQ6mdHSGgMYtID0dsZhpFZ CTDjTNgc4yn8HsOObZvxre98iNM/+C4aTl3wvJE8dohKOBVsvWU8QmVcoMbB01SoqZyfpvLeoKwF pFaeHxTQccKNsxx3lMr5dirndVTYj3OO5j1twfyOfesCWjnXtpoGzJ39AhLjhiI+ayhckxbBOfk5 GKOXwxi1BsaEpTBmPwNjwcswZvB6rDLBvMrjCpjTViGH9c5Zy2CMK2pzd5n9Dsz81XDe8yYSRy9D yMRiJI1dCteYt2COKkSyvQCBAam4qyO/124dcVd0NJIGLkDOzGqYucriooCna5G9eDuy8zdgQN5q jC9Yg2H5W+DI34Ws3LXImr4SWQJAZtVh0OKtGLu4HP3zt6J/7i6Mz63A0NwVnGMF+xYha1oN++6E fY4yx6zHuLxtGJBbjezcjXDm7cHI/I0YPXsterFP1n1bYJtfBsfkQqQMegoBmYPgHx2Jh+cU4MfH f9gWe+oGi5QtbeRlkiu3F0WBl4vLrVxkdi1FTsqrlFwpp1aGFgEaIimrAjmkpOpcSq74hEAQbYTF K2TpoTl0rr6aR2P19k7jNJ+sPjRWb+v0tlPggN5SyjRbCu6XpchqTgFOtSGRGbRAsi+ja4+KfisH DjRi2bJ3MHHiTMTF9YHD0R8PPJCPF16QT/9avPmmgqHuR0XFFpSWKj7INpJS4+pYSZJViMCOvW0W IGsaUFIo0KSWVIKS0t0oKjqL1Su2oKJsDfbt2Inze87i3JFmNF7Yi+2HD6BhTwuam1txgrx09xk3 tu4nj20kLz1Hnkpe2nTMjXMCnA+Tz5KPnmsh/zxAvsq6nSd5Tv56ieM+FCBCvryf41TXzHH1u9nv SCsOX/wIH534Lg5ubMSSF57EtBn90KuPgfSUIciKoIxKpMxQGvVkHgNIQZQfStHulFvL3azzgRnv gNOejOSwIIR38EdyrD+czjiYkQYMWTQGUMaEhiIuKx2h6QZSOyfA6eUP08a5krMpB2Ngd3RAqhGJ of0MvDY3FgfeNfGzk/n47//Yx29Em28BAtdSEK+HLOBA8wmcFKhi1V2r/1+bBED8rd5g6hnoTaOs uX6Jn/70IMaNy7ku8EObfMV2En8QCCxLDQEVn0QKuClAw8o4IjeO9qQU6LKiKy8v98SdEu+V1URj Y6OH/+ha8TZkYaJgouLH4t0CJXRUTBBZUIgUD0Sk878lwPBFLpJpspDx8vLyWIIqPojcch56+GE8 sHAhHly0CC/wu32alMdzBTvNJQmAUrYXC/xQRhRtyOW2InBAYIAsFSxQQht1yxrEqtOGXn3leiLr B7VZYII29CL11TzqI8DCqhNZfTWP6nUPCxBQu4ALjZObizVGcwhE0f0EQFjrtKxABGioTuCF1itQ Qv1lTaH76J4CHzRve8sO63NoXPvPoXsK3NAcahc4oXl1f11rnNbeHswQaW6BHVqvVW+5D+kemld1 1vPQPbR2jVFgVwWHTe7eHb1MExv4P+Mf5co3/unLxwOeKt6cLD7EF252wFPxPosPXqu9PamvSGlf ZQ0hV8DPAxj+W5H1LBQ49bNnd7wNfnzFijZB8nsU6i9fSb1xuCaY8Wnpzjtxd+fO6Obvjx7JyUhw uZCTlganLCiCqRzGUjFUxpWA2DbQQibEDjuVSAdMn1Bkh3ghJTMOmUFOGF0zYCb5ed6aZfhlwC/a RFB4HGw9feCKCIORbeN4jrVxjigfGD05ZyAVygy9dQvgvaiU9qQSKmsRRwLJC4oh4vS2wZ5gIMQZ AZ80H6T6R8MVGAZT6zGiqGxS4fThPOGc3x4J0+jpiRWS0CMTXjF2+KV1RR9bTywYcD9mD3kaCxY8 j6079uCjD76J46cvoqa5BTta3ThDhdvNY4PbjRrSfirfZ6lgnzpOovLdet6NC1feNiqzi8y1d5JO s2/DKTc2sV/9WY5hnfpdvNCK1pbLOHmiBXV1e/DM04+jT+9eiE/MQFr/UbBPXwxz/HswBq+CMflZ GAtfhJFfBOOB1TDGr4AxqJjHNax/Gcaib8AYvhRG31IY98viYyWc04vgHLICMSNXw+ue1Yj1xP1Y Ate8QvSa/BZSksahy13dPd9zl7u6ITVpPHqPL4O56BDHb4Ujtww2paaVm8r8CsyYtR5j5lbDnlvM +kL0zl2N/gpymtcEx7y9sN+/FrYHdmNo3n7cm1uFUbmVsPFozy1Bn9yd6J97EDmeFLrlJMX+KCPV tgVSza3xxA2x5zaSlBlGAVLXI+fRIiRNnomuPXwxJmsITmw+hj/++43nb1cR2KE3aXrbpjdjfwuT 25tZpOQKtJByLABDPs0CLiyfdNXrbbjOtYG3QA0Fr1N/AR16eydQQ8CQ3tQJAFG7rGTUrnECSjRO FiUCQQR4iMfIT7q0tNRzvy9L0TPVW9egoCCP//xXoeg3oBgDDzwwz7OZmzZtKiZPnoLx4xdg7txl eP313aioqEdl5U6UlR2CgqGWlGwgWWDIaZKsQdaRGq6Q3GMKUVJci5KywyhZtxtrKstQVl6CPbvr 0NzcgJMna7FzZz22b2vhJu8iWi+14iD542b+ZhUk+ghJv18FkFamF1l0XOT1BdJ+8tlNrPPwYvHn 02zf5sbu7eS/AqAvt7nFHN/ixrZ6znmxBQc4/wff+g5OnDiIZW8/hpn3zcDgQYtgSx6JjOQwODJ7 UHbFweiS1ga4O0NhxMfA8KY88aNsSqO8c1GWJLDeSxaLlEU21pmSTQFwss6MjUWEaYN3poGkwAy4 /EJgJvu1udfYSKk8zwohD06CLcWJF59ejO99bwv++3/O8JvQpvxmvNmzlEm5diiblCyXrLpr9Rep /VZVqG9k7eqrjFeNuN6Ap+KjAvYE/kqOCES8XW6dYoEfsmRWjBLLdUcWIHLt8QQ6VbwPUW7un+ha 4IesIgR+aIMuCwVZXrTf0GvjL6BBFg7atFtkbeJVL2DBcoFpv8G/uq8AAM1l9RUwIbBDpPOrx1mk vhY4IUBDFhwCFQQ+qF3ggSw4NHd7IEXUfp5Pqr+aNIfWaGWc0bqteXW8erw1Z3vrEl1rvde6l+os kEb3kIWKzvUcRpK6kb6Wn48/3oDFZhv4EXkF/PgFSZtxgQ7inZ8W/PhL/Ej1ArnFbxT36C9ZlFhz CbAVP5dFitbz58ZcD2n+6+WfN5N0X8k/PefPHjPvNvjxFSt6C6zNiQJIKUL2nXJVIRO4Uepw910I j4xEekw00v38YU9I8KQENdPSPDnFTR9/OGPT4AwzqBjGU6mjMpgcCtPbDleQA4m2CHibXoj0j4XZ ydXmfmIGwh7vj1TfVKQFmXDEJMIMoDIYFgIjMxuG3qD5RcOIEbjBY4CTCmcmFcdgGHHywU5hXyqb tkSPq4oZEQyHVxbSYx1IcUXBltETZhD7+lFhTfGnUhoBIzGD48I4XyDHsd7mj6zwICR6pSE2sAsG 9o/Ec48ux9qSPdi3rwKtFw7j5PFvoaamFXWN59F80Y3zl9p8zQV8NJJ0LT/07VupbNdR8T7nxoes E/Cxhcr4TvY5KYVcivleNxpqOPYY52Cf1kst+JCK+NHDH6CGirmCDL70/OPoP6AvfFL6wNexEOkD lsI1qQSmsrwMfx/G5DUw5hXCGP88jJFLYExdBWP0KzDGPQ5j7husK4HRbwWMWc/CuPc1mENXwpy4 BJkTX0Ty0DXIHM/rBavgzCtG78lvIjV5Irrc3dPzPXfp0A0p8WPRa9zbMBdtgFGgzCxb4Mhrgr1g M3rduxEDhh5An4k7PMCHPX8NxnCe6YvLMLhgPbKmroVtSBns09aiV341BuZXoHfuXthyGz1Axzhe T89fh4F5ZcjK3cZ6zpu3GW3ZYtbD7nGXKYejYN2VOq3hIFzfaODcLyCup4nxvYZhU9N6/OsfPlt8 CZkr6y2PTI8VMO1W37QLmBD4IXDCAjFkAaI3gno7KXNkgRYiuW5ISZfiLuBD8R8EmArMENihdj0f yy1G8+kNo9xddK56uUtojLICyPJDqQOVkvDLBH7oGcmvPTAw0HP8qpRf/vIX+OgjuUC5uaHbwP/I KCQkpGHAgDFYuPDr3Bxs8mSDKS/fg9LS3aQmbgA3kpQeV/E/dpPkAlNNkuWHrEPWoaSwCCVVm1HS eAhF+/aiqLwUlRVF2LBxKzZvPIQ9u8/i9An9RlvR1NqCrby/gI09pFry0aOkY6xTTI9G1l3itQCQ Zp7LCkRAcz3pFHlw3XHyX9Lh8260sP1Ysxtbj7YFSVWfGvY/9NFlnHdfwKb1jVj2/kY8+8RbGJ05 Eem+SchOSoDDl3KoG2VMWiplTgAMn54woig3PHKObSnBMJ1+cKYkwfR1wQiS1SJlnxECM5r9KBcz oqKR4khHdjb7hlIO+SZznIPyUXOkwozzQ3JkT6T1zMYzeY/g29/fhv/yKLNyeblZZs1SKK/4UntM tq26q/u1J7X/rRTgz0LXu271lbL/7RsCP+QqIuBDbigCQWQtdrvcOsUCPxTwVJYfiu8keSZwwxP3 Q9YeV+gvgR/ahAv80AbfAjHagwSywBAo8lq7OpG1sb/aJUV12uBbc7Q/CmARSCELCVltWACDSJv/ TwIYdG7NLbBF1h86Wn0EGmjtlsvKteaw1iHSuTVv++v2fQXGCEwRyXVGdaJrgR9WW/u1WXXXuodV r3k1v9aveRUcdj7JmzSD+6Af3YBl78djfiiVqzbkCnR6Izzmk/qL1wv0kOudUtGK7/8lYFpH8XHx c2s9V/e7Ufpza/1rkO4t8EMWip89i9Zt8OMrUCR05WuporfaMqG8GVldupBCO3SAPSURAxx25IRG IM7fH5GJ8cg0HHAmBcCM6UilLwlGqB1GhwgqilTyMvxhhkfClWFDimlDcGQ44vz8qBTGwWmn8pdJ ZTC8I1yBCXBJGcyKhNHdj8omlcYMXiekw4gMaQM7UqkwKmhqcDyM9CDWcf441vtTKZUiak+EEc+6 DsFwhWTDZRowE7gOfyqsoaGet2ue9UWmsa4L7H7d4Yx2YOggFwb0SoItKAGTevXCi68/jjV1h3Hg SCsuH2vC0XMnsI3nu3dRwabifPYklfH98k93Y5uU8ktunCCdOU3lezfr2LaXyvapi24cP8a++9w4 eaTNWkSWIscb3DjHfg0KzPfNi9hNBX//4UOo2bwLJcXKltCI5cuqsDA3HxFDeqND1nAk259Bn8lv wVy0FMa0QhijBHa8yOOzMO57E8aC1TAG89hHQVGLYcx5H8YYuco8xT7LYEwqYp9X4Zz3KnLGlcE5 eh2Mmathsi5n/GtISluIu4NicUfXjh73l8CANKQOXASXgpA+VIEBuZsxJm8vBhWsg/3+KmSN3Y2s e2qQlVcFR/52DM/digl5xRiQtwK2GSvgGFPGddWyrQbZ+ZXIKthKOgBHXj1G5G7AhNxV6Je7Eln5 m+Gavw+jJm/CyClr4OTnyM5fiX55lRizeBsG56+Hw2MxshPG4l0wZhXB7Pd1GP1GYc4Ls+H+vhTW Gy8CCBWYTcHN9KZHSuytXPSft1xaBErIBNoCQARyCAARgKEAqAJAZAEiIEPAh8bIrUVv1tXXcoGR S4xcW+SnrWtZkwgY0TiLZPmhyP6GYXjAVtV9GYqeZ0NDg8c1SkED9Vb3q1h+/vN/8wRofOKJb2DB glkYPnwQhg2byg3AS1ixogibybvWrz+I8vKNKC6W68sO0nqS4oHI3WUfSQDIfpQUrkNJRSFKdm9F ya4mnu9D0eo6zrOL8qqBc51FU8NZPvd67Dx+CPX8/bk/+ACnLlzAnhbyWgEbx8l3yVePWXyVdUcP kjezroH8+SD5cjPr6tlWS968n7xYrjGneC0QRe6GclPcd4p9PzjPOS9g88GPsOnARezZtRfFL76H 2SPvR2ayHQkBKbBFUg5lRMETIPuu8DbQIouyyJPJzBdGCuWRK5byinVKcxvCPna2pYfB6BQCp08S crKyYCZRrimdejjnUkrdFFJoNIykYGTG+cARGox5D4zGjjMr8MvfH+eTVyyKmwV+iCylUnzzWu0i 9VG7Nv56U6rMRn9rZfjTkrVOmUtr7Z/GHFztAoW0sfnFDbm9CPxVAFCBH3JF+bK6xX1ZiwV+WDE/ JMusgKc6LnjoISx6/nnkPv00cpUF5ooFyLXAD4EKAj+0Gde55cphbdq1mVfgU8sNRe06Wpt51cvy wtrEC+DQmPZ9rHNZa1h9NY/ACrmRWK4lVj8L6LDGyxpFfTRObVb7J7nOCEgRKKP7CWBQnUjnshwR kKM+1j2s8ZpLc6q+/bOw5hVApM+nz2xZqqje6iOy1mc9C4FCVj+R7qv7ax1aj3UPkTLnKOhqBmkk /5/bKUt+dZ3Wvf/r9iLwQ24zPyEpMPOn4YlqF3+x+JGO1+JHAjrE6zW3rDn+EvhhkeYSP/9L6/i0 pPkkbwTwaB0CV6613s+TrHuJJ8vF6LOX2+DHV6BYJuli5nJ3ycjIuCaYcb3k16EDsrp2gz02GXZn DmzZaQj28YNP90CkpaWjlxEFZ6Y3TAcVwGgqfj2pEEYkUwGksmd2hiLfO6JccPRI55EKpFxXOIcR wnZvjouOgWlEss4HRmAc65xUCKlEGuxn96KiyTqDdSnpcHbzgymTY0dqW1uYgtFlw0hkezKVSp8e MMNCYMZREfU22c55jZ7sSyUzlNc+7JsUgKzI7jA7J2Fyr/GYMX0aJo4cjzdeeQNNreex/ZuXUV/f gjM1buykgr2FyrPeNl6g8nyYivOWzVSy97PunBtbm9uyvLScp/JNqiNtooJ9mGPcVMhPK8hpPZXz 1hbUXmhFvdwFzrbg7OlW7D3TgnVHDqN00wYUFxZy46ANw0Gsqz6OVWuKMHDWAHRKCUdU8ngYox+E mfc0jEWrYIx7G8aAb8CY8DKM3DWsK4ExhvWDVsO4rwhmwYtwznoSxrD3YIwohjGbbfnsl7cG5n08 H8L+Y9+BOe8puDhXqvkWvJxT0CEi+E/fuX/qQKTPXQH7w2sxPL8E9+WWYaSAiEXVpDL0WlSIPrkb 4Mw9wDXsgcl2M7cCDrbZF1Xx2ABHXiPbytFr3ir0mbsZzoUHuYY69itlfQWyCyrRe14J7hlejKlc p2t+MTIWl2HIgh24b+4RjHlgB+Ryky2QJa8aznyl4a1Ej6QJCA6PRXXFavz3f934Wzb5QMvKQdYf UngUnf5W9osWQCFXFfEAy41FIIjOLQBEVhkWACKgQ+eq0xg9C1mOaJxAVMsKRMHtxFvaB09VvBC5 hAgIkT/6G2+8gfj4eI/yKP7zZSj6fM8++ywGDBjgCTIocOirWhSwUKDWnj27MWfObDidLm4SJ3ji F7z99lt49933UVRUicrKDaQKlJUpHa5cYA6T9pIEghwkyQKkGiWlhaTNPD9OvneW/fehqkqBG3fx Wv1qsX1HHU6eOokzzaf4+23GefLQ0xdbcIp89dwm8lvy4MZLbdle9u8hnyWvPU1+fZq8V7z6Avlw 01ny61Pk0WfagJJz5M/Nu9iHvP3ccTcu8lpWe1vPtmKX/hNUkC+6L6O8dB2mTr6HcimH8ioJdlt3 OEJCPTLFmWKD6eJ5EuWcd1KbdWJqF/bjUZnIfJTO1g9GHOWTVzyMSAfMDIOyLZN9OS6V4wyOM0Vy gYmALSscdkdPDL8/G29ueRH/8O8CP/R7uxkxP9rTX1Jk1S7FW6bUsuCSEqw6KcHX6v9FIq1RpJS4 Wruy5eiz/Lm1WxuPGw94qrgc48aN81gMyMrOCuh5u9wa5WrwQ0FMPdYdixbhwQUL8LACoL71FhZR BuTm53viffwJ/GDbIH73V4Mf2qBrQy+rBZG1uddRJGBAm3UBANrA69pq17k29trQf+PK0drsWxt/ C1iw5r26zppPgIh1D2u8QATNK9ChPSChMda9rb5qE/BgBTzVfBa4oHNlrxHAYMUrudZnEhCjuqst SQTqyK1F8UW0ZtVd3Vfr0LwCPdRXoI01XqT76v5ah8aor9p1VOBZzT2AZKNu8uwzz3he4FxP+bjb i9zZfksSOPCXQGSR2sVffkgSPxJf+nP8SMDD9YLdNxOY0Np0f4E8cqcRWKO6m3mPv0RXrB1/d4SP 7ASP5OH//dksiW+DH1+BIgVVG5bXX3+dCpWBDh06fAzEuFEK8vZCdkwSIoKcCI5MQ0ZWANJ8g5HY JRXZqQ64EuxwBsXBlKuLQcUuPpEKIJXGyBgY9rtgREXA9EqDKyoQTjMYRnYKFUEHyQ4jmsqh3p5F kGS9YXPCCE+D4RsAI0XuLxEwgvypVMZTgeR9uqbAKVNkvTmL6A7Dvwfvx/62WBiOQCqWkZyX/b2C 2G5jnaxCqJQqg4x3FOfhPXNsyIwMhP2OHhhr742nHnwKZS9WYNuOk9j10bdx4Fsf4MzJFrQcuoAT zS2oo4K9jQr1ESrPsvA4crjt6KbyfHQblee9VKi5kdzFflupcMtP3c2+MrNWJpeDCnbKDePxi604 80ELms9cwJ460sZDqN+wDmtL12B14QYq/Xo7uhfr129DWXk57pufh8Co3ujesy+ie8+HMe9dOCeX wxhTCGMSv+MRT8GY+AqMhas8lh3GxCUwhivGxwo4896DOacUxqg3YYx+Fsac5TBmvcsxT/P6LRhz OcdC9hm5Bo4BVUie8hZ8bf3+9J3fFZwB3xHPIHl+Mfo/WISheWXom7sHtrx6GAUVGJe/CvfkVqB/ 7kZk5VbBllsNR249HPl7YC+ohCNvPez5m+BcWILx41Zh6ogy9Ju9AVkFVchWFplcgSN1bC/EoPtW kwphLiqHbfFe9L7vMIYM24F+/KzKOGPL3885d8K5qJqffx26+c1Hpw7JePSh+/C97zTxl/+Htj/A dRYBHdrMa+MuZUaBLW9l8EOWCgIjBGwIkFCcDllwCMjQ+bVcYNRXCoE2torzoTr1VbuAE2UBEUii jb9lTSILGdXJBUZuIQJLlClEqRaVBlF9vgxF4IcCFCr1oyyDBBB91Ys2Csoaofgey5a9hZkz70Pf vjncPEzGyy9XeCxA1q5dj/JyWX8IxKgjtVm0lZRonNLjNqGkcC1KiorJ87agsHAbNm1ah6amImzf XorVq7di1apGVFfuw5ZNm0hr0bR/ryeG0t5LFz1uK83kq/Xkq1vIb2XhcY7np1hXR567n9et5NeX eTx/gPy31o2aJjd2i39zjoZj5MtHOcdZNz6sZ5+tbhwnLz/zzRa4Wy/hwKGPsLPuPNZWb8STT30D I8cMgsOIRVYK5UxaNpz2IDgTKK8CkyljXJQtAt07toHvzkweKXv8KOe8KYsUbNuT8SyD8iwURjDl kNKvJ0sOkXrz3BWILLsXHK5ITBk9EKXvLMFP//kYn7ZidPy5DCifF+l+AgQEgOgtp1V3db8vGmmN IpmQa+16c2nVXau/SG16xrJwubFUt3v27PG4TsotTvz3drm1ytXgxyOPPIJFsvCgTvDCokV4Y/Fi fP3xx7GAssBTf8X9xQN+PProNcEPbcy1ib9W+lb1Eeigzb827gIj2oMO6qejNvba9OuocRYYILKu LRBA59cCLnSPp0m6h1UnMEPzWq4u7cdfPYdIa5e1iOaywBaRzlWnNgt40Ny6nzK4aC59TlmM6HMq hkf7uQWQaB2yQNG11iGgR31V376v1qo6za95rTV80tq0FqW8FVgyiBRx9924v29ffPuiLAo+ffm4 5Yf+2wIwZCH8aUABi/eID4kfiS9Zddfq++eAkb8GWesS6C5+eLPdaT4N8d5/5HNofQNonMJHlg/8 +jDrb7zcBj++pEWuLtrMqEhZf++99zyp1NqDFzdCXe7ohsA7fBHofRdiU32Rle1AeI9MhHQLRVam D3olBSEnIAVmqInEwGzEhIYjI8MHzmwqetFOKngpMIKoBMrlxJdKo9xNzBAY2awLETgiF5Zs1se2 gRsxfm1KYpoTZlgsXAEd4eScnuwsfuFwBvojKywOsSEOJCTa4MiKghnJcQEcE5MFI8sLhr1rW0yP ACqloWxz8N52KphhbPfrCme8F5xmNrLiEpEREoJ+9mzce+8CrF66Hi3bL+L0qY+wm5u/My1tsT0O cIN35iAVY9Kuc24couL8Aeky245dplJNJfzcTjdO73NjD/tuvcQ6trmpVHuyD3DcVs537MOLaOHG 8/jhQzh45gR2nTqL8vWHsfm9vahfsQkbi4pQWLoTxSVnuTHY4TExl+/8kuerMLjvPHS7OxnemTNg n1UB14CVMIa/C2NRIYypr8EYSprKurxXYM5YQkW6EImj1yEmrxiZSlk76hn2fxHGhBUwxnKcYoTM 5TFvNce9zesVcE0vR86i95A6dCb8vaNxd8euuKNrMO6MGYa4Qa/Bdb+sPapgz98Je+5umLmVGJO7 BpPzKtGvYAts+etYXwVH7i70Z58RBWXol7+S9VUwF27F2AnrMWl0JfrO2Qzbg2thX1wNW95eznmQ Y3bAVsC5C1bBwTXbC3Yhe+YeZI8shm3qcvTOW4sR+XsxuGA7nAsqYIwvR2z80wgOGoGc4X3w6uon 0XrpHH595T9wPUVAhwABBbJUvAqlCbyVwQ9ZZwjMEKAjYEKbdYEYAj9k4SELEMutRWCHrDfUV8CG 4nuIj+harjJSCOUOozbVWa4wGiPrEAEgAk0EiGh+BVe+9957PQqhABMBsbdyUfBbPUsFvJPLy5Yt W740Fi2fpej/od+Jfmv6ntesIR+YPAE5OX34nLQheBtPPPE+li/fibVrm1BeXo3i4k3kZwqAKpcY BUG94gJTIsC3BIWF67Fx40bU15dg+/Yq1u1CUVEDioq3YPWqYqxevh7rKndid2MD6s6fQf2li2i+ 1NIW44M8eF8j+fAxN86S9wrgqDnqRkNTG0B99rAbjdvdqCUvVpymswKnyadrPiRP5/mJBtax/TDH n/yA85xxY/+u89jV9E0cuvghdtTvxpLnXsWYUXOQHWdHEuVUVLY3EkOD4bgrAWaSASNTKdyDYSSQ 5O4STxnny7pQykBHJ8omyjbJJTMKRlQAjA5xlHuUfZmUTXpRkOFP2RkCR4wDDw/pg6NvT8Bvzr4G /KyBD1zKupTQaymKnyd9EZTxGyXrjeunWbvedOqzKnvDt8jzGjBuXJ8bsvxQ2lnx3FtZhnwVy58D P54jvbZoER6jHFggVxheq14WIAXs8/CcORjYqxd6du2KMdSb24Mf2rDLxUVAgCwiFAzVAhp0VFwN WSzIbcMCHSwAwrpWPwsA0OZeAIAAAgEHupcsJQQuqF7t1hx/7h4ijVW7gAfNp6Ou1af9PTSP+mvt AjLUrvuIdK46tVnzCpzQ/SxAR/eRhYlAIMvVR3OqzVqjVSfSZ1FfxTG5Vl9r3bq2wA5dW3UigUWa R89foMgCkoM0jDp/1erV+NGPf/yp/6P/G/NDqW4FCogfC8iw0pB/Gh5zPfzoi0DWev+awIf4MJ/n 73nvn1QC24YCJV2Boybw861su/FyG/z4khZtYrQJkem6XF2Sk5M/c3DTjh3vQuDdYUjvFg97jDcc Lip69gzY/AKR3YPXqUkwc0KRk+gPwysJoQHh8MryQZKZAFe0C6bMfqN9qeD5wOhJBTBKEfBJcnXR my9fUiL7REVyfA/2lVtLDNs5JigOdv9oZMd3gz2AyqJfDszkTLjCA5Da0w8+cWkIMqJhN7vBlc0x YU4Y3pwr0ZvE+3XPhBHiapvPwbnDwmH0SOK9vJFl90VaYgzs3r4Y6TKQ99pSLK1oQs2m8zh18iJa Ll7AOW4OlYVlt8ypZeWx1Y0WKsenZDZN5VrpaOVPvv2Ky8spUiPPN56n0sw+LQJMOE7BT2uVteAc N6MftOBwUyM2rF+Pkr37UXrkGIo3bEFp4XZUlB1AWekWbgT0VvQYSecbuGk4inVrD+CRhx5GYGgY uqcOgeO+d7jhl3UHaX4hjAJZgKyC0a8Exj3FcM1cDcegNQgeVw7ve1cgZdiTcE14GubM5W2uLkPW wJi7kuOKYUx7G8bAJ2CMeQPmwlVwFjwLY/KDSEiagG6dA/g7uBMdO/khIeVB9Jq4DsbCSjgKZN0h KoUzdw1yFm2AOf8AHAt2w5ZbBnteJUYurMZ980swfOFq2PI2w557GM4FW+FawL6L1HcXxxRxbAlc ubthsN2Rp7S5RTDyKpDDOVy61/wKZC0sxQDOOyN3LSbmVsHM4z0WlsE58W2kOB5AtxQn7FPGomxt Jf6Zm/IbKdrIv/DCCxg6dKgHOLyVFVfxAFl+SQFXukOR3kQKwJCFhkAKxfBQ3A7F8bDcXTTGsgaR 1YdAD/XVOLm9aJNrtWu8ABTNqw2w5pFbzP79+zFjxgzcf//9OHHihMf95lYuAosEQg4fPtwT80Of 8bY5+8eLnodAoiNHjngyI4wZMxZ9+oxHTs4cLFq0BKtXr0FlZRmf4zqUla1HaWkZeVsxSe4uyhIj dxgFRN3N9gb220i+p0CpR0hbUVxchKLiChSVyWqkHuurN6GhscHDn5UJpvWDVhw62oLNm92o20O+ LUsP8ui9+9zYsom8+5Abh8mvt5x1o548+jx/t+Lv5wRkyx1GPJvnJ8m3d/C4nfMqg0wL2w6Sb9fy t97Ie9TtO4Fnn67ERPsYZPr7oHtMKPypSNu7esEVI4tDyiB7Vps7Z6IX5VEi5U4O6+WaSRkUKisQ oy0mSFQo5RHlVDxlUmI8ZWF31oUhLZLy0cuGJWOC8NGKrvivtanUPV8APFlfLOuLvzZJ+f2sCvDN mON6ybrn9dxXm5ofkPddf8BT8T4BpAI/BBLfBj9urXIt8EOZyzzWHaTFJKW4tSw+PFRQgAJePzxx IoZQ5w7o1AkTqDtrcy6LA2tzLnBC1gk611HX1qa9fbs2+NYmX9T+WiCA5hWAItcTBUQVWKEgp9ro yyVFgIPa1a/9eOu+ams/pwUYCOSwXGsscKP9PTSf6q6ewyLVWZ9P81qfSfW6Fun86jqRxuvYHuSw +lrzWfexxrRvbz/emkOfSSCLPpPilOgzaX33k4xu3TB98mTs5v/10/5DPx7wVPxAVhyKRaHYirKO E0hwLX7Snm6EH/0t6W+xVvFfPs9f7wZaFwPrQ4GqLsCJScDPj7Dtxstt8ONLWqw3tooy3q/f/7ot 3Ch16tgJYaGRCEuNRkhsADICw9ErNhumkQ1nRne4grvC9KOilyq/5zAqcT5ICghATHgSMjNNOLNS 2kx9A0Jg+FPpiyaZ6TCyOSZQdf4wkuXrTGUwm21RHVmXACPGhGmLhTPND4lhfgjwj0FsoANmUhac rlDOG4is8GTW2ZGYGAJHVieYkVQyAzg312k4gnivNBgdOG+E0t9yDWFUNP2D4IzwhzMoAsEUbl5d u2F0byeWLX0ZWw8fwZHmj9B4/DK2tVCRvnC+DfigEq04H41UgmU2bVl+HGXd8UtUkqk01+6lAr3T DXczFeYP3dhz2o2tO9xoouJ9hnWHD7tx7OhFXHC3UgkX8FGJwqIirFi7D6s2HUNRxXoUby1BYcN2 FG88gJLCJpQUK1NCKZX+ClSUb0ftlp14+uWnEWhkoquy44ydh14zXoIxbjWMMaQFr8CY/iqVbsXw WA8zdzmM+59D4ui3EDukGJlj34Fz4TMw5i+B0V8pcd+F8QDPp8sCZCXneRPGqJVwTuL4hW8jYfoL 8E6bgbvu9vf8Fu6+qyOS+tyDPguWw8yrgJG3C47c3bDlVSK7YA1ssyvhGLUF9onrPHE57It3of/0 OowYWYZ+M1bCkc/2fAU7XYfMB9metxX2SRvQd+RqTLp/FcYWVHPezbApFW7+FrgK6jE+bwMm5a1F 74L9yMqvRe/ctRjOew5W2tu8UjgWF6NPQSXSxz+HO4JSkN67F7bv2Ibf/ueNxf7QJl+xPqS8Kl3r rVwsXiDrDLmwiGShIcsNWYXJSkxWHXJ9kauKgAuBP5b1h4APWTsoi4tl+aFztWuMLD8UJLW95YfA V821d+9eTJkyxWP9cezYMc9abuWiz1lYWOiJ96GgdwJ+bpdrFwFdra0t/A3UYcmSV5GRMYAKYxbm zbsfa9asxJYtB1Bd3eQBQIqLlRJXlh9yhbGCoq5j/W4+7wMoKpJFiNoayBO3oLi6BMX7N2LTzr3Y X7IPe6q2o6F+P5SF5qNvXkbrmQs40NSCLUfcqGOdLDvOHHXjQKMbzeTJpz/gOfm2Ap42s20n+fhB 8ujz5NVHT7Tx83NsP8r2HaTt5P0KVt3aeh5NLS2ou/wBdl34FrbvOY3ipavwwOgxSAgMQEjP7rCF B8PpL5fNGMozJ4zeGTAyKIcSKI+yk0kOGMEK1M16jwVjBGWgAJJ4GAr4bYuEESf5F4W07pRboSF4 Zfyd+MHzd+B/3qfKdpqKH3aS9IbxZsf++GuQFOgv+htPrU+WNbLq+g153iFcb8yP+vp6TOQmWBaE 4pO3wY9bq/w58GMhaQHpTxYfFuXnI599Hpw7F+N690Y2N9ZzqTNZ4Ef7zbg24Nqwy/1FJIsKy1JB R/W1Nvk6t9qsDb6uLRBCVhmyarDm0LxyJ7EsP9RP9eqra80nywxrvEWaXyRLjastP+RGYt1Da5f7 jgARuZAIfFA/kc5l1aI29VGd9ZmsdVj3ufr8kz6zSGNFV/fR55FFiYAerdsaY81njRcgpM8kqw99 F7LEkfVHRpcuGD5sGGrr6q5883+5fNzyQzEwtEmXS8j1WH7cpr9MV8CPX+3gI50PrPcB1nYFTtwD /PwE22683AY/vqRFb3eVbSEnJ+f/ABnXS126dENYqICEWCSaofCLDUKSdzpc/g6YCbFU8PxhpFGB C8imEpfFcwUT9YMzIAjOu1JhJlGhcwbDiL2r7e1XhEx9/eHMVgaWMJheHC+Xl3QqegaVQlsglb+Q NreYCDucRhycWf5ICIuAr78dMQI+7OEwkxUPJBhmRiqcnR1w+nBMRieO4VzK9hLPNZspnNfFdSVQ 4fSDES53myyYcfGwZ/gizTcGKWFpGNJ/KJ5d8ib27T2OC60X4b58EXuugB0HeTx9hgqy/MmpQLe6 qQizbgeplkqzsgucYP129mnaS6V5G5Xmk1SqqWCfPUXle7sbu3ZRsT7fgg+/eZGbxnM4fPggNmzY idVrqqnYl2NDUSO2rD6JyqINKNpRjJID21Cy6RAV/Z0oKS6h0r+WtIEbhRKsr96M599YA9ukKfBP ikBiWhZs4x6FOaUSxrBCGOOWwJjwBIxRS2HcVwIjV+ltn4FzxNNwjnoX5nwFFn0LxpQXYIx4D8a0 ZTBmPwdjIOsGcY4HqmBMXw6n3GimlCB26hp065uLO0JjcEeXDrir810INbOQcf8iOAo41+KD6J3b gCF5VehfsMbjhuMYsQn9x1ezrhq9H6yH/Z5dsA0rQ/Z0xerYBDO/BANzV2NI/mq4cguRPXEd+g7f jCkzKzG+QNYcG5GZV4HMOZvhmk4lcs4mTGFdn7xG2HK3wpErlxrOm7eb96+E66Eq9H2qDpnz1qBj gInEmFgsfe3lz+RrrY28zJYfffRRDxhyqxd9BoEcstoQcCEXmPZgh45WjA9ZcogEcsgtRlYhGqvN vlxavvOd73gAEVl/aA4pippDsUH0llMWJdr8atzixYsxbdo0rFu37pYHC/T5ZM0g8EO+/Prct8tf Lt///vewZMnzmDJlEmbOvBcPPvgQvv71N/kMy1BYWM3fxk5UVBxCaakAjipSEUnuMHKLUbpcucjo eq8HEC6q3oSihjXYunc7msrOYOPKWlSvLUd9434cOXIIp44f4W/cjQOXLmAz+fVu0mley8rjKPn1 scNuuBXUlPxdMZk28/zgHtaRdx8/4cbJK+DH8Vbyb15vPkj+T15+qoVzkOpZv/eDCzj34UUcdp/D muJyPDZiCkbFZSAzMRGZii8V5tMWcyqH8ieLMi+J8keuLmmUccGsi7PzmrIy3JvyirIqgfV2ykAH ZZbig/iHId2fctXmgycmdIZ78R34f+9SZTtuUhl8F/gvBT/VBv1WAkAEfGjNMhGXubhVd3W/vzVZ 4IfiFP0ONxLwVBa3gwYN+hOfuA1+3FpFskovPwR+CLx//PHHPbLsY2DHVZSfn49HqC98/amnMHny ZGR7eWEedWgBAtqYy91Em3Zrcy4gQS4wAgquBX7oXP01VpYLVjwObfjlAmLF1bi6vwUMqF73Vj+R BVJYsTIEbljraT+uPUhhgS2qE+hhrU9gglxRFDz0avBDYI7a1MeaR3PoftbnUJ1FAklUr89p1amv 1mg9F+tz6HPrXH2sZyGw5RmSZZVyrb5Wfx31OTSnrGPGde6MCYaBFe+843F9+X+fwjr14zE/ZF18 PTE/btOnJz3Ty8BPq4GDI4Fyb2BLLKteB3796fjwJ5Xb4MeXsMjs+ODBg563Dp35x74WoPGp6c47 ERIagWx7IkzTD9mRAcjwzYAtNgdmRDzMHj1hxIdTwXNQqSP5hsITqDQjzpNdxdnNH2ZCKoxYKnHe XWBExcAwqPjZ0mEP8oPdz4tKX2KbMiiwQxHvo6k49szk0QnDpPKYReUwMBw2HwcykgxkK6J+Cut8 2SZz4RTeo0cqTH8qkvZuJNaHcy1e2bwvlUlnAufoCUdgEBw9OG+cCYcjC5mZSbClZiF/UT621OxE DRXfuu2tOHO2Ffs/aEENldzDVIrP663hcSq+W6gQ7+SRdYrjoXSJx8+wfTvbt1K5pnKs7C7HT7tR c44KN8cr08tZXp850xZE8uLFFhw+3IT16zdT6d+PNXqjWbwWe4v34FDRUWwo3oTCim0orj6EkvJt bNMmQLE+9Fa0gZuD9ais3I/lq/Yj/5FnkJoej+7dvJGQPB45k9+GeV8pjBGkYa/AuP/rMBa/BmNm CYzBq2COfgbO+U/CyF8BQ1Ydg1bCmFzoyfhizmed3F8GlsOYUwSj4HkY9zwFc+AqOMavQ+LM19C9 3yjcERTI38QduKtbJwRl9oVt7vswHq7FkLy1uDe3FGPzVsO2cD1s8w5g7AO7PXVD8sqRPb8c9rlr YS5ohCO3Ea7cCkzKLcT0vGL0I2XN3wVj7gH0XrgBvfJqYeYfgFmwBebUUpiD1qLXlAr0LihjvWKI cI0kR/5aGHnVMBYVw660vovLkX7fO/COnogunXwQGR7LTVWF/hFtf4zrLEpVaLfbMWHCBM/G/1ZX XsUXBEoIpNCbSLm3yEpDv0uBFAJEdC0rEbm96DML2JDFiFxgdC5wxMr20t7txQp2qr5yexGAIpBE 13IbkvXHk08+6elzK5e1a9d6XAhHjhzp8ekXyHy7/OWi397PfvZTz2+vrKzU8ybVZnNyQzkFL730 CsrLK8jbatgmAERWHrL+EBAiN5gaktxixAuryBPJC0sPoqRqIyoqt6Oq5CTKirZ72isqyjlXJWpr t+LUqZPktxdwqKXVA4Dsu3gFxCaf30WerfPd5O1yczlCam124+gV3r2f1yc5Zid5eF2DG4c2ubGt qQ3wlnvjWfY5c74FLRcpKz68gJoTLdhXdBCvznsBvXL6IjUpGfa0EHhcLHNi4UigLPOh7FFWM7tA EMrE7GjKNx+eU16FUnb5UhYmxcNIpCz0piwM9Udmui8cRgIWjQ7B3ofvwK9k+bE3Gfj2E8BvG/hk FSxPbxqvVhq/iGRZfAj0UCwmAaHy6Vbdtfr/LUlr1dpkwv4j/PSnTfytXl/AU/EKxVl7+eWXPenT b5dbqwiwkg7do0cPDwhiAR+y/vgT5ed7SKCHSO2KC5L/8MMYOGYMgnr2xD3UowUCCOAQKKDNentA QJt7gQGqV52O2rDraG3W5aohlw2BAbLYEOAhcEFBQAUcWKCEBWDoXGNVr/kVbFQkixC5xQgYUJYU KwCp1mONte6tOdrP2Z5Ur35at+a36kQae/Vnsj6vlVFGn0N1FrV3SbHqtDatUQCG1mx9DoEcOlcf 6576XLqf1iTwQ8+7fbYXq6/1PLVerU3HZ7nHGdalC2ZQpsva91+p4/yl0gZ+KNvLa7wSL7OyvShG 0Bfd6kO87VYBaCTfKC++v5QM1QdYdifl3xDgFxepVPw/tt14uQ1+fMmKlEz5mipQo5j2NQGN66I7 ER0bg2ybgYiIBMT4BsAVFwGXaYMzMguuDmFwCqywxcGIMGAEpcAT2E3WG5lyX6FiJ4uQgCwYMVT2 7P5wZcbBFupChF8KQpODkOkMhSuAyt7d7JfIeYI5tmM4zzOoIFJhVFpabrqdQfHICTHgTOU9FCA1 9oobTQDvEcGxyvRii+L9ZUlCJTKICqefXGeobJqBsCUFwRYeAQcVz+TsZLiofD88/SFsrNqNpm9+ F01nv4ejTdwInqWyS0X5wHE3WnZRMT7Y5r7STCX4OBXgbVSKBX7INLqVSnBToxt7lR2AyvS3Lrtx jqQ3g1Kqd1FRPveBG9/+JnGVkwAA//RJREFU1iVcaG3BgQP12LBhGwoL92LNmgYUl9SitKQENSXV 2FmyC9Ul+z1B/YrX7KCSL4Vfbzu1GWgg7aPS34jSigZUVTdh5bJaDOwzEh3u6IzosCHoM2kpzLxy GLM2whhdBGPcSzDmPwHj3ldhuHg95l0YC5fCuKcQxsj3eM360cvhvPc95OS+Aues92GMWk56AcYD T8GY/QbMXsXIYR9z4ctIGPEMvIMH/Om34e2XCMfo55DDe/Z7sAyj80swZNFq2PMqYC/YgSEFWzA6 dzX6LVqBrPz1cC1uwNj8JozJldtKBYbkbsfovN3oXVCN7Ac3IWvxdmTlVSMrdx3n3Ipx+dUYO5Pj Ju5C5sxNsOUXwqGArIsKYS6ugOuRtegzvwSOUU8jNHMsvJL6wifBhQxjDMLCsrnGACoks/HjH5/g /+LT53H/9re/49nMK2hjREQERowY4QEGvgzFyvwkqw65cEjBE4iha8uFRYCFXF30ma2AplZGFwEd AkhkDaJnJOsR1VuuNOqne2hOWY1os7ts2TLMmTMHr732muf6Vi4rV66En5+fJ+2h3H9uv829/qLf xvLly7FgwTzKqSmYMmUizx/Fq69WemJ8rF0rAOQAiovF90SKASLLN8UGEchRT95IXljYgCIByCW7 UVy6j/1r+Z8t5XckK5Hd2Lp1B86cOIRW/rab+Fs+TF4s3n74QFtmrnPNbhwk3z64m3yc/P3oFUB7 B3n3UQVGJe8/qMxdpPP7OeZYm1xoJl9v4nUD2wVsn/qwhbLjW2jc8XcoqziG+U+/DDN9CJJ9omDL DITd2RO2lEg4BOanUqZlUnbF+MJIovzKopyKptwMpNyKvpvyizIyijLvbsq/SMrG9GQ4wgws6B2G usfuwL+vpMpWl8Q9+ePAb+r5NG818EMbA/nHK7WkTMRV/0XcLLQPePpN/tevP+BpeXk5YmJiPCnT b5dbrwjsl9ySrhMQQL3X5fKAtgI9Hn7oITxIWkw58NAjj3iyf33961/H9BkzkGUYSLbb4Rcbi8BO nTCL47UB1wZfZAEC2ohb1hTtN+eyXpA1iFw0rDqBFQIOZBlhWTao/XWSNv7qYwETOm8/n+6tfiKd W+CA5hMI0X6MQAWBDmqzQAOR1qzgqAJvNFb9Nb/atH7NqWsLUGhfb/VVffvPoXqL9JlVr3arTmtT ne6neazPoc+tc/XRvGq7+hnqc2i9ctPRs1Kd7m+tWfezLFbktpNEsvN7q163Dj//1OCHLD+U6lbW nyLx4lsB/BDYfKtYqCiu1feAj14Cf1zgDwDY3xf4ndxhPlu5DX58iYr86WWWrQCDXbp0+dMm9brp TlKXO3Bn5zvQjeeJ0VFIzXTBLyATof5U2NK94HJGIjPBgWQ/OzIjQmFG+MD0oiIXTAUvIx2G0w+G wx9GbBoMLxOGPxW8lAQYpjdckT6wdU5EUGQO/JwJyEi5G64AKoRB7JeexTE6p3KYlgojgvN1SoQR p2uSP89jWefivOmcX+O8ZFni4NykdLZ39YHhE0AlU9HzA+DoGQIzNgv9ekegbz9vZGWnIy1rEO6f modd7+/BmcPfwc7WizhCxfYcFd/jervHc7fMo2vc2L6XCrHbjRMyo2b7tnNUiKkIt5ygMkyFuob1 O0ln2HbmFPux7RyV7MYLrahtuYCGUy1oPnEWhw4dxoYNW7GmcCeKippQUrSFRIW+eB2KFdPDk/Hg FOkAST7vUval+Ovt5waUlLK9uAll79diXfF2FFefwMR7H4R3Tx+EBGYje8STMPKKYS5aA2PcKhiD eBz/EozJz8IYwesZ1TDuK4PR930Yo5+B+cDTMMctR+bQd5A882lk5i+DOfM9mMOf4vjXPS4vxojl MO55Bs4Fz8I14R0kpc5Dj25BuKtDJ/TsFozEpLFwjHkaxgMr4FDsjbz1MHJFZbArZgfPHfnlsOXX oFdeEybnbsHU3JXonVuE7Lw9sM8/AGPmOvSds8rjBpOTV4Ss3Gr0yl3HfmWYnFfLuoPIzt3Kz1YC 14NVyHlkA+9TiKQpzyKpby5iosYi0DcKoSGhSE3LwLx5c3HP1AWIjh6AnJzeVEKX4ne/uzrry+/w q1/9PX75y5/iBz/4CU6cuOCJSbFjRy1ef/0VLFnyAu699z4P+CGFp7m5+ZaPV/G73/3O4/oioEJ8 QgCGAlPKekPnAjVkGSIQRO0iWX9oky9FUOdyjdFzkDuRrEUUE8RyexFgIosRgSGqF8iiPrL80Bux pUuX3rLgh0AOxUdRuvDExEQPMHa73FjRW3D9fmQ9VF1diQULHsCwYffxf/Y4HnnkaSxbVoKKimNs 24GyMvFEAb+yAhHwIReYbSS5xog3KiC0gJHDJAVEVaDUHSgsPEgeuxXbtu7AyZPH0CLefPECjpB3 Hz5OEtjR7MbZOrcnpe0R8m0BHwK1T7PvZcX/IO8/ftSNU8r2wjpZgkguKDjq3t1ubKp1o+Ek5YDc G3ncub0VNSe+g+oDJ/DonOcwIGogMlNSkdM3FAP6BMOZkQCHjTJOoH4nyscgySieS2b6hsFI7kQZ RpkVQ3nWhbIuMghZyVlw+DsxJTMBpYu646fvdQS2RgJnZgP/voNPUxvxWwX8aE838vbRAk/+GpsL 3UvuRLJS+UfywOtPdVtdXY34+Hi88sorV2pul1upiN+XlpZ6glvL2i86OhoGN8hTqA/MnT8fs2fN wiye3zNpEibwOHHaNGSzvUvHjgiiHp1CGkmSpYIFBmjzbQEBsthQ/Alt1K169VOd3DG0KbeAifbj LNK12qxNv9UusEBzCBSx6tq3W9caZ4ECIl1rTVqvrFQ0XnUigQQCPmRNIeCg/T2v9TlEGq96rce6 p47Wmtvf22pXncjq2/5ojWlfp3vqHlqDrq/uL9J1+zp9Dxqjz2KBMf1I9vR0vPzqq/gh9aC/VD4e 80Opx+WeoY26+MXfIg35pyGtSaCutU7JjZu9TotH34x5Lcs7Ps/vPgFUdAVW+gNH7wV+e4r1n00f vw1+fImK3tQ+8cQTng3bNUGNT0sdSZF3oHvUHUjocieM0GjYzHSkZQQiIygYpl8snMk+iHGFwivF gThfB5x+YXDG9qRCR+UtyAUjg0pdTCCVOip4MWkwwuJh+FPhS4mCGR0OR2dfpMckIy0tEXbfzjCD Q6kIpnssNIxsjsniGIfBcZyvExXBmEi2kTK9YdhZl8p7eALGsb8Cm/qxfxTvIbeZHlEwvOUrzfUY obCFZMHoaWBcr1RMmpKB3n0nYOKk17D8vf04ffAiLl24TIW3Bedbz3uyANS2uHGQdOIMz6kobxeg wWu3QBEqxyd5Ld/wQzvc2Mw+8hlXxpdzsvSgMl1LpfnUCTdaL7NPMxViKsVrqxupDG2hMN2HwiK9 1dTbyUKSAv0dQFHJVtJ6FJcc57XedlrK/UGSsiAUo6S8DGXF61H5YiUKX1yH51ZvxoQHH0ZcbDS6 d+qGENs42Oe8D9ekV2GMlNvKGh4LYQxdDuPeYhgFVTDuWwGjz1MwFP8j7304FxYjZuwaeA1ejtgZ a+AsIM1i/+HsP4TH6ey76HmY+W/DOX8JzDEPkumPQY+uoeh4513oyu8xMWk0nGOUaaYEjoJ6GLlN pLWw59aSlLZ2M6kMZu469M0tR7/cQph5JbAVrEX2fevhGFKOceMLMSN3DQbmFyE7dwf7HmC/zeiX V8Y1bYCRryCopTALyuF6eCNSp70A71g7uvSIgE8PJ/r2Goa8RY/hxefLsXpVNTepr3EzNRvBwXZM nJiH733vR9x0/Q7/+I//hN///g/40Y/OYe/ed7FjRzmWLFkN05yJzEwH7PZsDBjQz5PlxTRN/j7T MHPmTOzcudMDDNzKRVYbAjasTFACK+SiIvcXgRICO652exGQIXBDfZX+V+2K5SGLDwEcmkvAh5Uu VxYkmkuuNLIg0XgFPVVmFFmjyVXkViz6zPr8euuneB+1tbVXWm6XGykCk/RM9fs4cuQwlcln0avX YDgcJh54YCFWriwnv1QmmBKSeKQyuwjcEAAiYFhWcQI6ykmyjhP4oaxYqishf93uAUBKSuqwjd9V 88ljOHL5IjY0t6CafLuafHoTefexZrcnxodcXRTY9CRJMZ0+II8/Ld7PPnspE06RZMUnNxhZfpw/ 6cZ+tm/iOFn5uXmU2+PJlg9w9tJlHGk6jiVPvIh+/QdixOjBmDKsD3oH+yE7inIp0QmjC2WXf1Db C4LsVBghymDWhfIxBkac2lNghPvDYQ+ALS0TmWlO5E+Ix3eWdqES2BnYmQL8pJhPUkH2pHhfS3n8 opKlIH+R35DqzagUb70F/j1uJOZHZWXlbfDjFi6yohbwL5mmeFWK+5FBvdZ0OtF/8GAMcLnQPzIS qf7+8A0IgB/Jp1s3jxWBrD0EXsh6wYpvYW3eLZIVg9w6ZJ1g1amfrBoEMGhDb23aRVa7tZlvP8a6 1rk288rKIncR3dMaK7LGflKdLDdklSHAwrJQEald69G6tL7242Vhoc+hAKtWne6r+2sdWo/Vv/3R uq9176vrr66zrq063UPgxdX3sMZbfa1ri9RPwIw+i476nPouBvK7cxkG9h0+fOUX8Mnlf8GP9tle FB9I/EJ844voyqc1CZiRu6F0Wa37i2wBInBGAMh+LvVeoLonsHkw8NEm4A/KrPPZrG5vgx9fgiIz cwEfTz31FBISEtChQ4drgxqflu68Az2TeiLeGQkzJhI5AWEwE/zhcgTAFZwOs6MNZnxXJDq6IyQi A0l+6XDGs48rAEayH4zAWE8MD2dAOnIiA2EaVPDSA2FECLywwYjNhnF3BFwRgXBlBcCMDOUY1sVR 4XPcBSPND2a0Ha6MOLgyOV+kgqk6YCi4qqsDjNQwKooG6+I4H9szOW9nOwwvzpPVkWtQcFP5UXeE mRWNzNQ0pPhzzvhYTJ4wg4zrXZRXHMWRQx/hQutlnPrgPBoFalxwewKX1u9pC4inN4D7Wb+D1Cjg g4rvMdY1nKUy3EileTv77mI/Ks+y+NjLcVtqOGZ/C85TQT7XfBh7djahvOwclfkGrF5ThtXFG1FY VI+SsjqUbK9ASR2pajdKZAniAT0U4E8KvHzeBYRIga+gMr8ZFRV1WLd2Pco4xzeeWYZ+U6Yhe+Bo pKX0QZcOd8E7JA3G2BfRe8rbMO59C0buGhgzeT76DRjjeT53GYxFz8CY+jSM4e/DnFwGZ94bSJz6 JkKcRUga/yacC1+DOb0ExpgqGCNXwBj3Kow573nACnPGW0gf/jxCM+eiS7ewP/1eYkPHo8/QFXA9 UAFj8Q7Yc5X9pRpD8zdi7AM70H/iWmRPWYeshduRlb8Wttx1ngwxRv4G2Gev4j2KMPyeWozPrUO/ /GrY82vgKNiP7LxNsBeUIOdr69HnG7XInvM2wnrfgwD7JPgn34u4hGH87L3gdI3Ew488gvJ361D7 7rexsfgAKqs34OVXViMrq59HYXn11VfwxhuvY+HCPDz++Ov42teWeAIvzpgxFRMmTEdOzjgKs95I TR2FqVO/hkWLHmO90nO6POCHNrty6biVi0ANpWqVu4tcD8QzFLhU4IXqpeSpXvxEgIfcWCxLDoEd urasOwR2iPQGX+2WtYgAE1mWqE1zCwARECJQdtiwYdi0iYLrFiwCiTZs2IC5c+fioYcewqlTevNw u9yM8oc//BGHDzfyf/kk7rlnMSZNmsaNxiCPGfn7729HVdUBD/2vBYgsPQSAKBaIUoArJpLA5H0k Aca6FgCyEytXN6CaPPXE1t3k0eTH5Ms7my6RLmCvwI7LJPL3etafkKvLXp6Tlx9mveI11de7caDB 7eHnyg5Tc8ztSZ97RpZ/HLeP8qCGbft5lLvjiYvncejSRXzz776L40cPkAe9jnumP4I+2WOQ4ReE zOjOMJSKPZ7yLDCYso3yzKCsyqD888hHysm4eBidBPxTHmYGwxYThAhusqaODMJHb9wNavDAei/g R+/y6cnP/IsEfgjQUBremwlsWGCJNhUKYP1DkpT4zxM80dwyrVYww19xE6xsLzmfGvxQLKC3334b kfzeboMft35RRjTF0Xvq6ac94EdccDAyfH2RSv0nkRRHSiD1IS0kyaVCoIfic4i0wRZpM265aAgY kTWFQAJtyK3Ne3t3kas37RrXHtDQBl5uKppL1yKBELq/2nR9rXECOATOyA1Hc1tj27uQqN4CQK52 LbHWI7I+h6wprHlEur/WofVY9xXJWkNghQAHyyVFpHvJpUVtenZWvcYK5NDnVMBYq170ae+h9Wts +2dlPWeRwB4nqXu3bnh1+XL87N/+7c+6tH7c8kNWFOIVPyaJX+j88+RNN0pak8AEBWf9CUmAjepu Bvhh8WjxRs39vSt1n2VuyrX/4pw/rwEODW1ze9lhAj+oA/74l4PS/qVyG/z4EpTvfe97nlzyAj4+ BmLcAN3ZoQO6du2GhOgkuAwXnI4MGH4BMLr7wUxN9QQLNbwSYUR5U3ELg8OHG+54Hxh2r7YgbmYE zES2dY5HZoAL6bYM2LJ8YWb7so3t2U4qdSTvZI8ri2ly7rRMKoJU9vz01ssLZkgU7D4ZSE8JQobL D46kVJg+OWxP4r14n+AwGP5UGNM1JxXGOI71zuK8VCYdirCvt2aJcHj5ICsqCr1cSRgxMBH9+4/C nNx3sGvvMXz3ow9xkZu/Zm7Ydp1xY7MUXiqx7oNunNrsRrNieFChPUHaftqNbSfdOH7WjSZe17rb zKbP7XbjNPu2HG7zB28DPtzcVF7EmTOt2LmzDiXF1SikAl5UtBelxaVUxEmFu1BafhTF9btQcqAM JWupyLOuzb1FaW31VlPm3sc9vu/l5Qpy2oCy4kYse281Hnt7GQZzE++XmIDwyF5ITZuC7n6R6Okd htTMGTAnvAJjYSmMghIel8CY9FxbcNOxr8JQwNO8d2FMVlDUt2FMfYLtL8ExbBWM+9h32jMw+hay rgrGbB6HL4dS6DrvLYFzxGrEDXgbXXPycGdwvMdCqMMdHREePBG2/u/DfKAC5kMVsOWWwEEaW1CF GXOqMXhYGcxRtei74AByCmQFIpJFyDbYc7muRUUwF+2GmXcERn4NzIVr4FxQCGd+JWwLViF1xktI u+81RPS9D517hsPHNxzp6dMxZ/YbePTR1/HEk0/g/eUrUfJ2A1Y9eRSFb27B2vV1KCrej/nz53Jz EYS0tBjExcUiODgKvr45iI+/n7+HBRg8eDTmzJmHV18t5H+oHE8+uR6rVh3C+vX78PLLL2DMmBEe EKS4uBg/+ck/XfnH3ZpFb9oFgCiOh4APK8ipFaRUwIdcVWThIgsPuSUI8BC4oTpZesi6Q8CGgBKd CwwRUCJ3Gs0rYEXWIOprZYNR7A/5vcuaZv369VdWc2sVAV/azCxcuNDzRlfP53a5eeVXv/oFf1ff Jf/8Ll577T3MmNGb/70JeOCBlXjxRcVI2sznLgD4oMd6rg34kDWIwBBZf8hFUC4wsgBpqysmH12j OEpFjWgqWofmbdtw8sR5nDx9DsePn8Zxnp8714JzAr7J+8/tIr/f4sZWWXwIyCCPP19LWbCDMuEc ZcMH5PuUD5vJ8+soH5Q+V+40AlG2sv0EZchBjlFw1fqLrbj8nQ9x8uQZvPBsKYYPlcXQULhyApGd 3RN2uXQGUd71pKyMVpYXFwwnj9mUX+FBlGfZlHWUtalxsPn1RJxXd0zr1wXnXrgDvy26A/9vSxT+ +x9W88l90Sw/LPNvbQBuhlIt0jx6Q6l59cbypyS9FfxrvV39Ln7600aMG9f7U4Mf4pnPPvusRycT 37hdvhzlMuXjAw88gFQfH9ioL8tdYhppMelhkjbX2rhrQ65gm7Is0CbbAjC0KddGW9YTVp0FJGjz L+uK9lYX7du1iVebZRGiTbs28rK6sCwf2oMWV8/bfpxlMaH1qk7j2q9N4yzSZxBYovb29QIQdNT8 7e9n1VvraF+n++geVwcjFenzKdaJXH50P6teYy3rEoE1Vp3mt+5p3U+k9qvvIQBKYzWHgqpqvPrp WVj3NUjeXbti8tSpOLhvH/74Z9ycP275ITDhVrPAEwhyrfobJYtHC/T4FUn6keo+CwhEHv9HzvH3 u4FDBcA2G3BkPPCPtcB/ffoYfp9UboMft3iRKbvectlsts9u8UHq7tUDCbGJVMx6wRWeATMrEEYA qVM6jGQnFbRYGHFU2HwiYfoZcCVmwnR2Z1s3GP5ZPBpwpkTA6OzFTXEsfDNdSA5Ohys6EKYtAEZY GgxfKn5J/jDMEBgpHBOgt1yRVAI1bwxcfnZkcB5/Mw3BSSFU/vy5FiqG4VdAk2COlfuLk8qjgsUJ +OD8HhPirBQYIQ6uxYbsmCQkJ8Vh6vBRWPPUW1heuAPLdhzCcW7KfvDRBzgvqw4qr1sa3ThEJbfl kBtHz1DxPUol9iSV2QttsT527HXj2FYqwlSKT1MBVoaXs1SUD7Fuu4LnUfFVjI9jHHdO5+cuYufO Cygtq0PhmiIUFVahsLgSlVTI60t2o764AZWlO1C4oQElm6jIl1egpFhvMmXSrTecAkBk+XGUiv4h Kv3ruGmsxdtvrcK0afchOXs4AjNHIGLAcGQNmol0x1x0T81Bx0A/eHtHISV9KpzT3oJTAMiUlW3p bCcXwRi9Asao92HMK4aR+waMex6HMeRFmCNWwXV/Mcx8tk1+F4arBMaEShgFHDfrWRgjl8IcuhLm xBeRPec1xMx4BV1zRuCOAB/ceced6NI5DCFJY5E1+z24Hlnnicdh5BahX94ODFzQgJz7NmLY/eWY tmgDhuVVemKB2HM3QdYhdvUtKIYjfz3s+bVwFKyHOW0pcsa+gJx5hUic+CS6R6aha3A8uvgmICK8 PyaMnYNnn34Vy98vw6pVRXzGxSgrrcdbqw/hyXc24c2VJVhbvQ4V5VuwZMkK9O8/Fj16eMPhyMCc OfkYPfoJTJnyEp58cileeOFZPPXUGjz33GG8+eYeFBWtR3X1dmzatA0rVryHRYvmY+DAAZ6YFQIC buUihVxWGQIrrPS2stzQxl7AhcAKkaw3BIoI5JDZr9plxSGwRGCGxutaQInaBXhoHgEkuofqBYxo TrnUyKpEVmmpqancxBZeWc2tVfQZlOJ21qxZaGpq8sRKuV1ubvnjH/+Hvxelxf0hjhzZy/9cHjIy BmLQoMl4+unnUVVVyf9mDXmiLEAEcggwlpWHaDdJGbHEQ9UuK7oKFJPKisk/C4uxpXwHajadRm3N XmzcUIfazWdw4vAFnJAcaHGjkfxdcZ7k7ridvH8befpJXh8+5sZW/p6PUlZcOM3rw5QZivHBMQJA zrDvsRM839YGiDdQBmy+cB4N3/wAFz64jEMNJ1BeVoMXX3kNE6YORWZ8NLK8KU+Ds2GQtxk+lFdR lLk2P8q4MF5TniXaKM+iPAHC7cnRSOmZhtERESi9/y6cf6MjfljTG7/7STWf2rdJAhqupTz+NUlK rkgbAQEUUoKtumv1v16SIi3AQ/71etMq5V111+p7s8hS6D8in1PA008Pfkgve+3VV9Gvf3/+Dkuu 1N4ut3r5JRlUYVERRtrt6E99uYAkiwcBHu3BBW2+Va/Nvzba1uZfG28r1kR7SwodtQmXBYVibmi8 1WZt6HUPZXix4nFovOo0l8ACCwiwNvbWvAItBAJYYIzWpzprnLU+AQwCHlSvcdY8ula92q352x+t +1jnV9dbc1nrExghaxdZYljgiEjnsuRQm9Zp1Yv0PLQOfV6rTvNpXn0e3UPXn3QP9bOeleay5hCp Tc/hPlIc91CpAQF459FH8Z+/0ib+2qUN/FC2FwU8/QXpP0gCQG6FgKdan/jazeafmk/WeXoOCv5q 1V3d79MSefx/c63/eRz46QEqYYeBn/P5/u7vgf/57NmzboMft3CRgC0rK8PgwYM/e0pbUo+e/PMn +8M0TOQoLV/nIBgpvjBSA2EEJcEINWGkUUkTyBBNJS2AfWKopGXHsj4GRgiVuaBMOJW2L9QP0Rwb lBWH1EgnXIFpMEMD2B5C4lhlYFHGlvRU9jVIcTDCWOcfCVdiFjJddm6oExHuHwpbcABcipCfldzW NygBRjLnMiNgJPCevlxDKOeUC4yD80Q6kNE9ERkhYRjSdziee/Ad7C0+iOMnP8Thjy7jzAdUeFvO e2J1KFjpwQNUane4cZxK7rbLbUHvjlCxPcW2PQJAGtlnJ5VbKrhSlA9ROT63l+fK/EJFd6ssPw61 4NKFix7go67uDBX0g1i9ch+KK2pRsp0b9JoyVJTuwp6iQ9hTUouKklJuBA+gpLAZJcXyabfeXOpt 5laOr0JFhZT7Rrz/3lq8tOQlzJ8zGTZbJu7smoE7Q8YidXQe+o97FDYjFxHOe9CVz6BDp7sRnz4O vScuhWvCGzBGrYYxdU1blpfR78LoXQ3j3ioY89k2eQnb2TaqEMY9bF+4CsY89h+rvith3M/rXPYZ +RaMHPaZ9Qpy8p+HOf1VxEx6Aj2y+/7vb8cvHNljnkbvfM7/YAmM/BLYF9UiK283bAXrMLSgGpNz azE4dx1scsfJLcTQ/BqMXLwH/R6shfOR9ej1cBF6zXkeac5ZCAkbh8DU8QjOHIGoSBviogxkZwzB vTOewnPPlXgyOpSXb+OGaCMqK9airLQOb5Y14DnWvVNWiqqKcpRxI/TGGw0YMuRR3HWXNzdROVi9 uohjN2P58nJPGtyNG3fi/fcP4fnnD2HZsnpUVm7kvIV89huwYsVWbnjfQk7OME+qu+bmW9vVQaCF 3FfEN2QtJpBCQVAFUFighwALua/IokPuMBbwITDDAj40XsCI5pJftMAPgSWyhrBcYHQtiw9ZlOge L774IgIDA/mcn/dc32pFn3fUqFEeXivz59upKz//Ul+/HwUFC/nfG4UpUyZg8eKv8Xe0EqtW7eH/ 8zD/pwI45AIjyw+BHrIIqSOpXm6EOhcAUoLCkhqsKarn/38nVq8q5/hN2La1GfW7LmP3wQvY5m7B kQ/caLnoxmHStlY36igDmsn/xfO3qY7XR0mK/XSI7brezfpTbD930o2mOrbX87zZjYaDbtQ3ncdZ dyvOfvebaHQ3o3rDRjz19NsYN/h+2PxjkBUe5ck45oyhbA2kTA2hrPUPp1zNghFHyu5B6uI5z/Z3 oFd4BGYO8EPpgkB8u2g0/vDjDXxKlsn1tZTHz0LXqyCrn0gZXOT7LpBCc3wW5fdq0lxak+ha7TeT tHaBLXKx+Tl++tOD1+X28jPyyPfefRejxo5F1dq1V2pvl1u9/ILybNuOHbhv+HBPMFOBGZtJsizQ Jtza+FsAg9wutAm3AAC5dQi8sFxE1FdtGi/wQ64oskIQkKJ2kdoFdGg+gSOy1tDmvr3bhvpZm39r jLWxF5AgSxSRzlVn3dc61zjFHhFAorVZbTrqWvVWbBL1F4igzyYgwaoTCUQQSGK5p2heWaeorwVc qF6fV6RrgRPW2nU/a+1WnchaS/t61en+mlvrUZueibUeay71tUAWXVvrskjPT2vR55tOyrr7bjxy //34hz9j3dkGfljZXmSJJpfoz4Pn3Wpk8Wg9h2u1Xy9pLrlRKk7JzS23wY9btGgTIvPrgQMHomPH jh8DMa6X2lxdOiE+sROcOYFwZqTA9A1uy5jCc8NJhSzWB4ZXAowwE4ap2BxUzMKosHnZYCTYYbh4 TBMQwTE9vWDEJ8FuRMDm9IYjSzE4nKxPhRHFcVFU8rw5R1wI5+a8GclU+Fy8XyKMlG6cKxSOlAzY vANh1xpS4tiP93IGwkjlPfw4l08MjOSerJP1CO/ta8AMks+0N+y2SGSGBGNwRBK+sWgpSquOc5Nb h/oDjTh/8QJaSfvl6qJUh+fcaD3f9rZv62kSj4rqf4GKbQvbTrDPNtWf5Tn7NbF+M+sV5b/1XAua z7ZiR10rtm8/j2PHzmL3nlYUlx5FYeH6tnS16w6i5GANSvZTOS8/hPLCbSgvKaJSXo2S4gOe7C1t Vh4y1VaMjy0oLytBVWUZlftSvP5aGebMeQsDBt0Lh+FAdrYJf/t49DAXIdVVgF698uHqsximKx+h ATbc1S0AEQNne2J+OIc+A2Pc2zAWvAcj90kYI1+F0b8Mxn1FMKatgjGUxymkSa/AGCT3l3dg5C1j f54PfxHG4DUw5hTCmLy6LXPMjGKYU16Dc/hTMGe9jbhRC9G5hx/uvLMDenQNQEr6FDgnvMnx5TDy K+DIrSRVwaGgpXlb4co9DDN/O+wFRcjJL8eURfWYvqAeveavQcq8ZUif+jzSe41GeKgd3btlwNs3 CNm2fpg963Xk51XgiScK8d77hXj5FbmobMHy5SdQWVHP51WK0tJyFJXuQWHpEW52tnJzU8tneQSv vNKEkSMfg79/BFJTU7iBegzLlq3xgEvl5ZtJcjWq5/e1AcXF+1jfSBKwsoebrGN4/PF1VHgnYSyV 2Obmk1f+fbdmEVAhX3RZf1guLXJXEVmxPwReaKMvyxABF+oriw9ZiQgIsdxfFPxTIIcsIAR66Fp9 xJfUR8CK6iyARFHzk5KS+PwXe+pupRSx+oyK+WK32z3gx/Hjxz2f6Xb5fIuyCv34xz8k717vcV8b PnwC7r33SbzwwgoUFa2l/DvsSY3bZvkhyzmBx5broNxixE8FgFSTJyiteBP/52uxZs1qbK2twaHD Z1C7sxWba896MnS1trbgIHm85MIu8ntZdYhkzeeRA6yThYgsPeTuUs/6TaxvZP0pjpPryy71p7w4 s5Vjt/P8bAv2fvMS1p44jHWba7Gh+iiWvrYW48f0QnqWP9JssbBl+sIMDaUspRxMoDyMpazrnk45 SdmWSlnqJ0vMCGSm+sBmT8RD/VNx/MlR+O231vEpfV7ghzb+snS73swF6q+xN9us2iKt5a+xuZDS rbeYeqv7B1xPwFNxtn8gL3172TJMGDUK66uq2hpul1u+yPJj+86dmDZiBAZSdxaQsZ5kbcwt0oZa G/JvkNq7pAjgEHBhbcZ1FCAh0vm12gV6tG8XtR+nDbz6Wpt5jdcY9bPqVSey+ojU1n5c+3u376dr 1avdAhMEwMiFRJ9RdRYp9oY+swAQPQPNL8BGLjYCRFSn8e3Xoz4CJK4ma31We/v7iARYaE5Z0giE Uj9rvWrXvSyA6M9di6pJG0lyjRkWEIBps2ej8dChT7Tw/L9uLwI+bqar36ehvxYvvF66meuSHNFz vQ1+3C4s2jjI9FoBBLt163ZNQON6qIdXT8QnJsKRk4Kc9DCY/lTAQoJhZKbBcDhhxGS3vZGKZH1m PIxsKmaR3WAEUjGLyYRhj4GRHkkFTaa8vjDCusIISIczyYDLFgkznOMC42CEZ/DYndQTRpwDho3z pgfxXmrnvZJJrk4wkvxg+jngCkmFM4TtwX4wMsJImt9OiuU9uD6tKVGgCM9TbXAGmnD4hCM9tgOG 9k/H43mvYdWG09h86gPsO3oEO08e9VhynKGSe6rejcMyUz7qxtEP3ail8lonn+86Ny6ecePDD6jQ sm0n+2yTWwzH6Y2f0tnuo8K7ebeC4bXgwvmLONt8mefHuUGqQ1nFUawqPEblvBKlxSUoqaDyXUOF fHMjSkq3oLCoGIUesEMWHgrOp6wusvqQu8sZ0iasrSrBuqoyvLvsdcyYugiRUVPQPWIcAtInItsx DZnj5yNp8mJku/JgDl6EnHsK0HfAg4j2HYE77k5G16xBiLznYdinvQHX6GIYE2XR8RaM0Tz2Xwnj vufbLEFkETLyZdY/CWP8mzCGCehg3cI3WM+63i/CmM3rPLZN4ZgRq0klMKe/gZzFbLv3IcQmDUPP bmG4u0NnePUIQ2LyIphjKuCcXw2jQOlp98HI3QB7bhVseVthf3ATjEeq0atgLUZOq0L/kU8hZGg/ dMnKQefAYejcJRvh/I4HDRyF2fdPxZPfEFixDitWnOSzO4KK6mqsWLUCb765BatWnUV5aQOpAqXl O1BaVo/ykl0o5bOtqGhCUfEOPP/8Rsyc+QqGDh2PhAQT6emTMG/e63j33d3ckGvztIckIKTIc2wD oQ6xbT/rdvDeVejbdwRM04lDhw5e+Qfe2kUp/GT5YYEasuRQLBCBHwI2ZPnR3iVGAIhlGWIBJAI3 VCfrDsX/sOZRvA/NLUsRzaV5RYr1cc899+CRRx7ByZMnbynrD30+xVQaMmSI5yhg6FYCb271ot9b Q0MjXnrpecyZM5H/30lYsuQ5KGNWdfU2/lcVIFrAh4BkK2aSMmSJn8oVhnzYk1WrwQNwFhdXkb/W omb7aZQ1NmLLvj04u/0sDh++iC0n3Ni9w42z+904f5Hnl8jvmygntrpx8qDbkwb9DOsaSFuPsY3y oVl9WygjWHeMcuM0f/t7DlE+kDzAyYUWNDSfwuEjR9B88iIaG1rwxjvF6DVlEHqmdEVsgB9cAXaY cZSHLsrVeFLHrDZZ56CMS/KGGRiI7KAkpFOm5qSm4al7R+Kjc7IouNngh/XmUgq99TZTQMCnVWY1 /nr6f1HJsvxQQNmfoi3V7aez/FCkgPP8zb64bBkWDh+OvRUVbQ23yy1ffv+HP+DEqVOYMm2aJ6vL o6QNJG2mtfG2SJt1WW/ImkAb9PabfPXVuY6WNYesPXSujXj7dlk2yOpCYIM29drwiwQcaJzAF1lU qK8FGAh4kOuMZcFhzSVqv8arqf3a2tdb4635VafPJKBD97bqRVqv6i13GtVpHaqzPp/1mWXlIkDF AiTak7Xeq8+tz69zARZai1xlBAJpXs2pe6nPOtLadsf25xqrcwFXIn2Hu0mapxf3VAmGgRdeecVj 7Xqt8nHLD2UeEUiqvn9Ny48vC6/9JNLnkvuMnq8CnN5cnes2+HELlubmZk/Wga5du14TzPj0dBe6 39ETcUHBcBpJcGW5YISmwfD2gzM4BK6MdG76DBgxGayLgBEhtxJFpqdi1iUKTq9guLLDYWawPpjt ivmR6g8jqwvnSYERxLHh7C8wJT4Ghs0GIyqK1+wfF8e5DJixGXDdHQSnwAy5sSgWiD8pOAFGJteT ynkC2V9vxkI43k+ASU/Wd4ZxN9fqnwzTEQAzLQwx3nEI6xmCvmYaHn3kMZRUHULtyQ/R9MEFnL90 AQcvtnpcWvZQUT1Z78YlKq6Xj7pxmAprzRk36urawI/zPD/Bul1s28Y+h6ncnqNCqzS4py79f/au Aryqa1nXFQjEgQQNELd9ErxQKG6FlgIVKhGsQAUKBQrF3UlyLIYTQpAkuLucBHfiIQ7Bofq/+XfY 73H76L2lt/deeI+Vb749e/ne52Stmf/MzEqF5fAxrE+itcd+bNmyDbt3b8G6pHhRno2InbcMK8I3 Ikq/BhHGKBj0ZhjCeZoLf6Hkr5EEOiiIUyinpcEiUbLNco1HVOQmURJXYHr4TAR99SU6te8JV/cW KFetOazq9ESlwM9RrfUAeHfvi/rvhqBB2yAEdg6Gb88+cOnYF5U9P0K5Ss3wfCVnWPk3gV+3CWjY ORZKl2goH0eWxfxoOgZKryFQgglohENp/T2Ud76BEjRZrgugtJG6jPfRfgKUVgyWKnmh06B8MhRK Y7lvMV/aGqS/iWjQYTiUgCDYWv1PoF2nmu1Qv+t81O8TBf/+a6D03YbAAfGo/0Us6vOY2i4T4NXu G9Ts8hWcfLqigkM9vFzLDk7uHvD2bAdf/27o3KU/xo2ZK+9jjbyPVYiKikZ0VAKiwrbAOGUNTHOi EGmOhtG0FrOMSZgSthbzpm6FabooPhFGGIyrYY7cgghTHCZMihZFKUKU1jHw8XkD5cv74r33Rqmn 75hM0sbEWAEEPWiNI30a16nWIJGRG7F06TpRrmLQtGkjVJPv7bJly5/4X/x5kgt/zSCoQcsNWmfQ xYX3BC/IE7j4LfihASJ0cSGYQYWUYMjBgwdVCxKCIswn8ME+CY4QCGEeBYjo6Gh88cUXahDAJy1m xs6dO8FAp926dVOt7Z5Et50nPcnXVr5vR7BkyXiEhvZEu3Y98cknfTBlylj5H5b1QP5fy07Gihei GwwBEQKZzCcQwmPFlwgRIFkHvawZ4Yb1CEuMweJ1JmyISsba5INIOpiCI4nHcGRlKpIZ3PRQGYhx ZHVZ/I/dByw4IPfr98k+stuCg6skX/aHbbKnEBw/zbwtFqyTeiuPWbBR8nlqzCH5/9l5TPahkylI PXwOcSsv4NPRU+H+hitcnqkEnxf5o4Lsn17VZd+0lX1NrvX8ZE/0kj1R9kbG3XKsC39PfzjVccNb Hdpi76EV8mbolkELjb9KAH4Q/OCxjY8KfjwuxPly3nyeh5X/I9JiitDkmrGNGPOj0R8CP+7JHrEt LQ2DJ03Cx7JmJD2hJ1w9TQ9Pl/Py8EH//rAReYeBTpcLUTl/EDAgPQga/LaMxDIq2wQ+NPBD60dr SzCBcT408IN5WrtHAT8eHJf1NJDhYcQ2mjWEBkyQJ2jwIPBA0EADEjRi3tL7V9ZlHoEF5tGygu+K c6C1BufO/jkfzlWL0UEwg/e/5WmVwfdE9x3yBDq0oKZ0rWF+b6GPhGhpwvc2SChEiCDVl/f5zx/g P32AGL/lHSFroVdsbfFJUJAqCz0s/S34wXWS8UG4Vv6zMT/+CKDBOlyfOB7BWYLf/8yYD6N/dv38 K2i/kMzjruxxt2//1djHU/DjSUn0MedpDVRGeNTi66+//gCI8Sfo2Wfw6nOvwuX5utBVrYEATyvo bEQAsw4UYcsDfvaV4GttDX8PDxHAnMtOWaGriZMIZAx8WsEH/nZV4OtZDv6Vq0GxUqDUEeFNsRaF 2EqEODcodtKuXDko1aWdP11jaO0hVMVJ6r8m9WvAv3YgfF+W8aralJ3eQhNfayn3kD50wutkPvWk r4pyX0kEQFGSlfpyrf06lFfdpa9A6Nxqw6/ia7Av/xqcG9VG6PDJohhvwcLFCVi/fRsOHz+K1KM8 3SIFmw5bsESE0SQRalNEQE0R/nCqBbtotiz3PPmFbi+JkrdU6jJ6f+r9vDgRZNdYDuPQ4SM4fECE 4+StohzHiuAdCZOQURToJKMB28wrsci4XYTrteCJAwa9SYhWHgzSx6MZKYjT+oOC+Cbo9YtE6TYj JnIh9OEG9Bw0EJUCRFGvqMC+Xit4dPoAylt9UL1FX5Tr0RfV2oVC17IPlF79oOvcF+4tQlGxZx84 vPM56ni8h/KvV0F5a2d4BH6KwG4zoARHQgkxlwEdTb+G8v4UKN0joLyph/K2XIPHQel3HxDpIvWa G8pcXXrQNSZc6ki996dLvtRpNxrKp3LfSY8GDafBz7cfbGzq/vf3qop8vv6fDEFg3wgE9F0EpU80 fD8Lh09oBHx7TIHOpRdq2zXBqx718YpTVVSoUAXunu3xadAITJ8yC7Omz8HMGYsRpt8Nc2SKKJsb 1Xerj9JDPz0Bhq93wjg+AZGmCBjNkRhrTsaQudsx7Zt4mEcaYZT3Z4iUqz5B+F0IX7BaBU/Cwuaj ceNmsLaugpCQAWWxQqJWwWzeIcrTRrnSBaYMENHrVwglyWdLs/lYNG/eBNWqOWPWrFmqMv8kJ7q9 EKCg9QKfhQAIXWAIetD9hYAFea2cx9rSQoSuMHRn0YKd8qpZgGiACEEOAh8ERdgX1ypaf7Dt8uXL RWD4GkOGDMG6devUOCNPQqKFx4YNG9C7d290795dtWDhO3ya/v3p559/xM2bJfJ/uhpNm34KL6/G +Oijnpg9Zzaio2Llf3e1rPs7YDAy/gfBzCghgh9cdwl8hN2/7pD/722I0Mt6GynrikmPKGMk1iVu xEHZI47sT0Hy6iNYttyCzTvK9oh9sg/EyzVhqwUHlllwaINcZU9goOtkoeWyXzBO1NFkqb9UyraX WY0slfztUm+3JQVxqSnYeMKCPXuOI27pSVmntmLMyOHo4OYGr0o28HX1hL+97JOVZP9zp0un7Jsu sv9ZeZUBIrIn+vu4oEYNN7Rt3xq7d5nl+8lfxuieQXeThwmQf5Zo9aD1+/cE8ceVqBzwGf7Z98L2 l/Aop738cO8edu3ciT7ffou2Awdi2ZYt90uepv8LiT8gfDl6NByfew6hIvM8zPJDIwIPv0caKEIg g0SeeRqI8WC55nKiEcs1VxTWY57WVnNfYR0NzPht2wddW8hrpN2zvTYuiTzBGS1Pq8M8LZ9XAjEa afnkCeKQmEdrGAINBCRopUEAI0iIYASJRwX3EeK75T35AUIEKFoLtb/Pvy1UX6ixUE8hgh7NhXhk LV2S3hByFaos5CXkLVRVyFOIdZyECHSQCGTZClUSelnI3s5OPdXnsMg+D0v/4/bCo27ThWiBp7kJ Pmwd+aPE9v/IbZCgBOsw1giDS/MUrL8aoP6r1s8/Q/ef/5ck4GY4cG4BkLZLlOC/Vu56Cn48AYm+ z1Qy4uPjMXHiRNV3/m+AjD9B5So8g1rVX4ZS2wv1vRXo3KtCedkGgeXrwNffB06eFeBo9zK87DwR 6OYJRWcvgpgIYLb1oLPxh86pOlw8rGHv54w6POHF0Qc6BwcorgxM6g6lughxDODm8AIUu7pQ6jJO SBUoNX2lj1rQVX8egb5V4FrTC/YvVkVNR3vofOsgwEWR+t5Qqsh8PKW9B+OMUPgrJ32/CiVQeBeZ TyXJr+oNnVddeLlaoZ7Na2jt11j9hT98zQHE7TqJpC2bsXbvTmw8moIDItRuE4F11RoL1uy1YK8I poeEkvjrnAioNFveRUFV8g5KHgVZRvNPOCq85B8WwXXbsRQk7NiM+FVrsXb1flHoNiMiIhLz5i1H 2AIRuI0mrFi9FAnJGxAduxYR4bEiZNMfnb9G0tKDptn8VbLMvcJkSsacOSsxYcIi9ZSRubPn4r1u fVDLvSMqubWFvU87uDTrgYZdQtDknb7w6haKah1C4KYLgnvTwXD8dDxqdhoBr4ahqPlhMFw/HgSf +p+gkrMvXqpeHTZ+zeHWLAi67hOh+8xQdupL48lQPgyH8tk0KB3HSB5jech9iOS/Nx9Km7lQ3h4t 5TOhhMr9e99L3nSpZ5T8qVA+lnYhC6B8MAn1W0+Er9/3qFjzLTxjU049+vb1ytZwUlrAv+1sNAmO hX/Qd3Bs+DHK12kFq2oNUcv6DdSo1BIOLm+iYYvW+OiDD/HlwLGYPTsBy6O3YcXMFZg7YynGmJIw 05SISONiRESaMTZyOUbPWY/549fBPCMaRr5H42pMN23EhDBpM9EI0xRRbPSJolREwjhjGSJHHUbk 9A2ixETDHBWO5s0748UXHdGsWQv5P5qF2NhtWLJkFxYu3ImlSw/I57lX/UzGj4/FqFFGjBsXLtex aNnyTfj6+qjBOunm8SRbf1BxJ7hBSw7G6iBIQYCDrh0EMAiwcq2hlQePwCXAQbCDIIZ2VC5/DWEf BEDYnie+sI52GgwBFC0oKvulVQgDoE6ZMgU9e/bEpEmT1LwnIfEZOd8GDRqo8Ur4jFyPn6b/XEpP vyrr6ip07doLrdu0wsAvBmPBvFlYFLsU0QsTYYwkwME1Vgt+ykCovNLijhYhBDV3Ckmd8JUID1uF cINB1oJErEk4hPjVG7Bq7SZs3XoEloOp2E0LwMQyN5cdsndYZB/ZusOCZNkb9p2iNWCZNSFPhCFY QjeYjXukjewj3F/oKknLwQ1SJ07uV25PQVK07ElxR7F14xZMXjAd7Xt2hZdHPXg62kHHfZbuLrU8 ZJ+T/c6hGpTKjrJvOsDfphJcbJ3Q5s2GSDD0xs0ss7wRghQ89eWvFH75ix+tHp404IPzpSJAhYBr TJYQBflH/QWTfVCZ4fHmN2WN2/aHY378cPMm9ixahC8GDkT3adOw6gk/Jexp+t9pyrx5cHd0VJVu Wic8CFb8lpivWVX8ljQLCxJ5zVpC4zV3DVpS0HKCrhosZ96DFhWaFcaDdX9LtLpgGa0oaCVBywmS FgyVPK1GGKOEwMRnQozfQXCCPJ+VgAStSr4SItjAvPfv8x8KdRIi8ECAQrPCYGBYnVCgEMEKHhFM lyECExrvJtRIyF2otlADIR8hFyG2ayHEcgIX2hHDvNYQqiXkL8R6LGdb1md79s28ekLsi3mc35tC nBMBEQIjzCfxuFuCKbpy5dC1Y0ds2bHj/if+t+lvwQ+uB/wfzxHiekGe68fD1pXfI82ag+sV1y2C 2r8HaGh1GVyaFnocj3l/xVrNPtgXrUoIrnAM5v0Vff9ROil0DMidDmxrCCxXZCv6ShZWvue/TvZ+ Cn48AYm/PlKJoMk4gY8XX3zxoYDGH6Nn8doz5VDLqRICAioi0KsGFC8FircIWZVfR6BNefi6uMMh QJTnWtbwfLEGAul7HOgJxdMOip09AipUR0A1G9T0dUJFxR+1PH0RUKUqAqzKQ6nnAKWu9PWyToS2 6tK3vfTriQB7FwRWqwSdtbP6y5aujg0CA1xRx80dFW2s4VzTAboAqechc7H3lXF4gkwlKFWl/gvS X00nKPWtpW/Jr0gApQH8Zd6eftbw8X8d7Ts1x6yhYdgecwJJ+89i/ekU7D+agmRLCtaKkLpXBM8N SRasjhNhdbdFPeaWRxKuEME2SYRamibvEyF1Dy09RIA9KULubhFYV7GdtLekpOLA3qNYn7QFSxav hFGfjIgFCSKEU8heLUL0JhhMq6BP3ICILdtgWBQvebT64GkEe4Vokk3gg2AIgY+donRvxozpsegT PBlDvvweQaGDYFOtDV5+tT38G4WiYVB/eHUfhLqNhsDzvYEI+DAEgQ1C0FAJgnvbL1Hp3Slw6jQa AW36oEG3YDRq3x9+AZ/CyrcFnvF0wzOu/qjm3wsBXaRO8DQo7y6A0jIKSjehkElQPhsCpSPBDcnv ZoTSdn6Zq8t7Q6WcwU/nlR112264tJsBpaseSlAMlL4RUD4ZhfpdR0PXdjaqt/8Gr+sa4blXy04c eulZO1R36g2PZp+jRvP2cKjVGrbWHnC0q4JGDdujY4eR6Pb2RIwatQALF8Vi4eLliIzZiKi5O2D+ di0mjonEN/oITDPHIHpeNCJmRGPUvB341rgH80yxMBvp089fd7cJvwmR5sXyPg1qTBWDabPqDjN/ 2mrM+GYj5k1cLmPESN4ivPPOKNjavonq1b3w3nt9MHZsjNAMfPnlGPTrN01oGHr37ofOnQejbduP RLnqIsr6e2jSpKkIvQ0xfPhwVfHnLz9PaiL4QcsMWmjQ6oNABUEOAhUEQwhaEKggOMLApAQ3eNVc XmjN8WBMD7YnkKEBKqxLCxH2xXu6xLANAZYFCxaoAUODgoLUek9CogVMr169UKlSJRW8uU3zy6fp P57u3LmNhIQEjBk1ChO//RbjpkzG+GmzMXvCbJjnhiE2Ok7WBFpx0dKOazABD8ZVIk9QpCwQatl1 E/SynkREMB7IOixaFIXExATs25eKo6nHsG1bClbFp2L71hSkyF6wXWiF7BUJdIGRvcKyp8y9ZZnk c684IGU8KWbdPtlnpHy/XPdI3qFjFqyXfSdB9p998dJufQp2HT+NxGPnMSl8payL3eHtWQkePuXg 5+MDnWMT2Qtlv/N5AYqL7Kuve8G/nCPq2lujZZPqMA6rh4JNvYDLS+SFUDil+fN/4pe6x4n4Hqg0 UFCmHz6VkT8LfhBUor/5PTxKwNM7164hKSwMQ3r3xreTJ2OvrK1P0/+tZFq0CA3d3VXrA57gQtCB AAPBCY0INPBKKwnGwKDlA60gGAuE9wRNeOU983nPk0sIQNAFhFYRvKfbB4EJumrwyFm6u5AIWAwX IlBBN48H8+kKQoCCbh8asf1AoU+EuggRlOgo1F2Ip5wQuGgrxDKCBwQU3hJqJ+QnRPCAgAHrsZyg AS0oNBCBwEYdoVeFago1FGI+86oJOQjRCoO8/f376kKO968ELwhoeAixLwIXLCMowXl1EOJ8CE6Q aAXCuZI4J5bzShCGliR8JoIztCTh9V0hgjcM1EpQR3N/4Tvl++krRAsTvqO2zz2HNxs0wKqkpPuf +N+mvw14yvWAawVBC64X5P8M+MG1m+sV1y32+Xvgh0Yse9R17R8R+yPRnYZWJZTTtLyH1f+ric9E IP8scPxLyD8GMFloy1vADyx/Cn78v0sUwvnLc4UKFX4DZjwavf7Ma6j9jAuUagoCPV2gs68ApbIT FD9PKP5W0FUtD/8K3vCsGwCPOtXg90oF6CpXh+IeAMWOv0LZQ6lVHoq1M7yrKHD39INPZXvoRDlQ 6tYqCz5a2wbKS+4iuPnJvbTxkauDP5QKdaBUtyo77aWiK3S1FPj6+8Pd2w3e/rZQ3Gyhs5Z2tiLw 0e0lwBlKVV/pSydjytVV5llRxnYgYFMfvn7+qOdaA+3aN0eEIQwb16VizdIz2LL9GI6csIigmor9 ooDRZeXwkTIh9MBeyT8swqoIoUuFXx9X5s99UMpXS5tVW6TOMguOb5B8EVh53O1hoT27UxAvddeu OYwtW3ZgydI4LAgzibBMRdwMg55C9A7oY9YhInYl9Cae5EKLD/7ayF8ZaX5d5oduNG6G2bwKsbHb 8f33i9C2zXto2jAQ/o1b4WWPd2Hl8hkCGvdB4959ULP7SFRoMh01ug9HYK8g1G8cjIB2IfB9rx/c Ww6GV8fPofQMRUDrEDQI6A9v3aeoWL8VnqnphmcqBqBa/YEIDJqCgL7DoIRMgNKdbi1CnSKg9JkK JXhoGQDSbAGUt8dA6ToEylvTpJ4eyodCredC6TACuu7fQNdqDnRdYqD72AxdxzDoWo+H/4fD4Ndv Cqq1DsULr1vf/549h5desMFr5e1hXbkGmjUPRY93v8b7PXvhm+FDMX3GMsyasRkR4fGIiYlDdPQO mMzJMESshGHOFiyYtwZzjNEIMyfBOGkd9EMWYt7ELZhr3g59ZKy8vwR5j2WnOhgN64S2wGiS92yK gIkntRi2YmrYFgyZsxgTFoQjOlLyjNsxYkQiOnX6Fv7+b6gBTFu27IA2bdpCUQJRuXJNODpWRc2a taSsCRo0aIK33mqBDz54H+3atUfz5s3xzTffqPF2nmTwg8o7LTsIYBCkYFwPAhQEM3glyErwg4AI rTwY74P3tHhgWV5ennoKzIOxPQhukAigsB6Py2Vb1mWfBEboWhMeHq4GaaY5Kft9EhIBIlqrMOYL XV6epscn3bhxHZfle3h24wYMnzoRLbuHIKhVX0wZPB5GcxTMUYtlrWCMJboYauAHAWgSXWIYCJX8 alnHd2LBgiRZk03YvDkMSUkJiIs7gh07jsp3NwX7afFxsMwKkCDHGlp07JA9YrkFyUkWLJf/n00E OFJkv5CyvVLn0CapI3vJarmukrIDLJN6+2X/schetFH2nPgjx7Bz/Rlsij2JCeOWo0Pnd+DlUxs+ Pj7w92gAxVP2VP+XoPjKvuoWAH9XHxG67fHWG6/DPLwaCqN8gbXviIAQI2+EvxbyV8DfCpRPCv09 Qf9RiP3QdFpzCdLyflvv7xHrEzRhH9koLNyMjh0b/CHwg+ujOSIC/d59F7MHD8bpfU/2Een/3xJ/ bPxHFGY2o4G7uwoeEHDQ3E809xGS5oJC4IIKtaZYP4wIYDB+SFchKvBU2HsIdb7PU/mnlQNBCCr9 GhF4IJhA6wYCA1p+UyFaRBA8eJCqCGnWDgQg2CeBBFpSsL6tEMEHWk9wLIIbmrUG2zCP9wRGeCX4 w7mxPt8FARX2z7nwnvkEIfh8BCVoQUJQhlYhdF0hEEGggv3QgoRghOYGQ7CC74PvgfnaeySQQYsS 1mOsD544Q1caxgEhMZ9gBkEgfjYcWwOG2A8tW1iPAAjr0BKGbeheQ0CEbQl+NP9D4ActPxjolOsM 1woS140/s97wqvVDIOQf9fGvAiU4LoF0Ws/9J/aT+2DS0YFl4Mc0oe3vAT/wxJe/LvDHU/DjMU00 rabJNU9moFm5yWRSTxv481Yfz8LKqhLq1qgMnVNV1Hfwgepe4vgyGE1ePXmlTl2ogUYdFQR61UOg nz101atAsXUTkroEQbxECPOsDOUVRwSUr4f63h4IcCkPpTZ9lKVOPQ8oNvbSh63Uc4PO3xe6ms5w sXNF5Wq+cPV9HQFCOicvKNa1oatRC/X9FQTUk/p2L8r4rkKeUKpJH36S51MPSlW6wtSRfuXeQebk 4QpvPw+4u7qiaaMuotSGY/ceC46euIDNSanYt/IITovAmSpC5pbjIpTuEsFznQXbtluwWe4P0+9a rqv3W5CQbMGuzSKMinC6VfLjeMJLouRtEyFVhNitx0Xw3XUce5cdxsKIZMQuXI2169dj8Zb1iIhf Aj0tDiJoZk2z6nUwhEfDEGa8D3wQ8KC7y1qhhUKRKuixaNE6xETHYvzYeejYvQ+qKf6oWssTdX07 olrHYNRtPQD1daGo/2Yw6nX5Gs6dx8C149cIlDKlUwiqdwmF89sh8O38Gep1DELVTqHw6BwK1zf6 wjEwBI7t30Mlnzfw4kv1Ud39HTR45ysEdv4OyqezoXw8D0rDcVBazITymRHKB5OhdJgCpV0ElPZy 7TCpjG87FerRuO3CEdBpLuq/PR31OxuFwtGg61w07LYE7q1GwM6/ARzrd0aFmh3kO/bS33znKlV4 GU0aNMSQryZi9kwTps2cifGGZZixeAeiFm1AdHQMjHPiYBhzCJMnb8AYoxFzopYjyrwBkcaNMBmT oZ+xDIbv5b3NWIoo0xLJj4bJsE3+H/bDYIzFlCnRGDNmNWbPjpI8IfkMTPLOZ5mS8X1kAqabIqWf FUIWKT+MUaNmonnzZvK/8AqcnSvj/fffx1dffYnevd9H//79pK/RmD9/NiIiwtQgnatXr8bixYtV q6tPPvlEPj/zEx3zQVtXCG4QnKClBxV8Ahx0XaF1B11dNGI5AQ6CI6xHkIPtaAnCNrTwoPUHLTlo 6UGgg23Ylvnsj/UIjDBwaJcuXdC5c2d1rMc9UYlJEuEnNDQUffr0UYGdp+kxTCXFGDFpPGq4B8Cj sj909VvjvS8GYJ4hDEsXrYFR1hJadGhrcJkbIi1CeDxu2dqt12+Q/3mCHyuwdq0ZS5cSHEnE8uWH 5TuwD5s3rcfhg7uw71gqklNTyiw5ZM9JSrJghewrG/ZZkCJ7yd6NFiQT4KAFyA4L1sheErdb9iGp e0T4nVvLrET2y/6z86TsR/KdOrxB+OSziN10Sl3/gj/7FD4+3qjLY+a9PKCrKvtuXdkH/X3gX8sF Ls6OaNvMHutGO+J2WEXA7AhcHCIvYo/Qf8pP+58lCvF0s/mrhHn+r7K/R/0FViNNgWEAw9Mig/3x gKelsm7M1+sRJHtLuOwbF5+uG/+SRBCCIDuJMaQeJMrNJBXcP3FcZMOj2LN/D9aL7LZ3517s23cA icnrsCMuDgeTN2DjoQPYvW8v9q6IR9SCeZg0bQpmTJuJ6TNnC83EzOnTMWPGDFWGmSX8J599Bj/G 6nn5ZRU8oCVEy/tXjQgAMK+VEONPEFSgSwctIejCoYEUBC4IGDCP4AJBBvIEGFhGCwqCEOSZT4CB bXnlPftlOcfR8hn7gvU5Fl0+eKXlBl1NOF/Oh2PR2oL16aZCMINgCsEKWocw+CdBio+Fut2/akAF AQkNzOGVRPCG4MFgIeYzrgfvGdiUwAWBDgYhJVhBwIHWLbRqocULQQjWpcUKj60lQMJ2tHwheEGg QuuDPPMJeNBKhlfe0wKHPMs5NtvTRYc8x+U9efbBcchzHIIinLMWa4T5rZ9/Hi0aNRL9IPn+t+1v 098GPC0SosUHwYJ/NuAp16vHwd3wr16P/ygdA36SMYuXAjs6AKYXgEXVgOOTJP+elP916Sn48Zgm KinZolBQ4I6IEGVUUf5GsXwUeu75Z/DKa8+gqlNNeHp7Sl920FVzhGJVE0q1imVBSilovc5Apjoo 3iJo+TLPCopfbShOkm/lAaWG5PnbiUAm7ewqQbHmMXzSn076CGBMDuErKVBsqkkf0jawBgJqeSCg gj2cbR1Qwb0WautsEOhfBTq2qyTtHWzKft2q5iD35WWMGlCqyBysfCTPVsYjACLj8bhbO3v4e/nA x88PXn6eeKNtW3w1Yh5WJRyD5fBpWE6lYO8BEUppUpxgwfZDIpiKgLmGQMYyEVBFyFx22IJNFFRp BSJCKt1a4qTNThFQGQB1q9yvENqWkoqdllQs3puCVYmHsCV2OxYb4hC2QA99dCQiNouwvGETDJEr YQgn8MFfFSlQ89dEBtujeTWBjx1CCSKAUzk3i5AdhfAwEyaPG4ceXTvD2dMTz3gGwjagG3St+qB+ j35qbA/3JqHw9QmFT9tQuH0SCu/WoQhsEQr/j0Lh0D4UNlLu2TUUNToHo1KrYLi+E4LaXSS/VV+4 vtcfNZt1x4vW/rCzcxZBujUCms5EQLeVULrPg9LqGyjdhkP5cHZZ0NNWYVA+Er7TAigdI6F8YoSu 21gEdhyNgM8i4NNVD9dm02SMKajXegDqeb+Hui0GwbnJO7CyrYpXXqmFcq8rcHCogfLl/+foZU9P P3z55QiEhUVgYVS0evrKSOMWfGvaigWRyxAZpYdpxmIYhm7G99+vwVB5dzPMkTCbkuRd7YTJuBYm 9ZdZPYymaIQLzZb7+YY1UofH0cZj3Dgjhg6NwPTpPK6Wp+dskzaLVcDDYN4Lg1GUH8MioU1StgET J87Fe+99ggoVbOXd2IpAM111yUhPTxNl9+HBTOn6sWTJEvWo1rFjx6pC1ZOeNFcUAhQEM2jVQesy Aju0DqFlB4EMghh0a6E1h1aXYAZJsw5hPwRHtPrsm641BEv47giQ8J3R2qNdu3YIDAxUAZXHPfF9 fP/99ypARpcdPsfT9Pglnr7AIOC+Xp5oLXuCR5s2cOvYDp8PGQJDGE/R2iv/+2tkH6WVHsEPrss8 apzH4pLnqTBcrwlW7xGitV64rNUMfLxd1q/VsrZEISlpIw4dOo5jR1NxPFX2DPnOMwj2+qOy3+yR PSbOgtXrZP+QfB6Ju0Ou3Eu2Hrfg6A4L9iy3ID5ZSNruoWXI/jIXzMMHLdiSmoL44yewI/UsFkUv R6+eveCr+MCzhif8rXQIqNlQ9te68H/1FdR8xR6dmnngyPhKQKSIcAtfAk59DPywTjRCCs381e5h guXjTPyFkWsCr/9pwZ/EORAAoUKT80iWH1wTI/R6FTTlusF18ElJjGdFy0Zef0sEGyiXEhSm1aAG hBcWFOJK6VXkXy9AflEWSvNycL2kWPaLq7ick4eLFy7i9JnTOHXmlLovnJH3d+r0ff70GdkLTuHM 8TM4KTIc3coOHNuP/QcPqlaWBw8Kv/9/+AMHyvh9+/YiMTERS5cuxbJlS9WA2jyNbcWKZSq/fHkc 4uKWw2Q2YdqU6Zg2diqGDRqG4OAQDB83HN9PGY/BoYMxqveHGPPVAPSZMB1ffT8eo0N6o3ebjmje /C00a9scbVo2RZsWLdFc9q3WLVuifYsWaNG+PRq8+Sbq1K2LV159FS+JrGP1AFW8f60gxACajGNB oIEuH3T1oKUGY0sQqCBIQesLun0QkCBYwiuBE5bRIoNACl1TGPyTbhtU0rXAoBrPfI14TxcODYQg z+uDPK0bqOQTcCC4QJ6WGAQxCCLwdBnWI+BAgIE8QQKWkSeYQLcczVKDPEEHEq0q6ErCfslrAAaB BY7BMQlSaJYcvBIIYT+cBwEWPhdPdiE4wivnxTy2p4sP6xMkYXvNYoPPy/asS55gzIM8iTzzWE97 P3xf2ph8Pyz7Y+CH833wg24qPL2O/+cEL/7dgMH/FbpvaXdvB3D+eyDBFYiSvW19AyB7iSxOT8GP /zcpR4TtmTNmwMPD45+K81G+wjOoWesZOFauATv7+vDw9kCgzha6mhXLTnChdYebNZTX3eXeDYpX JShOlaHYOkHxkXylptTRSZmUO9tD8Zd2vlJW2U/yfKStFRT3ClAqSbkdrUOkfaD0W8MXuooKdM4e 8KzigLp25eHt5gxdPV8o1goUR28ontKPIm19ZA48Faai9M3TY2oESH9eUHgErl85KN6OMoYX/HwV uLu5oVmHtvg6LAxxew7jiGyax1OOYfPRI1glAucuESi3Cy0/YsEaETT3HbAgZadFNk8RVCV/2UoL NiZakCqC6f4TFiRskboryn6VO3KszCrk8PEU7Nh5DDFS17guGYs2roR50SZEzF+FcH0EIhZFQb8o SZTrHTDoadlBVwye3qL5mGuB9hibYjMiIylgR2PChEj0CR2Lzu07oZHOA07uCp7z7Qa79qGo/14/ NGrTB9U7h6LSO6Go2ygUdVqHwObjINRuFYLAN0Oh6x0qgn0oXP1C4SflXl1C4No9BD6tQ+Et+R49 +0LpNAC1G7yP5+v44sVyL8Khmgd8O05B/S4robQ0Qnl3FpQ+30L5aDiUJnOgtJgBJWhYWRDUjxnT IxK6z+ah/qfh0PU1oXqXYXg1sDNebdIWr7r6yoZvjZcrVkFNd09VSPDz6ow3mgSjT58v0Lhx/f/+ 3nl7t8LQoWGiQMQgNiZeBJGdmG1ch1nyriKMjM0RByOtZGZGY84cM2YaYhBmXC+Kirw346r7gMUa GM3RMJvWYLqUDZV3ON5ggMkYD7NhG+bOXYmZM80iZJYBHwbDUmkXpoIfZuMBySOQYlRBJ777kSOX iEIbJwp4Zzg4OGLGjKn/8NhVKr0EIGn5QWH2/8JpH5oQy2fT3FV4ZcBSWmUQ3NBOgSGgwbr8FY3W HSRadzCPoIhWj+AIBWICG+xPsxahMsDEdo1EoHhSwA8CQMHBwWqwU4IgvH+aHq/E71tcfDw6iELy 0fu9kLxR1urVq9ArOAit27XFoIFfqWtHVNRuWQMYcJpuMIzTxNO3CEzzSoCVoDVP3tor/+tLhLiO b5FrAsLC9AgLN8gavgmJ644j5XAqTtLtRfYPghyHhPYfsmCV7DFxe8qCZTOANst3SRmPwN0tew/j S63aW+YSQ0vDjQRC4qTOLrk/fQQ7U1KRuPE0Etcew+JFK/DxJx/ArY47vGr5QefbCIooW/4vvYSa LxP88MKRcRVFOBQRLvpFYHtvIG8t8POTBn5QUSDRDY7rBE9O0PIeVv/fRVRiaIJeIvRoMT9U8EP2 i9A+fbAgPByXZI18EhItJrhecw/g9UHiOp+Rmam6MW7cuBFr167FsmXLMGf2HJj0JqxYuxIL1odj QfRYrJ49DRsWLcGKuDjMmDkLAz8fiA8+/ECljz76CB99+BE+/OhDIeF7f4TeH3+ITzp+gvcbfoCW HVvC/x1/+DX0h79/Gfn5abzff/MBATq0bNlStSLs3LmTfDZl1KlTR6FO6NCho9x3QM8PeiD0kz7o 36EfPm3+Kd5//wN8PLY3vhz3FUYHjcawgf0QPCoUvQZORK+vvsHg0aGYO2wqZk6ch5HhwzBr3EDM +X4cRoaFY8aECTCMG4fv5DPtNnAgavLgAZHLCWgQtKD1hGZ9wavG01KC7huMSUHrCSrqvFIZp8JP d49e93lNyWcsDyrmdBNhPi0V2I6KPhV0jTRlX1PoSVTmCUrQwoLAAy0dCDZoVhF0+yDPfFpcsB55 tuMYBBfYnvOjZQTbkNcsMDRAgTzHYxu21+ZBXpurNjbnwTZ8bj4f++LzkWffGgDC5+Yzk5ivWYpw npwfLVL43Jwj+yVIw3q08OBzsU++L4I02nzJ88pnIq/F+OCcCKwQ+CCoooFGfxz8oOUHY34wSCmB Dw24fRzA2yeRNPBjO3B2JBDvIvvby8CmxkDu8qfgx/+XxLAusevXo3GLFn8DZDwKPffcc6hQsRLq VHFGoHMVuDhUhqOzMzy8qyHQwwG6qk5Q7Hyh1PaE4uMIxYXBSYWkngo8OPtA8Zc6ntZQqtSCYh8g dWgVUgVKHSlz9Jc8KXe0g2JbW/qSPE+5Bsh9japQGL+jmh8Uv3oIqOyI+s9bI6CWA9RjcO110kbK 68m4PEnGU/gqUpcBUR0qQaGpr4PUqeUOnU8V1Hfzgm81V3jWscMbb7yBr7+fi4QDKTh29CIsW1Kw ed8RxIuwySNq950QgVIoSe73HrHggAibG0+JgHqy7Be6pDUiiG60qNH31XgeW8vy9uy24MyJYzh1 MhW7T2/Fyh1bYY46jLClaxGeLAr0wngRarYgUp+AVeF6rAyPEgV8PSJUkINm1ZqbS9npAjzClq4Y sbHJQqswcfxUdGr/FWr6vQ+bN1qiTqPm8KrfDdVbhaJOtwEIfCcUDTuGwqVDKBy7hMKNrixCVdqF om6DIOjeCkJA7xA0kDo+AcGo1kzyuwxF/XdGoX7HQXDtGIyab4fCq1MIPFv1hoNvK7z0UjW8YFUX ldv2hkf3UVBaT4Guox7KpzOh+3Q8At+cj8BW86ALmYSAID0a9oxF4LuzUbvlSDjW7wtH5V1Y19Lh FdtqeLVGNVjX8UCdOgrq6xrg/R6dMGrkSAwevACjR/Oo2MX48MPP8OqrVeX79yIcHd3Rtu1nmDZt DpYuTZDyTaArS9TsRESOTyyz+pD3Y4hcob4ns3EhjMb9kr8FYePNmDh7OSZF0hxd2kzegFkTV2HU gkhMNtF8nVYh66VdMsyRyTBGkV+GcKMBk4xLMWn2euljnfS1ECZzJPSGpZg4MQaTJi2XMTajZ095 t651MGbMSNWC4e8lKv38hemdd95RleB/BJY8CYkAjmbFQRcWuq1osT8o7BLMIE+Fn24yBDYIeGj5 rE/Fk1dajTx4OgwtQZhH0uoxf8uWLWr8jK5du6oCNPt8nBMBmtatW6vgBz9/vq+n6fFKPDa5Y8eO ss60xfIVK2gLj59/+AEbkpIwdOgQvNu9G778cpAoaiuxfv1BREczqCmtPwiAEJAmSE3XF4Ifmvsi 12/NXTFS1guzrEGrMHdukgqwJiUexuFDx3D42FFsTU3BbtljGCx7/TELtu2SPWV9mZvLNrk/ctiC nYz5IRQn/zcJsgfxRDGL7D3bJW+t7Dt7pc05yT8k5bHJso9tPyv/i6exeuVS9Oz1DpxqVEaVmrIv MghqtepwrVZXBHMfzH+/ksiIz+An40vA5neB9GXAT1Tan6S4H5qyQGCRpwvQf57Ax39agdDe46Of 9kJrN57KR4uxsLAwHDx4UAWZCS7cu3dPXXtJ5JnHNZLBo2kJsW/fPuzfvx8nT5zEoQOHsHHXJmw5 vgUpBJh3ncDe4/uRsDcBMYsiVavIyMgY1X00MiYSkdGRiDFHIyYqBhExMZgcFYVxc+ZgnCjs48aM wfdCo8eOVa9jhcaQl/1M4xlT7tthwzDs228xXGiE8Lw+yA+V65AvvxTl72v06dcPPd7tjo8/7I2+ X32OHkN6oten3fFF9/4Y+tlX6PNVH7z7eXe07t4and/qjI/bfozuPbqj4wcd8WGXD9HrnR5o81FH tHrnfbzb4n188GYHdO7+DtoHd0f3D1qhU6fOaNOmu+y7rdC5c0fh30O3bm3w9tvt0L59L/Tr9ym+ /XYwBg36DkOGfInhwwdg4MCR+OqrrzFsWD98/vm3+H78RJHXZiF8hLyTkVFYuHgeFqw2IWZlHLav XI2VCfJ/vWoVopfHYeGyMCQkRsnndV4+iwycOL1FPofdQqdw/ORpuZ7AhXPncFI+p+jYWLTt1Amv W1mpLiVUuhl/gko6FW1aSVAxJ08Fnko2lX+6XlBppyJOYIAKOBV5ksZTaadVA4EAKunk2Y6AAvM0 kIRKPPum8k8QQbP8IM+6HJN1NV5z9WAfvGc7jsd5cm6ck9Yfn4c823Is8qyjAQ2sS6CAffE5yHM+ JPLMI09AgTzH4LP83hjaHPm+tHzW5Xw5b47DefB5OGdtPA0UYh7fEdtq7197JvJ8p7wnr43B+mzH 9nwm9s3xCNo8GvhxWYgyJK3EnoIff57ornlOlttEYH8vINJelOBXZTv4ACjdK3v7T1L+16Wn4Mdj mHik5H5RSpp8/DGe+ycCnD734vOoUZuuKT7wqeQOb0cH+Pm8BkX3KhQnRyjlvaDU0EHxVySvjghX FaBUrQilQj3V0kOnU6DzcYfO3lbqWkGpWVvq+UHxpmuLXG1EIKtVDoqtjGHrC8UzALoAP+hqV5P6 0hcDl3q5QwkUvrotdK+5ybgOUBR7GUvGs7eDYi39uki/lWUeNgFQXGVO1SWfJ8dUr4EAnb/0q8Dj dS/Ue90BTZvWkI1uNFauOIY9h07j6KZU7F1hwcqdZUcL8oQWywELDgrtE6E0RYTMnSKALtsvguah MgHziFCSEM2TabqcYkmRuqnYcyAFB/elYP+BfVh3OAFRm1fCEL0N+vA10JsiYBAhOFwE4xjDTmzW r8JGfQQiDVGSR0GZVKaUl/2iGK/Gh4gUCl9gxJjvxqN7195wqdYc5eu2xitdeqNWqz7wfzMEXu+H wKdjKPzeCFVdXmjN4dcyGMq7kv9uKDya9IGPzwAob30O3cd90KB9iHqErVWvUFTuPAaBb0xHw25f o3qXz1ChRShqv/M5GvUaDP8mn8HGtgWeec0Dz7rp4CTKu+6jUajfzoCALlFQeoXDu3kYvN+aB/9e M+DdYgo8PYfDtd4HcKzaBq9aeeDFCjaoblUHjRzfwBv+b6B9lyAM+HwBpk81ivC1QJSBhdAbNoEn KyxYsBj9+0+Ht3dPPP98RfkOPgtbWwcRUr4QAW0hoqIXwxy5ERFTt2L+10sRNl7eKQOVRm6W9muF VsAo/ZjHJ0m5EcNkjG+j1yIsfBciRyRCP0yUkLlG6KPkHRvpZrRSxk+ESb8TxvkJMC/QY4HRhG/N 6zF86jZ1jKgJYdLnUhlnjyg9yYgSwTAyMla1UmnWrJXMrT927NiOn376/eNLafJLhV+n06kACC0e nvRE4IGWHjQhJsChWYEQ+OAvlwQyyLMewR8CAQ+6tDDYKd1Y7t69q8b1oKUHARDt+FvWoVDPcl61 NuPHj1ctaObNm/dYx/2g6TdjlPj6+qpKDN8Jzb6fpscn8fv22WefoU6dOvjuu+9QUEjluSz9KHvo CVEgR478Dj16dMT8+V8gIWG5rAFbhJbLWkMXGLq3cB0psxijq0tZcFTe04qPAappuUa3xb2ydqxU AdaoyH3YkGjBtsMHEUfQIyUFh+W6n2D6egsOLJW9aLsFa05asFf2nnWrLFi1UvYm2YOSZU9aIdet ks8g3Ifkul/WFgv3pn2yj8m+tVz623f8hCjZ5zBvvgkeHv6wLl8JPq5uCPD3h6+PDgEedfGu7nUs 6/0M7oU/D2wMAM6Plwdn3A8q5/wV7WEC5uNKnC+F38dt3pzPRRQWbkLHjg3/EPjBNfKrr75SY7SN GD4cs2bOVIM9M37U5s2bsWHDBjX2xKZNm1TwjnIC18OZUo+gAttOnzYd40aPQ99v+iJ0Wii+GzsO M4fNw6jpw9FraA+0bNMWb0n/bdq+iZYt3kTrN9ugzVttJb8F2rZqjhatWqFe23ZwDghAtRo14Fy7 NmrUqgWX6tXVa/X7fM2aNf+bD5C6bTt2RBchWlK1uX/tKNS2Qwe0bdMG7737LgZ+8QWGDRuGoTLP Lzjfr7/CsK8G45uhX8n8J+HLwWH45ovJ+HrsFxgcMQiTYiZhpXEldohctDZpLZbtXIZNSzZhQ3wS oncuxfzlG7B8SSL27lyOvftScfxkLkqKj8v+cBGWlBwU5B9HWto5+X+5jMu5J5GVeUblc3PPStlZ pBwtQFbWRRQXnUbq0Xypmy7tT+HY8TxcuJAte9sZnL2Yj/MX8nCj5CwuZOTh7KUC3LpyDpnZl3Hs wlWUFp/H3ZxDuHrhLC5euYYc2ceupV1EdnERMuXzvJaWhlxZX7Jv3cIN2fdO7diBb0aMgGO1anAS WZsKM09uoYsIlWwCFrQy0BRuzaqBSr+m+FPp1ngCA+SZx3uNZz6VfgIazGeftJJgPgEF3jOflhIE Gh50e2Ed9qHlsx+t7wfnoAEmBAMI4BAwIChAlxUCF7zXAonyeejiQtCB7QnYaPE6aHlBIs889qUB I5zDw8Ygr4EkbMe6tDZhPsEQbd4EJbTn5zvm/FmXebyyDp+XPMvIs82DPIk887T+eOUzEZDi3FnG z7LNHzrthW4vsuaqbi+0BqbV2v83t5e/EuxhvKo0WUAXA/F1IV8uYKE9kLUA+JXv+K9NT8GPxzDt 3bsXH336KV5xcPhfgMaj0HMvPCuC4WtwD7CGbd2KqGlbFfUr10WATy0ovvZQnCtDsfGEUqsuFC9b KE5V5F6otgMUnRt0niJs2dsjgJYgPHLWphIU2SwVxReKuxMUB2lTSa5V5Ool5ZIfUL0mAqSejvXt /aWOu5S9LGXStobcW3mXAS86qzJrE0cZr4K0t5c5uElZgIzlJ3NTLUcqokHNGvCu6w2rZyqhZh1X DJr2PdYu24PdcWexdt9x1eLjyDYRLEVoXHPcggQRLPckWLBjrQWrRaDceUIESxFEt8aJ0LlBykVI PSBC6cFjFuwSoZOnvOw6kYL41GNYknwUixfvwIqlq7AhLhHJizciWhTy8HBTWSBT/TpR9JNgNsgG btiKpYbVMBkMkkc3FwrSjPXBXxXXibC8FQsXrpO2BvTvO0aetReqVWkGnd9baNamF9xa9oVXwOdw e6sv7D8JRu3OwXD3D4Vd41A4dwlG4DtBaNg2BLU7BMH27f5waTwWAS0mIODjzxHYPgi+b4bApXco XN/+Ejr/b1C/0QB4dvwUtbsOgEf78WjcZQoC3xsAuyat8YydO56p4I3KzT5GwIAFaBC0CA27LIBP i+9hHzgCVZoMgmeTd1DVSYdXX6yBV563hUc9HQLffAu132yKtt0G4rv+eowfPhkTJhhFkdiB2Oi1 WLxwFaKjhF+4UfIWi6IRhe+/34CgoLmwsamufgefffYF1K/fXYSl2aI4mLAwZjGmzVuHYVM3YdKc 5TCajDCZl0gZA5xulfe2CsbZJoRPjcT0eWsww7weEfo1MM7YCOM0ERTDo1RLDoMpAQbjZuGTYZJ6 xpGbYBzN4yqNmB4ZI22TECFjmOcslM9oqfR7AObIDYiNjUVk5FqMGrUU3boNQatWnTF79jTcvHnj /n/fwxMVLS8vL3QQIZC/1j3piaAEAynzueiOQrNmghYa2MEyKvwERGjBQdcWAhjM14ATmkfTfYYW IbznlYI/QQ2CIQRFfvrpJ7VvAiDsi+AH3+HkyZMfa/CD4A9dnBhraejQofdzn6bHJfF7NmjQILi6 uqqnBxHE+20igHXkSAqmTBmHjz/uhN69e+DbbyfJWqVHVFScrAmM+0HrD7q+8CjyZUIEQLiWs4z5 UbKG023mIJKT45CYyLVqN8zGjVi1bg22HD6AQ8ePY29qCtbIfrKRMTy2yp5yUPYe2Y94hPruHUI7 LUiRvINJFiTHW7B8T1kw7gNCPIo9aZMFR1bKvdRNOnkEK1JTsXrXOVlbLfhyUATerNcEXuWt4Ovm Cv/aHlDsyqFdo2cR/RXBj2eBWCtgT1fg9mZ5cppgP2ngBxWGx01xoFDPoH9nZN1jwNM/Bn5wfSSI 4enhgTffeAOtW7WSfaaVGuyZcaNI3bp1Uy3g3nvvPRUM7tevnxojhMdq9+jRQ+WHDR2Gr775Ah99 /hF6fvEl+n0zFt8OCsFXQf0x8HPZiyeOwPhJQRg8oB/GfDYOE4dOweApgzBi5GeY+eWXGDdhMkbJ Ojtq4gSMMBgxU9azqIkTMS0sDJMjImAWfta8eZgkMox50iTZf40wrlmDtdHRiFu0CIa1a7EyJgbx QibJXy7XJMlfvWcPdmzdiv2JSUg+eBCbdm7H0bWrcWLPfuzanYqEJJHPdh3B3sN7sG7vOqSeS0Ve eh4uHLmAjMwMXC69jPPHzyP9QhpySvNw5NRFnDpzXvbgfOTlFaEgn+5Pv8j9LVzO43GbP+HevTvI yaUC9CN++fkesoX/+ac7+EUoI6sId24zDtddZGYX3/9x4p7UL0FxAdvcRg6KcPlGMZB3G/lXS5B1 LR+/5F1D4ZUSpN3Ix68y5g8lt5B/4zauXM5Bcd5lmdt1lOQVyD35UhTL/nazoAB50v+hs2fx3bhx cKpeXQU/6I6hWStQeeaVSjyVdw0MoPsGAQQq2AQwCARQaWcZgQzyBBU0AIFgCcEFKux0F9GAAVox UGnnlffM12JWEEQgT8We/RBAYD5PR6HFA8EDAhLskyACxyNwwvkTBCAgwb45F9bTgAfynJPGsz3H ZZ+ch/bMJD4zx+czEsTgc9Ct5PfG0J6FgJH2fpjPPliH70Z7V+yfdTk2584y1qPlhgYKEUzhs7Me 50ee74ltyXN8zoP1+ZlxfK1f8hyf4Efz+vUR/3fBD1p+TJA7xgKj6wtPafn/ZvnB9fqvWrMJfmQA RdHA0srA6GeAGH8RxrZK/l+fnoIfj1HiL8z8FZbIv9U/eaTtC0K2zz4DT5fXUC/ABnYuVqhh4wCd lTt0PD1FofvJy1BecSmz9PBkzA0vKLbVodR8HgH+1eBZwws1n3dAvapS198JOrrEWEn92q5QAl+B 4l4RqgVI5ZrQeVeCv09l1Clvh1qvOMHbyxcBrt5Qg5pWsRPlvzYUP18ozm6SJ/3xNBedCHE+Mqad o/Qj9/UqS56tahUSUM0P9W2qwbVKedjXtUI1t8r4YEAfLNt3GLsPZCJprQUr9x3B1mMiVBLIEFp1 H/zYv9qCPSJkrhRhNP6klPFIwlUibG62YN0BC/aKcLpvlwinR1NwUGj9/r0wbRYlfs1BLFwsSnR4 JBLmLseG+ZsQo09AuJE+4TSJ3iu0AXoDLUDihfjrIGN9sJygBwPkRSMqchEWx25DuCj5fQeMg0eT XnjeuTls6ryFNq0/ROceA+DRug/c/YPh9uZAOH48HC6dv5L7EDg0DUa1Ll8isNu3aNhuIGq1/xS2 Xfuhbqfv0bDjOOg6fQ6XJkGo3TwUfh+GosHbwfDRBaFmkxDU/TAIgSEDUL/lWHg1Go/qXfrBvn03 lK+u4IVna8PZtTP8e3yD2u1D4OTeBnb2DfBarZaw9WqMevVcULu6C1zqesHf1wtB3Xpg6KBxCPpu AUbMX4OYxZuxZNEKxMZuhCHmEKaaVmCqPhYRokBERW/AjNmxGPWdSRSLjZg2bTGaNWsBa2sr+S6+ CCsrT7z11vuYMH4CIo2xmGFajxGRWzDZvBTmeXoYJy/FjBkbMdmwBfMJfphMMJoXijC2D5H6bYiU 92s0rYRBjZsSCdP0SEROXgujfD4zo5Zh8nwT5o1aDeP3W+Szo8WNXsaJgt68AdMiN2Jq5DosEEVm 1oxFoggtQVjYAVFojojAOUue+00RNIegVASdv5fOnTunCqoffPCBChj8X3B9YdKADFplMMAnAQuC IQQ2GNSO93SHIfhB6w8GP2U+ryyjK4hmsk2e1iK0kiGwQaCEdegqw75Js2bNUsEPCvu7du26P4vH L9Eth0o1FZQYEfoJ8jxN/9lEyxsCj/w+EZiqWrWq6v+/bds21YXg9xItQKZMmS7KJ4+t7infvUGY MycK0dHbVBCk7NhbAh0EPDQLEK73XN+TZa1IRmRkEpKSopCYvALGyH2YPXeVrPN6bExai5SD+3Hw WArWpqZgBV0s5ft/aJsFJ2WfOXq4bG/acULy6JK53oLkBNmr9liwVeryKPV1Ur5c6m+KtyBVrgRE Vh2xYEnyESSuuYDkxHOYNnYC2jath2pVrVD1tYrwrWSNt7ztMLff6yjRixhHSvIArovgqMaqeByt KJ4kokB//5dIUZwLC7eiY8f6fwz8KCnB0CFD4BkYiJY9e6JXUBD6BAdj0ODBKqjx6ccfY8DAgQgJ CUFoUDAmT5qCBWFhmD5drgvCZA9doMaiWrEiDsnrkhEhedNiY2FIXIel4QuwXmSSg7szceLMQRw9 uRaH9+5FauJxHNst63jGQRxOScb5rZtRfCEdudnZuJCbrTrv3Pn5F/woiv2tX+jIA/wg/G35v1H5 vFzcunkThBpuXc7F9SslUCH+wgL8KETV7p481y/SJuNX4JqU/5KZhkzpq7D0J+BiEX756Tqu3ilF /qU8XL93DTd/vInCc4W4WnoVpT+WIvt8thoc9dqP15B7MRf5ufm4/tM1FKRfRn5mHq4KfznrMrLP ZaHobgku5wp/JhNFt0uQV5iPrFMZKLxRhIIrhSpfcLUQhdeLVP5yUT4KbhUj93QG8mTPKbhTgtyz mbicnouCX4W/lYXcvGwUZEq/+cJLfwVZv+JynvBFJ1CQfRe5l39CVlEJCrMzZW65wstYOTkqkWce gZBceQ+n0tMxbe5c1HBxgZvI2priTwWdCjyBAirRVMR5pVJNZVuz/qDSTuWdPAEKWoeQpzKuASHs h4AAlXsN/CAoQEWedTkelXvyzONYrKPFFaGiT/CBfWrgBPvT3D5YTtCAYxEQ0EAMbQzyrMt7rT3r cQyCBxyPz8W+OFf2Q9Lyyf+RMZhHkIfWJaxDkIREIIPvgs/Ad0VQh6fP8Hl5z3wCRxyL75Xvl8/N vvmcbK89M6+cM3mWa++H70Z7f3xWAjeMwdLstdfQsV07rJe95WHp66+/Qd26tREfr5c7Whxyrdgv RAD3YevJf5o4L9JfBcw8uD7SZZH7zT8LgrCPs7I4rZGuegPrWgB7R8iC+q+JtfYU/HhMEgU7/jpK X1EGOH0YoPFH6bnnnoHtC8/B65WXEFjbCX61feFTiTEz7KG42EGp6AmdU2Xo6r4MpbwLFFsFir93 mftL1ZrQWb2GwDpV4VJHhwrlfFHVwQE6pQIC/WtBqcwTYTyknwpQ6leC4uEFxUqHQJsa8HUvD3sH R1SUNm71AhBY3wm6OuWhvF4TarwQRery9JbK0q5cPSjVJC9AyMcd6qkvlcpBqVsDOmeZR/kA+FT1 hJ2bDeybVsH7n3+MuGWrsN9yFMnHTiLuUFk0/RQRKNWo+nJPS4/9IjQeOWjBYVqAyHWl3MfTtFjK GIRuP3+ZW27B+tVSdigVu46mYsOGZFHuFyNp/TZReraLoCvCcEQEIlXrgu3Qq0cjUhjmSQAUkGnt YRSiMr4DRsNyoSWgP7jZvFaEahPmh0egf7/x8K//EV73aIaKb7aCR7eP0aBNP7i06wOrHiGo3uoz +LccAq/3p8O742j4Nw+CzztB8Or8HXxazoD/u0Ph1/UzeLcIhfc7/aH06A+/Zn3g4BMq/YXC86NQ NO4cAo9GIajYJQQOfUKgfNwHDZv3R03//qjQuC9qNh2A2rVb45VXbVG5anW4eQXCxrEGXq1ggwrW dnD18kFgw4Zo0rgFunb5HF98PRtTJ89FxIg5CB+6CAtmb0VE1CZERi2U92JCtGEtFkTswXARwL41 6LHAEIOo8A3QL9iM8LAlUidGBLgIfP75YHh5+97/Tr4gG4Ub+vf/GvPmroPRvA3hkYuEImCesQKG IdvU42qHiOIxI1LeoSlR3uVCeaeb5R1vQ5gxFhE8UljGN0REI/y7JOiHbodh1kqMjTRKuwhMC4+E OVzaGXYKxSPSGIEIYxRGRmzAt/odmBuxHOO/D8fQoQsxe9YuxK3Yg9Gjp6JatTdEKRqMvHwGtvv9 REuAMWPGqArxokWL1Pv/C4lKvWYBQtCCVh6pqakqAEIgVgNACP7QpYWgB3m6wNAyhDytPLTjbNmO V1qRaO4vWjBV0po1a+R70B/t27dXrXAe10Tlunnz5qp1Aa0Knrq8PB6J8WSmTp2qBs2lu8vo0aP/ oRsaLUCuXbsua/M6tGkzAN26fabGN5g9e66sM0bVIs1opLsL13ZZV9S1/kEXmI2yD0TK2haB6MhV iNTvlnVoLcLD9Yg0m5CcuF6+46k4Iv8DicctWHpA9qR4C04kyH4je1A8QXn539or/HrZl5bLdbPs S4dlP0rlfiV7U7K0WSK0SfYqNViq1Of+dejwcaQcPYFNxzdjaPg3cPFxRaUKVnCrUQ++Ff3Qv3E1 7J/8DH4wiCi3wQO4MVOemEI4BVMKkw8TMp/SPyYqCgSRyqwNHiXgabGsjV/IutHi7bcxfukSrN6/ X+SUVORnZ6lr4P6Dh5CZnoazZ86IXHIIObm0isuC5QiPDheF/XKOrMVHkZnFeEmFOH70JM5fuoSi q0U4d/wU0s6moZSxQjIypJ9Lwl9Fdlo20s+n4+rtUlHis5B2+hxu3riOouIiXLqYjut37+D6zRvI In/rJm7eva3yXKNv/3AX2Zcy1PX99o/3kJWeKX3k4WfhkZ2D69nZOC/8Ncm7I2UX7t1BUX4B7sr+ cPHuLeTJK/rx0j1k30hDTmkO7ly6jZxr2ci6kYk7F+7ictFlXLpxCTcv3kR+Xj4u3ryI62nXUZxT jAu3LuBaRilKM6/ivPBFWcUovVSKczfOlYEjF67jwvULyCnIwc3zN5F2NQ2ZxZkqn1GSgbQraSp/ WcrTrsl+df4G8mSel26cx9WL11CYVSjjnUNJ1hUUZ5bgYulZGSMfVzJ+Ev5nGSMTpWnncenqdeTm FaH04iWkXylRwQ7yWarbi8xJnjVH9skMWWuuyxp0/cIFmEUOcPH0VE9yoVJNJZ+KtabEU+F+UEEn aKABBBpR8X4Y/1uiRQdBBs3thTyBAe0kFgIoDwYupbUHgQXm88QUKvkc/7fjsR5BAc6ZdQkKsE8N SCBAwHvyBGg0Nxv2R/cXAhcEPtie4AFBBD4z++J4pH80Bq8s4/vinAlAkDR3IYIpzCexL47HfPbF 96oBLY9KfH6+K4IkfBY+Gy1Umgk1tLdH/88+wyGRXR6Wvv56iMi09RAfHyd3PwhpVh9cdx9H0Jnz +ivnxvXxpBDXRx7zyyDbfwXwI/P7Vfr5YTdwZytwT+5/efgpjP9segp+PCaJSsXChQtRv379f+pk l2effQb2ds/Ao54VAms5IdDeAbpKNRBYPQABvu5QFBcoLn4IsHVAYKWXoatSrywuhz8tP1yh2PrJ tTYCvG3g4eeE6nV1qGvjBaVyZej87aH41oFSxb8smGkdRyjetlDKuUP3igJ/j1qo7WuLGk7O8LaR MepJO3fp92VpV0nG9fGFUkvGsHOA4ihUyQOKszcUXWXpR+o4Sn8V7WTO9eBu5wmrcrZw9vJCj89H YPqCRKxfS9/oVOw9kYIdx0RIFKFym9CKvRasXi2CZnJZjI/kkyJk7hDBUYTPnVulzlERNKXe1hMW JIqwuW+zCKJxFmxfk4qDe1OxccMaRJvMWLpkC1Yu3wmzKPphq5cjbP1GhMWsRoQo1g9afpRZevCY RP4yuAZmQzRMxmhpl4DlS9Zg1oK56ND3E3g0fRNu7s1Q3b0t3Jp8AL9O/VClaz+U6xSKqh1C4P12 MNy7DETldiNQs8vXCHwnBA3bB6N2h69g23UE6nUahEYdg6HrHAKnjkGo3CkInh1DULdxKGret/xo 2CUUPvVDULtZEOpKW6VlCAJ1QTJeEGp27gP/twbD3esdvFTDBa9aV0FV20D4uXdCw0690PzTXggZ HIphX43GN0MWYOJ4eU79GixauAex89cialoMYvTxiIncdB+QiIFpignhI1Zi8ozNmBK1GuERRkR+ H43I0cmIitiCqIXL1KNthw6dDV//Nv/9vaxZ0wt9+kzB3LlrRWFYhiiTXpSOFTDOE+ViYiKmTzdi ojEK8yL3Sf52mGjhIe91mikJI8wbMdUkY9ACR5+M8dPW47tJazBn/nrMNi7HJFMk5kbHwxSVJEqK kH4LTOZV0EdEYOrYaEwdvR4R8zZh9pwlmDTViPAFy5AQvxYTJ46Dk7M7mrzRBSnHTqpBhn8v0WqB FlmMJE/FmC4cT3qiSwpdVWixQTCDgjnBD+ZpFhwa0EEQhCAJf3VnAD9agfCedckzn4AQLUY0yxG6 JrCcwAqtQwii7NmzByNGjMCHH36IuDgKDo9nooUK12J+5gR2noIfj0eiC9WAAQPUHwhGjhypfvf+ aDp9Ogvz5y8XMuO7777F++93xahRw7BoUTx4kgtjApUFO2UcELrA0I2R10WIINAbvgqLwjZiQ1gC VurXIyxiDRaEmREVtQbJiceQcviY6lK55bAFB7dZsGe7BfEE32Wv2ib70WHZj2h1mCT3q2RP2pxq Qeo+C06vkb1K9i4G6F4uZRukDWNTbZHyjdJfyukU7BTled7yrQj+fCaaNmsu+4ot3KrWRQcPF8zp 8Rzyxr0CbG8L3F4kT6oBH4+jEP6kkPbLJv34ix/J8qNQ1suBgwbhnQ7tkbBsMU4VFKLg3o/Azevq kd9Zd+4B10tx79oNZP58T/adK7h3+wouXbyFu3ev4JefS2T9vYWr10rw488FyEi/KWupKBm/FuDH zBsoKriKy7/moDi9RKgUeb/K+p1XgJJLRcj7sRBFhSUoOX8FOffycLk4H0WnCpF3PQeXr+QiX/jL V3Nx+UZOGV9wGbm3spF/WupczkPunWzknStAbkY+Cm5n405aAa6k5eH07QwUZxaI0l+Es7doGZGH m2cKce5GpoxTiltXfsK5jDNIz0nDvZIfkZZzCReyzuGu8Bm5WTiddRo/FN9T95qTmSdxp+gOivOL cTzjOG4U3sD1wusqX1RwBTeLbuGU8ARKbhffxZnMU8i5nK32dV765BjkOca57PP4Qfg7MkaBjJEl Y/Do60IZI0fGyC2Qz076ysm7gdx82cOyj8m1BDkFPwov7yHvMrILpU52JvJycpCdL5/VZXk3l3NV ntcCGTs7P0/4yyiR/eyy7HtnLl7E9HnzUK1OHdQT+YZKP4nKPK0QeKXiT5CAij2BCirbBEUIKBBA oLJPnsAAFXDyWh8EBFiXbTQrESrsBAIIMhAI4JV1yLM9ARiOxTEJEtDVhcAAQQTNeoL3mosIedbh PDlnDXxgn9oYBFO0MTg3zbqEcyYIwfnxWdie82OZZpXBefNem8fDxmA5xyCvARucm2a1wfEIUBBk 4fNxDixjPQ304Htjf+Q5JsfhvPjcnAt5us0QLCHPcrYhz7lxPswjfSBUX+gt0UWmh4biosgyD0v/ Y/lhkDtafnBN4A9i+UIMlPxXAAF/BXEeXMcYlJVzI6D7V8yN6yMBD66PdLP8Kyw/CB7RzZCBY/mD Bq1tCSz9Pcn8z6en4MdjkvjrIgPrvfbaa38DZjwKvfDCK7CxLQ9vn+fRKNAGOhe6nVSHUrESlFo1 oPj7qkFMFde6cLO1Rx07W3h7VpM8Byi1pQ6Pua0UIHwdKIq15FdEQL1a0DEQqRWDoL4k+RWh8/BD 4Cu+CLCqDMWrIpRqUkaLEN+6CPCzRoCTFXTWNaG43LfqqPwyFDsrKM6+ZYFRq1WVfLmvJu3pFlPd RvqtA523NwIcHOFf1Qr16lmjZp3K+OD9/li6OAVJazKwPilVjdHB01z2HrDgiAiXG0R4jN8jguYq uV9nwSYRGuOOW5C4RYTNOAtOyZVnx28TwXLFLhE6d1vUwHSHRAjdsyYVln3HsHXbDlG4E0Qopolp AvSiaOuTViFq02Ysi43HonCjCMA8MaTsFBcCHhSQjYa1IhRHYIZ5PuaJ4h4zNwazps3Fu58PgGOT Vni9ng61lZbwb94bjesPgH9gH9i/HwT7nsHwaxKKpt1C4fZ+CKybBMO5RQgC5b5h21DU6BSCSm8H w7VRCJq0CYFv7yA4vBUM+xah8P0kFI3by/WNUNT5KBTub0u5rh9cGw+BW6Mv4a/0QWCTEDToHIqA d/vAo2U/OAd+jAp+rfHc63XgYN0UwZ9Mwfg58fh+QSzCTWYsiV6FyOjtmBOdhFmRiYhQY28w+CiD vC7CbNNmTBflYIEpFsaJehiHrYBp2haYo9ZCHxGJmaMjMWPEGkTM3yL9rEd4xCp8NzoWHZp/CseX 7fDSMy+icmUPER4HYtKk+YiNZYR6BivdKv3L+1TdXAwwi1Jhnr4JplmrwEj2JlMMpjA+iIw1ee5a RBkZ6HQrvjclYrhpFWYbNyKSR9qGL4Zxxh4YZ26GWc/TGVZDb5ZniIhD1Fg99KNiMGPeBsybvxH6 WcswSz7PeVGL8M3wCXB390SbNxphR8Ia/Hzz9v3/xv+dCH5888036mkldIP4v3DyB60+CFgQyCG4 wWdivA+CFvyFnSCGFueDAAgBDgIBBDJozUGAhAAK27GMAC7bEjChGw1dX/jLIkEPtr99+7aqrDLe B9c6nqDyuCW+Ez4PLQPeeustzJgxQ7WAeQp+/OcTLTx2796tBlscMmSI+t18lMS4Pnl5ufKdz8Gq Vavx2WeD8cEHn2Ds2Fmy1myVNYnrunYMLoFtAh9c+w2I0C8X2oLl0ZuwZXk8VsXy1JgkWeuisWDB UkRG7kBycgosh4/jWMpR7N2TggTZb3jc+s5jsg/JXnVU9qN9GyxYnyr5skdtFDqy14LdsnftXUsr D9m3ZK8iCEJ3mPVCtHBcL23XJUh/K89jbcIFTJ86GW3bu6OGS03UqmKP9/yeQ3xoDRSsH4Kf7tKV 7JzQvwr4oIBK4fmPCLqPUvdxJG3+Z2UN/OMxPwqLizDoi8Ho2rQ1Vk014HxOOnLuXkXpmWzkiRKd ca8EJWdEWc+4jAxcQfHtLBTSnSTjCgoLcmStzEJm1hVcy7+MW0WZOJ1VgqzLorgUZ+JOdjEu5xYg vShDtWoozC5AxhXpK/cGijNuIKOozP2wOOsOMovOoSQvB/cy7+J84QWkF6TjjvBpBWm4IPfkc6T8 nNS7nXVbBT/OFJ7BjSzpS57h1N1TuHLpKq6mybotcyzOpCVGMc7eyrgPfshaT/DjxxzcvlaMi2nZ yMgW/mox0rNycCEzG3eEL5E9Jis9S7Vc4dyy0oS/UoT8gnxkpmXK+ypEflEBsoW/UZiPayWFOC18 vtS9eaUQ52Qvysm9LP1ewcXMLBkjW+XTs7JxXu7vCv+DjFGSnolLxSUq+HE1Ix0Z0m9Ofr7wmfIu CpFZKPuT8DmyT2XJeCVSJ1fKM4uK5dkykXdFPo+7JSg6J+8zXT6PO8Uo5Fwv5gv/A/KzMnBN9oKs e/ewMy0Nw7/7DvWcnOAqsjctBqg8a24dvBIgoAUDFXDNQoNKuxbHg0o/eSr5musH81hGnv1pVhK0 HiE4QHcQ5rEelX0CABqIoNXVlHz2y75Yh+0JBnAOvLIey3j/YHvyGqhAnv1oY7Bc49mObQhG8Dn5 zByPPPM5Bw3k4Tj/aAwNECF4w2dnGV1cCHywX+Zp1iF062GcEvZLoIQWL2zLsfhcBH/YnmV8VvK/ javC/jhXtuEzcD685/x4bPFb1atjytChuPA7e0xZzI/q92N+sA5BhQIhWkH8VQDDX0GcB0EKzq1I 6K+eG9f2v2p918CPs0J3hf616Sn48Rgknu7CI9Hq1av3UFDjj9Czzz4LWztHePq4QFe/PHS1rKFU 9INSTSkLHlqpgnpaS6CrOxRra1SWuhW8aqNuYEUE1rCBrryH1NVBqV5L6laE4lINurrVEFBJ+nKS vFpuUKxeh+JsD8XDA/4V7OBvJWPw2Fp/aedHy46K0Dk6I8CqhtSX8Xzlqsh4PuXK4n6UkzF42ouf DZRAxgCRPCcrya8NXXWeOhMAXw93eNargCZNHdB/wEdYsjgehw6cwBHLGbmmqAHkGCBuJYPILReB McmCgyI0MpjcJpoOWyxIFuHxoNzzV7Xjct0u9ZdKuzUiYB6MEwFVBNP1R1IQL/3tOnwEWzYeEeF3 lwixDJhpgt6gR3i0GctiErDdtA3r9BSKDQhXLT7KXF0Y64OxKMJNBoyKNGLsnGjM+moBunYNhn2j t+Dk0w22Xh+hQpOP4do9BA069IV/k1B4vtcHXt37QCe87p1Q+HwQAo/GwfD2DYHyViiUnqHwlj48 GgXDx0fy2vWB/8fSplUfeGpxPtqHwu3NUFT8IBhOnT+De9NBsOs2FY7tx8O3YT8EdAlCYA+pK3Uc dKGwDuyP2n4f43V5z1XksxwyZBQWzo6H4bsYGOdEijIfBUNUHEbJs35r2Ir5hqUwGyNg5kkscj9G vx5D9FGYIe/FHBYP49xtMDEIoNGEcL0ZI+cnYti8zZirj0OkcQPMkTsRHr4Mo/uORUfXjrB50QYv vPAy7B2cMGBAfyxcuEaUhb0wiPJgkD4MZj2MUWtlLjug/yYe+u8ipCxK8jYgbNJGzP06DuETN8pn JAqJaTnmmxIxT5SVCGMcTNLWNHchjMN2QT9yC/ThZujNBulX+tPvQuS8eMyYH46h4dGYNG4TwkZu x6h5S/DlnCh8EjwZAbq38GG7t7AryoQfRDD9vcTYGEuWLFFPlYiKilJPOnnSExV6Bj6ldQYtNQhy 0JWFyj7BDSqXfG6aQ9MqhIAGf3knUML65H972gvBD80dRgNAGKeBiivBEoIkY8eOVdc6Xh+3xGdL Tk5WgxK+/fbb2LFjx9+NJ/E0/XsSPxeejkHXMwbN5Uk8PC700RIBrF/U731R0TWsXn0Kn3zyNbp1 eweTJk2X/+tYWWOMMBoZwJrHljMIKk/wWg5DxHZZW1bDvGIlYndsRWSC7AMR0dBH6GXPMAitQKR5 DzauT8X++5aIcatTsFP2H8sxC44dkqvsR+vkfrnsUVtlP0qR6x7Zu+Ikf+1+Cw7L/UECH1JGq6sj sm9tlH1u6TIpT0jB4YMnkZJ6Bps2b8CIkd+hrmsbvPaKDXzqvYAPOvtikXkSrpfS5YXC47/S6oN9 /5H+tXr/irlQUH5Y/l9NnPujnfZSLEr3F18MQotm3TB/ZgIys87g+i1RzM9fF+X/svCXhL+CnKwC XL97CWlZPDK8CNevXUIW3TTSS3BL+J/o9pF2BWdK05Aj7W5fuoqsKxnIKsxG6cVSZJaIUl8i6/GF m8gp/BkZV6/j6qWTqvJ/sfQOrqSdkz6y8cO1OzibfgHpWem4K3xaZhouyD35HCk/J/XuSH0CE6fP n8aNkhso/rEIp348iavnS3A17RecuX0HxZkZuH4hA2dvXUV+7mXcPJuOczevIqckD7dlz7hYcgUZ BLmFT5c945zsHfeE/ym/AFeuXsUFWf+5V/B/mXtHdk62uldwL03LzJRnvoafsyUvPR2nhGeMjZtS 79zVayqIcfvihQfGkOcpKpb7EpXPLyhA2tVSlKZdVGN+XJI2V9PTUCBjXCy9hhKZe3GWfAbCF2Zn qcDHpVI+Ry6uXkyTtldx+ac8lN67hIwzJchOL0Tp3YvISstH5sUfhP8VOfLesuV5rvEkKZnXeJEF mjg5IVDkbyrvtHagwk0Fmoo2TxChgk6ln0q2pvBrPJV+8rw+yLOMPOtqPPskkEKlnwAKxyIAQjCA oAAtGzgHtuF4VOS1E0x4r/Wv1eE987V5sj7BFrp/sE/2TV4bgzzH1folgMD+CCIQYOD8OBbvOWcN 6CDPMdj+t2MQsHhwDD6HBphwnnxW9sE6HFMDlpjPK+tqwAfvf++9keeV9xrP52cbgiLsn30TNGGf nYXqu7vjyxkzkJrFaDf/O/0P+DFR7ng8N11ANOKa8ffWpz+7dv2ZdmzD+RD0+CNze1Qi8PFX90fw /lH39kdPT8GP/3DiL6+M89GkSRO88sorDwU2/hG9+KIolvYO8PKpBr/AqnCuUQVOlVzh66wgwNel DGQgAGLrgQBbHyj2NVHb0QFOtezg4cvTXNygey6w7CQX/0pQqjuXxQGpVBuK4/PS3gGKhx+Ul1wQ YOUBL18PVHF7Gc4OFeDr6IMAH45hDaWyExQbf2lTF4qDtONpMFWkHV1laAFSlcFNX4VS53Uoisyj rofMxRE6oYaOnnBz8EAla3v4+Ptg8OdDERG2Bls2UnhMxdYzKdiyRwTCtRbspDkxLT7WW7B9qwUn Ui04eUoEyeMWNeI+g8UxEOrBkxZslusKEShXS96BnalIXXcMm9Ycw5rEk0hOOoLE1clYtniVCLyJ IsDyF79lYEDTiPDlWBiehDX6RKxQXV1o5UH3FwrGcWodBjaNNW9G2JxkfPP1JHTs0gW1/JrAqm4n 2PgEw+6tgXDu2h9enfugTucgVO7WH+4dR6Nx49Hwb9AfTu8Goer7ofBrGopGjUPh0SEElbsEwUXI t3UIqtUPhlPbIfDrPQ6N2gyBR0AwKrcIQZ23Q+HZTco7foY6HT+F99sDUOvtUajbbDi8lL5wbhmM au+EyrihqCX91vIdBF/fPrCqUR0V3MqjS8/PMGeECeZJRkwKM2BC5GIsCE/ElHHrMWHsUoRJnsnE Uw343OsxdVI0xo2OwNzZCTBFbYSRgUdNSTDp49R3Msm8BOPNiVhgTEakfiNizAmIiYrE7PlGfNB7 KKxtqqjfU7pkde/eBdOmxWLChPWYOXOhvHeOtUZoM+bNX48x45MxYfJi6PU8BWYFjDM3IHLsekTN TILZyFNb9JIfC7OMZ1StRpbBuMAE4/glmDYpGd/JZzjDFIlIU5woJ4cxaXIShk2IxKj5CZg3ewui Z6/HvJjlGDNfj569hqJOjVZo174z1mww4dY9mgY+PNFcmccTfvnll+qvzlTsn/TEWAgEK2iN8WBA U4IhBC/oAkMhlVYbtAghuEGipQgBEbZlvhYnhNYxrMsyCrUEOxgslQAKecZKYbwGrnX8PtCl5HFL FMzpjsPTGTp27KhaujxN//lEdykGG9ZO3+H385+xxvnhh19EiS2WdWcZQkI+w7vvdsGIEUPlO7oC CxcSaCXwwWDWtPxYA4P+sKwnqxCxyICwtfGIWLpR8lYKSblxkewXSQibl4iYyJVYvXoNEpP2Y9f2 4zhyOAWbZP+hFcch2aO2y560aa8FKbKP7ZW9bZXsV6tl39oldFBok9TbtKOs/LRcCaSsl32OLjRH 6VJzKgXxO4/Ker0JQZ9NQAO3ZqhR3hb2Lo4IHhGCgrP7gJ/oksdf+x4mXP5ZooBbZgVRZj5NU2fm PUzwZR6FWJ7mxLoMWPd7df8MsW/+QvhX/eL4MNJ+MeWecB2FhdtkPXi0mB+NO3XApKWLkHP+Au5d zsepYrqWXMYP2bk4XZiHrPw8/JiVi3OMUZEnvMiCaXk5OJN3GT8T+KBLRn5ZYFBaZWQJfzk3D3nZ ecgtyUXej8JfyUXuCSkvuIO8n28g9+pJtTwv9y5y88/iRl4Wfsi9jXN5F5Gel4F7wqflpeO83JPP kfKzUu+O1OcYpy+fxs2cmyi+VoyTP55A6fmrKL30A07eo6VELm6ekzp3OKc83D6TjzO3c1Vg5t7x fJy/dRnpV8v4tNLLOCf3Pwh/XXWtkfmeLnuOXLY/K3ym8Pck/0IeLl/KQ77wdzPycEPGOCF8fm6O jHFVxvgFWdLH7ZMncfHGDWTIfkI+/epVXLp+XeUz84tw9udbuHv1tDx/Nk7n/oJb+aUolvd5Qt5r qbzfH4SKhc+Ra64QgQ8CRbny2ZDPuyHz/EHmdUb4dOHvyXtMy5H5XRH+Z5lvOgovXEDeDz/gouyL hlGjUN/JSQ14SgsFKvlafApaNDCGBImKNZVtWkNQUacCTrCCQAB5Kt0EE8gTYNAsNwgKaJYLBAfY P/sisb2mzLM+wRAq8gQdaBnB9loMErYnT+I8WU4LEoIInI/mGsJ+ybM+QRsN4OA9eYIXrEdes5bQ xuC4nDuJz89++VwEGshr8+UYbEOe/ZHnWCS+D208Pgv7YnttPM6ddXjPfG08WsQ8+K5Yl+1Zh2OQ 55V98x2yrvYOyHNuHJ+fGd9za6HmtWvj+9Gjcfp3TqT7n9NeCH7QooIx47gu8NSxv7cu/dm1659d 87iekf6qNfivJM6JbjMEaEgMovoU/Pg/nYi0z58/H9bW1n8DZjwqvfLq63Bzd0dTXVX41H4JNhVd YGdTH7716iJQVxFKgBUUVxcoNgoUBx0UT3foHOyge8UGSj03KHUkz1rK61WCEmgt17pyHwjFXsp8 JU+xhVLNA0qFQAQ6K/DU1YS1b0XYV3aCb3lPBPKIXGepxz7o6uIpdW3l/jUGMXWH4iV5ATK2S20o VhVkHo5lx97a+SOgSjUE+FjB3dYelZ9xQFU7J3T/5EvoFx/FilUXsXl9Cg6IgLj2hEWNiL91uQiB G0QYTLUgTgTFDSJYWg5ZsG+3BQdEUNxPYVLyEg+IcLlL2sk1ISUVB4WOHt6PDZt2ICpmJ+IX7MFW 41YsWRiPsFgj9EYeZctgdwxwx1/7KPhuAoOd6lVXF5pBE/jgL4MLRfmOxHxzHCbNTMbE/mZ0bd4e r7u+Clt/L3g0HQDb+p+jSptQBHQPRUO51mgfBKseA1Cn/UQ01k2Ef8AA2L8XBOteofBsEorGXULg 8VE/WDf7Es7tB8HroxDYtwiCXZtv4ffJNDRuMxz1fINhRReZd0Kge7s/Aht9CV2nQfDrTUuQEHgr IfBsGAo7XSjs5d63ezAadA5B/cYDEOAfAif/ALzmWQVOdd/AB92HYeqcCIyKNAvFITxsKyJHJsL4 rRmG+UJ0GzHtgUme2fR9OIzfxMEwU/J4tKxppZTRCoNgkQlG9Z2slfvtmGuMx1wGhJV3NGfpSoRO mwbPRi1QrpwdXnjheeh0/ujZM0SN/zFxYqT0tRpm0zaYDSsxxxCDYcZkjJb3HmFYLGUyrigneuM2 KUvGbPmMIvR6GOfKeLNWwhS+DSbjGpmj5BkjMdGYhKGGLZhsWILoyCWSvxnjx6/C99+vhD5iNyIi 1mHS5NkYOXI8vhr8JTq274wKNj6orryJ702TcDr7BH74kT6G/zvxV+b9+/erAU/feOMNJCQk3C95 chNdVgi+ErwgmENFn2AGAQD+GqcFL6VFCAEMKpy08KDVB91ZCJQQ3NCAD7Zj0GZajBAE0QKe0pJi 0qRJKpjA0zlcXFzke6BTLWget8TnoKsLT6QZPHiw6uLzNP3nEq0iaT00cOBA9XtDV6S5c+eqYBrB uz+baImUnp4m3/N0rF27Vg3C+8knH2L06Cny+SfIWrFa1h+zrCsxssZxndPigOhln6BFHC1DGCA1 Xu6l3Cz3ixYiLFIPc+RSJCdtQMrhA7AcTcVaoWWyD21msO3Dsl/JPrVnpexL6yxYKvsVgREG6D4o 5WtlL4vbWrbPHZJ97qjsc8eEDgsRyF8udRduPoa4lSlYtXIDpg2djDdrt8QzrzyPJu1dcDphLnCD 1h8kCpV/ldUF+6LwTCCDAej4iyjzHiaMM49EIZZ1Mx/I+23dRyGOR6KAzP9L+tbz/mF1/1nis3Ic KjU/yBr4xwOeFhUWY/CgL9Cq6xuIiJ+G9LOZuJp1C5ml51Xl/0r6LWSUnEdufjaupN1BZvFFZBem CX9XrvlynyG8KNz5uWpQzyvpV9R26VfSUZxRgoKMAqTdSkPRL0Wq+0jaiTQU5Oej5NdipN9JR14W xyhR2+bmF90f44L0zX5vyzVdvWc+y8vGKHlgjGIU5BSofFGWjJFVKDytKArAoKHMZ92SjCvSlq4j udL+qhqINLtQnknmm11IVxP2W6oGQc24kY4rZ0rLxrh1CSXnZYwseY7b8hyXZIw0eQ7hC9JljPMy xt005OXmoPjMHWTc/hVFBbm4feoULsj/rQp+CK+CH9eu4fbJU8jOK8T5X2/i1p0y8OOsfPVulNyV dpdxKu0Srsh+9LPsY7fT5H9errRMKRWebi9p0t/VdHmm3Mu4dOUqrmRmoEj6IM+rajEidXjqyzW5 T5d9jgFoo0W28a9VCy4ig1OZJhhAooJPMIBKOMEPKuxUvumSoQEKtDCgsq4p5LQYIU8gg7EtqIwT PKAlBfujkk/rByrrBC1oBaIp9ByTfXEs5lGpJ1BAnmAAiX0SINFidmjzJEDAe60vjef45HnlPXmW azzbsT37Yf/kCYxwXgQRHnRfoUsQAQrSg3U1wEXj2TeBE15pjcF3wTZ8Xo7Jd8Bn4LPwns/J+ppl Cp+fc9TeFfvm+yKvARusx/fK9hyH9TkGT5LRnvlNoVYODpgWFISLvxvwlOCH833wg0E/eWYSAWGu Gw9b57S1i9YXj7J2ae1+u+b9kbZPCske9ctB4N52EbSTZLmVd/jL3w9i/lekp+DHfyjRXJxR5qkE PAzQeBR6tVx5eHh6opGLE5SKL8PNuQ7cnVzhb1MJunpVobg6Q7GxhuLgAsXbQz1ONsBe6CUP6FwC oSi1oHhZgcfZKnWkLmOEVJa6PgQt6KpiA6WCLZSaXjLf2vDzrgA3+2pwt/ODfw0FOgZErSjjuFQs 60uRdu6eUOpKG3dp6y98LemvkozhLPWc/KCUF6pcGYG+NvDzr4ZKr5dHFSsH9P7gI8xetgqLDpzB loNnRShMUc2DGaeDgMayXSIYiqDIwKZ7ad1xXK57LIiPk/K1FhxhXeZtFoFRBEhe9x8/qp4Ks3nT ekQvXIjwiBhEzYvBoqgVMG3YjPCkBFHcRcgVZdpg2ClEgZenuYgQbNgqRPCDwIdBaBUizdtEuY7D yNlz0WnwSLTq8AHcq9fCs68/A7tAP+h6DIRns8/hqYQisKVQ91B4dQmBa6u+8O72BQI6fAGlUV+4 vxMCt560/AhB4NtB8PvwC7g1nQrPdt/Dr3cfuLcMgnvrz+H/0ZcIkKtPE+lD2nh2CYKuwVeo7zcV DbqMgWfvUNg0+xRV3gyGz7syVrNQuPuGwr+Z9PuejP9OHwQ0CoWv7hM41W2KV16vAj/fDvh6WDim h8diPk9R0S+Dec5mmGavgyFCntUogr1xF4yGhTDNk/c0ayuMYTz9Zo3kyXuSq0E9AtgEk2Etomgi bozDaEMEhsn7m2PYDPNCEc4jzAjpPxne3h3x3HMvoFy51+Hq6obevfti2rQVMJt3wWxKUAGUcGME ZpuiMVe1ONkmeYsRaQpHuGkpRhq3YLgpCfMiomEeswqGb7bAOGsVjGaZuzFKPr/1mG/ajFmioCyQ vsymSJiMCzF/Pk3TF8JsXIZhw2ajWfM+qF2rI3zcmsK/QSDKefni5cpeaBvQBUvkXRSVFOJX1Tz+ bxOPoabCxGCddevWRWRk5P2SJzdpbi+05CAAosX+oGJJs3u6qNCKg0QQQ4vzwToEbtmGAAkBFLq2 EDigZQhBIroosI/t27fjo48+grOzs3z25eDu7q5afDCfFiaPW+LxuzzlhYFtt2zZosYpeZr+c4nW SDxxp5YoGbTGIejI7ynByH/G8uOnn36U7/5t/PzzT+r3+aQoUCNHjpAx2uHjj/th8uRpKvARGUnQ g8STX+iOt1TWx81yXSv3sg7pZS0Ml/VqoewZWyIQsW4FIvSbEW1eifXJa2Q/OoTDJ48hcZvsXbIf bd1gwb7DFqzaa0GCEK1C4mVvStxowSEpP7hVeClfJnvaRtnnjkv5saMWNU7IMuHXy//U7gOpOLD/ mPx/pWBr8mZ8++Vo2FetDi+XF7Bhegv8lEs/9LVCFMT/ygj/FLgpfFMIpxCv5T2s3oN1Kbhreb+t +yikASgEXgiqUNng/T/b78OIffLXSAIduSgs3IyOHRv8wYCnxRg4+At0e6spEiKm4Wx6NjKv3sb1 zLOqpcGlK3dwJeMsCnJFwb56FyWZF0TJvij8z3L9Qe4Lhb8kyng+SjJKRNlPVwNzElQgUJGTn4Or GVeRdTMLWVezcPX0FeQUZiPjdjquZJWqR8SmX7moghN5uT9KX/ekz3PSd4bwt+Wart4zP1/Kr0i9 S1KfY5SmlyK9JF0dQ3WtKc5UwZjSiwQ0cqRf4S9dQa7UTbuajqtpV6SPfFwsTZPxilWghDyvJZeK cfFGOvJ+kue4XoL00/Icl+U5bskznZfnyJLnuH0VmZcy1Tgg5LMyZIwLGbh256o8Ry4unMvClZt3 8GNBPu7KHnSObjJ0dRE+/YrMW/53yWcXFOL8nZu4lXlGnjkXZ6/cxY2MbBTlZOP01au4mpmJG7I/ ZRK0l/WjSO4JntDioyQ9XQVULhOYupiGzCslyC4qVPnsoiJklRQJfxE5Mka2yAClUv/chQuYKbLk GyJ3NxAZnIo4FX+CC1T8eeU9FWoCBQQJqGw/DGxgHU3x1gAG1tcsF34LMGhKPwEUAios08AMXgk2 sB+CDwRWmMd25OkmwrkRmCEooFlhsB9aQHBMggua5QTb8J48y1mP9dlOA1vYH/tin5r7igbg8B0Q WNAAEAIPbMe6tAghT4DiQaDowfejtWU+T3jhvJjPvgg4aePxWdmG42nvSntu7b09+I44HtsRYCG4 wjEIIPF5Owk1cHDA10FBSP274AfdXibJHdcjgsJ/D9B42NrF9fkfrV1aOwLIbEdAWct7WP0njbjG yl5ye5M82mR5hQOA9AXAHQaP/demp+DHfyjRZJzm81ZWVg8FNP4RvfzyM3B0fAZVq5VDtVo14O2j oK6rB5wrV4ZXZUc0cLSHztYRip0vFAc/oSpQHO2g1KoMxVeu7rZQKteCYq9AcXOHUt8eSh0HBNhU RX0bubIu439UlnJrVyjODlB0UsfbDjpHWwTaOCGwrrRTpG+XOjKO9OtUVq741pRx/Mv69aeVh+Rb S76Tk5T5SB1v6KpWQWBla9R1soJNpQpwlmd4552umD9nNhJ3bcNaEewSt6eqp7UcE2HwlAh+B0QI TDxpwcpjFvCoQAIddHXhEbcJiaJoiWDJIwLp8rJtuwWpa1JwSvo4cmIvNh5LQuyatVgQthzzw8Kx QJTysOhE6NeJILt6mSjPokCH0/Jjl5Ao/+ELhZLKftVTLUEIfMQjOno3YqK3YvasCPQe2BctP3wf gz4fgb5dg+BsXQ2vVKmHmg17ybuiK0sfeHcIhXOXUNTpFAq/jiGo9XYQqgn5Ct9Y8kg64Wt2kfzW A+Gr+x5uHUfA+ZM+8HozGI0Cg+HX/jNU7xQsFAr/btJv5yAEvjEYuoCxaND1W/j27oMqb0h5u1AE BoWgSatguCtfwqn1aLh2+RoeXYNRTebg0WIo6jp3xPPPvIhatRth8KBIhM9fjBhzWZBQg1mEeBHa jTxpRb8Yc43rMC4yGVNVV5cNMMv9dNN6jA1LxOwJZpgmGmGMECUgchNMc+KgH2fAxGmxGG1IlLab ECvvyWRKwujRRhEaO/z3d9fBoRqCgr7F3LlrEGneiii60JiiZQyDjLFc+A0whm2CeUIyoicuRkS4 AeNMK/C90AK9GVETN2PemAMYN3cxpsjnpjcmwWjeDLNpExaaErE4ZrHqvz9tWjRCQyfgww97IySk Nd5o0gyvv9QMzz3TFJVrtoNHu2DUfG8UXqjSFlWfrYGpQ0eh5Aojd/9+YrBOKvImvel+zpOb+Ms5 LToIXtDigxYeBDp4T+CDVh2aKwstQQh2EAQh8MG6BEJoGUJrD4IEBFLYNj4+Xj7fINVKhsCHFsTZ z89PjfPBfh7XtHHjRllXHdGmTRv1+Z6m/1yi6xR/IPDy8kLTpk1Vd6R/ZfwVutYMHz4MPXq8K9/f 3pg4cRrMZtk3Yner6yNd8f4nICoB8XWyP2wsAz9iVsCQKHtEwiJE6DdgwbxkREYlIDl5nQjQ+3Do wHEkrk3FthUWNegpT3TZKXsXLToIgGzeJnvXGtnDdliwRvLXnbJgt+xjBP2Tpe7KLRZsTJb6ey3Y e0L2uDNHkXL6BCz79yHcZETLHr3RrEMDhE1picuHvwaurwZ+oXBJ4OGvAj9IFLr/qPn1o9T9I0RF gcT/SwKn9A1n3/9IgdDoUeaj+cbTjJ1BnxnwtNEfAz9kbeSJRO3btsHShctxKe0W8gtvoyDvdJmb Rf4dUbrPIu9ylvD35EqLkIvC/yRXHtWaK3yOXOmakS98rgpMqHzefT4nH5dzLqtgAkFkXnNzcsvy pZzty9xlbgn/g1w5Hq00OF6aeq/m58jcsqXfwpyyfskXyBj5ZTxPgyGpvORdljLydHXJLsxFofCc J/mCnDJXkuzCArneQ0HWNWQXn0De3SIUXr+F7DPy/Jdln7n1M7LPyz6TJfztPORcuoyci5dReE/G vi68PH+h+hx5yJTnKMjNwS0Z4w7dMeU5M+S5b8uzpcscLuXlCJ+DbKl7/nI+bmXlqvvT2cI83MiW vSv3Ms7I51Eq+xtdXk4Kf0WuN+SefIH0dzs7W61DV5h7wp8rKEC6jEU+Ta4X5J58JnmR2xlc9eKF CxglMqG3qyt8ZW+jpQUVcyrwVKA10IMgARV0KuRU4Kl0k6d1ApV+8gQPSOSZxzLyrMs27IdKO4ED 9qtZdtCKhIAEwQKWa3U5HkEKWjkwjwACTzVhWyr77Jc823I8tmFfBCM4LsfR5sD2vNfmqbmcsJ3m LsLxyBN84Dy0fAIOrE+rC61fzkk7zYXz4Dsjz3LmE5DgO9MsOjRLGdZlvxyb9+RZrj2HBmpwDI7H d8K5c87keWUZwZEPhdgPPyc+M8diXR4JzPHaCjWtXRujRo/GyX/o9kLwg7Hi6B7HdUFbo367nmj5 D65dfwT80NoRXGE7zudR1rzHmfgMlAWzgNIEYGsrILY6sKUzcIVA0r82PQU//gOJv5KuXr1aPfHA zs7uv5XCR6HXXn8GdVyegeLlhEBPPwQqPnBS/FGhtgfqVXwdDapUgM7dC4qjHxQboVq+UOysoVi/ Lm3qQQmsAaV2RSjl5Wqvg+LiDZ2tHXwcbeDhWQs+TrZQXhN6RfqooUAJkHo+FaA4OEMp5wqdc3no 1MClnlB8K0Nxlr6tapUFRK1JdxfJrxEIxcNFxqWri5QTDNEFQqdzQYBbRQTa1EStcvVQ1a4Oen/6 GSJjohGzYhmStqzHXhHyVq9KRfxqC3YdsiBFBMEUue7aZ0HcQQtWiVBIF5eNByxYKnU3MrCc3DMv QWilCIy7j6TgeMpx7Erdgdj9y7AgPhGmiK2ICV+BKAquhm2iOC+BwRguPI+y3SrCbLLcx8LAyP8x ci8Kt0HPY1kXITJyu+o6MW7cRPTtG4qPPv0IE8ZOxLnN53Aq8Th69+6N161r4uVXA+Dm8xGadB8I z559YN0qFFXbhcLj3VDYNw+Bjdx7fRgKvzYh8GkRDL+PQlGlcyhs/ELhHtgH1Tv3gVWvUNRrE4wm fsHwrR8C2x5S3jMUnk2lHWN+SLlfkz7wad0HnlLm+1YwvNuHwKtXMJTWwajdajgq9piB2u1HoJ7c V+wRghrdBsHNqwsqlndCrZoN8fHHEzBrZixiounKQouXdar7iNkQgUijETPCV2HIvG0YsyABJqM8 v3EjJogy8PV8M6YON8H87WqYw3fAGCPvcpoJhiFG6Mdukne6C0bzEkRFiMIwR9qPCkfrNh1Qvnw5 PPfcc7C3r4euXYdi6hSTfOYrEWbehvnzpY+5K2AM3wxjpLSbvxjzhm/H/G+3Qx8WBYOZgWhjy6xB 9JswS78ZQ+V+jCkekeYdWKiPh9m4ChHRmzAvfAnGjJmNnj1Gy3N2g00lF7i72sOpeh1YWbeCh/un aNR5NAL6LoRu0F7YBwyHjW0dDO4/EGfPpuHv/aA8fdp01HOthzn6Obj9y+2HWok8KYkuBQQ1CHwQ uCCIQTcPuqsQ9KClBwEQCvPMo9sL/8cICty6dUvNI5Cxb98+1eKD7gm06OAv9ba2tv+9VpFv3bq1 ai1DIf1xTLQioGXPsmXL4O3trf4vM97J0/TvT/wstBg7wcHBaN++PWJjY/8pS48/kth/ZmYG5s2b i08++UTG/ky1Bpk/fxnM5p1qnKGyGCAk8nR9oUUIXSRp+bZSSC98FPT6jQgjgGtejuSkJBy2HESq JRWpa1NVC489dNOUPe2w7GP75H+KR9sy2GmC0HLZ53bIPpcqe9rOoxaskL2MLjL7pV3KTtnr5H7F wVRsthzFtu3bELNkKUZHxmKEYSJiDR/iUnxf4NR84N42eaq/0vJDo0cRvP8VQjqfR6OHlf8eUdA+ df/6j+bFcvZPC5csWQP/uOVHSVERhn79NVq/2xVzlq/EhZMlKM26joxrl8CYH1fTSlU3kpyCHJRe oiVDBrKKMlWebiMZqqVFqQp6pNO64tJV5OXmIY3WFeklKMwuxCXpi+4pxZnFKl+QXYCStBK1DsEI tmHb3PzL0peMcSUD2UVZuCp8ZnGWOuY1GS+35DLSbsgYZ2QMaUd3mpILJapLyqXbMkaajCFEvjCz UC1jnWKZz41zsifc5HPk4taZUplHhuoGc+vMbXm+X+S+VPiTqhXFBfl/vnnmtIyRjXO3gevn7qEo 6zLO3rkocyrGFZ4i86OM92MhrhWX4OyFS+ppLzeuXsF5uqfk5uJ2aSkuyn6VcTkLt+/IO0zLlL0o G7dv30F2dpa6/9y6easM/Dh3FjdkPSdwf0b2tFLZqwj0nxZeDcotfTGfrps3RR4/J23VMWRfu3Dx orovkuepZ5dkfPLcE8nfvXNHvY78/nvUcHZGTdnjqEBTeaZbBhV1WiZQCdcACCrntE7QgAGCE5ri T6WfVhzkaX3AMgIJVMQJpmjABvsi6MCxCAAQXCDPuqxHYh8ED7RAoFT8qejzSnCA5ZoVBHmCDiwj r9Vj3w/yJK0f1iPPduTZD/t7kGd9ggwEJ/g+OB/OkdYhfFbOmYAMARzWY7/sj21ZzvfE/vj8BEP4 PrXx2YbPxecjmKHlsx+OoVlzMI/vkQAHefbL8clrz8UriUAP++P7ozVJI6G2bm6YNW0aLolM9LD0 v91ebgn9EauMP7t2/dl2f4b+0TP8VcRnkf3pl1RZYicDS+2BGc8DaxvIIsqyf216Cn78BxIj1dO0 umrVqnj55Zf/BtT4o/Tc88+gQrlnUdeqJho4eqGBjz086tREnUpe8HF6HYHeVtAFeELxdoIi4ygV GejUForby1BPYKkVAMW6OhSnClAcqyGgQgACqnihtpcjKgVURE2vKgio7SnkB8W/GhSfSlDs5Mq4 Ic7Sr+2rUKpLWx/p19lb7ivLfcUyCxArD+H9payWtKWViTMUB0epw/HdoHOVPm3rwsemHpoEdkKf kKlYvmQTth86gEUH9iDhwF4V6Ni/IwWrRdhbIYIhjwvcvc2CVXEWrN5Y9qsYXV8OJlmwfqUFcXst 2MBf0u4Lk2vluuJYCnadOIpdew8jOn4b5pgTsMiwGpv127DWIEq2fgkiwsNhiFhaJrwa1sIQThcK AwxJ0TBsWgND7GbJW4moqIWIjl6BYcPGoF271kJtMGnSRJw7cRq/Xv8Fv1z/Gassq1C/bSM887Id ajd/G416fgm/dn1Qr2soPN4OhW+zUNTzDYVbq1D4fByKyq2DYdc8GB7Ce3UMhWv9EPh2CYJHl2DU aRUCn3eCUb9NMPzrS7seUt5L2jUKRVXpz+7jELi/EYTq/sGwlboe3aWNtLMWvk5XadttIFzbDoXX 24PgLfd1WofAs2tf6Lp+Bje/t2Fn7QUvz2byPHosXrxXFFOCQRthNKyBiQCIeSUWzNyC6cNWYfY4 s+QzMOkizDVGqa4s82ckwTRzE0x6up6sh2G+vLvpMTDN2Sxt98FsWgjTBD2Mw1dh/sRkfPPtLLRq 3QZ2dtbyna8g3303DOw/GBFLYjE6ZiXGjt0Aw7Dt0udqmCMNWBARjZEzdmPUzB0Ii4hFlCgWZsNu mYeQKQlh5oWYLorG3KhYxOhXYvHYRZg/PQzD9FPx0Rej0ah+L1RxdIeNdVXUqBoA93ofwqXhV/Du MApde07F20HhCPx8CXSD1sGj02S4uL2Nxg16Y+6cVbh27fddHSLl3TRq1giDZw/G0dKj+FE9i/zJ THTlIRCruRBQ4CPgQVcDgh606qBwSGsQAh90cSHwQcWUv8qzTmJiIlatWoUFCxagR48eajBTJyen v1mr6CrEmCLs53FNjH+ydetWNc5H165dYTQaVYDnafr3J7qh0G0qJCQEnTt3xpw5c1SA7t+VqOTw 8+/e/V20aNEM/foNkLVxBWJj98lVA0AY/JrABy0C6TaYIPvENjUoquoeY4hWA2iHh2+WtTUeScmr kZpyEKcPHFeDlyYcLLP42Mu9Sij5qAVHTsjeJXvY2q0WrFxhwTbZ53jiy06pl7Bb9j3ZC/dKu8OS vzkuBStkf4w/tB9bdu/F5kPHsHtrOC5F+eDG/JrAphaiYc6Tp9knRNNi0m+FzyeVKJj/kV9NNdKE +XQhKiqau8zfE/DZP3995Jp1F48S86NU1sYZM2fio3fexezvRmL3wQ3ILb2MaznXcTmPcTzSUJxZ 5i5CviirGIXZjL3BuBr5KMoUvigD+ZfzUSxlmUWZqlVGCU+FKcxSXVJKMkuQXZCtEnkCJVlSxjqs y/Zsm09LiWIZI7tE+i5U+fycIhRKm8wrwv90GYW3i5FxIkMFpkvuliDrbBZyM3NRck/GuChjCJHP oUuKlF2ROj/y6NnTmTh9pxg5hfm4K+0v3ChC+hXyWUgrvYULN68Jf0p1STkre8Yd2Vdo1XL69g+4 dS5X5peNU9LXtYtZKJUxTvEI4KIc3MzMwqmSEnXut0X5PCP7RlZ+Pm6nZeBiobybuwW4/XMa0i/k 4dLFO7h991dkZ6fj/NmzuCV7mQp+nD6NG7J+F0nbM6dOqZ8JT5whX3LlCq5dv67yKvhx+zbOydxU 8OPuXVw4fw4Z6ekqn56WJmNcVPksmculCxdw54cfcEHyx44ahQDZ63Syx1GZp3UBQQwq2QQpCAYQ AKCirfEaSECeyjp5ghua5QLzWEae7cgTFKDSruVzHM3NhP2Rp+LOe4IAbEeeIMNvXUvojsI8jkee oAr7IDhAMIFtCRgQQCCvuYKQJxjBeqzPdmzPftgfefZPIujA8Qgs8J5tNZ5t6WaiubMQzGCfbM/n JAiiPSfrEkAiT4CC/Wpl7It1tfFYzjFYznZ8dvKcH3leec8xCDpxPLbnuyTwwWfku39fqLFQ02rV MPzrr3FcviMPS39r+cEA01xb/oh736OuXRr92XZ/hv7R2vhXEd+tPNOVOcD+RkDUsyJg2wIHQ4Cb tHT516an4Me/OTGoYGho6N8oB49CzwlVECr3rNyXfwYOdtXhbe+L2lWrwFUUS3/rynBxdkQtTxf4 +fsgwI2WHXZQJF9xk2uAE5RafnLvC6WK8AQ13G2gs6+FAEcFLu4esFUcUNvVAbq69aCjW4t7Lagn t9hIfZ7Q4ucDpbr0ayf9ORIQoVWJFxQnRxnLXu5dpdwXAT7WCPR7UfqpK/me0FW2h87THu7ONVH1 GWc4vFYZbTt0U091ObT/HA5bjmPjjuPYuiNV/SWMgEeC0CoRCPeJELiHJsGrLNi1xYIUud8qQuEe urqsFuFxnwiTKviRgr3yjhNPHMPKo4eRuHebtNmDSEOqKGgJWCiC6nrDOqwWYdYoQmqEavHBGBP8 FW+dCLCLYTCJMLt2IQzJ62CM2YjY6DXQ6yMxbNhEUYw+EuqG778fo56Q8WAqkL8+33yFZ161RzlX d3gEvAPfBqGo07sf6gaHwr9NKOoroWjQOhj+vfvAud03qNpgODzbDoB752DU7sRjbqW8YzCUdv1R q9tw1Or6Dfza9UUjKW8sZUrHUFTtGITKbwfBp0MIXAKD4dBQ2n/8Lep2/waVG/eFa49gePWU/hoE wf1NxhMJQf32QajbOQgubw+C3xuDUOG12nj1ldfQu/fXiI5eh5joKESaGXR0AyYaEzHTvBGm2ZsQ OTIepglRMIjSb4iiS0osIo0mmE1rMDtyEyZGrsUsY7JqFm40R0n5Usw3rcckURKmTYyC8TsjomkC HpOM4d8Og4vL/yjGzZs2wojJUzAmchWmTRPFYeRWmGatlb6jsEDGGG1ejTHmeIQxroh+pfS9GzEx OxEVvRwLYxdi+eIk+UzjMGTgBHzy1mfo0bodOnVtg4aNe8LJvhWsytVAbS9Fnn0gAtqb4f/+Brwx OAldv4hF+/4R0PU1wK9vOOr3YEySYJR/RZHPNhRpaQ9H+5kWLlyIFi1bYPDwwTh2/hh++uWn+yVP bqIrAX8ho/DLY25p3UHgg+bUVERp4UGBksCHFvtjw4YNmD17tmre/fnnn6NXr16wl/997bP19fVF ly5d1F/Q2eZxTwR/+Ewff/yxOm9agDxN/5lEUI2fA092+VoEUIJx/+5Eq58FC+bL97qnKL3d5Ds+ BnPnrpP//z2yDiXLfkBrDwZAlb3CIOsjA5+qAVAZH4Q8AZAYqbdB+pH1LzIe65OT5H9nH/afPKYG Qd1yxIJDsoclCS3fZcGGTbJ/yT62V/a5xAQLtss+x/KtqbIPyt6WeMqC/bLvHZB662UfjJN6m06k IOXYaezem4GTqxYAEQ4QaR5YXgHIGAD8sF6ehsAHrR0eJoD+fyBNISHoQTCDgjX37r+nSGjgB03N b+FRTnu5fv0GIvQmfNLrI3w/ZBA27YzF5dJLuJb7Cy7nXUdmcTaKsnjCSB4ySsiL5JCTjwzJL8jO R5Eo5Bm/ZqunoRSdLkDm3WzV5aT4ZCGybuUg50ouSo4z/kQOsoQKhb9cnIscKSuUOgQ/su9JX9KW J79k/yj8uQJcTsvHZeHvXMrHtTMFOPFzNvLv5OHH/ALk52QjV9b/gvxC5OTmCJ+LQvKXZTy6qgjP vCzhi4S/R9eT7GycKpQ6sjfcFf68zJvuInezs5Am8z3POB3Z0oZghPB3hKd1CU+6uSX1i3Mvq+2v 5eSgVMYkXyJ1bmYJX1J4H/zIxpni+2Ok3x/jtvT7QybSLubi4qWbuHv7V2RlZ+Ds+bO4c+v+kb1n T+PWjVsoLirGqTOncK30Gq5euaryV0qu4Ma1GypP8OP2zds4c64M/Lh7+y7OXTiH9Ix0lU9LT5Mx Lqp8ZlYmLly6gHt3f8A5WR8mjBmFts5OaCX7XW8hKvRUsKlIa64eBAaoVGs8lXAq4BoYQZ51SeTZ nvXIa8AC21Kh13i24xi8sm8q8+Q1YIR9EVigFQPbUNFnPRLBGdYlIEHQQeuTfRDQ4LgEPAh0kKel Cu/Js5z1tGdhe/bD/tgv++c9wQgNANIsQAhOaIAGLUFYj4AOQRbtpBr2qz0zAQu695D4LHwmWr7Q KoT9aq482ni0+OAYHI9jaM/CMTge87S4LHw2Ddzh++LzaeASx6Hbi1+NGvhs2DDs+52954svvkHt 2k5ISJgid1wjCIBQmdfWmoetKY87cU2kpSAtWEjk/1UgCN8R12Hhz34FLLECwmXfWukp92HAXZ6g 869NT8GPf1Pir6w0K//iiy/+Rkl4VCL4UeO55+FS8UWU83gBTkpVuNX0h3UFf1StUgUedcvD1qo6 bO384OupQ2BlPyiVnKC4l4MSKFcXHZTyBCscoXhVghJQV4TMqlDqvCr1asHPoT586rrL1RqKvQ0U T28ozmxTE7oaVtD5Vyk7ucVHSMZTypeHGsyUgVMrukOpIe1c7KCUc4dv1SrwcS8PP7t60NkEItC9 HgIDKsLZ6UW8/MKLqOZUA+9/8CHmi6CwY/8epOw7ioMrj+HI2hTVfYWxPRIOi8B30IIjcj0gwuLB +zyBDzUAnOQdOSBl+0VQPCSCoyhmKw4fxKojKdi9/yDWrIoTAXQ59BG75CpKusGMSAbEVH+xu+/q ogIfcUIUXunPHQODeS2MUTtgFsXcZDJi5MiJ6NBhEHr0+FoU8IXyWV5Sfy1+MP2MXxEhSr+HZ0e8 Us4GTpV94PFGKGw/+Bz2fULh1ysUDZqGIrBVEJTe/eDZYQK8/abCt/5gVOkahIo9Q+H2VigadwiC 13uDUOnNqbBtOxHeH/SHrnUQfN8MhX8P6ad9P3i/1R/ewnu3/wy+zQfDv+dU+HQeD8/G/aROEGr1 DEHF+iGo7heCBm36IqBnf1Tu0g/WTQfAXSe8jYIK5SrizTffxMhRYxC2IAJR5hhMNazB14YdGGeQ 59avgDlsJ0wR8i70sTCEyXsK2yDvLgpmkwGT9fH4Omw7Joavg8koeUa9kAGzjHEYatyB7yLWQx8e Je/bhCVLVmDmrPkiPL6BF154Sf0uO8h3rGPn9zFxSrwoBxtgDF8Kg56fgbQzRKu+7BEEVMyxUi7j 66OxYL4J4WFh8jnGYt6ctegbGg5v766qK0+Vcvbws26EALeP4O0fAq+AIPh1GQVdaBh0IVFQQjcg oM9uBAavRECQAUpfE5R+Uaj//nx4KiF45QUn+PvpsGz5MvWXoYelZXHL0KV9F4wLHodL2y/hl3u/ 3C95chPBDZ7gosX8YLwPCpCM40FrEAaYpKkwlVL+Ik6wg6DGhx9+qJ6K0qxZM1VRrSECA4/rpttI RESEegoMie4kj3ui2w8DnBKYbtu2LaKjo++XPE3/jkTw6ccff1StingCWrVq1VRXKVqA0DLp3524 X5eUFCExUdaYviPRpg1BvtGyhyyVtWif7AkWdZ0qC45Nqzm6DS4XouUHY0dxPymzACEAEh5OF5hl SE5OxKEjh9RTYA6mpOBgquxbQskbZD9basG2LRZYZF/bz31NaJfsg8uFuA8eoPun5G0Qfrnsg5vl mnqce95xrFh3DluiluG6qR1+DX8JiHkd2NUeKDDL09CEmL9K/lYA/f9GGgj0KFYwZcpAYeEmdOzY 8A+BHzevX0OUKQI9+/fFgKkzsDspEbcyLyCNx6Ve/gk3zpfiwnWe8JKDG+dKkVZKd5Es3DhTqlp2 pP2cgRs/lSIng7El0mX9vIr8/DycP89g01dQVFSIc+cuoeRKsSj0xUgTvqCwAFek7JLU4dpdeqMU 6RfT1TggpTdLkZGWgfTMLFH0S/FLRhauXsrACeFpiSIaPu6VlqpxMwhw0z2E/V26eEndD0jkuT/Q aiJN6hQW5skeeRUXz6chR8a4IX2lSZ+Zmdkqn5mRKffpwl9DTnYOLl1Iw3WZE+d24fxFlF67In0U 4LzM/crVYvVZyPPZ+Ix8Vj6zOoa0VceQ9mnyHJnZ8q5uyxjpmUi/RP6mukddlDY3bl1Xxzh/9gKu Sf1Cvqsz53FV+uQY5ItL5L1du6ryBQX5uC5zvHDuogp+3Lx9Q+Z6SZ0/+Yy0sue4eecGsrOy5Z1m 4Na9Wyr4MXn0eLRwro4WIstQWaeyTQWfSjWVbCrSWgwLAgO0wCCYwHIq8VT4yRM4IEBBnnma+wqV dIIIBASozBMk0IAB1v3teKzH8QiMsA6JgMKDxDa/zfsrSOuX1hfa8xGU4HPwmflMfAd8DoIYfDcE HvhMLKebEK1AOHfmEeDgPYnPyH75fHwf7JfjaWUcl++PZRyD75tjEJTh+2J/HJcgCkETAh2cI/tk W97zXREEYT9dhHTu7vh8+nQc+R23l6FDR8DNrQbi4sbLXsETobhH0fqDoOm/w2riX0Ea4HvlPpFn 3sPq/rMke9Kvp0Tw2gHs7A8sqAQYngPWy551MRm4x9Nz/rXpKfjxb0r0HaT5rpub2/8CNB6Valnb wd/TFfUa1IZHHTt421RBrao+qOfnBx/PanB5xRYu5avDz8dbFMFaUFxtoQQ4lwUhreQLpbK9kDUU p3plx9DWqwLF/jkoVasjoIonAitWRoCDg7STcn8Fimdt6Jxs1CCnAbW8oHjT8qNameVH9eplQU/9 PKG4SBs/BxlT2r3oC2drT9j6usHV1Q8N7OuggYMdAt0c4VzTBs41qiLks88QuXQJIrdsRPKRfdh3 OAWJW1OwZXuZ+8p2WntQGIy3YP02C5KOWdTTXTaLsLhCypPl/sBJC/YdsCBxtQVbNhzF7gP7sXjD GsTHbcDhFQewJnIF5octQLh+mSjMW0SpTkS4QZRqA48r5PG1yUI0ZabSTZ75elHaYxETuQXRUTtk oZsggk9X9OrVTwTYONlcifQ+JP0qcsSlYjWIaH1dA1T39odP9z5w6fg5XN4Khb9Q/fqhaNAmGH6f 9oFT+6Go0nAYPNv1h2vnYNTqEArfLqFo+HYwfFv2Ry3fYajXZii8gvqiautgOPgGw7tlHzR+ezQ8 u0yAXfuBqN7lU9Tv1h8N2g9D7cAhcGjQB669guHVIxR1GobAvUUQArp+BaXdRLh2GYE6nfvAp0EI vOv2Qk3nhqhatRqavNEaXw2djwULNmG+aROmGOMxy2AQRXcpjJEHYYraCPNcuR+5BIbvN8KoXy/5 MZgzzYBJ38Zh9hTJM64VioLJsAwLjMmYbF6H6ZEboTdLXWMkFsYuF4V4kyiXs+Dp2RIvvPAKnnv+ WdSu5Yr+ocNlbKOMY4DJTACEYNQGmE0xiIpaioULd2Dp0nWYNnWOfGdGYdDAkfjyiy/x1pudUN3Z Dy+/7IAKFeqiZp0O8G4wCLpO46G8NxVKr5lQCHIMiBIyQTdgIfx6J8Kr7VZ4d46HEhIDpX8SAoLX wbfrJNT26IIq9u5o1rwlVq1edf9D/dt04NABjBg2AkM+HYKk2CTcvvH7LjJPSqJySQFXs/yg1QeF SQrBFIbppmc2m9VTWtq1a6eCGzzxhtYePBaWgAFjFz3//PMqGEILCv6ixkSllvQ4J86P1gV8PoKB dNMh0PM0/fsS48/QQoigWePGjVG5cmVMnDhRtTz6T6Zr10qxbt1W9O07Qr77ndCnT3+Z4wpZkzbJ usa9gu4v3EcOCNENhjE/1ghpFiAE2ekCsw5hYRtlPUvA+sQ1SD18ADvkO7Y6NQV7ZS87tNuCHZtk P9tTZvG4VvY1Xo/IXkcLkZXrLViXYMFeqUfXmB0sk3a7ZY9cmZKClTuOYufGQ7iwMQbXljUFwl8A FjoCJ4fKU1DYpML+WwH0/xtRKfmjygkBI/46yQCpZ0RR/+MBT+/cvoakdeH4fMTn6D8yHLtjNuKu rKtnwICm13DvZBZO3ylARlEe7h7PwoWbhUgrLVB5uo2c/6EQd3OykJObh7PFhar1A60gTpcU4abw JTm5OMETSLJz8JPQNeGzJC9LyoqE5zqelZGFQmmbl59XxhcJL4p+rvB3CgtwTe5PpmdJv3n4oVDK srJUy4/CoiJ17ScQQGtAupuRyDMvm2MUS/69y8i8LXM5XYj8nDxk3M1C0flCFKTnq3xhWoF6Tz4/ Kw/FZ4W/k1XmvnO6CJm3spFTnIuSUzL3aznILs1R+ZySXGTelH6Fp7ULxyg+88AYF2SMNBnjtoyR LmNcykf67XRczs5H4fliZN3KUMcoOluC7BuZyC2SuZ8pQU6pvM8rMnfhc0tkvGvSl/AM4Jp1MxNF 54rVuCpZtzNQeKEY+RkFal8Fl2S8izLHuxnIz8xHyYWryPkhC+fTLkA/KhL+Tu6qmwRBC1oeUOGm RQStCKiYU8EnAEBFmzwVeCraVMpZlzyBACr75DXLD9anIs82GsDB/qmoa2Pwyv7Isw+2YVvmcUyC KpoFBy0dSOTp3kKQgYo/+2Q99s85UPlnW86DvNYXeZazHuuzHduzH/anjcH3wHmwDefEfPbBtuSZ zzmyLfvSeFqp0B2Gddm/ZsnB+nw+PgffD98J67CN5pLDfvle/t4YzGP/2okzGvDE98s+2C+fmf28 RapZE1O+/RYXzvK0qv+dpkyZiSZNdIiM/AY3bnC9IEjCuv8XLD9oIUf6V1l+EHwW+YrAx6VpQHwj wPAykFwFOD8BuJ4H/Pyvt6h+Cn78mxL94hs2bPinYnzQ2qO8kM1LL8Pa1gp1PKoiIMAb9esFQmdj C53ViwhwdkGAnz90vjUQUMUGAdY1oLi4Q1HKQfF/HUptXyjW/lCqVkFZ4FJbKC+6Sj7BD57W4gDF yUPKpZ3V82UuMZ5SprhC52ULb2cruFhXQ73aChRXT+heeQVKRenH30fqeUkflaVuJenbEQGyISjW OlSr7QV7nSvc3P3hZVcbNSpYicLtJO+hAfr17Ytla9Zg+8ULWHPyFLbtSsG+bSL0HRJhTgS6bSL0 Ubg7vNmCjXEWLN8qwp8IfDzGdhMFvv2SL/UPHbBgj/AJqyV/03HsP3AIK1asweK58dgQthnL9cmI MCyEXhVCVwoR5FgrlCxKtlB4NAwRtADRgA+zCLXLEBuzBHp9LL791oDOnYPx3nvdER1tEgGA5m1/ P126cAbdunWFVT0v1GzTC0rbfmjUqB/8fUNRxycUrs1DRfkOVU9osX8rGD6fhqDxf7H3FfBRXdn/ 1Ghp0UCIIUGTEJvMm5kELQ7B3UuBZCYJ3q27UG9pi8QVd3d3H9zj7kYgBGn7/Z/vC7N/tsv+tt1S 2+Xmcz7vvGvn3peZd+/5zjnn9vKHVzs/NH/BCKfBJnmuJrRu44+2Ilsj9zZ9heTeyysQbYe8D+ex n8Cq/VQ06uMH77FG+HT0RxMvf1h3McFpkAmeA+Xqa4TbAIIfL0Pp8Rlc+r8Np2FGeEq+V8e/wcFl KB5/rCaa2bjgb+NnI/S7faLk7kR05EowxkcETzaI2Ixvorbji1mLMOetYES8vwYRYccQKZv46C/C EPX6YkR8Js80cr1QDCIjtiJ67iFEfbkQkTP5PLdKH+tlkaBFzV58+OF2dOkyCY899oz62bayqoMR w4eKEv0ZYmKj5BkvE9qNRbGHsDh0DYI/j8MH78Xi/fe/xAt+QXDxGQh3pTe0ho6wauSM5+o4oU4t DVy0Ms8R4VAmr4F22mK0mTwfXYJWoF3AQmgDQqGdOBfaSbPlWcWic4+teL7vauj8Y6AN2gCviVvh FTQP3iO+ga3987B6oirmfvbhvf/mPyaCASEhIQgwBSB4bvAfrpw9zESww3JUbVxcnCzwn6uuLS+9 9JL8z7qoSmmfPn1UlwQCHh9//LH6LEaPHo3GjRur8T4WLlyo/mr+V0u0dqEFS7NmzbBx48Z7uY/S 75V48hBjrhA847G2jL1CF9E/QyIAsnnzBhiN/ujZszumTJmE2bMjMW/eSnlf0rVlWeV7Tl1XomRd iZN15YCsK3sq71XXmPVSbxfmzt2A2OgV2LRpEzYeO4Q1Z05j/6lTOCJr3T5Z1wh27GdQb1nvVh6o zKMb2vaNZqxdKWX7KtfAfUKsu5vHvEvdvYdP4tT5yzh5ei9y1/cHZsnWbrbQcaPMgG5n3Mz+mTfl vwSY+D2Iz4qfP5pm5yIvb4e8+35ewNObN69hw4ZQTJ46HlMCP8T+RTtxNzsH2WXFqusIj1lNLchH YU4ObqWk4kp+HpLyclEhfHJuLuLz8lCRlIqMnGxcLsxHeXJqJfhRlI/rKSkozMjAOQbwTEvD90LX iouQJnm0ViiQdzjBj9TkZOQXFiJbZKQmJSGvIFe15qAlQ7ZccwvykEZeZOSKjBSRwWCsBUUFSEtN Uy1GyNPagUSeIAiPpC0oLkDWbZF3PRkFl4qQnSEyypOQn0DQQOZCPjkPBXJPnqfDFF4tRPKNe0f2 Xi5CSlkKMvIzUCzt00ruHdkrfEZBBlKupao8wY9kkVF0pVA9xYZ9sc+8ezLyREZeYj6ShS8TGTdF xsV7Mm6KjMsiI1VkVFwqRoLISCpKV/nkwnTEl6aqPIO1XhIZ5VcYgyUbF9hXfAGKpO8Lt5JQTEuU 9HyczWOQ11zcyirBxcJUXE2Mx+JvYtGyuStayT6GijiVdSrmFvcM8rTIoGJNxZyggAVkIKBxv8JO Is88lpGnws425KmYU3m3uLLQkoLgB+uQv9/NhC447I8WErSqIAhAZZ9EnkACAQXKokUE61mAAPIc L/smT7m8J0+5rEee7djeAkxYZBBIsMyNfVjACAvP9gRFWJ917ufvBywIgFAG27JPzoPtORYS6xFs scyDbf6dDJbxf0Rghf2zbwv4w/8V+2WdLkLdrK3x5fjxiP+Ja7slhYREyFrVRa5TUVi4VnL47uL7 4kHvkr8acc6/5XuYz+k8cG29vGZNwAJrIFTWqvWOQMZCKft90iPw4zdO3NTx11QqEDQJ/ymw8XPo SaGGQh41reDp4gwvH1vonKyhr94KOjsbKM2rQydKoM62KRRNLeiURtA50FXFE7oWcu9cC0ptFyj1 G0g5XV2aQ2fjAF014Vu0hGLQQmlJ9xhF6jSU/p6BUq+JkPTpWhOGhvZwrtUctZpYwVbXAFpXJxiq 8wQXBjB1g2JjJ+2soLiJfMb1qF5X+nWGu6EB3FxqQ2vVAg3qeeKZ5s5o6OqGif4BWCubv80XL2D1 pXPYd/I0Tq4z4+RSMw7tr4zxQcuOA7Lp23XMjMWHzdgk1+MnKs1+aSa8dY8ZS5aYsXm9bAJZJkQz 4YMHT2DpkmMIm7MR0SELERW2BWHh22TjyQj8NEPmr3E0UeZmVTapkZIXyQ0qjzCktcMyREXuRUz0 Orz11pvyguuPESPGiDIYqwIfP/747xW7pKSrGD9uHKpXb4Zn67dGi54j0GZQEDx1AbDyMKGuwQSP 1iZoFSPcOvtD84IJ3r0D0er5QNQeFQCbATzJxQj9QH8og/yh7Sz1B5ngNtAETTsTlIGT4DViMtzb BcK9jxFeY4xQnqdViPQ3QvrtbkKzbibUHm6CYy8jvLsHQjdsMux6TUTdria4jDSh+ZDpqOo6FFWe qgcvB098Nm4m5n27BJHRqxEZuRsR4WsQqQJGUXg/YhNeCd2Jr+csRPTcNZK3H6HynMJCliJizh5E hKxHeESEUBRCo7Yh9Jt9iHh1ASLeDRZFYAnCo3YjOpr/g8WYMWOJKBBTUa1abfWzXadObQwc2A+f fjpDnjtNyvdIH5sQOjsG4W+E47Vhb6L7873QThRvj7bt8Zxna1Sz1sOqYS806/4y3Lt/Dg/DJ/Ks voMhaA20E/dBE7AcXUzLMDJgD3oGrIGXMQwa/3BojOFoJ9dh42LQf3ws9KZoaEyx0AXEwjApBt6T F6CpdiRcqlkh9L23cPcBSnxyUrL66/R443h8M/sbFJcwgN5fO1lcDgjs7Nq1S/0eEOQgoOHj44MO HTqgc+fO6tHcjIVBJXXPnj2iAM7GoEGD4Orqqp6OwqNCaRrNTfIf4arwaxItVfr27QtPT89/iuXz KP32iS5WBJ0GDBigHpPMALv8TP5Z0rVrJdi0aSOCgozo0aMnJk36VL4nO+R9tVjWDL4nCYDQ3YXv R64r8j2KpEslAeDKYNKMERIaukE2zAwKvRRrN67H4RPHcer0KdWacelpM7YLndoh69hiM1ZuNmO5 5B8SOn600rWTLp88JpeuMIwFcnybGYcXn8Sx7adx9MIJmE8vQfY6X/w4+0lgjmzvjo6RLziPa+Wv kg/aiP5ZiJYW/EWQ1weV/95EZYauQny/35H32s8PeHr9ehli48IxcuQwBAZMxe7d+/GD5N1NSUW6 KOaXrxWjJDEZd/meLCvB1aQUpKSm4YbwqWk8USQFN0pLkJGZiXhZb8pkjaELyJWEJJQWFyNf3rGX E+JRVFCAUqEk2V/m0iVFysjT7aO4tBTJiTwlJQMl166p4Ea69F0in+NUkZWcnIJS4WnNkShjoRsI 2yWJjKLie24v8YmqiwiJPK1HiooL1TrZBbkopqvL5cRK15qbpUhJSEZ6ShquCa+6pMh9qfB0e0m6 KmMvL1VlJFxKQHFZMXKlv/iLCSgqKZSxF6h8fkEeiuX5kGfMqVKRkXBPBvtln7RkschISJRnJfz3 tIARGedFBo/IvSkyroiMVJFRIX0liIykogKVTy7MR3xpkfDxyMjNweXrpbhxWeTJs7ggfZXFyzNI TMOF70tRfCcV1/JScOlqqTz3dJRfS8XV5Ou4Ks9j4fxP4OrmiMayjyHoQKDAYp1AAIQgAZVvKukE J6hs0yWDyjeVbYIN5KmcU3EnzzxLe0sAUralkk8ZtFywAARU1C1WFgRA2J48QRKLtQjrWsAIEnkL KHA/z77u50k/5Vl+P2/p937e0ictRTh/judBbi+cL8EO8gRt+AzonsI5c56Wfi2AkaV/9ml5rhyL pQ6BF4vby7+TwWfJ/iiH7dk/+yCARSCkn5De1hZTAwJgPsn30T+n4OBw+Pp2lj3QVHk3iBKvggV/ BvDjYViePIw+/i/ic7ogi+oaETMeWFIfmPsYEOcOXFoqZb9PegR+/IaJprwMDkhzaicnp38CNX4u 0fKjllDTp+tCb6ODt4cblCbWUB63gmJvC8XQEkpzr8pTVmwdoHhKmWNzKE8pMDR0gUFjA10TqUs3 lUYtoHjpoHd1h6GZPXRedaC4Sp6NXshR+LpQNE2h1NBCqdoYOpfHoXezh5u9AY3qN0Oz5nWg9ZJx uDSAYifyrESujch3toPiUV/a2UL/tI0aRLWpizUa1LOBm60VGjapj8ZeBowfPAULgldj89kL2Jp4 GbvPEtA4gYsM7ralMnDpCtnUbZHN3XGhg2eEvyAbP6l3aY/UXSMbxN1mrJLN4Fqpv2+ZGec3nMQl qXv42E6sWr1ZNqQnECzKerAocWHhC0TpXo6Q4EjZeNLCg37atPjYiPC4VQjfIEr2WsmPXIew0AWY F7sU0RFr8MrLH4gy1BsjRgyRjWqEukn4ualYNghbt27FiA595f9WA895uKN535Hw1JvQ1C0QTdqa oOttQruOJrjp/WHbKQBNB7wFj4EfwrHnVLTo7Q+3QUbY9/WDQ2/GrTChjdRvReuPwSY06ecH7/Z+ 8NEb0bS/tB/th1YdjXDqZYLDOBNcuki/itTrJvwAE/QDjFB8/dDC4I+m7U3weDEAriMmo55mBB5v 6IaGTu3gP+AdzP4kGLHzotU4J9zYR6rm22H4MjwaMyI2YVbUDsREbZbnugTvh0Xgw4h1CJZnHRWz GpFR0QiLWI+PI7fg3dmL8N3HkYj6YiEiwjbIs92MyEg++xDMmhWJqVPfR9u2HVCvnhWqVauK5s2b YfToKfjis+X46svlML0xCR1HtkVHbS94O3aHW/MWcG3pgeYu/dDAXebm/i68O86Gj9986IyL0G5k HPr5RaPXlEXQ+62AZ984tO87D74TVqPjpAXQjpkPr14b4TV4JVoHhKDnpDnoGrQUimkTNMb56BQw CwOmhKHr3xbAsf00WD/jil59RmDpgT0oqfhHt5ai/CLMXyJtXugEv/f9ZBPIM97/WomK5v3p6NGj 8n+Zpb6nhg4dqsbvIAjAkzYYcPL9999XAR9aR9DS5eDBg3jnnXfUX+lZ/7333lOBD0uiiTRjaPxV Ek914Wk0BHx69OjxlwjQ+t+ULM+fsT4++OAD9d35Z0z87DMGSEBAoGx8R6mxQIKDI7BgAV3+GDSb AbPnITwmTNYVed+tk7UmiqeF0aqQ7z+6xMQhJFTem8GbERezDls3bID52EFZ305h/amTWHpS1rf9 ZpzaLGsbA5rKWkhLj51Cm4UYI+TwdjPWrTVjmdTbcUDWTam7dd8prDtzHIfNm3Bl7WfIndsdd4Jr AtucgOx3ZTOyU2bAY1t/SbyL34MsG21aWOQJxQtRkfgtN98/hzgGxgehOTvjU+yU94P3zwI/ysuv YcXqUPmcvIjAye9jyaFdKLiVC1wpREZ2Fs7ezED55RyUp2UjvSIDOVdzVFeONPLJ2ciTe/LZGcJL vbTyDGTlZCD/YgnSr3+PzMI85J8/jwz5PKYJ5QifVVCAzOvXkSvvLir/GeU3kSPjzE5PQcadH5Fz 5RqykzKFT0dOYo7c5wgvMtKzkXNR+NsiQ8aWey4XmeWZ0p/wZ4W/lqkS+ayiLClLlzp5yMqqEBnl yLl0QcaZIfOoQPbVq7ienIy7wvM0FB49y3WApyfxCHUC4gQ/+H7ldz5PxnxWxs4jaa/JPMgXFRai XOZBnuBHhci4cOkS0kXGHemLR9ImiQzyPG72cnw8vhe+TGTwGNvjIiNPZFSIjMsiI1VkVEhf8SIj qbhY+AtILirC1bJS4c8gIzcPl8pvoVzmkZOZjvPS1/UrV1CUmIxzdytQWJSEuxnxKM6pQHpWqowp Xta32yoQNWfWO2jXogE8ZG/OWBJU+AluEKCg4k2rAirV5JlPhZugh8VNhMAAeYuiT555LGN9gils T57KO+tRQWc99sV8AivkqfQTOGE/lEtrCdZnH+TZL4k881hGwID9Uh77ZXv2RbDCMl7K4j159st6 rM92bP9TGbzncyDgwP4IBt0/f46TfVpAh5/On32xH86LwAXLKJ88nwWvHAfzCXKwzU+f8b+SQSLP /hkslf8z9sE5Mc8CQqkBT1u2xPgZM3AokRZz/5xCQ8PQuXMnvP32NJw/vxE//MB3xh8dVJrvTIK2 pAeV/1mILsXyDi2OkiF3ATY6ApufF/4tIPfBYNNvkR6BH79hYkDM5cuXq6bUDwI1fglVrfIsbJ+o D69aLeDjrIe+lSsU6zpQ6teH4uoGxaBAcdRAqdsUSqs60DlaQVu1BZwbKHDWOcPL2Qo6axvo6kjd xnq08tTCSecIT/ea0NlaQ6nhCMWhHhRNXSjaFlDspT9rZyiekqcVGY1doautQNewidyLXE0DqeMp 7fRQ7DyknkOl24tDC+jrt4Libo2GTZuiTk03NLWtBS/XOhg1cCjWfL0aJ3bFY6X5LNYeMuPQXrNs /sw4Ipu6TbLxW2I2Y4tceZoLfaEPSJ3j++QqdQ7vEn6ZGRu20DrkJI6eO4XjW05i7/LT2LvtNFat 4dGCMbKxpNJO95alCAsLQ0xMKBYvXox58+iHvVm1AgkPWYdwHl24bRnCNy1GZPR2xEatQlhMJN7+ 7BP0HTIYw4YNQ1wsLT5+PvBxf1ofGoy2DRvgcSsH1HDxhVYJQNv2k1SXF6cRJnh2NsHZyx912wWg 0YD3oR/yOVp3n47WvSfAbUggrHq8hPq9p8NrmLTraYRT93vWHNK+tbcRBsUEh/5TYTXmb3DtOBHN exlRZ5wRzbv6Q6Pxh0sHE9wHmaAbaoLSxQRXkeXcXsrGGtFmyER4aceivuZ5PO2kgZNHX0wO+hjR EYsRG7sckZHy/CL46+VyRESGVbrAyLOLkvw5kYvwZkQ43o5YgrlhWxH1rTy/bxYgLGQr3o/YjNel 7jcREYgSPiL8iPS1DJFRkYiOXoqF85fIM41UFWattq18tiutoZo3b4eB/f6GQf1HwL2DG6o6OeLp 59xRv347eLbuCUPncfBq9z4Mz0eg37CtGBa0A+0nLoR7QCzaBC7C4IAY9A+KgWH8Qnj0jIWmRyi8 xs+FMnkutKMWwavLTnj1XwPFJPdBwfAyrYJnwDZoAhah27goDB+zBD2Mi+HS913YNO6Oqg4K+kx5 FedkE3R/+uHOD9h3cB/a9m2LPi/2QUbe73cE569J3EjSHJqBTRctWiT/41g1NgeDfDLGBcEOg8Gg un54eXmpbi08xpauB9zEMmYRLUPWrVun/jLP4KZt2rRRT79hwNS/cuK86OLDAJu00GNg6kfp90m0 Otq/fz+mTp2qxpCJiYn5e7yYP2PiEc+bN2+W7wctQLqopx3NmkVXvQOIilqP8OBFCI9dgPCtEQjf vBjh0bLmhDCmFN+fIUJ0geFJMbtlnVoubaKxadMunDx2AebTZ7Du1El1Ddwhax/dWs4dkbVQ1sjN B81YJvebhQh2HFlqxlrGwTpbGQNkg+SvkfaHTpzCidWbcXW2CbdnPwssly3euZ6ikS+X0V8R+rOZ ZhNkIKUIlQrxfWvJe1D935OoTHAcV1AZ8+PnBTy9dbMU+zbNxXtTJ2DKlM+xYN9OZN7MRNnVayrA kHIzGQWXC5GdnoPkCuHjC5CXlKfydOXgPXm6ehRKvRTGtMhJQ9HFcqSW/oiMglwUXTqPtOISlYpE cc/IL0DqtTLhL8p7Plva30Rh5mXpIwXJhUBBWgXyMiS/MBF56SIjTWQUioxMkZFaqPIcW1FKIVIL kpGRnYGiJOk/P1Ul8hl56UiV9kVJtK64g5Si6yhMviR9ZCCxuBx5qQm4lZ6C74WPT09GfEoCKgrL kZ6ZjsupV3Gz8AayRcbFlIu4XnAD17JlDEkXkF9Qivx8BjO9gLzcQhQWXld5AiVFIiM5+YpqwVIs /aaKjHSRQT4tLVnuE1U+S2RcSLmKK0U3kCsyCpMvylhvIDO3AIXSV4rISM8vRnHSeaTncY43hU9F Zo48k6JCFMn6lpNVIPOoQH7KFeTK+JOEz05Nwk2RiZIKJGWkIj4tAbev3caV+ES8+8lb8HF0gF72 Lwy+ScsDWhZYlH4q4haggQo6eYuVAUEQKtzkqayTyDOPZeRZl8o4+2GwTvZDYIGgA8sslgrMp6Jv 6Y8KPq0j2A/BArrgULEnkef4WMY6VP4pm/kW9xX2SRnkCWrwnjxBCIvVBYEGizUHZZDnWEl8Dsyj ZQXl/Kv5W+bMK8tYn249vGcflGGZM61a2Cefq+XUFo6Nx9RyvnxG/06GhWc5ebaxWOXwnnNkHt1e 2jo749XPPsNp+Vw8KBH86NSpI159dQpOnVr/JwA/+K7iu53veP54Y4lZ9KC6fzTdc3spWwTET5T1 aRKQOU821wTnf78Yeo/Aj98wEfWmckBF4X4g45fSE1WqwqFKY3jUaFzpxqJtCkUxQHFzrXQ9qSPk 2goK83mCi7YxDA0d4PlMLdRzbA4rZwPc67rA4FAXhsb1odRyg71jE9SSui3rOcJQzwG6JjWh1GsE xbYhFI/aUDTN5KqvDGTaoC50taygd3SDXit57s2hWEsdawcoTaTc2h6Kjcj1kHyNAp27VsbgCjeN B5o3cIfrsy0x0LsHvvviaxzceRAXzl3C/uOnsHz1CaxbIZu3Q5W/ai2WDdw2Ah+y+SMYslJow1Yz DstGb90OM1Ydl7qyCTx6WPKkzHxG6p8wY/7O04hbekoU940IDQlDWBjNkCt9rENCFmPp0gXYvXsn 1q7dogIfISGhCA/bKIr9IYTPX4bweZGyCV2I2Mh5ePPLz9F7+lSMmDwJMVFRyEinq8t/FrDxypkT eCloMqxtvEWR7wiNzg/thk1C8+Em1OpkgqPWBK8ORrgOMcG97xTouk2DYUgQ9P0mwKvrFLQa/Blc B3wMbdeJ0A/0g+fgytNg3PuboBvgB11bE9z6vodWo7+EpuPLovT7wfUFo7Q1odnzJtSR+o69TPDu UQmA2Eu+leS7jDah9eCJouyOh4fSFXUb2KJGbTt07eqPjz5aJ8+IAS7pv04LkF2IVF1gQhERHi0k zzh8J74LX4xZUREIC4lDxDtRiHhDNvuzFmB21FZ8F7EFoVELEBm1ERERhxEZsUyuPCaX7i8rRfmO Vl0mOrQfKZ9vB/Uz/tRT1VGntj3q1KkL24Zt0bTVVLRoaYSzj8xnxAzoxs+CMiYEhrHRaG9cjA4T F8IQGAWvgDXQB+5Au4BFaBuwDDrjDmjHLof2hRB4GYOhDQyF4hclbRdAeTEWWlOYtBEyCR84TygC PkOWo13n3dAPXYtOgV+g56DxsLbTw9lrEJat3Ixbt/7xhUzT21FdR+GF7i+ov5z92RN/eaPlxty5 c9XnThcWArIEOSZMmKCCfN7e3qrlB8FaurZQwSPwwUCgPPGFcUAIWPEIW3t7e/msdJXPSNSfWlH9 uYkBXYcMGaK68HDu/01xXP7sicDyq6++ihYtWqifS4IfjD3zZ04EQCpPgSEA0gMTJ06R99tyxMbu l/fjUVlXdsu6skDWlRCEMyhqmCWwNk+GIfBBd5iV6neSYH109G5s3ngWJwlcyJq2QdbAxXSBEf7M HjNOy/p3dKMZW+/lb6T7y35ZI4/ec4kROsQfCk6fxzHp48jaxbgYPBgVc6sDK+oBZ43ADcax4ab4 z2b5YaF7vwaq1z/Tpp1juYpfctrLrevXsHdeGN4eNRxTJ76ErQf2ofTmNaQmpKsKfcmNYiRd5Sla mSguL5b8VKQlp6l8ekq6ek+erh4pUq/oehGyc7KQdDkVhddoMZGPJHkv59MFhq4uwufm50vZNeEv qxYjxT/cQMrtq/L9SkdxfAVSizJE+RcZCcVIK0iTe5EhfGaOyChOQXFisXoMbVJJEgqTC0X5z0VS aRLyU/NVIk/QpDC5QOokIzuzEEWJ15FcfEX6yJC+ypFSmIDs/BTcFD4pPxkJcl8ufHpuOq4WX8WN xBuVR92WXEZpUhm+T8/H9dJLSEqhK06xfK8uyTMpQHLyNZQIn5WVgySRUSwyckRGgvRVKH3miQzy BSKjsDAR8cJniowbIqNcZGSIjASRUSwycjPyhb+EQpGRn1Yk/AW5yjxSfhD+FnIy5TkkxsucipGV fRclCRVILrqMNJFRIv2m5iUjoyARt5OEz01DQmkibqVUIPFqEt6KfQ9NXBuipexfqJBT8adLBRVy Ag1UvmkBQYCBwAQBAgIMVOgJIlgsJ9iGCj55AhoEIqigU6lne/bD/i0uNRblnle2ocLOvixgBO8p j1daaTCPVwtvUfLJsz37Yv37+ftlWEAVlt/PW2Sxv/tlsA7BCQIRBC3unz8BFLblfAlekOeVZWzL ed4/Ns6ZVwIwludKIIjWNaxP8OJrIVqD/F8y+IwtQBHb8Llaxm+ZK5896/cR6tqwIWZOn47Ec3R9 ++cUHByG7t074euvpyEjY6PoCHxX/FHgB99RtPbg+50/RHFPxvf8n9UChOMV+v60KMmXgZvJwnPc v32Q0/vTI/DjISYG+uOpCRazcpqHc1Ndr169fwAzfgk9/Wx1ODRoAE2jhmhjYwttg3po7GqFBp7N 4dFUD72NNZS6T0Cp1xxKK1qA2ENpZgt9PWtpY4uGHm5o4O4Fz4aNoLetJ1Qfir2dvLStYdeyIVo9 pYO+lgd0XrZQWkpZXSFbHoMrfXl6QWnQGKq7jI1c7T2guEm+WyMoT9NapJ7UkauzkMhTbBxUQMag 1cDg2BSN7OrBXubuq+2Nb974Flu278CWc2bsPn8Sp46bsZPmukLHhN911owtBDTovrLTjDWbzFh+ QOrulY3eejN2yCZwuWz81pw9iUNnZJN48AC2b92I9Uf2YsXRE4hYuA0L4uZh3booLFy4TDaWG0WJ F0U9dJPcb1F/xV62jMHp6P7CDegW2ZSuQHhwNObHrhTFfA1ee/k99Bs1AsNfeglRogQS+Pg1qeDG NURt3gFP736oUs0Zdvp+8OjvB5euAbDXBMDp+co4Ho0HmODcxw9ufSegwQAjHPv6Q+k9ST3VpW2H t+GlC0KjEf5wHOMPr7YT0GKAPxyEd5P2bfq8Dq8xH6Bhp2lo4j0e3j2D0K7/O3AZ8Dbs+gXBqY8/ Wgvp+gagcf830FD69Ow3Bc79TGjY2x/u7YfBvZ4HHKrUQcMWzugy+iW88tYKzJmzBBGzFyPio6OI /HwHoiOiEBG1CGFfbUb4BxsQ9U0MoqIZLHYVwj+W5/phJMLnrkJM9DbMj1mP+fMWYcFCuY/Zim+/ XY2vvliGGZ/Ox4uvvIMBfqPRu68vGjm4yme8rpCt0BOo8tjjqNHcGy07vQfvPrFo3f876EaFQRO4 BV6T10CZHA5laji8Ji6Fh2klPIyx8ApcBO3EVdAExMn9IhhM69EzaCF8g+YLv07ylqJdQDD6BM1F 18Cl8ApYqwY37Ry0AH0CVqFDYBw8R86HR5818BixGJ2mB6PfpBlw045B00a94Dd+qnyP9/4DAMYN 7KABg+DbxhcJ+2iu/cemW+W3cOPmDTUQ3aXLl1RlnkfSvvHGG3j33Xfx2muvqaeYUFHz9/fHiBEj 1KClQUFBmDFjhuryQqWTv8DTCoIxikgETZKSktTvjtFoVAETZ2dnNRjl6tWrZePJI97++olzIRA0 ZcoU1erjp0dYP0q/TaIbFV2qeAIag4ETnKObKE3i/+yJABmtpvj9GjVqKCZOnIzZs5dhwYKD8t1b h7BgeTeGxKggB4NGh4ZulQ3zFrnSPYaBtyOEFqjrVHDwevn+rcbmTZtw6thBHJc1ji4wtPTYst+M o7L+7d9uxtqTlfGw6Cp6QminrIc7ZV08sqHyuuP0GRyWOtv2rsX2DR8jeV0g7mx5XfbkC4CygzJq bs7/LDE1fkq0sODJKn8Giw8Sx8HnRcu+0l/o9lKOZStWwF/emUGTTFi7dxUK7hagoLQAWRlZKjjB YJ60tPg7L6TykvcgXr0vzkT27Qxk50n+xVxk814o65Lw+VLvWiWflSn83QxkleYIL21lH5OVI2U5 9/r5qbzce3wW3WsKpP5d6Uv6+eE8sq+UIDu+BFl3hE8uRPal68i6TVcXaXNe+IoryMqTMZ0tR9b1 BGQWpyDjTDlyipKR830CMnLLkZ2Zjpycy6Ik3hAZN5Cdk6ueKHPtWhZ++D4Xly9nIj4+E3fu5CI5 OQsXL6Wj4k4eMjPLcencdZTfuIRckXHhfDnKyhJQUJSCM8KXFiej7Fqiyufky17txmXVOiZdZGTe lGdyOR0ZqVnIv5WLO9J/UVImzt3KQVFyOsrii3C+QtREed+XXziHi7cqkJZzEz+clXrlWcgoludx VuZVkoPMshxkkC/IRt6tPGRfyEZ+Th4WHlyBlq094Cz7dFolWKwcqERblHfyBAGoqFMpp7sIFW6C IBa3GIIDFlCE/VgsHqjoM5/KuSWOB8ss7i28WqxM2I6yWJfyWI88x2Rx9SCRZx7LyLMd+6YbCPMJ DFA265LnlffkWW6ZB8fG8Vj6sMyDRJ7ltKggkGMBRtiOdS3t7p+/BbBgHufMOgSTyHN+HC/nxzFw fhyPBcQhz7r/SgZ5yuAzIW95VuTHCLF/tpspxDY9hDo0bYr3334bF6/QkuKf09y5IfD17S76xKco LuZ7i2DDHwUsE0zg+4qWE5lCtFzle/7P8i79KRGU4TP7Y62mH4EfDzExuCl/yaJyRKVh4sSJfwcx fjk9jqrPPA0HGztoXZvB27sevJvbQVPbFdYtHFCnpRVcqzWDgcfWtqIVhivUuB2ioChWNaHU4VG1 XlB0Wij6BlBcpE5dKavZAkrTalAM1lDcpKyOJxRbIcUNipfk2dMyxBP6FjronRtX9mUv+U2kTm3G BbGT9s9IflNp11zaWEnb5tA1aAl9zbrSrgW8nJ3g9FRV1Hu6Bjxcdfjgw0+wf+8eHDtDv+TTWG42 Y6/QCaFjR804eEA2cEfMMMtmjr9grd5oxtKlUkc2dGbZ5HFDx/gfO4WWyqZw17mz2LdnPxbOXyGK y3ps37FLFO2VWLEiHLt2xUjbzQgJoZXHctlgMtAcgzgyIB3NjucJ0f1lCyIj5iE6msFOV+Gdd+bJ 5mYshg0bglg1uClfIr8uMeTjwZwcvPzGm2jm5oKqTu5o6D4I3rpJ8O4QBO8hJrQcakKtLiY07meC yyAj6rX1h31vIzQvmtRjbTWecu1ggvUQI6z7T4Rr22loMHASrEaZ0Ery2/Q1wXWsCVYdTbDz9IOm 42R4Dv0UboM+gVfXSXAb6AfXIX7w6hwAXf8PoQz+Aq5tXoJ1bz/UGh+Alt2DoLcbiRbP6lG9UQ00 76HANO0LUYjjEPntQkS8vhNzPliF7yIXICRalOqPdyL8lShEfhmJyJj1iIrah5ioDYiLEYo9iMjI rZgzJwJfffUFZn79GWZ8+Dn8JnyI4YOmoG//gWjWsSOebdoK1Z6rh2o1bFG1emNUeYxuYc+hao16 cOz0Irz8QqALjIQuKBw+gavQLmAPfAJWQus3B9qx4dCOXw99wDa0DViANuOioLwwT8qi4Rkg9U2h GGQKxmDTEuF3wy1gFToGzsHwgBD0DlgPjf8OaMYuhO+LyzHCtB2dA5bAwxQBjWk+tKYY6CaKXOlD 6fkenJv3hcbdIJ+jOZX/0HspuzAbI94aAc/2nvhmyjc4uvaoCtqpLiLnryLxYiIuxl9EYmaieiwg QYLS/FLcKLyhBnPjJrgkr0TNzyrOUn99K8iUvNwS5BblIrMwU3VTKcosUmOM5JbIRk42pxlJGUhI T8C5q+dw+uRpXDBfwO5du7FoxSIsWbAE0cHRmPHRDLzy6ivo37+/ehwt3Vl4PO3AgQNVwIPuHbt3 75YFu1j1wbaAHdevX1ffWxYXFyqhdIvhKVW0+OCv8gx++uWXX6p1/1sSg2rSGsbBwUGNN/Eo/T6J VpEzZ85UgQ+6WxGsY4ysv1Lijx38vrz33rvo2bMHJk+ejODgSMTELEJUZDTCwxj89JC8P1bLOrMQ 8+fvkDLGnLIE36Zl3R7hV0m7UKlDF5idOHn8LE6clrXylBkr5b1yUGir0PLjZhw4aMapw5WnoTFA 6vptUr6k8rpW7ukquvmQGYtlTd12zIykMydxK+UkfiznxvzPCnxYiJv4B+X/EcQNOn/1pRXSbfyi gKcVtxC3eS/GTH8XpimTsXDPfFFJMnHzlij/6VlqrIriInmv5+YgITFJXQcYJ4k8g5nynjzXANZL SkpGRloWiiuKkfJjsmpJUXyB8T5SVSq+WKKenMITVIov0YIhSz0NpYgnmPCUlJuJKKRrDU9JuSky kmRNii9UeZazHutnZaeh+HwFUuha873Ivn4eaXR9SS1BcckFpKcXIiW5TNYOutbkIDnpBoqKL6tW GUmJN2Xc8cjLT0Zi/E3k58i8bscj8cebyE1OR9HliyKjXGTcVceefC1BZGSghEFek1JV0JmAYlp6 OtKSE1FRUoqMzLu4nHoD129eQK7IuHjpJkpL41FamIwk4fOKklBQkoBE4XPz5JmUiYyLN2VsIuOm yLiSIP1m4GZFCX5MSEVBYhrOl5egKCUd1+JTcEHq5OZl4ob8Py4VFSM1O4c+kLhVVIjs/Dz5H8j6 Lf8X/qDJdZJWjrRKoyXkrVu3cFDWSF2bNnCX/TqVfFpzUAGnQk9lnUTeAiZQ2abCfj9vsT5g/Ala S7ANyy3tLOW0dmB9WjbQioFltPawuNlY+iBRkbdYjFDRJ08wgkTe4vZCcIJ1LVYUtJRgfwQS2I7l BGssriwEEgg8sA+CBBwr50wggeOhZYXFuoJjYxvLM3jQ/CmT82MeARi6DnFunCPbEaygtYcFDOE4 +Rw4Nlp7sC7bWqxD/pUM8rxaeJazzDI2joFzolxanrQXasMfeT77DOZ/4fYyd26wvPN95b09Sz4f fE/QlePXvF8tAMaf6R34W5DlGXGedHX8XuiPSY/Aj4eY+OswN3UM7vT222+jYcOGPwE0fj49WfVp NHRsDI30YahXB/pWDtBpPaB1McDZSwOnpg7QPFUTOpv6UPRuUNz1UKybQqlVG0oDeyj2XlDqKdA7 20lburRImZ0BSsOWUOpWhd7RFgbpT+dmA8WDx99KfVt3KFZCzbTQeTWoDIZKAIRxReraQmkkZbZ2 UGo+JXwzKFoFiqYVFAcNdFZeMIhS663zQlPHRqjx2GPQunfD++/FYev2gzh34RTOnDuNw6dOYi2j 1csmbe/ZyqP7Vi4zY8fmSleWVbKBWyYbNwZ7O31UNnlnKi0+dkt9giX7T57Eceln716zKNv7EBWx CgvnL0d01DbExa3B4sXcfMbKhpIR9gly0I1jLRhhPzSUAAiDzi0QYmDUneDRqm+88Y5sbEZg5MgX pZ9I2Wik4seHcFwne7gm/cQfPoiXxw7Ds3Xqwap+B/h0noI2w4Ng6GeCR08TWg42wa2/CZq2Jrho /OHR1wjXcUbU6+QP2/ZyP1Tu+/jB2fAKNPov4Dr4bTiPMkLTwR/6vjwtRsqeN8KdNDgQ9X1fgl3P l+AxJBANehtRtyfzTWjbfzrc274MK81E1BEZThMCoHQLQnPnINRqPhR1nFzRpW9HzPjkC3k2cYgO iULEzPn48LtIvB6xEN9EHkL07B2InBmLyOANiIzagaiotfK8d2Legv3yLDdg5tdLRQn4EoMGjUC/ vt3RrUtnNG/WCvWs7FC3rhUaNG+NJi37o0mT3mj5fCAathuNJ2vwe/IEnnjqGVS3bQbHji/CKzAU uunz0S1oPoYFLJZrDLxGhEDTJRyaAfPRXvKHBkah74BV0HXdKmWL1Vge+oBgdDCRYqA3LYYmIBbe ASHoGBCGdtJG+8IiaLtFo22fWHT0X4DWquvMUngFbYM2YLn0EQkvYzh0vWfAuUVftHLSiHI8s/If ei/RymL+2vnoNagXnByc5Dsp3xedDt4GbwxqPQgjOo5A5xGdMfrN0fjymy9Vy4p5X83DujnrELU8 CmHLwrBq7irMmz8Pn6/8HJ/N/gzzPp6HVbNXIWR5CGYsnIFvvvoGS2YswZKoJfh2xbf44oMv8MHk D+D/vj+6jOuC9vr2GKwMRpfOXeDa3RUdPDugW4tu6PJ8F5iCTPjkk09UoOK7775Tj5+lVcepU6dU UPb+k1i4waYCx1/ieMIGARD+8r506VI14CmtRegOw9g5dOE7+S+in/8VE5VXvqsZw8TKygqfyWbn UfrtEz9/DJDLGB+0+CDwwVOC/oqJn6Ht23fcc4HpKte3ZD5bZS2idcca+d4clbVnNZYsCcHOnQuw Zg1PvaIlCGOAMP4HTx/bLnVWCEXLe3cbNm04C/OJ0zgia98+Av/8UYBr5X4zTi43Y+d6M5bIGrqe +YyJJWslY2Ptl3ueiHZ0w2lsXHkBCw9dxuasS0i+dQ63fvi1m/P/NeLmnIARf/nNls/nLzjq9sZt bFywD9PGvIvJQdOw+cBmlNwpBeNWZGdmo6CwUD2Wlj+wFIoyzaNl+f4lT2tTWtyRZzlBAdZX43ik p6DgZgFy83ORfDEZ+SV5KpFnXkFZAZIvpajv8MIbhUi5JDIyMlF0S2RcFRkEIYRPTxIZck8+M11k 0J2mQhT+7EyknE9HwfWbyL0m/SZflHmXIC+/BMmJF5Gbx5NfypCSdEnq5sgYbyAl+bI6r6KSm0hL iZd5JKOo+CbSU5OQlhmPors3kZmajtRLl0VGubQrRsoFmceNfNW6JFGUy4L8fOSrYEMysnjkb2E+ fkhMQWpGMS5X3MD1Hy4hV2RcuHQTxaXxuFuYjOvCJxclIbUkASXCZ+alI6lMZFwUGVkio1xkXBEZ ablIu5mMGwn5KErKw4XyZBSm5OGalF2sSETu7RzcKBI5PKkmKwO3S+SZyP+GIEyh8Dzml/+fIuF5 illKcop6Yg5/6Fy/cQvcNV5oJPt1AgSzhQgEULnm1RIrg8o7QQIq2wQQqGRT4SawYAEmaHlB8IOg AdtRSafyT1CFQAWVfosrCdtaFH5L3AtaNrAOiW05HgsQYLGKIJG3KP/sizzHxTFxLBwTAQHmW8rZ jjzlWfqwAAfMpzyOh+MkWQAF5nPMnL/Flccyf9a7H4wh6EDghu3YJ/vjGAmycH58LgRHGBOE/bMN XWosz5j1fvqMLTLIc8zslzzbcmwcE61GOCfWZZ3RQu2Euone9en06bjyL9xe5s4NRc+eXREc/DYK CnZLDt+tfMc+6F3yc+hhgB+WPv6sFh8kPifLOkTw44870e0R+PGQE8EP/lrq5ub2T4DGz6Vnq1eB vc3T0DR0h4+dB3SM6VGvPhRnFyjeOhhaucLA4KXWdaG4SB7jf7RoBjUAqr09FA8tFMbdsGsApX5t IWlv2wSKqycUjQeUBo2gWNlAcRTSWkt9aesgZfVaqsFKvRp7oql7DTTWVINnC0/o64kMB1p40MrE FkrdhtKnu8hwheLZFLrnPOH2nBeaaJrAqVUDNK9ZA44NG2H0lA+xYl8iTl5IxqUDJ3F6ixl7ZAO3 SjZ1NN/lSS4MeLputeRvN+OIWTZ0pyp9nc2yidslecvvxfrYL/mXTp/GRaHD+/Zjzcotonhvwtxg Rs5nfI9tsqFcLhvIcOF5vCB9rDcK0c86WohgSGUQVJocz5u3WzapZrz++pei5PXEsGGDZOMZKQvc r7f4+Kckn4nQrz7HE1b18JxVS7h3HQvHARPh1HoivDuY0HaCEa37+sPDazKadH4bzv1fg1vfANj1 MaJBPxN0A41oo57w8jcouhloMfh1NH3BCI92RhjameApdZr2McGJYMogIxr5+qFxbz81NkgjHxPs RYbXBJHT1w+uXn6w6WxE0wEm6bPScqRFt6mooxmP2vYeMHjpMHXK+/JyX4t5cWsROz8WX81bgo/n 7UTovH2yiV+PBYtXYm7IHlHQ1+GLz2Zi0ltfY8TE9zFsxHD06DoAWvfecHN6Ho1dPVCnRUvUqOOJ 2nXbomaTDrBxD0DLNm/C0PdltJscDM3Yr2DfrA2efbLG3z//1q4doPOLgmHMEnQaEowB/qHoMmkZ NKNXwN03Bh5DFqJd0FL0D4xBz8FLofNdD6/RC+AVFAzPgEh4mFbAK3AZtMYIeA1dDM9Bq+E5IQZe k2ZD++IsaHqHwGPAQngYl0MTGIsOpoXwNa2T6yJoA+dDMa2GfmQMmikjYWPfGH7jA3H6VAZu3KgE xH784Uc1UNziRYsxwTgBQ4cPVU8+cZXvpc3jNqhdpTaebfgs6rrWRcMmDdG0aVNoHbXo5toNnft1 xjD/YXjb+LZqoWGcYcTU16fijRffwOvjX8f0D6Zj5KsjMWzIMLwx6g28MfUNDJ8yHKOHjMa4fuPQ a1wv+Az0Qc9OPTFp4CQEBQZh7CtjMW3CNLw59k3MeH8Glq9argIZtO7gr2k/Pd3l/sR6PLqWMT54 xO1XX32lAieM6UE3l/Hjx2P9+vXqr1+0+CAw8p/GwPmzJc6Fv7Zzrt26dVPf24/Sb59oIcVYM+3b t1cBpz97jI9/lzh+xgAxGv3UU2AmT/4cc+ZEY/78FYiMJPA+X41ztHnzCqxYwYDbW2WtqgyCGhY2 T8oPyf1uuUZi9uwFsi7txqaNp3Di2BkclbWQJ75w/TtxUNbGtWas2CxrpqyJ/LHg4mkzTp2X9VOu tAY5SusQKV8v9eg2uuH0KZxJPIrrN3fISLlJtyj1P92U/lpiv7SW+KP8zC2yf43ycD9xg86+eEww QQAGPG3z88APed+uWboSgRMCMMU0EUfXrcedwiJcyspVgYnb+bm4mJaBtMws3CnIxZX0TCQK3cnN RVJWJq5kVvLpWVm4IAp3hfDXpV16egZypY8c4VNFUc/NzlGJPPPyskXRF55xNQru8RnSR67wmdIv 6ac8g2BnqH3J2KRdRla68FkqSJORngUesUvKoJuLyMjN/WeefZDPlPmQ/s5L+1zpk5YolePIFhmZ /1+eKkPGnpOjUprMNVPqXJP5/ih8quzFLpZmo/wH9pOFcxeyUVomz6woC4XCp9FqslTKzouMXJFx p1J2trTLyBUZGfKsRH56jvSbnoPsohxk3ZXnkyj8JeHpQlQu9XPkOcj/I1tkZPG5i+ws+R/Q0oMA FIm8+qykjGshrdS2bN8OT0VBXdmzELyg8m2xUqAyTsWaPJVxghRUuAkuEBghT2WbyjiJ+VTC73cB sbhnsC4Vd4IhrMMy9s8riXXYnjzrsC4BAsq1gBnsi0SegADLCDCwb0tAUYICBBcIRBAM4FgIJrBf 1me/tNAYK8Ryy3jYB3nLeMhbwBGOk30TvOCzoGxabLCcfRC8YB77YF1eLc+BPMETzo/PlX1zjHxu BEJYh2Wsz3zLM2Z/zLcAKeR55T15izzy7IMWJZyzBRTxEurs7IwlXJv+peVHGHr27Ci6x2T5PKyT HL4z/pOYHxbA4oIQ3eyv3st7WO+xPxndOgqU7AMKd8kG7Ap/PZD8PyY9Aj8ecmJgQJ6UULt27X8A NH4J2Tg8AS+X52Co1xw6Wms4u0Mh0GFdD0rLFtDZ2EBnZVUZ5FSvhyIKplKrJpS6UqcV87wqXV2c JK9WM6Gmwj8rirO9kNR3I9BRH0qd6lK/MZRmCpTaHlAaWcPQsD40tVvAuoUV6rSsAdfnnGCwkTF4 OQnVEiLgQgsRbyg2TdUArAYrRzjWaY6qLZ5D/brPoJOdPfxHjsbni5dgxblzOHrhAs7KhmzfYjOW 7TRj1UnZuB0x4zhPcOEvVbJhOyJXurccFTotG74jh2STt1zqrpZ8KT8uecdPnlKf7+p1K9TjBMPU zSM3kwwgt1goVHhaddDig8TjBWleTJovtF02ljtE4Vkom9J1ePfdhbKhGY2hQwciNjZaFrZfF+Pj /w+lwxIAAP/0SURBVEpxGzbAsWtn2Dk1RzNtR9TWj4WjPghKdxO8xhih9PaDS8fpqD30S9gN+Aja zoHQDfaDx0Aj3LsY4TXYCO9BAdA+HwTbAYGwGmlCq04mtNWY4NbBhDqjTLAZaILn80LDjHAbboS2 jQlajREe3aQPKdf0FjmdpK9hJnj0k3zhtUOM0I+YCjfvsbCyckL1Z+2g8RiK6dPnI0q17IjDrDmL MPPbDfj22xjMmvWFKMefYeLELzFu7LsYPm48XHt3R3VnF1SvIUp/dSvUre+MVp4j0NB7CJ7z7IEm mukw+M6G26i5sOocgbodv4DHuFfhM+lLGEaFwav9S7Cx06DK44+pn/+6rq3hMeob6HrHQd8zBIYJ UdBN3Aq9cat6vK3Bfw10pu3QmxZA7x8JxS8OijEKBtNc+JiiJX8rvIK2SP48ePuug0+XHaprjNfE cGkXKX2Ewdt/FbxMu6AxLUV3UwRGmmLVK++9AvdCP2UbnPr9DXXsm6NFY2+8+XoUUlLvi3Eh+j83 QNfKGJytRDWFpYXFuLHj0KdXH4ybMA49evVA/fr1UVe+l7Vr1kb1atXh2MQRHZ7vgIH9B2Lw4MEY 5zcOMz6egffeeQ+vvfyaPOtZ+G72d/joo48QOjcUIcEheO+D9/D1118jLiYO8xbMw9r1a3H2zFmU FJaoYGvF7QrcrriNOxV3/m28Co6Zyho3cxwzLTy++OILfPzxx6pbDGNfNGrUCE2aNFHjg9Cd5/8C T/7KieDQK6+8oirhnD8tYB6l3zZRySG4xqPfR40ahfPn6af810+VQVAZGycAPXr0wtSp0xAayhOu FshaEynrzmJ5l+4SnqAHrUJ2ylq1WvLnISZmu9TbofIMIhwRsRKx0fuxa+NJHDx+CitPncLWk8LL d3GlrJMrhPYLz+8mY2cdkLV0pVzXyNqpur1IuepaKtdj687g/LqDKMtYJqPkJp2/TvLXzAdsTP9j 4kadYAGDlVoUgN9r826RQ7mUbwEtflrvPyHLnFKQl7dd9go/L+Dp9YrriNsSi1Gvj0bQNBP2xC3A jdQMJN++qSrY164mIrG0GBl5uSi7koCk4iKkFhfgWlICUvLykVRYhOuJCcjIycYVeVdfS0rCXWl3 Q95XV0UZo1XCdVlzklNTVSJPy5EEKSsrKVGV9KuJiSiV+gXyfUtMSECh9JmXn6/y+fkF6j15fh+L pB7dOtiuWNonJSepFiilJdeQmpoi614KSoRPT09DspQVF5dK3UwkJfGklRK1j8TE+EoZMn7y/19G vLrWFEm9RJmTRUayzIkySkpKVRmVbi+l6jxS1HnQUiZT5iTzkPlRBk8q49pVyHkIn19QgIKiQiRe FRlZIuOOyPhBZKSLjEsio0xk5IuMi6VIKUxB2vepKK0oVYPLpiQlo/SayLh/HtnZSJAx0uomX51H 5bMqKBAZwufm5on8Ylk3k1W3F+5ZDW3awF72LLRaoIJtASd4vZ8n0EBFnlYKVLAJBLANyy2xMVhG wMACHPCe5eQJiNAlhTIIaJAnIEEQwNKOoADzWZd9sE9LwE+CDCTyBCIslhgEFdiGgADHx34swALz KYsyCWCwLsfMOhbAhGUch8WChWSx5mAZeQvwQeJYLc/FMjcCKgRmaOHBvghSsB1lWOpQLtsRKGIZ gRM+03/3jJlv4Unkmcc+ybMtwQ+Ogc+Hc2wl9HzHjti5Ywfu/gtXzErwoxNCQqbK53yD5PB98Z+C HwRtGTuuTIhxMCx5D6r/VyWuO/Iuzd8IHP8a2P+xTHkNIN9ZdTP9B6RH4MdDTHxZv/7662jQoAEe e6xSkftPyK5BPRiURvB2IcDhCEVnqDzOlkfSEuSwsZF7V8nXQWnatBL0oMWHDak21BNfWgnVbyJt pK0ocIrNk1Cc2I6uKw2gWDPAqUMlmOHZGEoTusm4Ql/XDl5NaqOF4oBmzRzg+aQV9A4toGikH9uW UBpJfZ30w8CnNlroajuqp8g42FuhSq0GaNTADROHD8eyeXHYe+o49l84iZNnTmL3PjOW7jRjtWzU eGTtqZWySdtRabp75KwZ286YVZcXxvy4KGSmy4vUP7iXx96exJazp7B47wEsXr0CMRtDELwxCmGx GxEewsCltPSgOwsBEMb44AaTxF+zCXrQxJiWIFsRG7sKcXFxeO21d9C37yiMGPGCbEgjVET/t0yX pf+Pg+ega++uaN7CGU09O8Oj1xg4DwlAPd8ANcip56BJaNH7NTiL0k2go42vUT2+tu4gPzTtY4Sh t1EFRJx7+6OFr0nqm+DT0QRtOxOajzHBeaAJ7m1NcBhlgv0IEzTeJrTt6o9W0qZedyMa9TXBMNSE 1n1McJQ+6g7wQ0vpv/WAIHgPNMJFPxC1qruh5rNN4NvzBcz46DvM+OADTAyYgpFDJ2DY4KHo0b0D 3F2d4NioBRyau8GurQF2hlawd2wOOxsF9q790aTHRHgO+xytun6BZoY34dnrTbSZOBP6ifPRsuti NO8cCs2Er6EbOgfePefBMGQu7DqOQBVbG1R5sgqetnNAvW6j0WroV9C9EAWNMRoeAUvQUWhIUDR6 BM6Hl2khPEzR8ApcAa+gzdAGLEQ30xwMMYWhi2kxPAKXQCft+oxcgEHDFqLNhGi4B6xG24AtGBQU hz6BMdCZlkJjikE7qd/VtEm9esm9Z8AyaKYsRWvTLHT0nYIGdTVo691TNSn/vxKtLPhZPXDogBqT Y92adaqi9+GHH8LP6IfWbVujQ/sO8PH2Qd36dVGzZk20bNoSJqMJH33ykQp8bN+6HZcvXEZqWqr6 a1Z6hmxq6bss9/mF+SgpKlGBjv8kUdmngsYgjYGBgSoNGDAAHTp0QJcuXdRAqMzj6Rt0RSDQWBmY 7tq9Hv67EhVWBjlt27YtvvnmG9Xc/FH6bRPjq/DEIB4rzJOFGHPlvyXx+7V27WoEBEyAr283+S69 oa478+evAk8gCwlhIG5aH5JWy32srEUR2LJlnrRbp1ojbtiwF2s3rENMxHJsjtwF84az2Hf8LA6e OaWe6kJX0TWyVq4R/oDQHlkjl68wY62sparbi5QdENordILr6K6zuLD9EMrOLZUPPDfpPBGA9LAA AstGnSBWvlCWEC1Lfq/NO+VwY81Ttyif43gYstkHgQ+6Y90UpX4Xfm7Mj5tlN7F+wXpMe2kKJn42 CYtWrUdWUhGuf8/jxrORfDEPhTcykJOXheRzeSgoyUDe3Uwkl+YhJzUTeekZSC3IQ3aW5Ms7KU2U /WJRzCtSU3E5Lw8pOTkqn5ibK5Sn8qk5WbiSl4ubqenIkrrn8/NwIy0Dt7OyUCR9pUqftGotEJ5X WpGQJxiRJvXyKU/apUr7HOmH1h7pwjMuSbYQ83NFbp6UkWfd/PxcaSvypA/2xT4fJINWIKoMGZNF BttSBnn2STkWGblynyQ8wYhC4VOSM5DJeRTlIS01A2npmcgXPkOu6dJvgfC0MknLFBnfi4xM6fe8 yCgXGQXCnxUZpSLjpsiQ8arzEPmpyTIP+X9UziPjZ8wjU61XVFQg763bWLdlG9y0ihrzg1YeFoWf FiAEIqjEk2c+rSWoYNMqgko9y2llwTzybEeFnNYPBCwITBAIoJUE+6GiToDAAiCQpxLPMirtrMt8 ghXMY18W4IKgAGWQyBM4sFiEsC4BCwIezCMownuCAhy3BaygPPLMtwAflMnxcKyWNiTyzGN98mxv aWexFuEcSZTLZ8O6lMd2BDAojyAHwQ7m0bKGIAXnwDGyjHPjc+Ez5ljYD91+KIPPhPOkfPKWZ0ye fXPefLZ83hwD27Eu56MTGirr08EjR/7l+SMEP3x9O8n7fJp8HniSFt8Z/wn4QaLlB99bSUKX7+U9 rPfzn4E4F1q2XJEpzgKWeALhrYADE4AKlv0xcT8egR8PIREFZuR6KjqurjzB4sGgxr+jx4RqCDWz bQRFo4Xe2QGKay0ouqZyJfjgCqVWXSh2PI3FHYqXF5TataFUrVoJhrRyhc6qFgw2tWGgm4soo4pb KyhNpf4T9aW9i9w3k/ZPVoIfLaS9l71QQ6kjdetIHw0lX18Peo9WMNi5S39yb0twxQlKXRlDk5ZS X2S2kv5sPKGrr4WPe004NqkCqxot0b+PH2KWzscumuMeuwTzjpPYc9iMFXK/UjZuh8+ZcXK3GdtW mrFENmwbJf+YbNK27ZENndzTIoQWIDThPcayg1K26zRWHz+H+Tt3IDRWNpEroxC+ZSPC43YhPGQT wsMYxJTH2xLsOCpEEISAB4EQWoasF2Vum2wuuQmNwJtvfo5+/UZi6NDBiIr67YEPS6IS+7fpH6Bl K080k/+ppn93uPYOQj19EBoOMMH7RSPatvODe3t/NBtshIevES16T0P9gW+geetpMHQ0QjfeCGfG CWlnhOeLfnAZJHU7mKAZaUK7wf7wau0H225G2A0wQtsrEG0HvAKnAa+hbo+JaNLfHz69jfD2NsGx z0uoP/Z1OHecAn0Pfxj8A9Gu3zQ0a+qLqvWs4ejUEN18e6HzoBfh/fxAtHJV0MC1JWrJ5+Dpqi54 tp4bnnX0Rg33AWjZYQh8uo+Fj+87MLwYBv2UGOjGfAud71wY+oZBN+4jKKYZUIbNFVkzYej5NZR+ YVB6fgN9v2+g+IWhmf8bqNmuHZ58rj6qPFkVTzRrJXN/B238l0MXEA1NwBx0vAdu9DAthFfAIngE EfygBccWaE3z0c0ULeXL0CUoFh6Bc6VdOPoELsLAwIVoI324B65E26BdGBiwEb2lvt40V9rOhjZw CTRB26AJXC715qKrMRhtRy5ApzEbMThgKRpqe8K6SVPMmvENsi+k48fvf56pHq0wqBAxgB1N/Rct WqS6WfA9MXToUPTt21d1lyHPk1kYn4Onr1AR55Grx44dU2N08FcxbhotcTl45S9h/NWcLivr163H hrUbsHH9RtVFhQAHFUv+iszvBU9y4T37feGFF1Q3jzZt2qjXcePGqYGZGdeD9RjTg7/UWRI3hLz/ b3F1sSS68Bw/flx162Ew2BUrVvzDvB+lh5e4PtLKaOvWrWpsHB6VzBgy/G78tyUCoBs2rIef33jZ HI/AlCnfYc6c9bL28PtIl0wG4WYAbrrDRCMuLgxbtizA2rXrhZfv8vq9WL9pC2KjVmH5rLXYFb0V ezfvwBGeAiNr456dJ7FmnxlrCXLIerpH1szlspau3WXGflpT7pR8Kd9tPomj8l0+cfoYLh9fjus7 35DN5t+A1Jmy4dwpI+Vm+2G4vzwCP36aKq5XYOOCjZj+0mQEfDYJC1YeRFbSbVz//rIKfqRcvIWC G5eQk5eC5HMVyC+JR+5dec+XVqA8NRll6VdwtuAW8rKKcTMtDRfyRSGX9z/5q/8EfpBPR2rOdVzJ K5M6F+6BHzdxI+0ybmeJsl5QgdT0eGRkMr5GBTLSkpCeFo+CogpkZWYgLfUy8gtvqi4nWSkXcaug DHm5BTiffAHF+SW4mV+MzOSzyM4tQl7BDaQln0d2Zg7ypa80ystKR0HBbVmXrsheKlF4kZEhMkQm eR63myZjyZcxcR1LS7so/A1Zwwpkbbsgz7ZU3r087vaC5BXKfZnKM65Ifn651OextwQgKtQ+MzJk Hn+XkVApQ8agziP3nowMkZErMrJFRrrIyBUZ2cVqv7mcRx6tWigj9z4ZBDwog/N4gAx5fqxXVHQX d+58j3XyvXXTtoKr7NlpMUBrCSrZVKp5pfJN5d0SOJSKtQXQoCJOpZ4KP8EAghJU2mltQVCAeaxL xZ4KviUmCBV39k2e+QQU2Ib90HXD4rLCe8q7H8SwAAzMYxn7Yh/si+MjoMCxsr0FbCAgQOL4OF6O nfI4NsoiaEAgge0t4Af5B4EfBB4s4AetQUisw/lYZFA27wlIcKycv+VZcbwcN+twHGxD2RYwhHLZ jmPjc+Hc2JelD9Ylbxkfx8P/G8fAvtluhBD/n71lf7R61SqUlNEa459TSEiY7J86yV5umuzRHsZR t5b36J85Xsd/SvJ+Zsyp6ztkiuOA4CqQLwawyQcoPyzlj8CPv2zihic4OFj1kX/yyScfCGz8O6oE Ph6D0+OPQ9fIHjqexFJPgWJnD8WlBhRrxvQwQGnpJvl1oFhZQdeqFXR2dlCefRZKixZQDDponTzU E2G86nhJOw0U7/pQmtWCUq0lFAdvKHq5uleDztoaOispd5F6jkLVW0FpZCXltaF4tJRyvZTroTi5 QrGX/BrSRxPnSisUd7nWrVUJjDi7wNOrFlo4PQVvHx98/ul32HXqFNZcuIDtm06pkehX7RGSzRp9 lE8eN2OrbNIWHzZj0zHZrPHXKrq9rDXj2FIh2bjRGmSZ0H5ps3v7SSxbegpbZdO3decWRMfMRzCt OmJ2IDxiCcLDaOHBzSStP3iE7QEhmhXzZBfG+9iGiIg9svFcLopnBN5991NROKdj2LDpiI2NkYUt 5XdT7MrLbiM2cg/a9BqKah41YKPRQmOYBE/DRGgGmqAfY4LS0Qh7TyNqPO+PFiP8oB36Ftzafg1P zZswdJP7F/xh62tC3U4BaDU6CI36BKJ2exOcR9GqIxAafRDctQFw7zUBniODoO31Mby6fwGP4VPh 3t8PXt5+UOgK0+89uL7wFTSdXoWu6wToXgiAoe80NFFG40knTzxh9Qyq1bHHs+6D0aT1VDjrhqGW ph1qtxoEZ+UD6esruPb9XMb2Fbx6fwP9+FnQm4KhC4yGbvRs6Lq8AV2PD6EbHw5lYjCUwSFQOsyF buBb0A17B0rnOVB6fwBlvNwHzYFuymdo2X80qtU3oMpjz+LJp6zQtIU/9L3joDPFQJkUJf2HwccU CYNpI3TGHdD70e0lDIopSiW9aS28TXskfzm0frMkLxyGgE3wDtgufcyD1l/G57cUPsZd0scGaE0R QmGSHwMvvxh4+keiS1AwRkqfvXptgHf3g/B5cRms+47Gcy5u6KUfjHWz1+L727/8Zc0AaXQfodLN 9wU3aAQWjhw5orq4EBBhgFKeqtK8eXM1ZhADQtIK48033xQFao76jqHVBk9sCQ0NxUcffqSCF737 9EZ33+7w7e0rG/Q+6kkvHTt2VF0L+E5iX/ylncSyt99+Wz1pg8AIwQ4Gm2RU+zJZ6H/qNsP7/8aj X/n8CQ7xeTP+BE+44f/oUXr4iabqdAkj2Mcg4GPHjlUDzf63pkoXmPUICDChR4+BmDr1W/mu7VTd LSMiaKHIuFN0e1kr9wvB48AZ6JQ8Tx+Ljlkl/G5Ehq5HZEgU4iRvx45NOHjwFFauOI0Vq2RtPGpW T0dT3V6EX3nSjDW7zDi4WNbVTWasOHka+0+fwrGzB3D20BcoW+IGzKkBLG8CpM4GfqSL18Nyf+HG /ZHbiyWVVZQhaksUhr8+HJOmTcb+uEO4kXoTybcTVEuDa1euI+HaVWTkZaLscgWSSuKRVJyEisQK fJ+XjKLCy7iYcBu5OXdxrbgIVxMJXGShrKRYDRD6j24vScJfl33MD1JWKnXOqwDL1UQeBXsF+TkZ SEyoAE9iyedJLCIjvygJhcXxSLxaAZ7UUlRyBYnx5UiTdreuXcSPiWXISc/HubILKEwpwY8ppbhZ dhkpaQVITryG4muXkZWTI0rfdRSLDPaRmHhDZNBNJLVSRj5PsREZwufmpss7QGTImDg2nhaTnHwd GRn5shZeQGoqXV9KVJ4nyiQnl6k8T5RJSroh9StPlGFf/38eN9VrQUGCyv9dRsI9GSWXkCzjy5B5 lJReRKrMIS21SPq9KM+vECkp11Q+MzP37zIY8JV9FRVdlb5THiCDVh/x0vYmbt26i8MnVkDfxh0N Ze9OAIFKOZVzKt1U8KmIU8mmwk1LCZbT2oJAABV9Wh3Q1YNKPJVzggoWFxHWo1LOuuyLQATvCaZQ 8We/BEnYLxV81ucYWM9y2gv7JIBAnjKo9LM+8zgW5lP553jZL0EE8uyL/XAcHDuJ46B1C8dLoIDj 5/xI7IP9UgaJ/VIG5ZP/V24vHC95yiVYwTzG4eBzYFvKYBvWowzmcw68tzwXymefHCPHxnLLs2O5 Rdb9vKWMV7YnKMK+OYfhQrZCtE4MDQtDtnzOH5RCQ8Nkj9UJf/vbNJjNG2XvwPfFrwU/LPSg8t+C fg95fIdeAO4clNfoN8DmNpXgx0yh7f2Bm/zh+ZHby1820SycigkDGz4I2Pg5ZCXk8kQ16O3s4a2x gaLYQWnmBcVaC6WuA5T6dIFpDkXHI2drQfdUVRhcXKCn9YdsKAmGGJq2gLuig62zI+zrN4LG1hMG VxdRdm2hNK8PxV14TwWKQ3PoraV+czvovKR/GzcoT9SD0sJaykU2rUKsJc/JQ+TZQ3GTtjwCV9qo IIsaYNUJPnb1oalXB3Vq10ATjTdMosDFrN6HjTsuYsuxM9i/9wSObjVj1yHZlJ0147hs0jatM2PJ RrnSZ1nyGONj3QkzdsvG7ZjUXX+Yx9masVWIJrzHjp7F9m1mbFi7CcsWr0JkxDaEBm9DeMgihIcR 4KA7y3EhnuQSIVQZPb8SAKmM9REbu1MUnW147bUZGDhwmCiVkxAZuUw1Y/xdk3zHkxNL8MYHH6OK 9dOoUqslHNpPhdJ/Mtr2M8Gttwk2A0yo3cGERm2M8BxthNOwl2Dn/TZadp4OwwAjlF7+aNbXD44D p8PDdwZcDG+heVsjPF7wQ7Mhr8PG8DFcu76MVgMmoH6vADTt+zp8BrwJ774T0bifP2y6G+HqbULL Pi/D7oW34NJlKnx049VjcRsNnYHnur6KKjZtUIVuW49VR53mA+HS6xN49vsCTVq/iRbtXoZ+1Kfw mRwN78BQeA/7BLqecyvBjcCPoIz8Arpuc2Hw/RL63t9CGTgHynjJ7/u5fJZCoQz6CkrAl1CGCd/j ayn/EjpjGNq8+AXcOr2Ias1Fds3aeLzKk6hZzQlNtBPgFRADw/Sd0JrWw9MUB4+gxWj3wkoM8I2C 74DvpH0EvAKlLGgX3Casg6ZvHHR9ZEzjQ6TuEtXiw8sYCd2gWdD6RkAzZqnkL4RnYBy0gRugDF8N pWcIvIbPQbugUPQ0haLj8MVQhkqf4+PQfOCLcPByk2fdBd8FL8bDxsrOnTun+u/TEiE2NlYFNwhQ 0B2DymLjxo3Vk1fokkIrEW9vbzVOBYOdzvhgBl5/93VMeGcC/N7xwxtvv4F3334X77//vhrH4tNP P1WDmNKNhe5ea9euxdmzZ9Vf4gm+/K8mnjhCaw93d3f06tVLNtcP3uQ8Sr8+Eewj2MZnPXr0aBXw +6sda/tLU6ULzCqYTP6iNI9UYyTNnbtJvoMENmiluESIx7HzpJd1spneIPwG1RUmJCQCYbJ+hUZs xazgFQgOCcPmTavlHXEGu3adxYplsmauMuPQQTMunjfjFC1ATss6e0DW0y2VJ6XtPnUSR86ewqbz Z7HlQDAKYm0rf20LFTr6mvxTZFP6Izfr3Jw+aNP6S4mbaP5y+TCsLv4Tssh+WJt5C4jyywOelpaX YtbSWRgxfjQ+NX2ExHV7cKsoBxdzi0TBzsKtvDRczMhBWlY57uTdxpXMy4hPT8IP2aLcZyUjNesK 8rNvy/tZFPasDOFzVLA2NStdeAY8ZZDTdOTJNU/6S5X3eE52uZSVCX9eBVgKsm9K28v3govSMuIq MtOTkUcLhu+TkHHtKvLOVCArLwMZNy8j99xNqZuN3FsXcfvSdeSlFuDcnXMoji9CRfxdZN8pRlZy OnIvZCD9Th6yb9MiUNqmMRAoT8NJQ0YGA53eEP6uXGmhITLyREYWy0TGPauM9PSLwt8QvkB4WnuU CjFuSaXlR24uwZxKy4/c3HJpW2n5kZd3S/h46TtJ+HK5JgslqjytTyivsl/KoLwy4fOFv6T2n5NT dI+nDMYX4ak1dLkhEHNF+shU+6qUQcDLIiNelZ0l/6+MjDwUFKTJ++sWNm4/DA/FBy6yd6fVBy0H qLQTlKASTpcWEvMIGFDh5pVgABVuEi0hqIST2AfrUOFnH5Y2rG+xULAADMznlcAHQQKLqwfBC5LF wsPCEyyxyCNPGRZLFcu4WJf5BCAIdLA989meMliX9wQMKJvyCKL8dB4WGZZxEVSwWLOwHYEOtrFY l7B/9sv6zGe5BaSxPEPKsczJ8ozZhpYndHfh2C3tmM95cA4EmCiXz4/35DlvAkjkOQbLOFmX4Iez UE8fHyxftgzFpaX3vtX/mCyWHx99NA3x8Q/D8uP3Jsv7+re2NOF7VN6Xtw8CCZ8Aazwq16D51sDp tyX/wZY1v0d6BH48hHTo0CG8/PLL8PT0RNWqVR8IbvwreurJqqhevSYcaj+FVnbVofV0h86jBRSX mlD09lAaKFCe1EBxrC7KYw0oLdygq9sYHnY2aOHhiVYaLRRRjnR1asLQyAZuWkfU9bSCjb09NDW1 MNSXtm7Sj7f0p7GBzsENSg0dXGyaoIWrFTx0DaFrbgelXj2R1QqKvQuUmjwdhqCHg4zBStrJeHjM bU0bqVcXulbO0Bn0aGVvAweZg02dpug/4T1EHTiKtQfjsW7lSRyVjdj5c5UAx75TZhyWzdnhw5Wb tg1rKoGQo1LG012W0M1F6JDwq0QJ3CJ1T5pP4uC+k9i794hs+LZj0SLZBAZzk8jgptw4EvigtQf9 p+neQisP/qpGs2LWYcDTStP/mJhlogCuFAXSHz16dJf8YFnEfrvgpv8uHdy/C127+KKBdVtYtx4P z3FBaNs3EC4MXDrWhAYDTfBpa0LrESY4DjWidgd/NB3mB/0If+h5wstgP/iMfQm6tp/DVfseXLr7 QzN4Ahz7vYW6Pb6Ay6BX4TzAH3Ukv/EAI3z6+MPbxwSHASbUG2OCW0cTmvUxos44f7TobERbjR+U TpNhP/QTVO/1Hqo36Y4nn30G1avWgnuroWjT72Poh8yGrkc09D2+gjLyHSgB3wh9XckTxOgu94Pe gc73U3j2CUHLcd/Bpc8cKK3nQDf8PSij35B6X0j9MCiBwVBGSZtuc4XCoRsyE4a+H8G988uw6TYS T7d0/vv3o45tM3h1ewutx28SeTugDZwHTdAstB8TjiHdFqFPXwY7jYMmcBPaBK1Hp/HhaOM7F149 Y6GMW4IOQTHoGBgJg3ERtP3mQds1CtrRC9E2KBadAmPROnAztEN3QttlObyGRkk/MfAKXAxtgPQ7 KULGGiZzeg/umuFw7t4fbwR/h8yc7N/cGoJWGAwIaXkOPXv2xLfffqsqkQRFHBwcMH36dBw5cATx afE4kH4AB1IOID45HimJKaqrzaP0rxMtPegGRAuZqVOnygb4kcvLb5EIctA9i1ZNDARO15f/lUTQ Z/36dRg+fBC6dOmPd9+NkbVoLRhcOzKy8rj1yrWKFovrhLiWMUg3wRG6bm5HSOh2hIXxlJg1ss/Y h7NnT2DnzpNYskTW0nWVAMhxWTMP0FJSiK6iB2UdPXjEjBN7TmLToQSsObIZiRsGoiK6Pn6MeApY 0VP0+TnAHSr2dBN50Kb1f52oHNB9hxYyv+yo27IbZZi/YD6mjnkJX0/8AicOrURRRSIyrv4gynYW CsrPIe3KDWSm30XBzWKkx6cgIylDPcY2PTkDafHpKBI+MyMDqVdS1WNrs2XNSbmUoh5nm1tQedRt Xkke8orzkHwuWfKyUXA9HykXKl0kCysKkHopTY2FUXirAGlX05ERn4HCH0VGhcjISUdhssggeJKf hsLUAhU0SS5IRV5avnqaWWqByEjPRm76TckHcunSknoZKYUVyC7OlDXmomoFkZmZJ/xZpKVdk33V 98ITWEiVe5FRKDIyeWSvyBCeY0tJSUVBQb68c3PkPZwKxgKh9SF55rGMvDqPQplTiswjU+YhPOMy ZWQwmCrdbBLlnsFcK11rUmVshYWVAEtKykXp57r0VyB9XRAZpSKjWOXp9pKff03lc3JypU251K90 e2FfqalXRUayyqenJ4mMK8LfkbxbUkZrlRTcuXMLqzcdhauXDzxlfSZAQfCDAAFdR6io0y2Eyj0V ehIVcirZtHRgPSruBBKozFO5pxJO8IB90RKB/VHZp1UD86isU8m39MWrBWSgYk/rDeaxD/bH+uQp i/1YgAT2QRCC7TgGWlJwDKxDIqhBcIEyOAf2w/osY13LHGnVQXkEHzgP5lvmwXySxWqDc+ZY+Vws rjW00GAb9k+y8Bwf50wLFrZnsFO25Rg5JgJL7I99sT7zeWUdAiAEMchzDnwu5Ano8BmS53hYj3J4 T7nsl/1QHmN+DO/SBQf37sWdf2ENagl4ypgfhYW/NubH7018t3GsfLfxXWbJ+2m9X0sEPkingVtr gbNBwKomwEo74OgYIH8H8MMtKf9j0iPw41cmHnvFX2RtbW3x3HPP4fHHH/+7wvJzqFYNuow0h61H XVh5VkcrpRW8G9LlpCmUVjWhNGwApZorlObCO1eHrpYbDHZatPDSoJbiJUqQveTVgcGxKXSKPbzc qsO1XkO41VOgbeoJXV0bKDb1KmN9NLCGoXYdKE3cYW9nQC2rZmjpXBMGvRV0Ts5Qauuh1BNq5gT1 2Nz6ItNV2jVkPBDJb+oGxc4aeulD7+ICO3s7WD37HPr1GYiYectx6OQZHDt1AQdlQ0b3lrOyCTtw 0owVsjnbINdjJypPcTkmxOCRayV/iVx3yvWE1D3GTZvUoyvM0cOnsGrlKcTGMVbHEtksbpYXzQ7Z CHJzaAE+uHHkBpJH2RL4WHUvj9YfNCneg+jolaLkzMS0aa9i0KDhePPNN3Dp0nn8+OMfZ+JedqME q5etxgifMWhm9zzcBo+Gvt9EeLU3wXW0CR4DTdAJrx9eeXRtq/b+8BwmeSMCoGsr1wFGeI8OgtJ+ Khp0n4w6Uubc1Qit7yS4jZgGz54T4dlD+hpuhEdfI3QGfyhaI9wGSd4LJmiel359jXAd4w9NZynn qS9DA+DmOxVuPf8Gl75jUKtZIzz7dD20atkfPq2nQdf1LehH0m0lAkq3WVBGBkMZIdT1OygD5Doo BLrOs2DwDYHzhG9RK/AN2Pb5ENo2YTAMCYFieg/KhFegGGdCGS7U9XUo/b+AMlj66vQ6dD3fgTI+ GJ7G2bD17vf3k19qP/kcPOt1gXfPT6FMWgztxGhoA+bC4LcAbcfuROtxG+BlioJXQCx6CI0whqDb i8Fwf3EZdMZdGBCwDMMC5qOtaTs8x62BZux8aP22wjdgPUYERKBzQCQ0E9ZD+8Ju6CYslXEy6OlO kbFa5M2FEiDz6rsWGk0M3LRDMXL8EKxYuVTdrP2WiZYJjMPBwMkkvmMS7kXnf+utt+T/qeC1115T rUa+l89yxY8VKv3www/qUbyP0v+daGFjMBhUhZxWN/9NgTf/LImxPk6dOqUCdrRkWrlypSgdjMvw v5M43+++m4khQ4bCaJyCTz75XNamRbKecZ3aKGsUwXqCHiQCIrRWJLjP8rVCK2XNo1vneixbtlQF QE6fPoPdu09i6VIz1q8x49DRSlfRNfI5PijXzWdlzd1rxn66ka4/j4Mnjsp6HIHsdb74MUy2fHNr AnuGABU8+panDHCD+qDN6/8y8VdRugXxGObb8r7fjZ8d8LTiJrZs3oI3pr+JV6a+jMUHYpFekYzy q3fVY18Tb15C8ZUy5KYXIaEiEYXxhShIyhc+AbnJ+XJfhCThczKyUXSlCMk3kpGVk4Xii8VIKUtB emE6ii8UI60kTSXm81STlLJk9ZQTykgqT5S2xdJHjshLUGXkSd+J0m9+pshILkRiicjIzEFRUjGS ShLVdkWJJUgqSkZGbjpKE0qQWpCClIIMFCdUID1P+JKrwpcj63QmkpMvo6iEsTtykZh4UZRAAgyl wieqn3sC8JWnpOSCp6TwVBVaG/JkFZ4awx+geHIMT3tJS0tVefW0lxSZx70TZZKTZR7StvJEmavS Z4HIuC38bZHBWByJwpeLDLq9XFVdWCpday5L2zKRkS/8JZFRIjKKVJ6uNSkppSpPtxe64NBlptLt pVxk0NKDbi/lIoNuLxYZ8qzk2bDtrVt3cPj4euhba/7u9mJRwi0ABIEPAgFUuqnwM59KNpVuC7DA KxV9Ag4EF6isW049IThAooLOerxS6adST579WkAFymV7yqNyT3kcDwECixsKA6xynJTFPNZnHsfF ewvgwXz2SUCDYyTwQYsKjoljZ98WoMUCoLAdx2KZh2XOrM85WObM58K+2Y5AkMWVhQAEZRC4YBnr WMbA58j8+606WMZ+ec8+CJSwnWXsrMPxWeTyann+lr75zDhn9stnRZ7PjjE/Onbpgp179uDuzwA/ fn3A019CBCl+DVDBtny3XRGiVQtjJfH9z7wH1f81RPCYdBAo+RrY4gkseAo4ZJCFcRXw/Q0p++P2 qo/Aj1+RqIzw10Oe7vJTUOPnklXdatAo9eHUqhEcGjvA3b0+fFo5wdtOga5ecyj1raE0oTuKLRQp 0zWwhd7aEy5NFTjwRBanWtDVd4SeR+K62UPn8jgMTzeDoYYXFI0DlFZW0kdLKHV14HG5+uZPiuLU Ek1tPOBQtQFcm9eH3r0edHYNpY4GSgtPKAYekysy69eHYiN8PTcoTT2g6BtDsbeGtkpDaBu6QtfG B30GDcDHMz7AjqXrcGrtcew5cAZbz1XG99i93YxV681Ye8CMfWfuneoitEvoxHEzdmw2Y/tGM04y kJvkbRKiG8zBPaewccNZrN9wDkuWHJIXzGYEB9O9xWLxQQCEm8WNQrT44C9ldHNhHn9Bi1L9q6Oi NsrGOwKTJgVg1KihmDHjQ5w4cQK3b//xis6502cxvEN/VK/yHOp6t4NT1wkw6ALQumsAWvQ3wVbI ua8J3u384eMdBJ/h78Bn9LvQtp6Exm380aCPEW79JkhdPzToZ4JHbxPa9/GH0n8CGvb3R6M+JlHa TWgj/bh0NsJONwFOA/3h+aIJDdqb0NRb+u5thI+0by5k198I595+aD8gEIaBgair6YPHrTxgZe0B Z4/BUAZ+DP3ESCj+s0TGx1B6fFdJvsLTvaXPLJEndXp9DbdBc+Aw/lM0efFraAcEQ9/jMygjRGEP eh/KcFp7zIHSb4b0Je1HhUJpI3yv12EI+AqtR8Sgocy3ik1dVHmiCqo9VhW2dl5w7fsqlCnR0EyM gZdxObQB26EJ2iq0BFpTjNBKdDKtQB9TBJ4PCoZn0HzoAlaju2kBepni0Nq0Vj0BxoPtA1ais2m5 1A1Fe9O3kh8rc1sL38BFal0fE4Oo0vpD+jEFQ/PCRnj1WAQvzz7w0TTFpIn+OH2GL/XfLjFOAkEO WpI988wz6ilSFgV9zndz0K1zN3wz6xtk5vzOrlv/JYkBNxlbxQIqETR6lB5uomsVA/kyyOmYMWOw f//+/0mQ6fLlK7ImhWDs2NHo1+8FWY++xrffrkZc3FJZpyIQEcEYIFuECHYQyOeaRmsQ8gvls3r0 3voXi+XL9+LgwfMwm09i505ZN3eZcfywrKVbZW2VtZQWlftkHV15UEju9+06jTNHT+LEjg1IXTwc CJEtH/2ttw4VnZ6WHzzhiJvf3+KXv78y0RycygwtREtEGd6JPn28fxb4cePGDSxdshR+E/wQNC0I a49uQMGtIuRfyVWDkWbfzEPW5QxkpWUg+1Y2sq5mISspq5JPFl7uVT5D+MvCl0ubHLm/KPx14QuF Pyd8kfDfC18sfLrwQjwhjADD3/ns+/ice3zmvfws4eX6d17aWXhLWSWfKTxPRskR4hyEz5D8bLq8 VJ6Skp3Nk2PIy5xkjgQgKvPv9fsA3nL/c3jLfSWfLDxPmaF8ugSRZ1nuPZ51yHMs5HnKTKZK/5/n WMmzX/KV7jv/3C9P6LH0y/a0AspVLdq27doDjU4Pa9nHEySgNQFdKqiUEyiwHDlL8ICKPhV/8lSw yRN4YF2LywzzqMxbgA+CArRYID9GiMo6wRGWU9FnOQEGgg4ED9gfifmUzf6o8FvGwXu6e1hABvZn saIgkWcdjpUyCDpwXuyDYyZAQHCB5bTcIJDAvi1zs7Tj2DhPC0hisUJhXc7PAnxwHByPBZjg3DgP 3hM84XMh+EHLD8uzYDl5AhW8Ug77YF3KYR2OlWXMZz+W+ry39EOQhjxlcu4Ehyz96IU6dOyI2O3b UfAvLHwt4Edw8DQUFPxe4IcFuCD9p+9rtuO7jaevZArxhBm+/38L9xcGopZ9csVhUZY/BZbYA7Nl 7dngCOQz6PYfmx6BH78i0WecwQR/Cmj8EqpR/TG4N6kGH9tG0NVrAsW1DtyURiq4oantIXkMKloH iuIMResExcmqMgZIncZQmkm+Tq4tFShPu1eCFW51odi4CDWS+k8JNYTioIdSnXn1oHhIHcVV6tpA qVZNjd2hNG8Bxaq28A0qT35xExk65jeDUvVpqSvydG5Q3OtCZ10X7s82g1ODlhg9dhSiY6Mxf+Vy rJi3FocXHMWmHaexSjZfdGHZtsGMxcvM2LLXDPMxs+oKs1o2Z0vPmbH7hBkn1gitlA2abN5WSfma wydx2HwKmzYcxbx5+7B5i9DmQ4iK2oWQkEWyCQxFaOgCudLNhb+M8VczWnzQCuSgEF1dCIQEq8fX fvvtN+pRljzh4r333sXRo0fv/ef+2MQAq+fPncOkgADY2Fnj8cYNYGvoBZ92k+Cjm4QGfU2oNc4E p84mtPb0g/L8RLgO/hhuQz+FZ+cpsNX4wep5E9xelPK+/tC284fLKKN69K17axPqSXvrwSZ4dTGh 7QAjWgydiFrdpqNJ38lwHWZC3e5G2HoZoW8diDajp6Hp0Kmo1T4ATYYY0XqkCYZ2gWjUdhqqtuqB x56pBTvP7tAHRsPbGANlzHtQhr0GpdvXUPp+BeXFN6H0+xJK95lQhgrf62PhQ6G8MLvSvWWkXDu/ DaXH+1CGBEPffS70XWdVgh5BUjZ8DpQ24VD6zIB+/FvQ95qFpj4foZpHJzxW9xlUqVEFj7u4wLHv VLTzD0PHgBi0Nm2EYtoBrWkevEyzhGKhDdwq8jZKXpTcBwtFS50FkscyBkUNQRuh9gGRMATOl7w4 qRsp9ebBQ8g7IAIDA0MxWObZWtp5mmJgkL7aC99m4hLoJnwDbY9RaNi4Bdq164rdu/er/8sK+bst fw87EfxgoFOCH08//bRqBVJSzDPRgVnhs9B/WH9Eh0SjIL1AzXuUfl4iyEGXIr4neLwvXYdo+fHf HoPi905UVHh6EQPHkQjk8fSi/9XnnJpKN6tv0bXrWNk0B+HTT79FTEysPKMI2UDHISKCQP5eIYL3 BD0I8kcKEQSh5ceKe/FANmH9+uPymT2No0dOYfcRWT+FjslaemyFGQcOyZoq6y+PwV1+0oyVp09j r6yrx9ZsQlLkGJTPfRrff/cMsGUoULpMvhDc+BLIfWT98WCissDYFdvwcwOeEvzgaV3cd4yfMB6b Nm1W48LR0oHfC1oy0LohMzMDjA3D07zozkGelg+8J093EQKIXAvYjq56tKagJUVSYhLyc/ORX5aP pOtJyE3LVa05kouTVcCiKKkIKUUpKjhenCQyClKRnpeu8ml5aeo9eZanFIqMZJEh7ZKLREaKyMgQ GcUiI01kCJHPTc+rlFGShOwyzqMIyUmch8i4Nw+OX+VlPilyXyp8hpQnyTxK7s2DQVuL780jISkJ hQUFKMjPV/k8WolIGXnWLZY2SVKffdBihO4z6elnhb8qz6xQ7guET5Ix5MizKpIxsV2WPCuespYs MjKQJPMskPnm56epfJ48h4KCFJXPkfnTmiNZ5l9pMZIk/RSKjDyVT5O5W2RkyDNhWWlpqur2ska+ h26a1ir4QQV9phCVbIvlA5Vq8vdbKlAxp2UHlW4CAgQCqOyTWG6xSmAb1vlaiG1Y12IFYQE1LAAJ LR9Yx9KeMsmzT97T2oNtODb2RwWfoAb7Y57F8oHACdsStLBYn3AczCPowL7YjwUE4ZWyOU/mUw7H xTGxLttTHudB0IN9EnSwWJKQOEY+A86PY7ZY0LAeARrKt5RzvKPu5RHAYFuezjJUaJgQyy3PYZAQ 2/F5kWcZ+yZP1x+Od4BQF6HuQj2Eegk9L9RCqFuHDlhw6BCy/o3lx+8HfvA9xHe05ahyvrP/UwDk 9yIGi5ZxZsg6s2ksEGYNzKkFrNcBmY/Aj79s4guepzTwV9mfAhq/hGo+Xh3u1RzR2t4WPu51oFOa wKGxFrWt3ODU2BoGh7rQ1XWC4qyD4iRUtyWUBlbQNaoFfe1m0DeTPGc3KNXqQrES0rhC8dBD8XQQ /ikodk2kTSsojnRjoQuMJxRXBXq7utBXqwodwQ8vQ6V7i1ILSnOpZyUynLyhtJC8p6tCsZd27iKn nvRd1xpuTZ+Fs5MDpk6ajJ1792Hd6VNYvOcgDu05gSOy0dovG68TdHPhMbX7zVh23IzNW804vtSM I7vMWCubs6VSvveAbNKkzvJjZqzeYMbhVadx6uApbNi8DeERCxAXNw8LFiyWjSEBD4IaBEAYJZ8n vNDFhYFNCYDQEqQS/CDoERUVipkzvxbFZipGjhyhBn+k+TVdCf4siad+nDAfx9SpE1HHzgbVXd2h GxQE73aT1cCnTi+a4NnJBJ8ORngOCUB93+mo12M63IYGwr2jEc4dTNCONaFNXyPc2xlhNdoE26HS RjHBTW9Cqz4mKEONMPTyg6fvK3Aa/gXce78Lr25GuAz1R6vuflDaTIFh5GfwGDoDTm2D4D6UcUVM 0LcLhFe/v6FBl554smYNWHt2h84/BN79Pobi8zqUjl9BGRgKZUIwlKBvofjNrXR96fIdlF7B0L34 HfTGt6Af/BGU7iFSdxaUflLeWcr6vQvdgHclfw6UkVI+4k0o7YT3lf5M0tf4EGh9Y9BM/waea9UU Vezke2JVHQ2ce6Nb348xyi8cvkGLoDUtgJcpXK5zVRBDCVgAbcB8aExhki99mJZIf9tVKw+PALrd zEEfqTvMNA8dArZK3hqpS/Bks9Am6EwRaB8wS8qWCL8dnqbl6CAyhgrfJ3A9DBND4TXhc9Ro3h+O jt2xduUO+S/+iAykQbZulf/Uh5i4seSv5veDH4X5hSpwtmj/Iox/azxmvjYTl7Zewo+PjBZ+dqIr BkHQyZMny+alpxoElrEZHll+PLzEzy5jfDAGFonWkfHx8eopKP+rz/mHH74XxSlVBT3GynubgYi/ /DISr78+D19/vUXWrC2yzlnWtPVCBEDWCBH4qAzmzSB7wcExWL9+C47ytLT1pxGz3owlR8zYf0ho nxkrZK3dJuvvaSG6wKw8fRJLzWex5+AJnF39ERJCW+D6rCeAFXayhx4sC9ECGR3dO7hRfdAG9n+Z LL+SXvlF4AdPjbpw4YK67+AJR998NVMFFsorGJhTFPPEZBQWFSKHMS8Sk1BAV478PJXnlffk6erB eilJyWq7opIipCanICM9A0WlxUhLT0Pa2TQUXaXbSwZS74EYtNiwgBh0a0kuEhmiwOeJQk+eV96T ZznrsT7bsT1dXTJ4skmyyMgXGULkmZdaJDKSRMa5LPk8cx5F6jjpxkIXcLqDJgnPK+8J2LC8oFDm ITznwTapKSIjg6enFKnAD4k855Yq35OiYoIRIkPmy2fAUzd47DvjgdC1JimJLjYpfwc0CGIUyvwt IEale0qhClgUFSchNY2BTwloJKtXAhpFwqugSXKhCpRYQBMCIwRIyPNKGeQJpFAGT6eh28uhYxtU t5f6so8ncEBl3wJi8EqygBgECAgMUCEn+EAggAAJ61isEshb6lr6oTJPAIF1qLxb5BA4sFhRsF8q 8wQo6L7CNgQfLLFCCFSwf/bDtuyXAIAFrCDYYMmz9EcrFtanDPZLCw6Om3U5PoIPlElrCxL7Ynta UHButOxgnyzjXCzjY98EMtiPpZ0FmOCV8jnH/kIENJjPfkjMJ1DR4d61s1BrIW8hH6FOQgQxPITq CtkJ8eQWHibBK+/J2wjZC9URek6oulCNe/SsUFWhAfK9vSSfyYp/Ed3+9wc/aO3BdzTdRrnf5Dv7 17iqWN5tv4XFh4X4njwtQ30ViKgPfFMb2DgUyJoHVPzxAeYfgR//QeLiFh0drZ648CBA42fR4/Jl q1kbjnZO8LLRQW/bEnqeyKKxh2NLd9jYesHFvgEM9etBZ9sUirsGioc7FIdGUGxtKk9fsaV7iisU Tw8oTRpWBi1t6AhF0ULxknxpr9RyU2N8KPp7J740bCn1vaStC5Sn7aS95Hk6QWkqbdxEjqs1FLrA 1Jc2NtKvQ2MYXOvBW8p0DXRwbiB9aupifO8BCJ05DxtPncKm+MtYfeY0NvA4W6GjsunaerLy16eT Z83YLNelOypPemG8j0PcuDEqPfljZmzcbMa6FaewZc0RbN64BUuXr0NY2DJ5wYTKhi9K+OVCBEJ4 WsU6LF7MyPgbhWgqTOCDp7yskvttiInZjIULV+HVV19Wg5u+8sorOHyYZ0n/OdPG9TvgxBNOnq0L h7bt4en7Alr3mwht/wA07m9CUyF3oUa9/eAgpO1nRDu59+znj0ZybdnnVbj1fgf2/aai8QB/GLpJ uWKCazcTGow3omVPP3jrX4K370do3v8N6ceotm3T30+uk9Go7wdo2uFd6NsEwWeYH5xHmNCwXSA8 u06Da6fueLrJs6jWpBUc2wZA0zMI+l7vQPGNhdJnHpTR30IJ+BTKmFlQes+G0v1zKL3kOnouFP8P oPSQe+8wKKO+gn7819D0nwPH8TPQeMTH8DSESl9fQvF7DcoQWoZIH0Okz8AYeA8Ng075FE28xqBW I3f1GOhazzSERjscA/3noud0ghbR0JhWo3PgUviOj0HbgcvgOWQpDP4R6B4Ygh6BC+Htvw5eQxbB a2AcdONXo/vExeg/Lg7tBq6Hx9CV8DbGSr1VUn8V9H6R8Bg8C5pB86CdsBFe0m9b0zz0M21AD9Ny 6CdFwXPqPFTzmIjqT7fB2y9OR8LxfbIMZeEaHn7EavpMMx7FE088oQIgPLnlRhl9JIGd53fg1c9f w+vGt7BjwR5RrNTsR+lnJLpdbN++XT01p1OnTti8efO9kkfpYSRaduzevVs9VplWkTxp6Hc/VetP nBhvKjx8LoKCAhAQ8BpmzFgkG+htiIyk2ybXMbrAMI4ViRaOXONWITwkFqFzoxAcugwLl6zFxg2b ZO04gpU7zmIDT3Y5b8YRWXvXnjBj2XYztsmaekLW2b2St+nYWRzYcQFHN2zDqZXTcS3SuvK4wdVP AGnvcFRCNIN+0Ab2jyZu0mmx+Vtu0h9ElEdlhm5BVIJ/vtsLExX5WbNno1u3bvjq889RkJeH0rIy VaHPFKUqR+5p2aDyubnIFiJPJZ/3Ki/lrJeZXunKkSNrgsrL90nlMzOQmZChHkubJcp/Zk46cjKF FyU+M0f6zRQZWSJD5UVGVo7K03WF95W8yJB65NmO7dlPVrbIIJ8tMoQq+71PRrLIyBQ+5948MkVG jvTJE1qEvyvXspx8nJGx5kv5TZnXOeE5j9vCXxSep9TcEf6q8PFZmSqfnJ6FS+nC5+cgQ8rPCV+R l4Ny6SOdbkK5Mt6cLKSl8ZSWNBWQoHUGXVkIVJDnqTU5+Qz2mifPSp5nfirSM2S8GTmyrsocMrOR Jny28OrzSZP62XzenFO+9E8LHdZjvzL3HHkGKi/PRC0rVF2nd+zdCo1eCyfZn9DawWIdYQEfLMAH gQqCDwQhGByUijzvWWapTzDB4rZBcIE8rUkIHBCIIPhB0IBgAEEIghEEGAgWEDQgcQyUxT44FvZD CwoCGARC2A/7pfsJ71mfY2EfHCvHwn5oHcFTTyiLV1pWkKfVBcsY44OnpNBSwmI5QSBCI0SXka5C BCMIQrS5l9dSqOk9aibU5B41v0duQu1kr9P1mWegl/2Oo5CLUAehjlWfQvsnH0fnp6ujv40bersb 4N26uehEDdCpkRMGNPZBd8/n0b6tAt92LTCwhwF9ZX3vM3wkeg8bhr5CvJL6SL7vkCEYOGYM/CZP RtBLLyHwPuL9ZKH5CxbgbkXFvW/zPyeCH76+nUTnmIbi4n8HfvBdwnfYr7HUINDB/rmWksj/GvDj 96B7lh9p4cDeCcBuk/BLJO/BJ+j83ukR+PELE00aebpLu3btfnFwUws9XuUJVHviGTRr0hB6gwZ6 VwOUujzStjEU1xrQ6mzg1UwDbS0dFFs7KB7VoGjky+7hBKVlbShWDlBq0e2lFhSlERS9Xl4EnlBs 6kt+DShNm0BpJP3V9FKBD50iMjw10HnWhaJ9TvpxgVJfZNZoJuXSR0ORUVvqtxDSS9/ONaHUaSp9 eYs8d3jo6sJNUx0ezo5wc/HAAN+hiP1oMXauv4CVh89g98mT6tF6NLPdyV+hZNNFa4/Vcs8YHidP mbFZrgxuuuuoGeYNZhxaImW7ZYO2z4wDy05i3dYzmHfgACKWLEd48DrZ7O2SF8tyhIWvBk94CQlZ hmXLQrBnzzysXr1dDX4aGjpPNobcMPJXskhERW1AdNQ+zPo2Fn5+4zBq9Chs3LTpT/1r48WL6fCf 8Bnq1XFGDQcbOA/qh7ZDp8K9fSDqDDDBepAJmi4mGAYaRTk3wl14RfKdB/mhVnsT7Pu+Dx3BhU4v w8PXDx5jjFA6GdGsixG1XjShcS8TfDwDYGgTCLtBAailBkc1oW0fEzxGmFCnRyCsvQKheJvQRu6b jTKiZmsTGugno0X7/qihtceTta3xbJ22cO4+Fj4B74o8xu2IguL7BZThr8v1S6GZUMa8BqXnu1Ce nyN8GJTBoVA60ErkVRiM78IjIBR1/aNgNWAu3KWOgdYjgV9DmfCqtH9HtQxRhvFI2g9g6PAK9O1m onFzPzxW5Sn1e1PTzgku/d+CLjASmgDG5NiF3kFrMGJsHDp13QK3nlvg7ReFwUHBGBIUjdZ+8+SZ RMKryyIoL+yEfso66F4Ih7ZLKDx6haGNfySGBs3DoKA4eE+IhEePGHh1i4PyoswtKAw6Uxj0pgi5 xsIwcSHaTpqHxh1fx3M1Osh30AWzp78sG88U3P3+4ccx4K9lgwYNUuf95JNPyuc7XLX6YDp77hy+ /OpzGP3HYuGCaHx/5zpQUQyUF4l2fxO4e4s/Nat1H6X/n/geoNk4A28Ok40Qjw/etm3bvdJH6dcm AksnZS1gcNMOHTqobltUAh+l+9OPapDigIAA+X4PxieffIaICMaoipYrrRu5ltH1ZbcQrRpp9bEf YTHrEBkbh9jIrYgM2YTY2CXYum0rDh8+gQOHT+HgiZM4flbWVAYSX2PG8qWVVpXHL8haywDjy0/h +Pp4nDm4BfnreuF2SB3cnm+PH65+ImOiGfWf8dQXKgs07+bYHoZliuXXzp+jhFCx4K+r8l7FHVGs f37AUyaC19/MnImevr6Imj8f10WRykimdUE2SmQPmXT1KjLS01FaXo7khASkShn5tJQU9Z48T3th vZLr19X1IOHyZRReu4a8ggIkXryEgoJiFHxfgsSKK8hNyUNhUimSSq6oCn1x4nUkF8cjUxT3koQb SClKRHp+qsqnMYip3JNnOeuxPtuxfWFyKXLT85FYehkFqUUqkc9LL0Bhwj0Z13NE6StDUuJVEIQp KbmB5JREJKen4rrwN1OTUZB8GVdLi5CbkSn9J+NqcbEKsFxLSkRCUTHSc/NQlpiA5IJCJOcXoDQp AenFuUiSNtcuJ8rYsnG1rBjFV5NwV/qouFGKhCQCHGdRflOeWSpPaSlFefkVGYM8k0SRK/lF+blI S7yJsnJapmQhLeEObl7PxrVrWUiQOZeUZqOiPBMZSTdRVJyP8rtZyMi6i4L8ImlPF5oK8Jhc8rm5 N4QqcOtWijxvHp17R95zlScFrttyFa5eHaCVNZpgBEEHAhJ0f+GVVhDfCBGAoOWDBWggwEB3DAIK BDQIihB8INhB6wmCC7RyIMBAsIQuKj8l5rOcsUB4tbQhQMF71hkpNERo8D2iNQWvBFQ4NtYb9tiT eOGp6njh8apqnywncOEuRNDCIHsPfdWnYXj6aeirV4V3jWpo/0wNtHnqWRieeQatq1fH8zVronWt Wmherx7sbWzgUL8+7IVaCrUX0vDe1haNGjSAY6NG/0RNhNxdXdGjWzfV4qJ3r17q8fOkPir5onv3 LhjWZwi+MH6OsC/D8Vb025j25TR8/NKHiHwlCl/OXIp34uYieP472LopHCfMJ3Dy9DmckPXofuLJ WEeOHcNF+S6VyHep4vbtf6JbQv/uNL/g4DD06NEJ3347DVlZ/w784LuL77CH4arCPkgPKvuz0T1w 5odM4Ht5j35/RZa/VMn7cwTkfwR+/MK0a9cuNXjbr3F3qVGlNpo94QilZX0YPBtAR1eU+k2huBCc aAB9E8m3soWugQcUTQPJexKKfRMoBENqNYfSQOo5MPZHYygtaBEi9exsodhYQ2ks9etKeW0payr9 6h2ga+UAfT0NdM0Z8+NpqecExbaF1JV6Vqwv7RnoVGQrTpLH2CN2WugdXKGVF5dDS1vUalkPLeo+ i/56X7z/0VIs3Hoem3dcwp6Vp3Bi1wl147VXNl6H18tGa5UZuw7IBuy0GatOysvmlOSdN2PPceHX mrF7iRmrt1Xe7z9qxpo9Zmw8fhqbjpgRs2Af5s5ah7DgNQgPYwwPHvW3VCgCcXELsGzZZsyfv1nu 5wvRL5q/mG2VjeN8yV+M776NwagRL8rm0ojtO3fK4sbNy583lZffxelTSQicMBlN3JzhMrw/fEZM hUYXiOY+Jjj1NUE/xIS2viY49zTBarAJjv1M8GxjRAsvE1r1nw7vsa+idYdJaOprhNV4ye/iD08h p7EmuEkbQ2sjDP394NLPH83l3mOQCd7Sr7aHES0H+sGpmx90rSVvmJSNNKJpG39YdQ1A3cHj0bht X9SpoUXVJw1oqRmN1r7ToevxOpSB30DpFwKl80woveeq7iqK6Qso3V6D4vNOpfVH4FdQBr8qdd6F buAseBmj0XJAHFp0nQnN8DegY/2xkVD6SF993oTS/+3K02N834Nh9DS0fjEYTb0n47Ennq787sgi /axDdzTp+R68guZBN3El2gfMQ2e/CLQesQiakYuhN4ajY0AwOgWQ3wLNqGXwGh4F7YRF0mY+NBPC RPYcyZ8NgzEGnQI3oWPgWuj946T9eniN2AzFLwpKwBzVpUZjCoaHaRXaBuzAYFqZjJuFJh2m49ln vdFF2xerlqxEYcHDP/mFm93+/fur8yb4QeXIknKzCxETFYzBQxV8PXci7pQclH36HGDvp8DVTUDy HqkkG/RHh778Q6oQBYTANV2I+vTpg3feeUc1T3+Ufn3is6VrIU39+Wv3yJEjsWHDhnulj9L9qVwU 21WrVmH8+HEYMmQgPv74AyxYEIPIyFhZy+jSSdcXgh6hCA+VtS/iKELWbcH8beHYtnAB1szZgoiw rViwaAVWLtmApctOYNHeM9h0TtZZrrd7zdi324yjdIGRdXnNMTMO7DLj9P6rOHXyOC4d+RJXtr6C xF1f41rGFhnRvcB0/7R5/SOJSgI3z5eFCKBlCDH/11iA/BLwg3X4TOKFcvFLjrplotvHtzNnooco b18uWYK8O3dQFh8vyn820uS7knfpErLT0pAmilbelSvITUxU+RzGvZB78tnp6Wq99Js3kSXrQd75 80i9cQOZhYUoPHsO6SWlSL99DYVZF5CZlY80UdgL0i6qMlLzbyI//TKyszKQkl8hfDxyM5NVPjcj Sb0nz3LWY322Y/u0vDJk5hSgMO0C0nNLVCKfkVMoZddRkCIyLuWo4ENB4SXVMiIlVfrNFxk8JSXl Ni7kpCA97yhK0q+ofaXkFaIglcfXZiK1MF/kZMh4slQ+Pz0DeamZSCrNR973GSgsS0fyeboFZaOw PA0plwtQlJGDu7dSkZgoY0i/hjt3ykU+jywvE/6CKKBFuJpwG99/fxUozMP1hO+RcycZuaVZuM1/ 4a3vcf1mEa7EZ+PajRLgzjV8n5SPwpIiFMhCeeMHoLSoBAUFSbghN2Vl8szyyd/BzZs/oqgoVfhb uFkh9Ur5WZRP0pl06Nt0Vi0ZGMeCFhm0uGCsCl7p2kGeZQQ+CHAQ6CBI0VOIYATzCEYQiGAeXTos xPgTvLa7d6V1BS0tyNOigtReqKMQrS/o/sGTZ3haCds0FqotRPeOmkJ08eA969Dqgq4grWq1QMfm 3dDR0QNt7UWHED3CSUhjbY1uDg7oq9WiV8fO6NGlI3qMbI+h43ojqOc4vNBmCAZ26w7TC6PwckAA Xp00CR9++CE+/+47fPLtt/jkm28wUyhEvgPffPUVvg0OxuKVK7F606YH0obt27Fb1uZ9R49i35Ej OCC0X2jvPdp1+CAOHT2BpHNpyErPxZX8BJxPv4TEy8nIupKH5IxiXCnIRkZhovyfcvHjvR9/+IPR /cQfQGi5/2tTaGiYajn62mvTcPr0RumX74yfgh+WdxU/L3yH8V3Gd9qvAUDY5z1Q4U9PFmuXylh1 lemPO2Xzp+kR+PEL0+LFi9GsWbN/ADN+KVk9Uw+KlQatHZpCsRe+nh0UW2soTo2geGmgNKsveQQ8 WkLxcIOilbKGklebMTf0UNwaS769vKgUKPU9obOzg8HKCnqCGg2lfv1qUByrq4FN9W5N4GpTD45W 9nB2sYVOZOie8oBi3RyKRmQ3kn7qUabkKdLOSdoRjHFzg8GpPvRP1kVDa2fUcXKCplFDvDV6KtZv Oo/15xOwcu8JbF8lmyzZWNHdZdcJMw5tNOP8GjPOHjJjp2y8Vhw1Y+12Mw7Khuz8ETPObZJ6WyVP NmZ7Je/AnpNYx+P5ju/HlvU7MC9mG+bOX4zgFVEIi1sjmz+a/vIXsAiEha1CSMgRefEwKj4DnXKD uANRUTsQE7MEn3z8Psb5y4bS5I+YhYvkOydfun+D4P5ZUmjwbDRx8UB9r+fh3G48vA0T0bpDIFz7 m9BkqAluviY49TTBeogJzfr5o3VbP/jojHDu74+mL/jBg9YebY2w7huEln1eg0ff19BiYBDcehnh LtRkSCX44S39GAaY0LKvSQVLPAf5wX2gH5r0NEo5T3+ZCn3PN9FwwEuwHzERHr6TYe/QD088IWNr ooNrh6FQer4N3cC5UPoKdf1SrnOgjI2DYoyGMvxjKX+vMm+8lAW8C6Wf8AyC2v8LGHrOgqHbN1AG S50AKR8h+d5fQfF9A4qf1GW/PWZCN+Ij6INCZUyvo56tM55+oqp8d3j8rQtaef8NvpPj0G5yNDyN C6AJWAFtUAy0gXPgaZorFCK0CDrTJtUtpltQNLwDlkBjnA+fgBi5Xy75C0V+HDyCNsIzcB30wncJ XIWuQetgMMVKv4uk36XSbwQ0gcvQxrQFAyRv8N8Wwv2Fb1GlThs0aOApG9yvkZdd+UvQw0z85XDw 4MHq+4JH3fJ0Eku6caNcPu8x0Bs88be3x+FWzgJgW0dgjgOwui+wfgRw8BXZga8Crm0SbYsL0aOA nrRM2LNnj7ppoYK+c+dONRDho/TrE/37CSb5+PiIQj9EjaVCP/5HsVQenBhnZvny5XjppZcwYcIE vP/+O4iOjkNsLN1cuObxuPZoWf/iEBaxDiFrtmD+lqXYsiAc60IWSf5mzAleh9iolViyYjMiNx1V ARBagBziDxHHzDixQ9ba3WYsM5uxRtbnvWdO4cTx4zi1eyeO7NyCE6cPoPDarwET/lPihpgb+P9L tqUOFQb6uNP9hPn/yXjZF4mgRYoQLV0seQ+qT2JwQZbzRJxLyMvbij592vzsmB+XL1/Ge/J96CLv mTfnzkUyLaDkO0KA4XxODm7SHSQrC2dzc3Fd+BIh8sWSx3vyecKz3gWpny7tfszIQP49Pk/yM6RO RnwC8k+eRmZBPjKulyHv4mVkSHlK+XUUyDhzMtKQcqcc+VcSkJuUgpTbN5CXKG2uxAt/C5kEHi5e Qvqt6+rY8s5fRvqNa8guKkDRxXjklEufN8pwjXxxGTJxEyV5BGvoHnMXZTdSUVIsdbNFqbkm62Bp DnJlqmm4hcI7mShPyEbxjRu4gQrgejFK5XWbJOyPBRm4WVKEFBopluTIFyJX6jCA+A+QXnEt6y4q bt0UVakMZbl3cevmHeGKcCYhX55tFq4VZ+Lq5TRcupSCsrIkJCZm4OjxJCTEn8DlQ5dxeGsC1l3e hS2nNuHE2qM4tvMEtu7YhuUrl2LPvv04umc/NkfFITRmMWZv2IVFm3ZgwUKevhSHdevWyD5/Eb74 4it8881MfDfrW3z06ef4bm4IvguOwuvvfYWvZsfijQ8+R+NmTiqooBMyCNFigi4cBCIIQNB6wlOI LiC80lWEgTZZx1GI+WxLwKKBEIEU5YkqaF2tCnyeE6ou/dSU61OVdd2eqYaOLVpgTMfn4d+jO0Z3 6I4erTqh+bMN1ZgVNZ+sjF3hULUGOrR7HoNGjkBfeR8PHTMGY/wmYPSE8eg9vCfa9e4K7w6D0E55 AT07j8Xwif4ImvEK3vh4Bt6e8QG+fv9dxM74CAtCQxG3aDHili/CvIPLsOn0HpzZcRH7Vx3Dqg1b sH3/Phw8Ks/35Ek1yC3fa8VCJaWlKuXL5z5X9jK0mP9vSgQ/OnfuhDfemIazZ/8d+MF3F99hDwP8 +KuQxUKF1nMP/8fBh5EegR8/MxE1ZMDM4OBgtJCXz08BjZ9LdHmpX88WXq284G2jQKnTEErT6lDq 26qAiEIXGL09lGbVoNRsUume4u4GndYKOp7k4uoGxYvuKV7Ce0KpawNt7RrwbOEITSOpW9MdSqOa UHRS31MDQx0FzWo0QA2X59DQYAt9U0/oq+lVyw5F31T6krp0ranREopjbbm3hqIVGYo9tI414fFM UzjVdYPWoMfoUSMQHhaBoydO48z5C9hywoylssnaTSBDNljcZG0U/oTknRb+hGy4dhyoPPFlzVoz jkr+qaOV14NCjFB/ctVpHJI6azatR1RYDMJCYxG5LgrRu0MRuVQ2fyEbRCZPdmGw0xVCh4QYAZ8u LzsRGblFFMEFwodiosmI4WNfQPC2bciQF6/svhmZ9t5/8M+d5s+PgqfGgMertkKd2j2h8ZmA1sMD 4djfhBrPm9BksAn6YSZohHcfEATtsIlQ2gfAoY8RNV8wqifD6D39oO0wWep9hmYDP0UtWoMMmgCn EYGo/fxENOjFuB4meHc1wb63CbWHBUi7iWjeMwg1Rxvh2GOClL0G71Ffw4uxPboHQjcqAA2VwXji aRc80aAmbHt2hHbEtzD0nA+l1xdQRr4q9WZA6RwGZVyk6i7CU12UjnOlXMgYAiUgFEpfqdPuZegG fQHd8HAoXeZAGST5w2ZCef51KH0Ihkj9CVK/l7TvKmVjwmAY9SXctS+iTq3G8v0h+NECen0ghgWE oOOkSHia1sHLtBvagCXQixxvUxR0ARHwCIiC3hSHAcIPC1iEdqYdcDOtUk9vGRawQ/I3QW+UZz4h Ap5+kdIuHIMCYjEkIAZtpA+taSO8jbuhm7AEWinXSZ63KRJtpy2E25gv8FwjBS1l4zPjw08Qn5z6 0I0s6Bs9YMAA9Z3BgKdRUVH3SiDvoeuySVsCZ+fuCJj6Gm4XrgOO9gHmPg2EVAXCngJWWAOHNLL+ Cl0yysZTFt7/8cioVMSPi/Kn1+tVqxqeNsD3+qP0nycqelwXCSR5eXnB3d1dBeZoufQI+Pi/E58b XWAmTZqEIUMGi7L1uXyv58l3fSMiIvbImkarRlo3xiI8aisioncgOmI+omStCw1dInuRnVi+fBN2 7FqCxcu3YslSWVcPn8TmC7IW7zdjj9yfXFe5Ni89Wxlo/NiRUzi+8jQOLN8J8/EVyCvaLv8ny4kv D9rE/hZEeVQUaHHyoPL76ZfU/VdEJYREk2vGZ0oW+nfgi4UolwE8f37AU4KsR44cUU+a69ixoyjO nyI9MxPf376tvtevJCTgmiiIPNnkMgMByx6Fp59cSUhEUUGhlBUjPilByvNQVlIq60uSCmj8UHYd t1NSVeAjubwcRdJX0ekzSL54CYXXr6NUPk9p8XT7yMfNu3eQkpqG3Jx8VNy6I1uhFGRlZgh/V67Z 6qkst2/fQmFeHjJS01Eu+XQJTE9JwvWbFSgsKkbilUsokGtecQmukJfxlt6V8VQkIOdmHkqLSnH5 wgVclTFdKylDudS5ceE8SiS/5HoZMrPLcPbkNcQnXkZB6WmUFGbj8qVinD6TjcLcE0hLvYQjZgZL PYWC+GPIOJyFkwl5OJmahORDx3DmwhUckTkkyGc64fJV7JDnELl0JebHzMTGLcGIWxCC2Lgl2LJl G5YuX4HZwXOFZuPjd0Mx7W/fwP/Lv8H0qRFTJk/G1KCpmDZtGqa/NB3Tp7+EcbJP7N2tIzp2aI2u XZ9H7+4d0K1jO/n/tkGbtu3UmEU9esg+TKNBAzt71KtZG9ZWteFgWweNbGuhacM6aGxfC889+6S6 RjNIptVzz8GmTh3Ur10bNZ+phucefxy1H68C66pVYPtsJfWpUQX+1avA6anH8OzTz6h1bYVqP/cs nnnySdjIHqddtSp40b0Kpratgik+VRCoq4J+Do/Ds+pTaGljj169e+Odt9/CV198inff/kLm8iFc WrZF89pVMMi5Cgz1pf+m9vjw40+xc/celS5cuoysnFzk5GXjwsW1WLshHJ9/uQB+vSZjtDyHt4Kn YnfSbtyQz9j167dUK5c7FbdwVz5Hd+5+L/z3KL9RhqKSPOTk5yJf6EZZsXzWb+MurSl+so6qlhb3 +P/GxJgfdHuZNWua7CP+ndsL3yEs47vsQeX/bSTz/FHoh6NCR4R/+D8OPoz0CPz4mYlmjBEREejc uTNqy8vqfkDj59JjVR5H/Sp2aGVNdxQNdLTgYJwOup7wJBYeNatooLQUshberrbkN4XO1gCDeysY WllDsRdycQWDn+rs6sNgXR+tWjaAta4+Gng2h7aRFvp6DGDaCkor4Z9zhGv1enD0tINzS2voajeE roH0r5E6BDoa2IksGYO81JU6ItPRDTqdFoYmLnCqYw8rByvUaWiFbl07Y87cYKw/dgQbz5zE8dOn cOy0GTvOmXFYrsdPmLGVAIhssNYz75QZu0+asfqI3G+X695Kfv8mM/ZtlryjwtMnefMZbFp1UjbM q6T/aISErsGqxUuxdWUkFsWtlvutCFMtP3jsH6PhHxGi5UeE/D+WIS5uhWwE5+L999/FZ7LJ2Lx9 B1LK7gWgpOWHbBL+Cik+/hS+/vJNWFl5y2elFeopPeDh+yJc2wahiT4AbiNMaDvKHwafADQc8C5s XpwB145T4dLbD03GGNWTYVq39YdPvyD49H8dbm1eg6MSiFbDxsN97N/QxPtjuBjegndvIwwD/NFy gLTrMhlumo/g2uN9OPoFwqX7eOg7TYX32Dfh3fMl+HQ0wXu8CZ69x8POrhueqNkcdZw7Qun5PnwG h0MZFwzF71MoHd+A0vZdKGPnQhm1QMpDoPSRe9/PoPQVfsKHUAa8CsXwMZQhoVCCGNz0fShdvoTS TdoM/kr6mSP9Cd/3PWkvfQ6Tdv4fofUIadPmY1g1766e+lLlyVqwbaaD+8AgKZ8FXeByaGn5YYpF V9NSDDJtQeegRfAMknGYNqCzaQm6maLhLVdP03z4mGLkfrnUWQrduHB49QqGV5/Z/4+984CL6soa +LP3ioIoIKIIKP3NDKBYUZAiYu8dBrB3o0aN3VhipRex995774MtPab3aKKJJvbk/507o5vsftld k012k10Pv/Obx3vn3vvqPeWegrFPBmHJm4R+q9U7pEXyMlp330n9Fgfwj1tPQEIq/kmp0m82xr7z aRw3GJNfSxFu+5C1/eRfOfb9q6AEB5U7oVmzZtZ5o0aNGqxdu/bxUaVwqqSde+R4KKPGDOXhfRHm r2+GPS0hpSzkybS+pSCskt8lgptd4ZVM+OY/n2H7PwlKuFclKJXxIyEhwRp+8Ax+PSjDh6rYoN7N Tp06YWdnR8+ePa2K1TN4OlDf+tatW+nbtzft23di0qQ0li8/Yc1flZ6eLXwuV3A7GWm7SU9dTWp6 FqkZq+WYCv3cytLlW1mzfhc52ZtZt2IHZ06e4fSVi2xRebf2Cn9WebWEL6vEp8cET5/LZ9v+S2zZ d4ozZ/fyxutH+eyzfFFy/h2CuVrxVEYH5XmhqhYod3A17j8yQjxp8zSGir+Hqg+Fv8TzQ42pYvU/ F/xW5L+DT53z44nnx7jnn7d6mKUtXmwt8/qFzD8q54fVe+Pjj/n4k0+49vnn1pAWldj0xvXrfPb5 F3wuiuU3N66LUvUFH3/6ubS9zldfXufDz6/zwVc3rZVQvhHa62plXWSdb+7ds2Ymuf7wIXdULMhj bza13qw8LZTH/ad3ZKxv5Vpk+8u78NmDe0InXOvut9x7ALeE7s6db0WR/UyUXPjk4+uiJB/GcuZV 9ue/za7XD3L14j7eO5nPwTNv8vLFN3jr0AGWyTs6f+16lh09TF7OEnJmzSY3K122c8nNXs2CRauZ PGUqI4VPjRg7gQmDBrBwRDeWZyUy+6WR9EseyaCh/Uns3YnWDVrSomUnojt0Jq55NGFR7QmN60pk s5a0imtPi3adiDQaCAupS1DbCPzDWmMwxRHaoAXNWoTSrKU/zaIDadcskJZC4+5bA6/QAKLiYqz5 s1SenREjRtKocXM8XCsTV68EfZsXZkjzQkwVjPUoYg0xLVi0DO3atWfJ0qUsSk0ltkm4NVSkViGN rkaNWbEa8ztrTIrSqFdXo2AJjSrCowePHkvmsmWk5Ios0rotNSpVIM5RY1pTjcy+ggka+wdq7Oqq 0cK7HE1btmd+RjaLc3LoniAymbsnFbSiNK2osbi3xrlpGqdGaeT20ujVoByBbq64uXng4eODr27A GBKEsWEDImMaEx/uQlorjRPS/5KeGgkx5emf2Jmp0+bIc8jj6JGjvPzaG7x79Q1uvr6FM5vGM7h/ R+oZvDGJHhDX05/9uxfKS/BQJiXr6/PXIKzyjswpGzLHkDy9JzPmm7l6aIkt19jPgPJcVd6A/63w yxOeqvnkH803/y342NBz8yS8v1omoRSZhE7Ivj+eKeyZ8eMpQcUzh4WF/ZUx45dg0aIlqFTODt+K 1aln74uhljKAOKHXqWTL3aEqsZjKonuqqi2B6A4B6L72GJwqEFDYg9quJmrXqU5A5UIYHKuhO9XF YGePqYojXp4uVAysQFW/SgS4emCsqKM7S3ufGujVK2Cwd8Lo7Cf0ypPEDj1AGVkchEawvA+6tNFV MlSnquiVvTE46wRV9KV6xcoU9yyCZ5AH45JGc3TvEU69/SYbrlxgW76FkydEsDooQpUqs6fyeoiQ teuIha0icJ04Y2HvRQtbROA6Kb+H5Hezyj6/UXBbPpvOX2RX/mW277CQk3WAlMUrSMvIIz1jB5tF sNuXtolV6XtE0BOhT4Q9W2JT5eGhhL6d5OSsYcmSbGbPni5MzUzHjh3Jys4Wxv1nda97wKfvnsLc LomqVbzRfE24BXQh1DQYY/MkPNsl4Nk6Hr/wJKq1eoFKMdPxDRpM/ZZ90bsnULthX7wi4/HvnYCH yvfhF29NfBrcuq8ICsMxhs/AK/B5aoUm4NsznuC2fQkOGCgMdBrGVpOFTpXZ7Yt3swRqdY+3hsv4 1TNTOzYRv44DqRPchRIl/ChZwodahu7obeYQFJ+NIV4lNB1jC3WJW4weLhj9AnrfERhjp2MKWoyh 3Xg5x8lCk2HLD9JTaOV90lvPQg9LRW83z1qKVu+lSuWORY+Yiq6SqiZNxNR+KgHB6Tg3GEMJ30C0 ovI9lSpMscD61Ok1m5Cha9D7pRKQuIjwxHW0j99HWOfVBHReQUD8Lvxkn/ICCUxegSEpj0BzKr7m FPySZdxeKRhapBEYlYt/nw34Jx/Az7wLQ2IOMcnzaNctl9Dme/CN3YJfQiqBSSn4Jy6lXtJGOsRv wr+2mWJF6hA/fgLv3FGGhd9mglcuosolXtd169wRGBjItm3bHh+1QX7+caKiPBg4oAM3lOSq4OOd cHik8KBEIegIaz0gwwVWBcKhMSLRKsb0M/BQvpnvRCm4JXj/j1MO+rcGVfVp0KBBIrREMm/evGfG j98AlJKXnJwsQrkbrVu3ZscOJQg+g6cFZfxQBqTMzDS6du1Fnz4TmTFjmfyfKzxumfA7lfxU5b7a +Zj/KT6oEoHvFdzMktTtrFy0l+yFS1m2dhn7zp4i/5Ur1jK3GwV3CypPzOPCk08Kbz593sI22bdV VYg5f4GzZy7w+tUr3PvhDTkbZRT4Vzws/hkq4V8pAcp4oGLgPxH8Z8aP3xLV+Gqsp1FCnhg/lJHm Lr804alaLJs7d6611O3mzZut+5Qy+GTOUUaQbx4v0rz55pu8+tqr3PrmG9l+S+b21/ns0+/48MN3 uSrP5rNPb/LGq29w6Mw+9r/7OucuX+blHds4ffIEZ4X+1avvcPzq22w/fYYDqzdycMN29p44x2qR wXbsOM+hVcdYuWcFq7YtZ0f2XrJW7yRl9Uo2p6SyZdlK8lbtY+b8vWTmLJVzzSQrawsLFmQy76VR jHluOv2GT2HU1CSmT+rPpFFTGT5sAdOSpjK9m7yv7SKJ6tSamB7dad25C927dychPt4aytWmbXur Ab9BkA+hujONAh1pU7c03eoWIrq+HY3CvGncpCGNGzejWfNw6oXWp1y5Slae51xZw8dBQ6+o0cBF o1pJjSKyP7iqC60iGuAbHUb1mkJftCZly5WkYaAo/C01kgQHhxWkXU1bWEkjo5+17PaiRYtYuXy5 yJlpuPvUp1pZjbQeGkcnaZx/XuPiMI1edWyyuinUyMaNPy42ZKRlEOhmTx+TxpXpojKpxYXVGh9K 265hGl4ix499/nnefVd5Ftlg8qyFBNdx5rkQjTdHCb1aiJA23y7U2GnWaNegBtPmpD6mljFWb8IU Fk5QtZJMba5xYY7QbxDM0jgu59c7sixGk5G2nXrSpUs3goNDadCgIbX96uDsUoDRDTS+HCf02Rof zdKY1q4Q9Xyr4BsaQqf+PZjy4hRmz3qJSePGMWtIDyb2rk/PVs70iC1DR7kGo79Gn64NWJ2Wxoqc rSxbvsWaM+/YydNYzpzj5S2n2TBxOL1buVHTWJE6noWY2COUdy4ct13A33h+KBnmravvclR0hEMn 8rnwypu88eZVbn795/DE/mdgK3XbmJSUAfJdK9lMzRl/z/jxv4KKd6gwl5Pwdgrs6CrYFN5Kk33P jB9/OlDCyS1hUkuXLv2Xcn1UquSAj687hoBKGKo5oJfxx1peVpiC7lsOPVB+PVVS0/Lolaqh+xjQ gwIwOUm7YmWxq+GJnakmvl7FMSkPjfJGae+NoUolAipVwLuOHKvhKO2lLxdPdP/a6IYy0m8VDM7+ GEubhFbG83eR/aXRnSqhl/YWWuknUMYyucuxCujVHDHIfkPVqnjVKY5/kCejeo/hSM5Rrpx+mQsv X+LABQur8y1s3yMC1SoRpPaJoHXZJlid22zhxFr5PS7/C90JFf4itGfVthw/eyqffBHGjp05z8Zt F8jKPkJq2mrShMGoihbKxTc3fRd5aYfITt8gAp7y8lBhLyq/h3IBXiqCocrxcVTaLBHBO56wsKbW 6g2qvaoF/+hPkufj/8HtG5xZsZpOci2FfY041GlF/fBkAjolUjncTMVmCXh3NhPQsj/ehoEE6EkE tZJ9Xc1UaJJI1chE6nQ3UzksnkqNE/DrYMYUmYCxeTJ6x4E4hvenXCMznl0TCIpLwFA/ET1uIHr7 ARhCEzH5JVCzuaoSE0+NmAQ8A6Tf4ESqdxiEd2xHytu7UKhkWUp4N6JW8AsYY+Zh6DsaPXEieptU 9Mbp6FE2w4eeOIPA6DQC6wt2WIjeT4WxLEYPG4ceLsf7zEZPypJ2c6Wd9NFqMgaz0PROsYXLKKNI 54UY2sp2wywC2+dQo4WZomXKoRXQKFalBh5txhA0YLm0y0QXDOqXS73eeZjCs2UMwV5LZVwZI2Gl 4AHBbVY63SxjJMq5JmSg90zD0Gs9hoTDBCZuJSAxR46nE5yYZq0GY+yZJ+e0RMbIwCD7AvttxJRw goatduNSrS9Fi1aiZVud/YezufOtMPbfYI5XrtELFizA09PTOncoT4W/TR55VpSc4GA/EcgjuHT5 Zduwj+6I1PG5yOqiVFwXIf/8fDgyEY5PkQaLpGPFoH4GvhYF5JUXRC8QfOeAtP/m/wkz/w2wZMkS qzCuVgCPHDnyTzO6P4N/DGqF2yLzu1J0lJKnKuc8Myj9MlAhEu+//74ovBbWrFkrymM87dp1YPbs l8jLOyC8TlV9UeEvOwRVIlRlEEkjLUN4ZsZ+1mfs5WD6MtaJIpu6ZjW5ohDvv3iJC5Z8a6W1s8KX j6nk48KTtwlvPnvOwhnZd/JCPufOX+C08OM3XjvPvTui7P9wXvD39gBRhgcVYvPTCi5PY4z4LfCX GD8UjboX6jzf54sv9slc+/QJT1VInVK6leeHSlb99ddf8+qrr4qC/K61AtKlS5essooykuzcudPq PXVSnt22bZvkma9n2bIT8j1t5fDhNaxff5zs7GVk5Ywla8UiZs9fzMRhI5g3bDiLxo5h4rixjHh+ PIn9B9A+NpaY8ObExLakRSvByBiimkUSGd2CVnGxRDWPwS/AgItbDWpUq4q7qzO1arrh4iz/u7qI jOtMNafqePv4EhHRlPAW0TQJNBJawwl3n7q4NTFSr2ENImvZ07xqWep5l8TfrSzBzk60jYph7Pjx zJkzl7Fjx9GgcXPsK5cn0q8ws7sXYG53jfEtKtGqZhUqFS+CHmxgwsQJ8q7PYcuWrRw8cpTwyLY4 V9SY3ltj5wCNI700Lo3QiDdo2JUvz4jhEzh5egfr1r/IsA4tae7lSbsWNVgxvDQfzBfFf47Gqu6V 6Fa7Mi2rF2Tx2J7yLD6xev29dfVt5ovS6uoZQD0X6Xesxr2VGl8rg8QQjQauGq6uVchZOo3bt5XH D9z6+h4vLJqHR+NKTJXzf5QrKtNyjYfzNHb01GhXrwDDx/a2evI8gYcyL06YMB1//6okttc4P0Pa rC0AqwqxsUsBYl2KEtOoCWs22oxiKi/d5HTRL5o35rkOJbg2V+N+jrRZWYC7aQXYNkzGaViCmJYx bN621/re7N2z27ogMnDEaFycypPso3H9eWmToXF6pIY5uDCBtasT0ropSXOTWbB0Pi9MmESTJs2w t7Mj1Ls6uSPDeD/bm5PjNDo30ajqX53aYY0JbRFAy+gAWsVGEx3Vmi6dYhg2IJrh/U2MjDcxpnNz 6rs64uNeXWT3FF574w3ru628Pe7du2ed025/+x3HT5wUXhtP507tGTFsKKNHjWLHjp08fPDQyjuU bvVTePjwEffvP7SWEX4offyRZRCb8aMJKSlDuH59p+xRc8Yfyfjx75pTn6CaK2Ve/+G0PMg8OB1t 80JOLyWHRAb9A8Iz48c/APVxfiyTmoq3V+EupUqV+n9GjafFatVKYzA54uruiFPl2vjb65hU0lE3 lWOjGnotX5vHRxU3wYroLk7o/gaM3i74uRWkul8Nqvv641/NDWNlH1tSUgdnoa2Ewa2WKK7SX10H 9GoF0e1rorsHSL9VpV/pq5L8X03HWio3wF76Fqwk44oyq9sLnYfK8VEFvaaD9O2BoZo/vl7ORDYN YIr5eTZkHeHIyTc5n3+FI/vPs2Wbha3HLBwRPKMSmB4VvGgzfuzfZ2H3HgunTlk4tN/Crq0iaCna C7J98QKnXrnM+XPH2bl1M7nZ61m0eDuL03aIILdChDpV5m+dbO8gRTDdutqlUIW7qEz4eSIYbGfp 0kPCYNdhNk8nPn4EM2bMYOPG9dZQAbWi8qdVah79YM2G/tyM6ZSt40GR2iKYNGuMb2Qf3Az9cWls xr+vmXpRffHV++IYGU+NVvHWpKRucS9QO/Z5fFuoPCF9cWtrxqeVmerRZqpFJ+AT2wf3NvFUj5P9 LczUjDFTtU0CdVr2xSO2L1WiEvAw9cU7rC81eiXgJe28jWacI8x4tO2HIawXtT0aU66iI5qdC6Xd ulA9fBoBvV7A1GmcLVQlNgW91xyM8S9iaJ1GjYjZVGn3Ap4JizD1Wogh5nmhU14i8ttyInqfeeid F6GbZmBsMdvmSdJ+mRx/CT1KjkctQI+cj6HtZIL7pRHQZRbVazanTFF7ChctScVaOrXrDcYQvRxj z3349d+Id980/NssIqDNCox9txLZfyUtu+cSEr0Z33b7qWfeRsukPFqYV6MnbreGxzRJXkqrxA3y m0dA8iICEzPwT9iErzKGJOfQPGkVsULbIHkZAf1XoMdvI6D9ShEUJuEU1Ipavs4kd43BsuU0D7/4 1/McKGVo5syZVmOryvcRHR1tVdZ/Ci+//ApduvSgbdv2Vrf5b755HOr1BFRS7ZsikF1/E669IdK4 CPG3fy7s5Vv4MA02u8FSF9gSCccHwhtr4VNhoJ8fgDtXH9P+uWHq1KnUrl1bBPOx1tX2vxW+nsEv A6XgzZkzh6SkJFHWlllzWDyDXwaKV924cYNbt27zwQfvM2LEUJE1Qhkmim1KyipRnPeRlaUSoKpE qIoPKs+PpaSnC89M28nK1cvZsiODlSuFl+buJGX9FnZuPswruy7xyukLVo/L9actbNhl4ajw5vPn hEcLL9594QJnzuVzbu8J3tyexr1jSTKpTIUvDspJPRFm/1bA/a1QCebKs0Lhzx3/I6C6fnWeKuHp q/yShKcK1LfxwgsvUKVKFQwGg8zVXax5hlT4haqEpIyFKqG12q88ptq370ifPj1EWYwVuuYEBUUK TRS9erUhLq4nHTp2YeCA9gwZ0JvuPYfQru0Q4mO706tFCE0biXxXz0BkPSP9GlZiYMOiRAcVxdej EHZVNGpUL0qXRq2ZlDyF4cNH0KlzR7zqelC+okaTWhpjwjTGhWt0DNFwdiloDeOo39CHRYsWk52b zQuTJhER2RI3rxqEhRRjVmeNrK4ak5tqhAVoeAY40rZTJzJz8jh7/ryVN61du564Du1xq1GEsdEa 74pC/95LGluec6VVAw+RiQsR1qIVFy5e4u2335b7e4182W7frT0tgzWuzBLVZJng4uLcXOBIH1NR HJ1cyVunPMvuc/vGq8wZ24Xu9RzI6lWFL+aWho1Cv1pjY9vydKzjxuTxHXnjyh7bAxE49cY7tB40 iDBjFTLjNL6bJ/TbND59USNJrsXLoyYDBvbjgw+VEits7+73zFuwnajwlgyMK8G5CUK/UnCpxpqh Gu3DSzGkfX3ObV9npVfw3b23OXN6Ed0i6xNWozhLBst1Z2o8Wl2Bt1fJe9DAgUrFKzLuuSm88+47 8q3d4/1TOxiU1A6v+o5kDnwcrrqsALfW2rFjVmXaNypIk2BPFixYxM2vb1vHef/dE8xfNJvOXWMx x5Vhez+N69M1Lk3SmNZBo7FPaUx6OEOHjOfAnpVcfusiKctWUq1eqFUfiatTgtdnecNuF76W5zI2 SsNUx5sWzXrSr39fpkwfyNDBA2ns5Y+HfVEiWhZl1ugynJjrxusvBtAvpDJaiTLUCYuk89ChmIUH 9OnZk4SEeGtOlYGDR5KU2JmRvR2Y370UI5s7Y/J0JbHrUA6vOML21ds4evzIX7yfzp7PZ9KkyQzs P5yxiUOZPWAwFw/9tczzR4LFi1No0SJC5uiZXFcLTVavh9/bcPy0qM7nSaWVnzv+W6O6djWW8I4b WbKZACvsIUXe4zXV4c0fPZz+SCBn9wz+EahSiMqr4G+NGU+PBShevCRVnYpSo2YRKlSshYOzCT8f D0zlK6KXKofuVRNjdR2jnRGDax2slV/KlkWvXh09oCq6oSwGb2cMjn7oFQzotX3R6zihV1I5QRzQ 69ZFN+roga7obrKvvDoWgO4aiG5XRdpUkDbSl8kevZbQF1UVYdzQvWX8KsoAImO4yhgVXfCrUJfa NWrhXNOJjuGd2TR7H/sPv8OmKxc4LoLUgZ0WYWwWdh6ycPqyhXOy74QIU6cstrCX7bKtvECO51vY s93CJqE9dkRVfrnAhksX2HPmJDu37RKBbiWLU1LIyVjOiox95KWtJSNthQh1xx8LenmC2wX3Cq4U VF4hKtZ5v3VlZOjQcdZ8C6NGvcQbbyiX3T9/cj2liqn1g2W79xEX05xi1YtT2M0N38A+1A8ZgqmF GUNHM6YYM14RZiq2S8A5pi/+zQdRt/1M6raaTGBYEkYV0iI0gSFmHNrFY9clHt96CQQ3NxPUXtrL r0t0AhU6xlO7RQLuqkRuu0RqRg4hQLBOhyRrhRhDuIzXwYx3nJk6DQcQaOqPc/UAtDLFKOZWn6ot p1pLx5paTUJvOha942L05FSMnRZgCEnDKWIK5ZOew73vPExRszGEPYfeba7QzUMPke3YGRh6ZKBH LqBuzCI826Tj11zath2H3n0UehOhazoHvbfQxs8hqEMaethA7Ks+8cAqTBXHcIzhWZh6HyUkeRcN EzMJTlyAnzUB6gFaJW+gfZeF1A9LxTt2K6HmfbRPWkGseR26eS++5lU0T8yiY8JymnfPxb9bKn7x mQQkbsffvIdAcx5Rievp0PcAjbuuwL/7QgITMghIWoZpyGZ8ei1Gsw+kbpU6bJ2zjO8/tQkn/woo xVy5TNeqVctqcO3Ro4c1UedPQRlIlDKflJTMihUrrEa/Xw6P37j354vQ6AfzRYAUIZX5imkFwQEz HGoPl2bAtStw+1UR1tQ4f75vTSmZKuGdo6OjVWH/b8s+/+8GtcqXlZVFaGioNbHjW2+pepLP4F8B ZTxSIRKDBw+iZ88ePPfcCBGulcF/n6BK8q0qnKkcIDuFVx4W3ErG+kzSD2bK73bSUveTkbKOTYs2 c2bFcS6ezGfPlYtsEF58VNAivFl5ba6R7c2XLlu9QCzrNvPm/M7cW1QSNvuLoJoCD5RRQoXA/FGE +f8EKmFeeaioCg0fi3L+y0rdqqoXyiCoQqVVImBfX1/8/Pys+NNtZRhRxo+EhCR69+5OvXpOVK6s CZajfv2GdOrUma5du1rD9aZOncKM6dPkN53pMzYwY0YWSf06Y6pXGc+6FekX7szJfkV443mNbLNG VMPCeAZWonun+uxcvJZPz3zB22+8x8Ejxxg4agj1G5Yjq6/M9aLMK0PDnsn2tG3tQD1jAebPkLn/ B9si0utffcPEFSuJizYxM0zjhvJk2CpK/SyN7hEafuEBPJ+axruff2mlV3DOcpF+IwfKGGXJVmMo Q4bglvEONGxQhcoVCjF6ULLVA0DBF9e+Ijsvj8bRRnqEa3yojB8bNG7OL8Wi7jXwcyhMff9aHD50 wEp/4+bXxA/oSDMfjR3Sv/LEYIXGt6kaY/w1gqtXIXVbJrdUlZnHkLFhF24GI/2DCvLZaKFP0/h+ jcbOgRpuFTVqeddj2YpV3Hq8kPDRp18R2XowXuXLsaqdxl0ViiL36gcZY0isRvXAykx7fhxfvv7j 4sDrV/cxYrROvTqFGBVaguszC8J6uY4ce+ZNaIKnT02C/QI59kSx/+EB21OG0aVBWVqGFmfzkKK2 57G8ACdTqtCpqz1OVQvRp0tnmWPfsTXhW/adXScylhE/R40DLwj9Ro17omweHq7Rs4lGQFAF+iRP ZP9qUYLfs3mlLD96jpqhDQh2K8ia7nKvFJ9fp3FtpsbcKI3EBkG8NGIuB3ad4OMvPuXc2bN0bhKD ZymNkV01Li0QemX8ydWYIvTFRDZx86tH0/btiY5pSZNGYSIf2opBlCqh0SpE3qmJcu0LNZZ31KhZ VsPTMZTnOjzPqKTRjHxuNFnZWezevZWBwwdRtERpXIprhFfS0IsVZlyymVdfPcfFi+dF/jlvTT2g wiyVsUx5UCmZR3n0KE8q5XGoEmw/wd8bbMaPFqSlzZfxlQfbH8H48cTYobzV1LylzuvfYQB5cu3y Tn84Tb5z4SOz5b3PE55ytAN8fkiO/fFA3uRn8I/g4sWLf6m68GuwRIkS1oSFTk6VKVO2mPy646t7 WENMDOWc0Eu6oNetgK7XRFeGj/KVrLW2dVdX2S5vy8vhWxNjFTuM5RxtHiK6tDPIMa8a6JWEtpKq AiNtaxrQK9RCdymH7iT7ywXKr6BzNfSKpdHdpS93H/TiRnRR2HSjtPcri+5QGWPZmpic7XFzKkUp UW4ryb42LXuTteAwh4++w8nL+Zy/aOHcSQv7j1lYq+JJRZBSscXbRZjaYrEZQFSoy3FFJ/tOCe1x oT0rtOcuX+LQ2dOs37KR7KyNpKTtZ3HaalaLQHcoI4/NGVmkZ6wiNeOkCHdqpUsJesoTRLn7qpjn NWRn55KevpQpU6bTq1dvOnToybx5qVY3wP8GUKroPcFrX17jgNwPg3djtGKB1PHtRb22AzC2M2MI E2xlxr+DmTrNzfjFJFC3fRKVwofgGDWIgI6JBEclYDKY5fmaqSt0Xt3MBISYMQXYDB9Wg0as7G8m 7dsKxvWlTrN+BLSdhnvb6VQIG0D12L5WQ0mQ0Du1VIaWAdRtPJDqdQ0UrV0CRxEUfCNUiEsmBlXR pdVCW6hKx0kYOo9BD52Hd2QqXr3n4xeVKuedgt5lvi38pb1gsGzHpGJMegm99xiqRk6nXOP5eLQZ iynpOQy95qI3TJc+pV1PoY1NJyhyMcZOg6jiU1u+LVX5pTIOtcMJ6DYGY3IuEYkr6ZSYSbOkNPyS cghMXE79xCU06JOGsVsqAT1zMZmXEZqYTX1zLrp5KYHmLIKT19Kwz36CW6wjMDyVwJ4ybrLKD7JM aLIIkb4b9Fgu90L6jFyEHp9FYP/dBA87jl+fHDT7SDxcg1mXO4v7t1QlgX8NlPFDKejK86N06dLy rveyhhf8FFQZUeXx1K9fP6uQrUJlfjko4Va+na+OwrFsYVbtQIRNlJCTUViEnAqwpLQIY96iGLWG M22FkaXB93++0AZ1v9SKq6vMqyrp6TOvj18Pyq1ZGT7q1atnDc1SJW6VMPoM/nVQXiB79uxhwIAB dOvWmbFjnxdBO4ecHJvno20xQC0OrCcjfS/pudtJW5Etv9ny/2bSUw6StXAzG5et59Tx45wVvqtC XJThQ3l8qHDVbYpXX3rZWvb27Pos3pwfxj31zW8oAa/1FCa0S87kTUGl/P+toPu/gsoApOLXVW6S +/zSnB/K2KpCWlR4i6r8cuzYMU6cOMFxeSYKn2yrXyVjvvba67J9nPDwhpQvX4yePbtaQ0EuX77C yy9fseYFee+9D3j//Q/44H1VreUrPvz4GsvWrKFpmIlIU2FWJBXha1HQv1+icW6cRsewqrTt1p1t W9dz89MvrcLFowffc95ykcGjBtOkSTmWJ8lzXyO4WmPVsGJENCpGfAt7jq6Y+vhK4NOvvyNjxUr6 tjQxL0Lj9myh36bxnvx2b6HRtL4HmVOn8dVHP3oWnj2XT//h/WncuCx5CUKvvBmWa8zoUARnhyLE 6g4cWPLjGJ99dl1kvwyaRAXQV/r8+EWh36xxZWIhwrxKUNuuCLMSm/Ppm0qZk/4tV2jYPJKAmho7 xtr6vpuucWi0nI+rRg1nJxYvzePe9zbjys1vbjFr2ksEOVRiop/GjfHSRug/kPd+YpxGxZIavobG rFu/kdu3bfztrHwnrTu0INhDI6ObxnW1MCBtPhqjMaC2hl8NJ8YtTOPNG19b6RWsXbeSur72NGpS jE0zqvNDTjHZqZE/oSiNA+1wr+bOjMR+fHHVZjC5/e1NJoxpT7NAjQltq/Hy5ErWayFHY0qHYrhU K0qMwZFd2dN49MhmjLrGA7KP7CNID6W9o8b7U4R+q8YPKRoXB2skhmhERLmyYfs2bn95RybsH1BL Mgs27aFh7Rq82EjjpvreVWjNCo1Ppf2L4RpdYuswfvE49p0+yvVrNzh58hxNG0cTLGMck/t6Txmw 1HPM1RgdpuFSxZEXh4/n1LZt7Ny+nVNnzzF67FTKlilOc3+NTSM0XpFnc22+xsohGjUdNOwr16Ff 70HMmj6bXr374udXlwYNvKhVtzKFC2iMCNXY2Fsj1t9edBwPOnYOomPHKNq27UCXLl0ZMWIEkyZN si78KB60fv16Nm3aZP2W1CKoQrVgrXSC39MTcfHiNFq0CCMlZQzXryuDnFL+lRHg5+aSfxc+CelT CcfVO6neMTWP/d4GEHXtylvqVRG05ogcWQWU8XJpZTg+Ul7YV+TYHw/kDJ/B3wMVp5maKkpTQMBf GTSeDgtQpnQ5XGs6ogdVw6NaVRwL1sC7pj/B/lUxVC2I7uCG0d1AoH81atSpiFPVyvhUroLRuw4G 3wD04q7oZTzQfXzQa5VEty+F7uSL7l0b3bcyevUq0odCF0HZLxOLwbkaJn8HTN6V5HhVdD/pp4Zg QTkPRzt0/5ryv24LdQmUfTVlkpF2Jic/6vmXxs5Nzr1ySRpGRrHgpTQ2bj7J6RMv81p+PpdEcDpy 2cL2V9TKkYWDhy2c2W7hwBFbcrUt5y0c32vh5Z0Wrqjkpi9b2PtqPicv5nPm+DF2btlBbvYGFi3e Qlr6HtIy9rE8bQ07MlNZu34Z6Vt2kZanMtsvF0FOZbpXeT5sWe3T0vJkklvH9u2bGDSoH+3bx8nk l8q5c2esQsaTFYT/Fnj0wSdkzF5JA2NXqtasT7W4Vrh0T8I/KImgBjZvDBXS4tFKhbEkUD2wLzUi +6L3NRPUVPbr8VSLTKJu7Bj8Wj6Pc8v+uAfF410/HudeCdRqM4qgwAkEhw3GM6639CW0ceOp03QC zno/3NvGY+xuxhBipqaM49w3Ge8miXj7tcQ5wEDVGk3w8OyDMWYSpqR09I6p6KbJ6FEj0RMmobdL xRixnKDIdAyRKoHpi+gqp0eXmbYqMDGy3XMOxoSxQjueGhEv4RixmDqtpmHsNQdDd+mzwXT0pkLf R2g7zcYUPZGg6PF4+idiV7YRhTVXylT1wKlxI/x7TyF8wDJaJS6hsXkT/ub1+JqzBNfgn7iFwH5L MCQtJMA8H2+V9DRpFXq/jRgS8whIWo5f3y34xcn9jk0lpvdimgqtbs4R+i1WWu9e2fjHbiAgbj2m hFxaDFhP1MBtGPpmULWZ3CNTOD369ObE0X/dyq0Y+JgxY6xeCg4ODowcOVKE478WuNWqR3p6unXV XSVz+3UGQPXNXBfh6CZ8IfiKnPuZGYK9YY9JhLaKIhgXsK6QWZlZhuC5rkL/o7D3ZwA1j2/cuJHY 2Firu/nJkycfH3kGvwbUCpzKnVK5cmVGjRrFoUOHrMkcnxmUfhtQXgMqlK1Hj860a9eJl15aysqV yvNDeT6ekV+V+0NVP1stvHIvGSnb5Ff9n0l6xjYWp+0hK2czmzZvZveJwxy8fIkzly5y5JCF3cKv Tx0VvHiF7fnn2Hc0j6vrOvB9ur2tMtRBL3hnAnx7UM7kjyDQPy0qIf+3FPSVIqEEerVq/o3IGKra S9BTGz9+CSiD1+nTp1i+fDlhYeGiVEVz4MDBp/qeTogM1spg4vnGogS/JM9PnuGNTI0tAwsQ28Cd 5ybM5asbP3q53X9wn2XLUunR2sTwiGKcGiZtlLK9VGNmWw3v2iV5vl97PrCIQve4NPqFUxd5vnt3 JreoxlFRaG8vFIV2usa69hoxQRVI6tGeC9u2890Xtuoe9+49YOn8FHo1NDG6mYwhbZRxRSnao5po wrtLMy6pC5+/rHil7RovnLrAiF7d6BFTjSVJGl+r/BVyLfsnahjqaoTVq8fxNWt5dOtzrl77gnGi fHp5+9HWVxR+xZs2a3wySeMF6d9YsxrtOnVh/4FjPLz/kO++u8vGTdvo3C6SdnphVnWUa5in8Xm6 xoq+Gq08ihLg4c6g4aO5dPmyNW/Fx598JortQjrFeNG/uca+URpfZWtcn6KR2VSjQVnBxt5kHdzF h9+rPBUPseRfZFj/gZhcSzK5V0k+2ihK4NIivD1NY1a0hrtDKTq36sIbh4/w6Jtv+ETGWLdpPc1b 67RqpHF4tD23MstxM1Xj6GCN6CoF8C3jyZLJz3P7vR89P/NffYthg4fTx8+DleEa3ylj1BaNz2Zq zJZz7RnowsKx8Vz7+EePlKuvnmT0yHjCahVlbRehfxxaczfTjR39vGjhXpzYzo3YcmELr330BocP v8LA5Om01D1ZGKNxR3nWKK+PteV4uMKXPqF2VKnqwsrVm+HuXb7/4Q4PeY1FC0bha1eaF2OljbxT X71YgPdmVSBtUAV8vQrRLCaCzTu2yb2yyHuYTvNwH4qW0LAvrTFYnt3rL2p8m16CF/tUxa16Eewd 5B1rGc7gwUOtibVViKX6VahKhCsjsUIlBw0ZMsTq3akqjqkCCIpm6NChDBs2zGo0mTBhgsylL1nz qSnDyZYtW9i9e7f1V+VPUR4lTwupqenyrTZm4sQBvP76Vr7/Xs0Z/0rODzVvqVAV9Zx/7vjToOpD oboOZYhU3h9PDCI/R/9b4cvyGQuf+FbehSvdIK84KO+wpR4iUy6E279mYe73BznDZ/BzoKyGagVG uS0WLVr0Z4wb/wwLUNXJBYOpLkH+ldEdKhFYvi66pxGDuxt6ubLoVathCgiwGlccKjlSvlQ56ni4 YTLqGJQXRxlv9Cr+6IE+gtJHtfLSzgO9lhzzrI1esYL0YY/uKsfLGTBUciGgbnm8DdVFSXUisG4Z DAZn9Nq6LcGqgyO6X0V0Q030AGX4KINevrq0MxLo4Usd/7LYe5fBI7wFk9NzsbxyxcoMTlssnBHM F9x92sIqwZ0qeeleC5bVcmyfhR2XLayUffu2WLi0XoSr4xY2nrOw/swFTuRfYv+ebWRnLSU15YAI cCqBqcpcL0Jb6l4ys9aQuWMnGQcPk7FivexLI0PGt61y7Rf6lTJZZbNhw1pWrVopk1s8iYmDuHpV feT/vQL321ffYXBSMkXLlqWQXyD2XQbhHzaAkIBEPJuYqdDdjFOcGX+DGR9DAt4xZgydzZgiEqgR 3ptyHZKpFTkVr+YzqdBhEC7RffEK64tdhwQc20zAEDKbYP8R1IjsQ/meCbi1SCTQPxHvemZ820hf 7c3oYdJ3SzN1pV//5vJ/SD9qeXenREkTpUsG4WFIwtB9AXr3+UI7Bj1yMnrfVPTExehxaRiaLJRf 2Z84UfYvwNB0IsaG49F7yv4koW03Er3pDALbphHYLR29kfSlSuX2WIQeJe2aTUDvughD8kT8u47B u2kKgaHL8fAfSolyLmgFC1CkbAVqRMi59c8QujwZay9B5t3UNy+V360EJu4jMGmpYBZGcw71zBkE 994oYxyUc1ojxzPxF1rfhByaJmTT2Rrqkin0y2X/AYLNW6TNUkwJu/Ez7yRY6Nr2FOy1XPZnynhT cAiJpbh9AGPHz+He/R9dbX8NqJVCFQuuQl6U98fs2bP/X/lQJTBv2LDBKgwo44haYfx18Dffzw9y 7j8I0/xsqfC0IXC5LRwKEAFZBLk8B+HPg+DB4+oyP4Uf7sFDYbgPhNHdvyG/InD/QT5Nde+Ul0xM TAzDhw//f4akZ/B0oFazlWFu2rRp1vcyIiLC6ob8zOjx24MKy5o2bQbNmnUW4T2NtLT15OSsFj54 UHiiCgdVnpHK4CHb6UfkVyUGV6GhyoNyO+lpykCyjtRNW1h25qQ159b5PfmcWiO/B1SOrouskX07 z+7mjX1zuL2iNd8vLicKZwk42hKuyff/l8SkPyfw/lFQCfbKSKO8NNS5qnP+rYX9t/jii70yf4T8 5sYP5aKvvPqUchYSEmKdo5Qn3zePy9X+I1Ay6rLMpUS6OZAtyrU1tEQUzjdF8ZjUXqNegDOTps3j wcMfv89vvrtN/7E9aWEowO5eoqCqUI7HXhP9QzSqVa3KS4uyuH3rx/DNDcs30LJmFesYPyhDyRKN N/prTPTXqO9ZnSmzZIyfJKj87PNrJLbqTETpAmzpKGPM1/hezuubBRoJukZVx2q8OC+FW0+qlAls yllHCycHxoii/eFCGWecxs0pGtnDNMIaFCB54FDevWrjq9vO5dM4vg8RwZVZ3tlWQUUZP04M0ogW ZTm2QRTbduzi5uN8El/d+IYhw57DR69EUjeNCzOFXhT5DzI1RjTW8CpWisgmkWwSBfiHx0zrzIUr 9O/Xj5b+VZgn5/SNMizJGBeHiDJur+HsXpUBLw3ktQ/fsq4h3Pn2PhnZecSF1aOvoRDHBwq98qjJ 1dicoNHcXcOzpguz5y6y9q/gvOUSZhnDR8YYIvf2q5cKWENkPpHn90KYRk2tMM08Yzl/Qr3PNkPU w/sPyFucSwN7O8b6FeDDiTKGXId67ruT5FqqqQo39Tm5bDk/fG1bpLj77U12pI6ga1glouoXZdOQ wlZDFCsKcGpiID3lvatWpizDhiT/5frTc3ZR0zmYBJ9CvPOc0KoFkGyN71IdODi1Ga2D3DAG+ZF7 5LCVXrkVHdo9hh6t7IlyK8amHjLGYwPLqbFVSW5uT6MAjZfmJMmV2Ma4evUsI8d2oap7NeIMpXlv WiGrl8wdGWvTUA3/qhr2DvYsWJxpDfNVRndlpFi5cqW1AIWSi8aNG8dzzz1HfHy8NXxM5dVp0KCB NbfXE3R3d7d6fHp5eVlzN0ZFRVkXQlRlIiU/qbL3ClVCdGXEt77L/wTS0tJp3LiJyBOD5PvdzqNH ap74tcYP9XyVkVl5SPwWSaDVfKjw5479Hijz4Q+H4F0z7KhsrVBEmgvs6yeCqjKi/+uh4L8HyFk+ g78F5UVw9OhR6wdVoUKFnzFsPB1Wc3UhyN9EkIM3hkr2mDztMASqSiwG9Jq10e0qWiu/BHr741kx gNqlnPGrI/tEsNTL+dhCVwKqCX0AelV/9IpVpV15+b+W7Deie0hflSvJ/sroLnUxOQbg7eBGpTp2 OLjb41/JBVNtO3SDo9BKezvpp8rj6jJu9ujlZdvZjqBqLtQp70PJ6jXQIyKZMzGXTQcusv+t1zj/ ykV2559ngwhKJ/MtnNtlYc96C2sPW9h1xsKpQyJAnbSwTo7vEyZ+/piFE8ctrD8r+3ZaOLrpIhdO XGL33i2kp+eSkqKy1ythTYW0ZMq+LaRmHiJt+Q4yVm8mI0eEtvQNckwJcksFd5GdfVAmu01Mn/4C 3bp1p1On4aiKL7dv//dWa3gkgsSFi/n06t6RgoULU8ren7qtBmHoPBBj40T8VNWWHmZ8Ys3UDTZj 39JM1TgzgeFmgtrG4922L+7hifi2GoZ/m+HUDk+W9gn4q5K5zc3UiRmM3mYExpAB+IQn4NFLjjWP p3a9eCq1MeMa8zhEpr0ZZxlDVZup0zYRz1ZDKevTA61IdUEnyvj3pnbn+RiTMzAoA0hEKnrkQvRe Y9HNNg8QvZnsbyPYMxVjE6FtNM9aZUVvtwi96RT01s9hTJqJqecCDPUn2Pb1TRF8CV1VlAlLx9Rl Hu6J86nYNZta3RdTt10Spfx80UoUtRpAStTVceo0DN+kTAL7rSPMvIIO5mwizEsJSFyGf1KO1QMk NGkvbeX/lm1yMIatJKBTDoHJq4VmDwFJqwhJWkmTxH2EJm6UNtmyfwWR5mW0T8ymsfIQ6Z+HoXcu jVpsp1H0ToJ65RHSOQtH315oLva0jG/FmbNnuHdXBTD9OlCrEYqBFyxY0Mq81WqFCoX5KShvBpUf oFOnTlZU7tO/KXz/JXwngt23okzc2AIfzYf35sCX++TYz1zbXaH9cBK8OVBwsegLW4X2x9J//0lQ IS9TpkyxJo5VgpJS2J/BLwdlNFIVLFSss/L8SElJ4e7df83Q9wz+PuzadZEePaYSEdGdIUNGkpub JwK68oZUvFN5RiojiAqBEb5pXShQ/yuDSBbpaRtJTd3Hgqyt5G3cwJETRzl05iKbjuRz6JSFs5fy OXpeePWOM1zYdJI39qzh5spGIriKAnKgKXyRI2egDAlKIP85gfePgsrbQykOaqVTeR4oA4ja93O0 vxSVAqL6eh1bwtPf3vihDIdqxVkZsFX+D5XoWilg/wzUd7d37wG69exKA+/irO4torwyTORpvDZN Y2wbjSA/JyZPf4mHP0mB8NW3t4gZ1pF69YROeVeI0nxPlJVT4zWa1FAJT91Yt3X/X7I63br1HQsX L6RpQCmWdhN65cGhxhhjS5Qa4lOD6XNVKcsfQeX7aBjcHL8KGrtG2trcmKdZ80z4ldOoWtWZ+Wk5 3LlnUzK/k2tZPHkeDcuVZGK0xk2lmC/UONdfI7GhhsnPnskzx3LvgQpBksvcdogm0WHM7lSUa8p4 I0r5vXUaOcka7jJmfJ9hfP2TBODXvryJud8QAv3KMKWPxrvKkCFKtrruAfU1ShUqTVizWPbuE972 GE6ev4RZFOJobwcWx2g8UGEiWzUOKgODjBHdvTcvX32N+5/L/Pe1qHdf32FhegbRDXX6BRXk/CCh V8p/jkZaL42arhpu7jVYlJr5eAQZ42w+vXv3prF3JWbJGHfVGBttYSijGmiUKVkMv+YxnFEemQp+ eMRrr7xOfK8BOBTTGNFC42t5fsrA8rnc5ymh0qa63OPohuxct4F7X9s8fl599RIj+kfQTC/IqPZO XJ5SyXpuny/TGN6uItXLVSDcy549S2Za6ZUT9dwF86nrVYE+8p5cnqDxvTJ+zNfY2asEMf5ViDLW YMmU3rz7kY2X3rl9i6nmtjT10HguvhpX5tnZrl/elRfblsTTvghdpK/j6wdb6RXs3LWNeo1FP2qm s2RSA1hSxmqU+i5VY/swDX8H0aGcqrN1hy3PizJKqEWfzz77zOr5evXqVWuIy5UrVzh79qw1Kfzh w4etVceUbKS8PdUCkaqktHDhQusCiPpVXh8qbEZ5iKjKb8p70Ww2W0OIVXGLpwnhTElJp3nzJvK9 Dua993bId6zmi19j/Hgyx6gww5uCHzze9694gKi2qs9/xYDyNKgMLI9DI1WFl1P1bElO0wWPDJLp +FWRFVVp498/B8uvATnLZ/C3oOLnlUXR2dn5Z40a/wwLFVGlbTU8nZ0wOAZirFgHvZL948ou3ugB gbacHpUqya8Luo8fpop1MZWshqGO0KjcHCrvh38FjIE1MDnpGCrURbeTPqrbSXtP6UdHr1lL+qiA 7qyMJNJHFX98CjnjUKsSVb3d8a/ki6lyafS6xYRe5RPxQS9WFV2N4ekhbZVRxRndvhy+FZ2p49WY xH6z2LXhIvv3v8XO/SIknbVw8JKFNZctbLlg4fQeC5ZNFnYcsbBb9p8R3C37dyjDiBKmDlvYdMjC ujMWjhy8xOUtFo7tPMTaDdtJz1QuuTtIzVgnApoS3lTZvscCnAp1SVVxy2oFS+X4UOX90sjLWycT 0l7Gj59D164drcxCGUzeeOM7mQwfP7D/QlATvZrYZ86YahW4qtSqh3vDVhjatiO4cQ98GiZSs0ci dVqa8W5gpkoPMy7t4kWASiao+XOY2jyHISKJWrG9qdGmL4FRCYTEmPFtZcYt0oxHTDx6674YWyZQ JzaemnF98YmKl/1m7NuaqRVtJkTojK3NuDaIp2pIX+rKGLW7DqCSXw8cHEyUqViTgtUb4lR/AKbu MzH2exE9QlVvWYDe6QX0hBno7VLQw2djDJ+Lf0wKbtFzqNFxNv69UjE2no9eT+h6jUOPn43eUtoq z5FOU1G5RPQuy9BjFst1TMfUYiEendKonDidmn3G49tpDE6xCRR3s5WD1cqXxE6PI7BDDqaEFTRJ XEzrxAyaJ63Gv+dqfNvkSpt11FdJUJN2EdVuBXqLxfh3WUCD5FW0SNxFQ/MK/BPz8EvYiW/HDdIm ncBei4lIWkRrc4YcX0NA8goC+uTiE7MZn1Zb5NzzMLVfTu36o3EI9MUYFMD0oVN59cKrIqz9OgPI mjVr/jL3qKR4iiGrxF4/BSX8qlhxlQxV5V5Q5RJ/X1CMWQnlKh76x5XEv8CXwmz3NRRBtyhsqg2b w+HwSHhDmOLnB6W5MORv1KrGrzcK/RpQ3grKkK1WeZQrrIoR/nXJYf93QbmBK4+PJ4YPtWqmDB8q 1Erd32fw24NaRP/440civJ9m8OBhdOnSzloJJjV1IcuWrSYzUy0m2HJh2QweyiNE5ctSHpUqN9ZW od3NwvkrWL4khxPHDnD07CW2HMjn8AkLp1TYqvDrU7sukL/rbc6dfY03j43l5hY3Hm73EZl2tGjK onQ8VAL9v3MV8ZeiEvKV8UOFp6jypMoDRO37OdpfgkqBUP2+J/glX3xxgN8q7EXx9ifzuTJ+qHAX ZcBWBhClyD0NfPnVDUaMHEdNj2q0blKQI2NElF+ucXOJxpJkjQ4Ny9C1Yys2b93Fw0c25ePzL66z 5+AuOiY3pn8XUX5VKEOGKNvSdmYnFfJSmmbNwzlzVik06ru/z67dBzAndaR7y5LsHf7jGHkDNFrX L0aL5g3IW76G7x+zhC/evkbW9Ewa1A+gdYTG2cceE2+M1+joI3y6gEZN3Z21uRu4f+c+9+7eZ/eB fSR2bksXvxLWMJTbymNCxkiNE/7nUIKGoU3kO8gSFepTPnrwkNnZy+gR5s7B/kKnFGyh/TyjFJN7 lqdGjUo8N2mu7WQEbn17m2PHTtElpgPtfUqzZ7DGV6Jcf7e0OFfm2BHuU5DSFaswbPQEXlb3Xu7V nfc/YENeNj26NmZETDkOSpv7iwvyTW51cnpUx9OtKONmTrENIGzxm5vfcOTVU/QcOoCWQW5kdypo DXW5JWPkv2RHUvPC1HUuRbs2rdm7T62Ew7d37rBh5QZ6RDQhuXFZ9g/RuJNSgA9zy7MmsTTdPQrQ KNTEmKz5vPGJep/v87Vcy4ysJXjrIQRXKUxOb41vN9jCcfJaaoRWLoiTb2V6Pp/MqfPn+e7bB7z3 /sfMmDld7qEr3QMKcahXVb5+qQKvL9DITJQ2PqUIMvqSN30wN984xq0P7rBi22Fa9mxFeFBhZnWQ ZzdH41GaxqVxGl11jaIFNXpHRHH72B55mb/mi2vX2LZ1B9EmI7H+GnsWOPL1xgp8I4rw+REa0d4F qF3TjYxJHbn2yjprKdtXXn2N4QMH4e9Sigm9a/HhWiM/LC1lfb+uzy/AnJ52NK+v06//AF79SULZ XwtqQVt9cwqVV5XKoaNyhTwJfVGeVyoRsfJmVAaUfwaq1G1kZBOZZwdz44aqQKTmjH/F+KGKNlwT VPPNv2r8+Hehmh9Fpru3Gz4SfrHeAybJ96iMeK/Ol2N/bJCzfAY/BfWRqFXUyMjIvzJoPC0WKqxR tqJGbXeNQFVJpaIXem1VucUOvYIf1qSkyuBRpgx61aroAQHouo7BoSqG0uXQVUiMysURINv+tfB3 MuJbrg4BNStK20rSh4/0ZZRtFTojNPbV0FV+EJNKblqVwBKl8Xd1xl8mIr2u7C8j7SoIqoowVZ3Q S8u5uNe0VYfxNBJY3oc65UpTz7ciI9ubyV28i7XHLnJwxxXOr7dwVgQlVcXl0GkLa0RY2nzOwumz NkPH6XwRngRPX7CQL8KUKqO3ZbPQrbNw9GQ+ly/lc+zQIVatXE5q2gYy0g+Tk75ZMJ1Mq/FDlbFV QpsIcLIvIz1VtlVit90i3B0RpW+jdbVr+vQXiYtrTa9ePa0T1U1hNv+GhM7/UVBCkVIs3nv7Kinp GfjGtKVYbR9q1jUQpLfGo1kS5bomUa2lGb2JYCczPu364hs0gICAGQRFTiegW3/sW/ShYpMEfOTZ 1otJwKt5AhU6mHGMTcDQNIGQ9gnUiE2mbIP+uLVLxiTHAhpJX3Fm/LqYCWxoxtcvmbqN++PfOQld +gmon4RfYCJVqgZTuFg5nFxDMcUMxthjOHrUTPSwDPSuKuwlFb3hAvQOz2FqPxHfxguxazWBCubn 8YlfiKmFqhIzQs5d2sSmozcWbKvCYRah985Ej5B+IiZLe6EJn01g5Dz8e40kIOZ5jM0yCOyWiVNo ewoVtIWlVShvwNswHVPnpZj6ZxLULxtDv50YO+8nuEkeppaLMZhXYko+gDF+OwF9M/FPyCTcnEtn c4711z95Cf7xOZiiMglumoahWxrG5HRMiaswJB4kMHGnNReIqa/CPOkvCz0xh8CuC/ALHYxb8frE eESxefl6bt/9m/KzTwHquaelpVGkSBHrNSkPkIMHD/4/V8wn74cK41BunUqp/4+CSmq1rRukO0B2 OVCJ3jIKQZ5s7wsX/t5L+OUA+GSXyHFfywX8ez5gpbir3Chubm706dOH27dv/1uywf83gVphUyvS yvCh3IoXL15sNXyod/AZ/H6gbu+dO/esJdxHjhxBVFQEo0aNFN64Q3jjyccVYBTPVB6Sio+qUBe1 vZmsrEPCO9daeWre0iXsP3AYy94r5K+9wEVr2Ist+emOkxbOnHzF6oJ/zpLNW3ubckfFbK83wctp 8N0pOZM/ugFEoRLEFf5W56kUEmWIUCuXD/ilCU//ESjDtfJGU1Uq1Iq1MiYqT6pdu3ZZ56ungc8+ v05UbEccy2rM7qTxiTIyrNB4S5TUtiEaNVxdWbA4ixs3ldHaBmfOv2b1fBvc2ZUtopTeXSRtRLF9 tbtG+yCNOqaaPDd2rHzbNo+9GzdvM3z0CzQPqcbC3qKYq9waagxRajuEajg62jN42HO8/LLytrHB 2T0v06/lIFo0rMqLA0UxVx4DGzXODNfwdtQoXqMi3cb25OUD0kZY2o3r3zJ0zGSaB7mwsEcB3lUh KatE2c7QSK6nqt5UZdCw53nnjde5yyNOf36NMdPGM6RxKU72s50P2QU4+4ITg2Jq09DozaLFKY/P Bj74+BMWzkuhkbsPA0QJvy79/7BG4+r8cozq60YF+8IEGgI4fuKkzZD74Hs+OHGaif3jiQwpzerE AjxYImNkFZYx6jEkOpjGpvIiz46zDSDf6GePPmP+3gzcjP60rF2Ij6ep0rZyn2SMcTKGoVoxWtat zdolS/jmW1sy1c+vX2fy8BdoVKUsM9oV4MYyjYc5hdg8xZnYRpUJqlSc+WPGiAxxh4ff23j/B1/e JGrYKGrVqMQ8ecYfq4o16zVez5ZnLveqZIkyxMR1YNfe3TywGqV/YMvOXYQ1bUS4V2HywuV59C/E g7QCbJTn0cpFw9/RjVFjnuPdd69aefJHp74mNv457L0qM6iRhkXGuK/ucabGwm7yDD2K4K8HkPFC Ft+/a/P6O3/hEskDBuDj68jgaI3rC4Xvb5D3ZYrG5ObquRcjJjaOM2dPW71Gb397h/SsJbRqWo++ ekGOqTCc5UVFVpB7LddyZHgB2jZyoU+/IdLmvNVY8luD4l3379+3PnPleaVkg0KFClFVdDLlNfLP QBk/WrRoQmrqYL788l8xfjxBNW+p+euxJ8WfAtX1XoZbm2SqHAabW0JaTVjmAm9kyLE/Nshb/Qx+ CsoqqNyklAviT40aT4MFC2qiEGo4u2rY22u4Obhg8KiN0VAU3d8OvboqVVsd3a6SzfChPD+cnW0G ED8V5iL77CpaPT8Mfh4YHA3UqOCJXU073HV7jLo3hppGoXFFr1gevZoLur20VSVw/ZTBpDKG6lUx Sf+mmkLjE4hepg56MS/0Ojp6YF10F6GrUBndzV3+9yHQvSq1qhagQf3apE2fy7kTVzgik9n5o/nW kJbNpy3s32XhwkYLR49Z2HDZwqZLthCYI+ctbLRYOHzBwsuy75L8f1jaHD50gQuyfezYQVavW0l6 RgoLU7LITd/ErrQ97EjbQE5GNqnW7PXbBFV1F1XOVrnzbhVlZRc5ObtZtuwEkydn0LFjB9q2bWVV Cv92Bfx/Aa6KMNKj/2QKlTFRvLgftUwx+LZPomZ0Ep4xZoJbm6nXwkzNlvHYxSbjHjySoGYj0Xsn 4REZj3uAGf9GZkxx8fipcJjoBGs7Q+sEgmPi8Q4ajZthOt6dR1GvczymkHicpE+HHvHUrSf9Nnwe h7bT8WoxlHrRfTC074dLs2GUsK+PVqgg1QP8CWk/ElOL6ehRqeg9F6MnTESPmIYelILeeTbG5LkE tE2nVsRcaraeg3/fdIx9FqC3noDebAx6i1noLRdKmxfQ20s/CYvQu8p2tFxHi6nyqwwR6ZjiZ2Bs 9hzG0GmYeubg33oizlWDKKoVpYhWhoqVgvGOmYxp8CoCBi7BN3kVDXutpW27TCK7LCTQnIlvohxL WkagquiSuJNQ8xaam3PkdzP+8r8hIZuozgtp034xob3ThX4DfsrwkbwTf2kXlJhDq6QtgttkOxv/ 5MUE9Vsn572RMmVi8HKozfLsDO7e/+VVUZRb5+TJk/8ypygj7D9KxDV69GhrPOu6dese7/kPwZ3P 4b01cHwW7BwA22tbXaqxri4WFOGmgqC9CMKhwt+nCv2/5ztWwo1ydbWzs7N6jT2DXw7KsKb4oTLE KcOHcgt+ZkD698HDhw9EIN9Cz57dRAGPZejQ+WRmnmbJko3CL5WxQ4W87LJup6eniUCex/Ll29iz ZzebNq0kK3spy5Yf4eDWV7hy4BKvnsnnrPDrPcKj1+y0sGXHFU6eyufc4aW8tjzCphSvsJPvdCTc VqEASrlVgvnPCcB/FFTGCoW/lav3E88PNfdew1bq9rfx/FDfjjJmK7d85Y2mStkqA+3ly5efukLF 559/RcPmralrp3F6pCjOKt+HKI6vT9RoXE3kUCdPtu05+pjaBsdPfUD//tMZ3r42B0dpPFAu6rmi 4Jo1dJFZ3Q0m0tIzuX7dNjd/+dV39E4aSZuQslyYIPRCq+L5Xx+n0dRJw8GpFivWbpNz/pHP7Tl6 iRadk6hvtGdxV407j/NxHBkk/YtM3LRDR069epZvr9lyQl374h49E+fRtr4nF18oyENVgWSlxodp GjGBIku71WX1hl3cv3sfVbjl9fxLzBrcl+GhhTmmPD+E9ofMAmQl1iA2pC4JEd4cXPNjXg3l+fDi rJcICnS3KvN31flskvMZXUzk4/IUr1QYc2IUn3xi8y5QJoOzV0UZThpMQ8eCbO8u9BsFswuSbq5G dLADSS2qcHit8LnH8C13WLV7I4GefnSrLmOoErLbNM6NKkZb7/J42hVhaO8I3nrd5lGj4Ivr1+nX bywupQqxqIPtnJQR56XEstQNKEaDIAe2r/7rcKIPv/yW1klDiDWV5rUhQq++07Uar8hzD/XTqOjo RlbWGr7+6onB6xuWr8umcYgfM2IK8L68G9fmajxarnFooEaLMhp17Nx5Yco0vrhpy7/y8ZvfEdu1 P8304hwarPF5qsZtGeOBPI9J9TXCvDxIF1n+jdfe49rdb6wBDWfOXqJnj94Ee9sxs5XGfXX9GzQ+ nqQxsoGGR+XiRLVsxd7DypAqU8p395i/KJ2IkAD6mzQuDhV6lUx1iUb+cxojGmr4eRZhwIgk3nlH eUL8vnD+/HmaNGlilbdUmgPlEfLP4InxIyVlsHwvv4Xx44kHyJ/B4+MJqvdZ8P5+uC6y3/vb4a0t 8I7cv6+VJ8sfG+SNewY/BRXXrLIIK4XiiQLytFiooEatKhp1nQtSuUJ5XCp7YvD0xmhQHh410at7 otsVF0aj8nb4y/+u6BXKors4o+sG9Np+6EUqo9tXxuhbF6OjAdcKDlSsVUgYU02MehBGlQ/EThk+ Kkofsq2Sn1ZwR69aWP6Xtt4B6CWc0MtKvz7Sf3U5XjVQjtUWlGPCFPWKRTHWsMdoqktgkB0GU026 dRvIxg07eefN17hy6SLHRTja+rKF9RYLB7ZbOL/hsfHjooWN+bYSt0eERiU1VVnkzx20cEi2T122 cEEY1NHDF1m9WrneZgmuIDU9l9zsbHatOcrO1cfIyVpCalqmCGxq9UolQFXC21bBPSKsrSc9LZtp U3JpGW0mNLQRL700m48/ttUr/18DFYO5cv1+GkXGU9G+Hs6maIJb9yM4JNka9lKrlxm/xmZqRpip rEJTmsVjah6PLvs9I+X/gAT8G5oxtRmGX8tR1A7qT52YePx6xuPeNB7PgNEENp2BZ5vR1G7TB7/I 3ri0jMcxLp660t41djx2babj2WIo9aP7ondIlGP9KO8XTUUHd5z8vfGK6kNARAqG6Ez0bhPR40eg d5yK3iIHPSYPvfdC9D4vYmy6GGPDFPQes21VXFotQg8fZ/P+6CPbMpax+TRMHZSXxgvobQRDUtFb z0NPfEn6lP5VtZjIUbJvEsFtZxPQaChVnYMoXrQcWhEN+5Am1JVzCBTagO5ZNEzKpm3yGiITl0sf 2QQkryQgaSn+5iUEmrcLbpbtPPyStuKbtNNaASY6aRltk1YTmqhyhawnoM8u/Dsuw7fzfIISMolL 2kGceRfBZjluno9xwAYCzHux8+uEW80aPD9mIm+88ddJSv8ZKK8zFeqk4k/VKkTFihUZNGiQtfrD 3wNlKPHx8bEq+CpW/D+nlN4XvCaSzVfCBEU5eHeB6A5dYHczWCWKlBLOc4qCyky/zh1unBb6pz1X 1fcvX/1R90K5kavVzvr161tjfv/bqkL9XqCMRqqKlhIMlXKmhEKVSf9ZSdv/DKhQrby8DKKiQoiN 7cGsWbvJzt5EZuaqx7xzhWC2KNGrrDx3xYrl7N17iq1bd8u+bBYt2syqlQfZd/gABy6c4viVfHm2 +ezeamHblkucPJHPkX0bOb5iOB+uiODrna25deVFHt5W8fbKA+LPtCL5W6FSSFQFhtce5/yo95sY P9Sqs5rnlReVMsoqg6LyAlHyzdMkOr1+9x57RMZqERlJL1F6v1RlYUXZvDlNY0NLjRjXkrRtH8HF V34MobnDXTbvPU1Cm0FMa+vGxckaDzMKcH1VaZYmlsSrnCjDTVtbPSCUAebWD3c4994V4pN78Vxk WVvCzzUaN2T+Xt1Fo1H1MjJ+NBdftik5alb97O4DFm3ZTZM2MfSoX4FdCcq7pAD3ZYwVvUriVF4j edgLVnoF3/zwLWfevow5cSzPR9bh1kuFrJ4cD3NLc2JWdcIDSxNcz59z+coIJRzgzn32565kalxj ZocX5orKJ6JCZDILMCKmEqYAX9LGx/PJhT1WegXKI3nMc/F0DHcipZsKLRH6TRo7kzRc5Hy8Ar1Y sXIG33xtC4W8ees7crfsoHPnjvSrV4wzKneHKP8qPGh4tIZ/QFlenNCTjy4+zsMh8Nobb/Pi+En0 9vMkranGd8rAslXjSKJGQ7mvDXQvlq9+kW++VWEN8N2de+w7eJReXbvQyqcoe4SOdbYxRsoYvr6l mDCyNZcv2XJdKLh342ORsbfTsV0XBkXZ863cV3XtH8/TWNRfo76hCl269eLtd2y5wR7cf8A775xi 7NTBRDSuwZ7Bcm+teT4K8M3SMmzrXYL6ZQvQxNiENWvWcV3ev3v3ZIzLO+jQrQsjoitza5HGrZUa 1+R5vDXdiZ7eJYhsECI60ptWzv3RDx/z4Rcfs2L1Gnp2DWdYeDn2JasQoQJ8sawM2weVpK93AZrV rcXIUaM5evwkt29/y4XLlxkzcSRdI9xJbV+AqypUIk/jnrxjaa01mvmUpnUrX7JybYnef0+RRi0s TZw4kWrVqll1uCpVqlgrbf0z+O2NH39GVPOjQhXOrHSz/5Ts+etA3rpn8AQUU1q1apU13r5w4cL/ z7jxz7CAoGvRAhgql8HPozZ+jgZ0u0B0TxWqIr9l66C7lEYPLI9u9MWatNSpOnoZ2VfTxRqGopf2 R69U2Rb2EuiJXzUXfMqXxL+WG3otd1uoi6PQ+rphMJbFECjtXT1sfbhUsoW6lNeFrhq6d1l0vZb0 I+38ZEwHV9kv226lCPSvjLePF96+dWjXLpFFi/dx5PgVYcoXsFzIt5atXWWxcFAw/7SFY6csrJN9 m1Soi+xTIS5nLsi2HDu3wcK+dRZWy/aBV2Tf8YusXXWOtLQNgnkifO0lI3UbmUuWk7v/ILl795GZ s5T01B0isD2JW1a5Pw6LMLeBpUuXMfelubTt0BUXV3fqieKyYcP6/+nkeu/f+oi5G0XxbtiYGm5N MBjMGE3JOMUlUq6rGY+GZgJbmKnb3YxfswSCwuLx75KAveyr2LgvPvKM68VNxitoFuX9h+Icq3J4 JFCpqZkqTZPx7jSAKhHJ2DVLxKdjEv5RidSVfgI6mvGP7Ydv2AAC2iehxyXg30yF2CTi1yYJT992 lC/nRDk3P7xbTyEobg56+Ej0HjPRk1PRO2WgN8lGbzkDvedIDM1mY2g8F73bKOlrKnrTdPT2Kejm xUIvv70XERi5mABV1aXrIvR20r5+Gnqb56XNaPRmC9Bjs6SNCq8ZjqHVFEzdFxLQaBjV7ALQCmsU ci1BpZBG+Deag6n9EoxJKwlJPkhQ4mb0hGXo8XswxG/HaM7GYM4l0JwnmCX7cjDGy6/sD0rcTkji AaFZTmCyjNc9D2MzOdYiHUPfbIKTlxAsbQ2qKoyq+NJvBXpiHr4telG7tj8mvYO8+zuFcT99aIB6 v1XZ0Li4OIoXL27NTq5yK6jKD38PVCnu0NBQa/iLygHyh1DuVYz5w69FYhOB8msRCF5JgNP14Eg0 LHeEbYEiZSqB4W8NGnKvfngoPFS+80eCD+/J7xeyTykb/zwJ4N+CuheqDHDz5s2tpfBUidtnoRpP B0oBUu+iSvqtQoZUlnzllv/M4+M/A+q+X716kUmTugm/bk3//guZMyeP3Nxc4ZnK+0MlCFeGEFVN bQNZWatZsuQYOTnKqzJb5qJMMtOzyVmxktyDh9l64SLnLlzg3BkLp0/nW8NYt509zdpThzh5ag9X Tu7hjZePcvuWWo38d4a8PBGof+7YfwKV0edtfqtqL6qahlK4lFHbycnJ+l2pnEQKlMHxaeZvy4ef 8pw875bN/JgdIcq28q5TlUgGa3R30Yg21CQ7d5wotD8myf5U5s+Z2XNo6e7Eyrii3Fui8UNuQXbM dKJdMwf8yhRl+oChVh6k5sgP7n/K0mNZmLvqzI8syHfK+CEK+qWJGj2aaQToNRn93Fg++MC2IKVm 8lPXPydh/DQauVYmr1Uhvs2UMXIK8rIozv2a2uMgY4wc/byVXsH7dz9jyZEc+nYJ5qWoYnyrqp2I sv3lAidWDIqgucGJtu39efk19T6IevXZdQYPHE7vIHsO9CzAbWX0EYX+O1HSO/kVxC8wiGNHjvH9 vR/55bJ12cQ0s2dyRGHeHqO8RKTNWo31fTRcKmi07NCTKy9fkO/Ldt8/eOdDEtt0oKNfWXaPLcAt RS/n9O18jc6+Kl9JIEuOHefOvR89dF5KW4K3yO+j9WK8P/InY/TSqCVjtOnUiyuvXpInb5s7P/rs C2tZ3c7B1djSpQBfTxf61Rq3Fmh08NfwrV2bg7l53Lv146LHO6e2Mm9gLGH1Aniuoyt30wpbPVL2 9tcwumoENwhjxcrVIivYvHBu3Pia7OwsmkY1oEWDEhwcKfdWhRMtKcSlqc4kNayEY9liDB0+ilu3 blnfu7ff2cxLi1sS1iKAcW2qc2exrc31+a4s7xeJr39V6nUycvltm1Ht2/t3OCz3O75fHyIblWVD UkHuqEofWYXYNNWF9k0dqG9XnJFdunJBZJNvv/uODz/6lEUis4RHBjA0pigfz9S4L+/ig/kFuDCg IOZgjYgIeX/zFvPpp5/w4MHvm1NKefmbTCbrYpPS4VTYyy8xfvx2YS9/JlT8QM2LT/iC8s75fZ/T 7wHypj6DJ6BKjqnYr781avwSdC5vj8nDhRBjVYw+XujV/NDtnNEr1bCVrXWUfe5V0P3s0Wv4oFc2 oDu5oHtXRA9wRa8dKPvkmGNB9EA3jAGBBFWVXxWqUrmC9OeE7mDA4OKJybcQRnc72R+AXlX69VJG Ewf5lX4dpB/76ui+KkFqJRlbxrSrhNFR+rZ3wc3BngplK1PNKZh+iXPZfeAV9r72JntePm81bBzd aWHTVgubT1k4ctliTZC2V/C4bFtk3y45tme3hbOyvfeAhbV7LWw/l8/ZKxc4fvgUebnbWbgoRwQx JZStIyNtN+nZu0ndsJ3U9XlkZGXLPlX15YSgCn9RIS/byMzYw8plO5i9YAGhXdpTxt0Nd09P+vbq ZXW//vxzldTsfw++fvgVy3ZlEhIaQpnCXjhVj8MnyoxXh/7UbJyIr8FM7WgzVXuYrdVcggzxBDbt Q43W8bi2SSAwOpGQ2FH4RIzDxTjAmvA0oKcZt2aCLeLx7dUH9/A+1NKH49dsCjVajaZaXAI+LROo J7ShMX0JiknArZUZhzgzdWPM+EcMxT6wLwWKVKZ4iQr4NOlHvY4voXeag25OR+82Gz1yAnoL2ddd eX7MRG+6AL3BYvQe0wSfQ4+ZLDSpQjsLQ/xEDG0W4dZ8Lvatx1M7YR6mtsswBOegt5K++o5Bby9t oqQ/VVUmegZ67wWYknIIjngBV3uT7TssXoSytU0ExI2lXnwagYnL8EvcTEDyKgJ75kq7tTSLW0Fc Qi6NkjfhK2jsm0V07AJaxiwguHeG7FuNv3ktgeYcApLWUK/3Flq2WUpU+9VynjvxUWVwk+RakjPR k7bI724MidmExA2hpkszihepT5J5Fjeu2zLUPw0owfPAgQNW44cqr61WIV588UVrZZe/ByoUTLls vvDCC3/cPAx3RHi9sR2uHYSry4RXroJ7Krv53wj6j0RovX4IXpkCxwfC4TEyKc8UaTFDjv0691fl GaNCNpT3x7MSt08Pyi1fCYHKsNaoUSOrK7BanX4G/zl4+PBbrlw5KO/ycFEQOsjvRJYv3yxKjsqd pTw/FA9VicL3CN/dI4K58rxUx1QS8WxSUnNJS93NuqXnObHnEpb8fPa/bGH3xfOczReef+kSu0Wx P3nlKmfOvcWlV17mtqr29G81RvzW4Su/FtU5qBVN5RFwmy++OPib5Px4+923mTNnjjW5ojLKqm/s l4byvnb5VcYPH04TkwtjozW+UWEG2zWODdLwEWXbFGRi89YcUYR//F4/uvcV4xdMoJlXQTZ2Ffr1 SkktwMRO5XGoWoogz/Ksz5rxmFopzx+zY81LDI32YF5zjdtzhX6DhmWiRmQTDU+TOxNfmMxHH37y uMUPvPX1FXoPM1OzVEGWtxX6LYI5BXipY3l8HEvSxL0869KmPaYXmeb6d2xasYF2Mf6MitL4+rF3 yetTyzO0tRcmvQwDBzWSe6aUSnkiFy4R2b4FPesX4GNV4jVb416OxrnxGkGOGnX9jFx89Uc+ofI7 jRa+WMNZY0qcZi3nq6qvqDwkU1tpVCit0aHHAN5590cPzXc//phG0fWIcdf4RCWRlTFUuM+p5zWM VTRqBdRj/+sfKjO9FW7fuoV5ylyKOVVmbAOhnSJtMjW+SNWslWvKl9Lo1Gsg7773oyHqo88/oV33 lrTx0rhoFnp5fvdljJNjNZHbNTnfAPasEsXyJ/rkzjXL6NDcn5Zx7iyZ5M7D7CLWZ7i/t4ZfMY0m 9WPYtXsPd+7ZFgi/ELlj+uwFREU0ZHjrqlycWNxWqSezAPM6lMfFvii1vOxYunKxlV7Bjj15tO/s R2wTD/ISa/EgtaC1zRtTnEiKaYLu78SwIY15/z31Xcjp3f+B/fsPERcTR4jc/70J0v82dc8KMKZ9 BSo6lMJUpzIr0mby6LHR/L2PPmbKtBeteQmHGjV+kPukjDhvTynD+JaOeLlotGzrSf4l5XH1+4My Hivj/hP97ZcYP36bhKd/RlSeWKoKmJoHFX4h+OcDefOegVI6VPlDJSCr5IEFChT4y8fwtFi4SBFK lyqNe7XqGL0Fjcro4Ihe3Rm9QnmMNZxlIjBgKOWHXl72+5Sx5fgo549eIxBjoNAYimPw8kKvXBO9 bCV0lzrogUZbeItjOfRK0s41EIN9AL5VqlHbuxx1XWtI/0YMLt7ovvboekV0P0/0arr04W4Lj7Hm EvFFd69OkK8dgZWqU7pIabTSlQlu2IPUBes4dy6fPeeusOaEhQOnLeRvFWFog4WNJ0U4umzh4hkL V45YOHfKwh6hWbXRws4ttuSn2y/ZKsGcu5SP5eUr7Dh2hNyluaSmZMnkoFal0gVVSMsZrGVsVXLT jNWCKkGb8v7IFcwgM2sT2bnHpc1WZs6Zy+BJE+kxaiRdu3enXnAwYWFhVmVQZWr+X4ObN26ye9d2 BvTvhX0lX7SSOrUbtSGwVQJ16yXiH5iIW7QZux4JuDdPwBgwAGOD4QS1HUhgOzMeYQnUaZmAoX0C pnAz3jEJeLSOx6++/B9hJrBXAl4RfanrPxL/hi9Ste047GLjqRMSj29LM17dzfg3NlOjkZlKqj8Z yyN0AGV9e1PWIZDKZZypVaMpfs1HoHdPwdA1C73FNPSIsejd5qInpaJ3nofebLE1f4cePwc9YTR6 3PPoTRahx0zH2HYsxmYLcIl7kfKJo6nVezam6FQMzaWd8iBJnC99SxuVSyQiF723YGIKxo6zMUY8 j7tXDKVKOFJQs6OkvR81W0TL8UmYBizDkKzCXVLx6y6/zVfQInoJHeKX0CR5Jz7J2zD2ySUuMo82 EcsJ6aXyeChvkKUEmLPwNW+kvnk3bROX0ypxLcbEA/jLb2Cvhfh3Tiew53b05P0YkvIwdZ6Bu18v ypQ2ENq0PXnr1nH9ExF87qvQjX8MysNDrUSo3ArK88zR0ZHp06f/Q+OH8lTr3Lmz9btQFTn+1Cvz 92/CmymwydMqEKKS32U5wb5m8NZC0UNOwWfCeL8SheyeisX/+4Yepbyrql0qJ4qaN1S54H+UO+UZ /DUod2PlNaOq5Ki5+ZnHzB8Htm/fTrdunRkyZKDwyvVWD4/sbGX0UMlPlRFE5QBRfFUlD1fGD1UF ZhWp6SvIzjjE9ryjnNh8nMOH8tl47iJrhHfvsVg4e1x4+JF8jp7J57DIA5eE73/xmYW79y/Kl6YU nt8z9EUZO9RKoiqdqfDfbXT5W1TGD7XCrQwT9/hNEp7ekulsQSbBRiMNGzZgxYoVjw/8Mjh7+CTD e3ShQ6MKzBeFU4UnXMvQyGqj4VG2pChlPThy9DjffWfzTvhehUCIHPfCiHhaRxdl8zCZV63GDw1z iEaJMiXo3Ks5Z85usdIruHruLdKHPM+oCFdW97F5V3yXp7FpgEZDg0bjyAbkLV0m98XmkacStR4+ uIHuHcNp6lGEzX2l/w2CmRo9RMmtUqE4swc149P8HxXLty9+zKKx8+jT1JeXOmh8q3JYiCJ8YoxG U5NGoxYerFw5nS+//NjqybBkaQ6d2nkxs7PGPRW+skrj3ekaY2M1HMsVoWmzCF551SYbKo+Bs+fO 06Vzb3ycC7NAzufuOo1Hcj6bBmpE+hTC26kSE0ZP4KPH4dQ3hc/uPHoQYwcT3YPkvg4SelHOXxU+ 9EIrDTcZo3l4JK+9+Y6V/r7wmDNnztJl6Ah869dmUYfC3HtR2si57R0tSrypMG41qjB67CQ+Fl6k 4PqNexw5cZakPvUYFSZ9q2exWOP9ORpTuxfA38NOZJNu7Nr7wV+JDDl5K2nS1IdxQ1x4bYUjLCnE F9kay3rKtTiXxtyxLydOneK7xwlzP//sGlPGTiAhJoQ1w2pxbUFJa16Y9+R+xdQpTBk7ewYOi+HS pR+rxGVnLKeJrzfjo6vz+kwZI6sg38g7srp/KcJD65DYLoIzq6ZzV56Hgq9v35F5JZeOoY0Y7luI s4M1HqyVa5klY9TVKFm+FH2TW3Lx0o8lhC+ev8CYpCTivKqxoIUKkZHr36xxeHQ5gv1ccfZ0ZvyE 7nz66e8bXqn4mTKOzZ07l+rVq/9Fj3ta48eTUrcvvjiY99//V0rd/plQzc9qTj4O3+0SeWyNCArL 4MYZmWR++6S0vzfIm/cMVKxlZmamterKrwl3UVi2fHk8VFiKQxV0ezv0um7oLg7o5cpgLWurqqt4 +6CXskcvK+grxwMrojsLjSpBq8rgehVHt/NEdxTaGspIEijbNeS8VAiME3q1QAxlAzE5VsHdpxzl DO5UCzBicK2DqZz05SLjeteRczDaDChuymCiDCzSVy3Zpwdg0qsT4FWGEk4lcGzQiKkLssjPv8hl EYLObspn+yYLq1T4yhkLlhMWTp635fG4eExwrYXd2+T4WQs7heaMMFTlLntShKfTgucv5LPr0iVy jxwkY2ke6SkbyUhXBg5V0latPp0gI22toEpuqrLTq2SnqkxfJpkZW8nJPirPYSPPT5jMeFFaDopw 8M5bb/HqK68wbeZM62pJrVq1rKvcSrH5X4KHwsxv3rjOW2/tpmOXPhQqUJfq8i64hrbGrl0ino2S CYg0U6d7PH7N+qI3eg5Du9kER42ldng85TrEUy06wZoLJKRjAs6tzZQLNlPb30x9aRfQw4x9eAKV G/bDp91g/Fv1xydI9geYqRYntD3NeDSW//3M1G1ixr+DYFwidaQPH5/euDjVp0wpB5xq1MfQ4HlM DVLRWwj2WIienIbeYSZ649HosbPRE+aix8t2ywnozReht09Hj14sxxegt0nFN3ExdfosxE+FmIRJ u64jpQ/57SLfaJj0FyVtemdb83forafKPumrnRyPm4xHnTaULeFMwcKlKFaxPG7hvTH2W4Kxv81Q oscvQ+++j+Ce2wi1hrfkEpiYgyEhl3o9dlG/x26M8Utl32Z08x7BZQQKndG8lPpJ2dRLEtokOS6/ 1vNuIufUOg89SfpNlvNRniJtJuIVEEYFD0/qd+rI0c2b1FLa4yf59+Gzzz+zljssV66cNexFVQH4 ZxUAzp07Z/VuUG7UKunp0ybM+0PCg+9sCbO2htvqxSt3brUylFMSVjqJsBsAa6JgXwuRnIeKxK2U pJ+HL7/6is1bttK6dVvatWvP8ePHrUbuZ/B0sGTJEmsyxtmzZ/Pee79/0rln8PTw6aefsXbtKp57 bpTgeBHEc8jOVuVtbWEvNoOH8gJJe7ytjB9rSU/NIDMnj6W7FW5hxZoz7N57iT2XLKzNt7BPePsJ 4fEbjlrYelF4u8XCyxfzRXG7wKPvn7g5P3F1/q1RGRuU8qCUaeWxoAwPat/P0f478IkxRq1wfihK /j5iYoJ/vfHjtkxtu96iS9MuVmVr4qSJv7rkdtr6XZgiGzKrZxE+SRdlW3C3KPSd3DT8i9Zi+ohF fPPNt38xhN/54kuOjJ/KyCY1Se5ekCOPwyy+F8WzR4BKjurKnIUL+erGZ1Z6BVkZ+wipE87oNiX4 IE1oRdF+SxT7Ic01nCppDBw6imvXr/8lLOHdD67TudtYGlSvRl7rAlyfJmOsEeVW5vEO3hq1PWuw f88ivr/74ypx6pa1hEZ6Mb9ZKT4ZLteRIW3WaWyJ1/CspmEeMpSvvvqMR48eWMOuRw5LZHinyuxR JXdVeIX0v2uAho+zXINLbZ4fr+6p7Rq+uvE1aelZxDYOobehAMekzQ8bNe7INSc10HAWHpsUEcWZ rdusVT8UnDhznuHDhxAb6kiK8hSZI/SrNFb214h20ghw8RDF/AU+/8zmffzlVzdJScskNqIB8Q1K cmJIAX5YZrvmGd1s+UFiWkWzafOOv4xx5MSHjB+7iNHdarNtkPSvyoLmaRwdrdE2rBAxrZuRnbOC jz+9/ZfywQpSclKIbFqOdUOKcX91EX7ILsC2KfLMYzRCDZ4snp/BrVs/VjJ79413MUfE0tO/DCdf LMGj5YWspWfX9tPwsCtDHb8IDh1dKjzxx2e+aNoiIquWZUNnGWN5Ees9vjRVY2RsQRqE+LBofgr3 5HmIMGqlf/Wt94iMbUdb37K8NqYAtzM1bgi/XiNj1LXXcK3pQWZuJrdUHrDHsGx+Jq09HZnSuiiv C3//QSXRlXdxTZ/C1HAsSVS77pw9e5yHD//5YtG/Amqhaf/+/SIbtKNYsWJ/0eNU7o+nMX6kpaXT uHETeV8Gi/60Q95RNWf8O40f/27DsJoLlceHmpNFnn1rjHx/ESIohMKZuXD/74dm/1FB3rxnoFa5 Zs2a9VcWwF+K5SpUEEUxQBiGMj44oldyEKyE0d4FQzUDNev44OhfGS/3yhgd6mBQFVq8S2MMKE6g iw+uletSzc4Bn8pVMPrIcV8dvZgbeumK6L5V0b2UISQAQ2VHjJXt8KpZk6q6Lv16YbCXNqpyjAp7 8XZBLx6AXsYb3a+K7LNHr1wbvao/Jh8PDHUr4Fe1HAGBgZjHj2X/iSNcfPct9py7wJkd5zm9x8JO EYSOv2zhjAhAe2TbGvZyRvbvtLBejqt9514RmisWdsj2CcGzJy6ye+cFtm07wMYNm8nN2SEThEq2 tlsEL4VKCFOrU0ooU2EuyhgixzNWk5mZR17ecXIXHWfWkHH0aNmcfslJnDp58vETkm/t7betCQvV qnignLuKRV+9erUIJX9Ol6tfD7dYsWoVQT7hVNYcqOBvwiUhCd9mA/AMN+PcU5WzjScofBiBPSdS o/kIa6nbyn0ScI8yY6oXT4jyDmkziqoBoqQ3HUK9uHgM0QlUbyntZVuP7UO9VkIXpsJnzNRqZaaa 9Fu3UV+8TH1xVuE2sWaC4xIIap2MR9hIyro0l++gAFUq1CI4eDTB4anoMfPQO0xD77tAtuejG6ei t5dfs8rbMQ1T8wWYOqZiSFBVYoS2vrTpOhVjrxkERedgjFyGHi20cePRe49CbzcDPTjdZkCJn4ze eiF687nyK+3jUwhKXoKpzVTc68ZQrriD9bssVcUT17AEDIlZRA1eSUxiHvWTt+CbvA4/cy4B5nUY rOEtufgkb8A7eRMBiUtk/2rqmzcQI/vDzSvlnDfha1ZJUhcRmDifwKTFNOqyipYx22jaaRn+ybn4 Jm7Fv9NWTK1SMcUOpby/Ed+whpzYLgr9U8SuXnrlEqqcqHU+EeFMrUqoMK9/5M2hPNYWLFhA3759 5VtL/4f5Qf7woOLdb3wgH/sKuJAs/L0P7I0TqcwNlDCthPYZgmq1aHt5eKOfKBXH4If/Hyf/6efX SclYQXCDSNq07yb36X/PW+zXgEq4qEr9qVwE/v7+Vrfg77775VWLnsHvC++99z6TJk0ShbyF8MK+ TJumwkv3CS9VvFZ5fWwQVLxWeV7aeG1a2kpRrFLZsHklq9ZuJTtrK3u3H+fc5Uvsu3yBIweEz++w sFd5f148z5nzlzhz+g3evnKUR9fWitJzWEZ+VVAJwb+18P2kuop8/6gQAaVI/CcrHzxZ5VSJmV8V OeNfS3h68UQ+g9oPwtevEV2GD+fsy7bQgV8Di7M2UKdOdRb1lnlQFPofskWpHazRxFsUdOF32XP/ 2qPk+kcfMK9vazr5FOSFPpV5Y14Zq+Hj1USNZpVUdcJa5C5bb51+Fdy7e5/np6dQq1YVFioPDuUl skTjisy/CSaN6lp5XhybbiNW8OgHDp+9iGvjGOo6FuJ0H6EXpf7hUpvy3NBFo4a7Lzv2/SjPqQop I9cuwCu0Els6Cr2czzVRnt8V+mmBGhWEB46cMPsxNezYf5xEcxfGdanA6cfhKOq8FvXUKF+uENHt E6wloe89NnBf/+oms+bMI0qU9sEhGq+o5KgqDCdNw1xXw6G4I0lJQ7jyyo9lerfsPkZyj/akdCzL m89rPFIlbuX+rusm97Z0YTp0TGLvufPcVUarO3f44ssbTJ87n8igOoyQ+/KqKj0r9KRrjJNrqulf jnZdOnLkyI/XfXLXZUb3GMSAjlXYKmOo+6oMPvuSNMLcCtE+ri37DxwQccG24PHw4SP51j9g5AvD aNFI44A8Z2uS1yyNZQM0Qvw1fPzrkLfir6u9nTh5lvqeRlq7aryvDCxyXrdTNbLiNaoWLUxgQKTI 1LbcHY8efW+dT4YPHkpkbY1DyUKvkrzKGJYX5H411zAFepKz/McSsLdu3mLl5q04GD1p0lDjszyh 36RxS/h0VpSGaxFl8PJl0yZb8lklw7z/wQf06tQP92Iay+U8flAhMjly32SMkdJHzaoaA4ZP5uNP fn/v1Y8++ojExMS/JDp9gk9r/EhNTScsrAkTJgzmtdd2yPWpOePfZfxQ86IKC/p3zo9qPlTXp+bE 9XClk8hlJeR7Kiq7Roh8+88TNf/RQN6+Z/Dqq68ydOhQXFxc/upDeDosQJEiRXFwdMRfDyRI19Gl H2tiUjcXTLV1DCV9capYhbIBZXEPlH3VZF/ZAPRaDphMZQmoUwsHOyPl7dypU7cEJt0Rg5un9FEK 3bk8upc/etlA9PJO6HXLojupcrV+0r/sq1IJ3a6k0NRG193Qawp9ORm/ipyHvw96QBkMTmUJLFcX bydnalcrI23r0jdqIMuF4Z07e47DIvysFsaxw2IRYceC5bj8nrGw64KFNbJv/0kLx2TfurMW1itj xzkLl0RAUvvXyvHDVywcOnSeZbnH2Jqygf3p61mWdoDU9A2kWw0dKuma8gBZLqhWo1TYi/L+EGEt YyeZWctYnLuLcWOy6Va/Od0b1WPmvJc4KJPlT9fLVRlQlfcjOjramixMxcwuW7bMGjNrrdH+PwJv XH2d0eNHyDtXmaIurtRt1RNjRD+qR5sp186Me0Mz9cPNBPY0UznSTIUGCdRtG09QywT8m8dTRwQF 71hVYnYWhnYj8G3dlzpNE/BTYTDt5Hgz2Y41E9DWTN1mZqFNwNghiaBmg3GNHEi5jom4t0igfgsz eqckqsQNoqR3NCXLVqNaBU98QmR/t4UYYmehh44SmtnondPQwxagt0rB0CaFwCYL8I5Jp078LALM AzFEyPmEyvEuz6N3fAFD01T0uMWCKejNZbuz7G8vWG+R9DEFvedo9PCXbMe6SzsVVpO0BGO3bExR 06jtFUWpYiUoVECjWCVnarUYQGxiJp37L6Fxcja+5hRrhZdA817B3RjMOdQzp1I/MQNDUgZ+iXk0 lOMdzFm0TNwifR/AN3GFnGuGoDKOZNHMvIZO5v1EmNdiTFpBvYT9hMRswxCeS2DXNJwbdqFe4whW b9zAV7e//dkoDZUA7z53rd5naS9lULt2beu8UqZMGeu7/s/g6tWr1qSoqoyrqhqgXDn//KDCfFTp wTfgk6OwbSosayZCn5tgZcgrbyude8AHPl4sN/H/u1xe++J91iybRZe29RmY3J23rj4LeflnoARU lXyxWbNmVl6oDGo7d+58qgoUz+DfCypJoQp5i42NEYW8Ps89N1fmixPk5W1BlYq38VvFexW/XSt4 iFThtbkZq9kr/HjH4r0slf27924TpfEkJ0+e5/SpfM4KPz8hfP9k/kXO5p/n7IW9vHdqEo/O9JZv caFoY0+MFL+XB8gfBX87z48PZW4fO2YMzvJNhffsyd633+bXmBMf/vCIL7+7zqKZM4h1LcHiLhrf Ke8KUVJzh2o0aFqUxs3qs3LlhsctbPDRpx/So284TfwKsrK/KzfS7LgmCufCUA3vEsUwBoWwYcs2 UYIfWfGVV15n6Kh+xDUuwh6lbK/U+D5TY9dwje5BRQn3qs/SxRsf9w63v74jivBGAtsEEllPFOaB 0maxxudzNBbJOfo5FSKkflM2b33dmsP6exnj6pdXGD3/eVo38WL/gMJWhf7tdI113TU6VS2KZ9Uq zF1kM7CoEMa1a7Zh7hDFzK7luDxJ41FWAT5fVpShbQvhYleUGdMWWGmfwNvvfsCo5ybQMrg2s6I1 3pTrvbesMB9OKs6gugUweHgyZEEKZx+HvCjPjLz1WxmRFCkKf1mrUeKHJQX4ZklxlnUoTHPnEkyY n8rHykL06ad8f/Mmb199j4njJtI6xJ3JMsZbE+VZrCrCB3OK0z9CIzDAkaHDh3LunPKagnsyxrEN W5jcI5KRPcqyabKMIddxf1lx1nctTLMqhendvpu14o6iVXDj5jesWLGaVu2a0qF5AU4qw488j1ty b+cpr48aJYgMb86WHbut9ApufvE1GSlL8fCuS48QW7LWH5ZqvCH3YFJbDY8apYnt3Jarco+s9Ddv sWy5zCVtm9KxmcYpNcYqGSNDY4M8/25NSxDXMpxNW/da6RVcyr/MgJHDqRLsKMc0rigvDmnzlrSd 5KvhWqCwyGryXu3fZqX/5ptb8l6uxlS/MYHVNfYOkDE2ajyQ92RhnEaIaxEa1ndg/uIcPpJH8ntF WapwFzV3btmyxepF/rf63NMaP/5z1V7UvKTGUUZoZUD9OZrfA9VcKGOq8J5buXC8ibVMNtvKwfuT 5aP+88mdcvbPYOXKldYPoUSJEv/vY/hnWLBgYapWrYZPQAC6HohBlHK9QgX0GjXQjQYMqtJLsUrU tatMbW9XfJ0qYbCrhl5L0Qdg8KpGoF05vBzcZbLyxN9YAkN1FS7jgV69BLpBhdBIHyWropepiO7v Ku3sMVRzxFjGG6N9ZTleXMbyRHc1opeVcZ1VmIyz0Hpbc4UYK5UkwLUule3qYl+xDuH1YpkwfBFr V53hzKnLWC5Z2HfRwprLFnYctHB6rYWde23/71NeHtssnF9v4ehJC5tesbDxlEUmcQtnt8jvuXzO v3KBAwcPk5O9jpyF21iZuo/stA0ihKmQFhWHrFaflECmjCAqBEbFJdvyfSzJWk56ZhZDZi+gfue+ +PsGMHHoEGFe73BNGMDfOvyr/AcqKaRy8w8ODraWi1Mr3srq/7+yQnnjwVfkHc0iOMxE4SJOVKzR jDoxPfHrkIxHg0T8/M2YWiSg9+qLV3QCnoFmDPUSCGkt2+0TqNDMTLXoQQR1HE5IVH9cI2VfWzMe 8uslWLGdmRpRZjwjzNh1SLBWhjE1H0xw2xl4x02idkQSfm3iMcWZ0cPNeLVLwrN1Hzx8Y7EvXQu7 GoHU6TARU5tcDCHzsVZzSX4RvcsY9GZzMDafS0CbcVSJmk3FmFnU6TkAU9RYDMrzo/NC9MTF0maR 0I6T/ifIvvTH++ahh6Shxyga2e4u9Na8ItJvjzlCtwRDxFJM7WXcuGF4eNWlbHFb/p4Sdk5WQ07T frnUG6A8PlKtBoxA80r8zSsIMmcSJ/vayDghiZlWL44g824amZcSmqhCZpYTkKjo1wnuF1wjdNk0 Sl5mDZ1plJhDe+krqvtSjD2VcSSXqiYzFarUp3GPRJYePsD9nzHQfS9/H/IBuUtyiXBvQYnitjmo fIXyT1VvXiWhVHlClPvm+PHj/2FZ3D8lPJIZ4NpHongJ8/1ss+DzwvuTYF8iHO4vjFfukaoQ8zfw 9adHOb0qlFVjy7Mnqwc3Pn8WuvHPQHlAqneoUqVK1nlVlQm+du3a/5Rh+c8CSoj/7LPPmD17Lo0a hTJlyiCOHt0nssxRUlMVr1V8Vi0yKG9LxWs3k56xjayMA6xI20Lewi3kZu5j/4GNnDi+kc0bTrJv t63E/eZL+ezIf40zFw6JbDCK9/Z68mhNFTjaSr4/EXy/V6uOatX49zCAKOPKf9Lj4wn+djk/lixd Sv0GoQTXDyFt6RJ+rW/ejbvfsPrcevoOaEGSoQD7kzUertW4m6oxKFwUTk9HEgcN5LzIQj+Fq+9/ ROPoCMI8Na5OLsWjVUWxiJLaRRRjnzo1GDx0OK+9/qb1nbopSmru0hV0atmQfo00zo8QFUGNIUrq 8CYadXwdGTBtKOffVgYwG7z7/icsWjSfDpG1mSqK8FezpI0o6GcHieLsrhFucGHuvBG8896nVie9 O6LQH1qTx7B24QxoUI4zqhLJOlvIxFRRzhvrVUlOMnPqtFL0lBffF0wa/gIdPBzY3Kswt3JEac4u wo7ZTsSElse/fCny5iyy0ip4+PABW3fuJ6RBc9oHlOKNiRrfiqJ2dUoFXop2obFrITp3qs/hi2e5 oYwMomh/KBr3+BkT6NrKnnPjC1tDMR5mFWH3dBe6R5UnVC9DzopUW4ruu3e58+237N2+l24Nm9FD L8VeNUa2xjupFZk7wIVQ54J0qGfi+MFDIrN+Y1XmP/jwI2ZOH0evKDvWDi7Ep1kaP2QU4ZUZKnFt eZr4lWLe3EnWRb4n3p7vvPcRAwYOIyy4Ci921/hA3dt0jYsDNKtXh5+XF/PmL+LjT34MoTqzJZ+B cQMIa1yFeQNtBoZ70i4tSsNQs5DI2Q3I2J/B19/ZFNZ33v2I/gOG0Ky+A7N6yhiqis4ajfx5Gh1D NUL0OixctJiPPv5xjNVrN9KocShGz6LMk3fvy1Hyjsj1ZMo7GehQEDfRZ5JG9WP/Bwet9GqMgQOG ERrowHh5xu8oT871tiS33QJUrg0nBgxO5Nz5fHV7fzfjh7qvx44ds3qOlyxZ8q90OYW/xPihEp6m pQ0WGezfZfx4MjeqhSEl573/k30/R/9bojLgybi35HkeGwDZ9lavHfZ5Y01Iryr0/clAzv5/F9Rk r9zGf22Fl5Il5WNxKoR/gBdBgUaMri7odhXQK9qhKyOInx+6vz+6czWMHpUx1XXCUKIKeplKcswZ ayiLvdBUcsRUxRNTLU8M/sXQ3eW4vQ+6o5vQ1JI+fNFruqJXdkCvVtVWvSVAxnKUvlVlGI+i8r87 em2hs5dxq6j8IdJWje/qLn1Xwa+KPeWLVcLDsy4TJo5n88ZDbNl5mW2nLnFMBJ5zly3svSh4yMKp zRb2H7SwUfarEJiTuy28vMXClRO2EJhNpwW3yfYuCxfO5HPi2BU2bNxHVtYSFqfsJzXvJOmblpCx RiVcE+ErLVt+lQFEhb4owcy2MpWevpMVy7aSnZNHG3MfvMKbkjh8GCdO/Ogm+PdAeeuolW4lpKtq Dm3atLEmEPtT5zx4Srgnfy/fvEzWPFHGHRvJu1gNZ1MMjboPwdgiiRpBZlxDzfgr74wG8YQEDcLY fBzGuBHUUdVaohJwjY0nKKovwaYEakbE49ArmTrhz+EdNIYq0cnUkuPeMWacYhOoFdoXn/oDce02 idrtnifQlETNsHhcpa+AaDP1WvUlMHYArsFJFC/hSrHyZfFqn0S95OUYYpejR+aid38RPWk8epv5 GNsuICBhIs7N51IlOAXvzlMw9ZiNISYdPWo2eo/56ImqvO0U9OYj0du9gN43Bb3XYvRW09BbyPEO y6S/HPRuM+X/Sbawmsh50n46ep8UQgYozxMzlRy85f7YypiVrOqDS/PnCUjMpfngZUQlZhKakIKv ORWTOYPopExadk8lOC4N384b8EvagZ/Q+nWaT3DrdCJ6rKdZ0n6M5t0EmJcLLsHPvE7ar6Ch9BFn XkB40kL0gXIseSuBodNxKRlKkYpOdJ8yhM/+Tlbs9+7fZsrUqbgWKmc9TyUIdO/RnQsXbCtG/whU HgvFrNV3MGLECKvg9N8NwoDvCLP/SBjyeyIcqzCZH/6/m+yDD3bwXkp5PhAh6/r6lnx+PoOb75/k hy/ftbW59yyU46fw/vvvWysHKa8PlfsqJyfn8ZFn8EeGU6fOiiDfi77x4aI4jWdJ9jaWLNlCRo7w 3ExVQl4ZPlRurUzBTWSknyU1bQOLl2aTuWULG/ZsY8f23Wzbco4jhy9zUni7WvjYe+hVzp49wfmD L/LBUhFwVTLKJZVEBk6U702FgihjolKylYL6t4LyfwMq48e/Vu1FGae2rF9Pj5Yt6RQWxurcXL76 /Nrjo78cPv/6FtNFxgmPa8SABgW5oJJlbtD4PtWWV6NUOVdGPDfZWvXrCXx75zv27TuGsU4oHWpo 3FF5lLZqHHteI6KpKM+hdZj54myuX7PlZbgmY8yet5CYED8GGgtgUWNskjFSNNrU0ShfvQazs6bw 5e0fx3jzvZdJmT+SxKZOZLUSepW7Y4vGTlGkTeU1Ent3EiX+mFDa5tyvvviSFbPmMTjMm+mikL+q wj9UaI20e765RpCfG9Omz+SDx5VklPFjcOIAIqprHE2ync+D7KLMHewpMq4LzepWYXPOQiutghtf 3WR+aiYuXjXoI8q7NT+I3KfjI8rSJqAKtStpjDaH8PU1pTza4KP3P2RwUj+aumnsexz2cSetMDP6 VSEotCQdIytzaEvqY2qb7rBu5SZ8q3nSQe7LF+qaZYxjU8rRrmUVgqsWYE6POO58+ePzfv3tD0gY mUgzOaeTKgxnncb91MLkyhhxIcXpHmHH4V1/Pe++/vZHtOrQm/Zy3DJB4566FvkWT8u99S6qUds/ hJPnfjREKViauoPWhjCmdi/OFZWvRc7tzkSNcYEapYsXoVFvMwfeuMyjx66or7/9BW069aBzaFHb GOpa8jReH61hKKfh4d2QU+eUYv8jLMpcQWigF+PDhK6/0I/X+G6WZq3aU7J0MVp2iOfgiYO895Xw 24dw5bX3aNO2J90bFOPSCxp31RjyHN9doBEs72W1mv6s3bibb/8Nnqvbtm2zeo2rvGo/1ecU/jLP j8akpAzg+nVFr+aMf2T8UPOkmlP+lTxGqg9l6FAhvEqWVN+g2vd7zsGqb2UEfkWe4wEZcgws9wJV 1Si9oJzOIPnghA/8zALUHx3kCv43Qa1mKSahkgV6eXn9v4/gabBChYJ41S2FIbgWBrca6MXLozvJ b+3a6BUr2MrL+vqhBxow6M4YapdFL1sd3cEJ3ac0uqP8lg9Ad5PjDoEY7KRt3TLoxqrotVSoi6/Q SHvdICi/8mHqpaWPatKHCq8J9LHmFdFLyli1vdBN0t69nC3sxUHaB0i7wEArfWDJ4vg62NGlR1M2 7NjAa6+9xYn8i9awla1nLagqLmfk96T8f/68xer+ultwlTou/58RvKCOCR6Q7VXnLGy/mM/psxfY suG8CM47SEtdQnrKNtJXHSDjkAhe25XQtZ+M1CfhLqrCi0p0uoNMmTyzs3eLkH2QF19cSOs2reiT 0JdLl2VS/gc5Dn4KVlfFvDxrnW4VBtOpUyf27NljDSH473D///ugPAYevPGAqQMniYLvjKNzE0wt +uHbMRG7pqL0G8z4BCcQaOiLb+ORBHaYjbHlBAzNEgho3xef1gn4hMi2nxk9si/+vfrh02I6Pn4z 8a8/AL2N7OuYgHdYvNAkUCc0kYrdk6jWPom60ndlwUpR0r5TIvVj+uMVOoyygWYKVfSkWKWy1GoR hsE8HkPnVPSwLPSIDPQe6ejmxeiJi2Q7hYDmiwkIW0RgzzT0fnKswyx0OVe9xVj03gvRk6SNMnbU l31tZmHoNxdDz5EYlDdIkxT0zpnoydJfN+mvgdCGTZd2I9ATZhKUuIzA3qk4yjkVLub++JstQVG7 xri1GE90Ui5d+y0hLCkLP3M6gYkZGJPTMXbMwtB4CUGtcglJzsGQvATf2AzqN8mjfae9tE7ejTEx B1+5hoDENQSaDwlukmuV9onZGOWcA5JXEpB0mOj2q4ny7EzlovaEtmvCjqs7+O7uX6/7qVfdcuEG w4ePoJqjbV6JiooVpeb0U624K+OHCk2IiYlhyJAh/32eHz8LIrSppSGVEe5vlojUfyoL/4fnt3Fu nCcfjy7CndQavJPpzUebOvLDiWkif8wR+WEz3BLh9/6XWBOtqhXAR79/rPEfDdRKmEpoqgwfyoAW GRnJzJkzn5UF/pPAxx9/wpIlMpd17USHzh2ZNGMmWRmp5KQsIzP9mPBaZfxQiw/K+LHdWl4+PXUt 6etSSD+0lLT1u1m5/CSHD57CcvEc545d4MTafE7tyOfcySuc33yJd3MmcTfLThTgIrDdJFr4Kvle VDjIkySoPyc0/7egusa3+eKLvTLHhjy18eP77x+x99AhmkVGUbdceYa1aUP+uXPcvH2Te9/d4u7X 33Hnm7vckfn77vd3ecA/T/D41df3mTFnPS1DW/Bco8K8MkrjhzUaN+dpdA5QuTvcmTrzJash8wm8 +uabTJ4wmaY13JhgtBk/flitsXeIRliIhqmxzoKFi0WBsxk/Pv/oMyZNmkZUvTqMaV6AV8Yq75JC fPpSEWJFyfesVpN1s+Zy/8Mfxzh/6SiTxnYmqVF5VnWwGWMeyHllyrZLxdKMnaRCUn6cWz/6+Ate eGEafVp5kSeK86dzZIxlhfh8ehEG+2g0rOnOvDnz+fCTT3ggPPDipSv0H9yTTqJon1R5NVZp3Jhb mKEtXagb4EVCQnNOn/qxUs3Fi68wdtwowhs5Mqez0CtFW655x7ACNAwoRL1aZch4rgPffGErcXv3 wUNOWPJJ7t6dbrU1TquQjA0atxdpDG5VkHqBJZjVrwnvnfmxMsqnX37FSymZ+Hm6M0ju46M0abNe Y/OQAjQOKkSXpk4czBjLg1u2MsaPHj3ktcv5DBvezRZaoq5DeT6I8j+oZUFCDaWZMzSS987bcmQo ePDwe/kmX6Vn985MblPcVuFmucatmRpr2hbAYF+K6NYdeOd9W+iOWgN4+N1D5s3NpmNjTw4PL2AN RVHlbT8ZW4Th/oUoLwp/VLsxHDv5qTUN2cPvv+XchXN06tCR8TGluPt4jLuzNa7IvQurUoSmrVtz 9QPbGN8Lz1ULjNPmpRLXtDaHhsn7tFTapBXgo/FFGGQohJNjKV5MSeXR/Uf88Kmc1B2ZJV5+ky69 OvFCu+I8UGNIm9vZGpueK0CQVyli4jrz9rs/lgP+PUDxOhXysnTpUmv59n/N+JFGixZNSUkZKd+O CgdS86AyQv3cHKIMCGoeUUaE3yJURY3175p7lWFDzvvBcflwx8IhD8gtCgvKwKYAYUD7bS/enxDk LfzfBJXwJisrC6PR+FfZfn8JFi1aAbtKNfDyc8DoWh5DYTdrRRYV7qJ7KgNIRXR7VdnFH91Dl/9d 5LhKYCr7DE7odSugO1ZDr6Byd9RA9yqPHuhqC4mp5I1e1QHdR/4P8EN3dpZ9dtJexqgo/Vera/MA Uf0XqYPuLn14+qJXri59qqovMlag/O/iil/psgS5VKdbXB+ZlJaxWhk53nyVC1fyOXLBwvG9Fs6u s4W87FTJTa9Y2HPRwsbz8r/FwgblCiv7VSzwIdm3XhlE5PjpVy5xVv5ft2YHixblWpMAZaTnkLFk IxlrD5CxQoW5rJR9KvxFrUKpEnzbSE9fQnZ2JsuXr2fq1AV06NCNxIQEtm/dwkNRXH4JqNUVVfpP JYdMkD7atm1rLc+4Zs0aq3X+vxoewanLR+gypidVazalimMcPvXj8QxJxrOxGd84M1WbxlPZOADv xqMIjhtCSBszQREJuLY0UzHWTO0QM/Xlf71nElXCR+BQbyQBrZKp39IWAmPfOh7XxvH4hybg2a0v ddrG46eqxLQQjOuLoUUyQXEvSJuZ1AoZQFnPBhRwrUJpl8rU8G2MHj4GY7sU9Jhlsp2F3mMiei/B 8MUYo6Zi6jUeQ9Ji9A4vokeoajAvoEc9LzhG6Oaht0lHD1JJTRdh6JWKKWqmtFN0QhO+AL2TtOsx Hj10PnozGaeP/B83H0PMEvT4pfj0SKOqoQuFij4JaStHSfsm1A0bT3i/pTQYuJRAc4ZgOv6Jqfj2 XI2hw16iu62hbeISQhN34dttM6YOOTTttZzGicsxCJ1f0iICknLRzWsElxCYuIL/Y+8twKtIssbv xt0TCIEAgQAJ8fRNAkFDsOAhBPckNwk+uLu7xnF3d3e7SXAYbHB399936gaW3feb3Z3Z3dn/DLPn ec7T3dUlXd3VVeecOuIWsVnSVphNXtwkvZxxPhXrDMbBIQB7p1KEdDNyLEFJ/r/B/fsPGD5kKo6O TqTLqJkX5G7duv9iEy5lo33kyBHzYt6kSROzGcyfGdT7OHv+HLPiZzC2QxCHe1jxSQjMZ5OUw7cM QnQVggXFYKkwcVvrCj3SDy4LsXPpR3jy59IGUcTglStXzGaDdevWpWrVqn8RfPyjCEP/g98PvH// jps3brJ29Vq6Dh1GUPcf6NE5gtn9xzNz6l6i47cSE6tCya9LXn9VRJjoGGLmzCN6yQamz1wv14tY snghe3dv48DhJNbsSmLj3mMcO3KSpF0XOLFjM1e2hvJ8Xn5hcjLD2vrw0yJpXRHy/0278/82KqZF mfic/dUOT589ecK0efPJ5eFJKll3HIrZEzZ0KPEbZrBj/Ux2y3vfNmsXW3fuYNvF7Ry5dZhb9/5x BLv7j57yQ5e2BHlYszQoJU+HJ/tl2NFDo7anRo1a3uzet+dv1o4VazdRt2YVmpXMyNowjQ/C0L8d rzHNX8M+fypqN2gkZfYn/+/C2F7cupeAqrUpp2djmdT7NFrjRmw2YrvY4G2VkjqOOkkbd8Dzb0L8 qBmrKe9elh7eabggzLASflyS+TainEa2LMUZOOpvfVedPneZGnUbUtUnG9tHyvMII3x9RHZiAmyo YJOS+jU8OXBgDy+Fyb524w5Dho6gfk17xrROwU/KJEOeKbF9CqoVzkgJd4O0P5kHD5MFGQrmLlpJ k1oVGFI9PceVhoXSlligMa+V9LlQahoHBZGwaz3v3yS/p1NXb9FSvk1Aw+Is6qjxUN6P0vx4LMcg Dw1XV3sWxU/h1YNv3ydy7WYqNqpLO98sHFTaKMoBq5SZ1VzaKJiG8NBmXD6xj89fHJe+uH+L3XOH Max1cUY30zivds6XaTwYq1HXWcOlbEkW79zAqyfftEMvX73LkgWzGBLmzroOKZPNDBZqbJbvWM0h DRXKVCBW1rnnL5P78eGF8DX7bzM2ohc/VMxkFlwp7ZKPUWnYGpqfKlbZyJI2M917jeXenXcy/8tv fHMjs2YaaV25JLGBlvKuUpjbONJNo3ullJStYUevuIE8fJG8qfLq5WsOHDxE63bBBFbOQsKA5H4o M6SNfW2oWzob7npWFiyLN+dXyj6vn39m5/7ttO9aitiv/Zivsb+dRqiejgC/isTPmsurN7/tmqN8 VymTecUf5Ba+KVWqZI3gv8ZfLvyYjnJOP336eB48UIKIv+cHSc0hiuZTwmIVyUqNIZXv3zFV+Vrn b23uop7zJLzdC9cmwk4fmCnfLzI7rJc14IZ843d/XE1jGYV/TlCOAvv164elpeX/7wf456jC4WYn VTobcuQsiIONBZ5WuTBY2qE7uGMwuOFVrCieykzFOie6s3WyGUtqN/Ri+dD1guhF5VwJOpwt0C0k TWlwlMiO7lkA3dI9OW9RK8kj5QvI/ZyW6AUF3W3RC8s9ixLo+aR+eX49X3F0N0OyGUwqKV8kO556 IbwLuuCVMxu2OTUKuDjQutMI5q1MYOnRk6xMSmB7ogmTitSy1cSGFSYW7zKxSWmAbDOxcZ+J9XJf hbvbJumrJe3gIRM7JP+qxAQOHj/O8WOH2bZ1M3PnrSQqaq4Q0Uq7Qwit6DXERG4nJkoJP1T4PSX8 UFof6nod8fHzJW8cI0ZMpXnLEGoHlCcufsK/pbKvhCBKC6RWrVrkyZPHvIupnPd978zglVcX6R8/ hJz5HUmR1gn3siGUKdsZnwrhGFSUlopG8hhCcSoXjENACHaBRlyqGClcI4Q8QcHY1wqlZI0w3FRe SctbMxiXeiotlBLV2pMnoCe2dbrgWt1I8TqhFK9lRK9hpGR9I851gylcJQLHgEG41R5OUe8O5PVs SKainvJ/5CSXpTOe1TpRstE09FqR6JWGodfujl5niJzLdY3h6A0GoNeT+5VHyXV/c9QWve54dK++ kj4BXWmF1FJaK1Nxqj4b28rx2DcfahZ4GJTz00pjMbTqgVe9fnipiDG14iRtFnrNOAxh8ZTsvgCX FqPJ41KZnJkLkFX+3RRaVjLlLUOhKu3wMEZRsuMC9PA43JQJTNhCDBFbqBG+lHrK34dxHS7hy3GJ mIFr2ALBeXgGz8Cv4SIzeoZE4xoxCbeWc/GovxmPJisoaZxGpbCplGu/GI/gpXhUHEoR69KUKVma rVu/7R49ePDAHJ7Wy8vwZV4RYrR2XbMmx68R3ClmVWmClStXzjyv/Znhw7t3HNqylT6du9KydX1W TqgD2+vBjirCtNnD7HQwRZa9UYLjBOdkkXvN4PxWePp9a4v9HKhoLn5+fmZzlxEjRnDq1KnvX2j8 HYIa9yu2baNaeBhV69RiYOc+RE5eQfyMVcTEKvNTWZPN66/ahIiVNVrSI4/KcaUQ8NOJipzHpvVr OHxiO+tPHWFzUiKHjiey80QSm44e4diWaTydW1yofvlnFtkJ16R8LKi5RgkCFDH+c8Tzb4WK6FfE /69t92u5X8I0qDyKoVGOku9z7942atb0/sXCj7u37zMycjKFyjvjUNBC5v5yVGzehua9G9Lrhxr0 a9yOPi2606V3KKHDW9Nu1A8MHzuayCnRxAptpPygRS2MY8biOaycs4oNS5YRM3s8/nXdaFchA1eV U8oYjR9HpKdX/ex4uKbGGFGO69fOf3mCZJi7aC0+Pi6EVtM4Nlj5mNB4J/PfgEoauTOnoUPXIbx8 /c1ef//2dTg4OFHeXuOy2qEXxvboyGw0DcyHo00qujWszu1r37Q+FHQdNYOcefMx3l/yS92fo1Ny eFA2wiukw7dEIWZG/60px/FTl3B0kfWwiMZFZU61QuNQt2w08cyHd+EUDOtWjWePkzUNzl24Sr2G TfB1S8N8YZaVpsQnaWNlU41i6TVcDKXZd1Axad9gUORMXD2LMbKGxv2BUr9yzCj9mNhIwypHOsI6 D+TOFzMfBYeOX8bdtxE1SqbmjFoTZilNFI2E/hqGPBpO9iXZvX7H32xwd50USwFlnlNT4/EwKaMY +jiNsfJeLTKkIbRjf27dVcxuMlw9f4Z+LavQqVIqNvbLztNIWYdma1zpq1HGTtqoXpm9P17+YoiS DHsP7qH/gNb0Di3I9t6Z/tKPqMYa1ulTUqZMDdasXcObt8nf7/NruLzrGkOC2xJWTr5bD8kv7/bj tNQMrZYPizSZKGxryYJFseb8CvZuniD1u9I+wIc1PzhLH4S5naexrL2GV6kUlG9UgXmrFvLqTbI5 +bPnL1m2ei3+/lWo5iDf7QdpY7HG86jU9O2cn8KemShvyM36v2rjwpUzTIkaQGgLe+a0lX4oQZGU WdVcw8c6LbWq1WbNug3Sxm/rN0LxF/PmCf3mqejT/8vTJeOvEX74+1cTPmac1PtLhR/KBEqN639X +PHfQtWvM/BqE5xoL/O+FYyVbzdWxu7BtnLvb+eaPxpIT/6coIg8FeFFSQB/7if4h5giPSlTFsYi TwGc7HJgyKW0MQqiO2URpq0wHkUccMuaE3cV8tbVFt2QHd3aGj2jO3oRV/TCLuhZDegF5drTRvJI OUs55rRDt1fmMlIus9yz90C3y4eeJQuGfAUwuBWQ+pUzU6nTRspncZZ6LdDdpYxHMfTc8gyZ5H4x W9yFAXXL6ojBKhM29mnI5eNFk459WbVkHYcOH2Xd8SSWJiSwT5mxHE02YzGHsN1q4shCkznk7aET ci5ph1fL+WI57hE8nsBRIYwSJH3blk3Mnr0QFdI2OZytcmT6dYdpkeAXsxdz+jezl7lztzN1WjwN GnSjsl9Dhg8J48xpYT7+RVDE+rVr1zhx4oSZmVTmL2XKlKF9+/bmaDA//vijeUf4e4Sfblxh5NgR FClSlAw2hXGs0xzvym0xeIXgVsqIs27EwzdUmPJQrGqGkq2iEftGRtzrhONUPgK3wDA8A1QeI071 QnAKCsHDLxTP2sG41e+KU6WxuNceRImGRnL4tSGPfyi6nPtUMlK4qpGsTY0UqdEWe6925PAKx6ZU OHZ2QWROr5PLvlRy/f6T0GuqiC/d0CsNRfeLRG8iWHsaeknBUtOTz0MEwyIx1JyOobSkBSlzmOEY mnfDS8rZ+cWQpWkc+SOiMDSahldZyVMtCg/jONxCe+BWqz96BSkTEIseLPWHxJgFILpycNpyEh4e wRRLbU96La38x2lJl8uaItXa4RkxE8+2M/EOj8crbIaUmSnHOEoa4zAY55jNWbzC5qAbt+ASsZaS redQv/ImwS2UbDMDjw5ReDWaie47C9daMylrjKVhRDR12q7D0GYb7pXHYlugPCW9yrJyxVKzt3sF mzZtMvuqyZQpIylSaDg62rNhw3qzKcuvgfPnz5s1P5QD4J07d/6pHVS+f/OW7TNm0y2wCm2Nfmze PBNe34U3x+HWdNgXBAusITqtYCphINInC0aebYdP/0f1XFG77+VbvBfCT937mZC6f0RQGh8qgoJS j1fjT5kMqo0AJUT7XufJPwOcOX2aHv37UzIwkBrt2jFq8lTmzZ5DbKwKg6sEICoErlqPlfbHEsE9 ZuFHZORCIeK3sVaI/iOmJbLu7+Wo6Tj7jyWxLDGJJTsPc3ReJI+ne/F5ljBHO+2Ehh8q/4UQ9p+V 5sfPEf2/Jf4jZuMf4ddy6vhz9/8aFcOi1NTVhsx7fq3D07t37jB+ygAqVipAz6ZVWT8tivjoafQf 0ppO7SrRLrwFnTu0oG24HwH1y1GlWmUq+VXC1c2VQoVtKWIrWM4WRz9HKhT3paaTEm4XEma/CIMb 5uf9NPkOCzX29M1BtbKFsS6QVv5lR1asWsStW/d4Joze82dPmBY5k3LeTnSqrpE4WOOTMOhPZ6Wi d/2U5MuTlr6DxvJB/vmPnz7y4u0z5u5fQBG9BEFOGq+UYEKY7S3dUuJbOg1epS2YOrETT5/+re+q XlGTKFYmI4uV7wdhnD9Fp2Zrj4IMqW/J2DZ5MW2d9iVn8txzyHRS1n0fgly+tbGhc0oqeaWhXjkL 1k7txLvn9810XULSGeoHNqS6R3pWdBQmW/Lfn6iZzVkKZEtJ5Wp1zM40v4Kqv9vkGKwNdnSurXFp qMbnGRoP52h0raeRN3dmOnUbzJ17yb44zM+z7xS13IIILpCOH5WmSIzGHWljYlNpw1LaKOvL5W27 lFqhuYx6rpGToihpKEy/uhoXlSA9UtoYKG0YUpDfKhs/9B36N23s3L0PT92Vut6pOTGtCJ/nZePD GI31rVPgpqelUvNqXD54AN59k7CsXhVHy5YGQlvYsWFQXj7Ep+Cu9GN4Aw1D1nRU9qrIHGHmn38x 8X4vZZOOCV/TqTXN/TQO99T4uFzj+ugU1HZOTfrM6WjUxIcjR9aZ8ytYNmUC4ZU9Gd6lOkfjSvJp pqyJ0saKzhq+PhlpUbMFu+bs5e2LZI3sx0+fsmD+Aur4+NKwkMYhFQ1opcaDaSmoWz81me3S0aZS aUxrv7WxZn0srRuWJLhMMVaHWJkj3Lydr7EwTKOsW2oq+/uZo808e/bbbj7cu3fPbN6pNop+lq8T /DU+P6pWrciUKd24e1eZKqk54x/5/FBzlZorf2unqP9JVPPkaXgp/TvZVQaLg3Q8TbL237FguffP 58HfM8jI/XOCivDi5ub2sx5//xmmSZuaPHmz41jACi+rIoIGdIdCwnCmxKtwfuxz6FjmKUwhKwsM BSzxdFHOTx3RbZWPDjm3sEW3ckfPURi9gEWyAMTZVdJ09Fx26HlyottZyU8qeVw8MOTLj1dOC7xs c6N7FEQv4iL5pC4bqctN8rkK5pUyFtJe0SJ4uusUcXEhl01ObLOkoJRDYYKCBzJx5Cr2z9/Oqf1H 2X880RzJxRza7riJbadNHJPj/r0mVm8ysWePnCeZWCP3d6oIMJtNrD1oYvvJ4ySZjrFt80bmzFkh hNNaMyY7M1WElXJmqsLYKoJLOTlVO00zvqRtEmJrIwsXr2OaTEIVKwmRVjaIffPX8vbZzzuD/CWg mD3l6+Dly5dm6e6BAwcYM2YMtWvXFobXwxwZRglAvkd49vgZh/buo0e3H3Aq6YdlcT8cnCvhUCmA 3LVCKOoTjk9FIyWDjRSrbsS2dAjOLUKxC+xNXvdhOJTtQsk6IbjXCSV/zWDy1Q7GNUBpfoRQwr8D eev2oUidbrjUDKVwrdYUrasivxjxdjfiIMeCUq9zFSnjHYxtLSMlqnTA4NgS+0JlyVOoEFau3pSo OgDP4FgMyiSl3DTBSegh/dFbjUevNRW97gD01mO+aH0MwrPqSLyCIjGEDkNv0Qu9upT374Vj04EU NE6nWKN56FXlfu0BeLUegXNoNHkCxpOv6gTc6k/FK3QwevOB6P7SVv04DO1n4d1pPmVaTMPJM5QM GYr/5V/OkrcoBStJf9vGU++HpQREzKCUMRJn4zRcjHNwN66jqlHSjTMoZ1yES/gCs+ZH5fpLqFh/ MSVDZuLfdhV1Wq6lVL0ZuDRaIuU3UDVsLhXD5+IpZQ1No8jr1ASrvD5EhHTi6OED3L59y+xvKGfO nObnKFWqiPxH3WUMC6P+K0FF6VBjPCAgwLyzoRb5Pyu8fP6CgR07U9XgyPgxPfjpVnI4PzN8vgMP hcC8tEDW7QnCLfaWRb2TvMDpck85cPw/Gg/PJf/ReDg8Aq4uFoZvLzxV88gf16+KItyVNpxS/+3Z syfW1tb4+PiYPeArIv1/8MeFl8+eceTQIZq0bYt37ZoMGzuMpYtmExs7i2iljWneoFDRX9R6/NUU dZPc2yrr8jrmzVnL8o07WHPUxK6dxzm8KoGdexLYflhog3XrOR8/kPuxPkIE54b1nkIAD4UXwhSa dzX/GwIQtYuqUDn6U4yl+hfVDuo/0wD5Wi5ZiwMuCP6zcl81P9S88FDm1O2/QvPjA/fuJzF5Sjtq VHVhVJ+eXD+5h9tXFpG0fQLbFk1i3tZ4lm2KZfu88aydN5qlMaOZNWoovUd2pdPAtozs3IEx4zsy YGJbgpu0pmXZagR4O+DlZs2QZtnNfhyUmcW2vhko75MT64waDvmy4lWzFk2ataFn0/r06dyY2pXL UdU2F3ObadwXpv5jdCr2985Li7K5cHBIR9feHTiWKN9a6LwNixbS5YdWlHCypHMVjc/C0CvBxJI2 GsWE0a1Y25fN25dK/74JSJ++esuYiZNpUbUA+7sL42yODJOSKS1y0KaOLZHDG3Lp9PYvuZW5+V3m LZ5LvcaODJdnQvnKWKSxWNpwKJqKmi0C2HN0O2/fvxGm8i7xUbOo5mKgk2dqLo/UeDdL48AAjSbV UuLkVJie3fvLfJY8H6vZ+9atO3Tq1IdSdtmZ0ULjYZzGW+nH5i4atdw1nBzsmBo5w0wrKrh+/Rax 8j9U99LpXzo1j0fI80gb+4QxD7JPiX3JgvSY0JVHVy8qKYa5kTt379F3cB9qlMvO/HBh/FUbE6UN 6U/TclmoFurL3C3LefnF/Oj69ZtMmDYNB/cCRPin5Gl8LliYHlMPjfBK6fAoW5Yegybx6EflHPTb HBw1chiBLlmJbpODy3FZeDpdI+4HjQqeKSnnWIwR/YZy8vTpv4TF/enGHUaNn0RYHVdmNda4I325 OlNjUieN/FYaBYvaERk1kocPvmnuTB0znGZl87K6XxFuL7Tm3mwZV/M11nVMSa2KDowfFM3dU/f5 9C55bbx87hJ9W7YmWM9PdGsN0wQZU6s07kn/qxg07L3sWDt/lLyvb+vu5KEDCLDLxIw62flpTBZe xWpsGa8RWlXDr2gGhsk6dOrUGd6+/ed+b/4dSEpKMtNI/2jD+5cKP6KioqlYsQK9e7fn5Mk1MjTU nPFbOzz9b6MSfpwUOmibdG00bGoNm5tIcke4J/PA52R/Nn9U+NMJPxSjrPx9/KsRXhSmzaA8IGek VEErDGmKoRdUfj7sMdhZ4JUzD8XyOZLD2RMby0IY0mbDs7iN3Jc8tm7o2fKg2+REd5e0/JZynQu9 cGG574ahqI5Xakc8c0sePQu6ozUGJ3fcXT0oni8vxS1y4G5TDIOFJ3p2KWObWvIpp6rO6LnzmoUf nsWK42kwUNjDhsy2Gjkzp6du+TrMjdlF0tqrJKxOMoesPXDCxNHjpmSfH/tNmHaa2H9QmbSYWJxk Yo/gPjlfrjRDEkwcTEpgpRxXHznCli0bhVCKY9o0Fc72kBBQKwSVoEOIq6ho3aI3AAD/9ElEQVQN xETOFWJKOVibLaicncYTHbOcuLjtzJ65lMhxE+nVrjtBzeszYshwHh2Txes/PO8pp6fjxo0zCz8c HR3p3r07W7dulcXxH9vV/hHh8+ePMgGfwBjakwypi5M5bUHylvQje2AbitRum2yyEmTEsYYR7yoh eAaGUjCgHxZlRlHcvSul/Nvg1ioMqypdyFO6Ky51wyldU5m9hJIzMASbisF4l2lLqaZdcQr6gaKe YTh7h+Il9RmkXnv/EIpXC8ajgdRfNwLdtw323tXIlj07adNmxq5cK0q1n4MhdC56nZnolcei1++D HjrmS8ja3uhtRmJoMhVDqX44Vh5G0bBpOLcegMF/MHoFZSIzBEObfngap2OoLNelhqA37YlX+DB5 pkgs/CaRp/I03BpHStoA9Cb9pB3JV1/aaxeDISIWL2nfue40cjuEkDaLo/zLaZL/Z8tiFKvSg8pN R+Pfeiw+7Wbg0X4GbuHz8DBuwd+4miDjDCoY5+JqnCcYK/cicQmfKs8TTW3jWgLDNlE6fC4uYctw M24SVGWVw9TFeLZfIO+nFwWKVMHFqyIR3bowZuxos6mBaj9lypQ0aVKTY8c2ySL6zV77l4ISdkyY MIGwsDBhdGLNfhz+rKDm9op+ftgVK8amTVvk3/hy4/8HioBXKqjqXSkV6J/J+EiYnHW1YI4Qq+uE 6dvSVGiXXkLNRsGTA/BKmKnXwhx9/mP5x1BMhfLtUaJECby9vWUOj/7uHUT/mWDBPGEu6wbRqGEo Q4aMZubMhYI75Dsrn1tKC1NtTHw1Rd0uqPx+yBo9fTFTZ+1m+sZdrF67lyNLj7F/bwL7zySRYDrO 0Y0HOT2rB4+m5+LDNGF0NwXJf6B2eJUQ4pdoU/y7qAQSChXzphheZXbzS4QfX8upf12VU0KQr2k/ l/8rfmVYzskcq3x+/DKHp58+vefixaMMHvIDlWWOHzlgDPduqHrW8/n+dp5ePMv192d4/FTSLhzg 47sEPr0+LY91mqdvznD3YxJvrxyS+SWJd++Pc2z3RlZNmszQ8Cb4+ljSJ1DjvRJMLNbY0U2jhquG IVduKuvelG1ch0pVK1HbtRj+5SxxtE1D9fwahzpK/hWqXGqmNchPBTsrSjlmpmWTcgwfPJAhvUbQ rmYA1UpYU9KQlTFhmfgUn4LPyzTmtNIonDkV9i4+jBg9xuwY/2zCZU7vP8GOpfPoFdyGduXtOKqE H0s1nk3VCK6r4VW1OPHCJL64/01YfOnybcZPHE5o64LMVs+k/HEs14hsopHbMgP+nQaQ8Pi5eXa+ JOtYrx69KWljxYjykk+ZS0jeNeEaZZxS4VnJwLQ50Tx7+Ty5coFzFy/QOigEv+waB1TUFmHMX03S iJLn8bVNh3+VymzYmhx+VcHp0+fpPagPpSrkYYQ8gxJ8KAGOMqspZ52GyrUqMm/zYl6+T57j37// xDFTIm3bNaFFBY3jKlKNPNNzaWNULY3qvvnpNqorxy9/GyPHT5yhd7+eVC5nxWTVhurHIo3lnTVK +qTBt3oA8+Zu4eWrbxqb7z+8Y2DnngTYaJjUe1qj8VTeay/ph7WVhndpHzZtEab0r+D4qTPUCaxB a59U/NhXykRrXBij0U6eK0M61Zav2XT9Kyhnsv1G9yJAhTTuJWNjvsYN+R43xmmMl3aq+ZZm6dpv gisFu7fso1whe5p7aCTGaFyN1Xg8UWNnOw03eec+5f04f1nNBcnw9s1b+nToSt1CGkkqcpCMwTdR MqY6yfMUljL5rVm58J+H9P93Qfm0UVrguXLl+gsf93P4a4Qfvr6+9OjRiaSk9b9A+PEHxlf7Zerc DGdkrr+xW0gnNd//qwG7fz8go/HPBYo4VoyCk5MKgfnzP8A/wwyZ0mPvYEvJAip0bXb0IkXR7b3Q s5fAkCcHbm45cTQ442LpiZ6hMAYVgaWwNXo2dwwFBN3zoXtmSRaA2BREz5xD6igsdTjgkTEnHipK TAm5tshuDlPrrHuQS5h4C+t8uGTOipeNHbqttJkjg5TPi+4h7SjNkdy55RlyYihuj2uh/BTPnpai 7m60GTCE7bsOcSnpR/YcSmTxseRILgcSTCwXXL/JxMGFJlZvN7EkycQuQRXVRUV42S/HQ5LHdDyJ g4kJrN+yhVmzZ8jPP01wlRBOBwSXC0YKziUmVgisWLXDpIQhKwWVNojS+ogjfsY8ZsyeTeemnahZ ogYDxvTj5N0TsvB/+Tj/YVB+QJTj0/r161OkSBGzKUxkZOR3uTOuhHpKHdHVuRSpU9qS3dIP+9Jt 8GrclmL1jWSrYMSmthFvIYi9/Iw412hHiQYdcSsbgWfVNni0aotjteE4uo7EvUx7DCraS4NQHP2C cXZtjaFMJ7ybj6ZQvaFk9YmgSN1gfAKNeFQ0kjsgjJxBYbhIvaXrGnFqEkHOCq3NkV9Sp8pIEbvK eAeMxGCMQzfORK87Hd13EnoDOTaLQq86BT1wGp5NI/EsPwWbalPJ2iKSItWn4FVlKoYG0WYtDkN1 ydN8OoZqA9HLdZWyIzDUj8HddypOgX1wrtsfDz/JFyT1hkidraTu1jHJUWNCYzDUjZe2ZuFabxp5 vUJJkeqLBkjKLKTL6kVW+/JYV2uCa5txeEXMTn7WsLmUDIuntBy9jFskbYO5Hx7h03APl/qNsZQy zsYnbDae4dK/MCkj1x4qj3ElHmG78Gi7kiqho6jdoDVFK/iSw8UZq/z5yJAh2Qmrra0toaG9hFk/ xbNnv95k5f79+0yePJnw8HCzWudfhzr8M4Ey2VAaDAYvL7xLluLkKbUj/W/AK2GujjeDlcreOj3E ZhHCNYcwHTawtwGc7CEEwUD5AHsxm8j8fUnL7wqUiWD//v3NxJvy9/D9h0f+c8Gd29cZO3o6Li71 qFattax5UcyerYQeyuxFCTuUHy61Jqu1WWltKk2QaJk74pkaOYvIGXNYt3oDB/YLTXAsiZUJCRxK PEmC6TzH1sdwKq4sDxe6yr/RFV4rc9Uzgv9N0xfFZKh/W2lm/DPBx1/j13Lq+GvKXRCa4ZdHe3n/ /jOHDl2jXYdR+FWoxswhw/l4M9k86P69o/x06SQv3pyEx9v4fHEFt97s495LqfOysq8/x/N3B7jx 0ypePNspc8p53l48zsn18xkxqCkVKlnQr74wqkpjYqnG5jYa/nlTEVCuOnNnT8N0ejVHj25k2fxY xo4JpnqdItTy0div/D9I/tfTUtAnMB1exXPRQHegbSNPOoTWpr1/KLVdSuLlloladfKzuJ8NH2ak 4vlCjZgQDc/MGpkyZ8fdy5P2HTsypN0o+tdpR9eqblT3zEXjCuk53C+FWSDzcJJGHWG47X2LMXf0 WJ6cuyLv5IPZ1M50/AwjhvQjopoNi5trfBAG+qWU6ROkYWWRgVDlj+NpsjDj9KlzdOvRjdJeeRgr 981+NSTvUjkvnTs15QLLEr97Ni8/fNswOHnyDAGBrfDIrbFLRW1ZJfULcz65pkZ1J0tC2rRm/2H1 TZMhIeEEXXp3oXSF3IyV5zG3sUBjcZhGBdf0NKvalO3zd/PudbK2yyN5tmUrVhHesBJ9/DQuKp8i 8l7vjtdoV12jopcTk3tM4drJb5tsR0wnGNCzC8EV8rBEtRGn8Xm+xoIIjXKl09I8pBI7dyzm3RcB i7KuOXv+IhEd21Bfvl2i8u+yXOPpBI0x0g8X+d7KzHXjtm9CHLXyHDYdlr67Y6yhceFL1JarvTT6 uWpYptCoVque2YGsAqXEcvbceSK6tSJI+pGohCVLNB7Jt5vTRPIWTSVjtwLrtsgY/AJKW0bR9UUL FKR+GWlDxuD7ERonpU8dDRo5UmqUqRDIgcPJ2qvqmc6eP09Y25YEldI4oQRFK5O1ZNYEapS1Tkmh UqWYt/lbP34LULRxYmIiHTp0IFOmTH/Dy/1fVJqQv0T4MX16NFWq+Aov2YmbN9fL0q/G1Pco/Dgq g0XmpneP4O1LGZxqjP4x6Jx/BjIa/zygpH8bN26kgvzU/4q5i8Is2bNRMG8+XHLb4JnbCt02H7qr S7LwQZmhWFpiKGyJt4cVno6O6HmVKYsSZOTEUNAaLw8PvEq4o+e3RnezRC9mhSFVfjzzOlNCL0Le IimxtbTAw0LH06oYnrJIubpZU6CYGwVyF8Itb0o8XaVNg9RRQOrNWQI9j5xbF0K3UtFfCkhZZ1wz 2uJTqBghXToyb8dmElS0ltNJLDtpMmtw7N1i4ug6E5uFwNmxR87Xm9gqx23H5fyonG8ysUnSjihT l0TJd/wEphMn2LphtVnqOW3aUpkIlQM1JfgQ4ilqNjFxa4hZuZGYtXJvtkpbjHJ+GisT5sy4KKbF TKPL2NGUr9aAyh7+LFu1hI9/pUL5W4DyfK4cSAYHB5s1QNRuuxKAnFbqgt9ZRIPr168QFxdLGZ+a 5LUth6F6G0o3ak+JikbyuRspFmCkVCsjXuWM2PmHkL9lG0pUCsW7WgjurSIoWKUvtp79cK7WFts6 IdjUMuJWK5RiPiFYl26PY/P+lAjoTcHS4ZRoGoJXoxA85Lxw/b4UajQA19Lt8KkXjB7ajgIV25HR zhfNMj85srhjZ2iOR/AgPJspLY7J6DWHovuPRa86U87noDcbiyFkMIbG0yhaYwL5qgzG3n8Knk0n YwgbjN50Enr16ehVBkn53uhN+qIH95frccLsRuLVdDReRklXTlP9pqEHqVC5kldFg6kdi95SsGE0 noEz8DbOxVHqs/FshY2tPVnTKQ2QFGhp06PZFMLSxQ8n30F4N1iEV9h89A5xeLSdi0fYaioal1Pb GEN543TcjQvxMK7HzbgAF+NUdGMUVYxLqWVcSRnjbNxCF+ARvh5Dh+VUbxdJnQadsHH2lHa+RZfK kCE9RqORlSt3c+rUYyEwfv3Coky+lLmLWtyHDRtm9n3zZwTF1E+aNMk8v7dt2/bf1/L69ASebYCL wuTtLw3xWWGYLJnKxjteqXjnFcK3EGyuI1T0SLiyBV78vgWrSkCkTD4jIiIYO3bs34TF/B98P3Dq 1AV6955MQEAb+dZhjBs3jBkzNhMbe+zLmq0iwCiNTXVUWiCriYyZx5Rp04mStX3D+v0cSzjOjq1J LNlwjFXHEtl/5jSJ27ZyNH4SZ1aO48GVpXz+dEBaU0KInyOcfytUGhsqCss/09z4v/hryqk8iplR 2mHPuHdvxy82e1HM68mTj+jecxpVKlVjydRBwjWf4f6js1y+tZ17t9fx+dZ+Xt3azdXb67lyay+P bklbt0/wWI5X5fqG5HlxS5jCB6d5/PA0R3YuYkzvRgTVt2BCW41PsTIHLdNYIYyqwSINLXo05ceH G+G92pW9x417ScyYM4b6bTxp2ULjsIouskjjuTCeLcprlHIszowfurNmeQ/mrurEqhHj6VSrNWVK 2tAr0JKzg3PxLiYlZ4QZ7ttQo0KxVFSuUoHg8GA6/NCIHiENaF61Mm6u+SnjmooJ9TWuj5Q2Zmhc 6p2K5iXzkN+6CBXdShES2I6wsKGEh3eiWYsWBFQqyxDfbJxur/F6qsb+QZrZx4hT1vSM6TeCN28e 8vLVRRZNn0HD8rVoIHlXddX4IH1WUWS6CCPtZJGF7kP7cOHJNwffrx69Y8mk5TSuWJHwSsJsK8GE vKPHYzTaSxkPe1t69erNmXPqHSWzcLHxc2W9KEmd8plZrZx3KmGMvKPRtTWci2emXbMunNlxjk9v k9fl8xd/olfvPjTyszVrq9xW0WfiNY500qhsL1iuCnsXH+TFzWSBzMdPn5i/bA3GBtUZ55+Js12S BT4XpY3BlVLib2/P5FEDhIFO4NMXn1PXrj9l5LhFVAysQIR8u7OqjTjpj5QNdtVwLJhH6NkQjpq+ aVicvPuAiQtm0bimLRMba9yfpfFCvveiNhrVc6eksGU+uvbozbMXyTv2167fZsyYsQTVdWGg9OOK +nbyru6O0GjloWGTJw9tgkMxJap/W96VdH/Tlp20admY2j7ZmRqs8Uj6wQSNZdXV90hB4aK56Teg OxcvJrdx9eFTRsyZT92a5RhQQeOqigyzSuO0fI/uXkrrw4o64W3ZeUL51vltQJlyXrhwwSzsd3Bw IE2aZG3fv4cqWMKqVau+lP77oHx++Pv7Eh3diceP10uKmjO+J+GHEg6r/ihtuW+aVd8TyGj884Bi dmfMmGFWbfq5gf9L0MqmAAYXB7xyZ0LPmQPdwQPdIOiRF714NvRcxdFzFEMvnA5dz43uaJA0N1mg rHB3yIyDIT8l7DzwyOGBwcYavUB2DFntpD5PijuXIJtXDqwL2uCR1RPPgq5Sdx50p5zomezRs0rd LtKmu5WkOcvRK9nkJlNB9IxZMNjmwtNF8uUxYJehGKUNpYieNJ2ziec5ePwkS5NMLD9h4mBCsuBj 32ITR3YlOzbdK/cOS/pJpfVxxMTqVSZWLpO8B0xsOpkkZRPYdnAfa1cqbY9lRKpoLubQtcqsJYqY yIXExG0jZsN6YrbNJmZuNDHTI4mJjiY+LoYFc2czKXI6dTt3pkLLFgwZOYKzJ099+TK/LSg7dzUB fvUDokJUtWvXzqwVolTAvye4cf0abcOM5HNywq5aEG4VI/DSwzGUCcOxnhHHACPupY3Y1DCSvXko xf1CKK1C2QYasfA3kqeaEecgI/mrG8lVNZQSDUIoVCuUXH5G7OsbzVFhSsi5q+T3rBGMR6kIHOsP xbHxSKm3A07VgnEKCsdd2ivsEUT6EqVJkdOdnA6+uNUPx7vGJPQqE9Ab9EL3H4nuG49efzJ6aG/0 cElT4W2rj0KvINcq6kvIWPQwZRYzRq6lnK8ScEi5VlKPsQ96vcHoftFyb5pc95f83aW85KskWL+n tDFC2puB3jIOPSJG6lIYi0e7RdLmTLxqhVHMXidz+ryk0L6FPsudswLOngPxajgWtzYTcGgTiVt4 PNXbz6JJu3iqREgd4csFd2OIWIuH1G2IiKN2xEYaSZpvxFKzo1W97Uycm03BuWpvijnUJWtG67+0 YWFhYR6PyhxL7Yr9q6B2ZJRQt1u3bmY8dOjQlzt/LjCZTHSW+UW9U6Xdp6Lp/GfgFrxZDAc6wUI/ WOwM83LDrPRC7KcF5bQvNhNs7ywMzH9nTvtX4PmL52zfuZ0aNWuYQ4Lv27fv3xp3/4PfM3zm/Plz 5v+hdOlS9OzZnQULNhMXt0fW66/aHkpbM47oGLWm72J2zDrmRC4lLnobS1fu48COfZxYeZQda5JY dNTEmpMmDuxM4OjiJI6sT+L02SQePz3B+w9fhR+KGftvmL/8N1CZqSimTJnEvePXOTz9zJ07Vxg3 djjV/CsTu3AIz96e4ealU2bBx6fXS3h9bi83rp3g8ptEnl1I4P3lQzx/s4crVw5y7UIi798k8eaG 3Lt0kitvk9i4cxGDg5sRHGDBrK6aOWrLp9kakcKk21impt2o5tx7u5H390/y6dlFbl/aw+hRQ6gf oDOopcZ55ctiqca1cRoVi2mUcy/Lxa0bePv5APc+buDJtUNMHDKCGmXsiGmQilfCcH+I1Ejsr9Gp Wkp8y+Zi9PhBJB7ezJbV44Q+7E3vSW0p7OtDXZ9cJHWT+qdrvJe5cHub1ATlyY9NuqIUtS9GCUcv Chcpi20RRzJlzUneTBrT60r+KcKgT9KY0VCeKXtqDFmy0a5pKEtWzGbh4tG0qtGIylbFmRCYlmuS 7320RkI/jdoOGpY5szNizDRzeOBrj27w0+2r7N18lL6NB9ChgiOL2ms8kDKKof9R+l7OVqOYUykW Llkh6+U3E7+Ijr2xyKjRr4bG9cmSX9p4JG10cBRaX9roM2Ts30QMPHzsJIH1gqjnmY61HTVeqshh EzXW1pf6c2pUbdyIOw+/adIpDx5Dx0VSTS/CfOmz0pR4G6Wxa4BGfccUlCpgYOWCLcmZv8DxhJ9o GtiDUt4FGdlJ45ZaX6QvG+U9OWeVdlxLMnf+or9Z35YfSaJJl040Lm3JKmVaM0ueTb53zwYamTKm wUUvz7x58/8y3x9NOE2dOvWkH2lZ10G+g+rHco2fhmiUKahR2FG1sZiHD5P9Oijhx9ARk/HysKVj gIZJCdPmyDhcoDG0lkauHOlpYazHyZPKDC65jSNXrtCoXzdaVyzA7iCNV0rAskRjdW/ln0bD3rk0 8xct/U0jMiraX61zX02M/xkq3nDt2rVfSv99UMKPatWU5mQn+Q7fi/BDCTyUBp/Me59lHn8n5x9U CGkllPv1m3K/d5DR+OcBxSQotfC8efP+7MD/JZg3XwE8PUvg7ZIZPU+uZMej9tboxbPKuR16Pm/0 AkXRs6VFL2SF7umI7pwHrzxWOOUoRE77HFga8uKq/HvkcJcy+dALZ8OQuzCuFh7YuzjjaHCTss4Y sluiF5Q2ShTDM7MHntl0dCd79PzKuWludBdXdPdC6MWyCxbA4JoXgyEnHo7FsCvkQNmS5ZnZP4aE LT+yynSSFcdNHEw0kShMwsb9JpYpp6aHTexISjZ32amEH4IJx0wyYQjuNXHsWAJHThxn68F9LFm+ lBnxq4mOVvbDimBaLbhVUEV2iSEmdj4xc7cQM38zMfGzJW2q3IskLjaGObNnMWHSJFq1bUv/USM5 d+E8b17/RvYufwfUTrCS6taoUcNs+1eqVCmzAOR70QBRu7onjicSZmyDhbUdGSxKUci2MaUqRAgT H451XSM5Shqx9zDiWtuIQws5+oXi5RaKRzm5rh9CCUH3ykac1P1AI25VQnGW8xJBoZIegm31EHI2 NFLU30gpg6R5h2HVoBN5mnbGsUw4+T1DyVlaynsa8TIYKezRgHQlfMjmVBbXCqF4B45DD4hGrzwZ vU6knE9Er9QDPaj3F8FHNAb/aXgGTsRQdTp6bcGWkl5nGrq6rq/yyLGa1NFiEnqYpDecil6xH3qt XujGseghck+F1i0/QfLKvRaxki6ohB/KVCVM2ohYh2f73XiFzsRQazjFi3cka/pvjlBTa5mwzFUM Z8+K2FZoTo4qvSneYgrl2s/Et208PsrEJXy24CIM4XPlGCfHOMqEz6e8pJWMmIN3pzm4tpxCbpcQ MubwIF06C1Kaw2RrpEiRwhyVaNu2beZ56d8BVX7z5s1mwYeKYKUc/v4Z4ciRI+YITyrM9ZQpU/5C uP1n4Ck8vwJ31Q7tHuHxeiZHidlSDmZnhJi0sLXd71r4sXnLZuoF1jObWbVs2VLm9mPmOeN/8H3C 1auX6dGjGz4+pcxzw/z5C4mPVw5PdwiqqGxKALKKqJjtxMasYG3MBrZF72SenEfFzWLJosUc2LyH pEPH2WlKYHHiMVYcTuTgvlMkHDzFMdMJTp1JEuJfEcwKvyfhh2IEVF/OCd4kOdRtyV8o/FDRYY4w cXwnqlb3ZdjCYVx/d4rXl07x/vZ+3r3ew5VzR7hyLYlXb47z6ccknlzeyoU3i7l5ZStvfpQ55s0J bt9I5Pqlkzx+m8TmXQuIaNaEpj4WLAjW+DBNmOixGv19hGHLkY5hPbvw5mECd96e4cXTM9zYv4sR /QcR7OdBfDVhoPsnM7cHx2gYCmuUq1CWa+e2Ck9zWaa209x4e5L+0d2pXjETM9sLozpTGFth0q8L ozq0SjoqlS/BqCl9uX12I8+P7+D2w4PE74ymXCkP2hjScnaC1D8v2f9DTJMUOGZJT0kPb+YtGsXG zZNk3I1kyrTJlCpXkzzZNCa3SWaEX0zWiBVm2t8uO+6Fi1DEtjiu7s74VSqLm2tZAr2Kcqh3ej5I 3Z+jNS730gh11cieOSM16jRlYvxERi0bzbDY4fTuOZSwpm3p0cjVrMXxRAk/lmpsF4beyUajrF8A 5y8oB7bfoIWxK7ZZNdaEyjtdKPmljds9NcKKyXu1zMXU+HnC9n1j/FSkmrp16xHsmYbEzhqflGBi nMaqRhrFimtU/6EpD14++5JbeMdPnxk0agpVhU5fVE/yj9J4N12eSd6rn5eGbamCLFz/LTKKgtNH T9O5dmOaemZinvTjkQovLe91lZQvmkGjQvVALlz66S9z9ydh8Bev30z9BgE01rOyRpnWyPf7JO93 mJTJkjUDlWs1NkeCU8IABfuPHqdmjVqEGFJzvNOXfizTuDBQwyufvKtqQfx46epfItN9+PCJwUPG 4eSWn6aBGnuVMG2OxlN5Z+H+GlbWFkyOiub9e+XfJbkN07kTdOzTkMjQjLwYnfz9Pko7i5tIvzNL /2s25KefrvP5N1yDlObHrl27zGZCX2m7v4eKJlM8gXpP/wy+T+GHQjXnnYBnu+HKCnioHFor7bfv b5NERvCfB1RoSbXjlT179p8d/P8I06TSyJVTJrg8ytTFFU/Poug2cp4qN3qhnOiuhdHzeqHndpCj pOVVAhFndDfJVywVXrktcbYyYO1SmPzuOXCzyYOXZUH0wnnRdQvJa4nB0g7v3DqeTiXQS0jdaZVD 1DxSh+Qr6oJu6Sb1SzuWUn9BKeMi94pZ4lmkIAaDB0VdnMhrlYtClhmE8XQluHsvls3ayOGtJ9hy JIl9O0wc3Whi00ETi0+YWCd4JNHEnp1yvsFkjvSi/IBsElSRXg6dTGTzcTnu2cHhZauZF71KFrAN RKnweDFxgkoAotRolSf5L97jIzcKKoHIRmLj5hEdHcO4cbPo0mUYoSGh9Ovdg3275cf6fwSvX78W InC+2eGt2iEODQ01mwosW7bsP7hT/P8G3r17x48/nmfRogUE1Gok4zYPGTLZU9S3Ee51jNgGhGNV 0YijbsSnVggerdpRsGJfChp641E1HJ+6ITjVMpK/Rij2dUIoWbmjjPP+FK3TA9sWRlzKhVC0uhGr YKPZlMZHhdH1N1KwdrAZnWuFYltS7ku6YxUjZSp1wsW5KZkLFCOH0mLyDqNU8/7oQWPQvWLRAyYk a3XU7YVebTx6jTnJZjDN5Dx4BHq5KehlJ6O3GIneeJLcl+tacl59opSdit5azlsowUikpA2RsnJd Jwo9dDR6yCjJL+dVxqI3GIpunIbeVvnhiDajr3EJ1cM3UqbdMjyDl+BZdzZFS7cnWwEVA95SMNkU JqcQcZlyFySFTVlyurXBpnQX8pbuirW0VzxInrP+CIoH9sAusCcegcNxCOxH3vodyBfUkYI1I7By q02ajPbmOeSvMbfMB3369JXF/2+JsX8F1Hf/yvgrwd7q1au/3PnzgBIAKYdmVatWpUmTJqxfv/7f Fir9Q3ghTNGdtXBLCIRTI4VXGgSXhIh9/nOaZK+FwTgCZ6bCkXHClc6WNCGUPl4VIuNO8vbgbwxK 8Nszoif2OexpEdSCFStWmM2E/sxhkb9nUES/8m2lvnOnTh1p3boFAwb0ZObMmcyevUHWZWWyqgQg m4mKWUFsTDQrYhayPmY1c2JimTIljqjpK1m6fA0HD+wgKSmRrUnHWS+0wdGkBE6oCCFHd3Lo2Fxu nZf/4JESfiiTEiV4/bqD+HPE9R8F1fOrfigtujPyLpXDU59fKPz4wJ07xxk/vofMR36MnTiMOw9O 8uTxKV7eOsHHW0e5fXsTV25v5eEtE+9vJ/Hy9k6u31rDtdu7eXJ7v/ywG3koaXcenZG6hH5bMYK+ bXS6VLJmfXgu3k9JwcsBGoNKpsStaAFGjB3D40dJPHm6i9fPD3Lp0Ba6duxI4yqFmWfUeCAMujKd 2N5VmE77jFRpVpNDNzfz8ekV+OkSd94fp8NkWZ/dNRYIU/9GGOEPwqQflrI9y6UjsI7OmEX9uXZ9 uwr5IX18yPYTq6hkcDQLI24JY6uEGWflmfrVSkk5rzwM6BXMx5tqTJzlw+uD3DDtp20rI56Sf0E3 YYZXJAsoRgoz7V/OiiZNK9EmrA5hbQMxhjfEpVRp/L3zcHpwWrPg5oUwzstCNZqUToO7Wx5KVShD 42b1ad+hId16tqNR63aUr1SJHg1sODlE41WU9GNGFub0yI2tU1psy+qMmzad+LjZTJocyeARo3Ev UxZfJ41TSjgkz/NyWhpWhlniZ5cONxdLNm/fYP6iX8F08SIVmlYmonJqHkobSlhyY2xGprTKhW/J 3HTv25FXL5ND1b/9+J6TZ84Q3qkdAWVysTVcmP8Y6fMYjei6SviRh7oda7M9Sb73F1Br+YbVGwkq XZKuPik5M1z6IN/t/CCNbr4a+bJptAxp8Jfwtgo+8ZGxs6dQ3q8YXcum5aR8v7fT03BqoCVtS6bH wSEbA0cMlvle7eIrX3j3mLlgPv41vRhc81s/XszIyObOuShZNBdNQzrx/Es/lH+Qm7du06Nfd3zL 52JUmHznKRqf4jNxfrIjzfyscXa1Zvnab74y3t18y5aF6+R7e7Gwc3IEGeZqXOuTlZGlc2CXRaN1 WCNevv71Dt5/DSizzpEjR1K8+LeNrb+HKgSusgz4Jaag36fw4wR8lv/15Rw4GQFbGsLFiZKuTMu+ PzpBRuT3D0raqZy6KUY3Vapvqu2/GNNoZLBIgYNjGrwLFsSQwxO9sBt6/jzombKg5ysiP44Xursj eh4L9GzZ0e3shMGTfMUd0JVTVAtJ93DCw8OAh8qfOZOUy5AcqtbgJGWVlkdmDFnt5WiL7ihlchVC z2kt5znM0WT0wlIuq5SxspFyxaWcpOfLjVd2ZwyFPbG20cmcoRD2ObMS2jiIWbt2sv/cjxxLTODg UROm1Sb2LjGxeF+y4OOo4OFEEwc3mji2SM53mFh/3MRCIXCUFsheUxJL9iewYc1ads5ezLzo7UyL 3iKE0mxmx0xnVvQyYqN2CiGlvMarsHl7iYleLTif2NhtQmhtZvLkOcKUTaRChWbUqlWbObNn8PD/ sZBBScyVoEOptylfIEWLFqVs2bIsXbr0Dx/1QBG9qn8rly3DtogdqTJlI5OLH87lQigZ1B69gRG9 ohHvGsE4NepIriqjsKw6HPegCEpXk3dRzUjWRqHY1AqmpGdXvDzGkq/uILI1N2JfIRhvPyPuDY04 VQnBpUoo7lKfs5Rx/HJuqB6K7heCHmSkVP0OOHk2IlPOwmTJbIuDcz28mrTHs8UwDH7T0WsMRg/p iR46Eb1aFHoZSWsYix4+HL1xD3nO8ZI+Fr2N5Akbg15vAnp5ZcoyUtImS75e6AG9JZ+c14vBHEnG V+qoK2mh/dCDpya34Sd1NZxiNnNxD4/FIywGf2MsjY1xVAyLw1XQI3wmnu1mUqzmADJb1SBtltKk y6STLq0FqbSUMg8oLCBYAi21G5qNPzlcWlDUOYicTj5kcvamiHMdrJwrobk6CzqSIq/VtzkkRUrS ZMpBugy5yZLJEmdHR9q0bs7KlctlzP37BIBy7qt8fhSU+Un5tPmzgfqfu3btag5jp8L+3r59+8ud 3xLUDpfg54/y4wlxoJye/tUu4Te4LwzDMJiVEZT99pqCcL2TpI0WeilWGMfzoHbMPqodw//sDoua C27ducWcuXOo5VWLAOcA9qzdY54nvu4C/g++T1Df9/nz52zYsInGjVtSp059Ro8eSVxctKzPSmvz oKDauFDRX2bIuj5TMPk8esZaombuJCp2uayLy9i/by8JQhMo09gDCYlyPMWRI2s5tk8Y4gNRvDu9 hU/3o4XjU4I9JTRQGlA/R2D/UfCrAEf14yr37m39FZofmEOZjxk/jurVqjF/+DDe3jrF9TeCt47z 9tI+Pj1awr27q/nx0jHuPTzOu/sJfLxk4tr9JC4+3MHzSwv5cGcDb1+f48pPJ1kR156RLXIwplFe DvQrwLtpKbknDPsIvzRULOvJsPmR3Hh5kPe3VvPpxW7OJK6jRYsm8sw5WDROGO6ZMu9M0tjXVqOx lwVBEa3YcWkHL59d5MO9H/n84gSderWjWF6N1aGSV0Xl+KKV0dAjg9DOZZh/NFL6cJIPl8/y/vVF dhyYg5O7Ay1chalXDlgXS/3tNbqUT0O38JJsWDGK5+cOwZsLfH5i4tTmJYQ3qUUdH40DvST/smSh TMeqGr5VbJgQFc6lSyt5+/wQpoRZ+NWqiHPeFOxTvjhWatwZL3XX1ihXLjvNm5ekc8fWDJU5P7Zf D5ZHjRc6sxN5ra3pXD4Fn5VPFGG4L46wZEgLO6F/spHfKzd+fuWoV7MGJQ06FjlykiNPBtrUScfl MSnNWiI3x6Yn1N+W7HmyYfDKQ3z8WM6ePcuZM2c5e/4C0csXU6yqHT8ESv2qjTkaO4bloWWQA1Vd bBnfowOPntzl84fPPLz1hIULl+BfrwIN/FJwapDkX6VxY7BGq8Ia5UvoRMfEc/evzD7evn3D+Kkz yGdTkI7ynj5/dcDaURNaLAVFSmRm2LBwXr58+qUEPH8DzYf0oLBbCmYESZmJGg/HZWBSPVu882Wm ankbtm5Z8iU3JCaeoEuPrpTxsmRyY6k/TnC2xunheRjUoAS+elEG9OvFiy+bBx9lWUs4forWoY1o WDqFOcLNp0VKUJSDFT9UIqh0cQL8bdix/Vsbd0+8ZnL/OCqXz8+Ulsn1q3e1vV0eGrsVxN0hG0NG RPDi1Tctmd8C1q1bh5eXF6lTJ2vc/j1UWh8qWp4ywVFr4z+Dr8KPqKhOPHz4nxR+qHnn1/oy+k+g musuCB1zEC51hOWZYWYaOCnn5nDf3x/IiPz+QREASr28XLlyPzvw/yGmEMytkdE5PU5eBSjlrmMo 5Iae3Qo9d070gkXQc3mhW5dA1+XaLS96vgKSlgu9mC16UR09rRO6ZR4MbjnxylcCz5ySZlM0WYsj v9xzNiSbt+RMK8di6C4eUpeUVb4+rCQ9h+R18EQ3SL1FU0nd+dHzyrWbg6AFBiWEyepMkawFKWGf hxYNqzIrJpqDJ05w8sJ5c/SWFaYvjk13mth9WIgYSVO4SoiZjfuSBR/rDiWHud0iaUfleGx3IjuX JrFq7QHmb9pI3NzlTI/cwOzoTWyOmcP66Djio+YSaQ5rq5yoHRFU9sSRQlzNY86cXYwcuZzatcOo UKEa/fv349SpE78LoltJ2E+dOmU2e2nYsCH29vY0a9aM5cuXm3fj/+iMwU9XLvDDD51lEdVJma8M DtVbU6Z+B0r6GzEECtYKxa1KBMUDu2FfrwseVcLwrhOCSz0jdtWMlKgTimeNdnj5dKdE7c4UbW7E zTeU0u5G3H2N5KkfQt56IWYNj/x1VMQXI85yrrRHSgaFYJA6StaJwDkwmMx6ACmzOpAtlx0lqgfj 3TEWzxZx6JWVNodg62g5Dkcv3Ru9iVw3no7uNy7Z5CV4WrLfjwA5VotEryvn/kqoESPllE+QXuj1 BJUZjdIcqadMaqRszQnJ5i8hUl9tua4o5/Xi8VCRXyJiKGOMoqIxklLGaNzConFvG4dnx7l4BMdQ vM5witYaQjG/XhSxDyBHhm9+OpKFILKQpsxGygxWZMpgKceMaBkzkDFjTtJkzIqWKY2g5FFzx5dy Ga1tKVwxAnuv/hQv3AQPFy+8PJ3Mtvi3bv37jLqy5R08eLDZW7ly+vlnAxXxRjk5VVp9SpPrlxAw /z24I3RFb/PuGspWWjmKW54HlhQWot4bkvrC5elwfZZ8SEX8/OccjKnoZkrw0aBBAyqVrsSo3qO4 cy3Z4///4M8B167do3fvaMqWbURQUBBDh/Zh5sx1xMUprU3l9HSW4EaiYpYSGTWT6Oj1xK7cRPTW VUyft5mYyLUsXbyEg7u3sy8xkeWJSWxOOolpz1YSlk3i+MYYru4fx+utFYVYDsa8e6gI6Z8lsv8o qHx+KMfR9wXf8Ot8fijhx13GjJ1IjerVWRgzzGxa8vLOKa7cTuCnh4d5d3Un72/u4cFDExevJXH7 ehI8TOLVjSRuXjvIhYc7eHxzH9w7w4vHx5kxoy+NqxSgd91MJA7OzJvpwkz31+hcNS2VypUkbvJ0 ntxN4P7rg7x5mcTpzWtpFtiAxr7Z2NUr2dRCMdL7hmk0qWpJcLNgTu3bydPXF3jw/kc+3jhB19bt KWKRbAKihA2vJ2tMq6URIDRmu4gG7Di+mGcfz3Lr0iluyDMuWDqSwva2tHSX/F+EH3siNLqUScOA jmVZu2c8Zx8c5O3DC7y+ksCWA/Np0MyfQDuNYyp86yqNB6M02rloVCjvwPR1w3lyXxi/5+e5fH4J VQIrYS/Ps1vlledRgpJBNTSqlrKmo7EJa6OjObN3C0dOruP4vmhGtGtAnmyZaV9a8quQtcKgr+uS gQaVsxFULTd9mpVmyg8RzJrUlz4dgvC1s8XTKT/92hbk+pT0ZuHH5WGpqOyaBS2zBUWL21KqpE5p n9L4+JShTFlfSug6hS3SMVH5LFEM/QKNZd3zU6aMIyWKZCO8oy8bTq7i8smrnNt4kZnRc6QfZWjg p3FO3j1rpY1BGhXzaTjaezN3ttpw+7b58V7o0lGT4siRJ7/ZSasSGLBQY4ZRw6tURgKa+LN27RJZ 77+Zap+/DJUad6GYjcaOdpJf+n1rbCraV8+CQ540tKlo4Lj8u1/hmPy/7cPaU8o6O1Orf2ljvsbK ztbULe9MkwrFWD29F+9eJ28EKqOUo6YTtKhTnyaFNS4qwZV8j1vj09Grfj78DVkZFuzOj8c2mvMr OHnjDd0mxOBTwYpJX3yQqHbmhWagUsk8NGhcgzXrlvBW+vtbgeL7xo0bR7Zs2f5Ch/09VGbwXbp0 MWtD/hL4a+HHo0f/SeGHEnwoVHTAz93/rVAJP2QgvT8E+8PMglJUOO2T4ZL+fTpFl959/6CYXGXm UKCA2rn9+cH/d1EYmMw5NArYZ8LV0xVP1y+OSnOp8LRF0N119EKO6Dmt0G1y4OWRFy+7/BiUOUwe O3Q3N0kvlmyqkjePHEug2zmjuxRFz+KOnsGA7lRI0izQc9ig53eRe1LGUBC9uLShBCR5vNBLSDkV HaawYG45zyXl8tvh6ZYLb49ceFnnwz5HGpmsrRkweAhrdpjYYTrOkaRE9iaYWK0EIMdN7BQ0yfVB ZeqyxcSyAya2nZBrJQTZbmLzNhNHjprYfTyR3Xv3k7B6K+s3HmH6xgNMnzOLyMg5zIraxobozayd N4f45dOJnDuPmOgNyRijQurFERu7hPnzDzBmzGICAxvToUO42RGjMjv5PYCKkKFUwRXTpGz8BgwY YCYMlSmM2kE+ePDgl5x/THj16jn79x3Av0pLUmQohKWHN0V8GmJbNgyXFuF4BRhx8wqlaJVg7OuG 4Fo9FLu6wRSpHIzubaRkvTCcm4VSqHwwJWqH4N7SSJHyRorpIThXiSB/QE8K1O6Bk786D8EqIBSn Kkbsa3ejcL1euFRtj2OtEGwC25G7/A9kLFgBTRaYXE5e2NdQjkqjMSh/HHXHobeajl5tTLLwo2l/ 9GaT0StHo1cfi95a7gdH41VhHF5lxmBoGYXeZEKyOUvNWLMAxBDWE6/affGqJnnrSVrVucmmMKEj 5f6U5POqo6QNuR8Yg94mFvfwGFyNMbgJlpXzKkogopyhhsfi2WEGhs5z8QqfIe9pOMW8m5KzsE52 C1uyZ8lHrqzWWGTLQvpsMj9k1EivpSaTllbmi9Sk0dKQVVA5T02pZcPSogjFCrvhVqkl3mGzKNls Fd7+E3HzbU6O/M6UK1+VTevn8+LpL1t0/xGoHVwPDw9zFA8V5ejPAkqQmZCQYHbuWF2YjZUrV365 83uB58JDrROiQgiJ5ZWFmC2UTDgrW+6pKWGJrRDFLrCxpNAgHeGuiqX/n9EAUXObEuoqh299+vUR wvcYL1/9huZA/4PfJaxadYwKFRoLDVSQiIhQFi9ex8yZ28yCjmTzl43Ja3eU8t91iJjlW4jeHE/k guVMmrSeuJjV7Ny2mwMnE1klNMWWxEQS9x/h+NpNHF4zkxPLmvM8KhNs8IBHi2X8KmehyeFdf57Y /r3jV+GHMmN7SXK0l18u/Hj69ClTp0ZRyqckw8eE8fyp/NP3k3h8O4FL9xK5cf0kL2+dkrQj3L6x lUs3tnNPGP8PNxN4eyOJa/dPcvnWcZ4/lDwPk4iaMI6yPh7CwKfiymSNN1EaB/prtAtIQ2BtDzbE TuLt3dNceHWeF68vk7B+JbUrVaGNISPXVJhbYWSeSbm1nVPSolpRfugUzinTcp6+SuDx01M8OrOH bo1kjbLQ2CyMttL8UP44RguT72vIR0hIKEe3yLz69LTZhOfa2Z3Ej+uLu7MNHStqZn8OiuneKsx3 63LpaB/uz9LN0Zy/c5h3T87z7OIBlq6ZRoNa5Wljp5HUWfKv1rg7XKN5IY2SXqWI3zSPx/ekv1eP cmrLbALq+lHGQeOQen6l+TFSo1tpjfJlHBgwuh9XduyExz/xlLNcuLiEEZ2aYF8kBz0VQ680XRZo TG6m4eSUmi6tS3F2xiAeb1rL3Zv72HVgGmOCq9O6dFGGNs/L9XHJpjXK54Vy+GnrYEuHTnVp0KA6 ZcuVpbq/N2VdrSmSOS3lMmRlQb0MyXP4Yo1F7XJQxqsQNSo6E96uIm36taJn5wEMDhtLt469aRBk oF9DjWujNV7Nk/fbOTWOeXOSJbc94W2V9udCoY2PcfDQYdZs2ETnrj/g55mb6Q2k/i8CFhVZxstg wcARo4Rm/avQ5B/fsnvlLsqXroZPUY0EFbJ2jbQl76peGY1ihSwZ2MbIJZMay5L902dWrt1A83rS N/vMLFOaH18ELJOaZcPDoTjDm7fm+s6VfP6QbPby6ul9dq2aQXBNT4xeGue/RG25OEKjprdGWa/i LJ84huc3lMBT4NN7jpzdQv+xLWhZrxBLIzIntyF9n9RIw+CZg+Hj+3H12hWzSc1vAYrPUG4O6tat +0+1/dOlS4ePj4/ZT9ilS5d+kSloZGS0rKm+DB3aiYsX/xOhbr9qmql3qCKsqO/139IAUQ6rlZPT /TLdTZR/3xfGZZUx4S6PEiP3/pO+034/ICPy+wdl3lCkSJF/zeRFME+aVLhY5EC3t8eQ3wY9Sxb0 ggXQPQzonq7obtnR8wlmLYabXV5ci2fHI4sdem657/5FIySfBXpmR3QbL3RDESmjIsPYSl2Sz17O Pa3Qi7qhZ5My+fKiF8so9wsLKsGHlJMJQy+SCz27M3p+T/RCci9rNtysbXBxtcPZOROuTpmpUa06 QwYtYvaGcyw8dpxdx00kHTWx77CJpXJcLtf7TSa2rDWxaJGJzbtMHD1t4pjcP7DMxJHlgocSWH3i OCsSdrFn/2LWrtxEVPxuIs3mLVHERs1nRtR24ldsIGaXEEzLNhGjor9IerIH+QXExu6U4wYGDx5O cHBr4uPjePPm9yH4UKB2hr/uDqtdc2Ufrez9ypQpYxaSKROC48ePm81g/qhaIMrnwZjR4ylia4uW Og0pc+nk8I3AqU07Stcz4uRhJKchFKuaoZRobCR3jbZy3RYXQxil6xuxb2okW9lQbPxDcZT7FhVD yVOlDa4N2+NSZRRO1Ubg3qCdMPbBePgJNgnDqsYQaWMMDo1+oFC9NmQvFU5R73YULtmANA7OpMqW lZy5SuHmPQzvwJHowb3Rwyaj14xDLzcKvUFX9PDB6M2moFfuh159AHrjKbhVHoirX188Wkl6xFD0 +j3QK4xD94/DI3gCrmHdcast+ctEo9eZIXWOQG8jdflLnX4T0YN6fjGBiUFvGm+OzuIWliz8qBIS Q+M26qi0QFRUmNl4R8yklBJ+hM7A3RiLe5MxGMr/IP9tKB4ezfBw9aOAh04GN29srLwpktZAZsG8 gsXSepI1bUmy56qGpx5OUP3RBEi9JaVON+NcvNouwLXFZDLbBFIwr87AgcFcuKIcS/17oEKYVqlS xaz5oMxg/iygHJsqbRflxFPt9Pz4Y3Iow98PyPzxSQjJN0K0Xtkj9EZfOFwZ1nkLke4GcTlgRhqI EYyygd1D4e0/ML9T09EvmJKeP3vO0CFDKCtzWvfu3Tl6TJirj//z8fFngwcPHrJw4VIqVPAzO3tv 1ryZrHWxzIifQ6w5XP0uwSVf1m4VvW03MXEbiZ0Rw4y4WKKnrSI+bq8wE0InmBLNZrTHEtT5CQ4d EHpi7WJOxTfk1dSMwgBbCi0dLouPcuJ4WlAxBH9UAYhCxRhcFvpgCzVrlvrFwg9FW8yaNU/oTlvC Iqpx884qPr0z8eGW0BSXTFx8dIRrdxP4cOkAHx4uFYZ2BecvHebe/eNyfYyPl+T+naPcfHeaFz8l MXXASKr6lmBKp1Q8F4b4TaTGjq4aPwSmo114Sfbsnsbbl6eFoTwndNYVDhxcjKeXK81dU5jNVxRz e7WHxgy/NIRXKs2AKT05dGsmr57t5eNlE2ePLqNd09rUyaexL1zyK38cUq5bgIabpzXGVm04uGQF H++cEX77JI/PbmP28J5UqpCfAUGSX5mACJO+or2Gf4WMhES0YOfylbwS2vLjm/Pc+2k7S8f1p21Z V3oLU35WMelKe0AY6CqFNTxK+rFp11Y+fviJD/ePcHLFbEIaVCLQVyNJhayVvJfkWEny2pYzMHHt FO6ePwT3zvP+3UkSTmyiZ68OVCid+5umwXyNkdUlf/4s9BvQmkenVvPxQhIP3lxi/9n5xHavRIfS 2RhRNz3XR6Y0t6FMOjytpQ91PTl9XjHDW0hIOigM7gbWx7WmSxU7wtztWdMmr1mT5r20ExWcAn/f XIz7IYz4gf0IrFeT8hV88S1dmbKlvWlZw4pVP2g8n6JxR97p2KbpKWxlS/osNpQpa0OosRY9evag XbtO1KgRiH+ZEvRvkC6533M0PkgbA6pqWFvlpHOPQZw/d4GHjx7z6PFjLpp2EdcjgGpe2WhRKTXn h6cwC5VOD9bwUe/K3p2o6TE8fvjNtGbY6MmU8ypCnzopksMBz9X4KG30rJyCIvkKMGfkCj4/+qZZ cudcAvP61CesblaGhqfmxkRpY4m8q57yrvJrlK7YjAP7b/Hpy9ry8d0Lti/oyLAW2RnXvACmAVbm fnyMl/FUTsOuiAULlk+Rf+Sb6c5/GtSmZo8ePcxmsD/H0/015syZ0+woXm2g/FIfWFFR0TKf+tKl SydMpvV8/Kjmin9H+KGErcrZqBK2qvei5hiV9ltrgKi5+ZTQEzJXP4oUusRL/ptUMK+YnI+Fx5fl /u9Ji/Y/BzLyv29QO6DKwaWjoyMpUyqV9Z//Af4RprfIjbVNIVxyWeClzFes86Nb5Ua3K4LuUgK9 QEa8cmXEvZAr1i6u5Ha3xqm4ymuHnsdd8hRDd5f8BawwR4cpKGluBdCdlc8OC/ScNuj2edC95FhU 7udUWiBp0PM7oFs7SR050R0kzc0RvbAXem5bPC2VwKUAhXJ7kC2HHVlzp6Z2gA/TJ89gZtwxZi09 yaYjQqiYw9OZWL3CxIotyZFdjijNj10mNsr1ciFetkrawSNyvS1Z++Pw0QQOnDrOxsPHWL5uO3Nm Lidm+kqio1Ro22VER0cTGT2XyHkbiFm+nZi5SutjraDaQZovhNVcYmOX0bPnEOrWrUVgYACLF3+z B/y9glIRVw7h6tWrh7OzM/7+/kycOPE/4pTy/xVcuHCeAX17kD5NehnLBbGr1BZDaAdK1lWaH0YK VzFStG4wrv5t5ThIrofg5t2OUvWCcWsu90sbKW4w4lo1lKKS5lC3Dc41IshXuyf56vbAtUoEJd1D KFkhFK82krdmNwqX7YVLs/Y4BoRQ1NuIe40wPAKMFHCtS9rUxcmUw13qa0+puspB6QT04CjB0cm+ OqoMQG8wEd0Yid58PF7Vx+PmN528tcaTu+U4nEMi8VL+O6oPRq/VE68qI3GuHk3ukLFY15sgzx6F V+BQ9Dbd0WtKHmUiU2saetUxyY5SG8ZIW7GokLfKBEZh2QYxVKkaTZkGKpztQgxhm6luXEKAcS6l Izbj2nkjZTsuIbDFSuo2WoRP4Hg8y/TFpdwI7OpF4VJrFO4Vu1GsYnecKvbAw2+QnE+nuNc0SvlE 499sC5U7bcEzfA4u4avw6LILt5A5FMrXAPtsnoT06MjBn9Qi9O+BEn4oh59Dhw79Uwk/lKqqipyj tF6mTp36X/L38S/CeyGunv0o9M0uuL1Z6I7ZsLUWrHWAxUVgYk45bwevldf8vwNP3wuN9OIf+iC7 c+e+Odyvm8xjFcqWZf26dcIUJe/k/Q/+PKD+jfHjxwmhXtbsFD0gIIAGDRrSoX04UydNYGa82tBQ Wh9qbV8oqExYFxAZNZtZkfFsjF7Jmuj1xMeuZtbcvWzZeILjQlecOXGMvfuTWL72BGvWHOXMqhF8 mCFMjooasVrG8YMR0roi3pUGyNdQuH8kVPOxYjyUw9Oz/DqHp8kwZ/Z8ChWyoVuPQB4928Nd5fT0 9gnhzA7w5PoqrtzcyLX7h3h7YwcfbmwXhu0Yl26qKC8yN9xfwatbW3j64BxXHp5g0NQe1KiQndhm KXgnDLQKEbuwuUbzcjnp0C6AfQlz+fjmFK8unuPTm5/Yd2whzroDzVy++OMQZvVyX+VoMw1tA8ox dtxwrpxax8dXCby5e5QtWxbSuHEN6ntoHOoq+ZdqPJJ2OgUKc6tb0a9lS3ZsWcEDNXfdPcmtc0sZ O7MVFWpbMqSh5FemfAs0FnfQqOqbkR5hwVxYtx5uJvDs5XmOn9jG4qm96VLDif6+Guf6Sf5VGrdH avgKk16uamVOndvFu/fXuHHlKEk759K+XWUaCdN/XPnKWKnxozDq3jYaVi5eTJofyb07R/j44hw3 ryayZediBvRrTgvfnOb38lX4MU3K++TJxpghbbn6cAu3357h+avrHF8Xx/hmDnQKyMSMvtbcm57B 7INkkzxXCSuNStUq8+MVFYJWRbp4xMMnZ1i9JJh+rfMwNNCRIz0LmUPWnhyh8YPSjimfgaHdO7Jt 2SI2ropi0eypDGsXRnkfaxpWTMOm7hqvpmlcH6sxrEkqPBwy4+pRgtbBdenVpxEduzQ2aym4WBen fN40jGmkcXW8xod4jbNj5Dv7KF4kBYVtHQmq35iOP3Sla8/ehIcGyjvKSdOKWZkebMP9CdKP1Rpb B0s/8msUdijFnIVLeP9XQu/+Q4XmcsnLQPluV6Ru1cZ5OdZzUtEs8xC5fPnfsLsXjxxidFAV2lW0 YnaP/DyaltZswrm5qUaxTBr+gU24cS/ZmaqC169fMX1kF5qUycSYxpm5NDKzuY1zSlNERdGxtmTl OsUP/HZRXpQPsIiICDJkyPA3vNzPoQpvq8zff4227FfNj2HD/uiaH/LMH0/JCzsAhzvIPJHGPFdw pJ4Me0n/8H0KPhRIL79vOHfuHEOGCEPn5kbatEo1/ed/gJ/D1GnTkCVrVnIUKESeArY4W+TEq2ge DCUKoGewRM9REF2IS93GBq9s+XAv7IqVhxsWBhsci2fHy7JwsvaHo9L+sEIvnAM9uzV6PtdkrRHX /OjWkpZV6ssj9TrmxcvghGcRO/RcuaVedV+OltKuvaR7eGKwK4JnruyUzJcdg6sttsU9yZy2IGnl eZs1bci2o0ls33+ZzeuPceyoiQMnTKzaYWLxUhM7N5s4lWji+HFJF9wk58sSTGw+JtdyXC95151M 4EjCMY4e2Me6NTuIi9vOtOkqqovCbYLKRjhacBYxSmU2arMc58j1UsHDREevY+7ceGbOjKFJk8bS b51OnTqxf//+v2ha/J5BaYGo0FitWrUyawt5e3sL8Tiey5cv/25Mdn4tnD2bIMxhdQrmdaWoc3OK 1ozAvl4EBhWutp4R7zrBGKq2xbveEEoFDkOv0o5itYMpWt+IRxUjJT1CcSvTlmLNu+MY0AXnMmHk bRJM3sYhuHpKeS8jzjWN2EldjuVD8Bb0bBpKibpGipUy4lLDiE+jDriVb032rAbS53GjYJ3WuNUb jKHiZAx1o5OdnLbqh156MrrvHPTgOMEJeNWeiFvFSPJUn4hF6wk4GaPwqjwN3WcIetPueDUZilOV GVjUnoVVrem41RiOV4vu6PUGonuriDKzpR7J7z9O+jUJvYkSfMxAj1ChapWZSwweQTG4VYrGNSgS F3Po2q3UNC4mMGwWZYwbcW62Ep+Gc6kXvJnaHTfgGRqHW80o9Jor0EP3onfciaH9crzaz8azvfSl w0I8OuxEb7Aevep83BtvxC1iNZ5hM6kQvgbfjtvxCpmJh3d73IrVpmyj1oxfMo/bt27xQTHH/yIo Nc/WrVvTp08fjh49ajYH+TOAYvCUw2IVwnXhwoVmp2V/GPgsc8rtNULvTIEz42BnF0icDe9+xjRF aY+8uCh00VLYNQ1OLYZnimi6JwTME7l3n09PrnH7ahIzZ03B3dONQk4u9Bsznlu3/+fn488AX9dY pQ2lQl4rc06l0q18WintH/V/NGncmMo1azJp9iwWrFwo67day5UGiIrStkAwksiYWGbHrGSzpG2I 2UBc9FKmTF3NrIV72HQwgaOnkti3R2iL5Qls2HKRhCPbubCpDfdjS/ApPiccrCTE8xh5EsVAKqL+ K/4cAf57RPVfqZ1YxYzc5deFuk2GmbPmYFfElpF9jHx8riLGnOXq7RM8fXCQj9dW8OTmWq48PMat a8d5cSOJzw+Pc+fGcS5f28n9h0t5c3MT3D/Pzccn6TK2LeVcNWYHaLyfIIy0En60FJqvjDVtQ0PY c2QlH98e45VypvrmFIdMi3D3cqaZlHmvBFILk5noUe1T07K5D2OGj+VawiE+v73Ei9sHWbokmhqN KlK7ksZBpZWxVOOBMN/BfhrenraMGdSBQ0kLefD8MJ9uJnAocRZdp9YhsEo2ZtSX/ErzQ9qYE6xR 1iMjAyNacNW0imefEnj0+AJ7d2xiZFQHglsUYUwdjZ8GabxboHGgh4aHlUa1KpW4eW47b95c4/S5 /axYM4WWrUoTKs9z5ovw4+LAZJMUJ69yrFw5m+cPdvHpxWGu/HSEZWti6dHFnzD/zKwKk/xK+DFP I6qqRvn8ORg5sSvnXu3m6uuT8i0uc3JhFB2rFqdjYFZ2TS7Iq/iMIAz60u4aboYMwtA35fjeffIV E82M7cVj+xg6oAUtm2Qj+gcrbk3JbY4+s66LRqtymfEv60yfMQM5fnGPMIzJY2bdshgqlLWiRVmN Y4OTTZVOD9DoH5AS/wo56di1CRs3LGD/thmsXTGWKRMHUsnNk3I5NOKbadyV/M8nayyS/tQ0ZKZA YRscShWiTMUS1PPzpbFfDUq5OVK0WFra1LTkwLCCvIvJwKvpGjNC5D0V0IQ/sKNzlx7MmjVfGPyl 8v8vJrRFcxqVsWCe1HtvmsZj+c6xDTVcLNJQpFhBhkb358dbSTx8e1eWoUfsXLmKJv5l+KGqDccG FZB+pOPBWI3R8h2L5k5Pux9CpL/fzHaV8kSfYcOoWNKSeHmO+/KeHsl4jZJztyK58Cldg2071P/1 24DS3lCuDhrLPJcpU6af5e2+ooWFhVkgfObMmS+lfxn88X1+/NV8/GaDnA6Rf6YkRMvcvbu8zN3z 5N437Z/vEWSG+H5BMatqN1TZO2fJksXs0ffnfoC/h5mzZ6d4sWK45MuLY7bkOOQGz3zojlnRMxdE z6G0OnRh8F0w2CiTFTdcCufGuVhW3HMUxZDHU+7bJ0dlscmDIXNh9IJybsiN7iz5LQ3ouVQYW6nP 0gqPbE64Oxrw8JI6VbSYbJKuHKeWkHQvLzzspLykeeS1wUOF1vXMgbNeiGJWBSiROgNtWrRg0bEE 9p0RYuSgiaPHkh2aLj5iYteBZNOWJJOJhKMmNshxYaKJzXL/iJwfEzwgePj4cY4cPcK6NauIi40n KnIOUdGbhCDaLrjErPURHT1bzrcIwSTEkjJ1iZ5uvhcTc4DY2I3MFqJq+vQpZo2POnXqsH379j+U D4K3b9+aJ8MxY8aYzQgUDho0yMxcKvOYPxp8+PiAHTuiqe1fkzTpSpOuaEPy12uLR6MwPKsa0f1D hVEPQ6/SXq7bC7MeRp7qoeSoZMSpUag5CoxjmU7kbDoaq3pDcS0djktQG5yCpFwZIyVrGSnayEjW CqHkd1VaICF4NzdKG0ayG4wU8zRSJqAj7vVbkL1QUVJkLEAajyBsG3bEs0F/PP2modeLQm86Bb18 NHq1Gegt5Ny/F4YqA/BoOAVn/4GC/fBoNgVDtaHo5XqgNxuNoW2U9CMWZ994XCqPxKNFV0kbgl4/ Et0nFr22EnSMR28j+VU4XGX20ljSw6Ud5eNDaYAEC7aMwRAcjcEYLzibksaZlIqYgWfYLDxqS5pv LCWbSHr7OVJ2Bh5t4vEU9ApbiGfbHehtd0m7CwRjMbSbjVfb+XiFzkZvHYd7yExcpB5vqbteyCzq S3rpMKkzNI4iFduR3bqYENbV2LB+rdlJ178Kyiu92u1Xjj9jY2P/WEKAfwOUmYti8FQs/wsXLpgj nPyh4JPMjR+ewLvH8OquECNybo4c83/grXKcOgnWlRIiJRfEWQmdVAdexMCtpTIAlvI+cS6rZnYm qIE3nl4edBg5jmMPH/DhDyB4/h/8e6DmDjUHnDx50hzuOiQkBFdXVzP9o+YFpRF17epVOrVvT6Wg IEauWMGcDRuIUxFelAAkRq3zSgAyj+iY5cTG7GRWzErBVbLObydq6nKiFi1jzqH9bD+ZhEnoiINC Zxw5cpy9iSdZfmQPh1f150NUERmf6WFvaSHCpsmTKf9ZSvtDCRP+LxH+W6BiHP5d5uGr1oryr6DM Yn+dw1MFM2fPMZucDgsLhTtnePfuDFdvHePi5cO8enSAD3cP8fSSiQsPE7l238SnS0d5d+8Ydx8e 5fylg9y/c1jmhHO8vXqcjqFtKWGtsaKNxucFGh8iNTZ10uhcz5qOHULYc3A1b1/t4+ZPK3n7Zj97 Dy/C3dPVLPz48EX4cUz5zAhNTYOGPgydOpajdw7x/uUVnhzbyfI5A6nT1F2Yao1DSvixPNnHRk0H jULeroxZPJzL5+fx7s46Pj87xKotcwhvXYfeJbOzV2laxAsu0phWX8Muf0Z69mjNj3fWcuVzkkxn lzFtXEXrvvWp2zgHCyKE4R6n8VCea4qULZBTo1Z5P+4d2MGnTzc5c2ErQ0b2JqC8IwMqaVxVoVhX aZzur+GdX6Na3Vpcu7iJj4+38Eme59Wj/SxaOoOWbarTpmkW1qnnV74y5mqMqqJRuJAl/eeN4e77 s7y7dYbPr35k98551K/lyw++mTnXLy2fI1Pyboy8X2MKqgdZ02HAD9w5ukc+/RaZnzfyyLSHvu27 Ucc/P4sHpObt3NQ8n6axtotGx7IFiKjemtmblnHnlYyZ+z/yietMWhtFEYe89Cin8Vrez2d5pu3S d6NPeur7lyF27jgePzjE66sJPLtm4qdLmwhoWAuDlcYBqffDUo17ozTG1dCooxehVUQzInf2Y+PB EWyR77d33FS6N2mFdZ7stPRPzdWZaaXPKbn6g8bE8imo4pIKN28bfMqUwsXFhSJFCmMrPIyPXS6G 1Uhl9gvyUdq4MlAjTL5zvvTZ8HRxo1fLpsyJH8HSg3M5smMlo3p2x6FsXgY2T8vbGGljZgr2Dddo Eajh6JyX3v0H8OT+fXm37/hw54P06Rmd+0XQoFxqjss3+yjj4pK0FSL9cPbwpGOnSM6d++38SChN bTXf/RJt/1KlShEXF/eraaWvwo/IyD9qtJev8/FeeDYSNjjBmFTybQ1CYwgt8fk/53T99woyQ3y/ oH6C8PBws03Xzw38f4ZZc1jg6uZCcWcL8lunxSmPA55F3TC450MvrhyPFks2a3EqjO6hBBuOeFlk xitXBgx5XNCtSqAXzoVyVOppaYV3qjwYilslh7XNbY2ew1nq8cDgWUjKWFAidUHyFPOgkFMJPPLl xtPKEi/LErjm8yKfqy02rjlwzp+fgpZu5CvigaNrIQraZscunxVNfX2ZPmkiqw8eY93O02zfrMxX TOxMNLFL8NhxE1tPmFi/V4iV1Sb2y/3VCSZWSNoOwUOHTWxeJ+dbjwsxc5gVKxYxdWqc/NxK40MR RSqUbQxRUXOZPn090WaBiFKXVdFdlIf4WJlEVjJv3n4mT16K0dheiAV/s9Dgj6qCf/36dXkPK2ja tKk5TriaKJVvAeXM7I8F77l48QD1hGjQtIxktjLg7NcSlxph5KsbRsG6yZFaChiCyecXjEurUIpX M2Jb3ohr61C8lUPUMu2xbdqXYvV74eIZToGyIRSoZcRNyvrUkfJ1QrGp0QY7nxC8Khgp2cxI8QAj Nt5yr6ISfrTFTe5nda2CltUBLacrBaq3pFSHyXg1mIleVfnvGIpeewp6q/GCfdDL9EIvJ+ltovFq OQavGiMxVI5CryFpjUeih8SiN5uAofZAuTcBr2qT0WuNQm89HT1UzpX2hzJ3CZwm15LeaiJ6Tam/ 8iBJGyZpSuMkDrfwGLzaxlBdjjWNkZQ0RuFiXC7p6/AIm4mh4RTc60zFqcVUnMMX4h62AY+IhVSI mEYd43T8jAvxMC7B3TgTt4hllI5YR+2wWVQLn4Kh7VTJLxi+AK/g9VSpM5+qNadSUj17z6XY+fcm t2ZLDZeSLF+2iBev/vVFR813aiFXIb2V7wtl9/q9g/oXlU8nJfxQjj3/eP/mr4DXV4Vm6Qzz0yWH zBWCUhH4bHGAjWVgdzDv941m4rB6NAgsz+Tek0k4dZ63KP8h/9kQuv+D3x8cOXKEfv36mdcrNQco B8DKlv2rIz8FSrMxNjqaes0a07RLN0ZMXcLcOZuZET9L1nAlAFHruTKB2Ux0zHoiYzYQGbWB6Gnr iZq6ltlLVrHu6GqOnN7N4eMJbDyRwI7jx9h35DzrNl0naZ4Q0lMywVgZl0vtksM5v1Y76P9N4YcS XPy79vKKAVHMjNrRfsy9e9uFnvH+9ZofhW0Z1j2Ej0/O8Ojxaa7f3szDO2t4d/MgT2+d4MadRK7d TOTxrZ1wZzWPbu3g6s0T3Lxzmpe3pP2n58x+QJpEtMU2p8YG5Y9jrcZ7YbwXt9QIDsxHpxGh7Nu/ ig/3DvP08XZevUtkydpFFHd0MUdieT9dyggDerqXxnBhkltU82F03DjOvDzMy+dXObN7G4vn9CCk hSNtK2oc7yP5V2jclPnFr4gmDLwbcTPGcfnaWp682M37W0dZPmMOLYMC6Oifne2dJL9yMLpEY1Id jYJ5szBiUjcevj3Mg4fyrp5f5sLB5bRvU4PGfhlZLvmfTta4NU5jWENhoG2FMW7my6Nz23n37iaH EjYzfExXmvsVZ5SvxnWl+bFGY7scHfNrBPnX4fm5Pbx+d5RHT3fx9uohlsTOolWr2nQPzsrewZJf OdicrzGomkZeawvGTp7Ku1cyfz47y4vn55i/agnVa9emW+3MXFbzaIzG3REac5prtPa3YfDIrlz6 aS8fnu7n87P9XL66j469I6hVOgfLIzQ+yTt9PlVjfU+NLrUs6dWiKQe2ruX9y4vw5Cwf318makYk +azz0ae81L9AcJ7GxjYardwzSh+qsWhVDB8/JfH2wWWe3f6R69fWU6ORP67WGqfUN5A+K4ewY/w0 6ro70GNgd04+XsMbDnIz4QAfLicyN2ocBfJamb/bK+mvauPsDxrR9bLSM9iX0HaBNGvhS9PmpWnc zB+/ypUxOOenR3WNR+Mlv3JcOkSjqa6RJ1d23J10mlapTZvmgQSE1CW0VSMqe5amiPA/05VzVNWG rDlbpd8NKqfGRfiSGnUaMmTQaKLHxbJ09irmzVpA7coVaeEoY0hFN5PxekHecaMqGm6lPRkxajaP Hv12WqnK4bmnp+cvMnlRPv5WrVr1qzedvgo/pk/vxIMH/0nhx38L1bOq+XgHPPoBFqcC+R/Z4AkP 1dz3/YP09vsERfgrRkD5bvi5Qf+PMIVgOsF8WbLj5uxCAc+C5LS1wCGbM142BgyGwugu2ZL9fuSQ 82K50A150Yu7JPvvyJsD3akg5vC2GSSPvRNORQtTPIclLvkdMKhQuDnToBeVo8Ebg30JvCxyYZ8n O9mlXL7cVnikt8BTpRfXcclWhNx5c5LXLReObkXJm0PHMosnDsWLkSN7KgoUKUivkcPYZzrE0UOJ rFkpuMrE0SMmDp0wcSAx2c/HhiQTS3ab2LLExLENki73V+6T9IMm9guuljIrV5xg27ajLF26hKio OYKKENoohNEMOcYwZ85GFiw4wMyZiyRNOUfbIbie2NjZgnFMnbqc8PDRlC1bBaMx2GxCopyG/pFh zZo15igSDg4O1K9fn7lz55rNCv5IQp1Lly7Tq1cvihQuIItlHtxc/HCp2hbLxu3JG2jEsawRKzcj FpWNOLcw4lLdiEPpUNzrhuCpor1Uket6obgIOpeTfK5GckuacyvByqE4VGiHR8sueNXsiGt5I/ZN QnGqI+XKhuDQWMo0MOJasi3W7p1JV6gMWrb05HaugFOzcejGyRiqK5OXvuiNJ6GHjUIP6o1eSe7V Uv5AlF+Q6eh1I9ErynmNqeitYtBDJW91yVemJ3qjiehNoqXMZPSakq+NlFVhcCuPlPtSh4ogY5Q6 AuXo1we99iApL+lK+GGMwVuwrmBg2HRKhUfjErZG0rfiYZyLR9gMvMLmUtYYT5mwpXiEb8U1bDF+ xkgaGmURNM7BLWwOLnLfpcVayjbdSlCbudQOi8Mg5VyMcbhHLJZn2oruv1Te5XTcWkfh0XkmrnVH 4G7bgOp6A8aMns7Fy1f4/HO7/r8AzGFN58whODiY4cOH/yG1lH4tJCYm0rNnT7OvkxEjRvDs2bMv d75DeHcffpoJu4NgmS4EvqMQLY58WmzHk+npuD+nBA/Wd2DJ6IrMGVqfR4dPKfVHKShEP3+e6D/f OyjNRIVfQY15FZ1MCT6UENBgMJhNXPbt22cW4Kt54asJnNKKUo68Bw7oS/lyFWjUsCvjxqkw9bOF XoqXozJr/WLeajaHWU/MrFVEz59DZPxOFszfyc5tszi0Zw2b9ySx6FgSG4+bMB08ReLyM1yeO4E3 c4tBdBo+zSvK66PjeP/0gLT83xB+fBV2KBX2c4KqzX9HAPJ1F/a8zKW/zuGpgq9mL8MHhvD+1Rnu 3FbCj3W8eryEz1f28PBGEpeeJPLip0Q+XtvKsyeLuXRtG9d+OsqnJ3t5e/MAb+6d49Kz47Qe0A23 gllY0SIFH4UBVU5M5zTUqO9vSat+Ddm+ciGfrpwUxvg0r95fYW7cImnbiZbC1L6PFDJ/sTCg3TUm VkpDm6qlmTZlOE9ubOHVq7McTtxOdFwfwus5008Y9XNfhB83lPCjqIZ3CZ1dM6K5eu8o996e4f3l JNbK2GjZOoCQNtlZr4QN8RofYjRGVNIolC87YyNH8v7NabhzlI+vTmA6sIKugXXoUD4Lm6X+5/JM SvgxqaVGRa80dOpSkyvXdvLm9U1MRzcwJ6Y9HRrZMrS2xk+KgV6osayHMptIS4OaDbh8bC9PP1zk /uuzvDyXwKyx02jeoCLDW2bihHqeGcnhfQdUSoWLnQ1LJo6SH+U4b+SZHj+/QMycuVSoUI7ujTJw S5nIzNHMWgrDaqUi2Ks4Y8f05syTg3y4c45Pdy9x5sUhWg8JopqLxvqmGh8naryYoLGxrUaXptno 0bc6B1bG8+FuAp85yfMHp4kZPJYSha0YWCO5foUqjHDTUplpLO9i2ZIZvH5k4vHDc1y8eIj1m6Mo 71+acsU0TimfKPINro3Q6OavUaNsEUYN7Mj5Uxt5/uIct5Tj2RdnWTx3LK4OVgyWPGZtF2ljby+N kWFWTBjVk3mLYtm0cQQnTTEk7F8i9PlwAgJ1ugTI91UC9KXyveX91q+gYeduTYMGtejfpRt9unah eYuG+FathGPR4lS0ScvKFpJ/nsZraWNZK43Gjunx9SpBmQplqVS1ChHhrenWoxMNgxpQ1rYQvQwa d4ZLmUXybvtqBJTWKGBnQd2AQOJnzGbv3n1m7TFTQiKJJ05y4cIlbt+5wqN713l47R43rt/ixuNb vHz3ik8fP/3TwAPqrjL7U3TAz/F1f40qwouNjY1ZSKwioqngAL8G/vjCDzUXK7OXw/JfxMOeurDR S6a6tkIzqHnz+wcZmd8n7N692xy2NH165ejx53+Av4epBK0F3XJkQ3dyxqmgByWyu+Bm645B/+Ko 1KIgeq586PZZ0A1yLOqCnt2AbqWcmco9g6RbWOKZzglDMU9svFzJWtSJotkMeOUogKF4WnQvyVfc AT1bLgxW+XCTcg6GbDhZWqCnVeW8MHgXxr1oNkpks8Exrw3uzjlxymWHYwYH3Ipnp0iR9PhUrsLQ xUvZdeFHEk2JHNpn4tB+wWPJ2h0rTSYOKtMWOd90xMRCub/psEw6cjy4zMSBNXJPJqFDcm/TpuPM n3/E7LBURXaJiZkruJnISCUAmcvq1evYseMAixYtlrTpkqacpO1g1qwdREXFERbWljJlKlOrVl2p Z555Uvkj+Pr4R6CIS0UwLlu2zBwLXJnBKFXiadOm/WGcCL55845z588zdHB/itjakL2wHS6BwTjX 6IBTdSPu9Y04lResZMSthRHrmkZyeRhxLGnEp66kNwwlV6UQ8tYIwTXIiHNZIy6Vjbi2CCVP5WBy VugmjP8YStfsj335ULI3CcZGaYSUM2LZxEieBsrBalv5N37AxqMiqYqlJ438PxYl6uHcpAPedQZj KDM5WYDRcBq6r5zXUQKO0ejBPdBrjkWvMhG9fk/06iPR/aegN++NXqMXeqlJ6I0kb1tJbyTXFaWM 8snRSuqoGoledoLUK+n1h6L7SXo9KdtG0KjMXmLxkKNBsLRgGWM0nnL0MM6W+wrjcAtbRenw7dQP W0hdufY0zsXVOBNv43TKGmMpZVyHR/hmPELn4FFzBl5+synbJI7SESul/h1S1yI5xklf5uLeYibu zaMlr7StwuqGxmJoMBbr4k3w8mrMwvkrhSD917Q/lJBRmWY1adLEHK3o5k3lrO37hqVLl5oFkyrS i+r7XzOF3x18fi8/8l14eh5uClN2bK0QKyt48+ME9k9zZE2vjCRNd+PKZAseLi0FD7dLIeVDRglA /mCmQP+DvwvKmd/Vq1fNa486V+uS0Wg0m30pp4nKNPXixYt/MTX9v0yDKrdr5w5atWhJSe/yNG7c ivHjJzF79iZZ99VmhhKGxBETFU1M5GxilscTs2MG0ct2MiNmJ/NmzWbu7DUsXpbAtgOJHD5uIuGY MDD7kszhby9un8ireSV4Prcwlw6N5uGT/dLqf0P4obQ9FEGvNiWUw2AlAPl3NUBU2R//NeHHV7OX tqFwX5m9nOX6nYP89NM+Xj8+yvu7iby+ksinhwk8uX+Ii5f3ceveUd482AmXFwuDu4Fbb8/y6NpJ RvUfip9HUeIDUvFmjDD20zS2dtFoXjUj1WuVY+WkaN5fOyM9P8fr91fYNmMRLkUcaa5rfPii+WEa otGjeVqCGpRj2vC+PDfN5dOHQ5y7soPho/sRVM6ZAb4aF74w3teFcVXOSH0rledC0jrePLnAu7tn +PQ4keXLZhHaJoC+rbJzSJmlRGk8ESa6q7SXzzIHvYeM5on0kbdrefVyL0uXrySoRgAdA7KQNFUz Rxe5Lsz3RGGo/bwtaGMM5nDCPj5+vMn1M8tYPLwu7RpmZ1i4xk9KQ2GyxppWKfB3taJZ17YcuXGA 109+5N2D87y5d4TRowdQuawDgxukNjvWVKF97w7Q6F0uE9V8dTat68/711u4efsEb99dYdGKaJyd itC9SkreKcGEMPU72mmEl05P40rliJs9nocvDvP5lnzru5e4/+QgDdvXRzlcPdBR4/NCjRcjNdbV 1ugSVIjOU1qwavsknt3dzIePJk6f2EPPrt0oLX2bpoQGqo3ZGjNaa1Qpn4PwDmHsWbWWTz8mynOd 5vqtg8yaF4lfDR8alde4OEzyL9NIkmPFqhqVaxdh/ZROnD+wkTsPf5R/+BQvzu0hemA3KvrkYpoy PVLCD3mvs8M0Aqrnple/7uw/vJEXT+W9PjjO6U1LGNq/AW2bWjK3rcbTSZJ/qYyLXhqlimr4VPNi 1dIxXNm9gcumXSQeWcqQEX2pUr0UzeukY2dvyS/v6eZMjaHVNKrly0zb5n4MHdmJEaMGsXjJOEaN 70KliqUJ9MrKUmNyuOTPUzRWNdNwz6+RNl0qcubMgZ2dHaVLl6FevUAaNGhAq1bB9Ovfl/hZg1k1 ZzwrRs9n4oSpTFg7kV0Ju/jx7AUuXbwkNM7PCynuyzx45coVswms0nb7Ob7urzFPnjzmOXPHjh1m bdFfayr7xxd+KKGumtuuCGmgaAoZ50/k+d9ekgXjj71Z/UtBRvP3CcrZlyKKf4nq0/9FpflRJEsu XItbC6NmTbEczninMeDpUADdNRt6vvzouQzoFjboBVKhuxeRdHf0/HLfsgS6nZwrIYmDJZ55bDFY eVCkhCNWHgVxKOKEp6ULBpXXyQrdOZeUU05NnTEU0fHWbfB0tETPI3VauJm1P9w8rbG1zYttYSvc XCzxziH1psmBt4MV/jWr073bVBYtOMimA2fYmJDAYWXGIrjmiIklm0xs2Wgy+/vYJ2mrBZWpyx7B YwdMbFsnKHkSpdz58wns2rVfCKCNTJmi1F+V8zPl/X0rUVFHhKhaJMzGTNatW8O8eZskbYGkRQou YcGCHVJuprzzSnh7G2RSmGbedfqeQO2kK0JTqdcrD9EVK1Y0m8X8kfp50HQMvVZ1tLzZyO3ojqtz Q3xqtKVkSDjelY2U8jXi1TIU2xohWBs64lxpAKXr9MStlpF8NUMoVNuIZ0AoPrWD8akZjGetUApK unXtzrjUHIRPyZ64lg0hX4sQbOv1wKXsAAo17Eyh+iF4+BgpWylM2q+HtYeBNGmKkt6iIk5B3fGp NxKDz8hkwUfLCeg1RyQLOJqMRzcOQm8wGb3a1ORwtTUkrf509NZDJM849FJx6I1HJWt61Jb7laWc yh88PFlgUlrVMwy9ueStIfXXUEKS0VJvNHq7WPQIJQSJxi08Cpdm8+T51lK54UJqhE3FJzwSF+Ni SoatlOvZVGs0F0Otlbg0nYdL+FRcwiJxNS6nTPgaaoTGUSlwIh61YnFpsUrub8c7bD3+EXOoKugZ tgJXOZaNmEtN4xoqhi7Gq9M83DvMIqVtNTJlKsCQAUO4f0+FO/v18NVZb8OGDc07Gt/b//dzoDRd 1G630nZRu9+/NFTddwFPhal9/YiPNzeydXIt4oTo3S3E8qs5uYXnC4N3irj5P0SdjBEeXoMXp+Ti NLw6A8+/zzj+3zMkJSWZHXErx9zKqXjJkiXNJr5KGKicnf4zUAS/0misVq2yMPQGRo0ayaJFSvih TFlV1La5xETL2h+1hJhFgutnyHEh0dPWCeG/gUlzVzN/ywZZTw6x93giGxNNZifq2w/8xPoNRzm1 phOXltUjaf047l/fIS3+N4QfiqBXwg8Vne2WoAq1+5XI/7n8/whVOcXMqDn0yb9k9jJj9mzsCtky IaQdPL5q9gPx+PmPPLx+nsec4eNzeb4fT/Ps3QluvDzJ/TOnefv0JG9f7OHOiTX8JG0+4Syfzp5g ZK/+uPtYM6mGxseByaYs+/prtKyUhoqlvVg2I45Pzy/z8PE5PgoDc3TDQtxKONDUTUj8aMElkr+v RmhAWgICfBk/eSSXLq+GT0n8dGw7/Xr0oknlEkQ11rilzECE8b42RKO8MPuedapw7P4emTOuCq90 irtvEojbPIs2TQL4oXJ2dncQBlfaeCCMbngZFZI1O4PHjuT5c/kWT7fx7uVhVm9eSfWAujSpkYX9 Y+T54zXOyPP0qKzh5ZCP8A4dOHn+AB8+3yZxexyTWzrTvmomIrvk4faUdGYTv80NUhDkWZD2I7tx 6ulBnt39kRc3E3j5chUDx4Th61aQKXVSckcJDmI0fpJ2+tTNTO2avsxfPlbe/W4ePjkpc+A11s6J onABK7qUlbxfnKNu7K5hrJmRiIAqLFwwjRuvjvD+tsyPV09w88JqqgX642ypkaiEAGs0ngzXmOMn 36BCUSJGtWX98Zm8einv6YaJC5u30Kdze/wq5iTGKPmVeaK0M6yuhpO7BX1G/cD1A9tkiCXy7P1J rjw+wuoZ8QTVKkvL6sk+MpTflcMDNBw9NCr5unEofhinz+3kqjKruZvIpYRN9BnRDr8qOYgL+dbG tADN7NcjQsad6fhWGYkXePf4Gpvnz6RL+5J0b57aHH3m9TTJv0LjqJyXsNCo51+L+yr/m4vCAMv6 8HA7y2ZPpmEjf1rXycj2HpJ/gWYOtdyptIZbvlzERHbn3Pmt/Lh/O4dOLmfQzN74VipFm0qZ2CXf V4VkfjZOY5T0ySKtRnFHOzq3a0S7Vs1o1jCAOsF1aNqwNu2C6tDRWJcOXQLoYGxBu3rtadK0LvU6 lSOsc0u6dOphjnDTqXNXfvihO1279eKHYaPpPGI0Xfv1o0uXbvTrO4CBAweZNyf/ma8PS0tLczQY tan5r4ASfvj7VxDepz2PH6+RFDVn/FGEH0ogrLTx1Bz353WELqP5+wIlwVPOa9TCHhgYSK5cuX52 8P89TJUqFZkzZaJ4MVuKe9mS3TEbNjmtMVjY4umYA90qH3oGD/Si7hjsrPHMmiXZjMVVaXHI/ZyF 0bMZ0O0c0b0s0e0lLb2k5cqLh3t2dHd7dGtv9OzF0YvItaeFWbtEt3BHz+qKobDU7ZkH3Tmd1GWH Vw5PnB2KksszBxYGK1zsHSmVMx8lMqXB3qEQwZ0GsXzuCfYuPMO6jcnRW/YIEbJDcOlhE1tXmEhY bmLvQbl3RHC/EClHlbDDxDaTiUXHTKyV84SkRBKPnWDDhs3Exyu/HtuE+NkpxM8cOSq/H8rhqYrq EikEkvL/Ifditsr5AskfJ8cYRowYTv36gWbJ6x85POzPgWIsVVQJtaOmGEzVR6Vq36JFC0aOHGlW Mf4j7Dpff/CQHlNisPEuRaZcBShauAaG6p1xahKBW3UjblWNODYIxbl6MHrlruhBY3CuNRBHpRFS PxgX/1Acy4bh1rCjXHcwn7sEhWJoakT3CcPZXcpXCZb7klZtAO5lx+DYqBtO9dvgXsaIc80OuDbp gmu5YHJm8Sa9RVkK1+qJXm8IBr/eyeYpEaPQG3ZP1uCoPFPSlIPSqeiNp6D7RaJXn4qh9WQ8wyMx BERLvjHo9SV/XalHmcU0VAKNsejNe2KoMgLPKlHJDlQlv95gErqvtCN90pXPjzYz0FvGJQtC2k6X 516Mp+9OatdZTcOwSMpGTMPNOBOP8NkYwiVfvWUYfLfhE7QYn3D1XLNxDZuJb3g8DY2zqRmarOGh TGZcw9bjExJL/RbTCGi5FK/QbTiHLaKicSGNjDuoHrYSz44zcQuPJpdzIBY5bWnSoCFbt23m9dtf r1GkVNuV0DcoKMisCfE9Cz+UNpnSdFHaV0oI2a1bN7MJzJ9K+KHg9W3u7YljbvdaTA235tis4rzY 11Z+9P3w4WfG0JunwnAtgvN9hT8cIPSaHE2xcE8Y01c3ZBA9kMnuUbKWyf/gdwVKYKE0Po4dOybr 83SqVatmjuKiUGkkHj58+C/mLb8ElGaI8g1Ut24devfuJYR8nKzlK2Ut3yVr+wZB5cRcmb2uJ0Y5 P4+JIypylRx3MG3NKhYdWM6BgwfYcvg4yxIT2Cc0x7YtJ1i05Cjbd64iYWssSUvncOuEMMDvVNSM 31r48deohCA/l/5LUTEIyuGpcoT4jn/F4akSfuTLY0Vb/9qcO7Ceozc3c+LYRi5u3caB8zs4+eN2 HiTu5PKdA1y8e4TnF4QZeXJCftsz3Lp1mgdPlYDyivAn5xk1Qtbo0qkZXDstD4ek42NkChKFyQ+v nBpP3ZH4mQPlg+6TvCf49OYKO/ctQS9poIV7Kl5NTGZaj3YTprV8Kur4utN3fF/2/7SNzy9/5Nqe nYweOJjQRh7EhGrcGiP5l2jcEObe30EY6UBf9v60kc+Pf+T1tdP8+CqJyE2zaSnMa2jp7GwUxvtz nMYjYYrDq2kUyJ9NaMbh8Pa82cHop5fnSTi0QtalOtQpmYUNnZPDvh7vpdHWR5hou7x0796Wh7cO 8O7jHdYuiqJDNWGSK2ZlU9/CPI/MxJtRGksaaNT0sKHP0B94+OQgj+5d4P6tQzx/MZ8hY9pQw7sw S5qm5rXyNxOvcTVao2+zDFSrWpHouDlS5px8ytO8enKW2WMm4pgvL/0qSl4l/Jirsaq7Rkj9TPQJ rcWqFbGcf3SMtw/O8vHiIXZvi6Gsfxl87JJNOFT0mVsjNAZX1QgoVZyhfbtz/tQmPr09y+uLiVzd uOb/Y+8s4LO4sv4/0EJbiocEDRY0nszzJMElWEggENwlyZMELV4cCrS4EyUJ7u7uBMkTw93d3eH7 P/dJ+767+++7291tt5TtSc5n5rlz547dufM75x5hcu9g6lfNxcxAqT83/Tj9qmnYFrJixIiuPDi+ 0WL5c/3pcY5cSWBN/FTa+nsSLG1eUNYrcozDco+UxYS3eyX2zo3i/K0E7jw5YXE9Opy0hq7jg6hd Iyez2/94DHkGU+SavGys6f5NH46c2sl7ueZHD86weGk8YSGV6dP0C7b30ng5TeOV9ItN3eQZ2H5B hyYduHUikYfvzvHg5V6eHJtL9NiBNPKtQo/aX3FA+s/72Rl5EvEloeW+sigylq2bxof3p+FyKokn N9FzykA8K7jTvkYW9g+T9iM0To3Q6FwtI7bWWenR38Srpwd5cT2VI4lrWGWexc6V8STMmsq8ed/y w9hODOrVlYH9ezFsYDv6dPOhSeva+PrXp17NOnjozpQsWZAixfJj512OUt4VKVa0KJ5O9vjUqU6F CuUoUKDAP0xukStXLkJCQiwTJv8KzZgRQa1a3kyY0I9r1+Q9+qDGG6Xg/csxRCld/1Xl62/B6hzV mHZWWFnFqd+f/gTZ/0XytnxapFwU1Gy8SnOkfLqUb9fPdf7/i7Nnz0nJUsVx98qPs70NpXIVwV4G EhXjw6ArVxd39Ewu6KXyYvCwwWhXDEPOPOiyn57dDt1WRy9YFj2XlJXKj24v+3yZC2Pu3Hg4lsJQ UGV4KY1eMje6e170Mk7o1kb0AoVkPxv0nM7o8mLrHpnRHUtgyFMKt1y5Ke1YkNL2TrjnMlIunwu2 xXOSwzU7nYf1Yc/+U2zcf5oVexPZmWTmcLKZBKUESTRj3iXLPWYWHzSzbK2ZfcvMpOw1syXFzEKp s1bFAzliFkCVzPq1acTHq0CmKviZUn7s+1H5oXyBleIjmoiIJYSHb5btqy2gaObMHcyatYzBg/vR tGljevToaVEO/LNmZB87qetRYFGBS7VU5nWzBNyoGCDKhK958+aWOCAfO71+/Z7TB2/Qf/A0+XDU p5RbM0p4dCF39RBKNjFRKsBEbm8TxeoHU65JZ4y1e1PQrztWss2hTjAl9UCsvLpQquUoqT+CXBU6 Y9ckkPItgzGUCyR/jSCsmgXjWMtEBb07ThV6Y9OyM4WadMTBqxP5PUeQv8EEnBt3IV/xsmT8yoos ejWKNeqF3nYSRuUe0mwaes1x6PVlWW+WrCvLjqHooYPRW0pZ7ZEYfAZibD8Vg2kMetO+UkdZfAyT ffujh41HbxOOXmMSBt8ZGDtMQjcNQG80SupIeYPJ6IHCHaPQfaRtxYGy3jkS9/bxGJovpFKbOVQ1 heMZEo67aRnuIZtwDZmHc9tYvJrPpWH7mTQMWSTbt+AsS6/Q2VQzbaJi6Eo5/kypPwf3sFl4tA+n Su1wKteVdjvOxy0sjnKmOKm7gAohcm1doqRuFE61xgtobCVg2Z5OnQM5cfKExYf1nyGlEFCBDf38 /CyKOZWe+VMl9Q4eOHDAMtuthECV1UsJh//IL/hTo3t3rrEsdiqt63nTr1MjLh5dxlsLyH/Bz3Yg lTHmdF/YboSVngKYSwvwLwOrKwlO6wZnJsD56SKEKbD0J30spFzYFi1aZAliqqw8KlSoYPFtV5M8 GzZssGR5+VeU78eOHWPUqO8spufdu4+U7/k2YmPXpSs8LBMcq+T7H0tUeCwRkWuEVSDUpcyYs5oF C/ewf4GZg5uS2SVY4lCamQP7zezYqeKJHcZ8cB/mnbtIO5TA1atJvHmjwPZP/LfA/Ndk9R3+Ndxd lLJGBDtu8K+kup2/YAHWeawpnCcfYabGDBzVnNHdwxjdegiDBwxjcvQgNi4eiXltLPt2L2FP2gru nNsnL/Up3r0+za37x3n46AK8PMmKmE40rJCJoHo2bBleiA8xGXkUqzGuUQaK5c9K72CdZ0cHwbPd vH5zjRUb1lDDpx5Bntk4p2bsRQg9N1Ljh8YZqFU+B+3berNtyUy4lcy9KweZOyeGZi286eSvkaYC jC7WuDlWo01V4TYGzh6cydMLZm5cOc7tF6nMXzeL4LYNGRCQk4R+6e3fG6MR6qlR1CYHsd+Pgkdn uPn8tAi7Z0hds5zm9f1p65WNQ1013k7VODtKY3iARnnX/PQK6cTj1H28/3CdzVvm0KReBb4JyMqx aVl5F/s5177XmNg0A9XcbRn0XQ+ePUzg9e1TvLyexvMnWxg2+hvqVS3Osj6f8UoFX5XzuTRco3+d r/D18Wbpmrm8VhYNN45w7MJuBozuR/lC1hZFgcViQjhezsXXNRc9RwSx8/BKHp9P4v3TYzy4nsDc eeFU9S1Po0oizCs3n6Xp568UFS19PNg4YRLPE/bz6sFpzsjYuWN/LKN71Seoytcs/0n5MUujrxyv kJUVozp34dKRDVx+msqju6dIO7yF0THf0rhhGYZImzd+Un700XDLr1GtWmUSNs7k2YWDvL5/knd3 BctLv+nbvh7ty33NKmX5oYKRxmsMqahRsmhBhsyewM1HR/lw4xhvnp9k5aZ4mgRUoX+NL+UToPFu utyjyRqTWmWgvHNBQgf35cTdJF7INbx6kMKDyxsYPOgbGtYqxeyen3F/hsbz8K/YP7AozSuUoFyV csxd/AMv3+y3KJUe3jjKhGGjKFW8EB3qfsbFaI33M9Mz3LQxZqFWlfJSX2V/SuPl471cv76eB8/2 8fzUQW6n7uXg5bUcPBDO8Y1TOJ66kNMJy0heO4eFO2ayYE0cO+Nj2bB4CvFz+jF+cgjxK0awYP44 Jn/ThchhXflhdCjeNSuQLVvOn5Xt/pKVwlgFOlVug/8KRUTMkGdShz59JpGSkirYSyk+/nZc+9iU H4qVNZwKCq9io6l1FQ/svwsz/UTytnxapJQfc+fOtYCDn+v0/4jzWOdDNzrj5ZgDg81XeORxxJiv DHpJa3TXQpagpgb5bcibidKOOSlsdMG+qB2GXHkwWBdBd3RDd3FCL5gX3cYm3VLEWpalSqK76ei2 0paVtGUnrDthKGLEI2NRjAVySfu5ZXt+9NxyDsULW85Dd5Bjyf4e+fPhVaAsbrkMFLcqQ74yBTA2 dmdS/A8kHUth28ljLN9tZstGASN7ZWBMMbMtNR2QWNxdEs3sXm8mebWZrQfNLFJlyQJWBLSY9yWz YU0icbG7mD59EZGRUURHLCZy9ibCl68iYoEKdhotIEjFAVGp8JTiI1aA0lzi4rbKQLCBVq064+Li xuDBA2VQ+/RjDSh68OAB8fHxFjM7e3t7S5T92NhYTp5UWtWPlNQ49wDWr9xApRZ1yFfCDatCvuR1 D8G+bmfK+JuwqWuiRAMT5RoGY6wdSGG/IPI1MuHkY6K0ZyB5y0u95sMp03Qo+ct3omTVILzqB+NZ L5Ai/kHYNDThIHUreAbhphQirYKxbRqEo0cnipQfSpEGo3DyD8PapTJaNmu0PLnJV6ctetd4PFpN Rq+pAp3Go3cUbjwF3Ws4un9f9KDv0JtOw1h3NE61hlPEbyolAsdKPRUvRMUJUUqNYeitJ2D0mYZ7 7bHY+U6naMtpOAcOwVhjDLpnZLr7i2mCHEP2qT4avaGwKQK9Uwx6SDh62FSLS4ujKRY303IMoVtx D9uAqwpeGjoLz7BF1AuNF56PZ9AGnJsuwqXRbFw6rMYtdDHuKuuLaRFuYfNw7xCOq+8MnOvNwSVw qbSjAqjOwDU4XPZbiGvjZVJnFhUCl2BnHCFjUDFq6hVI3bhFaarSn9k/Qco1y9vb2xLoWc0Ef6qk YgmpGB8qR7+y/FDptP/bSCm7Vq9eS936Abh7lGf0+Gk8UeE9/h69VsoPEZLW+wsgbypcHASkovzq Y7+ClaVgtSPs7gpHVgg+Er4lwO79nzFDfi9KS0tj3LhxFgWF6uuurq4Wq1ZlbfjvkrKeio2Nwcur nHzHWjN+/AJiYmYTHT1PvvHpLjARUXOIke/90qjlwhuYGbWKGRHriZu6mTXT13NwzU4SDwiu2JrE zl1mDgu22J4mmCQpjcTkVA4dSOLUSWWVpSwZTgkr5YESFj4moeBvWQky6vwOCIvAf3sTfn7l/ynl h5pVbteuPbV8/GgX2JxQkx9hTVoQ4mcirE0LuvTwp/c3jRjSviXdTW1o178tvboFMrpHGGNHhjF8 ZH8mTv6euFm96NbGHte8Gl6G7Mzok48PsRktCgrzoK9o652Duh6ZiBhWk9u3dsmR33EweQet2/nR peLXHO8q7/YUjScxGltFmK5XVqO6sSRLZ0/i/Z0kXl1PZdXKpfi1rEd9Ec4PDZb6InjfGacR5Knh X6E0GyKHc+3gPh7dPsa799tZuWEKwW0aMsA/FweV8kME6buyDLLTyJs1JxMGTeDdk6sCNc7y9M1p 1m9YTr36/nQpl40LKjvMNI0T32kMrKfh6VSQXp2UJcQ+Pry/yooNS6hV35eeDb7k6kSpK+d9XQTv 6V0zUKNiEbr17sulC4fkIyB96fEprlxKpEf/AfhVLs6S7hl5ocYzaf9qD41B5bJQ168mCw7M4dWH M9L10jhxYj3dJnTCtWBuJqhMLD8qP6b7alQpk4eBI3tw9vh2uH6Epw+OcebKARYujyLAtyIdjBpn lXJoqcapURqtfTSaNarC9plxvE5L5M3jM5y7dZg5a6bQpUM1unh9ybaOUl+5i8zVCPHWKC6yQdSI Idy4fJAbD1L4cH8f5w/F890YE028izOmhsZtpfxYrZHUV8Mln0aFprVIuLBcxuI0PjxI5PqVdSwO H03X+jUIq52FTb2kvlJ+xGn0rKBR0L4I4dtjeP3hIpw/zvPXx5m7azY+PtUZUv4rbvaWunKPrss1 TGqoUcsrD31GfsOp60k8e3iaV3Id984m0LN7dwKqFWCzCoIbq/Fw0pcs7VKITrXs6N2hBls3j+Pu 4108VC5cL64wb/wEiuTPSQ8/jRcLZZ94jVXS/9r45KBN68asmj9P+lsC9+9t5MrN9TyU/vfm9gle 3TnJvQdHuXN/O68fbJLnKu/gw7M8fnCeu8/O8PqZvItP9oOKdfIqhacvdsIrKbt3lGund3Hx/Co2 bBxD4yZ1yJ7971v7K5f1zp07/1vZ8JTyo3r12gwYMJYjR8w/o/xQSg813inlgvQ7S9nvNd4pJa46 F7lnj6Lh3FS4sMiiVE23bPtT+fFJkArmtWzZMsts4D/y+/orziCcSSN3PhvcyjjiZZMXPVcuDMWd MOQ1olsVQ3fIjm4sgrGEPcbsObG1tiabozvF3XU8ZAA3OmRFd7OVOu5S1xU9T370nDnQS8u+7h7o rk6yzIZuK+1kcUS3M+JWqhjOWbPhalsE3aM0unNOdBXwNHv6dt2oo9uXxJAtJ165bHApVZKvs2el eImSDBo6jB07d5JyJJlDAjZWrDOzeIGZ3TvM7Egys/CgmfWH0zO9HFYBT2V9q4CUBQlmVsu2pGQz R1LMbN6Wxsw5B5kRuZTICJXzfyZR4ZHELFpC3I69zFytZn9mS5lSfCgzWBUENUoAUjSTJ8fSt280 vr6dqVGjLpMmjePatas/Po1Pn9QM9J49eyz+gyVLlrQInd99953FPUa5ynysdOjAGoJMVbHJ9zVf fFGckqVboXt2QVeuL81NltS3ztVNuLcIxr1eMC7VpExlbfEPxrWiCb1ZGC7Nw3DwNOHiJnVqh+Lc ojNOfmG41ZDtTaQdP6lfLcjiFuMeIG1VNeHoHya/w3CtFkp+zzA+K1YdLasVBdxqY2g6Bs9aA9Fr DkBvMx09LDZdMVG+l8UtRm8VjaFmDB71plOm8VRyVI8gr6y7t5iChwpk6huO3k7FBYnAo+Y4XJv0 wcZnODnrzMC+rZT5R2CoNg69aR9pV9qrPlXOU44VJNxB9g2S4ynLk5CZeIRE4mmai8G0DffA9Rg6 iIAQNAPPkGUYQnZgNC3BGCbtBUbh6ROFl/dMOedZuIXFyD5z8ZL9PE2b0IPjcAsMxxi0BK+Q7dLu UtxDp+EeJOdTdx1e1bdjbDMPzx7xlAwYTaZ8vlRzrc3GGZN5deuff4/UB10JRiqvv4pP88KS7ePT I6V4XLBggUX5oYTCX0MQ/KORsj4LC+tE0WLFad2mLfv2H+DNP9JRvH4swGe94LCVgos2Q2o/2FVW wHlWETK+FICbOZ3jC8DMMhDpDHvH/LwLzf9HKrD1Hzu49cdCyoJJTeQoBWbfvn2pWrWqJYD7iBEj WLVqFfv27ePo0aMWZee/Q8paavHixZb3qFo1b7p27W5J566U+Onurdst6W5jo2LYLN/8rVErmRW1 kxkRKwmfFkVMRBybNmwiYX+S4K4U1i4zy7qZlUlJLBbepWKQHVLxxA7z7Pk+3r9SQot6VxUgTxP+ ObD+sbASZtQ5XpT7vIV/NuCpGqOS5Pr3709g67atzJs7h2jBVnEzZxAfO0iwUg+++aYLTRs1wbeu DzXr1LQotlSQVJUlxsOjPD51qwi2KonRpSD5bayxLfkFI9tk5L0Irsqa4PWcXGwfWYyajplxKmtP RFQkly8fYdP26dTzt6Opo8bu9lJPpbFcpHF/nMYgg0ZtDzt+iBvEmdPbeZRmZtOSpQS0rI9vRakv gvGHxSLoqrpeGh758xLYpAU7Zy/g3c0EGQtWsGbDaFo1bUgLj9ysCJT606X+cI0+Ro1iBbPTs9dA Lp9O5NXrFJ69PcGiA8tp0Nifbl7ZOPFNen1zP41Qad/FzoZ+/Uw8ur2fd++uM2v+Inxr+dC7Sg5O 9/6cD9My8HKOCNHDMtCwVgHaB3fmwMGdvHtxnA+vT3H02CFCv+lPPa/iLG2bkZcT09s/20ejX8Uv qV23EhHb4nn4VjDZhTTuH9/IiNFdKFHMiqG15L6oYKTS/rSWcl88rZj+bXfuJW/g1ZNDXLuVyqmz B9i9LYqOdSvS1k7jtFIErNA4NVKjeXXZx78y8+dHc/PGXt69Osrz44eInzqdJv7eBFX8yhJIVbV/ OVqjcTmNEiVsWbRsBm9fXeDDlRTeP13H2dRphPc2EVKuJBPqadxWrkdLNA7KvTIU+oxaHVuS8uiA CDhyDU/3cCR1NhN+GEjLptUIa5+F7SrDzTyNd7EaPeQZOpQuzMpNUXx4d563F45z5/UJpmyNpVqN Cgyo9AVXlevODOkPP3xGTJPM0h+kX/VuxYMTe7n5+iR3leVR4j6+6RiGvyEfW5VlyWSNO5MzsOCb zxjaJBezB9Xn6tFFPHx8nKvXj/PuzUmi476nWOFcjKybfj5K+bFEnkPzJtlp27E+q6JjeXcqkdcv Urlx9zDnzqpsN4d4/+AQr88lcflOEhcfm3l2IYnbt8xceGrm+aUUuLGF18+WcPnqLpEvjvDhuSpL 5pn09fPPUzn3YgebNo6nSSOl/Mj9szKecoVRngBqrFu3bp1FVvxXScX8qF27OlOn9pSxYYOUqPHi p5gfSsmhLM+U1ZiysLghrMpVmVr+p1nO6/1JOZW5MuzWkHFDvvMrK4Dcf6Uo/W8l6Z2fFqlgX927 d6dw4cL/nPIjs7CtRq7CeXDN7YJnXmf0gg7oVq7o+Yqjl8mD7lYQXSlDrHUZkMpQNp8jxfK44WBv i8E+jyVji6WekyxV1hdr2beMLbrBSvYriW4j7Tl/hV4sO4bPnPGwLUYpPRe5pU5RFzcMzkYM+aVe PhUENR96bjmH4mXRHa3Rv86PZ7aCuDlnJ69tJjyN3kwat4KDe0+RkJLE2hQzS3eb5SNrtszCHN5u ZqMAkYXye71ybRHeIh+5hfvMrF1u5sB6MyeSzBw7ohQkR5ix+SDT5swnKnwukZEqt/9sFsyaz+Yl B1gxT5m6RhMRmT4bpIKixcTMlY93tNzrifj4BMuA0paJEyeTmiofu38ybdQfnVScAeWHPXz4cIvF kcodrhQgSiBTAOhjpPv3L7Fp/Wxq1ShHRs2aHDmqUKpiW8o1DcVYOwRbdxN5qphwaGeiYj0TLpWC sWkTSMHGQRgrBFOuWSAlhW3KBVO6RiBlGvbCuo58+OoNtFiMeNQJonD9IPI0DqRs7WAq+IRYMsoU 8AukQN1AnANCcKnVg3yuzclUzIF8BVzwsG+DZ+3B6PWGoPsOQG87Gb3RDPQKY9AbTEUPnoXefCZG n1E41x5K8fpTKOUj27yHYFCuLB3GSx3Zv/V4jPUjca85hpK+/bBrORSXoBkYO0pdFRukhrRfS9pr HokeIvu0FK4Vhd40CrfQBRhCNuNrWkZAaCwVQ+bj1HAO5WvNoGHLadSzBC5dipNpDk6h0mbwVPya T6Nh03mU77hBypZSwRRDgGmhtLEFXcX+CJuHd6dYGoctxDtkNi7KuiQ4HN8W8whosoSKHeNw6xIt 5xhJCf9RFK5Ym8ZB3hxO3vrj0/rlpISZYcOGWbI+hIeHf7JxP5R1VZs2bahZsyZxcXHcuvWvBYn9 o5KasVcBL1XWKRXfRbk+PHnyC7IEvX8rO98VyewhPHkKzwQU3Vsl8t1o2NcY1hqFXWF9TstsJZMy wKb+8OaXAEX1DP41M+I/SR7N+/c8fPjQErNMxZdSCoiAgADc3d0t7pXKylD1e6VwV4p19a6rZ/7v uHopN07lHqcCB7ds2Zz69X3k2zWcWbNWyjd+k3zvleXHbGLk+78oajmLo7YyM2qlZZJkxjThyDWs 3XCQRHMqu3Yns1swh3mJmd07zaxINbM4NYmt5jRSj27j/LlJPEwIFRlgMDxXFgrKLU8pQX6vGdG/ x0pQUYoPpVx6IQLOdv7ZmB+K1DNVLrMqS8X167e4ePkqV66f58rVI5w+lcSBA4fZuGUba9etZ82q tcybt4ComcrSdqYIVjMYM3YkY8YMZN7EWXzfdxplqttbrAdeq6CbKs7GnC85NiQnwaUzkkfLQqlS jtSqWZXyFUqTI6dGoS81vnXRuKAyuIgwrWbvE0R4/9Y/G638XBkXMYTkY5tJXL2UtvUb4lJYI66R tC+C7psIjT2yX1C5z6lUqABDQtpyKWk+XN1ucZkJaBJAebdcTG8t7UpdVX9xV40GdTPTpl4l5o0Z xJm0Bby9nyx4cyU9GjSka/lsbBWB/uk0jTPfaQzyU5YfmenTxZ+np5VS7DbbNy4g1MeHHl527Oph y4tpX/BBBPWN0naTKl/RNqQOe3bN4c2lw3x4dJrb1w/RZ/C3+FUpzpIeGS3BVF9Nl3PvrdGhSkbq 1ijOsjnTeP70PNeeHuFK8iamf9uV8kYrxraUc58jPFtjmpyLb1lrZo78hstHF3Lx6nJuP9zLQ2k/ aUU0Qb4VaWPUOK0sP1ZopMm9qWavUb1+VVZvmcHpi0vl/d3Gy+sJzI4Kp0HjGnRo+hXbh0j9KI3z sgwoo1GkaGGmx0Xx+tUlGYOP8PB+Aps2L2B410709LNjYYiysEhX4GxolwFvx7x06dKDuyekX145 y7tHydy4vJbpw3vSTvrD0Hafk6wCpM7TuBWfrvyoU7IwuzdE8ubtOW5eOsGTN6eJWjEVJ6fihNX4 jBvStoqLkvKDFd2bFMdTL8rYYc14emMRVx8kckfu1dUzu2jVogneJb8ipYfUj9O4Kv1iQk+Njq1t mTIglKu7NvLmwRnB/Gk8eraTYeO+wbZgdsaq9L7K8kP6W3iARm3nbHQN8yVhRzSvb5vlfTrBxWtH eHD7EK+ureLJtZVcuZ3A1etp3LiaxvlbSVy8sYFH8gy4tYfHN/Zz7spWrtzcx9ObKXIfUrl1I4nz t1O4f/soT14fIcU8l1at6pM168+7vXz++ecUL16cgQMHcurUKcu7+a/SPw54qhQLKr6GGuOUtZsq +z3GORlfP8j9UpmXUofKGGADKsXxXBd51dbL9n9dAfRHJ7kLnw4pxceaNWtwcHD42c7/9zhjZo3s thrFClvhntcNY1kndMey6EoJYpMDvcwX6G4O6MVd0a1LohdyxZjPFY88hTHY50K3L4qeR+rml7q2 X6LnkrrW7uilbdHdc6KXsJbtBdEL5JE6xTHkdsIjfzZKOWQht9GFoo7OGAqUwpDDTY4p7ReWetYF 0ItaY3AWLuJCmZxFKF30M2rXcaVPn9GEz0hg2+aT7EtKYlWKmS3JZpIEcOyW9T1bzBwSILJ2h3Ca mQNStkl41e708kMbpf6hZLbsSWXjzkMs27qeuPnxRIbPkxd6A+FR61ggwGZz+HpWRCwiMipKQJCy +FDKj00CjObIADDLovxwda1Es2YBpKYqIPPfS2rWXYFIJYyotIP+/v4Wc2UVh+FjpJcvXxEREY67 c0Vy5HCiaLmGlG/VHb1OGLaGYPJWM+HY2kQ5/yAcynUiT52+FPTvhbFuiEXBYedvwqp2MKUbBuKg lB81v6dw/YF4NgrCq1YgRX17kKdJP8rW7UqFukG4BpjIWzed3QNCqOzdiVLGlmRyLS8fLDtKZa+J ocFYPJUVhgqC2nogeqPJ6BXi0BvEowdPR2/+PXrtvhjqDcaj43SMLcagK2uRelPQ249HDx2A3m4C ul+MJRCq0a8fHm2HYFD7dvwBvfEg9BqyXkuO0XwsesgM9Bbq92j5PQG3zoswhG75GeVHLA1bLqJe 2HyMIRG4hs3ANVQpQhbjFzqLgLB5lA/ZhJNpORVM0wgwTcXPtFja34BLyDy828TSuMkCWcbLb7kW y36zZb9wOYa0J+xhisOr7VwyO/nzlXMRJs+axtMX6ekqfykpoTgmRqWcDmHKlCkftwvWv0Eq24Xy 2zUajRbF438Tqdl+JQirLDdqjFExlv79YMv3UJkZuBAvHC3gshec8Idd7eHoKnj7M1Zs7+7DMwFV j/cJJwmQV7PCKsvGn/SvknqWKgjpyJEjLdaEvr6+lvhlc+bM+U0V6Up5qIIGe3kZGTx4EAsXJsg4 kihYQAU9VSnvl8j3fxsRkauJjI4iakEsEQtXERm7hUULt7Jr1w6Skw+yf2cS21cJvlCxxhIEb2xP Ztu+4xw6tIbEjSZuRdqK0F5S5IBvpL9sliMrRYIaoxR2+Dnw/nvxr6P8+HdIvdNXr12zKE2UdXrK 1pOUa+CNVymN5Q00tnXT2NxfBOT2GoFFRaj+MgulS5fB3V23nGfduvWxK+mIyxcaa5WQr2JhLBJe rxHfWcM1m4ZzJZ1+k3syYUBPjCVcsMqgMbmqxtsR6fVfL9VY2Tc7Lb1sCfBzZMaEQPYuWsDcSXNo 0KwFruWtGNdB6oogrYTdQyoORkONSqVFqG7amMQ9SyzZVW7u2MiARgEEVsjKShGeHymXi/EaY9tm oLwhC+2b1+PUdqXsv8n544sZ2r4uHYxFie9QkLsTvuDDWI1lcs2ehTX8W1eRvrZMHo0Ilw9PWZQf vQZ/i2/VYpagpR/iNV5J+7tFYG9f+TMa1CnF7kUz5YZe58azoxxOXM+ovp3wNeYmVt2XH+NxTPPR qFHahnHj+3Lk7DK59ysssSlenT3EtuhomvpXpI3UOftjPI7EfnIPC2hUr1adg1siuXFpGY8ebuPp jQRmxYTTqmkN+jT+ikNK8RStcWG4RhN7eU6FbZkaHc7z1+d5IgLynWsHWDV/ET2/6UqftiXZ8q3G s6kaD77TCG+QkToeJRgwcBB3TspYe+U0Hx6f49rFBEb16kYHt/zMkWu4pQTaWI3TylWpnFyHZ0F2 7IrgzZtz3D5/ymIBMnvheIoWzk3n2hqPF6Rf87pvrQjwsaNiZSfCpwTx4s4iHt09xMtnl7hxbjd1 6tbBS67xnLIskWu+Ie1Plf7WxM+Bvr2+5cS2LbyXZ/DkeTLXb65l8MBAytpktWQlsvQ16Rfjakh/ KJaZvr2bk3Z2Ia9fJ3H73BEuXkjj4ctE3pxfw9OzK7n0MoGnV1J4czKFqy9SuHdjExxfxuNnu7h4 V+ofO8qLRym8e2jm/jEz5+4lc1W5wpzczvtnqZjPr6NFhyZk/TrHz8p4yvJDWcSqSSEV6+PfURr/ slS3P1mAKEXIX5b/p1iNqUr5chxORcCCChb3N+LKyGmNk/FXnds/hy8/JZI78emQynSgUh6qSL4/ 1/n/Hn8uXOTzjLhZ2aCXLYvBkA/dkBfd3gGDVV4MubKhO5RGN9qil8iNnkPqWNthcMiOwb2gJd2c 7uCOnstKtmXDULIUhgJSN5fUtS8h+xWS/bLLtuLoyo2mlCOG3DnkeDlwciyDa6H8FjcbXT5WeiGP 9OCpRaS+Wx4B+E54unlgk9OK3FbZ6NOvO1u2mFkw/yirVydjTjKTmCIsy72yXCzLlYfMHBbwYT5g JuGwmYPm9Pgeh5QbzEEzG+R37P4kohebWR2zhZ1xs1kcE0F4ZCSRUfOEtxITuYO4yAXERoYL+Jkr rAKgbSY6epbwTGbOnM13342WQaAu33zTnZs3/3vTJv1EyupF9UMFWG1sbCxmrJFyT9W9+XfM7H4r Uu45I0eNRPeojF2pmrjXDLa4tDjXCMWhqgm3VsEYGwRK/+6Os2EMTvVG4No8DN07ELdaJpxamiwZ YFxqhuLUvDOuvp3StzULxtl/CE5Vx+ES0Af3hoG4V5d6DWWfpiZcq5nw1MMo69GaLMZKfJarBFmz V6a07xCMnWZj6KiClCr3lP7o5aejN5qF3mq8tN0L3WcIevvpGEIjMJhkW9Np6NVnoPvJemthnwj0 2qPRW/TBUGc4hhqyrbWU+cu2arLeVNYtbi990ZtMRA8eh95RjtXxe/SgODluPJ6mKLxM8zCatuLW cSV6hzl4BW3GK2SDbI/CPWgq7oFLZH0nniErpDxK1mNxC4nHEBIj+yq3mVhLlhj3sGg8Gi2hXNVt slwoZQuEt8t+K2W/cDlGhNSJwdhxNh4+s8llY+LrnJ506BBGwr5dAoJ/eb9R/U/NGKtAoBMnTuT4 cfnwfWKkLK2U2b+bm5slBoIyLf9vIAXWlECkLF1U0EsVaFlZmP0ii49fRK/l5j4Tfgrv7onQcl3k PhG8XkvZzwHFJwLqjrYUIFVLcF53SBov4Hyv7Cf130tbH37k/yHVxp9uMeo5/m1AcPVclbXHt99+ i4uLiyVgsVKcq1g2yq3yt86epmZB1XhRo0Z1+vbtQ3z8Zvm+q7T3C+WbrxQguwUTrCEyPIqomGii 1q8jattOIucsIXJ6FAvnz2P/vt1sS0plUUISOxLNJAlGSViYzIGtxzi0ZxPmBb25HuHA+/CvBIDn EpkgWPqW9Jf3yh/99xIQ/h7/e24vvwb99Na9e/WePTv207p9e+wdbKjmotHaQ+P7BhkY11TDQwRU +zIOTJsewY4dOwTjHebSpav0HvQ9tjkyM9RL486Q9Owbd+dr/BCoke9rDet8xahTzwc/Hx8KFC5D kRxfMKFGRh4oYVeEaWX9dSPejsgfalO/UQlqVC9MWMfW9O7xLf5NG6B75uEHEb4/qDgbIlCnDND4 pqqcj11umjdtzpoNq3j65BSH9i2kRSM/fD2zsqCrxkMR7m9O1IgIyohPhXz4+vgzc0Y49+6auXh5 CcMG+xJQLjdj/L/k+vcZLULbqiYaxrwaVWrVZuu2dTJUyXN4f4YTJxLp3KM/9TztWNg6E8/GZ7RY ipztp1KyZqZOTS82bYqSvnaSVxfTOHxyC73GdqdqcSvCa6kMJnLuczQiW2tU9czNNz07s//QGl4+ PciHe2ncTTjI7IgoajesSNs6GudGSf0VGuZvNdwLiWDvWpH9c8NlqNzN29fpbi8zJ0+nY/0ajK7y VXrMFTnGebn3jeQ5lLKzZdmyCN68vciVDyk8u76Og4un0atLMN1blGBzH42ncn8ujdYY2SQj1eS6 uo0cyPHHB+HlMd6/PEGieR9BId1pZCjIqpYZeK7cZOSaT8s5Na2g4Vy/KOv3R/Hh5TleXz4pY/pp YueOoXjh3AyrLdeslB/xGisCP6NpuS9p7F+GRdP68/bEfrmG47x9d45ru7bhU7E2lYrLNasgr3LN d2U5R/YPqlCWwUP6cPr0Zl49P8W5c0mkHl/FyEHtqV0wK7PrS311jDiNMU0+p4JnUQYO7sOJ05v4 8CqZ1+dSuX4hkdMvD3H3fAJvzh7g9ctE3l5JsrjFvHl+iLc3EuReHuDs08NcvGPm9bFE3j1K5N7D JE4fS+bmvVTePNnO+5OLefpsDxvPraFRh6Zk/z+UH8oTwMPDwxIW4d+x+lD0y5UfP/Fflv8H+YPg v+ebYUdDeYeyQvSXMqyNkn70UN4dhSv/e7/H0js/HVqxQoQQAYXKvOnnOv/f54xk1/JT/DNb3G2s MDrmRXcqhW7rhoe1Ex7FbTHoVuluLTbF0fO5YElR614YvZCUFVNxPXT0nI4YvsyPh1NujE7WUl4S 3VXKyzrKfnbo+d2kXXt0F9mWtaDULYynoxyvbG50O2lXxfhwLiPty3ar/BZliIe0W754UXJmysQX RYswbNpEks0XWbTwOMuWJ5KaZOZkipldyWaWyHKZ/N6RaibVbOb4ejN71phZdSB9+0HhNceSWHE8 mWV7E4iZvZ5Zk9ewYvpq5kbGCcCJF6Cj8vxvkHVlAbKeiKhZ8lu5vBwQVqBolgDwdQwfHiFCVgij R49g7959v8Ls46dBSjjbsmWLZfYuKCjIYp5vMpksM/EfmxvCu3fv2Xo4gfqdQrEuYk/BgkZcqgZS okp3ClosP4Lx9A+inFdnytUYQMmG/bCpHUIpt2D5bcIQaMK2ton8VYNxaxtIBZ8g7CsHk7e9CbuA 3ri6DaRQ5W4UlDbc6puo4GeibIMg8taXY5Q34VYxGLt6jclWshTaV/nIYaxDifoj0f2jMQZOQG/0 LbrXAPSAyRZXET3ge/SaU9AbTkcPGoreegx6XSmvOxzdV1mFRKDXGSXl/dBDRkhd+V1+Wnq2mNpj pS2p22YYukna9ZP6SmnSZKrUVVYhcgzfKPT24emWHaZ43E0rLK4wLmFxuIQslfUluHeMwrXeNOFZ si7bwxbgbJqBi7BbqApqui49OKppgSxXp2d+aTUL1wayryzdQ2ZL+QrZPk+OMU2OESH7Lcc1aLOc ywJKuQ+iqLUvFQs7WrIDnD52hDe/8GOtFGwqA4RKxazMO5Ui7lMjZfUxevRoy6z40KFDuXFD+dR+ +qQsPpRiS7nVKbfO9iII/aup+n4VurkRVhZIF5LmWYug5Air6sOBXnAuBq4L3xah491PsWvuCX+c boD/SVJxeFT2lp+U4UoxrhTkLVu2tIBz5ZOufquYHsotRbm4/Ltg/ZeQii8ycOAA2rZtQ9++w4mJ WUJ8vJr0WCN8WHh5ejyw6FVELd5A1PL1RMZtYOrkWVIvRjDAThL2HWXzuiQO7DGzb6+ZtZuS2L4n hSTpp6mbFnNy83BurvLmdeRnIhjZSl/pA/dny9HVrL8SElTgwJ8B8f9xVooPdT7/esDTX5PevH/D xcsX2bZlG6FdQihcKi+upQsSVN9IhwZOFLXNRfVadThy9K+V3UtXbZQ+5Yx3GY1RIujPbKoxuo1G DSeNwp9ptPZtwtxZ85g1Zx79h0bSuIGJdt6FWKsE9lnCavZ+TR4SF9pTzzcHeXNq1NYLENTGibr1 7HC1/You5TSOjdR4KePAnYka28M0eojQX71aWXw7+dNlZGc6dW+PR3kvHJ1z0a+5xnkR1p/FaKQO z8Dottlp4FGCDrWrs3PNVI6eiWXE2Po0aliM0R3zcX1cZovbyLmhGtM6aDSsVZyO0kcPrFspV3iD B/eOMWFQfxq5OzC4UWFSv89lsTi4MVmjYxWNknb5mDmxEU9OzeTu0URLBpQpi0biUiwf3SuJQK+U H3M1Fgdp1Hf9kjZVqzB3ymSuXJI+8Pwct48fJmJmFNX8K9JW7uFPyo/k/hoGWw13JwcWhw/m3LEd PH92nmfXEpkVMZ1WATXo2+ArDikXJTmfy6M1GrtolC5my9q4cD7cuMDjm0d493Qv+zfPoHWLBtK+ tSUVsFJ+3JN9pvfISM0qdvTuN5hrKhPQzW1yTjs5fX4Xpl498NYLEd0sQ3qAVLmfZ+W+tm+Qmcr+ nuxYPpu3T85x77mKkbGPWRP7ULJgTr73kbrKpTFeI1b1BUMmmjSuwGq55tcpqTziLDeepJE6ex5N KlekSXmNS8qtZlm6686gqhrNa5RmWmRPbtzdxLuXZ7mamsiSrbGE9q5HO9ev2CjtWtxe5BgD/Crj 7DCEaUMieXZprXTmJO6cTePyhW1cfbmSC3Itt8+kSTsp3L+czK2Te/jwYiVPb2zhwnGp9yyNJ3dl fDi2gtuPdnLuYSo3jqXx+l4qb+XeXT+5mUfPEtl/fjUtOgiW/D+UH2pSXFll/xqWor9M+fF78U+u hNJX7k+GvY2k/xWC2S6yuRs8+c+PXx8jSe/8NEgJnBERERQtWvRnO/7f48yZviRrNiuy5ihG/my2 uOXIiYd9AQwlnHDPZKRsPjdKGQrjYp8dg0p7m9MeS0pbV1d0lxLo+a3Q8+RGL2JniQfinMueUsXz 4OBug67bYyhjRLdxkf3KWpQpuotSiEj9QrbouQuhF8uJ7i7t6B7oZaVtZ2nPOTt63qLSngF3WwdK 5/yS7Dm/omg1H0bHzubwgaNsWJ1mye6iUtvuSTGzYp+ZZTvN7D1g5lCqlB00k7jCzK7lZpZKmcr+ sk+Wy3clsfXQEQ4k7GPxwrlMmz6P8MjNRKosLiqFbfhmWSplh3JzUalvlTJkpfBWAUTLBejMs8T9 aN68N5UrV2Pt2lU/PoU/6S9JKYOUGXPXrl2xs7OzmNz9ZAXyMaUCPv/oEWOWLaO0RxU+z5iH/CUq Y+3ejjzeoTi0D8GpnomylUzorYMo3iSYnLoJO08T5aVcb2QiX2UTVtVNOLUxUcE3CIfyQeSuH0yh gGAcKwWRzyWY/HVMuHWQ7TWCKVW+Czkb9aKwX1fK1e1M+aYhFNAro2XNjZYvD3lcm2GoEYtn0yXo DZS1Rx/0ugPRO0xGD41GbzgLvcYU9IBv0X1Hodeejt5+kPweju4l642GoXeSfVqMlnpRsu9E2Vfq NvkBg/c0jA0HYgzuhx4obfsqKxHZJ0Dq1JkmdaX9DrJPWHoKWj00ggqhkVQ1ReJlmoFr2HRL8NPK deYLz5P1KIuixCtkutSJomKbNbi32Ix7x7lUCFkiZZtkv/nS1kzcQ+fJMl5+R0i5aneOlM2VMhFo TSupGroNr7D5GNpOxMkYRAGtAE08KrFvxzbe/UINvRKWdu3aZVF8qNhHSgn3qZF6p5RbjwoAOXPm zI/qXfot6dChQxaLAGXx0bNnekrx3zWg7Z2DsMVHQJWdCEr5hLNaZh8tvKKMyLNlYYc9HB0FdxPg nRIo/70AnZ8KKbPrCxcuWN5VFStKxfVQqflVyvTNmzf/WybZ/yqpsUPFjlF9rGbNGkyYMIZZs6Ll HVsm334V6FwpQlQQ1AOCD9YQFTFLvmfrCQ9fT9ysZWzYtInD6w6QtFhwxo4kVgneWHTEzHbBJ4lJ aexKPsKOQ5s5vqETr+Kygwh4rK4I9ybI0fcIq/7xsSg/lPCghAjlr/+vpbr9rWjfvv0ytvekZ+9+ TJoyg1E/jCM0rLPFXepvA+AeOXKc70ePxK+hJ76VbGlXtTD+3kUssejqli3J2thZP9ZU6ZRhwtSV eFQqRXODxvYgjYRvNXYN0hgv6yULamQUvFzfTmNSoMaojhpN7TW8pXxYQ43rKmPUWuFZGivbatQs q5GnpEZRdzuqe9eRPuVDWYcSBBg1jg+VeioGSZzGsdEafStpGL/KSFhAfUYPDaJ+gAPGyoXo1Kow aRO+THdNEWH6/mKNIH+NrF9/wfBOvXh06zCP7m1h/qRutKvmSgf/kmweYm2x5Hgo+3wfmIPyDjYE 17ZhfVQ7bl1Tz/YJa5dHU6xIftpU0XigAnPO1zjcT6OPt0aAYyF+CO3LmSQzbzjGlTtbmBs3nXr1 KtKhjsbFH91ekuTeOOXTKO7kQHj0IJJSt/L40Rle3Elk1sLpNAuqQc/WX3FoWHpa2dRuck/kXtkJ 7l8TFQ5XzvPy+inevz7NxrXx+NSsRPs6mdn3ncarSNlH7s3SfhmpV60k3/UZyuu0vbw6vZHXN7bw 8NJO+vXrQbVyhZgSkoFrk+WcYjXOyTvVo8nXNPT1ZdOixTx7eo4bz1N4c2sN4UMCKZY/GyOUS8qP yo/J8gxdPLJTq74fKyNn8uZiIndfHObYxc0snz2Jxg10Qv3S3V3U80qW59akpjz3pi6sWTqM6w93 8vrleV4kH2TWknE071KRLtUysb+znP/czNyeXIhWniOwyZ5Ij0brObljDS9fmbl1J42bl7fw+v5i bl7ZyvXLyby6n8Kda2lcvLiXO/eXcOXGOhkjk3mplBy3NvHg/GLO39nBNfnuvDu/i+e39nPzbhKX Lqfy6tkZzqaspk3LRnyV5eeVH0qxrFLi/ztZXn6i9Jgf1UTm7M79+x+b8kPO44OMXy9Xy2ozCJdn p9zY1sq6JdbSX1pj/veS3JFPg5TJqMqBnylTpp/t+H+PraxssLcviaOTNU72Nrg7FMegW+NRNC9u XziQt1BhcjrkpqxVcTzy5sNQLDd6rrLoBezQ3XKlZ3gpaIshWw48ChenZFEjOXI4ULBYHgyOefCw ske3LopeXOpalUbPZ0R3laUu7dhKWfZS6HY/Kj5yy+9CedGNxdBdcsnxCuGUpTQ5832JjbEkjTsM Z96CHZbc0ocPpZB4MF3xoVxdlq4zs3ehmZQdZrYq4GE2s2W/mcPC+xPNHJCyQyoH/+IkEjemkrB3 LwsWzWH6jBmERy4k0uLWsk1YmbpGCitfX6UAUcBHbVsiQChOwE4EgwaNsOS5rl7dW8Daph+fwp/0 l6TiLyi3AwVmu3XrZnGNUpk4lAJEzV5/LJk4lDf/+et36NJtAjmLOJOpTB7yuVTCxbsTepvOFKhn IkflYEq1CsItIBiH8iZc6pswNDHhXtmEo4sJB28Tbm2lTMpd3UKw9zTh1CAYtyZBOFQKxrGW1G0X jKF2IC6ufbGvMA7nxgPxbGHCWCOEAoYgtKJV0OTDZW1fCffG0/GoMx+9dhR6swnodfrKen/0DtPR Q+PQG4WjV52MXmsaersI9LAp6P5TMZSLRG88A73ViHSlibLu6CBlJqmn4n40lfVqU6V8SLr1R9BE 9Hrj0Kv0k+Vo9PYxUq4yvkThaoq0WGX4yrKZKcqiAHEMmY5ncByN2m6mUbtNsj5TymZQNTSKZsFR +PrF4+o9G9eWMdTtFEfzkNlUN0XjErIY19CtFuuR6nIuzaXduqa1coxtwnPlGDE0k7pVw2IxdIun bIMRfJG1IpV1fzZv3MLbt7/MqkoJMMpMfsCAAXTq1MmSDvZTIzVz06tXL4vLiwL8H3NWpV+L1Fii gJsKcKq+c+p797uPH2/uwsP1cGyqyK79YHdzWFbMEvyQKDWzn1EAeQYB2XllexN4oRRx/70+xj+R UtapoKVLliyxPM8CBQrg6OhI//79LdYXatvvRcrapFmzZiIoGOSb1YWpU6cQG6tS3yqLUIUJlCIk IX2SJCJclspadKPwdmLjFrNp5SoO7DnMKnMKiwST7Ew2k6yWKUdZmJzGyk2LORHXnBcROdKzQRyo BI9mypFVcEAlPCgFyN+C+d+DlT+8OieVCvI1t2/v+I/H/Pi/SMXqunLlGpevXufm7ftcu3FHBMAr FsXH/+dOJXUvXLxA3JxYhgwdyPfDhzBq5HAGDRjIhFEjSROM+BMpQ6TV69ZRv7E7LjYa/gVE0DWK wF5OBHxZz/KFRvbPpKyMxhYRbi+O11gYqlGuhIZrEY31ylpkmbAI7rNbaDQumRE/h6KEtGrF6PET GTNuIr6ValKvoMYBVVdZBkgfeD9HI76thu1XGkVylKFiQSP5cufm6+xfChbPzPIhGXmnXCiEHy/S 6NlYI3eODLRsWofVK4exfPm3jBzekBZ+JWldPisrTZ9brCDeSbuXIx2Y0aUaHiXy0KZ1NW5e3ylX eo9V0yIoWbgQ3aprlgCpSllyP0pjXl+N+hUL0L9tD24c3MNjdnDmwWJ2zJlBu/pVaVNL48yPlh8p /TXB6hp2zl5Exk3l2s39vHt5mhenDzNz5TQ6dPfmhzpfcUqu9eUMjc09Nbzk2pXby/pVEbx/fY4b r47z+u5JNkbPxrdmVXq2/pKzcv8+yDm9GquxuHVG6pUrzsjvB/Dk9gHuXE3h/slU7sm59Qv7Br8a hVg6LANPlfXKdI2z32r0rvo1vg19mbVrMY/lGK8vp/Dw9FoGDQ6kcP5s/PCXyo/28uz07FLfn5XL Z/P+cQJvbq/nwokFRK4fT612RsKk/k3lVrNEI1EFbfXWCG5cjb1Lojn1IIH7L0/xPOUAG5eOo3uX ivSo/rnl+b6MysmWfr7UdJrD5xlOkj9XMj07J3DiZCKv35l5d+8AnN3H6zsHeXUvifdnknh9y8zd B4c4fXYvl68n8PKRmffnk7h75QCnH+3n5sVEXl3cKmPGQq5e2cSZ8yk8fnqE98/PcG7DatoJvv46 +/+v/MiZM6fFFVi5D/4akyUft+WHnMe7RFDBYrc0Sp+MUNZTmzrIN3ifbP9T+aFI7sofnxQwVIFO a9Wq9f91+l/C+Qtmw9MtP5XtClKuVAEMxvy4l8yLMY817rZ5KOpoTUHnEjgW0THms8aQ97P0oKel nEWgVa4p1vI7H4ZChTC6OWBfwokCn9lipxQlbvkwFrWR7bnR8xZEz+8q+7mguxRIjx2ST7nCeMi2 MuhWVpZ29LKqXXv04pmlLBuuNmVwKVOIuvXq8d2QFWxad4QDaclsPprE3jSzJa/+RqX8UJld1ppJ 2GNmv4COdarsiJktwonyW83AbNifzKF1UmfVHlYsX0ZsfBQREfFERqiZnE1EzRdeK8BmYZwAm5nC KwTsqACnywQAxchLP1vA92g8PSsLQHJl2LChnD6t8lj/SX9LyhdfBeFVS6XsUEqPn4KhKoCp0m19 TLTtQApNB4VSuGIxSthXpGLF7njW6UIJ/2Dy1DOR28+EXX0Tng2D8aofSCnh/D7BlDGaKF8tCEP7 EIr49aegYSguNbpR3j8Il3rBFG4g+8n+Tr7BFGkQROHqPaR/D6V8k944tAsif3kTeaSsULXWFM1a hgIFXSjk0xH7cv0wVh+LITgKlcFFr/lDunVGx9HobUegl5shZRPQg4ejN5uOse4kPH2/w+gzHb12 OHr979A7jBGOw+A/G2Pb8Ti2H07B8tMpUm0K7h1GYWw5Bd1vsrQ7Et1nInrjaPQg4U5RuLWNwr1e FN6NI/ANjqdc6GocTcssgUl9wpbj03kpHp1icA5dTMXQNfhJnRqNp+BWf7LsG071zgvx67SSyirD i0m5wayQ5Twqh06XujOoHrAEt3prcGs3ixqhk/ALiaBi2Er0HpvkPKeQz6kezo61Gdx/OqdP/LK0 t+rDfuLECUvsAKUcUJYRnxJdv37d4j6mrD46duxoUe4oq79PnZQfv7LkUWlPDxxQpvgfC70SLHUL 7opAeGcPXJgucqOArDW1YZFBBBzb9FSSu7zguYrr8I8sGpSF06erzEpOTrb031GjRuHj40MhwQwq k4uyWj1z5vf/jqqgqipgcqNGDeX8/OnSZRSTJyvFR4SUq9gfKt29sgQVfBAVI7xceCPh4UuZNi2K VSsXc+jIIbYeT2XrTsEmq83SdwWHyPdveXISO3eu59jCMVyJbMajWcX5sKEo7GsPl5fJ0ZWlhYr/ 8XOA/j/Nqq8qYUaNu4+4fXsbfn6eH4Xy41+hGzduk3rkBKnHTnHs+BmOyjWcPHuW+w8f/lhDfTve cvHSSVaujOa7fn3p2jqYzqEdad+pI83bhfLtwGH0CQmmg27LaL8sHJ2Uh9vRX9CvkQiXVumZT7r6 aXSuplGrjIZ3qXwMbd+RrctWiZB6jpOnT9O3Uwfc82h0qZqVxO/ziECdETZorOmrkdfpcxwrGRnZ oTtDWg/Cw74mpfNnYkGIxpspIkyP17g7TmNjqMZA789pVsuOgKYVqdfQC0/BLEULf06JbBo9K2sc GyH7qDgky2w5M8WZOoZslHS3Y9yYvmyZH8fs/t/SoIYzXWpmIaG7xpOpGh+Wa6SM1mjq+jX1DBVZ PWs4d96sElExmcf7thJavwFV3DS2qngoKzUujdLoXkOus7od48f34u7JnTJ8XePqDTNzl04mrHU1 Qj2/ZFuwxuuZGieUS0oFjXLli7JsQxxvXh7j8d2tvD15gA0zl1OnVWtCG+QjrY/GWzmfG9L+lIAM 1PbKTr8RwZy+eJAH587x7MJZHh7fS98e3WlYuRAbe2fgbYyck9yj8101ent9jW89H5asX8TLVxdk XD7KMfMGgk3BuOTORsRPmVjiNMb7yHMrk4cB/Tqy5+BKbt08xNv7O3h6bhVLlggmaW7EVO9Hy49l Ggn9NKo6a/hVq8uG+fFcfLCGBy/3ciF1P5tXTmJot8py/zOxr7Nc87Sv2d5Jx7fMXJGzXgg/pJjt WX7oc1D2U+64SXDqKA/up0o/TOJN6mEe3dnE1RfruSZjyJPrabx/bebW8UQuXkzl0ptjXDmdxoMz cp/frOX+hd1cOpHKjfepvH5ymmurVtM3qBEFi/618kNNiKvg4CoZwa81URIeHom3dzUGD+4ueGsd 79+rMeNjUH4o5bGMoa9VINip8m5VgFU2sL0FnF0l5dIfPuHv6z9D0qP/+KQAsQKF/4rLi+J8BTJZ Usg657XDwdoW9xK5MFiXsgQ11UvkFEHNBt3ogu5gQM9TGD1nDvSytuge7umKjBx504OVlikpZVKn TJn0QKc2BdAdi8j+Ur9oQamnY7R1xahLuZu0qxQfuYzoxRzR8+ZBt8ouxyiGbpAyOyf07Llxy58P DxcnajuUoUfDjsyN2UXC/tPsSUliWbKZlcqqY48Z8yEzG+X3EuGdSWaS1GxLoplF+8ysEj5w2Mx6 KVuemmJRjGxat9oijIeHq7Rq64iK2EJE+Dwili4gaocAHPlgRUUIsInYKtvXixA1xwKKxo6dJWCt H9bWdiKA1MVsTvyP+CN/CqTcYFRcmrp161p89lVQVKUAUbO4H8Ps9cP3D5mzJZ4KVStS0EbHsXQL DO4heDUKw76NiVxVTeStFozeJJTydbpjV6cbOZqEUNwnWH4HYmgWQj7f4eSqMQaHJj2oUD8Qx+rB 5G4cRIGAIJxqmMjX0IRVgAlnWa/ob6JMIxM5a4ZQqFFnjPXa4FKgIlbZypK5bDmKebXD0+d7DK0i 0cOmo7eahu4dgV5vmJxDf1mfgt7oe/S2/dCrTJI2x1G2bW+c6w3FoDK6NJ8p+wm3iZTfk/Dw6499 075yflPI2zASt7ZT8Kg6Iz3uR5tJ6PVlnzo/ur10EW4l7B2Fu184xuDZVAzdSgXTegwq4GmI1O0o dVvPx639VtxMW3A3zUY3zZRts+R3jJQvx731Vtw7LsArJIZKpjl4WYKgSp2gOeh146V9ubbWkbh3 molb8FLc2+xED9yOocNUDN6NKVLEHbdyrVi0YvePT+kf0+PHjxkxYoRlRlnFxPiU6NKlSxZhsWDB gjJ2hf+us+T/CVJjhgpKrGatlDJr3rx5FmX/x0tPBFsdE2F2IxyZKThsIKQ1ld+j0i1F/pbevpCB 56QAdBF87wl4u7daOrCA25f35OLl2b774wM15cKiTK2VVYVygVTZ6NSzVO4lyiLwYwpKrM716tUr jB49Ei+vKgLwgwRbhcu7toi4OGX9qdxgZworKxCl+NgpvIGIiDiLAmfx4hXsEbxhTkkjbauZxIWC PzaZLVglIS2JQ2mp7N4nyyWruBHdON31ZXIm2NxWnvsmER6l73w01h+KlfvLaW7f3szvEfD096KH jx5z8tRp0o4c44jw2XPnefsBrp44xfSevWjl68HA4CLs7ZeJtV00mnlrFCmokT+78NfpuLpQsTKM nziV69f+NwPU0qXTqVLdjsJ2eTDVyElCD40DgzX6iICd30UjdFhTbl9I4vmZN8RNWkmHAE9+qKWx WLbH103nJfU1okWAD/N1ok69AGrW8bVYTlnb5CWPtQ0Nyn/Nml4abyKlb61ID/Lat4mcn30WDAZH uvi3YEj7lrRr7oRPhZwMrf0V10Z9BstFyP8+A13cv8DF+ms6NHNj1crv5P3cSfLyxdTyrE2J/BoL e0q7CzRezNDYO0BjUOus9AqsyvaZk3h2I4WrL4+xc+0COWYD6nt+zdwQqf9jRplJrTUqVy3ED99P 5OKBPbw5sV4+agfZsW4tDQKDaeNlyw451xdjNa4ID2+oYXD8AlNYe04eOAwXz8Gzs9y8uZ9u/b+h oV6IjS0z8G6cxjt5l5K7a5jKZyWgri/7lyyGFyd5/nQ/uw+uIKxjELVss7GgsZyLUn7EaoyprFG3 TEGiZgzg6OmdXLiQwssnR3l9bT8b4qcSUEvHVF3ui7L8WKmxS9q3z6fhWt6HlWuieP5iIa9fbuNo 4j4WzJ1Mr86V+cYnM/vUPYrSOD0gA230HtIfrgu/JbN2n8rFT/B9zBGOXjDz8uJubj1P4OozOe7F RG7dWMW5e0u4f34vr6+n8fJBChelP9y8miDre7km9+r85WQePzDz5so+nl7cy8VHZumvZzifsIpR gxvi4JTtf2Q7xSrQqZpsVC6GvxbOjoiIpGrVavTu3V1krXW8e6fGio9F+ZEm39q98s2NgJR2cDJQ xtZfjh//W0h66B+fFKioWrUqmTNn/qtO/0u5QD4rHPWi2DjbYJPfCpccJfAoaEC3Fc5dGmMJK4wO NhisHdGtVPBSO3SPHOglCqLndEcv4IpeqIBsyyVldjLA6lK/LMY8NlKWE92xMLqUqTS5hpzSTkEp cyuF7mJEL1gWPYeyAMmXXs8o60WLSJmbtOkkdRxxc3O2KFS6tA1my8bdHD92hsTUJHaZzSxdI8Bi iZn9u80cPmJOtwRJMrM9xcySg2ZWr5BtKvd+giylbF9aCodTzSJ0L7cAlhkz1gt42UpU5AKLMiQy XkDNggVEzdoiZap8qWxXyo8txMTMY+TIMbRsaZL7XZMffvjeImj9Sb+c1Myamq3u3LkzTk7yfHXd Yu585Igysf2d6fkH9izbiXel6mTOlJVc2UrjWLY55Zt2Q28fQpmqJsq6BqJX74JH41E4NxhJ6Zpy HQGBeDQKxlDDhH297pRu0hO3Op3w8A3GTcpL1wnGoa6sN5btdUyU8ZH1ZrKPTxCuNeV3sxBcG3fC tXIb8jpUIVPOUnyWx4vi3j3wbDwTgwpa2nwoetjgdAVIreno3spKQ8pDpmFsOxFjhXCKVo8kR9Bo igf1wVh/MEYV76PZHKkjdVv3xVC7P67VJ1G6URT2IaNxbzcAQyXZVm08esf+6IFjpF4MepBwqOzb UbhlFM5tIilnmklAyDwamOZgDI3AOXQabk0XyL3YjnvARtxUENPQGNxDV6N32mKJ7+HaIBaX6nNw bRZDzbBFNAvZTE3TAlxC5uMSvBW3NsulfbmewHBcO63Epe1O3GvJ/vXnY2w3Ha863bAuVokcblUY Nj2SB/eVCfY/JqWMjI6OtswqK/eXT4mUq4cKIKyUhyqw66dOSjBW8T1UnA/lIrFy5cqPxl3u/yaR klTGl+d3hS8Kq5moy1L8M+bGj8/D7iBY5AHLPEUAcU6fpTq+UGTOzXBdwNwfXLl++vRpi2JAWf2V KlXKglVU6loVjPhjsPb4W1IKkNWrV1G/vj/u7hXkfevPtGlbmDVLTYQoiw/lDqtigG0XVpahyhJE 4YjZRMcsY9HiRPbuTuOI4I9kwSV79gvuEExiTjazISWVhSmn2bkvhZvLBsNUGxgvMHSxUUB6jAh2 yt1EWYAo/jlw/59kpfhQFiCnSA94+t+j/FCk3rq371Rmor+w1lIKkDPnmTp9EA3rFqNFSY15IqAr BcbYthoDamn0L69R/CuNPIXLMnridG7e+t84JFeuXmDKjJGUr2aHrY2GW35hW43COUWozqUxbmh3 Lt+/hVKT3r5xn9XLRuGj56VMNo2SwqWyiuCdW6NC0cwM6hHKshVrmDd/MSNGfE/nbn3p1LUH/U3l WCJC+mMVB2OJxvOpGn1E4Hc0ZqJmHXsCW3ShTZNgqlezpZR9Ltp7F+XcyK+kD6oUvJkZHWhLRXtr vPJnpUFlDzp0bEuLgEZY2RSnpJzjwtYa7y0pQzVeiIC/MiQXpmrOfNO2NtuXjuXBqcMkb93B4M4m OlTOycpgqauUH8LRIRpeeg6aVWrF/BFzuZx2UMbGM5h3LqRLQD06lcvBpjCNZ9L+83EaU3wzYpen AG0DevHwsPTHV2d49/4MSUf2075TdwIMhdjYIgPvx8o+0zQ2fKPRuNzXNGrgx+FdS/nw5hAXLy/l cPJcvhtlwq9Cdua3l3NRLmcz5X7Ls6vuVZCRPwzkyKldPHuYyvubx7lz/gDxq6ZSq7JOSFmNWyOl /mqNHd00yspzq+JTi/3mOOkP2/nwMpmbCQlEj5tIyw6V6dw2MwnDpP6c9Bgkbb1Lipw1Svg62bO+ o0SBZ5RweEqXHmkcS17Mq/cbefkhhfcvk3h1aa8cexfnHhyS55/Mu/MpPL+fzOtbm+DcIl7e3cb1 u0c5ey6JB7dX8/7+Mp5fOMC9R+fYf3E1Q0c3xMUp+1/JdyoBRqtWrdi7d++vpvyYMSOSmjWrMXas 9NfL62TMVOPF7638+ElpLGOWskR5eRyepslSpRL/+DJN/t4kPfSPS+ojfe7cOSZNmkT+/Pn/qsP/ Is4sbK2RN78tTkUdsXXPQsEiOXDN5IZH0TLobiXRC+no1nmEP0e3KoVe2hndQ6WttcaY2w7PAq4Y Xe3Ri+VDz2iNnq9setaXUsXTXV0KFER30TG6uOJcKB9FcuekmJU1rkXsMLq5ozsXkToZ0W1s0Uuq IKrSdu4cGD8vgmdZowwSZSlWvDj1/RswPiqSdYkHSDx1lENHktiilB8bzaxdY+bQPjP7d5nZusFM wl4zu9LMrD8koGOdmQOyfZMAkYSjKaSaj7B9axILFqwiMjJWQNlyIqI2Ehu1nOUCbJZFzGTmjCVS vkHAzCbh1cIbiYvbTGzsfHr16ioDSTPGjx9Hamqq5Rn8Sf88qXvXr18/SypcxUoBYpbn+ejRox9r /A70WMDJ/itMnTiFYsZCaBk0rPJ44ugbhLF9CF5VhQ2BuNbpTJEGwyhRfwhuvp0o6R9IYW8TLsr9 paFsbx1IkUrBFPcLwtCxM+WqDMDe41ts64fiIGXl6gahN+xIMWm3WF0T7g1DcKgcSn5jILnrNCBL qbJ88UURSno2pnzzcRjqRKDXHIPesj966BD02lPRPcPRW32PHjgBg3+E1PkBu2YTsDHFULL1aIx+ faVM6taZgt5MOPg79LpSt3wUHi1H4xHUD73B4PRgp00ny3ap23KC1FWpbmPQO6m4H8pyJBrX0CjK h4RTL2wqdcNmYQxdIWVzcGsxF6PPamo0nU+dkCmWoKcupqWUC1knv+dQo/EcdJ8luLaMp1rYPBqE rKa6aa4lxoezaT1uYSozzAw5znSqhy7Bp91aKvjF4hYwTe5bJMam4yle3oSNaw3K+/nKexrOgwf/ a6b892jVqlV4enpa+pXqU5/Ce6qu4/DhwxYhUrm9qACgnzotXryYYsWKWQJiKss7pST9GFNm/8v0 +AJsbgVKUFGBBJU//YyMsLSygO0GsKUjpIyBS4sEyH38QqdywfopQ8vJkyctz6x169ZUq1bNMvuo XJcWLFjw0T9D5RuvlBy1alXD378V06atYO5cFe9DWX0ohYdyf1G/o4UVVjgovEDqCX6I3sDOLQc5 mJbEZsEp+1LNHBZMslGwydLtZhanprHy+BGS9y3l2soenFjahBPrunMrcSGvHyiXLqX4+L2tP35y e7kkfP8P7/bya9O5S0l8P6obFe0L0Mk9M4d75+LimC+4OUHjyhCNyMYarava0KlTAAcTRcD/C7p0 6Zz0pTF069GJ5u270LxdV4KCujKha08SVq/nysNnXPux7q07KXTr1YMqdRpSvW4A1X0bWdYbNGvH mvWbeP3qlcWt+Pz586SkHbfEwhs9sAMNXTR6V9H4rr5G36oaLrYabgZrvh/dlaUrtjAzfjW9+gRT tGwpjGWys/+7TLBexp75Wdg4xpl6nkXJo31GabfStDC1p2W99pS0LUzh3Bo9Kufg2IAc6QqNRRqn BmWnT428eLrkpEFNJ75t2Yqg5u2oXNVI1fJfEd1W45EKBhutkTBSo1/AZ7iXKUwz3yZsWRDB1XN7 OLB7PlN6NSasXh4mB2vcniT1ozS2ts1AtYI2tG0RyrmjW3ly7zDPriawc+dKWgQFUsejAHNaZ+DB GI0XkRqpIzQ6+2TGv3E5Nu9ezLsPx7h9Zwu3LwmWn9SP8h65mN5K2lbKj1iN0XJunuWy0jcsgBOH Z4tQlczjyyc4fXA/85ZMxc9bJ8RV46Yal1drbO+u4ZBPo0HtmhzZNof7N828eH6WJycPEDF+An7+ lTEFZGb/IKk/S+7NOI0mnhp58njgXXMbVap+IHMWETxlc6F8t/i+534uHtkNrxLhSSpPr6Zx7XIa F+4k8eDGdj5c3sjD2wk8ubmDt5dX8ejWLq7eUnUSeXxzPa9ur+H+lYPce3CaYxc3EBEdTOVKtv8j 41lbW1vCISjls7Kg/LWCo/8U8DQysrtgst8z5odS0KqlSsmtJlB/tPzgvyMD3r9D0gX/2LR9+3ZL hPTs2f9a2/dLOEMWjc+LaxQsUAB3laK2rDVuRfOgZy6JbmuN7pEb3UHWrfKi55T1MvZSVlSW2dFz FMYllwGnsi64euZAt8uGns0BvbgBvbTU+VrKbAqhC2jVXd3xyJ8fh1w5yFWqFHkKF8Hlqyx4FCkm 7ZWWY0h7VvnQ87hZXGsMtspFJgfOxe34OkdOChTIz5gffmCfgKnlR9LYroKcJphZkmhmnbA5ycwh EZxXrTOzcKGZXTulLM1MgpptOWxmu/BC2b7BfIAd2w4xb46Z8PB1FksP5bcbHrmO+IhtbImcx+ao JcRF7iHcAnAWCG8hOnoN8fEq3W2EALimAgJ8LT7ofyo+/j1SWV+UH6Lqv97e3hbT9ri4OMtM4e9C 8jg/vPvAs+dP+XZ6L7KXyEGGDMXJ69QQY/NOlKvTCS8fE07NTOSuFUre2qE4tDCRz9dELj0YZz2I Co2CKNsqmFyVpbxmIIYW3ShXezRFXUeS3SsMu2YdKd8sDPcqXbBu0AmrliYcq5go7GIiZ/VOlGoZ SiGvinyRJQcF5Z1xr9MCY7sZGOrFo9f6Dr15T3QflcVlCnrbb9H9R6BXmIbeZADunb7Frc0U3GtG o9eUOk36oNdW2WAi0dtJHV9ZVpwq59QPQ8PBsl84emPhTrKtjYofIkvlLqPcbEzyWwVJDVHWJVHo wVEY28/E2GGNlO/ELWQxzsHRGINm0SA4lqamaCqY4nEUrij1m4VE4m9aiSFoGy7BC2UfqWuajSEk FqNsL2eKwlPYNURZmcTjFxJHc9NMqgXF4xoUi7uUu4fGYGg5mbLGIL7IVADfmjW4dP6Xmchv2rTJ 4l7Vt3dfLl64+Em8qwrgqvTRfn5+FsXhxzhr/muRAmmnTp2yuEkUL17c4sakBOpPzsXw9TM4u0k6 bBsRJgoIYM4Ds0WwiP3SEjhRBfEjKgOsKC2Yrj88EoD37uN1dVJjugo4rIJcq9gederUsbhoKaud tWvXWiwl/wgxatR4od639u3bWc597Nhx8q2K+zHuh3J/UZYeymU2XHiV8G7hpcyYHk5cbDxbtu9g c1oqi1OT2Z4qeEUpPQSbbBSMslswy5JDSWw4kEjC4YOsSExgaUICSSmHePpAgXkF4H+y/vi9lCBK saqECZWa+Q0fU8DTj4M+cOnqSSZM7Erzaq70r2RHah+RauPlfY3TeCWC9YrOGfCv/hVjZ4zkwYtH /KXY+fbta168fMnT568s/PzFK968fMX7t+94L5+qn0a5l69ecOz4CfYlHOTAoUQOCpZV6+bkVO7d //m02ePHj6VAPmsKChcqIJzfmnx5rQkIaMC+/Xvl2O+k3dccOpxIkxZBOJXKxfcdRVCfqHFsiEZ8 YEGq2WXHNl82OozoyLakXexfsI+hIYGCcfLg4lyI8I55eR2t8Vau96II+ONaapTMp/H111koVqQo doLds+fPyWclNLr6aFzrJ/dFjWeLNM6My0B9/0w4V8pJ/7YGJg/ozPgxw+jfvxU16hbD5KtxeYzU Xaxx/TuNyX4Z6flNVaatnsCquVEcWR3Lvp2RdO4ahI9HCSa3zshFVX+OxssYjdFNNKpVLszkGVO5 efeYfEuO8v7RGSKHj8cuvxWj/aTuAmE592mBn1PV4ys61y/L4aVDePs8mVt3z3JyTwLrp06lma87 proaN5R11gqNHd01yubXqF2lNnsWzOOc3MNHj07x8NEBomIm0KhWZb6plpnEvlJfrvfENxq+hTTs 7e2IiJvDuPFPyVfgnchfkFG4Qt5XjBt2iZPmw7w+u5c7Tw5w/kkqz04m8fq6jJfPFnLu9E5uXk7h 5XMzV8+ZZVwy80TW31yS5ZlEzr9Ikr5wjNsHt7M0fhC16zr/j4zn4uLCVLmOK1eu/Krfzp8CnoaH d+fevd9T+aHGSDnuh8PyXVTBTNW4peIUfWI44Tcg6X5/bFKz5UpotLKy+p8O/0s58+cahbJpOOW1 wVDSHU+DC8YiBdEz50AvnA/doQC6TU5hWbd3QDfq6HbOGK2KYCyQm6L57Mht7UgJ+6wY3YTLOqK7 F0UXoVH/vAh6PmXZ4WJxaTHkzo1r6ZKU8PCklAyObpk+w1BYjqXiiNiURc9rhV46LwZ3Nzxc3XEs Xpg8OXOiZciIk5MD8bEzOXXlEntTj5KwOpFDy83s2G/mYJqwgIuVSQIudpvZts2M+aCZXSnpZTuS zRxKS2abDC6rNq9l7pzVREYkyEurwIsKZLaSyMhNzAxfxMLISBZGrSAm6hCRFrPWKKKj5xEbq9Le hjN8+DCqVKlq0aR+XEH3/rikAqKqe9mlSxeKFClCyZIlGTRoEDdu/L6a2zT5wJi+6Ub2bB58lbUm hlqdKdeyMx4BJtx8gi3WHqWFXXxMlG5gomSdYPRyQXg2DMKltYlSVUyUdZeyGmEYm/bBvlYv7DxD cGrWEc+WvdEr/ECphv0p1ToIt4pBOFSVfZqE4l6vM0U82pGxUDm+yJKVQs7l0YMm4Rk6Gb1+P/Rq I9B9ZqC3VUqJcbIu5V5R6M0nYmwzAI86/TD4TZS6keg1ZVl3eno8D9OgdKVJReVCMwHdb5rsJ+st hqC3G57uSlP3O/R6g2V9CnqTkdL+APRQ2VelvW07C9c6G3Hz3YZ70FLcwmJwCVmAIWwDVUMXUt00 Dw/TJlxNy/EMCad66AyqdJoj+87HNWSmRQHiYtqIS+hiqsm2JiYRjEzTcAuZh1voZiqHLMU7JI5y YetxD12LSo3rFhaNofMsXOqPIncmA009qnPzrIpW/4+FJ6X8UEqCPr37cOHshU9C+aFmbpQlixIo 1TuirP4+VVKKDzUmlC1b1hIbKEGEw0+SVL98+QTupsHlNXApFo73gI0elowNFpcINWuqItarTDLJ veD+x2vxs3v3btq2bWv5RipcogKbKlZuLmqs/yORilMSFBSMweBOjx5dBTNMs2R+iYlZInhAWYUq dxelAFHWHyr+x1YiZywhOi6WOTu2siItjS0pyRY33EMJgkW2mzkgmCVpTyI7Bb/sXp/KgZSTbDty ho2HT2BOTeXxQwXolcJDpbxVwoRa/h4KEKWEUcc+K3yL9FS3f1p+/C1dunaciQOH0t6pNDGNM3J9 orynKsDxMo2N32o089Co2diFSWvDufXsX7NqVUOEUgYr4VWxWv9737P9CYcYPmo8A4aNZaAI/AOH j+O7kWNZsXwVjx/9FC9JWY1fZMXK9fT8JoxyrtmpWEKjYmGRB6w1nHNrhPqWZvuO2Tx7+5zXd1+S lnCAPgPDcC9XgNA6X7BzoMb+oRq7h2iMbaFhK7KEo6sX0yOimb9gAfWbtSCjVSZaOWpc7yP3RAVg XS4cl5mZ3+SjSp2clHDXcCucG8+ijhS3M2JTogCBdTWuqXFvkcY72efK9xrhPYvh19oPH58Apn7/ DXt3TGds7yG096jI9DaZuaBicizQuCP3fqivtClyS7vmQazdOIcbN7fz+P5ZRg6bSsE8VoyR9i3K D6m7tV8eOtYuSt3y9sQO6wcq5sfb81w8dYA5U6ZS19eNkAaaxaJHKT92dtMok1/DvX4dlm1bwM3k RN7cP8WjZwcInzmB9v6VGdcsM6e/k/oyZh8L06hrI/uUsWPesniOn7zCwEFXKVTopchgUNQaHKq9 ouuI46QmLuUl63j6MpkPR5O5e303Z19t4+aJBF5cSuPd6yM8O5PM9bOJXHxt5sHFVN6cTOPJ22Tu PTxK8rYdTBo9jPIV3P5HxlMWk7GxsTz8i8C+vwZ9HNle1BilAkQL318C16bBK5VR7Wdia/1J/x9J 9/vjkoqfoNLFNWjQwJLK6C8VG7+Es3z2GQ7Zs1OuVCn5wBvQ7e3TY2/Y2KA7OKA7OqVnX7H8LoXu 7oae2wVDpmIYylhRzNEKq9wFKGmVF6O9lHk6yz5F0fNbyT6F0Uvr8rsMeoFMFhcYQwk3PNzL4qFS 2WaSdouVRXdylW0l0FV8kNJWch4F8XBxx6GQAzY5M1G8REHat/+Glcs2cPrkEY4kpbBjjZntq8wk HjKzP83MGuX+IqxmWMyJZnZtM8vAJGWHZV2Ax6m0ZI7IILVi2SamTFkhL+xai1IjKnK+cAJR87YT uSya8NmzLFYg6UHN5kidmcKLBPTMonfvXnh7V5GPvyffftvv97NO+ERJ+SMGBQVZ/MFVOtzRo0ez dOlSixD0u9CH92zdtJcK5ZvxdS5HipSrRbGAtpSpGYZH+RC8mpvwbCJcwUS5xkE4t+xKscrfUrZh T1zamihZKZjSugm9VjCeAYGUaxCEwTeYEv5BFK/ZG7dy31Ou0be4tAimeOVgygSY8Oog7VUKIX+F HmiV28pxS5DX2pFifp1wVvE5/L/DUDMcveVk9LAx6M0j0OvIuv9Y9PZR6Erp4TkQvan8Vilx646X ulI/bBp6Mymv00/qyn7tI9FbzUD3HY5er48sR0ld+d1+hOw7DN1D1n1+QO8k+3RKV37o7WZJ2Qbc 6q3GIygC77DJeJvmYzRtwsW02JLNxcW0FrfQZbh3iMS1cQQuzefiEbyQGiGxVA9dhCFoI87N5lG1 yUwaBS6mdtgc3NrPwbnxWrkPS3A1zcI9ZA3uppV4mGKk/QhqdJ+Ne/sZ5MvbiGoOtZi7fDrX7v9k FPx/k0qZ2bl7Z74Z9g3bU7bz7NWzH7f8cUnFdurQoQNNmza1vBu3bt36ccunRXfv3rW4cqp4QCoo pnJh+l3d4f6j9E7+Rbi8MhcOdIf19WChDvElRXBwE3k0VD78fxO8TU1yPX4Jt0/Co50ydimB9T87 86WsJLZs2UJgYKDFUkcpP1TcHRWgV5nlf9xBan+e7t+/b7Fe8fX1xd+/Pj179mDq1Ai5riXCCiOo FPjKLVa5wqiU+IIlwrcRHjOTaSsWs2zfHswpKtZYEtsFh6hYY3uOmtmWIOsr0l1ytwpuUdnqjsgy SeqmXk7iyoPDvHmUIM9SnvNzpfRTQoUy5f45AeC3ZiVgnOT27fX4+Xn9qfz4GTp5MJXxvTrRyCcX Y0O+5F6MHS8X5iZxtEZcS42K9hq1GxpJ2bUSXv/2CkAVE0kpGpXyTi3VeKrWnz3732+gCpStEiU8 fvQQsznZEi+kdr0W1KnfAr+GTfm2U0sSFvzAm5tqLEknFfpk3/7dhITWpYrrF/g4aNR30mhbUaOh QSP3lxqt2wXxk2fFlh17adVU2ittzegqGjtDNY4N1jjQ63Mi25emcWNPDAFGmvnXxlS/Nf71ulPA 6Co4W2PXwOy8jsmarqRYpLEq6GucrW3IbWWFXyN3BvZvR0j99niXLU9b34Ks6ZWFp9M0bkZrLArT 6Oz8BeXtS9MqqD6LFw3g0NZ59P9mMGVLFqNbvcycnJFunXNzihVzg4vSxKsYY77pxJsze+XMj3Dt +V4iVkdTs3YtupTPxt1xGWCtxp6uGnoOjeoVXdm8/gceXNvPuxeXeHTtIDPmjKddUGXGts7MaZUR R84nrZOGTxmN4q52RE6dxv1LSRxKTKFnj6s4lHlBFmsRQq0gn36H4d/u4XzaNnhzCFTK22upnLtz lBtXUnhxTcaCO5t5dnUf166mcPlOIg+vbef1la08vneIe49OcCBxO4MHD8bJ0fV/ZLwKFSpYYuz9 2t/P31f58ZN1nLIClt9P58jPFrC9NpyZBM8uSvmf9I/oD638UCkdFdjIkiWLJaLvTx3+l/KXmb+k bNFSeHnIIORkLy91LvScwkphoRvQ3YQdpTx3btlmhV7WAb2QLXqWbOgCcFw9iuBsnx23XIXQbdzQ yxjR88oye2H0klJHl6VeQtrIKuX50XM5YShjg6G4HONrabeQh2wvie6srEsKynGKopfOjtHWFucs RSlVIDMNGvkSHrGFnXtOkJaWZAETKw+ZWS4AIuGAmY2HzcwX4LBZOFnAhZpZWbpEeLmADqmXqBQi yvrjoJlVKw8LQNlGZKRyZ5lBVIQAlohdRK1cT9TOWUQu3kxk+A6iImfL9nBmzlTpbXeIIB5HvXr1 sLHJS0BAE4tg9TFkJ/mUSN1Plad/3759lgwdlStXxtnZmWHDhlk+3L/HzP2Vi9f47rtRlKpgh2af i8/dfMjr3h3ncqEYW5pwb2LCtWIwxkaBlGreh+yVxlHEbwhlmwdjVT2Q/LVNuDWVerWCMfgEWRQd eeoGk1sPxcXQmQpNwigt7WSvZKKAbzAeLYPxqmaikF8XsjTsgG2ByhTKUposrlUoUr4Pnt7xGFur OBxD0+N/VJ+MXut79PZ90pUhDZRbSwR6w2h00zj0oN7paXCbS3k1pdAYJHX7oYfIfiGj0Vv0kjZk /xqyvbVs7zzdkjJXr6QUJ8JBUqYUH6HSXrBwx1hcO87EyxRJY1OMcBxeIXE4h6jjzcQjZDYeYXHS VgTu1SNx8VlF+aDtNAlbSEBYBJ4dY3CuHYOhxjI82+/Eo+tKDK1i8Kgu1+Ubh3twDO5hs3A1xcsx oqX9SJp2nYVH+2nkKd6CbNmNeDRvw8K92398Qv83XT53mejIaEJHhDJh9QSuPfjHCpOPmVT/V24D 9vb2hISEWMDrr+W/+zGRyu6yaNEiAVZ1aNmypSWo63+P4uMnkrHu/QsRlB7C3WOCKeNh7w9wNEIE YpUR5G/6suoGV27D4UjBgo3gxnDZd5+wgOi3F6T+q3T+K8P7X4dUP1RWOd99951lEkYFsVbxaDZs 2GBRevyRLa7U+6Wsrb7//nuqVKlE7do16NfvBwH8Kv6XshxVMT+UC4yy+lCYQQVA3UpEZCwzBD8s W7qcvQmHWJ2cyvKkdDfcDYJXlgpu2Sf4ZYvgkwWJZrbKMk34kDmJZSlpbEvewrPEcDg4Hk4JsH++ S7rE7+kCc06+zdvx86vwp/LjZ+jd23ekHk+mjqkK1fzysmVMDV7NKsG7ORqPJ2oMLv8ZdYtbEzeg OfdO/ONv13+C1Hv50/dDLe/df8T1m/e4fuseN2/f5eH9e7x98UQq/rUSNX3CdT7169Uhn3UO8tvk wMm+OJXKG/AwGhgu44AawxW9ev2G3Tt307RJM0pZf0mj0hno7aXRQc9AdRdb/Pz9GTt5Immpqdy9 eYfLV2/Ssn9bbA0Z+LZJfk6PyGeJm6EsNFSGFj2LRpG8GSlXxZa6db3xrVGX0l6VsTbY07t+bq71 l7rhGi/naaR8mwHvUl9Q0C4vQe3LM613e3oEtMFTd6N6rexE9tV4OEPjw/zPOD34c/pV+5yBwTXY tWWKvIexrEuayajFE6lUoTFBpQtw47uMsEojqW8Gmhb7jA7FcrFpWD2OXljI0zcXeXYiidhlU2jS uSo9ambm8DdyLtL+qZ4aPnLNthULEfnDEG7u38WF00kkH01j8JArIlO8FVkMMkjznlYvGdfrIifP JPHuw2E+3D3E09OJnH2UxLXbG3l6agGXHmzj3P0jsn6Yt3dW8OThYs6f2c/jR6e4em0HP4wZIhjB hQzSqAp0quRDpfz6td1Ff1+3FzUOqmMdh2eL4Zg/LP4C4gvAngHpkwB/0j+kP7TyQ0XCV2kP/1ap 8Us5s/YVpbM741nGAUNZK/QvbNBz5kd3LYheXCk6hJ3zoVvJts9LopfS0d2t0Yt8jp6rBMaiOh56 UYwOsj1fMSlzQ7exQ88vdfLLfmVk6ZQLvaC0Z+2UHg/ERdpxleMUl+NY2cs2V3S34nKcvOgFrDHk KoBX3nyUtc5K7mzZadY0lPVbUthy7DwbkhMtsyS71OzJXjOJKwVEbDKzWkCFSiWnXFwOH5RtW8zs 2WYmWYDFllQzC/cks2x1Ips3bGP9+rXMmrVBXtr5REZEo7K8RM2bRdTyeKLm7JHfuwTAqIjuC5k5 U4GZNQLsxgiwa46u+wsQmimA72PPNvDHJeUzroDzN998Y3GBUfnJ1Qyi6uv/aYXTm1evOXnyKE06 1EX7SuPL/JXJ59wTG68wyrYyUaqZCZvKJko2CsKpZTeKVRxAGY9eONcxUaJxMPYNTDj6mMjnb6JQ falTN5CSDYKxqxmMwTOQcrKfYxsTRSpIG8YgjHUC8QoIxrlpJ4pWaY9Ntup8/UVJMjh4UMS1P+Wq L8ajYxx6y/Hodcai+06X5TR0v+/QO/RFDxqJHhCDXnsOeqNw+T0CvXEf9JrD0OvLb9/JshyN3lHW 20xJd4OpqyxGZF25u7SZKPvIenMVCFVtk2N1jEfvrOJyRKKHheMWNh0PUyw1gtdRI2QNxrAonEOn Utk0l4amddQOXSrnEolbowjcmi3AM3g5NUPiqRE6GWNQBC5NV+LSeDvOgWtw7jSLSu1n0aDRGnya L8ZgmoVbyCrcTCsslh81TBF4d47FK3Aalct1ofiXFciStwJ9Z07nMX9fIL556ibzfpiHKdDEiPAR XL55+cctf0xSVh7Dhw8na9asFneQT5EUQFOWjCoNqkrdqHyVlQD9X09P78C9C7JUroCq3//NOKhw 7cNrggdFWF7mCivLwPY6sMsPjvSHK/PhmoDEp2pW89fLTvbo0UP5joZbgpmqbDzK2mPIkCFs27bt k0nBrPrk+vXr8ff3xdXVmZYtOzJp0jzBEDvku6QsP9YIK8WHih82X3gDkZFriZwRS3z0QpYuO8zq 3UfYoSZhzMrVxczWVeluMAeOmVlzwMwi+b15nZQdTmNz8kkObo/i1aJKAuYNsC4ITo8TkL9ezuYn d5ifEwh+C1YzrIrvcPv2Kfz8fChXrjzHjn08qYk/Fnr55ikzI3rRqH5xujUvwpHvc1gyrTAnI0n9 nOji64J3veLMipryh7fKv3nzDhs2bWdqeJyFY2YtYuHS1axctZrUlJT/xWkfVNycC8TOXUTLtkG4 ly5BmTxfYGeTjfwiH9So5Ud87GyePP1fi5R5MwdQrVxmanlmYk7bL7k9QuPUSI1h9dKz4riJbNK5 W0fmz1/IsuXL6fn9UIp6FKJzhc+5qVxrVFyR9RpvIz7n26rWlMxbEKNeilb1atK0Vj3cXETecclu cdN5pIKqLtO49oNGiLcmso0NNesaqVa3PN4+daletRnWJYzUMmQnuWcGi9vO1clZGNvJluaVctCl QWFiF3fj/rV9IowdY/H8mTRp7U2X8plJ6CRtz5JjjNUIMGhYORYkKmIIr4/v4dWlNO5zhL3Jx+nT 8jrFsr4ReQwKZwG9xCu6DbpG6nN519+thRMreCDj9qW7ezl/bDPXHu/l2sMUrh5L5Om9bbx5uoX7 Jw7x9tEJ7t/dydiJw7ArUYavMmXCy8PD4m74W5BSfvx+AU+VFZwc6+kmuT/dYFU+UO5mMY6yaaGM lX8s98rfi+SO/TFJzYatWLHCAjx+TrHxjzjTF19hndMKx+xF8CiWF4NSSBR0THdXKZoJPU8R9Pz2 6C55MBa1wyOvBwansui6FXqxPOi5pK5Khetqh+6UE72AlFvZope1Ri9ZAD2zM3reYugO0m5+qZtH fpdUGWSM6XFBSn2Onrug1FEZXkpLWR4Mtvkx5HDCOb8NBQpmIkdudzq2G83eg4fYdfY4S/YLSNhh 5rAAhkO7zOxaKssNZg4mmVmRbGaxsEpxm/gjbxXAsSzNzMzNaUTFJbF6+RI2b46VAWED08O3MiNy PpEqYFlklAxMy2SpwIyazVFgZgdxcYcF4MymV69OAnoC6dcvkr17P10/+9+b1IzB1atXuXZNBv/U VMaMGUOTJk0sCj4V+HC5fOx+D/PpWfGxeLqXx6GUN8XLB2FdtwtlmoZRoraJ3OVM2DUx4dU6GK9y QfKhDcaldjClmwTiVC8IR1nP09hE/gbd0Gv0oXyDrjg3DqZEnWDs65swNgqmnLTj5fYNLuV7U7Jd ZxybheLqEkiBIvX5wtaBjMVLktehOQ4+E9DbRWGoNRW9wkT0NsoFZka69YZfn/SMLkER6FWnoFea jN46XNofgUftgRgCZB/f2ejeMej+0o7vZAw+URjbTcYYMBjd41v0+lIeqtpVLjI/oFeT9lXdDj+6 vigLEJOUhcThFrIR13YbcWkWi3PbKVQNmUuTkC3UNa2Q7eG4hSqOwNUULTxfeA4GUxxVQtdQNXQd RtNMnE2TqRwym8ahm/ENWY4hZI7ssxF3qeNqihSejnPYXDxNi2jUdDLVSrcjb05vfIOCWX9krfSF /1sBcvfcXZaPXU6wfzAD+g/gwkURHv+gpAQwFcNEvQfKGkq5hHxqpKy71qxZQ82aNS2Zy1Q6XyUs /km/lB7AjSWwtKYAwUygfOCVn/rcXLCxHGyuLHJsG7g8A65sg/sXpWP9c5Ygz+Tv7ut73Lp3k9Tk ZKZPnYq7wUD+AgUs8XVUjCylvP7U6MyZcwwbNokKFarj61uLCRPGMXfuth9dX1TMD8VzhSOIiFpF eNQBwRVLRECIkzpb2LLxMIlHktiVmsT+9YJfBLfs2mPmwBFZTzALLjGzaLVgm8NpJKSd4tSeaB4s 0XkbLtJQhC2srQLXp8qZKBdQxUoh8bcCwW/BKuOLylSilB9n5Rn7/qj8OCZlf9Jf0ZvnPEnbyLTB rahZyYqJzbJxaczXPI75nLeLDSwbYsSrwte0aNGYFMGsj29cV6YRP+78adLzZ8+4fPmyJX7b4cRE hg4fQet2gQQGhxJsCuG74cMtLhn/GwvoAxf3Lmdqn4bUrJyPVp6fMclHY2BdjbqVMlGlcn6+CWzN 7g1bf6wPJ88coWf3erT3zE5sPY3TgzSuT9HYEaYR7JyLimV0WrVqz7BR3wuPsWSe8vEoynC/9Hqs 0XgWrREu9e2LaxaLiRIZNern/Qr/IgUp5ZiNChU1YhtrPByi8XrO1xyaV5QR3XPSzDsT7Vs4EzGi C7PlWgKbtMbNvjj1vT5ja29pe5FwnMa0JhoBnlaM7NuM5DWzuZm6n5O3d3Du1jrS1u+le+vzlCz9 ikKFRSCVXfIUf8vQ8MucOybC/ZVFcpV7efHkFLfOH+fd8zTePE3lqlz39UdHePkiDc4JvzrPpbu7 GTG0JwXy22JVrBhDRo60ZK36Lazvfkp1O3p0dznGfyrV7Y/K3/cn5GO0H04MheX2pAcFl+/c7gEi GMt79Sf9IpK79sektLQ0C0DMlSvX/6fY+EecIYNGXpuCODuWxOCUC4NzbnR3B3RXT/SCRdC//kKW hdBd3KXcGXdZursqxUVO9ELW6Nmd0Qsb0HWp66JcVmSZU7h0NnTPfOglZfuXsj2vLA3OGFx0WS+M nkvqlimNbldU2vhKjiFLN9VuLvT8efHI5YLBzoCNTXay5ZCBq1IwkyetJVFAcOrJNNZsMbNgoZnt m8zsURHTD5hZf9BMkmw/KLxCyhYJ70kys0N4sZRtFMCxaVsKsRZFxnJmzYogJiaOqMiNREepvP0C WiKXEBWh3F1UkFM1gxMr27YTH3+A8PBY+WA1suT8nzVrkYD0/zYT7P8cKSFPzRooM0yVEUCZ66mP Y/v27bG1tbX4/6vfyqf1P0nXr10nJiIK39r1KFGxKmWbtse1Thhu7iE4eJlwbmJCbx6MR+UgPH2C KSO/c9UMoYBvCG5Ng3CpGYRjnQG4NxuPZ+1vKVErkOzNg7D1MWGsEYhHMxOetYZhX2kcOVv2In/D QPSKoej1TBSsUImMOXLweb7CWNVui1P7SXjU/QG90kD0lkopIevN+6BXG4VePwq97TR07/7oVWV7 +xm4h0TgHjAFvXqkbI9LT2vr3RdL5hip695pkGyX3+XHowfI/q3C0zPJ1ItAbzJR9pNtfkPRg2T/ 0Bh0k1pG4xY2C/cm8RiqRqM3jMIjNJbyobPxMsVLnWjcQ6MwhE7HEBKHu2kzzqYNeJriCAiJpXHo LMqHRElZhEUJYtlPyi37BUubwbMwmKJkv3DcTEukjZ1UCF2JV4NRODi3o0zZinTuEcq5c/933J2X z16yf/t+OrbuSIf2HSwugn9UUqlDx44da3EFU0pA5Xb3qZFyb1GuLnZ2dpbsT+vWrftDxon4/egd PEmGQ9/APA8BhAXSg6RGZ4DYzALCv4DZWWGODcxyg/3jBTD/8vv78t0r9lzdy9y985k5O46e3XpR vnwFXJydGTpkiMU9RJnEf4r07Nkb+e6cp2nTUGrVqi6AfxSz5ywQPKEsRFWwUxX3Ix1LREetJDpy vyyXM336DGKiZ7Ft0zb2pCSzJCmZzQlm9inX3MNmVienxyhLlN9rpXyBOZmtyUdIMW/n+J7vuLvI jQ9TM8kz/AqSw0Q2VEoPpfxQLjA/Jxz8FqyOdYnbt3fj51dJnnlFjh//06z8/ycRMF8/Y9eOTQR1 aENLTzcmNS1A0uTP+LD8a26M+JoZ1TX8quQldGggabs2woNfzwrrY6Sf8JwSvt+8ecut23e5ePkq l69e48rVqxZrRmXZ95fZn949f8xR83769O5KrapeeHvYU9nTnuo1K9C9cyD75s3jubTxE6msOdu2 rqeBX108i2ZgVIDG7EANk54Ru+xfUruWH6vXrOfGrdvCd9i4aRNtWteiqbfGuuEaj+PTM8Rcn6wR WFXkoowao500znTX2PBtRvpIew0dNbp7ahxQrixzM/J24RdcHf0ZUY00jEUyUSivFcULFSK/dV6y 5spCXneNWb2krgp8K3wvUmNL2Gd0cM6JqV4z4iKnMXvRd6zdMIhDu6ezcM5MmjXbSracD0U++yAM xgJvmNDrPKdP7JP7uJ+3tw/z4ngi7x8m8f6BmWcnErlwN4krT1J4cyaFx09OsPvUcvp3bEz+nNYU rladZTt2/GausRERkVStWo2ePbtjNq+T46ix4rdWfvyY2eXFITgeC6u85Rv3uZyMfOP2tZCB+rC8 hv/ZWFd/ZJJu9sckFRtBmQb/nHLj7/EXWeQFL6jhWLCIDBYeeBiKo5fNjcU1RWVmKeyK/pktejFr jG52uBdyp3CpkuR3s8KhcH6M1o4YbNzRbVR8DtlPL4ReSv0Wzi/rTtbp1iDFpS2HEhjciuBRxBUP 2U8vmle25UIvYIOesVh6Hd1ZfhdGlxfWy66YnI8rmbJm4evseenXZwyH9h7FnJLC1tQklu8WwLDO zN4d6RleNh8TEJFmZp2ACJXqds8WMxvXmDmwVwDGLllfm8Th/UfYv2cfs2etZurUtUwPV9ldYlgW Fc+6qDXMidpMuDJVtZivqmCnSwS4xBEXs1iAyzKGjxxDpapVqFatCosWzRcg9KcZ9n+SlPm0coNR ChBXVxUMy9sS1Ok/mW1HfZy3bd2Cn29tshfMQUEnZ5xcWlKx4jcY/cMo4hdMgbomnBsG4xUQiGO9 bhTyG0YJ/wF41TZRwS2Q0rV6ki9wCKVr9MDBPQjbOsGU8Tfh4BtEgfomivv3xan+YIr4dsPOLxCv hqFUatqF4hVbodm4oWX5mq9dDTi0H4enKSbdfaX2NPSWE9MVIE3D5fcUdJ+B6L79MLYci5spksIt xpG/zkic6k3D2G4cBlN/qTsAY52JOPtHUbDjGAp16I9rk6EYA2X/JsLGEdLGePQQFQNE2q41Tn5H obeJRg+Nwj000mLZUbXVNPzrR+PdYiWuIStxVhlaTAtxN61FN82hRugM/DvNtGRycZZyoymOWqal 1AlZhmeneJxDVfkaXEyx0t5U3NtPw91vGt4NF+AftJaqofOkvTm4hazGtety3NtIHa8wCls70TSg wd9Vfrx9/5bElEQ6BHagVatWf+jZSgUilTuBp6enJR7Op5biVr3jKoVvmTJlLPFMdu3a9V8Y5+NX oLdyz+7vhzPLBCPGQcpE2NEUVpSEZUUgVoDiKIE8Q4XXBAiI/GXmwc9fwUFzEn0mDqRq3drUdGtA 26D+fDt6NDNH/8AF+fZ+6nTp4kvCTL3xNHrQo3d3wiOnWJQf0dEKM2wW/KAwxCYWR6xn3Yw1zJfl tBkLmBkbzfbtGzl4II1N61LYvT09DtnmFDOLBLeslfVEwTAHZX1DUhJ701JIStjP4fXzOb62F3eW ePEmSp7bgrKQ1k0ehgp2e15Yub/8lhYgKqOQMi9XM6mPuH17M76+BvnmVeHsWXX8P+nn6O7Dp6xZ u5kGtWvSqHwmdigLrMXCIlxf7yECduOMVOpdi8PJCTKw/7jTn/RX9Oqt9L7DycxZsIxpMXOZLjx3 4XJ270ng0tVrPHr9+n9unUrbe/LkOcZNjaGFfOfbB3jQrYk7Ic3q075tB8ZOmszxE/+rrHv84ilB XTpSSGSgVp4ao6trTPDTiAzUqOSokecrjbkt5Hmt0LixSCMuSKNDKXluzhoruv/4LFXGmkiN2S01 Cn6pkS1XPpq3bsPgoUOo16wZWYpkZphKpyvP3KIAWadhHqNRt4xGqWxW1DS441nTSDXfypga1qJr ezfKVSgn8lk/4cPCUES4kuMrwn44z+yVc1i/cDjr4yaTsH05qYeWk7Y1hqP7F3HKvJO0nVtYuSmS 0ZM60qmaTomsOXH2rsHO33BcVsqP6tWrMWhQd06cWCcYRR3rt1R+KKsPpfwQ3P8gCtbWkvubBWKy w/4e8t3bJdvSY838Sb+MpIv9sUgBYTUjPnPmTIt58M8pOP4eZ8/2Oc4lvqZcwQLoOR3Ri3ig5y+G bpUNvYyUqbgeVm7ohXJgLPw1brnLkq9EUXKWzEnZL4rhkc+Q7v5i8yV67lzoJaWuowt6QWf0bLLM L2XO0pahDAbXorgWzUmZnIVxsNZxL+uCwUO5xeSUY5eUfQzohY3ouaRuMSvcDHIMh6LkzZ6T8u6u xMyexYlz5ziUmsoqAQeKDyWZOSKs0tnu3m1m6X4zSwRI7BMQcXSjAIklZvbslN/bkzAvNnN4w0HW b1pPbNxCZoRvINwSoT2ONVERbItayvyoHVK2UYDLUinfRLTK3x8Tz4zZMQz9fgQdmjahdqVKlrR9 W7dt5dmzP2cjfw86efKkRfBTAfXU7LCaAT98+PB/JCaAsjTZv38//ft/S4nipeQ9+pq8+aXf122N awsTeX1CyV3bhGPTYLyqB+JRqQfGNmNwbDQMe/cQ3DyCKOZnIkezYEr4mvDyCMZTD8KrSTBlW5vI WdlEgXrBGFpLeRUTTnVN2Lc34VbDRCnP7mT1bMdnOezInqckzg2+wStkGnqjKejeEekKEBW/IyQK 3X80evm+6AFj8AiLwa3NBPLW6keuagNxaDwNj+BRGEL7obebiEfdcByrTsGqQRTWgWNxkXKPwHHS xiT0at+iNx6V7urSbiq6j7RfU9ZbRlvK3ORYbqYoaphm0Cwkhlqm9biEbMQtNF7OY7ls22ZxdanT bhrNWslHssNsXEPicVdWICHrcO+wDr3VbCq0W0Vl0xY8THNxD4vFre1sXGpIe3WX0ixoKzXCFktb M+R44XLcGPS2U3Gu1oP8hcpTq2Z9tm7ZzNOnPz97phRWSuHRrn07S/YglSnlj0hq5ky5gfXqpbJN eVuyT1y48Md14flbUt+zPXv20K1bN4viIzFRCXR/0q9G90TIOj0GTowQkBgIS91hvhsc7g+vf0bB 9P6NlN8RHHlNBr7LvH6YSsLeVQwY3JdG9etQy96eluVqM3v5Zm6r+nduicT36acWfCLjzMhJIylf tTwBPgEMHzBEMMUiZsaquGDLiIicLbyBFfEr2T5vNovjtjNtxnaiY2axet1SDmzeR5Lgkf0bktgv OEYFbt8s2GWhYJh1gmWU8iPRnMS+hBT2rtlFogh7h3au5tS+wbyanQtEeGJ+EbgwUgaF/XJGShD4 LS1AlPLjiLBSkL22BDytU8dNvr+uJCR8epZnvyY9ffaMieP6EdiiKLEjs3E9LkO6EDxTY1afTAT2 qsaS9cstlgh/0i8nZcOgIndd+XFdkcpgo76HKtvU/oQDTJ0ezviJU1i7fgNH5JuvJgrOnT8rOFHG qXeveH73GYGBoWgZNaw/0/DKolHFWsOzjEZJO43aBo3F/TROxmosHKgRXEmjqo1GA9k+tJXG6iEa e2X78kAVuFUj5+caPvUbc/psujv8sjWbKFOiBLXzZ2BT+8+4OyELL2Z/wY7RGp0aa1Qv9TVVS4ns U8ePCj7taerZlPa+FfAPcMazfBNcXbdQqgAUlu7y1ZfwpcNdPGtG0Kp5V4KD+9Oj50AGDenKD6Pa ETOkM1HfDmHot/3p0rslwa3K07aiOw08ytGrZ0+O/IYTPtOnR1OjRnliYzvx+PFaKVFjxm+p/JCx 6L2MSQ/i4WDt9Ngu43MiN1leuD9dXf4V+sMpPxQYVqb/yjRYZXn5OQXH3+Psn2fD+Ws7yhXOj140 d7oCxMqIXqY4unt2dN0WvbSTRbFhyJEF9xIOOBh0ypQsgusXOTFYF7MoNnSXLOj586BnkbrZpC0b 4eKynscKPe9XFgWJRxGdsjmLkLNINvIXKIRbbgPGMi7oHlK3dC45Rmn0HGUx2FnhYSyAXZlC5MiZ Tc6tCMOCg5izYR1bT5/kcEoKCWYz+wQgJAtoOJJqZtcOM0sXmVmx3syeH8HEUQETBwRMLBcwsTYx hYM7D7Fx+Uri4pViYwuRkeuIjJol61HMjlrOvKitxMoy0mK2uk14FTOj4omMnckIATDNO4dR1a44 3UR42r59O/cePPjNzMj+pL9PynRSfeBUznJ/f39LIFQVFHXlypUWv1IlRP1WpJ65molWx+/TYwza Z8X4PNdXFCjvgot3O5wDulK2iQk3bxMG12A8K4fh0a4HhRt0I6eXiVL1g3ELCKZsjSCpG4yxngmP csF4NDLh2spEmUomHOoF4dE6CK8qwRTxMZGzXTAlqiu3mK6UDjCRtWglsmYpi4N7Nbyqt0OvPQS9 icrK8gN6zW/R205AD4hAL6+sNyIxtJmAe80+2PsNomzAFFxrSlnjaejtZLtPFAaf73Fr1FfOaQL2 9aJw7zAJQ31pzzscvdkkS9wOve1kOc4A+VAPR28ViR4UY1GyuFtcUqLwComkcmg05ULmyG/hEOUW E4976DxZj6Vcg+lUrh6HV7ONuIetk/I43MLicG42G0P1GOo3mEXTkNlUCp2Jqwp0GrgV99YLKNdm JpWD51oyybib5JrUucixjKpeq4nkLtGEAvnKERLclf371Uzo/+/TqvqL8iVWVh9eXl4WRdkfkdQ1 qFSvDRs2tKS4VZk1/tNuX78lKeDaU4Bax44dLdlsPqVr+yjow2t4dQNeXhMJ/gzcSYRb8i48OStg 8n/Nzf+HXt2ESwIwT43gw7FvubGtDpMHOeBXx5a+rSqzcUpb0vaM4PaDv3B9+A3H3o+F3nx4ybrj a2nXox1Vi1elc0AYcXGziZu1SHBDLJERUcKziV8xk3nb44lbvIuI8F1SFs/M2AjWLFnOoW0H2Hgw haVqskZhGcEuWxabWSBYZt1RwS6HzKxZmcSyhQdJ2HpAcM8JTu6L4OVsWxgnUDWmMOyvJs9wtJyR Uk4o4ebnBIVfg5USUilX1HO+xt272+W7W4ECBWyZNGkKKjPbn/R/07W0JOKmDaZjH50lI7/4n6wl l0dkILJNLgKb1iA8bj6v3vyJJ/8ZeimsvhA/ffHVJMfLly8tGO3lq9dcu3GHS1dv8ejJM97JuKTK n714xNUb+7iUtp8j8n51adkG60IahW01mnppfPP/2DsP+CiL7e8vAopIDUnokJDeNzu7CaF3CL33 nmQ3AbEroiiggmKhk56QhN57771tQhG9Kna99nrt9fues4H7v++93I4K3px8zud5dp6ZeZ7NPjPz O2dOaWthqLFwe08Lax+0UPywhWVOC32kvK6PBd8qFkyYhUT53LG5BUcTC/G+pdlnmnh7cf/kh+Ve pU907vwFhg4eRt3qNWgfeBPZoxtx7gEfT4rc9DEWJo6KYMbDD7FhxwGOnbpA8ZGznDt1nDNnD+Eu Ps2hQx/w8IPQ2Lc0/oflhq+oWPmoyGVbGDRkCd17jKVHzw4kJQ9keN8etI9vTpvWbXCmjuXBibcz bsxI5j31FBdffPH/S218tWn27EyPG9y2bbfK9P9LKz/U6kPmoW8PwfF7ZB6sVRrnY3l/OH9YXgK5 XEb/Nl13yg8F9Tt37qRv377/kfJDM7x4W+oQUq8BdpsvDv/aGO9Q7I0NcbEBxFl9MA19MbXk6NME o+VR4cTF1MXuL+U+wXI95lKg0zqYOlJPJgBHUADxxoqjphfmxpsxIaE4wqKJqNuQuvW8aVy7JrZa DXHUsctEou4uct/AWtKfL/YGdWkaHUMDP38s5WRy8YvimfueYc2uQxx4/jzuU8Xs3+5mz45SgLD3 nNvjArNhk1p4uDl51M0Oub5fzwVUbBNwsfvCs5w8c4o1a4qYP28Z6eknyMrejCe46cKVZGTsZmHW RjKz5HPWIuFtwlvIyVniiQkyP2MlffqlyuRXjwcm3lMGyq8R0gld3WBUYNIc5nFxcR4liAZI/TXo wN4SmrceTMUadajoG4bVMZrWo26n+Qgn9jgn/glOGvVOIapPksd9pW53JxF9nLToLde7peDXIxm/ XncQ1ethmvS8m0btUoiNT6FZLydNpQ9HWydBCcnUTxxLaK9kmvcbh+mWRPXITpSvGY6vbzRRZhDx PZ7A0TsX02UWpsckTNL9mD7PYBIKMP2F+0p53CPE9ZlDnGsh9t6PSV11X1kkR7k+/BnsSZOIa3k/ ca2lfGgmpv1MTOvHMaPlXDO/dJ0sddWN5snSeCCjczxuL8ZZyjHCsa5M2qcuIHFEPk17rSdm4DIS XAvomppO+wFLsXbdhnXYbuypa6RtPtbU5UQPW4W9axZdBsyjh9RtJn1EO1fS1LWexLRC2qcVEetc TUxKobQpwoxbT2zqYlqMX07XtM20TZxCQMNmBDaKZ968/Eu/zN+SgiINmOvn5+cRrH+JwF+/NKmV X0FBgSfehyo/VAH3eyHN4KQubOruooHoygIpXgv0usi9AirXNOT7ZT48n1WForsszBprYdP81nz0 wjwBIcekngq//zuC20/y98ef/8iCwgXE+8XTo2kic56ZL1hhHdnZSzxptbMyBVesXMrCLUVkLD1I dsYBMtMXMW9uHsuXbuPEaTcHnzvHasEoay+56Z7aKHhFsMwuwTSnBNvs3upm5fZi1p86z8GDL/Hc xl38cf2dfJMfAtlVYUcT+ONEeSK1vtA4RlcSFq4WqwJElSzP8sUXh5g+/R7s9hYi9PRlxozpFBbm U1S0hBMnTpVtCv0V/fTJF2xavJSuXRMY37E8ZyZa+E5j8GSIgJ1ioWm4N0m338n7H6ly6dfNYve/ SFt25HOn4MQ7hk7kydEJPD3UwuReFvLvsHDwEQsbR1vIGWnhaTlONhbubFoLZ1JfBowZw5CRQ7n1 jiHcee8QRqYMoWufIfTpPojbBo3giSlTOXTkyKW7wEeyXm/dspFhva0Ee1uIqV2evk0sDG5koXuA hT4dmzBn3jw++eTvWyyrl86d9yK4RRUgPwp/TmDQH5gwYSMLF86RMTebFSuWsCAjiymPTOPxJ55g /fqNHDp8nC3bd/DCxYuXevrvSBMQaGxJ3WBctGiRyExZzJmzwMMPPPAojz02lePH8/n00/2Uur38 UpZoqvw4D98dhAtPw55BcGw4vJgHn7wrg+36w3XXAl13yo/Lwp9aflStWvX/U2z8S1zuBm686WYa +TWShcyfuOjq2OvUw1bDTqR/LFGN5NyrGvbAJqWpaStFoKlr7fbqmGh/jG8sRuoateCw1cVEVMVu DcBqjyMiPJwYLy+Ml4+Uh5cqOPxvkb5DsDWStqFVMVX9MNUdmBgNhuqLaVgDe7Ug4gPiCAkKxqtK LWKtPXno0RXs3neKc8+f4eCJYlatcbNJ+MhxOQpQWFbsZo8AiOKzbg4fcrN6pQCKTXIu5epTW6xa 1MMHZJJYRXr6Whm4e0sDm+YuI6vgEFn5O8jMypUyjdSuQcvUIuQA2Xn7yUmX80nzGdV9AlGJfZgt gKaMrh1SIVbdYMaNG0eTJk08sUA0M8yZM2c8kcX/MoDW1aZ33nlL3qdsrLGduPlGQ1DoEKx90kTo dxLb1umJ31Gzn5PQFinEdZOyEU4i2yXLNU1hm4Jvl2Rqd7qPiMFPU7fHg9S0JxNukrH1dhI1srSP 6JjxhLe+TfpMo+mgNEzbZOrGd6di/UjK3RhOXTOW6MHp2DtlYO+RiXHOK1V+dJ+IaTcbMyRbWLPA zMXePQt7spSl3Ivp8gimRRZmkFxLTZc6cr3dJOzdpmBGSB/t5dhmsse9xPSRuu3uxvSbgekhddtL n0NzMONKXV/UAkSVHw5XJr3TFjJw8DKat91LZI8NtHAuYJCU9UpZjz1lL9aUldic87E7c0lwbqOZ lNlTlsszZWOX9hpDJNq1iObOAgY6c+jtWoPDuUv6X44taTnWkXI+diWtXCsYmrqPtAmLaNN5EFVq GUaNfJj3Xn+f77/5WwCpCkt1pYiIiJCxncXnn19/AeZU2aHvtgYDVYXf66+LcPo7IAVWzzzzjCdu lcYy0ZgfOqbLhKjfhr5T14b33uflw+t5aU4YH82uxjeLa/Nyjh9vzrqFL9LL88bmKN44di8/nl4O r20ujT/x08fS+n8HfGqwYbUma962Nc7bJzF73hYKBEtkZ6+UOWYXWdkbyMwulGPpZkpmZoEILNtY vNjNgQPHOVN8goPuEla5i9kk+EUzGp0R1oDtR4VPCe85o4Hbi9m4oZijq5/Hfeg0r267lc+XBvH1 3l58+0Y+3317WjC/uqVcSVi4mqwKkDOypp4WTLWdH9nk1QAA//RJREFUxx9/hB49EmVOtdKoURCh oUE4nWM8yuUXX3zB46L38ccfi0D0qWDVz2U8f8l33yn/7wj4Oho+/OQTdqxZz0NDh9E3zIepnW/g zZlVYU1ldj92A6M612fsyB7s2L6QP338MvxYtn39S9APX33LcxdKSE5Kwa9hID1bBrHjgVp8M9fC 2w9aOD61IrsfLc/mFAsPdbPQNs6L1n6NeXjUGI4dPsoLL7/CmXPnOHvurGeDreTMWYpLznJKxufz z/+BPwmm+OtNlZ++/5Kzmyfx0PAAYsMDCAwIICigCcEiU7Vr28az7mlWw39Eqr+47z7wrlVqAeLj 8zxjx24R2e+itP1B1s+fZPz/yPc/fO/Bu2r5rI/x03+4wfO9PPOHH74v932bF164SElJCWvWrOHh h6fQt29/T6DjFi0S6NChJT17duLpp2cI3j4lY/68jHm3jPMrzR1XkzXGkbq+nJWxohlf9LNueCoe +n1nTfql6LpSfugLfv78eU+8g8aNG1OxYsW/VW78E76pUmUaNGlMtL0+JrIm9toNiasTQ1RjKz5e 9ahdsxYxwUHExTkwTcIwFbwwdWpjIhrJUS01/EvdYmz15HotHL6BOCLiCIgIp6ZXTfzq1MERHYPd FotpLP3XvIm4RmE4jPQX2RhTuTqmakPpz2D8YjC15DmknrH6Ex/uoGNQZ5KSpzN/6xEOl5zj4Nli Vp5ys2m/gAPh03J+RMDBZuHVZ93sEj59sjQI6lpVgpwp4fDZEqm7m5UrVpKTo3n3dwsvJys9g6yl AlJ2Hydrw1YBJ4vIytCjprfVyO37yV90goXzskgbOoahfUbyRHoWF9547dIvUEbXCumCo1rpFStW eHaPhwwZQrdu3Zg4ceIvmtnjxx+/49VXnuf+iUkENg6kSrWWVAsZhm+3VKIGuYjq4ySkuZMYq5OE HnIc48RHlRcxyUS3TyFS3V9634q1y72E9bqN0G4pxDRLoWFPJ97Dkwlrk0xg6wfw7vMEQd3upWn3 ZOIHSD+dk6nXsBnlyvlwY6P2+HR9gKiBk4hLfgJ7Si6mq8bleAAz5D5MyjMY5yzM0AcxnZ7EdMvA jJGybgswzeeVlg95BNM+E9NL2qlyZEw6pu0cTGs5Hy31k6Veb6nTYSIm8TGpnyVleXgyvqj1xyX3 F83K0sqVSdsx+cQNXo51eCHxznTaujJolVqIPW0pNleuJ21tvNTt5Syir2sLCWn7iE5di9WVjlVT 4rrWEefcTlvnElo587Cr60xqPraB+cR2WEpsv0XEu/Jpn7aCHrcvIXboRCpGtiIqKpHs+3P443N/ CyY0S4rGyNCYH5ot5cUX/36A1GuVNOtJmzZtGDRoEPv27fMEB73e6XIMHR2z6r6Wk5Pj8c3W+D3X o3XO9U7fy9+RPx5h+rTpDHZ0Y4jDj1XzhvL9hfv4cmM0P82+AbK9+WGJD18u9eOnQhsss8PxQfDF funhfwd8fvHJp6xYs4o2I4YS3bsvDz0+n2VFB8jJ3if4Yb3gCcEU6WoFounydWMlX7DHPrKzj7F0 6Tr279mOu/iMYJszHBIMU3LOzbMlbvadFuzilqPgGS3TYIWrD5xm7YFnOXj6D+w7voWdB9IpOb6c l84elDXIzRdf/ZIxP/6ai/nmm7O8/vo2Cgoexm5vJ3iyBlWqWAgKqk5sbCzt2rUjKSmJWbNms3Bh Bhs2FPCHP2zl1KltuN3FIqT970T4/FrWnvfe/iPPHj5G6shu9G5Rld2PJMBaKx/MK8cO583c3rkB 45IGcmrDOvidZkr6TelTOL1lLyljOuMvcka3ujewbtwNvJ5dju8Xi+iXWY5Nd9VmaJfa9EqwMLx7 Y+67906WFa7mQvGzfPN1qcJOFQo//KAZa34W/PezZ41Sl5p/tFL99KeXeOXsTk+K+nWbhbfsYoPw nn0HeeGFF2Qd/+cuKc89B5MmgYhUgvs+F5nvHRljP/LIIyLy/9d7IKps+1C+D7z55vecOLGJGTMm 06GDk1atEklISMBqjaFjx8706NGXLl26Mm7cIFmr72XbttmyXm/n22+f48svlUvkf3KlOeO/ZbX4 UOWrsgZ51xhV6vik84iyWuPr/7Fsw+Q/oevO8kOzvLRt2/ZvlBr/jMuVK8ctNWrQsG59bH6NaapZ WaLqYurbiKsTS1SDBtTxrkU9b1+sgf7ExVox4eGYBnUwIcKR9TD1amG8QzCBatVxEya0OnbvWBw+ UQTVrYO3Tw2a1PXFHhKC3SrtA4Klvq/cQ+4THYWxRmIaVpLyKnJvuV41CnulOsRGVscv0oswv3CG thjCnNkF7LhwlpIXZeEXYLC62M0GAQoHBRScEZBwYY+bI7vdbDruZs9+NyflfN8pN2uOuFm/u5gj x0vYtXO/B4zMn7+Z7KztAkbWkp6eT/riAjK3C0hZt1yuq/Jjgxw1X/9mMuW4YtluMhak06xFHC1a NWf71i38XLYbec2SLkS6G/fAAw8QFhYmQCyI6dOnewRd3V3+ZehbAXSrGDm8i4yt2ljKt6J+5wnE OMcR3t1JgNVJdFsn8b2Tie41jno97qdxwn1E21MJGZJM4JAUrE2TiO+bTMJoqdfGiZ+0qz0shfA2 KQR3u5+6o6YT1v5uIqRek14urANuIzRhABV8I7HcEkDF6E6Ej7qTZmmPYu/zBKZDBqbT05j+kzEp czDO+XL+YKnyoteTmLFZmG7zMM2mYAZNwgyXNokLMd2lzUhhp5z3fwbTWer2kb6SioTTMT0fxnR5 XNpImVOujZqJ6atuMaXxP5StTlVezMeWtpDY1KXyf1gjvIhYZ6G0WSVcgDU1nbi0BXRPnUdPKW/q 3EJ06ir5/hl06pdB28Grpd5mYlxF0l8BNtcKbKmLaDF4EZ07r6TVgMWewKfWVPle4wrwG/EY5Vu3 wjcwjLv638nrZ//WHUTjIy1btoy0tDSeeOIJj2XQ9UZr1671uIWo8kODtv4eLCOKi4s9QpIKTPfc cw/vvvvupStl9GuTAvFZubPoMa4n8fYEOkR2IGVsMpuPbJd17wW4+ATsToY998O6nqVBNwtuKY1B sbQJfFQkvfxyvuXXIp07f46+QwfTKDicW2+dTH72LnKy95CtbrWXYoplZS29xKoAWcnChZsFf6xn 25Z1uM/v5MC5ExzcX8LJHYJhBLesOyvYRTDMQcEyJ3e52XVScM+zbracP+0Jhrq75AJrzlzkYPEf OHn8rAcHffZaCXyhu59/zb+EUkQFEc3+UsxHH20nI2MWY8c6ufvuXvTpY6hY8eY/Y83g4GCiomJE aGotgloSkyePFyHuAfLzF7F06VI2b97EhQvP8sYbH8vY//1bPKxZfA9jet/CA6PDOPVECGRZ+Gam hUe6WGgaH8mSBavhkzKMeTVJVUmHt+7GOXAojRtVolsTC9uGqsJDeK2Fd3Mt7H7QwqAWIrPI+jpw TFsWZE6l5IxaU107pPs1d98NjRqVWoAoR0bCM89oPLBLlf5FUuygG4O60XDhwilWr57FrFnzZA2e w+DBQ+Ue9aX/Cnh5eePnF0JERBR33OGksHAuy5cvEJxdyJdf7pWeNHj8c8KXlRNXmi/+U9b+dP7S DUwNIqupvXXe+ceWMmX075O8StcPKZjfs2fPf6T8uKF8eRo0bIBp0gRH9ZrYG9bDOGIxMTZM7frY alTDGtgYa6OGmMo1MI0DMMaOiY7AWGth7FIWGYLxkbJqwZiAqtJe3V7kulctYmvVIKZJCLHedTC1 vDBRUXLdgfFvgqlaDeMr/UZJXSPX7NJfuPRRw5e4Wt7EhodQS9r71vRmYJ8hFBUt53RJCcUl5zl9 ws0Rt5s1qgQ55+awgIKStW5OrXFzVEDDaQ14utrNKlV8qA/tSjfn9rvZucdNTu5BFsjCkpW1VngP uXLMy84mOy+frNxcKcsUVosPTVe3n+ys1eQXFjLt8emEeNx2bGzZvJkff0E3ijL670jNaxXAa0DL GTNm0LFjR09A1EcffdQTG0cDRv4S9OOP3wiQy6eJfwg1q9mwd3BhHzmOuj1c1GjjJLS/k/heSdja 3UZE/5lYez5GVOs0fPsnUWuAU85TiO+TghnoJKaFfO6RgnV4CrY2KUR3TSVq1DhsHVPxj3FSTa4H DXQRPng8VZoOp0KVQKrUDiSk5+3Y+03H3vo+zABVfOSWKkE0EOoAObZX640HMc4HMJrGtstjmNZ3 Yx8mbdKyMYM1wOmk0uCp6uqSOgXTTz63nI+9Zw721IWYMVKnq/TVQfofdC+mz2RM20x57jzMODlq 6ltnnrD058omzrWJeOcuuecSKVsjx71yXIEtWeqOySUuWeo4c7C5ColOy6f10EwGtcugZ7d87CmL iBmXTaxrLVbnbuHldEhezpCxe+iSrFlkMuVaLvZxiwkY+jiVm/ehgUngjgl38NzZcx7LuL8knS/V Mkjdo9St4nrLJKLPv3HjRjp06MCIESPYv3//dR97SGOYPP3004SEhHgsWtatW+dx5SyjX5dUMaym 12o159fEjzoN6tKv70BWLS/gzbeO8PV3qpD6WSY6+W2+/Qy++hgu7hRs+hgcS4aVrWDLEJEytkq9 K/x+P2rWmD/BN9Lua+EftI7upIqQ91fj9HoiFVGfPX+O2/r3xlqzIb263S54oYDs7OXk5mrmF8US qvTYIaybKoozMjyut1mZ+9m6cQMH3CtYfeYg27ac4ejyYtbudbPyWTcHFdsIrtm7ys2KY262FLs5 KWUaK+R4yRmOlZzjWPEZjpwu5swpNx+5T/HTa6fk95F5Tc3Of5Tj9yfl/6vBnf9aqLgarMKOslvm oeOy9h7j888Pyjqbw7Bhg2jQoD6VK1fixhtvomLFm/Dx8cZmiyYhIZ7mzVvQqVNn4U4iaA2U9Xka 8+atYNGiozz77FueeeGTTz6ROe/3Z0X04dlMsh+KoU/nGixMrgT5InYUWlgy1kKPdnV4/Il8Xn9V d7XLrN6uBv3p2+9Y/9xJBjk7EtCkMl2bNWDzXdX4Nlf+70UWvsqzsPs+C33bWPAPrsvwkUM4fmoF X371jsei41oiNYTUzPaqAPH2hipVoGFDZO2E5cvlu/6d0CHqCqP4QfGCButXHHzw4EHPJqFmTbzr rjvx92/MzTdX4pZbvKhePYZ69fxEtmzIpElJzJ27gJychZw9u1H6OMk335yUPjX+j45/3UT6pazO VHkr9/jpiMxle2T9EP7usMxtan1//a4b1yJdV8oPBSuzZ8/2+ElfScHxj/iGcuXwk5HT1MeXuIZ+ mGgrxhqDqafKCh/sQQ2Jc9SWaz6YG5pg6st1VQDU88UEC8eEyrkd4xuAqeslbVSREosxEZjIStjr VSHOKxaHb6TUD5JyuRYYiJERa+pKXW+p52uTfrR+fWlf3ZMtJi46Anu0wb/SzcR4NeCOcTPYuuME J4+VsGVTCTs2uz0L/ZHzbtaedbNKgIAGNj0svEnO9x1yc2qPAAapc+iIm2f3FPPscWm3+4CAEQ0Q tJV0TwrbNWzMymN7ZiGF6ZtJz1hRGvMjSy0/dpCbs4ZFeYu4d8YjxA0ZREOrlZTkZJ579tm/EarK 6NohdQNQc3kNbqmZI1RY1LSZDofDI1wVFRX9YrvlOh6feuoJEjv1xG66YdqPJaT/ePz7O4lKdBLf LZnoPuOomziRRt3vJbp/KqHdkwmSa7F95XpPjQ3ixNs48eudTPzIJOLbptAkMZnaI5II7ZBCZDMn TbqXKkdi+04gqN84gv2b07hyAD62RBq3uBPT7HEcQzUjSiGmfw6m4zThqZh+UpYyDzPmaUw3Oe8y B/vQqcS5Jkn9mZjETEzPp0qtPzrLuWaMGSznCRk4uk0nbvTD2HvOl7ZS1vs+TKfJmA6zMX1zMUnC 4/Secj/nRmKdW7E7C0kU7uNcTktnPlZNYetahVWzvAxcjq3TDjkuIya1SHiLlK8mYfRCOvZfQJsh q6T9FmzjFntS5mq8D2vKIlq4CuiUtoqWqQXYVKHi2i511hIxNI8mCVkER6bRd0B/Cgoyef311/6/ saq/uyqL77//fk+qWDVBvV5In12VemrF1LlzZ49i78033/QAmuuZVq9e7VFO9ujRQwTGbN57772y +fVXInUD07g3qjBWFyoNFK1KKGMzPP7YE1K2n08+10CmajF3BUHs26/gcwGhnwpAfWOvTIDHpNO3 5cJfvZMav+D95wQjz4U9o2DrWLiwQMr3y4R9HN77Q6nV9XVI+qZ+9OEHpD8yjfgoQ+OmiQy6fRJZ 2VkU5Kv7rMb62CWsSpDFwmoFsprMzB1kZW6iqGADazbvZuvxExw9XELxLsEzR92sOyMsGOaAYJnj +6RM099uc3N0nZv1gmt2n5NywT+bioXdJZw+fZIXTm/nw/Nr4ZVN8PpWeHUjvCyfPxGBwSOk/FIW ICr8aHBiNUV/Wdbg0/I8a1m7dq7MtSnExycQHm4lLCyKRo2a0Lixn0f5kZzs8liAjBuXJnNAT1q2 7EJi4nBSUiYwfvx4HnzwQQ4cOCDv52d88snnMi/8HqwhZBx9cZHjewoET/YiK82nNO3tUgsvPWhh Tp8bGdu3JRn5c/ny6zIl8H9Nn8KxzTvpP64zdaJuoke8hS33VOfdvEp8scHCO4vLseSuqvS0V8c/ oDYjklM4fvwIP/14bbsdnT9f6gITEADly5cqQZo2hSee0DiQlypdIo25c1zml8OHD7Nq1SomT57M qFGjPJso/v7+Hvbxqf1n2bB6dQutW3dj6tTJsgY8ycWLm3j33RN88MEJGYM6h6iVh453tYrRsX+l eeG/5csWHxdlyBySNeJhKeoC+/tI8VMy6T4r5WU44WrSdaX8UD9pjWtQo0aN/0+x8a/wDcKNbroZ Rz0fHKYJRt1aGkRiqtXB+AiHNcaYWphgjfERiAlxlLq9+Mrn2r7Y60USV8vgCPaXcimrVB9TPVr6 icHENJQ60raGHybUYDReSFBQqQVInRqYaCkPlvt52zD1pE+NIaLWJ3XCiI6KIzDWn8Y1y5EY5iD9 6XWcdr/OyWNn2LDezcotsvAfd+M+6OaggAI1Dd2nFiACDtbvdbNWgMN+KXPLtaNSZ//ZM5y+cJ69 u7eRl5vNwoVrSc/aQ07WSjYJENmRVUihAJR04UyP4kPjgexkUf5ali9bzpi0FOqEhdFz0CB2ibD0 ze/Ax/5/jRTYa/aIQM23LoJjenq6x9T+asdLUJebM2eKcTpHUc83mIZ1Eolu56Lp4FtxdEsjXmN+ DEjBt3MydbtqmlsnEc2chLRLwTYmiWZSFh6TQq3WThr0uRNH9/tIaDYefyn3Gi712jtp3sWJY4yc d0iWdk7MqBSs0V2pd0M4FfwjqWV3YmtRSNzQJRjXPMzg6ZhO92M6TCu1AEmdK2XPYOKzsXcpJCZ1 IYGjHiYk8X5s7Wdi75WJ6SH1Oj2FGbEA++BMbM2eIESeJXDUQ8R0l7JuT2B6PyB9Sv99pL7rSakr /Q7JkPNcTNpmYp3bPcqPbs4C+rmW0Sotj+jUdBypC2ibOp82A1Zg77gL64DlJKQupr1rGy2dq9D0 uNbUZcSm7cI2die2QYtpMTSf9inLaOYqkH7TsTrnYZM+bGnL5H67pO+VtB8t17vuJTLmIZmDYhk+ tCebNq7jh79wdVKhWl2i1ApIwbVaGVwvpDs3x48fl3fLSYsWLSgsLLx05fokVU6q5UrPnj3//H1+ KausMroyqcusun+pIm2SIGnNGKfzo26o6O9z1eh7GYMvbYe17eEZgViPCa8MEQw9WADtWDg8Ed4R gf3Lw/C1CtOqcLm+dr3dp07jvPtuqkSG06JfX/Lys1halCNYQtPmnxRWRYhalq4SVmXIBrmW53HD LSo4z5GD5zhx/rTgFTcnhQ+UCJ7RmB9yPCGfD56W8s1ujqwTjHPEzS7hY4J3NqhFyBnNgHeU0/sy uXBgIh+euJNvD6TCwbvl/54Fn2scFt1B/aUElb9mvY+aqV/kjTd2UVAwR77n4zz55DQRusYQG9uU uDhDcvJg7r77TlJTU4XTGDculTFjxnjmBN2o0KDOTqeLadOmMGvWVFauXMuBA6c4ffog77zzIj/+ qIEdr0/riBdf/5hJD07j8eGBvPzwpcwvCyzsGW+hS6yFUa5BvPVOWfrg/4Z+/vE7nt1+hHEDhxAU eAPdW9zAlonyf86z8H2+hV1TLUwda2H4AEPnHsMYOjyFnTt3XWp97ZPGSJ06FaKi/s8FRkQ0li// mb17i9mwociTBebJJ5/hrrvulbF2D8OGDfXg4L+WBxs0qEe7dnGyBrRhwoSe0m6ejDG1GFM3E1V0 6JhW1vn5SmP+arIqPlSx8hz8eESWg6dksWoDOfIF1U3pwFD44HiZ8uMqk/xnrw9SIK/+knXq1PHE 7/jrl/kfczlpU4FG9RrgsPnjMDUx9RpiahhMk+hS649qNTCa4cU0xkTJeay/nNsxYZEYLy9sVasT GxCBTRUbEQEY+Wxq1cWExmJqSz81G0jdapg46SM4RPqTe/jUk77ks0PqaoDVAOmruq+Ue2EPiiDe J46AWoFUDquCV0g1Bvfpz8a1W3n+DxdxF5dwQjO7CAhYLgv+/jVu3MLHdEfkgpwfcHN4uZs1O9ys PiwgYbUAhE3FrCopYf+5Enbv2EFebq4n8FamBiLLPEB+1joWCSDJyVrkie+RlaVmqhqlfT25eQfJ L9jA6D69aVa3HjkzZ/JNWXrb65IUyGtkbt01N8YQEBDA2LFjPWZ/V3OXWXfnz507wz333E7jxpFU qBhLvTo9sbdLJm5IKrYeTqxtnUQOSMHWP4Xo5k58rE5qdXIRNSIVR6KLmFZJct1JTJ+pmPinsMXe TXR3KRsh9ds7ievgJHa4tOuUik/H8UQPc+If250bK0dh8QvDN3YE9pZZxA1bjBk4A9PuLkxf6au/ ur0I99cYHxOxt5pNXM88wkfmUKPDPGp3mUzs4HuJ6zz7kuLjPkzqk8T1m0Vsi/uo0+NhqrvmEzYm k7iuC7C3XSB9ZUqdxzBj7pY2MzEdczGjNABqPsaZJ5xDvHMTTVP24EheSkzyApo50+nvyqJvUj5x oxcRlZRDO1cuQ1wFdFX3F+cSrK49xI7fjnVEPrHt00lMXMOQpL10SFuFJ56IMxNbchbW5BzszkX0 dOUzOHUxbcbKPbrdRXiklYjwEB4Toe7Lvxiz+lurq4sqP1JSUgRMr7x05don3aVXJd7o0aM9bo46 91+vpONEFR8qbDdo0MAj8KjfcRn98qQKWnVx0f/3fffdR8OGDT3WHnfeeacnnoxaRmksmasaaPaH 7+BVEcC3DYHsG2GewKzsClBQWQSRW2BFHTiaINi6tcjMg+FPMi5/vr4UYTo+N2zZTEB4qAcTLVgw j8JCjfexSfiw8AphdX/RLHNbhFUxkiH1NrG0qJijh86w67ybFSWCbQTjuE8JtnHLsbhUAbJCzrcK 1tH0t8fl+vHNgnsE7xzbX8wx+b1OHj/CqTXPcHrdEJ7f35TPVnnBpkh4V6SjH9Qv/3L8jysJG1eb VUBSv3yNBVDMF18c5bPPjvDBB6fl/drOuHG3k5AQQatWdUUQa0hsrPEIaPv27WXdutXyP5nPrFmz mDLlERHIOhIU1FjmPD9ZB/rSs6eLW29Vy75HOHbsCG53CS+/rNYmX3nW+evFEu61tz9k+uNPMrht OE92tfD6I+VlHJTn0BMWBnaozoAhw9i7/wBffvnF1R2L/wOk/y/dLDh37jjJYzrR0K8mXRLqs+3u KnxTIHNPvoU/PmzhoZYWkWGqMP7Oe9i5+xCHDh/jrbfUcu16oB8873tJyddMmPA1N9/8jch1P3os QFq0+AmH4ynBoIEyvlSGi6Z165a0bNmS+PimMt+HUqlSaUyeG24oR3h4lIy1OzlzZiXPP7+XEyd2 8t57R+UeOl/oGNajWmEo/xrKD72PKk+Pwfsyfx1pAUUh8LSsGYurwStp8vX1OcqUH1eTrgvlh4JH BS+ayeI/yfBisWhK3IY0CGyAw/jiqNcA4xWBCdJ0sw0xdbwxN/hj/GIx4VZMw0aYiJqYGD/s9a3E eXsRXvtG6tQLo3FIhAhotXGE1sHUDcPUjMF4q8VHbUxcfUygrycGiPGVe/hIf41CMbEVSq1FfKVv tSoRQcVudxAf1oQGXlUp71ufyNYdeHzGdI4d3s/R5y+w5UwxJwUcHH/WzU4FADvcHNkpgEDOD5wt jfexZZubdQfc7D7m9gQOO3LgLNtE2NmwewfLlmwhO3sLGZm5ZGUsJ2vhSdIz1OJDFR/rBZSo8mOV 1MkiP7+QBQvXcPe96TSL7EArvxC2XsfCRhmVkrrBzJs3zxMHJDo62rOLrq4Pmg73apCOSzXbP3hw P3dMfoQbmzgob6lLw/oGa5uhBLQcT+2mLiJGOmkxyCnvfApN2iXj3+cuohIfpVHP+6jbNwlr9xSa 97qXyC6TqeO4jSZdk7GOTqFReycNTBLRndII6P0wTXpNw9btViI6jcDLtKRC3drUrh9BXOtxxI9a iCclbdw0zMBJmLQZmL5Spm4qnR/G3ncSjqQniRqygEbxj9Kk0yRszkdxDJE2Q+ZjXNOl3WwcneZj 6/sEAWPm02jMAqL6TsXRZSZ2daFxPYoZfS8mUe7RVfrulo/pko0ZpNfUyiSL6LSVRI5cR2y3Amy9 5xGfkk3n1I10TF2PIy2TGNd8WriWkJi2ibapyzHORfIcq4hNXUKM3C+2zzzaDFhMYvI6WqYWYtNs MclbsfZaSXR3uYd8z/apq+mSuo1m4wqwJ08nqNVwbpZ5aGjaZF778f+Ao4IiTQ2rO90KBHTX+3oB luqaMHXqVOLi4jwKEDVhvR5JhURNgzlgwACP4kPHoqbQ0/Iy+uVJlX+PPPKIJ8Cs7qxrzAV1A9u7 d6/HF1znMP0truq4UHeFz0WoeH2nYOn5sP9WAbM2eKZS6W7eWuGVwkXC6yqL3DwWPhPw/fP15eZw 9swZWiQ0lfm+Nikp45k9e5VgCQ18qtYe6lKr8cTWkZW+Q3gtmRlZLFyYL9hkK8eOnuDocyXsOF7M kU2CabaWYhvNZHfytJy73aw8J8cL8rnEzb49bjYL3jkuuOfg2bOsP3WKg7s38OKGqXywojXfZZWD PBGoD8bBh4/L0+l8cVmQuZLA8Uux7hbrzrGayl/kq6+e5/jxdSxZMo3c3PHcfvso2rdPJDGxJyNH juCBB0ZI+Rw2bNjCihUalD6DuXOfoqDgaZKT02jTphejRvVh6NAu0q4d/foN8LhraawadZNZvnw5 b7zxhicluK731yp9/qcvOHHyFMlj+9MzrjI7H4iEDZG8nlGBOUlVGdwtijtu78PmrSv58MOPZTxe alhG/5B0/tL0yps3bWSUzHE31axIQJCFBRO8ef2xSvycb+H1hRYeaGehS0Nfpowax8FDpz2xZX74 4fvrQnn2+utvsGfPSgoLH+Wuux6gefN78PJ6TGS6YmG44Yaf5biXSpUeYpDgzKlTB8jY6YjDEU1k pE3qt8Nma0r37p15/PHbWLVqARcvbpeeVeHwhvwPLsqxVHF55TH9S7FafOh8IffXGB+q+DgWCwU3 w6wbId0P9o6RtWGL1Ln+rAOvdZJX59onHaC6a62m/JUqVZIX/UoKjr/PN1SsRpUqAQQ2rIOjcXUc Nf0xvnZMhAYlrYXxF64VhgkzmJBYTM1ATH0vTKO62GtGERfkR2ioNzUrNaaeV20ZSNVwWBtj6tgw NWIwqgiJ88EE+2G8fLDXkXtE+ePwl3vUkns08i5VsFQLlXO5h9UmgmAgCbFe1K1VmYo3BDF40O1s 27GVw7L4bzh7huWnitl60M2JQ26KBQgcPVua8UV3RHSn5Eix25Pqdq0Ag0PFxZyWz+7TJ9izeztF RYtYsHCpx50lS81Q89eTtUwASMEK+VwkrIoP5cUev/PCwsU883Q+PXvcRZPQ1nQd3JvdhwS4ldF1 TxrwSRUeGgekffv29O7d2yNUHjt27KpagZz6wx9oMWo4N3lV5aaq9QgLHkBAszup2SmV4IFOrL3V dSWF6L7JxPe7l9iOT1K75wPU6pdMdMdkWvRKIWJgCl6dnDTs6iRa2tSRo689CVtcGs0GPUrM4BmE trgNa9dxhCQOpFL9QKpWvoXQmGjsI+4mbkQBpoO6sUzBJD+MSVmA6aUWII9g+t+Dcc3AjJmLvctk 7J2kbJgqLTQzjLqw5GI65mHaSZuBs7CnpWMfOhvT7H5Mp+lSZz5m7GRM96mYtlnSr3zuPUvaqHVJ NjbN/JKaRYu0TFoPzyBensPWLR9b8hqsqfuwOrfKvXKwu+YTO2YZMUN2ETtyDTan3NdVRHPnIlrL eVPXEmLlc6wzQ64txJa2EnvyHlp2XUWrTvOJG5lBbNoGubZD2i0m7o4CQvs8TpVb2tO81UiWHjvJ 53+RRk53SzIzMz2Ct5pbXy/0/vvve1wS6tev75mjPvjgg0tXri/STC6qdPTz82Pw4MGeALQa3LCM fjnSd0Ut3zQtvlp7qNmzuhWosLh7926++OKLSzV/JfrwJTiRBVvHw/FRUNIP1oRCZl1Y3AB2txOE v0iw7RUUYj8I4P3qRzlee4oRFbjvvusuETBCad26E1OmFLB48VFyctTqI0NwRiZZ2cvIWryLrCV7 yMxZSfrCDBHsi2RNOsxp93nOHyvm7Ho3eza6WXXSzcZzbo4Jzjmtlh+H3aw/IFhHyncKzlmnWEeu eSxDSs4IHnqW8wf28tmyh/kyK5pv5gqcnS+8zwGfqAJkn3BphpYrCx+/FOv9Lt9Tj6qAUYXIBd57 74TMx/Pk/9VOMGWErMdWJkwYy91338G0aaqUO8xbb30u88ZHbN26Rf5Xi1izZi333/8gzZq1oGvX rp7U5eo6p3G9Ro4c6XHbUivPadOmeWIcqGJP0+D/8Y9/9AjGqgD//PNf+Z3/O7R88VSGdq/OI8nR vDDXzs+ZFXluuoU7u1mIj6/B43Of4oOPP79Uu4z+Gf0kfxeee4Fbb59E3bqNiahnYfroUoXHu1Ms HL7VwqMjLThi6zB6mJM33OeuKRG6VMn1M1999QWvvvq65709ceIYu3btZtu27Z53/9FHp8sYGSjv ehsZA11ISOhA375D6NnzIGFhUKFCqQuMv//3PPbYO6xcmSdzUXf69LExbFgfHnlkEjNmTGXTpmx+ +EEVDuractm64/JYvTxef01WxYc8x4+HLrm6tISCGyBdvszyWnBwLLx2EL69ii6ZZfRnui6UH7oz oxP6kCFD/iPlR9WaFQgOrIKp3RhT0w/jXxNTpxHGy2DCojC22pgoL0xsqJwHYYJrSL16mOpyLdBg j7NhDfEnvFI1In3rYML9sWssEC+pE2rFxAkHN8BUqy73kGOU3Mch97DJ0V/uUS0G4yv3aCL9qpKl fjD26BrEN6pP7YreVC5Xi9tvu4sjZ8+w6bnn2HC21Md15SoBAAIMjp9ys0FAgZqI7hVQoMBAlR2H 5PNaOa49U8LhM8Xs272LJYWFZGZkkJ4hwCNTgEf6HrJWCu+T8/VZZGUoF11SfuwUwWIxRUWbePrJ 9XTtPIbmvdrx6MrHeOEjnSDK6PdAaiKrQPXhhx/2BHtSgXLChAmegJJXiz78+COeyUwnsnMbyjeJ oknYAGxdbyVykIvYTk78uzipPshJYGIKTTuPwz7gDiK6jie8YwqxA1JwdJdjx2TCB6YQ1ctJbHsn Ef2Epdw0c5HQ/zZCht5OjeapNIlPJbyFi1uiBlG+ehOq+dYkrEd34ic8iX1YNqbDQkzigtJUtc6p mD73Yto9IccM7K4MHGPn4NAAqO2lzvAHMEMny3kmpmchpu9T0n4ijoHTcQyR+i3mYbrOx4zKkD7n YjpLuwHSfxdNozupNGNMch5WZ5b0nUUPVyYDkxbSekQG1lHrsTkPEOvaQKy6xaiCJC0D26A8YtsW YeuVK9eWYFJ30s25lkGuItrIebQGQ5X+bM4FWF15xKUspvfIfAaMyKR5chbRnlgg0l6u2e8owjpo FiE+PQiuGsHAYSM5fPzIpV+llDQIrgqA6vpyNRVevyQpaFd3F5vNRklJyXXz3H9JaoqscSZUWFFW haNaG5TRL0e6UaJBNocNG8btt9/usfZo166dx21KhcDfJFuQxmn48iMRyF+HL16Gj07C6Vmwe6LI 57fD0VECcvOk3hVA7p++gpelzXsqxGvE/2vHYkjXFd2USkoaS6tWrUVAnyJYYi85OepOu1Swh3Du LrK2bSBr1zqyCvaSuXCVCP8FLFq0n+3bz1Fyspizx9ycEryz77RgHMEzGvz0hGCeUxvcHBYMdPKw m2Ma50zKT8p1xT97iotZfuYcm4qf49yB7Ty/PIk3Fvjwg8fFqBLsNfDZTHlKESz+7L9/JQHkl2QV tPSogpZaguhO87Mytx1iw4YVLFmyXP5XCzyWbXFx/nToEMSddz7E9OkrmTUrSzDvTj788ANPANTX XnvDE7dLhcMtW7aIQPiIJ27Nrbfe+ueYIWolp8kA9KgK15ycHDIECz755JOeDZBrQen6dkku6ROD GJhYlblJ1SGzHN8XWlgkAnvHVqFkLFomY7gsu+C/Smr54S4+yyjnXXQwDViRbOG9LAs/Z1t4c6KF SXEWrEFVSB43gR0nS3hd/rfXSlhZXQvVov8Pf/iDx8V15syZJCcnk5iYSExMDOHh4YSFhcv7HM+I EYN44omp5OUVsGrVMpk71rNnz6s88EBpFhiL5SORDT8jKOhHEhKW0atXa+65p62Ms0d48021dj7C F18ck7uqhYeORR2Tv4XC4y9ZnuNneab3ppTG+FgcCrPKw7IaMufLmvCnvTLdy3pVZvDxi9B1ofzQ bBa5ubnyUidQoUKFv1Fu/D0ubylPLYuvCAY1iLNbiA/zw/g4MLXV1UVjdlz6HF4f47gB4x+AIziG +Ng6OKp7YyoFYCKtGBmAdt96xNX3JS4qEhMSjalYCVO9KsYqn8NCML6+2L3r4fCNJrxJLPViGhEQ 4YW9XmMcPjZMRB2pK/eoLPeoGkNsaD38a9bF+6ZbiAiqwYOT72fHwefZduZ5Dp91UyyAYMcWWeR3 yYKv5zvd7Nou5yelTIDATgEExZtLo6NvO1PCUQEGWzcfIiN9nce01GNymrmGrIxtZC3ZQdbmjWSt WCRl2aXlHuXHWrKzNff8ZubMXkn3rv0ZdetQjr0uE4X8ldHvixQ4qQm4Cga6C63ms5p2UwNL/rf0 /Tff8JIsYmPuuouKgf5UiQgmrEsiCYlOmtnTCO3kpF6Sk7AOTpqaFOK6jqVpzzGe+B71e6Xg39SJ I8FJwignIX2SaRA/lqghyUQOc1G/lZPQvklEDkmiUYsUQlo4sXa6Fb8Wt1EloC2W2nXxCokluM9t 2MbMx9H+aUwrDUqagRn+BKb7o5huOZguRZi+qqyYjun1FCZhIWbgpWCmcQ9j+s/FuIR7Sf2Ocj0x T86lzehZmKFS1lTadpiPcT6EGXKf1JmB6ZEt98gj1lWq/OjozKK7K5PmaZlEp64i3rWJxLQ8uqTN xeHK8ARcbTlsEd27r6XdwCXEOguwudbSIXUZPcYtoqVrAzHOdcLZcm2B8Dwczgxpv5puaetJcC2S fpcRk7YOW2oBZpzcd8w87O0m4usVTYPateU3nuwR9C6b8qsAruDY5XJ5LBGuddcXTf2qQpU+s1oq XS03rV+bVLmoVlZpaWme+BJl9MuRWnNs377dIxCGhYV5WK3dNJaCuhldU+mEdfh98ha8K+D33RL4 43b4VID4z1cQ+v70OlyYAyeSRJZOE54ML2XD+wKMPzwPX/+2yjRVgDzzzCxatmzOmDHDmTMnWzDF NhG8dwv2EIyRs4GsdTlkbVxBVv5JKdtKxsJMFi5YSf6Gg2wWbHN8TzFH97rZctzNasE5OwXnnJbz A7vlXDDQMalzQDDPDjke2+rmyA6pe9rN+nOn2fncHzjqPsPxNQs4VziGDzZ154eljUpdYPY3hXfm yVOqwPMH4cvKiN+SVeB6lh9+uCj8tsxt51m9eiFTpiTJ+zqIIUP6y/+yA8Y0lfk6lZUrV3ssmOQ/ Lfx/9Prrr/D88xc8lkzq2qoKDo3tpJsa/fv398QXUkFyxIhRct5Dznty++1jZM2/jWnTHvUoRjQA tiYRuHjxosfN8B+RpuG9KmPos/OU7HySpKQ2TBzrxYd5IoKssvD8AxbmDWrE6unjeLNkr8h8Zfjz 75Pmd/3QM4+89+wHzJ31EONSW5I5wYu3HykHSyy8NdfCtA4WWvjXY9TocRw66kbVvuo88Xeyw15l Kt2s+PFHnSNkGL7zKocOLWf27Ke5777ZglHmMGPGvdx660AGDBgt732KvBN96NhRMGNCIkOHdpX3 f5hcH+9x1924cRsXLlyUd/5Zefdf4LXX3qSoaIvgqMfw9p4t8t5e4c+E1QXmrMz/82XNfVrG2Hp5 Ch0/GmNLjzr+fut5QJ9B+NuzMvevgoPtIf9GmHsLZPjL59FyTeMWlcVc/CXpulB+qMZaNdzVq1f3 KDX+Va5gqUh9ix8xt/hhD66G3VEHExyDqWnDNK6PCdegpP6YOvUwAVWwezUgxtsQHmAlxscXe21f TGQkppEcq9+MvUkYxhGHiQrAeFXD1Jc+IqMwNaTfajWwh4UQV99OUG1D9chw6tf2xl6pFnEhEZj4 JphAaVOtIfH17ESFR1O5SlUaNrwZV2p7AQ05LF96XgSV85yShV6VGSfdAgzkeFgW/RNr3Jxb68Z9 ws3GZ90s3+dmzwoBCdvcnD1XTMlZN1u3nEIjq6enF8pxnfARj4IjM2spGVk75aiR2FXxoTsz2wSk FHqUSroQ3n//JJo3byYL5G2eVFFl9Psk3Y1+/vnneeqppzxxINQcX8eWWoZoYMD/imQxXrZ4GQkd E7AE3EyV4DCsthRimk0gsruT2CFOIrs6ibCnYOxOEgZMIGz4bVRvkUrdmBQc7VNIGOSkca/x1Gh/ O8H9xhHUPYWaLZye9Lm2QSlEtHQS1dtJ3Ig0HK1TqWfrgSU4CsvNEXiHjcY6fB7xnR/DtJmIGf4U pncGpmM6pv88TKKez8GMnCTlUzHN5LNacQyR8/b3YnrMxCRnlrrBaAaYNllyXdqlPogZJf11krYd n5R+78OkyXGQXG8n1/tJ3bRStxfjvMSuLKyuTJol59B/ZCF9Ri0iLiWbKFcu7ZwbGOzcT1fnOk+2 lxhVgIwuwIyQdkkZNHVl0MKZTbzG/EjVQKq5wuo2s0OORSSMXkfzkTuJS1pMrLSPH7+cVrcupa61 HzdXrsWQAQM8Co/L1hInT570gGF1e9Hf/lpXfrz44oueOCWamk7jPF1vLi/6f9dn1p2sVq1aeUzS r1cFzvVAat6/ePFiNH1wvXr1CAoK8ig+NMjsr+7icrXpcwHJJ7vCYoFq6tahvKKBCPb94Mg9Ikcv g48vioTxukga70oDFVB/XSupBQtk/jNG/v/deeyRKWRn5pOfpxledgsvE84QXnLp8zYy0xeRqZap W9az8shpjm44w77NbjkXTLPBTYlgnUOCczxuvacF/xS72SE4aO1hKV9ZWmelXNeAqMdOnhNMdIoz q9ZwpCCHvZue5tXlbWC2/J8yhE8Nkn+Hur+o24kKHVcSRn5t1udQk3u1RtGjWwTEC5w7d0jw2CTG j28v83UHWrduQ2JiD0/milWrsjl7drvMjRd4990P+ebvWMLr3KMBfPPz8z0bHQ89NFXm0DsYPDie eMGgYWFBWK12j/uMWgLee++9HuFSx4/uvrsFc6qFie7Gayp7HVt6rtZ3VwsXvvX2hzwy+UnuHhbB gcctfJ1r4cuZFTicUonZvaqz7CkXX352fbo5/jr0Kd/yNh+8+g6F0wVPtK7PvcMtPPuUhVemWDj9 kIWnUiw4or3pO3AMh4+cENx39d3mFEeoQkw3p1U5prFnNO7Mm2++xgsv7OLQoXWsWHGU9etL5JjL Pff0kHfQRkBAF5o27U6/fgl07x5JVFRLevYcxfz5k5g9ewGaMeq993RslLo/ffPNtzI+PpU19DXy 8oo8Cu28vBx5p+8kJKSprLFtSEgowMfnO5H71AoEmjT5TsbA6yI76vi6rOy4Vsb/pbH/2WF5tDmw qilkVoS8m2HHMHjtgO4mSp0y+iVJXpNrnxQ46g7glRQc/4jLWW7gZsst1CtXF+stAcQFe8si7YMJ j8FEGxHA/DAR1T0uKY7qfjgaeOFfrz41qtnwrx8tk0cEDmOVujUxjW7G1IzANA7E2KRNZAOMVa5F 2TG3RArXk3q1sMcEEx0ZTnCsNxG1fDE3hWEPs2GChasHYBrUIN40IjwygvIVb5JnCGVR4QI2yIK+ tKCEIweKPTnt18pir8G/9gqvOuVm/wE3zx50c0bAwNESN5uOu1m+382uo1J+roRzZ4rZulWDjS32 BM3K8ig6Tgivk8kknYz0JQI4dl4CIKoY2SwTyG6ZIFYwefL9Imi0JTAwgHvvuZcvPivTuv+eSV0K dGf98ccfl8VIQVG8R9jUoJL/bAfon9EH775PQeESGoQ0k/c7hlCTTJ0Bt1K/r5PoDk7qydG7ezLR 8akk9JuGdfjjBDe/nfD2SdgHJBPXKZnIrg8SPGgm0Yn3Em1PIjQ+BetAJyGDnNRq6aSx9NF0VBoJ bVzUN72whMZgqRiOV9BwrMMWEt8lB9N6CmbUvZjkpzB95mLaT8IkPooZoXE+VLkxH5Mg3P9hTKpc G/YkpkMWpuszmJQHhNUiZE6pa0vf++Xz05ixcr2bAP32szDDVckhdYdNlPtMlz7knq4cYp1ZHrYp py3AMTqP1p230ypxM/axBcSmbaKpax9t0tbQXNrYUjW+x3asvTYQI/ePHTKfzmnzGejKo71rB7Gu bXJ9kXAB0alL5Dly6d6jgAEdimg5PJeotLW0uPUgA+7YRLQjiVsqR9G39wj5ffcJOCkFPKdOnfLs BqryQ4Hxte5Cojv46iYyaNAgVq9efW3t2v8LpClsFaBZZX1Q1p3ZsrS2vwyphZMKb/p/bty4scei TQU5Fdiue8WH0vsC3De0hzkC1TRt7ixh9QlfVAWK6sASAc6bRsKJ0fDeYyKRKND/dYHzwoULPcqP bt26MW3qw2QL3sjPW+zBGB68kbFSWN1wdVNmh2CR7YJJFrFi42r2nzyN++gZTyDTAyfduA+5OSQ4 Z6UI4WvPlrr2nip2c0z4oFw/KTjopGAeDfK+ar2bjZvPcuroKf6wYSMbZ2cyfeqDrLjXzgea4lP/ VzutIm0/Cd8dlCe9vPN7JYHkt2D9rfR59LnUEuSCYN2tXLhQxOnTReTkPENSUgrt23cmNrYtDkc3 evUazCOPzOPAgTf5R7EqNRC5uhS88MKLaEa2tWsLWbo0j1WrVsp4melReqiV1NChQz0WdhpfSd0M 9Xe02+2euVctSXSTRK1DNbCqKkOuBr3/ztfMHD+fwZExPNnHwuvTLXw1ryZrnfUZ6LBw160d5fnf uFS7jP6afuBHnv/hE2bnPE6bhDDCQyxM62HhjccsXJxtYVJfC46omqSMv4P1m3fy4ksXr3qAbd0o 000KzZa1bds2TyY5DSStlkdTpjzMkCE9ZU4OIyQkVmS3Ydx22zhGj+7rSe/8xBPpIqPksWZNkbzH W2S938vRo6d5880XBZu+w/vv//+2Kc8//wKHDq2Wd/ApunQZgp9fJImJMR6lXmbmbFaseIh165Zw 331vUbv2D5QvD40aIe8x8v6+w08/6FhT6+a/Hn+/FV9Sfny0V8DZPNg1XEBPM9jXEV4ukH9umavL r0GyOlzbpFpFjffRtGnTKyo4/hHfcIOFW6pZaFi7BtbaNuJCgzBRauVhxUREy0RfHxPkg/EJxl7P hiPan8BIL3zrNCBQ6juC7dhjNfWtd6n1h6a2rSn1/aSdPQaHNYL4+k1K3VoCAjDW8piwBtgbxxBX ry6O2pr1JRBT18g9YjCaZSbGiwSbL5H1fbFUqkRC+25sXXaAffvfYMn2Yg4fP+1RdGzeLgu+LPKa /36jLPyqCFG/150CCI7KZ7UI2SK8ep8Agd0luE8Vs3PnAVkwV8nEovn1izyWHhlyLMrKZn3WapYJ 8MjMWiOcI/V2SJ1TzJyZLQtdX/lf2Dw7Z+ob/Zv4RZfRr0K6aCkwUmFMtfRFRUUes/zu3TVAVB/P Lt5/K6h99OEXPHDfQprGDiIyrh/1eibjN2ACUd1dNOydQv0+yUR1TSWox0P49ZxGbNcJNOuV5AmG 2rhbCkHdJxLX+1Hie9xNeLNk/ONSiByURNjQJGo3SyGwlZOEPqly3UVwu+HUDG1BhYoN8G4g4K3H dLk2B9P/oVIlxqjZGM2S0mUKZtjjeLKyDHlSPs8qte4YMx1H8oPE95NjJwHxat3RZ5q0fQozdB6m qZxrKtyUSy40iXLuUZI8LZ/vxzgnSX/PYPrlY5JzPG4ol60/NGiqbUy+fO/NRPVciy0pV8rWYXNu 8ri1xDhn0yw1ny7OLbTrtwZb4iKsw1bTYfxy+iTn07bfWmL6bSBa2sWmzvWwPSWTLn2W0avrClqM yCc6bRXN0rbTK20pzXpOoZ51FNaE7sybO4sfvi+15FH3C7Wg0N95/fr117xlV15e3p+zE124cMHj 13w9kbqXNW/e3BNkVgUIVSqWxfq4OqQxPfR9UMsaBd133XWXxx1WfcTHjRt33WYF+rv0qQicJ7Ng zwQ4lAqHB8GOMI9puyeF7uPCM4WzhfcYeGMtfP3/u0j80qQWA2PHjKFlixb0HT2CKZki3BSuJSdr O9mCOTSwusZhKU2rv0PwyXoRWvLZvmUtxafd7DtwXjDeGRH4Be+cd7P2mJv1gn8O7nfzrOCfc5eU ILtVCaI46Fk326Tu2i2Ch7aWcOrEaY4c2MeiRUu4VwR65xAr0/tb2JpiYdPd3uzIG8GfPtHsDhoz RX39f2uz9yvxZUWIWqho9okX+fTT04LtlvDkkxMZM8Ypa/QQbLZmgoW7MXjwJO65ZwarVq3mk0/+ eSyPL7/8hssGf++9965HIa5jZdGiRZ5YYKoIUeW4WghqYHRVZKllyPjx4xk1apSHNaCqzs1qVTJn zhyPZZsGo1bXG7UoVDyha81rr+n/+e/TT7IsHVt7kjv6jSIpoRznVFFVVI0ND9alX8tydG3XhAXz Z/Hc8+qqVEZ/Td9//RGb9q8mvkM4vt4W7u5h4cD9Ft585AaW3leDLu1D6N57KHsPnOTbb7724Lnv v//XpGnFh4r/FSOo8kytRrdu3epRKBcWllqKq7JZlWdjx471zLn33HOP5z1R/Kib1BrDpkeP3nTo 0IkBA/oxefIkaZcnssVKTpw4Ke/rB3z++ad8993fj+3y/vsfyryyn4yMLMEB4+jfX4OctqJTp6H0 6jWQBx/sw7Fj+fKsz8m7fUC+3y7BCiWyHrxNaOgXVChfagESFvUN85e9wbuvlMiLd0J6vlbG/kkZ lPI8bx2SOXuzHJfAO+tk7v7HY6eMrh7J63Ft05tvvumZaENDQ/9GufHPuGJFC37+FbDHeuGICvdo tU2oWmBEYa/niz2oGsbLH+Mt5eEOuR6DzV4Pa2gVbDUbY3w15kcNTB05rxqCCa6JaeiNqRmJCXBg beRHVJUaWBtIH0bqmFsw9epiKtmwK/vLeZi09wrE1GpYmj43Lgh740YE3ViRm2rXon3/JLZk7ufg wZdYcaaYvbrTsdnNSU9OezfHZeE/JQu+pnvbdsrNcgEGu066KZGyo243qze5WbmqWCYKtfxwk5Oz X8CFRlvPJlMAR3pmDisz17I/ax/rs7aQkZVHRnaWTEZbpd4eHnroKdq2bUV8fJzn/6xWNte6WXwZ /eekv+1f7vzrjoCmg1Qzcd05VUGioKDAs8ujmUL+E9LX5/y5C0y6/36iIh34B3XyZHQxg1KxtXdh OjixDndSOzGVmm3TiBzqokUPJ5GtnNToK+W9UjHt02jWz4V/7xSqtXHi33c8cYPGY2vtIiomhWgp s41wET/wVsLDB1C5cmOqVQ0gwjaIuMG3Yx8/BTN6fmmA0rZyHJSBScvFDJ+DaXU/pqNmhFEXl3Ss vaYQ1fZurANnYgZkYVpK/d4LSmOGdJiL6SrHQXOxd5yIvbsqUeR6+4fkmvQzct6ljDJSf7D293/K D+PM9Cgr4pOzhfPls1pw5AtrPI8sYly5tE5dxCBnHj2TpY+kQmJSdmPGbcExJk/ul4ejYwEJY3KI k2e3OdWyJAd78mbikvZI34ulT/l+zlzsrgLi01YQ2msG5WsE0rl9K154/oLn91aT1GXLlnkAippC 647NtUy621i3bl2PYHu9ubzo886fP5/g4GA0QLdmrVFXs7I59b8n3QjRuUrdWXSnUWPY6Jqu6Wv1 f67C17Vu1fRv08/yfVSJ+f1X8MMXws/DhzMFO3eC1c0hP0a4BiyqBus6QslO+PSvdnnVAuynz6Tt x5f6kP6u4uuolllLRTgKk3e+QVQUE57JYuHio+Rm7SQnq0CwiFqiavrbfcLbBHfkk5mZwaaNGzhw 4DRr155m04bjHD0lx2fdrNjjZt8yN+5tgnPU9feEm/XCq+RcXWD2XMJBGiPktAZGLS5m05kSlh06 7knl33ZAG3wjLXSPqUDviBoM69ORXbuz+erry4FHL6fA1R1YVThcS9Yg+kz6bKUuMT/8cEoEvGMi LJ6U93s7c+c+wsCBA2WdjqdBgzp07ZpIUdEK9u49wOHDR2S+eU/a/fMfV8eJzksq7Orvp1ZSn3/+ uWf+0kxJGzZs8OAAZV0zVLDVcabCrQakVOW04gUNrqrYQQOrpqen/1khcuLECY/iWi0D1I1GcaXG m1IX9k8+/oQP3/uQWfOeonvrqixLtvB5oYXzmTewcJSF/uEV6dKmBcvXbLz0tGV0mfR3e/XEdp5K akew9430iC7HazMsfLfUwrH7KzKsUzDd+4+icPFyPviwdBPrp580nfeX8jv/SX7jr/n00y/47LOP 5fi+/Cal2YBUYaWuTarI2rlzp2eTRDfCdNNEs2yqMkzTtKtSPyQkhCZNmniC66pSTC0+HnjgAY+1 o7rQq0Jt48ZN8h6d8/ze+m4plvz22+/kWa78buozfvLJp/L+fuBRuuTnFzB6dBLt2rUXbk3r1k3p 37+n9J/Nyy+flO9ylB9/PCktdZzo+D0ta+xJXnihmHvv/SM1q5cqPyzloXHb78me9zqfvarjS9v8 2goQHdMasFotvHRsX5pzfn5dvrhg7J9+kPPvhVUZVIYTfi265pUfOjA1mJOCySspOP4RV7zxBgJD 6pMQ0RBHXW9McJhHwWECfHF41SKuZgPsDWtj6gZiakdjwhvgCPMhrnb9UqsNjQli88PUjMXcaC8N bGp8sPv5Yq8Zjp93LF71/Qn0romjoTf22EaYCLmPX11MExsmRto5NCOMutbI9drB2CNEGKzfgBoV KtAkIoTb7n2AfRsPcr74OXacL2ZViSzuB2TB3+1moyzw28+4OXGu1MpjpYCCXatlsd8lIEDqrVc+ 4mbbjjOsXXOGwkIFFxsEWGgw09XCubIoracgYxerstazOGsrmVmbhQtkgVrkcXlJT8+mTZvWniwg avVRRv97pLupuhM0efJkmjVrRmxsrEerrzur/2ke+Lfeet2TXizA349bKtaiUZMW2FunkOC4lbh2 TmxjnYQmJhPUKgnryBSa9pYym5PA5k6CeyZj+iXRNDGFyO5JNBmQRmTiNJolPkZcvwk0bJlErRZO wkc7aTV4PLFWJ1X8e1K+ejA1awcS0TuZeGceDg1Y2uURTM/JpQqMoYWYIemYhKcwnediT16Ao/c0 Atrdj1e/6QSkZeIYLOVxD0m7mXhif4x6GNNtBvZ2C4jr9hSOpFmlSpPWz2BazMGMzMaMnY7p8QCm vdTvq/E5sjzxP6zOTBJcC+idNp+eacuJc+4k2rkcDWJqk2u21E00Td1Oe9ciWqfOw6TlEONaLlxI dHI+1kEbaTdoA/2TC+iYqhljthHjLCQmtQhr2kpPvBC7PKPNlUt06jYcY44Q1WqezH0NqOtTjaef nMEf//iOZydn8+bNHuWHghTdpbtWSYG47iR5e3t7dpgUoF8vpLtlCgBVIFdTck1rW0ZXj3SO0tS1 KnypYklT1yo20N1oBcz/O/RGqb/4W/vhlVXCM+DiFHi1CN5/E779KwXQ9yIQv7dA6k0UzhbeKi/r 1d1hPHHiOKHBQdSv4c9j92ZSmL2N7JxCskQQLo0zpi636oq7TfCJHvNESNrA6tXH2b5tE0cOb+K0 +yRHSs6w6aibtYJ19svx8CE369a6WbXNzd5iN+6zbk7uFFy0RsoEJ20TbHT8TDEHz5/lxOkX2JO/ ny7temG5xUKjxr50CAune4whaVhvVm9YKE+qlhUidHiO/6dkuLLQ8luzCkkqNOl8re/3BVlX97B1 63zmzRvHlCkDGDFigKzXarnbjPbtO8p4mMmrr74sdf87Uks1dY/VTRBVYuzatcsjEKv7i6bWfeih hzwB09U6RNeUKVOmMGDAAE8sERWI1YJE0/Fqti7NRqMWAhpbTK1MMjLSKShaxLg7b8fuCKRX8xvJ nWjh2TwLzz1sYXanSozs2ZG1WzXoYxn9JV18+RUWPDiRQX416eFXleVpDSG/Im/MtPBQYkWaWiMY OuY2tmzd5tk4/vTTP/Huu29QUrKedetUEblN3h3NuPQU8+ffJZhggCe2lmbE0nlVfzd1kdWg+GPG jPEo2pKSkjyBu3Vd1gxa+vvrnKvywoEDBzxxYlRxonHj9J1RVkXav04/cejQQZnPHyI52cno0WPo 1CmRzp17yjs2gSVLnmLTpgXs3ZvPO++oZd8rwmodpWNDx8nlMayWHSc4f/5NaQc+PqUKkGr+YOv8 NU9kv8nXP2t9rfeX4+yX4stKFn1OtWLSTSdVvKoSRF3IyuJ6/JZ0zSs/NNK1TrIayOxKCo6/z5W5 4UYf/IP8iAuvj8O3Jsa7NvbQepg4H0ICQmniFUZU/Ztw1K2FqRONiaiPadAIc4MN08gPY6+BCWgs 7WIx9e2Y6GBMbC3s/t7Ya0bi72/wMv4ENvLCUa0x9kZWjE2tQOReIZryVvqxS9vQ2hhfL+y1gzzK j0b16lC38s30bNeHnIyVHD95ilMXzrGtuJg1Z9zsUdcW4c0lbnbI4n9MgMDm425W7nOzSxZ99yXl h+a9P3CshBObT7Ekdw/zFhTKpKYT3GGyMvaRlbOIrBVryVy5i/Tc9bLobJVrm8nOLpDJa4lMfoUC Jh+kY8cOsnD19wRJLKP/XdLdGd1B1SCNqgxTjb+myFM3mX+HdJdb+9Jo8mPHjubmShVlPN5Mo6ge 2Dqm4ujpwvRyEdrCSXBbJzEjnIT2dhJgT8HaLImmPZOxDpDP3ZyEdE3C1ieN0K7TCOr6GNEDJtCw RxI+XZxE9HESLe0adxuPd4/buTmoFZbyXniHNSe8w1RMl0zsox7HDLm31H2l67zS9Le9npbz+dh7 L8TRcQoBfabhlZpBwOh5OLo9hL3LJMxgdXWZixnxMI7Ex4jpkk3AmEKCXAuw9Z2Jo/MCTJ9M6W8G Zqz030stQRZi+udj0qRc2OpcQoJzJb2d+XR3LpPzbbRyrqC9az5xKenYhmzANmA71jGLiEmdR7wz lw7O5bR1FmGkTUzqRtqlrqefs4D2KRto6tpG+7Q8WqXOkes52KTvWOdi4l1yPXUTHYbuwNZmIXVC +1OjQQAJzePJz83ipRdf9OzmKHBRVreMa5FU8aFpHDVugwIxVb5dL6SuGCoc6O6oAv65c+d6ggWW 0b9PukuoVh6XSS2X1PVVFR+qnFXrNFV8aOpgvVZq1v2fKWl/H6Q7vPqu/Z08Dppe90hfWFUF1oXB 5m5w+AGRH1bAB7Lm/+mC1BEB+ye1slKrEXXR+vfi7Lz+x7cYe89dgnnakNI+jWcmp5O7qIicXMUj B4QPCWsWumVkZe4mK32zCGFbyMzZzsbNqzlxfLMIUSc5XHyGTcWl8T72Pys454ibTWsFE20rjf2x T7GR4J/TqwUTCR7aJJ9Pn3NzQY7PqvJjTTHJw+6kcb0GhNSrT9eoaLqGxBIlWG/U4ESOHZ3Kpy9m wcer5akPwbfCn+6HH3RH+FqyALkSq5B3XuYafe+3ioC5TebIXBFWR8uaHUNUVGMZHwnceuvD5OSs Z82aTZw8efySNcjVIx1vatGmwrUqJDV+mK71pQFWH/IoJFVwVvcZtRZQ5YcK1KocUUyh7jVpaeMY OKAXjqZhNAmvRecWVXhi8A0UjbDwQOIt9GjfnNvum8qS5atYJ/Pqpk0b2bhhI5s3bWX3ieOcfvkV Xn72bV468yLnXi3m7bf+wJ/eeJv3336LTz792GPR8t1318+c8N1333oCe3700Xd88MH3fPXV9x4F wltvv8qrr5bw7sUXuVjyMk+mzyYu3k4dS0W6hXqR7mrICldF7mxmwf8WC9VuuZnImFiGDR/BlClT mTVrLjNnPirno+X/Pkx+g7sYOvQu+f8Px+nsSOfOsZ71qnXr1p7fR11jVUml86tagqv1h6bK14xA ihuuBnb4Wa3ZhF588U0KC3fy9NP5JCffRocOCTRtGuuRR1JShsgaOoPiYnVXU2WBKv9UCagKy1PC Ol71+JfjQz+rwuEizz33MRMmfExQk6+oUu1nLNUhuP03LMt+g9ef19T5v7QLjPatz/0cfL9L5tkF MknOhDczZb6ROeeHf0c5VEa/BF3Tyg8VonRS1Xgf/06KW+VyFm8qVQgkIMBHJgtfHGHBmJq1iatR DVt4IHXi4qgeHE5I9SrE1fLCrllbHLGYRjGYynL0V6WFH6ZGdUztxhirtLd7YerVxlSJlusGq2lE tKlKbGx9aWfFVIuTchsmuJHcqwqmoZSHGEwtKfOuh4moIfcIIsTHB+st3owfej/rN53hRPE5tp0r ZsVpN7tPyiIvx9Pq1lLi5pgs+u5l8nmvm+2y+C+X69s08JdcP+kupnj7WQ4WHKUoYxULMhaSmbVI AMY+ARd7ycoT4LEzk8zda8hctJ/MdFV+5MnCmMWyZXtloSogNNQhi1Qbtm/fVhbro4w8u9eq8NB4 C6oEGTlypMecVTX7/877ocKgCrMl8s52aNeGCuVvpHyEjSb9h9FsyDhM61Rqxzip1dZJ+AgnDXo4 qd7CRVj/NFr0TiWqjZOafZzUEY5qr8dxePUZT2QbF6a3k9jBTkzbFBp0TKH6mDQCXLfi16w/5ctH UL5SdbyDm2MdNJP424owQ57AtLwH0+WxUoVGyiRM98ml7i190rG6sokek4G1i5S1k3oaE0QVGMMy 5PNc4rrMJ3xMNjWknk/fR7G2uZc4VaBowNOkezGJUzFt0jGDpb7HfUXYKe1dG7A799PUuUKO2TR1 FdDXmceAtCyaJedi7boIW7tFxA7PIzotgxauQgY5d9HbuQWH1ItOzcORWkC8M0f6y6VtyiIGJ+XS LTkdm7OIGOce4c00l2sDXfn0TSmkqVy3JmVRO34wVWrWYfjgAezds4eTp056dm50x/xqpDb+JUiV BXfffbdHgaBWHy+//N/vYP4apO+6CgEK7Lt06eIxAdfI92WuLv8ZqeJDf3s1k9fdRI1LpPPQZYCu vudqnn+1g/j9bumzN2CHC7JqQf4tkFsZMuVY6AO7EwWr3ypy9Z0yAHMvKQF0l1KTYv7r7+8XP/zA Klkj2o8Yin/DIFLHTmfJkkPk52u2F7VEVQVIkXA6WdnLycrdR3b2JrIzFpObvZMtG4s5fqqYTWcF B6mSQ1hjgJw8LjjomJwL5tFYZ6uE151yyxwm1+R4TOvItbNyPH7uWVacKObBeen0atcBe7XqxOqm U3AMUVUNLYOaMPnWOlyYHwZHhsv/ZRa8VwCvroVv9HurYHctK0D02XSHW4+lgts335zi7bd3c/58 gcw7d9C9eweaNGlFYGBnmjXrLAJvCosXL+G1196S9fhrvv32KxH8rp413V+6zqhSRFkVkrr5oVbb yuqqdtmdQq3hNCbdggXpzJhxJ0kpbWnaOopYvwZ0qV+evtEWEqzl8fapgq+vD2HBgbRv145evXvT NbELnTq2Y8B4F/fNz2XBjOU8/dAsHsiYxJKCGezLymJpdh6r1230xDNR5ahaOV5+pmuRdR7TIORH jx7m4MHDnuwoS5acYM+eYx7XkZzcuTKGHmDl7Kd5cvxMTMcEbqxTkco3W0SmKU8rewUaeluodlM5 Kle6ieryzvuIfKFZ/DSbn1ri9OzZg7FjR3DrrWp9cyePPDJD/v/z5HeYK3NpnkexrK6warGhc65u dqm7iga/VwsgxX3qbqPrnPJ/Str2zTffEiypY/Y406cvJCioF40aNaN58y5MmaKpsu+X9zVDnmeL 3PuYvF/63qvC469cRv6hxZYqN87whz+UMPG+N/Gq9ZPIhHBDBWhT73vmPfgGr3hcYC4rS/66/dVg fb7nZQqVeeWjGXDMBitqwNrW8lWK4MuyAOi/NV3Tyg+dHDRN4L+b4la5mqUyAeW9sQbXxx4Thr2e HeMbgd2nLqaWD4GhgTSOsxEZGIpDJgtTvzYmUjO7RGCC5TwqFBNjMP4BGO9amEY15VoDaRuNqWjD hDbCEelDXJ06HlcZY/xLFR+1NL6HfJZy4+Ml5/WkbymvY8Vev548Sy0aeVel0S0hJN89mY1nDnHq fAlHz5awWU0818vCv0MWdbebrWfcbD/gxi2fn1cAcF7KzrlZIZPHVgEBp6TOoSNnWSnAISd/ryx+ Aioyc0pBhlp55AjoWF0gnClgY62Uafq5deTkaKTlrUya9AzVqvl4cvRfq7vBZfTrk+6iKmBR/131 8VT/To3+fujQoUs1/h36mRXLl9KmTTcs3rF4W/vSbODtxPdNIyghBf/WTqJHphDcMwm/1hOwDn+E hH6Tsdpd+LVIJqinE1tfpxyT8G+RhM2eQkJfFwnSJr5lEqGOZPy6uIjp6cIm/TVo0JMb6wdSJTQG a5c7SBidg0nOKlWAdJmN6ZGJGSvnvSZiEh7wxPJwjCoiLjEXhwYx7fkgppvw8Gcwg+dhmj2CI3Em 0WPn49d7Kk0634ut56NSNwMzYD5GLUvaL8S0Eh75sLSZjukq9xgl9x2/DJtrLdZLmVocaZvoIMeO riXEp2wldqBc77sI6+jNxKSupakzn87O5bR3LsEu59Fp64Q3eGKDWFPn0nxYIV0St9K232rpV5Uj K4jxWH4sopPU6zBuHfG3FdD03pX4triNchWCGD00hWfPnxMQ+JxH+aFZVI4ePXrpt7m2SHcT1fVK Mw+oGbVm7LgeSP+fauodGBjo8X9X4F9G/x2p0PLYY495lEnqY+5wODxWS+q+pcJMGf0b9O0neNxj zkwRrO+EJaEwXaDf5UCpS71hWW1YbxW5YRx8rXEx/r1d86+//4ldxWfoNaYr/sFVGTfucRHknvMo PzIzcwV3bBRsspOs9CVkFGWSuW0la9YXsDkjh0VzD7B69QuCZ85x6Hyxx6J1/Sk3B7e6ObLRzZYT gokE95wWzOPJfifn64Q1+OmhvW42rJO6e9ycee48O6V8VkE+fbt2x++mm6hbxUJklA+xwVHE+4eT 1roW5++7Ub5zHTjokP/LPfDFZlmm1A1Gd5b/T7Fw7bIKfSoIKutzvyB8ToTWrWzduoDZsx/j4Ycf YMyYZBk/iSQm9iM1daZg6TkiWD/J+fMHRKj8dWPjqDWXCtE6x1+8+DIvvXSRCxdOsGXbEvoP7k/7 WG8e7V2OBQMspLavhMP40jSiGkNaBnLfBCePzniaifffKd+pI6OH9eN251Qm3H4/w24bT7/UCUxI HcCdI7rRu+tIuvVIZvjwEYwYMcyDWzReybXK6mailo4jRw5n2LDhdO8+nK5dRzBwoJ73ZMDAPkx5 aBy3J40msn4MlSpVItDLQv+WFiYNsdDZVirvVK8ja32Si1mzZzN//jyP5aG6phQVaZafZfJe7ODA gYMcOXJQsH6J5///8suvye/xa82lP7N//0EefXSG57dp1aqdZ5NjxIjBTJgwgqeeupezZxfx5ps7 +fBD3ZzROeiypcfl917HpSos1ApErdR0c0TL/nq8ap1jwkflu74q6wbU9S11gakvQ79Li69lTnqT 73/Qsa73uprjXftSxccr8KP0/YG6JHaDffIAmfIAOQ3hxAL4XJXLZfRbkvwa1yapllBdXpKTkylX rtz/p9j4V7h6pZsIqlmdWL+G2OtFYq9lMMGa5aURxqc6dm8/HGEO7PZITB1fTIXqmCZyTTPAhNX0 WHrYjYO44FActbwwtathIhtjAuwY7whMw0qYulKvVhQmRNt5Y4LkqIqPunUx0dHSXxP5XAPTuKGU xeKoEUl8o1vw9SlHjSYxuKY9wL4z2yk57+bk2TNsO+hmxSo3u7bJwq4AQBb3LXJUJccRuXbsgAAA AQVbBARsKCnh+JkzbD19lPSd+1lYcECAxVoBGJrpJZ/MrC2kZ+0nM2MzWRlqbqrR1lXxsZfs7A0s XKhRlEV4DA3xAHcFm2U7lWX0l6Q78SqEaipcNTXXiPCbNmkgq7MeMPOv0hdffCaLcj6N67ahwU1x xDoGENI/mcieqcR1dhLfL4X4tknEtrid4OEzCO0/FWNPlfsmE9U9heCBSUQLoLHGOwk2TiL7phAz chzBre4m3HEHjhbSh0mhWdMJWNuOprrVwc2BsfibMcRKX3bnHOyamrbLPEzXWZiRct5jJqbZxFL3 luELMR01+4uUa6aYzur28gRmiNRv/qC0me4Jnupxiek0BdM3Xfqai+k9W/rKxNFhAY7Wcp+R92AG St22udKX8Ci1/pC+U6X+qFXYBu8mZpTG9FiKzbVTeCXxqYW0ce6gpXMjxpmH1VmE1bUIR3I+rYdu Ft6KIyUX27i52IYsJrbDLmJ7ryPelUOb1CJaSl2TVEDskK1Yh20m1pWPfUIujROn4B06hAGDRGDc sIGTJ44zfsKtdEpM5NA1mBFDd5Z090ldGzSonsbOuNaVHxrITS2i1Cda3TI1zodaKpbRf0YqGJ2R NU1dn9R0Xk3l1epT5x4NqqfWNWVr1H9CqshQ1wfhH2VMFc+Dtf1gQytY7geFlSH/ZpgtcHBRXXhR wPk36lf/r/+vv/76W04cP8HkSWPp3jWSpLF38NTTGng917PZorHIsjLVInUHGYsXk7krnfWbstmZ uZolC3aweOke9u3eS8nJYxw8W8y608Xs2eTm8Bo3a46UKjw01e2Z/W72ChZaIxjokOCjg7vdrFzp Zt0uNyeePcvZkmI2rV/LmFQXNfwac3OdW4iJ9cIeEU6cn50x8QHsurMSXy2Q75orfLSFvHhTZTAX ySSkyn0VunQj6GoKRL80qxB3WSGiMQVUaNTsOVtFqJzmETDbtu1P69btGDSoGY88cgcrVqwWQfio rPFXJ33tf0qfff4dD01NZ1DvaAofqMCL0yycnFiZ3Hv8mTzSn4yJPTh/8gDvffQnLr7yHIeOLGZb QTYb56wia1kmM1dn89TcNTzz5HSmTBtPWtpURo6cxNgxYxkzZpTH5UbxiypPr0XWuU0VIBpjbezY MfLMoz2smHzo0D5MvP92Fq9fT8ptd+NV3iKyh4VH21lY4bSQPtpCYlQ5GtSpyZiU8ZSc0d//2qDv v/+ON9543ZMtZsuWgzIHLGfYsAE0b24nLq4pVmsE99wzmOeeK+CDDzby8cfq3qLvsr6/l62b/vo9 V6WGss5Nnwpr3KLLZX+v7ksi23zKbbd9TuPG3+DlDbWE27f/loKC13nppRKRNa/kQvOfsM4ZqoyU Ofan3fDuJJlfDOysDVt8YKnMrVuHwEX5rl+XZX/7remaVX6ollhN5VQ7eiXlxj/j8t61qBbYhGAf HxzV6+IIjixVbNirY8IDsdey46gVLotiLUyDOphKAZgmNTGBmp0l1JPNxYQEYaspZbXVZeVSLA/j hwkKwVS7Rep5lWaPcRgpk76rV8HUlb5U8SETm7HJNX+pX71aacYY/whsUiegYXkcA5rx1JPzOb+5 mDOnz7JZFvyVsrjvloX+1LFS15cjblnQ1cf1hCz2a2WBF/aYe8qif1xA90n3aTZs30p6QSELNaq6 x+qjUI5qZqpp5jS//i5hDTamACSD/PxNZGcfZMKEx2jVqgUdO7aTz9keIF9GZfTXpAoQNR9V3091 mdDo7prKTBe1f4cOHT3JyIEjsVevTaNqAVSJG4bf4AnEDXbhaOskPiaFiFap1Bx2G7X73Ipp4aRZ zxSa9HVSvYOLwD5OQns5qdk8hca9kwgbdiderZ+kXqdp2Pu5iGuRRHzn27D2H0HNkEDKVW3MTZGD aDLoNhwat6PTAkziY5jR92FclxQdzaVsQCYm9XHM8HsxnZ4oTWOrFh+pcm1oOqblXEyX+ZiUdBxJ c7H3yMC01bghD0rZQ5gkudbxEWyt7sGMmCl9q0WI9NlG+ukmR6d8Hi/HfnnSrhBbv1xsqcqFWF35 tJbzQc5CejhzpW0hMRoUNW0zTcfk0a9TvnChnGdjHZeJLSkP68hCosfk0NJZxCDXLnqmbcQ+MpeY DouwdSnAPjYb+7gsYlNyCev3BLXD2tC3Tw/Wr12Fy+UU0GH1uDVda6TWRrqrr8KuKj9U8XGtu+Gp oK6Kj4CAABEu2nrcXcqsPv4zUjchdWfRDC5RUVGEh4czY8YMj3JJrRI18GKZm8t/Q5cVGT8JuPoI PhEB4uPzgtUfh8O9YH93AecJkB8gn9vDh4VS9wom7n9HH6JJHL784iu2bt3AiFGDadGilQjdY5kz N4NFBbsFeygGETySuZXMXDmX3zp/0WoKs/aTm7kOTb+/ZMkSDuzbi/tMCUeLSzghOKj4qOAgwUIa A2TlYTeHVro5vUEw0SnBRoKD3IKNDkr5KsVIJcWclPflBREC5+fl49+pEzcFN8Yq71KctyHKK5g2 tio8NKQ8JyZb+H6+wN+iyrCpocha8p0/niPfRAUvVYBcSfi6llmftzQmSKkAdl7Gi5v33jvM+fPL Rfi8lzvuGCS/ST+6d+9GmzZtPUJ3RsZCua4pan/g/d9gM1rjWW/ZcpExzrsY2rMKO++y8EN+eT5d WIlHB1XCldSMcxf0N1EF+Q98882nfPHxh3z+7se8//H7vPPpB7z77qe8Izjljbde5ZVX3hKBVoXa l4Rf9ARr1TlEM85ci6zP9txzz1163pe4qLE9hF966QVefOkAr795gjMff8Adk58irkY5pvaw8PwT Fg6lWhgcbqG2dzW69ezF5i1br5Hg4D97Nq7PyBicNetpwYzDBHP0IiiolczrPvTrF8+TTz7K3r2F Mudvkd/0suXFZYsJVeDo732ld1xZ62mdy0rKK9X5Sz4j9zgv/+OzTJz4Or51vsdSDipVAj+/75g0 6Q15Z7Se4tm/bvvvso7BF+VfIN/p/XFwtA4srgAZMs8s8YVdY+HlnfDNZ/IyX1/p+3+PdE0rPzRN lk7QN9xwwxUVHP+Ib7y5CnVq1yaiQT0cdUKw14/EhFfFRFXCNIzG+ERh/GphooUFbHlidvhWxnhX xe4bg8MnmFBfL+rUrUdAnSjsfjbsMf6YCB9MA2+pW1vqhsm5wViDpB8pryfsWwcTGChl0l9ISGk9 n7o4ZAGODA2mbsWKtIgLYNqCh1lRsJ/9RRdkAT/L3vNudspiXqy7GXvdbN3k5rgs6kfOudlwUhb/ 7aW84WQxR8+VcOrYYTZv3ERB/kayFq4mU4B3VnYBmZk7yEjfxfL0IjZnZbMsax8ZWUcFXGiufU1d tovc3F2MHXsXMTExJCZ2ZvVqDf5VRmV0ZdLdVo3orbuxuluhwVA1z7vuxP5lYMJ/RB998rEItysF dDXGcqOFGqEDiBh+FxGjXNRv6iQgwUlUrxQadRdhslsScX1SaNonmeAed1O/6zRCe9zjyeLSoKeU dVeLkAn49XiY4F73SzuXp7xJv3FEdh1DzbB2WKqFYKlno1G30SS45hA3QDO/zML0fQCTfD9m9NOY HoWYxALMYA0gOhUzTMoTZ2C6Z2BGPolJeQTTf6G0ewbTR64nzcOMXYzpmS1l03EMepxYZwaNh8+k XuLjRHXLxjFC6iZL3QHS50CN1SF107KIHZpBXI+FJMqxa2o68a4Mop2rae7cSDdnHh1S52Efl0es ay2xqcuJS8qnS5/VwqvkfJGUrcHm2kDMuByipW4z5yJpt5aOqcswGjC111ra9l1Fj+RM2oxbQNPk FcT0yMTiE0RY+yas37KUKePGk9CoMSsXFfDtNZhFZdWqVZ4Ut+r28tVXX10qvTZJx4Q+r2ZG0udV iw8V0Mvo3yd1sdNgiar00v+lBkkcMWKEJ+BtmaXHL0xfvw4f7hGwvgteWi9yRYYA9Kfh8wNy8S9c I/Rn+FjG5AtH5AebDsceFLniEXhrDXz/f+mod5x5gbZJaTSICKV7t4E8NWsjBUVHBXuoFYhaperm zGbBLIpTtpOeqdlftjC/cCPZIsDtOnqYoyIUbhc+KNjn2WfdnC9xc0h4w1E3a7a62bfbzSn5vEOw 0u5iN2fOCmaSuqvOnma9CJPnT7/GupwttOzSG1/BZHbfxsT5WokKiiQmuj4dQhoxpYM3p1QBslAg sJqjr2ws36sffDJXvoUKZGp1pkLY9WQB8tesQqJmmDjH+++v5eTJPNavz+See+6ke/e+dOvWmy5d eshxIC7XrYINc3n99aubBeif0U/yir377s88NiuXhPibWe6U32KDcIGFKX0stEoMYumGNXz2p//V zbmvWbFvN21b9aN5lfIsSrPwzVILJakWOtSxEBwTQMHSZXzy8ceX6v92VFKygzVrFrJixRLuumsi nTp1pWvXnjKXO7n77vE8/XSyYMAZvPbafqmtriuaseVyLA9VfFzpHb4Sq5WGBiz9V6w1tI6O56My l5Rw221vUqfO1yIjlrrBNG36FRkZb/LNN6q4uKyIuVI//4gvK2RkrP1ph5zeKhNhKBSVK7WmW1Ad tg6DV3bDt2VxFa8Vkl/m2iSN95Gfn+8JcvbvKD/K3WDhppst1K9aAVvVW4hTl5OGsRgvGyawHias BqaWX6mSIrwWxhaOpiY0QYGY6jUx9epjj44kTo6BNWtQzT+AhnVisde244iIxNT2wdwsfWja3KA4 aRNU6v5iq4+JjcDUkPMqVaRv6bex3KdmNTlvTEJLO8EhoZQrV4XExJ7s2X2AQ/tfZuXyYjmXxfyk G7cs5prHfv0WWeRXyPl+N3ukTE08D8hiv194jYCCvWfOcOTQPlavXEFOziYBE3sEQKyR4yYycnaT XrSUNYWZ7MtexupM+Zy1mQwBHdnZO8nLO8Hcubn06dODqKhINCq3Wtj8N4GMyuj3TRoEVQMPqluC +pGqBYiak06YMMEzRjVH/L9Cn331KbfPuou68VYibH1J6JlG6ODx1Ojkol5PJ2agk7gOTqK6OQkb kEx0y2QcHe8nbuRT2DtPwt4uibjhUtbVibW11BnuJEbaRTR34jXUSb1B8jlOgLftNio2aI7lxsrU jm1P9NhnMGPmY++ahWk7H9N/Eib1fsyoWZiWUtYuE5P0FMZ1H/ZeD+FovQB7t0elTOq4ZmMSH8ck yPlg6WdcBmbIHE+cj7gOC7EOm0PtcQuoOTCLiITZxHWVvp0T5X5SZ2Q+JiVb+tC0t1nEC/cR7u9a SLPUTKJd6qayB5tzsTyLPNfwTGLHFnpcVzTbi3FuE94sXIgtdTPxqTs9bi4JTqnrzPW0i3XmEeMs kP530sm5h8Gu5XRMy8E+rIjo1vOpFtqCmL4OZsydxR39R9ItMISMmTN554P/E1iuBbqcaUgjz+vu vwZau5bphRde8AjsOhZWrlx5qbSM/hldVmaom5MG1tNgexonRYPzqZWnKlg1faLuhqr1jyqUytam a4BUD/LOh7D/cci8CZ4U6JglvL1ZqZvMRyLEfPwSu/dvYcA4F0E2O/16DiF33hJWLtEU+wXCGWRl aerbtcJ7hdeRlbFIeDMLVxwm7+Ah9rpPcEAwzkq34KCjbo4eFlx0SvCRYKBdwhoMddsxKT8k10+U xj/bL3XPHBGMJPVXny7h8IEX2LxgK0MGjiawrg9hFcpjrVcPu92K1WonolYM7Ws3ZkpiVQ49VIGP 02+EnMaw2h+K28h3yYDvVRj6e+b31xPr81/+LudkLJ3m9OlNrF+/gqVL8xg9ejihoWrVXIdevRJ4 +OEp7NmznwsXnvWs+f/q5sZ/Szv2bmfY4GieGXEzby2w8H2mhcyxIuC38ubWlJEc2XPwUs3/Ifr2 W4qPnaB7t140Kl+RpHALWx+y8Py8cqweVZmx7eozeVoK7310dbP5/Dv0zjvvesITHDt2kGnTkujf P4FBg/rTt29vUlJGCV5ceEnZoe/fZauOy3z53bzSe/tL8ElZU9yCW9+kXr3vPKlw69RRF5jvWL78 Nd54o/iSC8y/qwCR7/KzfLdvT8Hz90F+ZXi6ImTUg+UBsHcsvLIXvitTfFxLdM0qP9QETH1+a9as eUUlx9/jijdqfncLsdFexAX44fDyxnipNYYVE2swtkaY0GoYbx+Mj1qDODABMvmrkqJ+Q0yM1Isz 2GOiia7fgJDqNYisE4CJisBufKWd9HfjJcVHXKD0K+2q1S0NahqtSpbqmJtvxoSFY6xyv7DGsrBU p2nzhgQFR2ApF0iXRCdHDp0QYfIim7e6Wb7Mzd4dsqCrckNZFvKDGt9DFvfjstgfEj51ppT1/LiA A/fpUxw6eIBVq9aRmbmWjIw9ZKXvJLOg1J920TZZ3HL3sih9k4AOARzZueTm7ic9/RATJ06TBa+J J96HmpqqcFu2w1ZGf4/U3FxjfKhZpQYbVJcXjQWigmp0dLQn7/u/KqyefO4V7puaSYsW3aRtN2K6 jCN0cBoRvZw4Ojlp2teJXx8n1VulEGBNoWnnW4kffRf2Trdib5tC/Egp6+okTK7XGl5qCWJt7iRi qPCgFOyOcVjNXdRv3I4bKtzIjY0a4tNmAFEdbiOu11PY++ZhOszD9HsQM/I+TOtZmHbPyPlETO8p mE7zsPfLwq7xQRJnY0anY3rMxzSbgxmUgRk6Q+rcj+n1DPaez2DrcD/hQ56U7zBXnuN+7Kr8UKWK Klp6XAq2mpqFzSV9yrGlHFs5M3G4Mol1FRKbugSrKjJ6LsC0X4RtyA5saZswrjy5phYfhdjkutVV RBvXYgY6s+nqXODJ9hLt3Emsc4NwDjapm5C6jdaufSS4Vsl9pc8h6US1n0BobC9Cw4UbO+gQ35Tp Ux/m/LPPegTQa4XWrl3751SIen4tuzjoWHjmmWc8io+cnJx/OxX0/zLp/KEuLrq+q7tljx49PHOI Bv1btmyZR5Gq/19dj/SoFkDX0nv6P0sKD775AC5Mh5zy8IRAx3nCuRVghT+sawbr+/PRivHsmTaW /u3bMqSHnU1zBrN9cR4ZWTuE1fp0jbBgFY8CJAdPjLLMAhbmLCFv5Up2H9iP+1wJB06XsGqjm7Wr 3Rw57GaXYJ+VwtvOujmx0417heClPW42nhf8dMrNvg1StkbKjhVTUnye3buOcM/s+bJOtKSG4MKA SjcS30iwn81KdGQDYnx9aesbQHJnb5ZPvYHP0yuVfpfV3iL7jJAXVRWaKtjozvRfCzvXG6uAqYKn xlM4JzL1KVmvT8pYPCaC6zo2bZrHo4/eJWtyPI0aNaZt2/Z/Tnu6YcPGX0UR/fIrr/DEzIcY0CuE maMsvPO0hZJHLaS1rUDHRt6kP/w4P/34v4VR3z7t5olxd1GvRm26B1g484D8Xwos5N5TkVFdI3ho 4t24S45cqv3r04cffsTjjz9B9+7dGTRogMzhvejTp5sneGte3uNcuLCR99/X4Or67mkcGg3Mqy5Z qvi40nv6S7PGjDrpsQC5//43aNDgO8qVg8qVISzsGyl7k4sXtd6/6wIjc8RP0uadfNjXBdJlXnxc eHkIXJwBn8q4++7atmT9X6RrVvmhATjVpPhKCo5/xDdVsBDmY6FFRG2aGjv2gECMd01Mwwalig1Z /Iy/nHup+0oTjDXG4xYTX742ds3yEhuGaWzHRIZhj/Elvr43Dp8ITJMQqVsBE1YLU8+G8Q3BEeJD vPHCEaCuLaGY2tKudpCce/859ofdIc8g9wtv6IV3rbrcVKkJ/fuOY9/BQ7hf+wPrj8gCLwv3od2y qJe42XyuNJL5XlnkT6riQ8p2nZBFfYeAAFn0d510c/jsaU6dPM/ePc+yZPkGFmZmk56x2hNMLGuR gIvN2WRsKGRh7nYytCxrqQdo5uWtZt68ldxxx0QBnJEeE2MNXllGZfTvkvqqavYQVYBo0C4NVLl1 61ZPerR/RD+rj+/GrTSNc1Clkg9NQtrhSHTSrNXtOJq5sI9KIbC/k/o2J+Gthfsk07DrWMKaJhPR PoVGI5MI6S7n8U7qdXDi18tJ0x5Omnd3EtYzmUbdkolsnoo1YAB168ZSMTiAStb2hNnuJr7Po9hH zsC0ysB0mI0Z80ipy0u32dgTH8HRcR7hAxbQwPUYQV3mYI8rwjE4DzPqaUyvx6XefEynZzDdpV2K tB8kHPcIcV2fIW7sXOz9H8XIuemaXuo+M1DapGhMEXV/ycK4MrGmZhA9YrH0t4GOg5eQmDqfBFc6 Mf2W0bTrNroM30PHtNU4VPnhXE5s6ipiknOI7j+Pln3y6TVmHR1Tl8q1AuFNtHWuoatzIS2cc4iR 8phxW4h1LcGkLcA+PpuE0SuJiH6QqpZG3GCpTGSnKB6cMYmzMrf8fA0JlZpOWV2qxo0b53GxulYF Xo2Bo7EpNPZNu3btPOkbyywT/nU6ePCgJ3CyZm4ZP368J4VtSoqm41zsUcKX0bVMX8LnO0SWdsGh wXCgO6wNLAX7qgx5SjijAcyNYdltMdwz1J8nx9vInDmVrJw9wpptTtPtbxPeKKzKEM0Es4KF8zeS l72NnbuPi9B0jmeLS9i93c3WjYKLjro5IJhojfAGtfTY46ZEMNPzB9wcP+9mvZStkrq7t7gpPib4 6FAxW/efp2jXfhLHjOKGihWoe3NlmvoEYfezYo9tQozgw/Da9Yms14jUTt4cnmThZRFYXptXkU8O JvLz53nyfdUUX91fFCMp/1ZC29Xmy7EVNGZCqfvBK68cZsGCR3C5+nuE12bN2tCwoT/duvVi7twF bNu2nd27d/Hccyq8Xn364zsfkpmVR+d20dzWRoT8GRa+VkF/hIXwejdzx72PXar5v0NrMnNICIoi LCKIgnsaw2ILF2daGN6mPBEiGz36VCYffvjrzZk//vg9J06cZ86cVTz66EwmTx6H1RpOQEAkSUlO MjOfYenSBWzYkMl77+2TFvpu6fvyl9Ydl11Wfit3Mr3vcY8CZMKEt6hX7/9cYIz5WsbAG/zpTzrO /x0XGBlLPx2Fj4rk462wriUU2GWxGwvf/jLjpYz+e5Kf/NojDX53/PhxjzvKlRQc/4grlStHyI0V sTfwJcpEYzVxpRYdVW/CNGqACZDPNSKlzBtj98JYw4jxdRBZJRirXw3sjX3keqDU8xXBxht7pNTV TDE1/TGRVaWsESYwDFOtKjF1vYmMDcdqqy391ZSycEwT6T8kCONVQ8rqEBcsi21NQ50KtalYviIB QYFMuu9+Dhw5wq4Xnve4tBw+7eak8IlTcpSFXs05F0u5urnskQV/tSzo+1e72bdWznWX4zk3hw6W sKToODnpa1iUlU6OLByZnnz6+wVkrBbOlM+a5UXLdpOdvZz8/AJmznzSE1laY6k8/vjjnjzsZVRG /y7pzqyapOfm5nqyXDRs2NDjs79+/XpP8Ny/L7x+QrF7LcOG9efmStWpUL4WAWGdcTR3YW8vPNhF dC8nkW1LU9z6D3BSrWUKgdEphLZPo/roCTToMQ671Yk9XuOEOIke6MR0dNI4cRzVBk8goGsazePS iI0ZRY2IplQOa0O4mUTTftOwD7sP03I2pkMmJnkexpmO6bkQe5u5xPXPIjD1aaqOvpcGnR/G3i6D uOEas+NRzOCJmLbPYBLVRUbauaRdb+HWc7H3lfb6eZSUd5Hrbedi+sl9kidjUjOkbu6flR+2tHSs g1biaLOfXr3WMcg1nxap6USmbKJ58j4Gpqykt5Q5UnOJce0gLm0HzZJyidfsMh2WYR+xDzN+o1yT vpwZdHXmMcRZQDtnDtFjM7GOysGWVFB6z7RF2CccwNFrEdF1YqlStRJe8V6MvXMcRw+duiZ20vQ9 0d19ze6iLo6qRFOF7LWq/NBsR6rs07S26vZ1RObxb7/99tLVMlLSuUEtd/7yN1Q3VnWbU8WHxprS ALFPP/20J26Qmk2XxUu5Hkjni09l0Aqg/1EA/1ci4LwoQum2NlDoCzk3l1pPFFbj7cVWnrzb0Laj IeXWO8jL30Je3hHBImqJuob0rIMszNoqvJSFmbuZt0CwTM4+dm85SMnJE5wQ/HNCMZGwpv1XK9hD goNWCf7ZKJ81IPxpOZ48KdcVMx13s07aHJVyVZhs2PIH9h07R9qtqVSrXIF6db2IbxiLvZId09iK zdEQa2hVwqs1pEvDQKb2qcL84ZVY4KrOuqI2XLw4i5+/VSFNlQSaNvOyMHTZXP9KQtD1wpfdDZRV EaJcIrj7pMzFp3jppVPMmzebbt06y9renIED+zJq1GgGDRrCQw9N8czPH330ntS/enE43nnvI1Ys W05a/3bM6F6Jd58qJ9K/hcMPWHC0qM/oKdP57MvP+Onn37+iWS1sdRNp3LjxNGhQk9vTmvHGqhZ8 OOcmFvS20DK4imfjMjtvMe+998tEqVVDcF3WvvnmRz7//BOZn19m8+b1JCffRUBAe0JDA+QZGtKp Uyz33z9JxuFBvvzyvDz7KX78URUc+m795Vi5rEjQ8aQWSPrO/ZYKkJM8/3yxxwXGx+d7vLyQ/7W6 wHzP6tWvy3ql9fR7XOkZ9Tvp91C+/D3Pyz9NvtenB+DCYuleYydth+8+l2tldC3SNan8ePvttz07 gUFBQVdUcPwjvrnCTYTUaUBQTAO8Yn0JbBCJw9sfR8MKGN/6mJoa3LQ2xuaDIzYUe20bjXwCqdnY l6BaDYjzqoM9sLpcr4MJk7q+slj6qqtMDYzx96S6dXiF4qh/I37RNakZYwisHyNltXE08ZJ2IRi7 ZoqRo7cXcTV9MfWjqHGLL1VuuYV+/XuzbEkRJ0+f4viF8xw5I4v4WVmwdVdD09mulsV9q5s8WdhV 8aGZXQ7Ign98n/ABNwdLijn93Bn2HTjCorw1rJ6fxc6sfBZ7UttuJzNzg8f9JStjnQANTW+rCpAt Aiz2s3jxZu655w5iY0vNjHUX7lrPqFBG1zZpekp1U9AdXFVW6nulrlTqr69KzL+lb2QxfYPDhw/S rvVQGbOVubmRF4E92xI30EVc5/H4d3XiM8BJiByjuzkJ6p1CdIskrG3vJnDUE4R1e5D4pik07Z6M X08ntTolE9Inmaie9xPY+Qmi+t9Hi34TsMel4OUbSeWaPkREdyJh0D3Yhz1TGudDM7uMnozpMxvT +WlM/wexpz5F1KhMAjo9TViixgR5ALtzLmbgAqmjGWLSMWM1o4u06yH9dBAeJOfOJzHDpZ8uD2G6 Sb99M0otRPoKuzIxadmlyo/LCpDRBdgHrqT18ELaORd6gp9aU5cQl7aCdq5cWrvmY0vNJMa1TD4v Y0BKJp2GLCR28CJixq4gJm2x1F+IzTWPls5VtHftJiF1Odb+c7F2yMI2YDMmdZtwIWbcCul/KXF9 JuIdHMMNNSthtXcnL3c733/32wPJL7/8kqNHj3p2/xMTE1mxYoUH+F2Lbniq5Jg2bRre3t6eFOwq BHz44Ydllh9/Rar4ePPNNz0KDyW1lpkzZ44IU908io9hw4axdOlSj+uLzhH6W1+Lv3cZ/TNS6eh1 WQSOwMUiODQEtkfD/rZ8dupWpj3Zk/ptA+iZchcF+fsFr6jVxxYys/awULDK/KyVzM9cyvyM9cxJ LyQn60n25adzaONW1p04xd5zZzwB39cXu9klmKhYsJG6A2vZCcVLgps27RaMtEpw097SoKcnS+S6 1Nl38gU2nLngESBDbrYQ0qAi9saC3yrEYBo2xoT7YvNpSIx3HeLCfejYzI9uIVF09mtEv251WPDE EN4+slK+3zb5nsuFNSi8xp1Qa4nfiwXIX7IKo5pB42Xhl0TYPcCRI4vZsSOL7GyNbTRYxq4Duz3B E4x41qz7OHNmjdT9UuY/xQGlwvJ/Sl9/8y0XL77C04/NYGqSlZK5N8JaCxenWXC1u4WksZ3Zf2gJ n/7p9+9i+O6771O0eAnN2jellf0Gdkyrw1eLI9lwZwP6x5cnsVOkJ0vPiy+96nEN/CXoww9/Eoz2 Pnv3npO5eiETJnSV3z+SRo0a0bFjAjNnjmXr1kfYvz9T5vEdMuerhYO6tahiQ13F9H36y/frsiLh DWFdFzQQ738SX+NqcakFytmzJdx33xs0bvwdN9wAVaqUWoA8/fSb/PST1lMF6F+2u6wwvPw99bN+ b7V4Flnq5y/hq4/g83fl4+elsZLK6Jqka1L5oaDooYceokGDBn+j3PhnfOONlQiOiCLY4Y9Pw/IE VWuIwz8Ke2x9jFddzE11MBEaoLQO9gbh2GvY8Av0wduUJ7hhAHG1pG5QbYxd6jUOw9wQi6kji6a9 Fia0IcYnRtrEYq/XAP/omnjb/AlqEIfDKwB7k/IYq7SzSpsAdX/xIa6+3Fcmjape1ahZoyoTxqWx b88u3KdLOHTgrCdP/YmTbrbJwr3xkJvj62Th3uFm83FZ0PfINVnU97nl/Lxck7I9O4vZvfNZ1m/a T35+HmvT89metZmirF2kZy0VYFEgx8PC+wVoqElpPpmZW8nL28/q1bu49dZUqlat7PG1VgG1jMro apDu4E6fPp0uXbrQvHlzj3XRxo0b/44CpJSKFu2QBbUjllpVqRYXS9NBt5LQ8zb8uqXgraltuzpp 0d2Jo38KgZoFJvEubH2mE9dzEnHdU4jvk4x/92R8EscQ1i+JFr0m4ug0g8De9xI8JI2oLmPxatKK Cjd7Ua++NzHdRxPvXIWj7wrMoMcxox7EtJiLaT0bM1bOxz6DvXsWce2fxNHlAczwKRiXxv6QOvFP S5uFOFwzies/GXvHOaWuM3JuUuSaBiztIufd7sP0m4npnCPXF2H6ZmOS5HycprLNkrqqAEnHpGUQ nbqUKOcaYp352DWIqWsuVnWBGbaU6H6rsY7Ip50rn36u1XTQ2CDj0rE559Jm8Hw69s8lYfRqYlJ3 Ce/0KE9aDpxHp85ZctyILXWLsNxX+oxLLcIMW4yXfyeZI8sTFtRK5oRNAlgu/RC/IX3++ece5ZkK xqr8UEuKa5FUybFo0SKPdUqLFi3Yvn37pStldCVS66+XX37ZMwfceeednrgefn5+npgumsWtjH6H 9OE+eC0T/riMd15dzuQZ/Qm01WTwyPEUFe6W8VPEwqx1glVWsidrPIcyBrEvbyx7V41hy3IXq3Im s65gHmu2b2aF+1l2PfsKh849x6biEtZsO81uwUanj5QqPraWuFktvF3w0fE1pW7De+XzKbn23Fk3 5158js1nzzL+1oew1mhMdGPBYuEBmAbRmLCqmPAqmNqC/2p7ERt8I1HR4UT42Qm+pQFBt1Shd6yd +Xffzf5Nj/PGH2fJlysUwWaHCDYqAKngo7u+fykU/d5YlTwqoL4ic98BEYDn8PDDd+J0DvdYHXTq FMdtt/UVfDlf1pJcwZcruHjxv8sU84MIitmFa0ke0Y6sCRX4aK6F92dXJMNZHVdfL+Y92ofXPDEZ ft/09lvv88Dkhwm2N2FwZwsvPmqh+P6qDGnqTfNwC49M7Mvrr2mmlKtLanHyxz++w5tvvs2WLTsZ N+5+Bg4cw8iR/RkwoBnNmrWmf/+urFkzhS+/3Ckt9BleEb4cF+cfKTIuKz/0HflQWBUGv6XyQ1nv rW52xSIX/f8uMHb7NyJfvc47f/xLFxhV8IjM9KV8l09Wwp9y5J8mcwJ/FC6j642uSeWH5uZW82dN e3glBcffY80KU7lKFUKCg3H4NyK22i3YVNtvj/MELDVetTA1vGThC/a4pJjK1TBNQrHaGhJjq0ys LVAWx6aYW0IxATUxQd6YKmopooFLpZ+q1UuzxARbMbXsxPo2ICaqGrEySZmGftJOFlR/OYZJ+5py Hx9f4i7F/fDy9sG3dn3G334Hu/ft5uTJYjatP+sJ6HVU89lrIK/TspCflGOxLOKyyJ9cKYu8LPir pHz/hdJdj2VLisnJFs7VWB6LyBUwkZe1n+zMNbIIpZMtZXlZe6Vcc+svE9bdFk1vu4yCgsWkpKTJ IK/P0KFDPWbIZVRGV4N091sDo82dO5eIiAjP2B09erRHmNUd4CsFsNTgh/Pm5RMQ1JlbqjQjutko HINTsfV2Ed3eSVQ/J/ZeTqxtnPjKudfAVKJajyO+Wxq2gU5iOjqJ7p5G9IBxRLd1Ye+SSsyQcXh3 SsWng5PIwS7qd0ulvF9rbqhUk3rR7YkdPReHRymwEDNsAaaNcBfhkZrSNgPT7nHsQ+/G3uMhTAcp H5yF6f4opu19mKFPE9s/h5hW6cT2k2tqEdJOuJewU9omqQJE2rW5FzPoKUxvuU8bad8vvVThkaqK D2F1tXFl43BtJc65F7urSD5nYNPAqKmZ2HuvI77NHhwDlsmzLic+VeusJUYzzaRk0bNbJoPaLabV sD1Ep20j2rUIqzOTzsnZDBmbR6fkfPmcT6wrD9s4uc+YQvkuefh4d+Pmm6rQPCHBs/P+ww+/vdWX vhsa6FKVseqKp1Yg1xrp7pqmstWMJFFRUR4XHbVOLKO/pcvzgFqEaSpgdYmrXbu2J36XZsdRF5d/ pBAto+uYNKDTj1/BT1/w7gfHmDVlGK0bejO6Z19y8orIzV/CvKyVrMx6jFezrHyVXpXvC2/i+z03 8tHWONwFD7N64zzWnFjE0VN7OXfyGGdOHfO4sqw5VcLK424O6waQYKRlbjdbhDUTjLq+bJA6q4WP nXBTImVnnzvHqTNneHzmIhHahhIWZscaLVguUrBZrOA4I1gwTDBhrdrYvGoQGx6O1S440L8KMZX8 iK0VQ4umCQweMpCioon86b2n4M25IrMVwleXLUB0B/iyWf/vjVXoUwWPfs9ivv76uIzro7z88g4W LUpn7NhRdOjQhs6dO9CiRRDduoWTnv4Ef/jDRTQQ5n/iCvj9Dz+ybPUGhvbrhrPFLex3luOz7Mrs ymzC7QNvZlLvEJ49svtS7d8r/cjzf3ie2++4k4jYxozvYeH1JyzkDy9HE59KDG7ZhKPLp/Pjt1fP 5UixmW5CHDt2XGSFXObPz+Dee1No374Jdrs/qakpbNiwikOHDvP/2DsL8Liuo+9vTHFMspgli1kL d3dljJmZGWWtJDsch8FJHAedxCRpV2xmtszMsDKGmzRt06RtymnTtKHfN7Oy38Lr0vsFnETzPPPc e88599zdS/OfuQNnz+6X+0A/UOh9r0aP/9YTSp8Zva+uF++ps3z++RlfCMxtt/2YwMBP8fODVq0g Lu4vlHje4Y8fy7gv6sbyh/3wajkcmyB/fwh8WCXtasypp28bXZfGj23btvm+AjZr1uyaRo5/xn4B ASRER2MJDqJtYDDt45NwGjaM9DSMoBCMUOHMK1VY/EX4NW6EkZKMI9mCMzwZu9mKEScCsaGMiw4T ASmCMsUi4+MwkqWtUbQIy2Bpl/V0C44gA2dwNI6s1rJfkOyXgBEp4w3heFkPCMYREYbDnEViYg7Z juHc+YKHbbWnOVN7jqP7a9m/z8sZEeKvnK8zemyW5d5LdYaQbXu9rJX+PdJ/WtvOnGfHjjNUV+2k qGgJJSUeSkqXUOzegrt4F8Ulq6nyeKjxLGWrp4Zyzz6KZVlRsRK3W19oz9Gr13QBpH18MZ3/Ljll PdXTf0tarUGTFz788MM+44ca2W655Ra2b99+ZcTf05tvvs3ddz4lz22OCJ5M0nNG0mnEbdhG5BM+ wEVEOxfZThdpo10kjs/D0i6XHOd00vtNJ3iYi/ghD2LuOpcI211E9Z1K1pRpJMk9nmR1icJfgHnC nYR2HYOpaTJNmkcQZulE9pR8nJNfwt6rBGPg4xjT5tRVden0lPB9GLmzhdWLQ/q6L8LotwD7+Gd9 3hnx/ZcQ5CwjadTjOAqfwD68CKPb3LpKMXmy3k+47RMYE2Ue19MYgxZK/2PSL+ySvhnlWF1umUur tqxmaP5qOhSWYSlYizV/B7b85fQcX8Ww4avpOrEKS/4SsvPXYXZVYpZ1w1VD1zHr6TW8gnZTVmIu WEa2zGtxLaaTzNGrcKcsl2HT8riuHVhnrPcZQYyRbtKM2wgLthIdGcOTT84UJVQ9v77ZcAMtp/jg gw/Sr18/n7ff9WiQ1epG6smkXh9a5Ug9GupDXa5Nmgj50Ucf9SUz7dWrF/Hx8b73gBpC9FrX0/eD Pvrzr1hdsYCe5mwGdunMk3NfpMS9E3f5Nio8L7LTk8t7JYlQIRB0nfCqG/mwwsbbKzvy1uY+/Gq9 i9+tmcHb2+ay4+RB1rz8KntO1XJ2s+Cg7V5qTgs2Oudlt+ClM5e9HBJ8dOCQrG+Qtl1etp8/z+kL 59h8eCeuZx4iyW4lLDAIc1BLnFlRdR/DwjRxveDBFGGrYLbkQOyhTaU9lazEeBIz/Um3Wbh7Qk9e WdSWT1c6YGdfeOsZ+FgNIPr1WhXAb/Lr9VfN+t9UUb0a1vAKP//5MY4eXSnP9EKR9U9z771j6dQp Das1gx49ejNmzHjB8DWiUP+OP/7xP68U89nnn3P+4iUefOhR+rXNZl7PG/nFU435eUUAT/VtwOSs GE7t+i57jX3OL35xgeLSOdhsZjq1uYmt0018VmSibFID7JZMFj//LH94V8OTvhy5rYbqHTt2MGfO HMaOHScyrgcdOnSR9RHMnXs7VVWPceTICtEV1NtJQ1bU20OP/49hLf8pqwfIN+3x8Y9cFwJzXt4Z 99zzYxIS/iz6ZJ0HiLnzRzxf/XP+9EP5v+rp8doU2NoOyqNEUe2I3Jyy76+E6+nbRtel8UO/HoeF hf2dYeM/4fCYKJxWM23DI8kICCQxJYlMuw17Sgr2wEAcoaE4MzKxW+0YbeIwwltjZETWlcENzMGI FIEYEVJX9jYiHHtmFk6HHUd2jPT5S7ss4yIw7LKeKfuFZmMEWTFSZT0tQARpgrSJQM2Q+R1yzLgg LH4tSY6KIjbWTqceLp5cvoVDb7zGuYsXOCGC+/ApEdj7vb569ttq6+rY79XwlwNeNquAv+Bl/xkv 3oNeXj52Hu/pM2zctJOSkmrhYjzucjwVG/Gs2k/x8j1Ul65il7uIGs/y/zF+LK1ehbvIzZhRd5CV NZCRIyeyc+e1ldF6qqcvg7ScpdvtFjDUw/csqxFEq3joF4a/Jf3qcPr0CUaNGESjJjcRENUea798 sscUEDYwnwini2yHlrF1kTLBhbWdixzDRVqf6QSMyKPN0IfJ7vQ0oda7Ce+bi31KHu17yT4WF0ld 8jGPKiS71zSCIvrQqFU4TcIjZN/xtBu+CHvPIozBszGmafWWhXUGjB7CI4sxXE9hTHkIo6+09y7G Mf5FHAVFtBlbhH/Pp0gYeA+OaY/jUIPH0DkYPR+u8wDp55Y5nsQYdg/GdFlqctSBj9XNO0LGTi/H OsMjc3kYmF/MiKkeOo5ZRfb4PWS79mDJX07v/ApGFqyge34VZpeGupTQ2bWErq5tOF0HsBSsFy7H lr+Mjq6ldJP+dq5FWFxrhPfI+FXStwJ73m5uHr+OruNLaJvnpu2kIuKyx2O6oTmTJvTn179WMPvN kirLqiSr58eBAwf48MMPr/RcH6ShgWq803w2jz32GD/84Q+v9NTT35ImLFUvLy2PmZycTPfu3X35 f9SD85VXFCzX0/eN9u0/yMDBg+nRszv33z+XxYt3UF6x2ZeIfYmniiOeQt7zpPPbkgw+KongLx6B o25hrR5T1AIWtuTXy9qy82glNS9f5PTxcxxeX8vxrfohyMsWwU+rj9ey+8B5zpys5axgpAPrvKzZ oRVgznHikvAPzvLkivnEZibSSDBiVvNm5MQKjovIxPATnBYqy6x0wXSCAYOCMBo3xUhKwrAkk5UQ REpaOHm9gzh7h/ym+cLLm8BuUXreeliE1zb5l2r80Ptbv4R/l40gV/lqzgP93yo/XuMHP9jN008/ Spcu3cjISCU7O57bbitk/vxSaS8VnLqU1avX+fjAgYPUCsY9fvyYLF/n/fc/4k9/UgPJX0uBbt55 hAGDhnJP7+b8SqsIVZgoH2CiX0YMa1au4+M/fTV5Lr5p+vTzT9mwsYheA21y30XwRL8APnjMxJtP mrirfwMG9O8r+oIaIf49aS6tt956m7ff/gHvvPNjDh48x4YNB6ip2cvmzVv/53o8//yLTJkyXd7X vRgwoI+sa3LbYXLtnpJ91eil8k6v9VUPp++qp5PyKZFVXmbOfJeIyE9EpxQFuQE4O3/BloXn+d2x qbD/hjqDrVwTqtoJ0K2U/T4QrqdvG8kVvP5IvxxpCMu1DBz/isNFsXEadtparcSEh9OypR/xiUk4 HQ4caWnYAgN8bGRkYFgdIvQSMWya3DQKI1Ha/IIxQkQAJkl7YAg2EYa2rExs0SIkWyVIu4x1hMv+ cXXVXDSHSKpNgLGwPRIjXfr91eMjBXtmgBw3ktT4OFo2b0mLFv707jOY6lVreeX11zlz8QKbLoqQ FoF9bJWX7SKwV4kw36dfMrZ5Obvay8nDXra9LAJeXT3Xe7m0pdZXym3jltMiUGooKa7GU7wJz/I9 ePavwb19K6Vl+6kuXumrAFPqWSZAYy/V1QdZVFTG6DHjsFrbiiI6wVe2rJ7q6asirSKkxo7Kykpf Hfj27dtzzz33+KrBaDLEv60E8cknf2bx/BeJS0/nhjYpBFsGYFHDxehCzANdmDu5CB3uInC0i8yb XeT0dWEdmUdmDw17mYll5K1kdi4ks08exnjp75lHYpc8/Ea5fAlRc9rKPFlT8U9rS5M0B4mOWeQM rMA+qhSjp+b0EJ5agpG/GGOocGe3LIswCmR9arH0P4HR/X6MsS9iLniWzAl3Y+kmbb1lTK6MzV/k 28/eRbYHPYYx+h5f+IzRX/pcwmpYGSjcWUNgSrFp6EuBm3YzFtN+3DIc3fbJ2N3Y86qkvYSc/PW0 L9iPM38t2a6FOGSOofk1jMw/QEfXarI1L0jBUplnL/1c2xjrKvMZQNQ7xJJfjU22LYVlOKZXM7hf JaN6lNJpsmzfuYK4vndjahZK/z6jqPX+wpfV/ZukgwcP+vJBaBI9/Qp1vSS+1N+hHh533HGHL1eF KvN79+6tT8z5D6QhLJr4VUOB1MCpIW89e/Zk/fr1Pk+Pn/3sZ3/3rNfT94e83nPcevvtDB02VJ6j u1mwwENpxVKWecp9SdprPIvZ4HmOoyXPcsmdx+ueTH7vbgIlAkuLRetY2IDfL0ui9uhcTlw8yrGz 51h34jxbBA95RYE+e+Ec2/aeY+WqWvbvOcch73nBSufZeOocp8+d43ztOY6ffJOnX1xDQpqdG29q QlZsLDlBgvME3xmJ6RihEb7cbEaarguea97c5w1sJDjIbpFMWmRrpg1twKGnTHx01TBTeSPsioO3 cuFj/YikRoCrlR+upVR91/hqSIwq4pfl+a7lvfeOsG/fVlGsq1i69EFuvXU0DkcvYmJ6EhdnkCSY WllDG2+//VZfAtUZM+bI2MMcPbqNH/5wHx9//Af+/OeP2bXvOP0GDmDmsBt5R++Fcg37MNG1bSB3 33cX52o11OK7R3/66E/MnFFAZJsgZhR04u0KC+89Y+LBYSaSEpsycNAQTp5WwxN8/tnnfPbZF3wq y7988il/+csn/OXPn8g5/AsffPBLn5FJKzvOm/csCxe6GTjwVrKyBtCrV3/BYs7/uR5Zot/07dvP Z6Tetq2ad97ZLrzDl+fl88+vGva+L/f2WTmnp7l8uZY7Zv0If79PaSK3X3wz6N/hEusenMinFfJe qpTGBTfBqr7w05WyX33Yy7eR5CpeX6SJ5fRL27WMG/+Ow5pGYI80k2NNJDkqhKgGkaS2kW2LGVtU JNEhwYQnBJNlDsOZkFaXy8OciJEhwi8sQIRfKEZmGnazHWeLNFKbBhOaGUR8agb2OM103QYjPagu hCZIBGVwKoYczzDHCYfJugpS7QvAHhxGTpaFRBGqjW68UYRAFHffeSv7du7gzOWX2XL+HBsvejlw wsvpGi8HD1xJ2CV8YL+XbdJ2UvN+XPCy/bSXdXu97D14jjMnz7Bl0/4rxo9deEp24qleg2eTB8/a StylWyku2UuxZzUeTwnlnlUsXlLD/W43fcaPoGePrsx9cg6vvvrqlTNeT/X05ZIqRL/+9a99X/E1 9n/37t2+kAY1gmjeBFUotZT13yqSr778BjPueJZGYW1EOU8gy5ZPUj9RPIfnkT3cJesuUdxdmIe6 sA9z4RzoIqe/i8QB04kYPI0sGZc2MJ/wPi5SBuWSOTyXNoPzSJFxbfvcQtv2hYTH5dAoMobWGUNI 6vwsRj8PjgHPYPR+ss5jY+pyjDGLMdrNxug/r87wMezxuiSmmvejdwmOMQvImfokjq6LfGVujUmP +Ywi9r5F5AyajWPaPRgT52K0LcXotkzmKJJ+2XfA0xh91dhSgTHY4zOaWGaWkD15CbYhm+g1ahWD 8jR0ZSFm13KyXZuFdbkYu6uEXoVr6VO4gbb5pVjz5mPNL8dWuJGuhavp56qmo2sL1oKN2GbIvDJH tiZqzSum54j19B2yjfZTl+KctYz4oY9jamklK7U35WVb+c1vvjmXTX3Xl5aW+vJo3H333Vdarw/S BL533aVl/RJ8FUpUudd7+ftO+mxrMlPNg6IeHS+99JIvRNXhcPgqPj311FO+JKf65bGevt+kz4sa v1W56qG4Y+4TVC/dwpLSTWz2VLHcs5Eiz2GWyXK9p5yNnuc54CngmGcox9yDeW3hYF5dmseeI9Xs vXCCk+dr2SuKyb6LZ/GeO8+lC29y5Ph5tu4+wP5jtRy6/DZbX/kBBy6/xsXjl7iw9TwXat4UBXsf XSblEpYYhzUknBxf3jbBaZrEPl2WYQkYgYLjQtOveH3IekYq1ogIzH4R9Da3ZtbEhnimB3L2jhAo Eti8WnhTNBzJg/e2yr/VcADFVN8H749/ZFXI9b+/LQrzayL3D7B370JRvu/noYfu44EHCrnvvonC E7jnngIKCm5h9OiJjB07EZcrl/z8ET5vg2nTpkp/LlOnDSYmNpQcu4lnZphYnWfi6X4mepmbYMlI Zt4LC+RY3x266vPy+Xs/Z1y/UUSGN2bFcymwM5azd5pon2giMiVDzt8j7N13gEOHD7Fx3RZWrzlC edVunn5mPk888bjPu2r69DlyLu+Td/E0hg0bIed5Arm5+YwbN5GZM6fy/PN3yXOo12O8j3V9xYrn qK3dwp/+pNfxTWG9lzXMSQ0e38f7+SznLu/gzvu2k9jmfRrJo37Tjb+iS+o2nhnzMK+uGQMXZ8Dr 6+APet/XV8z8NtJ1ZfzQL0Qad6Wl8K5l3Ph3HNYoCiMgFWdWcxFurbH72zCirThjwrD4+REamoJ/ djIZ9htxRgfVuT1GWzAiRBi2binrkb7YT7vFiTPCQqJ/JH7xLYi2hWJ3ZONIl/HBsSIoW4vQjBZB aZXjiaCMkv2jgmW9jS9u1EgPxh5spl2Eg4TwcBrd2IBuPbqxbvUqztfWcuDCedaerWXrES8nhM+e 9XJcXQGFvZrBXHitrB/xemV8XdjLmqNeNpy6yD4B5es2raWkRHN+aNLTHcJL8LhLhLW07VrhA8J7 KPWsoLzUw6LKZdz9vBt717706dGdHTXb60vc1tPXSj/4wQ98ZUIzMzOJjY0VAT3Zl9vnajlMTaFQ U3OZ0aNGkRyfTGzCAPwyphPacwbZo/PJ7usirbcL6ygX9m4unJ2EJ7qIGTwd/7a5pA7OI3FoHoHd C0gcfgfWgXeQ3rbAZxTJmToTe8d8woI7YGrhj0me1xDraOx9niMn93GMcbPrvDjGFWOMeQyj/aw6 Y8Wk+Rh9H8LoP6cuaWmPBRhDhCdXYHSrxOj6HMbE+7EPfRZzjxdJHfkgGflPYkwpwd5bxg2TOTWR aueHMbrfK+vPYgySefqUyhjhQg+WK+Vv++eXMMpVRhc1eGhujwIPnaStU34VjrzlWCdWYJ1QhHW6 G5uWsM1djjG+HOukxTJHtbTtwjZlG/ZxlXScUiX7VePIl/78Ldjyd8sxluK4pZzM0U8TmTyEmDCD iRPyOH1awc3XT2r4OnLkCDNmzPBVCCopKbluPAQ0n8dzzz3nC9/QPB9aplW9QOo9GOoMVpq/R/P6 zJs3j+HDh5OYmOjzjNm6dauvYkA91dNVqhW8c3OXmwkNC+SRhx5l7eqzlJaewO1ZKbxGeJ/wZkrc 2+QdcIAi9wbc7jKWe0o5VFnCkc0rWX/iGDsuXMB7ppbjgpeOHbvA2TMn8R5dzYWDz/HakSeFF/Ha 4RW8dnQjF7w1nDl2hDMbL3P+4E9YL/tMnD2PVKuDFL+mZIdGY89Ow3AKVrOGCu7LxGgp2C5IsFx6 BoZDcJ0RV5f0vlUM2SFRZGe15ubsGB7plcClh/z41NMINEzHEwH7JsOvlwmA1XepekNcL8kcv05W RVlZ/7sq0X/L6jmgXgQXefPNPWzevIr161eyZMnjorQPx+UaQM+eXeWcp9ClSxI3d04kLi6ayNCb cCSbGGY3MbOdif5xDWja5Ea69h/GwR37OHbgCPv2H2DfwYOcPHmKc97zcr9d4OWXX5P39Tu8/fYP hd/yeaG+//7P+fWvfyt447ey/JUv/FYNuSqH9H3/VbHKDP3G85dP/sTvfvcev3rvp3zwww/4yVvv 8tP33uEnv3ibfT94lSMXL3F81Vr65fQgOMDE/eNN7LrLxENtTQTcYCI228L9TzzEC0/P5Z47ZzIp P5epkx9k8oh7GDygL/36t6Nbt27YbP3p0KE/kyaN5OGHbxfM9SDPP/8Ie/culv9dI9dAr9XVakVX +ep10mt39Toq/+M1/j7wlfv1z2W8enAGt48rIaz126JffioMCcnv8/yLB/j5L/V+rqdvM11Xxg/9 oqRfjbSU1rWMG/+OwwKifJVWnEZz7EYgjpQs7P4R2ANbYYtLIiMkh7SQJKxZTaRfhJ4mN20lyxBd F2EXKMIwPBLDkin9UZijA0ltFUdWfDBGhvQFZAk75BgJIiD9MOwRdQYQP4uwHDuplbSFS58Ze7qD nNA2xDZuQiN5eY0YM8ZXyeB1DXm54OXAKS/rNnrZst7L8ZN1pW43eEWwC586J0v1Aqn1sve8l7Un vOyUsbu2XWDlidOUblmHR/N9lCzB49mFx60eILJeska2tcrLRuGteEr3U1q+mqrFVTx963yyog3a t2/HGa8m+Kmnevr6SEGA5kvQL/3qFh8REeET1lrp4/e//5CPP9b+d3jl8nbumzWW1v7R+AX3wJJz K5ZuhYQNdxE00kWmGj4sLuw3C09ykTXMRZrNJeNcZA/MJWP0TCz955Jkf4oA+y20GZlL28n5OG7O Jzx9KqboTpha+BGsmf4n3EHOLfMwppdgTCrGyHsEY+QsjPbPYAyQNq3KMmU+Rj9Z76ahLQ/WjVHD RVc1fizGPuUlnHmLSR5SjF/3+UQOk7HTF+CYer+MnS3zynanItn/UYxpMneuzD2xTMZoxRkPtny3 L9SlfcFiOrmW4HTtJdu1nbYuN8NdCxleuJa2ufvJ7rsOa8+F2CbL+Fu3yW/fi9F9Kdb+muujFNvM pViGV5Ijv2voiB2MKNglc1aTXVCB1Rcio4aQcjq6FjBo7K2kJ3UgKaEHCxdWy/mvM0B9naTAcPHi xb574dZbb/W9G6+XkBIN19CEnV27dvVVxdEv2Pp76wnfdRo7dqzP02Pq1KkUFxeLErPEF85W7xlT T/9Iek8MHjKY0NAgHnjgIVavOi245AQlPuNHieCUNbK+n2LPPoo861jgWUJ1STV7Sqs4vblclNp1 HK09wakLFzl2tJYNa2vZuu0NTh/fjXfrCN5akshHy9vy8TIzH1dn8vHyPvxoby7esy9w5sQRDl5+ h4p9J7mrYB72bCet45sQ2zoSR7gTR2YahmA8IyAEo43Ig7BYjCD9eCXtCQZG60RfrjdLZggZ2Qlk ZIXS3RzMwz0Tqb03+IrxQ7g0AHZ3gl8tl3+sX801LONaitX3gVVpVgVSlUP1HlDW0AlNrv2q4IBa fvvbkz7+5S/38M47a3nlldWcObOco0fL2LatnLIqNw89+DC9su3YAkwM7mri9kGCoS03yvWLIjQ5 nYFZZm7OzCIjI1OuSxY9evRk1MhRjBkzVt7dt4jS/wRPPvmkL4RevdEqK6vkHbWZ9es3sGbNGnbt 2sXFi2qMedOX1+mr4tdff0OO8UNqLxxle81C1hctYvljK3j+kfkUuZ+getkj3H6/i2GjxjKsb3/i otrQuJGJmGATmREmIpqZuEF0m2BLDH1dPZg+tAe5Y/ow+aHxzJqZx/xbb2eJ536Wr3qAtevmsG9f hTwzq7l8eZ2c2xp+9KNdvPvuLv74R03Qq9dHDR/qrXCV9dpcNYZ8Xw0ef8tX7t2freTzrVO5/FIP 7hj5JK2a/xxTo0+Jivsp3Xv/mlXr6/HAt52uK+OHVopQ93j9knQt48a/47CoCJ/nhjMuCSM1XNaD MVoEYDRLwBDB50xPxRkUjD0kEkNenIYjGSOmkQi8IIxwe537Y4KMt8h+6SHYI5LICbbiCPbHCNFx Ml6/DrSJxrDJPtlaGleEZGCKsGxHiRA1Z+OwyVxxMSSGBtOqWRCtTMGMHV3IDq+Xiz94g+MXvNTI +rpdXnZv93L2pJeDF2X7mJeNsn1kr7RJ/25tE95xupazO85xYNMxyrZsZtHySjxu5Q0CHrSU7VXe KayGj1LhTZSW1VJeVcP8Jx7mlsGDsVhtjL79dt78yU+unPF6qqevlzSvgypKd955J+3atfN9Mdav 7K+8ooJYv6z/lhdfupfWfi0Jleetk2USTucMYifMIGJiXeWXtu1dZA6eTtTAPBIH30tOn0fJsd1O Sp+pxOYWktHjEdJtjxDddwbJg6bjHJCHY3A+qb3vIjB7PA1CEmgWE0t0+yFk95mFQ/NxDCzF6P8U Rt8nMQaXY0xaiq907ei5GH3mYQxajJEn/bkPYAx4TMYtwBi7AHvuUzjGvUTagIWE93uKuD7zMYaU 4Jj+BMaUe2S/x2X/Yhkrc+XNkeULGMPLMKbJ8bT0rXp+CFs1Z0d+Fdn5W8kesx7noBL6j19EvxnL cObtIHvoXjoOWk//KZV0n7kK6+RNWAdU021YEf1dFXScsV72W42jfyV9x66lf8F62uZXku1aicW1 Tuavwpq3hk63bmHorMUk2YbSwJRNz64jqanZwsd//nqTyKkxbNasWaSlpfH000/7ckNcD6QVsIqK isjLy/Mtv68VsfR/aynqq6RG+9WrV/tCW+Li4nyhLkuXLvXl79EvqNcqZV1P9fSXP/2FBQ8voE+H 3ky6cxJzS4opLd1IWangF0+VYJgtwrvxrNyFe8smSlZUsqx4EdvdbratXMHuvbs4e/oURy+cY+OJ WtZuq2Xf7lepPX0Y7/77+dGK9rAwAl4UKKsJSYtM/HFlEO/taMu7e6by2oFZHF93K2sfuJ0RXW+m aZvmBAdGCg60CK4TvBesH74Eu9kU8wmHxUhbtnCG4DnBk2Zpy07B1saMOaMF5sTm3BxsYVKHaDx3 mHh7jonP5zXno2qDP5yYzSe/2C//Wo0f32cDyL/iq/lClK9WkNEKXxpuodWg3uFXv3lb8MARHrtz FpM7JVN1543smWti7qTGdOsk+N3SiuE3N2P6BDu5k4aRO3AQw0YNZHD+IKYIzygYyMwZo5gxo4Cx Y6cyatQo7rvPJZzP6NFjmDAhl9tuu5vbb1e+Q/h24buubH8VfA+33TGDW24dzW3jJ5M3dCbDpoyn 8M4hPDZjMJMH9SQxKZPmfv4kxjRhqNXE6FQTKQEmIqNaMr5vP2Y/cycvLrubpYvvYv2yx9h8bCGH 9izijYMV/Ppn2/n9H/bIO/iQnD81ZKgBTs+pYqqrBig1Rqlif61rUs91rB+F9bkV/egDOVdnF/L7 QyM4svwOnnCdxZn2S5o2/QUtW35Bjx5amAO5T2V4PX0r6boyfly6dImRI0fKDdb0msaNf8ehUeEY mQbOEAtGiKwn+GEEqoBziBDLxHAEYY9tidFS2kKcV9paY4/xx9EyE3uUtNnjMSwyprXs39KKPVVD Y8LQPB6+uvCxIhD9bxSBKeN0fEAaRlJrYRGSGgITbcfRJhZb65ZEtAmlZWIyqQFW8ic/xOrTZzj7 xqvsP+Vl9TEvezVxl9fLyVovZ857OXTIy9rVXnZu83LstJeN0r/uhJej585x8cIF9u87TEXFChYL KPd4lgury+h2SjzrZKkeHxoGs1RYv6ispbz8CNXVe7n/nhl07hrFzeN6MG/jZn7+YX08dj19c6Rf +D/66COfcul0On0KsH6heeON13nvvZ+KUrWEYcOGYLVkk5FxMxnOCZiHF2Ab6cLe1UXbQS7SR+XS unseYQMexTH6edp1n0WbPtPwG5NHfK98bD3zyRzt8oXLGD1kv9H55PSbQZZzCv5tu9MgOpVGTc0k pY2nXbc52DsuwGjnxtAKMOMW1Rkmxs3HuPk+7H0exzG9FPv0YoxBj2B0nYUx+HmM6fMwcu/HGPiM 7PcithH3Y+v/MEavxRgTZf9BT2C0vwdjpIybUYoxXo7RQ/p6y/pU6Z/xV+OHTdgux2xfUEq7oZXy P5fIfuXYC4uxFZRjzttB17zdjHEtob+rHItrKZa8cvrlFTHWVU03124ZUyNtlRh5FTKnzCHj2rm2 0176HBoak78BR8FhnLnriGl3F41bdiA0JJHZsx/goz/+4crV+XpIw+5UkY6JiZH3VLkvh8Q3TeoK vXHjRl/1mYKCAi5fvnzdeKN83aSGD63YpFVc9u/fz/333+8zeGjVGw112blzZ703TD39W/rs4884 VHmQwhGFdBx/M9NmT6O01ENlueKXGjwle4RX4N6wmpIDgmfWb8FTXCptHnkv1LB5w3lOHj/Hrgte 1pwTjCR46azgpaPnLnDi1AV+UFPFR0sH8eeqSP5S6c8nbn++KL6pLmmqJihVz4yqIH5R2ZeHx3Sg RcuW+EfE4kxJwOF3E0ZYFLbsNCxGANnmICxtMrG1FLwYqPndBAc6outyw90omDI2FHuKjGudSMvw CDI7NmXxuJs4fn82O+eOZvszU7i06zk+/ctx+eeqeNaFetQpnfVf1f/KV8MqlNUYcpX1PCm/wudf nKdqVTkP5g3g9EOt+KjCxPFnb+CJwU0p7NWKxc914LU3ivjL7y/zl1fOcuzsRjZcrODY+TIO7JnD qpUPsXz5Ql9Oojlz7pV77m6eeWYa48cPJj8/lzvvnMGYMUMZOHAAQ4YMFe4v3Ee475fKgwf3kWP0 YuzYYdx11wweffBeHnhiFveX3cWL7rtZMnsWc2+/C+fNPWnRuikjHCZ23GJib4GJqe1MDOqVxIlV lXz22zf57PNaeeee5vPPz4hcOutjlP/p+VT+275rXYvvM+v50Wf0qufLKWF9Xn8v5/VPfPbpZd79 6SZ+9dZ6/iDvnmfv/A2BgV+IrimKs3CbNsg9hWBW2aWevnUkl/D6Ic0aP2TIEBo3bvx3Ro3/lEM0 ZMWWiTMzAiM0EKNVMkaUCDJLGoZVtmPUiBFV5+oYFC+sRpEM7PZgHG0CsPtnYLRxYmRKn58/RjM1 pphl/2yMtMy6qi7qTdKmsfQnoflFjOQADHuosIxJlvkCorH7tcYWE0WqOZh0Ryj9unXnmbkLOOA9 y8VXX+bkHhHia71494sQV+8OebD2iED3npRtrf5y3MuZY7K+wcvmLV421tZy7LXzvqSoVWX7KFq0 TICDW1hdR3dR4tkty/WyvVVYDSAKLNwCHtawpPood896jvZd7AybPIy1O3fxuz/+taxYPdXTN0Xv v/++LwxGFSothzts2HC2bq3hF7/4JUePHGbq5PEEJSXRynIzSR3G07ZvAY6R+TgGubD2ySN5qIvU gbdj7zML5/BbyBosbT3zyB4yneRhuQT1cREnY+3DXTh6u8hx5JPTqYCMUVNonZVOgyZhxOfk0m7K POxjH8IY8wLG4Jcwej0g609hjC3B6PAi9n6LcExZjL3/o9J3P8awZ+u8OQYuxpj2ovAi7ENKcPZ4 AUc/6Z+o4TELMfoWYbSVOXWeSfMwekh7X9l3goa8yP8u/KvxQ3N/dMgvYXh+EYMmrcUxZi9Zk9dg zV+MLV8NIEtoW7CUrvkVdMzbKG07sRUupWNBEV1dZbRzLcdaUI2lUCu+bPWFzthdVQx0LWG4awUd 87UCTDU2nbP3MjK6FxHb+XYi0+zcO+s2/viHvy9B/FWT5tDo16+fz8tPXZC/aVJFfu3atb6QS/1N muxUf+P3ldQz56c//SkvvPCCyEc7UVFRvnOjeT5OnTpVn9C0nv4j+uTPn7B1+RZGDxqFIRhkyi3j KSurorJS85LtxeNeIezGXe2hZNUaWe6nuHirYJpK1m2o4djRS9SePc9xwUiHz3upFd5/6Sxrz5xn 35bXubz+LG/sX8Ebx2fz+o47eau8kA8XdINFzYQF3i4WroiE5TkUjU/E76abaBUeh9MZhyNZcFxQ JLZwJ9np6WTFBJPdOhhrpGC9MBu24DaC+wTfRQtmbGjBiLRit8VgTmtFVHIoCZYU+ndMZ1IfJyN6 d2Vot44899h03n57jfxzVaz+NqTgqiJ6LSWsnv+e687Z2m1LyB8/lKcH+HH5QRMfLG7Iltsiuad7 PE/n9eTNC0tl3E+F3+Yvn9bym8+O8/Gnx/jD7/fw859v52c/28877+zjzTe38uMfb+KNN1bJu6sa r3c158+v4ujRSg4c2MqhQ3uFlwuXCHuES780PniwVI7h5tixKtFvNvDKK1t4+c1NvPLTzbz9o528 dW4TZYvm0blPL1JSmvBYbxOnZpmovMNEr06NGDG0C697t8h/fF9YvTn0nlJPDj1HV41ren+p0aj+ HvvPWc+TnjM9j3pO9TyevNJWh4W+4M989Olv+eLTD+DT3/DmxU+47TZo1arO+BEaCt27w7JlvuH1 9C2j68r4ce7cOZ8b/H9r/ND67a2FE9X4YbfgSIvGCAnE8E8SIWZgZIrwsjbA8IvBuNGGkR7uE2r2 IOkPtZOclUqsI5gMEX4ONYCEOYXjMOL8MMwyNlUEX5IDwxaPIzsIZ3QMdv9sjMAwGSPz2kRI+kJd 4uWY/tijYrAZNhKS/TBnBzO98FbWr9sl/6+WI5cu+Kq5nN0owlyWG0Soa3LTQ2evVHq57OWI8Onj Xg5u8rJpxznWnz7D9qMH2LRhF+Vluygp2YHbI6DBU8zq4lVsKN5NlVsBwzZpU9ZcIOWUV2xh2YoT 3DvzaXplO3ho5gxevnCBP18HX1nrqZ6U9Gu7W8Cv5hFQw6fmEdCwmB/98IeUeTyYb3Ziio4kLK43 HXrfiWPaTBL65tHmZhfWyS7aDZqOuW0ubcbnkTgqH2cHFx1G5ZI6OpfgDtI2UsbIOEc7F4kONYbM wDJ8Jun2XoSHZxKR3ZeU0bdgm/kIjqkLMfpfSXI6/j7sY57B6OAhud8iYqc9SuaQe3D0fQpjaBVG n+q65Kd5MmaKLAcUY/SQdTV+jH9E2hfLcqm0lwk/J3NKe/8HMCarsaSyLvRlwhXvj4I640d7l5vB wv0KVuMo3I4lfwVGvsxb6MFasAqzS7kCq2stNtc22WcJ2a4izJrPo3ANNxeuoI+rkk6uDdK3BUPG 9itcyODCCjoUrCe7YAXmycXY+pWQM3YZ2RNfICS9D4P6jeLAvj387ndfT+UXTXKrIRSa70OvuXr8 fdOk4VhTpkwhICCA3NxcX+6p71uZVn0W1dtDc/NoMtrnn3/eZ5hU7xxNQq6VO37+859fGV1P9fTv 6ZNPP2HfqePk3XkbN2dmkz9qutxHgleqjwpGqREcox9wylheUik4Zj3LBNsUC3tKt7Jx/Wb2HN3D zrOnOHboHN7dXvafEMwk2GjzNsFJq8/i3XmZM2dfofb4cQ5v30vNhh1cWF/E+xsLeWPDMN6qHspv qiby0YZxlM3KIDa6ISHNo3GkZmO3RmJtlUL7m+wMsqcyzhlO/8QgsjMiiY2ykuhnITOpGdkpzckM MWNJEcynye8TA3wh1PZMB+nRySS3SSYhPY341Gj6DsrhhRdncrTmWd4/X8pnH6yXB2sPfKQu9VeV VVW+vo9VNP5TFmX+i3OcPr2DW+64k/btwlk43sTHxQ157aVwZg2IZmrXbPZvXyhj1SCg51UVfzUC KOu2KrV6rpV1/W9zj1w1SmnIjea70o+BPxa+2q/tXzb/7XGv/p53RcG+wKKS+xncPYXbujdizVgT S6fdwKQxQfQc3pkn587hx+9qKJXuo//xWuernv8zvuolo+der8kpufweePNJuRQr5DbQ/neF//nH YVGfmDkT4uOhRQvw84NevZB3GdQX0Px20XVl/Dh8+DDp6enXNHD8K252ww2kNGqEIzIce7IVI8jA CI/ASG2OEaIhLokYSS0xAsMx/KQvy+LL9O2Ib469RRpRITm0tCSRYG+FMzYQe8tMjEgnhjVehJ3s Fx6FEZAkc/hjiQwmOyALqxpDNPeHv/RrjpE4OUZrOV5MBE7DjjU7Sx6OxkRFxPPArDIO7/0BR86d Z90FL1vPejlx2suWM3WGD01uek6W+6R91SkvO6T9qKxvkDFbay9w5ORJ1q9bI0piCSUl6vWhpWz3 UepZSk1FMfsrV7C8dJ+07RIgoYYPDXtZR3nFIaqW1lAwbjwdo6LwzJ3LZ5qN/3vqyl1P1ydpyINW kVD3+h49evxPhQ0Nhxgzdgz+AZEE+duxd8/FPm0GYQMK8OvkIm2Uiw6D8sjqkoe/rIcMcmHpmI8x SivEzMAs69kDXVhHC3d1EdHPResx+aT1KsDZdiZJKUNp0TycgBQblrHPkjNkGUb3irpytwUP4xz/ APau84ns8xStpt5DkutZXy4Oe6cSjKHqvfEsxuR7MPo8g9H7JYxx92H0fwyjc3Fd5Rj17NBcH90f qPP60LCXAmkfqwlQSzEGCE/7q/eHXdgp7MivxJa/xJek1Jguv2VqGTm5NeS4dsu4Jb7EpXbpb+sq k/FFWPKqsUzdTe9pNYzNq6SXqwKtAKOJUB3TFuOcuhx73gGc+Vtom6f5SIpx3rKC7PGLCUwYQVSo g+lyXmvlHfR1kCaZ0zCn/v37+3I8aTb+b5LUi0ErmGgOGmX1bNAcFt8nw8ef//xnDhw4wMKFC33e HZqTR41TavzQKk1q9LgeQpPq6dtHP//kE0rWraZzXAKj2o8UHLOXymr1VN1Cieew8Go2uFdxUNrX uzcKjtlIifsAZSWbKVu3lurjR9m36zwn1tSy/rBgpr1eDq/2+owh5y7U4j1znjObz7FzbS0rjtSy x3ua417BTGePsn3rRl5eW8UrR8uZv3gCHW3+pDUJwR5qw5phIz3IxsDIOF4c3ZyNd4exYHI8Y3u1 pFPbULo4U2hrC8BhDSTHSMFmCSMrJhBry3Ts8YL/0pOwtm6NOTAGc2YqZmtLMrID6NLWzgPjOnB8 cU8+OTYZzj8sulal6FQH5Wzol2VV0Ou/0v9rPs+Hv3mTxcuriOmeSOEQE5+XmfhwRUNmT2lIv54B rFszFz5Vo4IaBvRcXmU9t1fP79V1ZT33V/nq9lVDiV6Tv+3/Mvlv5/7b3/EDfvbLnRTc0Yth9oZs mmji2J0mHh5yAzfb23DHXQ9y+fJpPvlUf9+1zlE9/3u+ek/oup5zvd6y/uk+AZ6L4Vh7WBIKe2bA +3JtvlCZ/8/1I1Wd1Mhxxx0gj77onyDqJ9HRMGcO1KdT/PbQdWP80KRp6nbcpk2b/2Xc+Hfc4qab yBTlvl14BPbWERgRZoysaAxHA4wMWWoyU7/kOm+QdOnXEJWEYOxBjaUvhdSQdOJCg8nMDMdhD8GI l3GBGRiRGhaTIHP544gKwGgdTUxgGIFJoaQY6TitZuxx6Rj+VuEYjDiZz4jFmW3BEhBIQ/ltsUHx FN+7guP7fsL68+fZfPEsRy94OXvey0FRNg4Ln5P1vRe9rD7iZet6L8d2eDntrUuCeuLyRU6fPM6a lUtZtKic4pLtAhpqcJdsw1O6k5WbV7J2l5vKZcspKd6Jx62lb5dRVraE0tJVvDBvPj379yYiLYUF ap6sp3q6DklzK6hSvGDBAkaMGEGPHt0ZOnQw/fqOJjW+B/7NkonMMLBMnkr6iNuJt+eT3cFF28Eu jJEuEvu6SHHkktVuBuGjHydyzBOY288kVtpC+rjI0EoxMjZZ1i1D80kZdDetssaK4GqFX8sIrN3u pd3oSozB1Rh9KjBGz8eeNw9jYhGpfRcQ1/cFMqe4cQx9HqP9Q3LMFzEmF2H0fk54YV21GJd6eCyW flkf8wjGuCfqQl8Gy9iBC2S9RNoex5gufaNlTE85Xh+P7CtcWFf5xeJyY3atxZK/A1vBciyjF+Ho 5WbgiBUMyV9B+4IKsgrW07GwhmH5S+lXWIR9chmWvqvoOGAZPadVSt8mrIXbMOdVYh5URHafKmyT 1tK3cJkvrObmwmLMM7fgyN1K10H3kRBlkJTYnXXrdl+5Gl8tvfHGG74cEgMHDvRl5Fdvg2+KVO5s 2LDBp+hbLBaeeeaZ72VIhxp87r33Xjp06ED79u1910fL2aoB8uRJdQeup3r6v5GqE5t27SQ1IpLs uGwef/wFwS5uwSg1sjyDhuwu9ZSyzrNGljtleycl7s0sXriN8uUH2XL8NKdO1FK7TzDRFc+PjQe8 HD3l5bJgpLNnvWzff47V+8+z/ewFTly8zIlLb7D78g84dOICp4+foubiKeYuXsRoRxc6hgVhT4nG LDgtMTGBSZ2aUvuIKNYVN/HuS6058WhDdj3SmPV3BDKjWzyjOsTi6hdIj6QwEptmkhHuxGaOF6zX GiMxSrCiBSMsDXvGjSRHNMMs2HHmCDOH3fF8tiYS1qRATXd4/XFRuPbI2dAvz8qqCF9V0ur571kU 1S9+wrYDq4gy4pnQTlSVSuENJooKTHTr3IzFj93BR68elZf4VaPCteb5d6weOaeFv05PHP2tF/jw wwNsrZmDrX0SHVNM7H7AxPnnTMzqasLRqglP33s3n36iHgqaDLbeU+j/xleNTWoAqas4xB8rZXUC HLRA2Q2wQO6rrRPhxzLmP/wuLKoct9wC/v51BhD1AOnaFaqqrgyop+uergvjhyo+CogffPBBQkJC /pdx499x81atSDNnkZMSjr11Y4yIJAwtY2aE4sxKxRlhx/BPxEgJxHBGYCSZMQJkO0K2syNwhMu4 hqHYYzUBarr0B0l/CEZ4BobViWFpgyPa32f8iFbjR3IIKfZ0nLZs7PGp0m7I+DjZr4nP+OHIyMIa GEhA8xCsqd0peXot+0++yeaz5zlxUIS18AER2CfPy7oI8r0i1NfJcssRL6fWe3m5xkut9B865+X4 hXOcOHmKtWtq6mJh1SVUvTtKVglwOEXJll2U7C7DvWwpnmLpc2vFl+VUVi6jaPESbpt5Fw5RJO1j RrN0584rZ7ye6un6oqsJFjXUQL/CFxYW0KlTe9JS2hIe0YEbW8XQODaU6Js7YXSeQHt7Ps6OBaQO dpEwyoW5j4sOjlxs7WYSNvoJwsbMIaP9TKLsuQT3rjN+ZMnY1D55WIZNJ6n/TJqbx3JDSALN/YKI S+iKpecd2IfMx97TgzFqPkbBCxgTinD0XYCz34vYJ7kxBs/DaH+v9D+EMUnG9PLg6PMSzsnzsLuk v48aPx7DGDMLY6xWitF9ZNwg4d5F0jYHw3UfxnhZ9loobXIsLZ07U40fJdhcJXR0raV7/j7aF+zA PHo5jp5lDByxjKGFy2ifX0HWuE10HLWL4VOr6T9T85GUYe2zElv/JVimVWIp3Eb7whp6TC+n08Ai LL2LsU1aTN/Cakbkr+bmwkoyCtbhnFHD8DsW07bzEKKiO3DrLc9y7tzbfPTRV1e5Q40N6uGjYRSD Bw/2KdcffPDBld6vn86cOcPkyZN9Hoea9f+VV175XiXyVMPGokWLfOWG9Xpo2KmGnu3bt8/Xr4lp f/3rX/tkdD3V0/+VTsl91rd/f9IyUnzhZS+8UObL+1FaqnilGrfHTbFnjSz3yPYm3O5yiopXsarq MMe3neXkiVrfx6AzwodOeFl/wMtmTQbvFcxU66Xmgpdt0ndKMNMx2T5wUsYKrjp15By7Ll1i/csv U7r2MLNcT9DRSCIh9UbSLakkJyYyuWMLzj1i4lelJj7SJKnLhDcKVzTkyC1RrJoWxvbbG7GgXxC5 giv7WONpmxqMLTUAmz1GcKIFo7EVIz6CrBB/HE3jGdvfzspnE/jtPBNfPG3i00UN+WKLQ3Sxx+Bn uwT0ntCzInwtha2e65TWN7j48hZGjhxGbocIXpdr9Ee5RgfuMTG5343MnNKbPZtK+PiPapz9NnlH aCjOJc6eXs7UacOJjwkgr7uJ0y+aWPOkidE9WjOho4PtVfNknCruaii71jz1/O9Z7w19zl6DT2X7 3cWy2R9WN6qrDlUWAXsHyOUoh1//8D82fihdlMtYUFCX+DQgoI5794YlS6A+OvT6p+vC+KFgc8eO HQwdOpQWLVpc08Dxr7hZs5akpWWQ44zGnnwTRus4jEjN9WHFGmLD6hePkdoKwxmGkZyF0UpDY2wY 2UnS1gp7RAD2m9KxJ9oxlFumyP6tMWxa9laTX2ki00Tp88McGURWQCbWZAd2ueuN1v51IS+xcsyW zWQZid1mxsjIJjmuI13638bTq3ew981XOHPyHOfWetm9wcuq0yKgL3k5LAJ6zUrN7eHl+Fkv5055 uSB8RIT6GuGaC7UcP1XL+jWnKS7ecyXsZbHwKuGjuCu24K5aiqdsFx63JjvVsBe3PIDbWLBgOyNG 5NG1RzcefvIJLtUHpdXTdUqffvqpj5VU4VIvkBdemEeHth1o0ToEU2g4pphwGvm1JiayA87OhTjG ziRysAu/bi6SR7nIGZiHtWM+WaNmYh49E6NTPuYBeVikzypjIvu78B+dT2qvAnlX3EKaMRU/azca RATT5CY/EhK64+z3JI5JJRj5T2CM03CV+dj7PIV98j3YC57DGFKK0fFFjGH3YhQ8gjFpIdbejwk/ iE3DWvrPxeg8S/Z9Rvpl7Fhp84W9yNjxxdLmxhgjc3e5C6OflsOVMdPLMfJKseZryVsPfYXHupbT w7UPc+4OrFOWkJO7jXaFu7HnLcHa34O9WzXtxlfQdob8Vq3kMmUPtqkyNq8Cc34p3fOrZI5y+k6V eaeUYJleijN/K+1cB3BMXyHHLCOncBkdbq3GGHorKeltyU7vy8MPVfCzn/3Odx2+Cvrwww958cUX 5VwnMGbMGF++j2/C2KDKvIZyqIdD165defjhh305p74Phg/9j/qMaULTwsJCoqOjsdlsuFwuX/la ffa0/yrVGz7q6f+X3n/vPRYXF9Gvf0/69BnK44+vEIxykLIyLXlbgtuzAQ11cfuStpfLsoQidymr 3Rs4Vn2cXbvOs1awkCY9PV/j5eAqwVCCnTbK9olaL6f0Y5KwVoLZesHLusNejq0WrLWlltW159h3 6TyHL7/J8+u2Ye7ciWYtGpKSkEp2sINBsW2YP7Ypy25vQM1dN/CBls2tNPG5x8QfFjTmDwsb8Ylb 1osacGpWU+64uRkd/KOx+MdhSRWcGCG4splgzUQDc3QUmTf6kZ2QyIzBieyf3ojLBSbevNfEJ0Wi cFW1g5p7RDsqlgdrh5wZVW41LOIflbbvO+uX+kt88KvjVFWVMHN4D17ob+Lt2Sbee9bE81NvoM/I aB4ouoVf/FbDidRD4mp4w9fB6onxf/XG0NCLVympKKFNdA69M27k+EMm3l9g4pZxJrL6p1FUVsyv NQzDZwT6Ov/Xd4WvnLvPdwq4XAmfHIAfLYR1yeBpCiUNZJkIx2fBR0fhz78RwfiJ7POfk0IFTVd2 9911hg9RRWnSpM4YUlamH3quDKyn65KuC+OHxlZrvg/9Aufn5/e/jBv/jpuaWpDaMp2cNAt2RwxG QiDOlETMWQ4imsUR0TwAc3YozlQRUsHBGKFBskzGiDYwLOolIm2JERi2DGnLxGgQVVcZRmu8h8nY wHTpd/rK4DqyA3BGRWLXsraa9DQm0ldC10gIl/1kPTwQR2YkjhiD1NR29Jo5jeJ9W7jw9mtcOHOO nbu8rNnjZdsZL8dFcJ86KgJ6R50b5w7ZPvmyl/0XRXh7vWwQYX7s0jnOnDnN+nV7KC7eTomGu3iq fQDB41mDp3hJXWk49zrZ1q8om3z9y5atZeGi5QwZOo5ePXswXxRJTSJZT/X0bSFNvFhW6mbgkAG0 jAzH1LCB73lv0togosctZLtuJX2Ii4QOLrImukgc5SJU1lNH5dJurPDNeeSMcJEjfUaHPJJzcmnT /1ayhj5Oh26P0M4oJM05kZYRCZgamIjJ7Ev76WU41SAwZh5Gr6fqEpn2X1hX4nbavRi5T2MM9WD0 fgHniOewuoqInjyPsP7Pktlzsc9DxBj7HMZ0N8aEFzAGPiD7P4zR5yVZl7mmyf6jpM35qMwtY6eW SXuFLwGqTUNfhDvLnH1dbjpp+EvBWrJnVJJdsAZL/npsaiQZPR/z0ErMU7ZjLZC2/CosheuE1/g8 R6yu+XR0LZU5auhSuFrmrMZcsE3m2Ev25A1Y+1fQY/AKhubvoPNtG2nT6y6CQm3ERTp46KEX+M1v v7qytxpSMnv2bJ+RW5Xtv1Wyv0569dVXmTNnjs/jY9CgQT4PkO9Ljo/Nmzf7qtncd999vpK+o0eP 9n2NV8OH5t6pp3r6sulqkuMRI4bRo0c/eQcsZsmStaIkeASvbMRTshdPkZa+1bBe9QApp6hkJSur 9nN062mOnTzHvpOCj7Z5ObzGy+btXrYcl/ULgqEES+2uEfy0xcsJGaNJ4/ec9nJasNaRvXWV9Gov 1eJ95Ue8uPoQyc5uIkcaktwsFUdQCh1SQhjcJZKR9mQmZ0fx8NDGzJlq4qVcE/sfNvEHLZu7WrjG xM9fakR+r3CyYqKwBIdi8w/DHhSANS6M9EwrySkGiZExxMaG0N4SznSZt7BbC4onmfjTSzJH+U2i GaXCzkHw41I5M6q0a9LO+rCGv+c648fvPjzG1m0LmTmmA/d1MPHafSZ+Pd9EiVybIZ0DeOjhafzy V4dkrIaGfJ1Ggv9ruIyOf4Xf8w53LnyR1i0imN3jBv5SZuLSYyYGZZiw2RNZv7Wcz764GhpVb/z4 71kNipfgZ0vh6DTYOxQ2ZIE+gyU3wI7ecF6ev9/oOf7/k/saAqNJUIOC6gwgjRtDu3awYIF+yLsy qJ6uO5JL9c2Tgk7NLq8ArHXr1v9j1PhP+MamJoL9mpHZIhNnkAN7ajyGww+nEUR2fCxBAUEERUeS nZGNUz1CmrfAyGiOkSDjWjkwtKyZNQQjJwgjMx0jLBojsAmOlDgcWt42MAAjJBgjPQvDsGPYZI74 1hh+kRhRVgy7tJtlvohWMjYbe0oM2W1akXJjLNk2K645udRs38rl06+xt/Ycq85pElMRxl4vl2T9 zHkvB2WpVV82nfJy7JAI8qOyLf1HZdy5MxfYv/84y5evoKRkKSXu3QIOBCS4NcxFgEOJuowuocTj FlbDyClKSzdQUVHJE0/Mo3PnnvTu3YuVK1d+o+7l9VRP/xdSZbmmpoaJEybQJjbWVwnqhuBMgjpP IXvMrVj7ziS9vQvLYBdthrnw7+0iaagLW18XqR1cZI6cjmPidOwd8siw5ZLW83YsI58mc9hjpHab idVZSHJ0DwIDEogwBpA55nGM8S9h7+vG6F6CMeyFOgNIlyKMQQ9huB7FyJX1zgtxdpqPdXIxYfkL CBj2Ehldi3H2WYgxWUNmPBj9n8ZoNwtjzGMYE2SOHrLfgNkYQx6pC4EZXY0xUY7RR47RS/YZK/tM L8WmHiDKBW7aCXfJd9PeVYTVVSrHX07H/Eo65y8hx7UTS/4WHGowyV/Iza5y7K4V2FwVMscKrIW7 ZI41Mm65zLGbjoWbsU4qwtJzIb37r2OM6wA9b1tPZO8HaB49kGxrd56aO5u333rDl/DzyyZ9z7/9 9tu+ZKeaV0KTa36dpEk9ldWTobq6WhSUWF+OKfVE+cMfvjqDz/VCakxUOaChLREREQwbNsxX1ebl l1/m0KFDvv56qqevgrSa0p49e3zeXu3ateWhhx5g6dKVlJVuFCyzD0+1LFcuwVN1QLYP4nZXU1S8 hlVLT3B8r1bCq+XoMS+n13nZt83LWsFL2zXMRT8gnfaybbOXjRu8nJAxl0948QqOOnzlA5NXPyId reXQgR9Q5tlHp5sH0KpZM9JahONMDsRmBGNOsZDt7yC7eQIZkUEkpbbGZmnG1M4mqqc04MKcllx4 sTXL84PoZY0jKSMUa2aoYL5MLJEJtGvrz5AuMUzonM3IzokMuLkZ7XNak5BuJiA8kd621my8tRVv vNCQP6gC5gmAQ2PgV5oIVZS1z9QrVxXdeiNIHdcZPz784xGOHJ3PfTN6cm/Plrz20A38zmNi0y0m CuT8PuEaxTs/2CKy5WrS02vN9WXy1eujlVvUaKVK9n9zzc7zxafneOtn+8h9ZDrp8Q1ZP8XEL140 8fgQE06/poxtb2f/jhf50yfHZfwVD4ZrzlXP12a9HleMH2/Og2VpUNwAquWZ2yTrxyfCexvgiy8v gfdluf0KCyEm5q9eIImJUCmPd30IzPVJ14XxQ4G2lrvMysqiUaNG/8vA8c/4hhtMhIWayM5qiT0j HXtIPIZ/AEZ6G+yJUdhatSQjKpIMu1kEmQN7azNGs1SMjDQMhxVDk5W2kvExgRhZsh7ikP2jMVI1 d0cMhi0HIy1DBJw/RpBwRiZGGxnTSo4T3QrDLmM1LCZYjSHyG1KycTrtxEWH4dekBd16daW0qIhT K46yv+YSq7y11IjAPi2C+7zXy0URypr0dI0I6M3SroaPs6tFgItw17r23gte9u+9ICDhhJyfVQIK itB8Hh4R4HVeHlXCAho8V8NdtlBWdkJ4vSgW1eTmziUsLI2ePbtx6dJFX7x9PdXTt40++uMfOSfP y5Nz5gjIzCE6PpF0oxvW9pOIaTuDAHsByW3zsQ1wkTnOhbWfiwTDRSuHixj1/BjrwnGzi8heeQSO LCCt1+20GXirr/JLcrcCnNku0lKG4h+WSmBkJlk5eeQMX4QxciFGz/sxBjyOMcKN0WMxxuAijEmy 7PYw9q6PYpu4gMwhj5Pe82GsI+ZjHzAXo7fsM+El2c+D0e45jFH3Ysx8FGOc7KsGkO4LMMaqIaNS +AWMidLfe7bMKccYW+cBYs7X8rcl9BAe43LT27UYs8+wsZ+B+ZsZVVDGzflVZLqqaS9jRkr/UNc6 clwHZNw6GVcq+y+R9Uo6u8oZLesD8uV400uwTHTTdnIVnVzLaFtQSdY0N6lDnyCz42BGDh9EZZn7 K6nAotVCNKn1jBkzfPmdvu5EmppXRo0vml/q7rvvJjg42Jff4rXXNBHad5s0n4563CQlJfnyag0f Ppw1a9b4PD3UKKUeON+nXCf19PWS3luaOyYvL08UhCjuuOM2Vq7cQ5nnMJ6SzXjWu/EcKMez7gCe 4sO4S5ZQJJhwlWcDRwX/7N59nnVnajl8wkut8AHFTYKRNsvypMiGU8e9HJX2s6cFV231cmSN9B/z svNlwVPSvml9LTtq3mD7tkNMmZJLQnwQWclNsdvDsKVZMPvZyQ6JITvGj4wWcaSGWMlISaJtWDP6 xLZgRJcURgyw0t/aBoe/H+boUMGImdiyHKSmG/Rsn8iiEX4cmdacHdNuomLaDRQO98NmM9OmlR1z 6ywG5GRw37hAds0y8fsXbhDNyB82OuCkaEi/UM8FDYe4quwqqzL/t3wtRe+7zLVy32hi0EM89+ID jO6WxOG7G/LZChM/ftrEbb0aMWGsnUOHF/HnP6ss0RCir9pQoN4eunxPWMND1QDyn3qA6DV8jT// /iAHl93F2AGJ9G5n4ugDwneZRLdoQFxMBnMfvoufvLOdz7/Q//N9vfb/Dev5+dtnRtv0WXoZfvYC HHbCzmxpzpfnbCn8Udo/+1D6vzy6GgJzzz0IrqgzfihrCExx8ZVB9XRd0XVh/FDgNWvWLJo2bfp3 xo1/xzeYbiCuVSAd4qNoa4gQywzCiIjFCNKcHtkYwZE4I4JxJidhWA2MtGSMsDgMEWxGaoYIrzAM EYJGsHKM9FlwCFuiIonJCCDKnEh2GzuOIOlv00jm0Ioxsl/DcIwkEX4W2Y6yyLFShEOxR4aRk5VN ZEwsjW5qSJ9+PVlXuYbzW85wZP8FdtTW+hJ2nRSuESF9bKcI7Rov2055WS9tu0VYn9rm5eBeWRfB fvKCjKu5wOKSEyxcpDk+ND5WgIImPV22FvfWckrWLGeJeztbS3ax3lNDedkGSsureemlMsaOvYtG jfzJzs4U8LDLB/LV3VuVgHqqp28bqeK6atVKRo8cQpvwCEIDUgmKH0S0/TbMttvp2LEAx1UPkO7T CXYWkNLpQXL6P0rbIbeQOHg6UQOmkzEgl9TBucQOzfNVgMnudzdhtmk0bhJAc1MjzBljaD9+UZ33 xqgnMcbdi5H3uKy7Mfosw+hdgtF3Lsb4ZzByF+Ps9hzOdk9jV6PI1BcxBqhnx4MY/eZh9JexmgdE c4C4SnCOfR5nXxk7QMZO1vAYGTdcxveRsUPkeJoDZIYHW64Hq2x3HlLCgGmldC1Yh8W1B5trJz1d K+hfUEmH/PVkj1pF2wGV9JuwgT4Fe3EUbCe7YCmW8dXYBmzEOnqVjCtmQP582W8hRn4V2YVbhdeQ 7SrDkreO7nfsZWB+BalZQ4gITmDkkGEcP3r4yln/8ki9K5599llfZRUNuzh7VgHj10cqZ44ePepL bNqlSxfy8/N94Zbf5XAXfd/rOR87dqzIO8NXylerumjS2d/+9rdXRtVTPX09lJubS4sWzeUZvI0N G3ZRVroDd0kNnpWCbwTPeFYuF3xTg9tdQ4mnmqqiJWwsOsbmTZfZcb6W0y8LLjrkZetWL+tkue+8 l7OCnTQZ6m7FVl4vB3YLntourGEx0nb2pJc9O2rZefx1Vh0+xPgZLtI1z01kOA7Ba0a2HUO2jcwA jCzBejeGYW+VgS3LSVZCMimtQoj3iyW+jYWUVCvWqBjsgcG+PG82u0FKspmeccFUjjDxi8dMfPac iV++YGLvY015ujCUecNjeKZXLOO6xNC9cwxjhJ/sGk1RvwA8U4JZ/dQ43ji7Ts6Oen9orcy3hVWp Vm8GTY55dalK3X/jZfBtZ/2vaph+nceff4S4WH+eG27i4yoTHy4wMWOAid6jU9l9aB6ff6YJZL8O 44eGu+hSr5EaQNQDRNv+U+PHj/not7uYf29X2pmbMH54CK+/dBP7bzNhS23E6Onj8V7YziefXvFc uOY89VzHV/Pl6LOh4WPKuq3PkbpbfAAfy33xQRX8bKUAED3/X67R4x9JQ2BmzIDw8L8aQNq3R95n Gvp3ZVA9XRd0XRg/1PNDvwZey8Dxr/gGUwNCGkeQGRgnAswPu0MEUkImRmsRZlE2jLQkDD9/jBbS nqXhMCEisEIxWmZgxMjS2bQu6WlIgrS1lrZonNEG5gArwcmhBCT4k3ljPM4wtfLrHLJfcBuMQD+Z O0aOYcZoKseKt2CkRGEPaEW7pCSiYxNo0tSfgQOGsXb9Bo4KyD994Tzes7WcPFZn7FghAnnrJi9n 1nnxipDeKkJ6/Tkvx0V47xJeJ+tHhQ/vvMiK0pN4ilbiVq8P9348xQIWVlXh3l9C8ZZSlrvXs6/4 INs9u6koW0FpeTnPPPOUz8U0MTERp9Pp+9I6f/58H2sJQ83mf16eVFUof/GLX3wv3L7r6dtPGrKw cuUK2rdz+t4BzZvHkpY+nCzHFGy26VjazSBkWCGBw6aR1baAHNscLL2eIX3MbWQNzMXonoddK79o +dsOLmxjXSRPuJVmxhRuaJ1Os+YRJCX1w+jzYF1IyqQyjNw5GAV3Y0x9EqN/cZ2HxpiFGIXCOqbn IuEF0i/rBcIjnpIxMn6YhruUYnSuwN6tBNv058lw3UvG4EewdlmEfbDMO1LGdZfxvWVeHZtXZ/ww pgr3Upb2qeXYCndizd8j81dhz5djFSyV7d3YBm/C6LpEfs9OGbMLe2E57eV3dRi9EkfX/diGbMTI l/8g+9nyy3EULKGj7NfetRmrzzNkB31uOcDIaR4yzFNp2NJMmywbLyx+0ecV8OmX6C2mIUz33HMP mZmZvuoip0/rF7Ovj9Toqx6Gbdu29eW58Mp79rtK+j5/6623eOCBB4iLi/OF9+h/1nwfGoJQT/X0 dZMaGR955BFfnh2XKw+Pp5TS0jXCB2RdQ3ZLfez2bKbEs1+WayguqsZTsottW8+IUljLqUu1bN7p ZfUqLwf3ezl/xsshwVRrBVNtrPVyQp7pGuG1woqfNAGqYqoz3lqOvf4a1cePMP2BWTiT7GQ0SiMr OEtwXaxgQ01wL9guTjBeS8GJEUGyne7zGLaGRWNt1QRrXAxWIwcjXXFgIEZAa2zxcWSGxNAhqAW3 9WjGnoca8mFRXdWYD0pM/KTSxF+WicIubXvvNXHPmBAG5mTSITwLa3g2tuwM+nRLZN7c8bz++mp+ 86tdfP679fDb7fLCPCrg+JSwLD9XzwZV7L5q5f56YzUuXGLRgkcwJ4Qztl0Tzj4u5/YFE/PGmhg3 IoGlyx/kZz/XEsKqDCtfa55vmuu8E/7w4cucPFXF+ImZtO/QmKdujefV58JZPrkh/bs0oGzZPTLu SknWa85Tz3/19Li6LTji4xr4/Tr45Ihsvy/8zSXpfvnluiowERF/zQOiITBr1oBmHvj4Y8WxVwbX 0zdG14XxQ+OwNev8Pxo3/j3fQOOgpgRmBJJpj8MZF47dXwRXVDqGkYRhFgHVIlo4SgSWH0abUBFY 2bK0YljVyt8EIyRF2IkRG48R5Ic9MBJbskGqw0pqmwisjVr6PDoMAexGsCFjzLIuQtLhjxEWg9FI hGe8zG8PwJ4eT1urlcioNG5sms60Sfey78Rxtr56kV0itE9qOdv1XtZv9rLzZF15282HRDCLANcS bYeFNQfICVlqmVsNj6ndeZGDZadYUbSKYl9eDw1/2YOnUsDCykrcS9ZR4dnDCvdGlnq2U1G+n4qK Ndx992307duTCRPGy/osn3FJk9tNmzaNIUOGkJOTQ+fOnX1fQT0eD3v37q0HxfX0rSBVYquqKoiK Cpd3QANatQqlVYaDaMdwAaeFZHaaSVrHPOw5+bTrewcpw+6ide9CYgbm0VbDYPq4iDVcBLZ1kTLe hTG+gIQcFy1Sx9EgModmfrEkJHXD3mk2jm7q/aHGiLkYA2Zh9HwcY+xCjILHZD/hHrLef470P4rh WoAx7Glpu1eWT2DkL8KYUoHRqQpnt+cxT55FyJBHCOq1kKxhpTj7Fcl8Mk4rx+gcauwYX1Zn/MjT dQ+28W5fpRZL/nJs+ctkTjfW/MWyXY7VJW2TqrGNlfWpy8nOX0pOfglDpH/Y1ArajV2BZVIlNhln zt8j/ZvpIPuNcC1hkLDDVY7ZtYz2BSvookaXMS8RePN0brTm0GX4IJYtXcKvvsQ8Qfp+UYOsxWJh 27ZtviSIXyep4q8ldu+8804OHjz4nQsD1LCi9957z8dq3FYDU3Jyss/Ys3jxYmpra+uN3PX0jZEa rjXvR35+Hv3792PmzEcpKdlNZaXmMCvHU1wmy624PXt9hg9f0tMiwTzuJezYusuX32PzhXO+cJaD h72cPy04aZ+X1Wu8bNrt5ZjgJa+wLo/K2FpZ7q6tSx6v2OriK5c4ePY0FcuXMnr4OMKahhHeqBX2 UD8cFsF/8YIL/RwYMYL1bMGCHwUjhgmWDBC8l3QlFFo9htXrIyJcMKNst26NNSAYa0oKndpmcs+Y ULbccwN7HjBxca6Jz6oEYq8VXmriT0Um3nyuCTX3+FE4vDW29gmkpGSSGeBH55Q25E8fwPrSbvx6 ux12jIRTL8AbS+CtefDr5XIGVbH/unJbXC+sX/Uv8PrR9TxbOJ2BnaJ5cYqJ37wo5/I+E7P7tWLa uN5s2Vl2ZezX5S3x3yY8VcPVec6e2cq9D96Ks1M4d468gfNP+rF7RiLjLf50aX8jazbeK+PU66fe +PHPWc+lPgO7hTcLr5SmcXCgN/xSn5PfC39zpI6k6gEya9bfe4B07468z+TqyuW9Utiwnr5B+saN H+qKfPHiRUaMGHHFoPHf8U1xNxHujCErwYEzIAJ7QEOM8DiMDBFSNhFQbYS1EosaQlqHYNyYIn0G RlZSXXJTNWakCNtEkMVJv4a4xEbhtFpwZmVjj4oQgSfCzpKIEWWX/mwRkloZRnOAyByhWcLNcaQ2 w2bPJlGO26xVOIGBFh665xnOXbrEvtdeYZcIX4093bnFy94dXs6IUN5/2cv6C162npW+vXXZyXfL GBXUZ8/Vsld4x84j7CyrYXnRNoo8K1ns8VwxgOwUsLAdT8lOAQkbKfaUCS+lomKPgIn9AiwepGvX bldia1f6eMmSJZSVlfHEE08watQoX+I7dYe+5ZZbfAqBfiXUvsrKSvmtJ7hw4YJvqSUh66meridS xflBuV8TEmLr3gWBkdyU4STG2Qm7cyLtzXfidN6CY3weaRNzCW2XR/xAF22nusjp5CLO7iKkn4v0 wS46DsojZ8AMkrvOolWkVgJoQFh8EjkD7xUuxui3BKO/G6PvHFl/GmPEIozcuRhDhdvK+pBnMPKk T/OE9H4Ou4xzDirCOWG+jHsKY6SsD3gJS7/ZRPZYSPgIN9mup3D2lv52ss+E2cIyblC5LIU13CZf uNCDVdie76ZHwWJ6T6okZ+hGzGNW0s5VSZ/8NXQvWIW9UA0iC7AULMBZWEb//PUMzF9HW92/YBG2 fPXw2Er2mDW0H1rJoMmr6VewGofLI79jEdl51bLvFnLu2kLq8IcITmxHWpqZxx+bzQfv61eU/39S A7eWku3Ro4ePv4qcIv+M1LNQk3pqQm2r1UppaanPUPBdo2PHjvnCRzWcR8OKNJ+JentoQtff//6b BYT1VE9KiidmziwgJ8fJmDEPUFx8kqoqrVDnERyzXrDNbpZ69rDJvYmVJRUUVbkp2biGnTWHOb3n ArtOnmefYCYNdTlw3su6A142bBL8tE/aZFtDX45o/3Eve3Z6WSPtW7xeTkqf99gFH/batGEX+TPz aeXfAr8bm2APDMGhH7KCBTNqGLNiPYtgwWjBeQFq7MgUTChY0RYmuFHaQ0MxQtIxIqzSF409JAhL QgLpmU66ma1McQST17MBc8c3Zt8tQRy5vRnnZ5v4kxpCaoSXmCi91USvHuHYzGlkhjcjtmFTMltH M3t4Yy4/b+KPZc35fE172DIAtnUUnW86fKiKnirFbwmrkn89ezp8WVz3H3/79nGWzZtHj66p3DtS zs8COY9PmXipawM6G2bc1S/IOD0nahy61jzfNOtvu8TZ2pUUFI4lKy6Q5wfJ/5hnYsPYUPokxzFm eGf2HFj0P2OvPc/3jdXIoffA1Zweev9rfpyD8POH5DSNggsDYak/VEXBu27p+2pDW/5TEvXJ5wES GflXA8iQIXD8eL3x43oguRzfLKlrtZbY01jkfzRs/EtuaOKGpjcQGRuJLdHA4S9CK0qEUmorEWLJ GEEOjIwUDLs/dnso9vQ07AEqzK4YLWJtGK0M7LEW7FZpt8t+5liMyChp98MenYDdInNo+VtzEEa2 JlLVEBkZK/1GvBzD6cTITMVo2RKnfwiW9EyCg4No2qgR2Zlmnnp2HqflCbjw6st4a0X4ihA+fkYE 9UlZP+HltKzXiKBeddbLXhHgmqRrnSbpkrYT58+x6fx5ynftoqxsFZ6i3ZS7d1LlLpOlW8CCZkk/ JLxD1qsEOBQLu6moWE915TEK8ufSvn0nbrt9pjxsx31f/FQJUCVEDU6aAE/j3bX8nFZdUAOIeoNo Qrw+ffrw8MMP+wwhahRZtWqVT1nREJl3333Xl7hM5/sux8rX0/VPb775hty3BTRu1FzeCSGY5Plu lBZAbHYHecan4nROxzHchX1MPtZuLrIGCo9xYe3uwujjwjJKtnu5MMu6MbYQ66DbiErszU0tggnL TsMycQbOaYux91+C0dWDMXwBxuBFGD1LMMYtlG3h9rI+VNomynqPEuz9FmMduYisHqVkD5yLkXcX hutJjEEyrosb6/ASrAXSPkXae0l7t3LZVz09ZI4pwrkyLr/0fwwgFmFnvpuhhUWMHLOSDl0PkDlo A53ylzK6cDeD87fjyC+XcRqeI/tNqcSeuwN7/m7ZX70+FuEoLKWdq5qcgeXYuy7BMXYP9sIaGVNK 2/yFwmvleIcxbt+Lpe+TmAP60jG2HQ8/+gg/ePdHfBlpMPX9sWDBAl++D33X/PSnP73S89XTO++8 w0MPPeTzgFCjryZd/a54uan3ioYtagijhjZqeItWsbntttvYuXOnz4D9+uuv+9779VRP3ySp54fm mpk+fRqGYWP06DsoLt5LdbWW6V8n+OUIxYJr1nhWcdC9h03FmyhauYri/XvZvPkEx5ed4viBs5wR fHTyXF2FPK2Kd0JwVK1gqN2yXKX5PWT96GHBUqu9bNksOEuwl+Za27nvPKtX1Ur7XnkHFeIf6Idf YGvsyZrEVHChhjRraLOGT0cGYjRLw4gTjJhox946HXuUYEBbSwxrAkaYXbCk4MPULIyIEBnbCmti ArYEJza/LGzRQfSwBTDFkUhuRhgP9L6RbU804RflTXj9oUbM7WuimyUMm5GJOTuQtKBg7C3SKWjn T8WdJg7Oa8QvS5tAeUOoaAAbk0X3mymAeYVoTprfQhTDz07LC+CUnNjvch6QOuPHj945waKieXTr ncL9Q0385jkTnz1lYnG/RvTukElJ1QuCRzVERkuXXmueb5JVgb8gCu9pTnnd3H3bIDpF+/NiZxM/ mW2iZMQNTOyTRUnR87z1zlEZe1XZv9Zc3yfW86YeNlfudzUI/UXu+T9sh988BfsMWCzPh3JxMGzX 6kk1Mu76MH5oaIuGwIgo9nmABAbC5Ml1RpH6sJdvnr5x44eWX1VvBIfD8b8NHP+KW5m4Ia4BMeFx 5LTOJidaBJAaKRwisNINEWRJGHK3GZnh2DMzcQY6sIdmi1KkXht+IuQSsEebcQRG4IjTfB5RIvBk GSJzxIhwC7SJUJO59AtAfDiGX3Rd/pBwEYBROrcTIyFF9pO2FmEiuMxYUywk+DUnrVlThvTuxZzy cjZdOM/Zly/xqghqDWPR3B47Dng5vk6E8V4v6/VrhQjnUweF93s5KAL8mLSdPV/LEdl33e6TFJft kRf/Zta4l7CnuJR17g2UeHYJbxbQoMYPjZfVZKgrqKo8yNLqvYwZNZXk5BSefe6Zf+persBZz/8P fvADX+UFVQr0C8zzzz/v+4I4ceJEn0fOpEmTfO7q+sV2sjy9aixRF/L60oj19E3TmjWrcDpyaNqw BaYb/DA1D6dpqwiiw5PlOe9Gu86TaNd/Bs5RBcQMcBHQ00XqcBcdhriw9nYRKsuIwS4y++QTO7yA oAFTiE3vTWhUIqFp7cjuPJe2Q9diH1KE0VsTkz5Zl+/DpeEqwu1kfbC05T+GfcwCnL2fJr3XowQO XUTE1BKs0+bgGDJL9pUxI4tx5M/BOXkW9l6yb9/FGJOqMPIqpG8uRv8HMCa8gDGjHKOw1Gf8sLo8 2IW75JfQbUqV/I81WCZUk+Mqo3v+Kjq7lmLPX4KtYAf2kduw9awke+QSsgtWYC0ow+JaxM351Yxw 7aDf+A0YoyrInqIhMstpK/MPKShhcEElOQUbsMw8iDF0C44k+W3RfRkzdTIrThziJ1/CZwotpTpu 3DhflRE1dn+dyTb1XaUeH/369fOVVP/JT37ylZTy/SZIDepauWbo0KH079/f957W9/epU6f+x9vj U7l+qnjWUz190/T+++/L879EnkcLN9/cm8WLq3zvA18id89pwTQbqfaUsMazkmUlu3FX7cW9egNL KpezqnIjqw8cY7fgolO1go8ETx1XLw/hHcKrBUPtXC84apfwKcFSsq3JUU/LM7JFxq49Xsv+Qxfw njzP47MfIzDEnxb+jbHbA3GkxglmFHwYJrgvI1WwXyhGE8GD8WnYHek4EwTjtRbsKFqMYROMmCXY L1XG22U7XDBiQ8GPcYFYbLFkxhpktLRgCY7GmRRITkAUXSJSGNs7mTt6pTIjM5rBmY1p65R55L1k i8jEGpCFPd5Md0dr+ne/iekjozgyuwVUCkRXj5GqxrAiWl5mTnjzdvhsHfxyK/xEFEE1gPgU5n9U Hr8LrArwOT78wyscOrmMURPMuG428fpdJr54wcSGvAYM7BbEk/Me5xcfvC7vOfUMuJ6MQVc9F87y 0/c2M+fpPNoaUQy3NGHLBBPHCkyM7mpikKsdtZe38vGf1atB97nWXN8nvnrejglvED4En0v7xZdg az/YkgrlQTC3KTznBztHyMtlM/xFPVWvr3DWV16py/cxfz5s2lSf+PR6oW/c+KHxyapMaxz4NY0c /4xbCrdpQERELHb/TJzqomgWYeUQpSfNjhGaLMIqAHtYBBlhmcT520gLz8CeEYldhJcjM5ns6GTi A5uQHB+MLcuGPSoaI6S1AP94WcocURkY2SKgEkJkriicrYJFSCbUZQe/ScvkyvEyAkXoZWJr48Cm JXZbtqZbWAKT88fxzJalbDlznrMHL3JaBPH2WhHQ50VQ7/NyQoT0rgNeX5WXXdKmlV20Xv0B6Tt6 +Bxnz5zi2OG9bFx/QkDBWRYXrWH1Ug+7161j3bI9uN2bhMukT6vAaKnbrZS6d1K+5CCLVm6g48Ce BAQFUl5aeuVM/+ekAGXLli0UFRX5eM6cOT7FRb+cduvWzVeuTgG3eoaUlJT4wmlUqXjzzTe5fPmy z5hST/X0dZDea08//yzBSXHyXmhB8xYZNGodTqOARkRGh5CQ1oG0zpNE6b+FNsNuIbivi0w1fgxy kd3TRchQF1HDXJilPXqwrt+BtW0+oS1iuMF0E2FtxmEe6SEn341DjR295spcC33GDmOSbPcpqqv8 MnE29vzFOEc9R3qvewga/CiR0xdhm1KMo+NsjC5zMHJl7DTZZ6Dsq0lT+8g8E5/DKFgsczyN4XwE Y8SLMqYCY4zw5DoDSJ0RpASzzG8uLMZWsBybaw0WX86ORVjUw6NgO7aRm3D0qqTbqGV0L1iBs6Dc V/mlU+F2hufvp2/BeuyFFVjzV8g+y2ibW8Lg0SUMGr2InOnFWGZswphyEFu/ZWRmjcDZwcm02Q+w 5+Kl/2/lefv27b53h4ZhaNy/ep991aQJVvVY+u7KyMjwGQW+C6RhiPoFXfn+++8nISHBl79p7ty5 Pm++ei+PerqeSZ9JTcSelZVOcXERK1ZsFfyipfuVl+L2eCj2rKZEt9278RRtoHhRKSVLKll+6AB7 L13gtJa9Fax0bL9XsJKXnYKj1hyqM36c1Cp6gqkOvCz9gqs0CaqGFivOuvDGJS7+6C3mPLuYBP94 Qlu2wrAHYk9pgxFgFtwo2C47TbBfEPbGwdhjM0m3xRKX0Ij04BjsARoKHY5hDZX3tSyT/HEEJuMM lfasZhhGC8GD2RiBWVijI7FkBWKLC8MakEp6kJ2k5mZSWseSlRmCzRoiWDMOo7Vgz2CbzBWPxRxE RGIYEW3iuHNQEHseMnFgton3RNGnXLhEeGsUvDURfvYi/FIUPvUA8eVB+EcF8rvC6gXxQ979WQ2T p3dhUFYD9ufJeSgysf9eE3273ED+nZM5f2Evn3xS5yly7Xm+Kdbff5EfvHWAIaPH4NfUxGNDTPzk aRPrp5iwZDekz619ef83e2WcVpGpN3781fihhr1N8LsSuHQ7VFnhebn2FfoctIOdhbDvYfjpNhl3 fVcv+/DDOr5KP/lJnTFk6VJQNa2sTP7KPq1qqDJe8cuVgf8lffSRekUj+EDOopzGf/edRx34NRXY z35Wx18DNLsuSO6gb5a0/Koq0uqqe00jxz/hGxqYaNjERHRMNPYkzfchAidShEmKH0ZQIkaYA0dy Gs6gVsQHB9MyOZPo4CgcAX440xNwxjpIa5WGX2xzQmwBWB0WnGYRfJExGC1EIEaKMNRtu8xrFkGV 0UoEWTxWu7o6ZmI0lzGB/tKXJYLQKRyHLas52TcF0yEuh2mPTqPq6FLOHjtH7bqLbNvsZYUI6T0i gGvVTfOkl9PCO057WV3rZa8I78NHvKxfXcvOHec5dvwY69etrUsApnXvi1dRtm4FlQcPUL5Rc31U Cpf4gILbo26jB6kQsFBSuYxHyirI7jeAKDmnSyorr5zp/44+kidIvxwqa5iLuo4rsNbcIYsWLfK5 keuXxpSUFN9XVU1Yq5VkHn30UV544QXeeOMNn8eJfuFVJUQBudb6r6d6+jJJ76nL8qbvPaOQFimp JKZbCZLntpGAxyYtWtIkPBq/7G6k5UzAGFSAeVQh5u75WPvXVXox93CRLWweLcsBLqwdb8NsdREa kEmDJo1plJxK+OAZWFxFOHKLMQYswujqxhgh62q0mKpJS2XZVUvXSluhG9uo58nuNgvzoNkY4zxX DB2y3yQZ20fGdSvBGCvrAx/G6HWvjJlfl1Oky0JplzmGyfrNshwuy0LZv8CDzVWO4dIQGA+O/K2y vQ+raxl212KcrlJZLsGcW0HO1EqG5dYwMn8H7aUte/pW7LkHaJu3kpx8OaZ6ibj2+qrH2KdU0bZn CTmaaHVqGbYZlXKs5b7wGWu/6aRkZmAxrCzWOm3/H6TXaP369T7PMc27oclGvw7jh+YYUWOLyhZN +KyhId9mUk89fR+rQVq9WPRcqmfegAEDfF57+r79riVxrafvFqnH1YoVK0lLS8XptAqWcAv4Pyb4 ZY9wlbBiGg2BOSC8RbZlvWQfRYvXU7mkml2H9nPu8gVOnaxlw1rBS+u9HBccdU7wk4a7+MJeBFMd 9XpZJzhrm7SdkXUtgXta1msvXGDvm6/z8IuVtIvuRqp/MkZiLEZrwXNhURiWFAxboM+bw9EiC2ei QZukKFr630RsdKzgxhwcrQT/xciYFNnHPwlriBOLJQ2bGj5igjFaZQh+DBdsGCh4MQGzLYTs2GCy m2WSFRxLdrY/Fms8RlRknTdxfKrP29jesgWOuBhiE5Jo1qwF8VENaec00bWDiaJpJv7wkolPPCa+ WNyAz1eH8fkbLvizaE8+5VrDPfT9puvKqjxe5Wspl98m1v/wJj99fy+Ft0yhpyOE0lwTv11g4viD Jkb0NDFmsp1t2+aKcnlIxmr4y/X0v2v54otLXH75CINHTSMluAGbpt3Ar+ebWDTZRCd7ODNmufjF rw7KWE12+l24Zv8N6//Ve/bq/att6r2jrLlPLsppeQKWx0CRH6xsAcedoqnPE01d7vuPfysa/LfP 4L9hA6Sm1uUEadMG4uPryuQuWQLV1XBGI37+D6TGE/Uy0fwiT8hp+3cRvurYq078GzfWGWI0Iev3 gb5x44eWO1QA17Jly2saOf4Z3yQcKZwVJYLLbsWeogmrRPD4h4ngkmVmMnYjS9qbk57ejFhLNil+ mdhvDMGeEYQjO4WscDuxgckkJgdiEwFlb2OWOex1iVCDAzDaxGK32nAmZJEWE0mILZgYUfZtASk4 IpvU5QEx23yeIo44f8xZIYQ2DyAjIZtZT97F7uNbOXPqHNv3XmD1fi87Rfhq7o9X1VVThPHOGi8b tnjZIQL7xGUR0Ke87N8jwvzYOY6eOM2y5ftZuHCrCP9VlLrLKFlWQfGG9ZQs34XHvUm4khLPCoo9 O3CXbqeicjmLFy7g3hlP0rP9KAYNHMKu3TuunOkvh9QQoh4e6lathhD9mjp79mzuu+8+XC6X71qq 6/XMmTN9X1w1dObZZ5+VB2ujTxmpd7+upy+bVN3bfc7LrY/cT067jiRY+pBgG0VkTGea+pm5oUUy rVunkmXrh633bUS0vYXIgXmi5Lto39VFssVFyJVwmKx+hYQaLsLiRxAuz31jqz+Nu3QguPd9ZPSe jXPAXOyDPRi9lmGMXICR9whGzxfqwl/GPYox8XnsA0pl3LM4+zwvfRUYg5dgTJuHMflhjE4vCWtu D1nP1Sovz2J0l/n6ytjxj8t88zH6PSfvtIdkP2kr9GArKMfi2sLNrm0MdVXTy7UUq8/zo1LWi6St ks7Sn12wAUdhJT0KVtCzYBU50yswD16Fud9azJNKsBYu8JW7tbjWYS3Ygy13J9YRSzGPXIE5d4e0 rcIoKMY+owi763ki2w2mZetgHr1fM9D/30hDLtTA/dhjj/nyfej7QvN9aPtXSZqTSBObqrdar169 2LVr17c6yan+n02bNvkqdqmnh+ZmuuOOO3whA/olvb5SVz19G0iNc0eOHGXSpIn079+bRx+dTbF+ 2ClbicejuczWC+8V3i6sHiFaCWYLJUWVlC2pZNWh/Ry8dIHaM7UcFKy0Tnj96b+Gv+hHpKPCp496 2bPJy+Edsi6YS8NidmlS1K3nOXPyZV5ctZ6uQ6aQEZ6Mo5VgvzDBjZYgDMMfQ7QRTWxvTxJcaY0i TXBebFw8qSGyHSIYMlz7g3EEJGKPdNAmO5VgayApkRE4g6Q/0opWEXTGRGDNDiIqKYzQkCQyI6w4 zRmCSwVfaoi1ViaUZ9lwyHjBl0aDBjii2mBOSiOucWNaNRSs28xEwxYmrPEm7hIlf8vdJl5+7Ca8 j4RzsqgLP6l9Ts6qKow/EX5dWI0gdRVS6viqMvlt58uCPY/j9ixiyLCuuIY1wjvbxI+eMfHMJBOT x4RQVDyJn/9C8a6eh+vlf+vveJVf/6aGlasKGNrXYHR6FPsmNGf/LSZyBzZh+LAeVJQV8fsPtZzx 9Zqw9atkPUf6v7XErxo71Oih5+K4sN7Pv4I398C22+DoLaKpPwW/2Srt3+6w++JiaNoUzOa6vCDK 6v3x0kvQty+8oDl8/w904gQUFkLHjv+Z8UO/Sb8uj8yjjyK6G4KVrnR8x+kbN35o9u/evXvTqFGj axo5/hn7NWpCtp8fbZNFkBhRGJmtMUJFkKhVPqo5hlndGTMwMmKxZwT4SpnZY+wYAZq5OxBDhJU9 OwNHqEMEmuwXLUIvMFyEkAgiswojP9luKvuk4wy2keofQ0CMP5Hhcdj8M3FEi7AyhwrHoDXhc4Jj yIrIoEmTG2kTm8Bjs1/g2MEzHDt/jo0vn2Pn+bqEp/pFQsuwqaFj+2YR3htFSB8XAX3My6lDXo6c 1fCXWo7tOMvK6uPyQq/B7V4mIMAjIKAMT8lqWWopuLo8H8s8O1nlOUFF6UrKq6uYP6+MW8bczuBO A7jtlts4fVZdIr9aUi8RrTSg5RSfe+45nnzySV9oTPv27eXBNjNs2DBf4lQNk6mqqvIZQjQHgIYs aPy9Lj/8W3+weqqn/5bkBV6zeTO2mx2ERJixpE3EZruF4PTxmAJTfe+MgOYRRMcPINBWQHSf23CO mkG7AfnEd3Hh391F4lAXqSNchPQuIKn9XQJ6B3JTYjMapcURaM8jo8O9OPvPxT68BKPXwrocIMPv weg7D2OgbE99QNbvx2j3AsZYj/CiOsPIIDdG7vMYedI3WLZ7vIQxUsa6nsGYUi77yHZv6RsvXCDr o56T+R+U/WWfWzzYZlZgyd9Ol/xdjCxcQt+CKqyuFVhcFfRxFTEqv4quBTswF2zF7KqUdq3eshxj ehk3DyiiS69ynBNXYilchjO/hC6FRdxcsE6Ovwdr/kpfqduurl10cK2R7Qrs+avp5tpGers7adTQ jzEj+/POD9/k88//e88t/dJ79OhRX66gTp06sUaDX79i0ndKdXU1I0eO9Blf1Svi68wx8mWTet25 3W6fnIwUxSw7O5t7773XF2pY7+lRT982evfdn/hCtAYMGCXP56089dTTVFZWCPBXw8cBYfX4KBes swtP8XFZLsNd5KZ06SaWHD3OhkvnOVBb6ytre1iw1DrBTJsVOx0UjKU50y56OXTEy5l1gqW2edlV 62WttNXskf4N5zl37DLFm7fTe9pMEtpEkRJ8ExZzOnYjUXCf4MhWsRgahpKWLdgyDLtV8GNiIvYA 9QxWj+CGGHEROAJyfPgw2hKIf7YfyaExOEMs2GMNX5UYZ2QU1ix/wgLCCbwxnYw0G079UNcmHsNP jqM56VJSMBwOjORk38c7e2oqVuHkxo3x+wfM27iRiYF2E/cM9uOWXnG4OkXz/B39OXLAw+kzm3n7 jXXwxxr48yH4kyqOV3OBXPUKufqF/dvoWXCBj/50lt17tjBm7Hh6WhpRM8PEb14wsTTXRO7gMOY+ PYV337vejB963t/ijbeWcNfdmQxudyPP9Y/mxK0tmDvAJO/yG7nzgVt5+eXDfPqpjlW+1jzfFdZ7 7+r/1PtSr5Ua6XbDx6vhU9W81RBytdzvj4X/Ar/+s6y+K8qGhgV9Nwz96lAbGwt33KHpH7T4R50H xrx5kJQEo0ZpZMR/H/6yW06lJlYVtcvnyfHv6lLo92gNd1FvEzWAnFS70/eAvnHjh4ZSqDv0f238 aOFHdnIibTXuMk3dD0WghIoQiU8XodJchJQIl3SLtBnYNdzF3BK7XQRXrIxRA0l0gAgdP2nPwB7q xGihpWxlHq384siQpfRHy3aLNOyRMVjiW5PhF0dWqFUEn10EoRlfrXdLCxkbSU6MQdaNZpo0bExc opk5c1Zx7PCbIqDP+fJ5aGnb414R1MKbZP2UumOeEIF8ysvq0172bhbhvd7L+uO17Np3nmPVx1jt XkeRezNa916TmXrcwiX7ZLmVYncZpZ4ytnv2sN9zmBWe5VRUbue5+ZsZOmMS7Yc4uOPu2znv1ZfM V0/qxq7JUzUeXXOGvPXWW75rq18mtcrD448/7iu96HQ6SRXhrgn65slTri7caizR+HUF8sr6VVgr ydR7idTTf0R6m3yAPEO76TCxPY1CbyK4RQqZlqlEDL+bG7r3xuTXXBT5xrRsEU18yjAszpnYuxRg H5mPZVo+GeNdWHoJ93aRMbYAY9CdpKYPonkrf/yDEkhvW+gzStiHlWH0KMIY/iDG0HswOs/DGODG yFNeUGe06KiGDFmf8TTGGBnT/VmMfm7suQsxNPRkqHBnWdfwlsIXMabei9HnQezdZR8Nk3FJ/5T5 GNNkmSfbeWXYXNU4XZV0yCunbd6WutAV13JyZGwHVynOvCUyrgK7jLG5ajDn7/KtD56ygFGTl9Fx +n4y87fS0eVmVN5ihsg8dpkzq6CcnvkVjHEtobfMYy5cJcc/xLCRh+iVfh9+jcNJSm3Ds889yzs/ +tF//UxquNuePXuZMGGCz/NDDZ9fJel76KWXXvKF4mn1KjUafFsNq/oOVC87VRSzsrJ84Tsa6rJt 2zZfrqyvI3Sonurpy6af/eynvo8kXbqMEuyXz8MPP82SJZsoLz8kOEe9PUqFy/CU7sFdekie4aUU F61m6ZLj7DlYy/bztb5Q4YPnvJy/6OWw4Ke1G71sXOvlxHHBVNK2Xo0gWu5WMNZKwVw1MtYrWMt7 6jw7Ll1m4bIapg28lYSUaFplNSHVloIzyom9dYLgO8F9GrbiL1gvxYo9OQKHnx92TaJtFpzobIph i8TeRrCmXyDZkaFkGAlYzP4yRqsBKr4Mw24EYjPHk9U6hMyWwVjTBWvGxki/YNO4OMGbURitZZ/E JBlrw24x4zQMUkXzadXkRhqabvhfuLfZjSaCWjXCv8WNtG7aiKTYMHr16kLPPv148Pah/GT/rXzx 5ovwdqUoiqLNfLFVWL+kqzeIYkE1CnwbDSAX+NOfvew/uI0JQyfRJ6Ipe6aa+OlcE3P73cDgmzN4 8qn7+en7+2WsKs3Xy//Tc/0mFy6vZey47gx2NmPZjKacmdeQ2/qbSIz3p7j0Kf7yF/V6+K57fVw1 vl1lLXtyRlirtzwIb4yAnz8j7Wr4UNmmnppXElbod5fvWHlY9fxQ44d6fFzJTY6mS1RvDVGTaNu2 zhDyzjt1ff8Oel3t17wh06fDyJFQVVWXz0MNIOrhofy3dHUf7Vfjy49//Pd5SbRd+eo4Xf5j2z+S tutx/tWY64G+UeOHuvJqskxNRtegQYP/9aL/V9yqyU1khgaTYxEhpUlIG9kwAlNFKAVjJEub1mEP tAjHYySEYRjSlhIk7W0wIqQ9XdbNjTBiUzC0CowKrTDZN1FY3R9TZDtU+sJEAGalYreH4YwNxRmk 42X/cBGCKTKvJlmNl98RmkhmiJmGYRGkdOlDSWUNly68zcsnarm83cuhXV42nBUBLUL4kCzVFXP/ JWl72ctmEc7Hd3s5tdPLTk3kdfwCJzccZnV5FUUlavw4LWBA83poRZeNeIorKSkupdS9hXWenWz2 rGSJp0LAwVHmPFODtX8vUbbMLC5ZxPvvavbjb470Gqsh5Go1GTWC3HrrrfLA3+ZbaiUZNYRoTP4D DzzgW+qYdevW+Ur0/upXv7oyUz3V0z8hecnya3jrlbdYuH4BEZ1CMTU1kZTVkexBtxIzJJeoLl2I yHISFpROpH8K0bFOopzDyO7rov3QmbQbkk/OYBdpA11EDcwnefgMLL3Gkxh3M+HN29MmaRSWcQ/Q 1lWMfVQpRu7TGMOfwXCUYAyUZd6TGMM8GL3Vq0PW1YAxeQHGgIcx+tyHo89zMn8JjulPYYySft2v /zzZ736MEQ9K/0vk9FmCvV8lxvjnZf/H65KfaincPhUYE9zYJi7GMtCDdeQ6bPmbsRRUk11QRPaU CiyDNtJ1yFoG5VbSpWA1Ztd6maOcnoUL6VdYSbuCzZilvd2UYvoNLKbX0CLs0xdI22I6u1bQ37WZ LoXLsMxcgpG/hd5jNtGz1/Mk5UykZUw7nG2HiSKyjB+9+2MRaHrC/zPSMLkHH3yU7t17+UJfXtHU 518yqbFU3xP6rtGSulqqW8Mo9XhanvvbRBqaowYjLV+7YcMGXyihGnGUtQKXvhPrjcL19G0mzVuz ZctWxo8fTdeu3bnvvhcEBx6hvFwNH+rxUYWndBvFG3ZQvHUlJVXlFBUtYVlpDcdWneT43nPs8Nb6 wlvUy2PbGS+bBF/t2yEY6qSXg9K2R/jEBcFagrf0Y9OG87IubbWXznHglUvs2LKPilsfo6ORSYOo hsSHtCYnKAt7guBGo4ngu0HQZboAAGb7SURBVFYYDbIw4gTvacU//dAVKNsJggeNWMGcghFDNTdI OI70bHJkHnv8jRgBajgRfGhNFhZsGB6CM0SwY2qiz7hh+AcIVm0o+FPmtVqxh0bgbB2AMykBu9OG Q5ZZIaFEhEXRzK/1NbHv3/MNNGx0Ezc0bEZCjD8PuRI5u76v6JZjhPvBEdGALj4vuqR6gahRQKtn qDFEFW1VQHX9H5XU65HP8cmn5/nhj44w+6EHGZbdhuMzG/LOUyZyu5nkmpiZ/dij/PS9AzL2esr5 oQanH+A9v0pwbntGt2tB5a2BzL+rMWO7t2Jq986c2rNExqjCrwaqa83xbWe9x/Q86D2n60eED8Pv KuQy5cktOUw0ditsMcOp20QLl3v1Kw6L/aZJDQxz5tTl+5g5U3FSXbsmOtW87PJqIC0NwTB1BglN YvrBB3VjNHr34MG6hKZaSvdVeaxFhfRVlVEvES2l++STdaEvTz0Fq1bVJVTV4734Yp2BRUmdYf9W vdL106fhpz+t29ZLICqb6GN1c+jxRC2Td3Gd4Wbv3r/fXw0e+hsq5LLqcRcsqNv/6nzXG32jxg8V gpo8Mygo6Bov9X/NrRo2IvOm5uRorGScCKXWBka05v/wqwtFCZPt1iKokkRwOUTgpMWJ8JL1VqEY 8Zkyrk1dmdpA2SdEBFucCDJ/zfKdVBdC4x+B0Txbxjh8QsrIlDmtIthiNTu3CMjoFvLClXktGbJ/ JDmt/THHt6GZCK+2Y8eycedOXnn7DU4crcW7xsvuLV5WnvVSo14gGvYi65uOedl4VAS2CG8tg3v0 tPTJ+DOnL7Dn2BGWrFxGcdEq3O59Agq2yLKSktJi3EvK8CzbjKfsIB73DtyeKrm53axevZfZs5cS FZVB584dOXPmFPr18HojdYVXJaiystKnoGiSVDWEaGx+cnKyL1xGY9s1l4iO0RAZzTGiRhT1LlHP kl+qmbKe6ukf6Hd//B2zFs4irmMbktokk57Uh4xuuVhHa4jL7WSmjqZZq0RMrVtxQ1IqUbYBWA1R MNvNpP2QmSSPLMCvp4uYoS7ssk9mh0Jat+hOo2bpRIkCb50+C2PKS9hdpRhjKjF66HI2xti7Mdo/ jdGnBCNfeNp8fKVseyzCPvEhsoc/Rmr7hWQPm419wiMYvRdiDJiDfdiDGD3nkzmimLQJCzF39mDv LfNMvrcu50c7D0YXmWvcIp9XiK2H8OC6xKedCjy0LyzGOrkaS89d9OqznTHTKulZqKEvSzC7yrC6 qjFcS+U3lWErrMI6aZnMUY6hRpbcJVgLZUz+Wmx5+zEmbcA2oUT+o3C+G+et1dhlruYpY/Frkc3d rtt47fxZUb7/4fPBv6A333yd7t3bYbdnsGvXThGo//m+/ymp8UPziKhhQEPvrpbkfv3113193xbS xNAaIqRG4vLycp8huEOHDr7kpsWCNvS9V0/19G0ntd298cab3H33GNq1C+fOO59g6dJTcs+vEZwj +KZ4hWCb/SzZvp1leyspW+pmcVEZS9zrOFJ9lMs7znPxdC3nj3vZL/hpjWCprepZK6y51I4Lrjp6 RNYFT10SXHVC8NVG2V4n7Qe9tZy9eJ43Tp7lgHsp/dt1pYHgybgbm5ATkYg9U7CkESx4MBrDTxOX CuazKJsxwvVjmmDHOFmGREm/YM02giOzbYIpZT8/NZIIJjRSMGwaIpOM0UIwZrjmE9EQGmmL1nml LTYdu82BNTuR9JDWpAdFYIvLxB4ciTM8CFtWPKGRwdfEvv+MtQiAI8PEmifDYU80LBN4/6xwlSiV l+eKUlku2oos/1AtL001gqiB4NvkAaL5IF5h6ZrF9O5sYeFoE0unmOieZaJn745UVy8QZUz/lyrZ 15Px420uXq5m/PhUBuU0ZGbvEDqnNaBzZggv3J3Hj17eImOuhiZda45vO8u1+EL4kyOi9VfKPSja 9C9nw9kB4JH7c57wi8ILQ2HDONHmN4mG/90Og9cwkzvvhIgI5D1YZ4hQ0nej1qiIiQGHA3bsqPPc UKPGu+/WVXFZtgwmTYIpU+Cee+Cuu+qMJDpW83uoceO55+rydwwdWhc+07UrpKdDp051uUQuyyOi ITb6O9TrROfWeR98EMFRdb9FjSx6nBtvRN7TdfNpLhL1SrHb6zxWdJ6rdDVviBpu1KPFMOqSrqqx RFQ3nwHneiK54745UmCqSTNDQkKu+TL/V9yqVSsy28SREyqCpbUKKxFUdkMEUbwIJhEuAZE+l0XD KUIrRdZbi6DSGu0xIrwCZFwbEViGjM0UwRYqAssvFSNKhJMKrewkjJbS1lLGqzCUK2kEtpZ1EXR6 jPg0Gd9UhJscRw0jZhuOiHAsLZsTGxLMiIkTqdmziyNvvcH6M7UcOezFqwm4RDCvEWG87UJdzo8T G2W5XoT0CS/bX/ayQcacWFfL/t0XWHr8GJ7VK3AXFeNxazKwfXiKt+Eur8C9YxOePbJdvZ6S4hpK tNRt6VJWrVrNIw/PJSIshsEDB8mNLXf2dUpaAUJ/n36ZVVZjiFaBUGOHJkhV7w9N6KeVDNSFXUs5 qmfIMnlC1WCm4TRa3aCe6ukf6Z2fv4P7pcW0j2hH85YpBOX0JbubS178d5JlFHJT6ghMQcmYWrag SUIyEcZQbEa+vOBnYu6fT9poF+bBLjK73EKQ8xYaBuZgaiJj0xOJ6ipje96Nc9xCjLyqupwdrsUY ox7HaHs3xoCnpU36+j6I0eMxHBPcOGYsIm7YAvzalhA3eAGOgvk4Jpf4DCAOrfAy3ENkwZO0nnwf yR1fwNm9GLsaT6bJmDHPYYy7V9bnCpdhG1+GRfbt5CphZL6bgcL26dI2fhntJlbROa+SdvnbsLm2 Y3UtEd4ivBNbfjVG/npsubuxjl+OdeJa+f37pG0V1sJyrLnLsPWVMT3d2CYXY51RguOOZThuWUaz 9IEENA/hSZG2Pz+rbqr/mefBX/7yGYcP7xXlPV2e42xZ3/+/3C6/LNJ3iZbk1gSnWolK3yfvikT/ trwj9H145swZX+Wzjh07MnDgQN87UD0jtVKOGnLqqZ6+K6Qy3+WaICDZX5aFItcPUVGhYS+rKHG7 KStdwfalu9m7vIYlZdUsKFrNksojvgSml8/WclErvGzwckb4gKyvv+hls7CGFu/cIttr6wwgly57 fUaS4+ukf5OX1We8HL5Uy6XTr7GqbD+d2w6icaOGJESEkRNuxR6kuT4EI2oS0iRZtm6GESbYzyo4 0BYlGFGwZkv1FBYcGCe4MED6Wkp7C9kvxiJjBDPaBGuGJWP4OwU7Cq4MCaxLxq9Y0i7z+gwlNpyR 8WTaWxNoiSI4PBtzCwOnLHMsbUS58CMs/MZrYt9/xk0bmOidZKLm9jBYItpH2RWlsqghrBRtam0y bIqHE8Ph/VJ56ZyQK6EGhW+LAUQ1rVfZtNXNzZ0ddLLeQNcEEzkBJuY9mCcyQHMgqfeEerRca/9v gvW3vMnbP1zL/fd3o1vnprRPa0xaIxNt06N4aOFMXn1Pk3fqf/suGj/03pJ7TA0fP54PR/rBRrkX 16lxrgUskvvzpSv36SK5TzcMkku8WTRv0fi/w6TfMTTXhxo/1Hihhgg1QPziF8g7sM54MH58nUeI fr9W3KTqnBo7kuUxzsyEDh3qljqHqElsldtIDQyX5HRr1Zi4uLqxaoAYMQJELfV5mfToARMmyN0m t5tWxddyuOrJkZtbZ9A4pU5iQtqn+8irhcaN6wwyGorTp0+dYUbnvWooUUi4eHGdUSQhoc5Y0rs3 tG9ftz5rVp2HyvVE8re+GVKPBAWsWh71/+T5EdSMzGwRWEEibBrHYKSKQLKIUIlUQ4UImiB/jDYi lAw1dIhQahAqfZroVJNaSZsmPm0j+/q8QqQ9og2+RKc2GavlboPUpVHmiYyQ9SARetGyrxpG9Bgy lyar8k/GHm1gd6SQGh9MjCkEc0QGd91+G/v27eXUG6+x6WItGy94OaIeHyKkd4vw3rm3zuDx6k5Z bvNSI+2rRXDXHJMxNbUcPXiBNUePUrZqOe6iStzuTZR4alheXMPm8h2s3LQT99Z1uKs8eIqXUVq6 y8du93JuuaWQlJRE8vMLvpWx7moQ+/GPf+yrArRlyxZfvLvmCtGcAeoNol9DR40a5QuXeeqpp3ye I5ozRI1o+tX02+bmXk9fDf36Bx/waO5sQiOTaB4TT+du4+k48k7C+s0kqN1tRFqHEpSeyQ3S3yg0 nfAwKzEpPUnqOoG2gwvp2GmGANNCwnu7CHX0JSAgjQb+6fhn9sDeu5B2A17EGLsAo3AuxoTFGH2L MQY+jjH5eWkvwsiR9d5PYS9YjGPssyT1eZ7QwYtJmvwcjtxnsY/Sfebh6Pmc7OcmbtoLhE1+gLRO D+Ds/iL2KR6M8dI3QJOkPogxcR5GQSm2GaVYCjx0yPcwqNBD74IS7PkVWAvXCa/CnF+JWdY7FW6g vyZCzVuPNX+L9FXTrWAl/fI30UHWNbeH07Wd3q6l9C5ciDN3MeYhJXQc6KGfHLubzK1eH7b8MmIG 3EKMuRvDOoxkm2fDlTP870mfxfnzn2HkyA48+OA0EX6XBZx+NZ5oNTU1DB48mG7dusm7d5+vTUNu rkfjh4a2/G04n/7O7du3+4y96vXWtWtXnyFHvd3UG0T52+TBUk/19O9IPTdnzHiIwMBMpkzJY/ny DVRUaLnbXYJ1BNN4ythYvI9txSeoKlnK4pIqKiv2s2lLLdtOXBDMVMvx7V5OCu847WWd4Kedwur5 cVBw1dqtXjac8nLoZS+nBV/t123BXpvPeDmlH59q32LxxlP0Gj2cqOAmpAcl4ghKu4IDBR+azYL5 BPsFC/aL18T2wimCB0PjhKUvQ8ZaBT/Ghgg+TBKsqNhRQ1lkXLjiQ8GXSTbBpDJfa5mjkeBF/Qhn FvwYLe1BbXAmBpNthBCREk5USDKWAAtOrRKTGolN2kMjW1wT+/4zbiYKtRF2A578zvxm+0NwWviQ aDRrzDBfoP6Tws8IV4i2dOZueRFpWVjNNfFtMX6oceACr7yykQWLHqTwzqmMHzmMe8b1pnafaF7/ U+3megrl0XN7md//7iAHD87j6XmjKXR1YsaQjjz+0ETWnV7Mu3/UErff5so8V/J3/E9eGW3TQgvK +v/fhD9uhH09oUjuv+eEnxJWw8f6FnKPDhIt+i44eQe8UgYfiJb86ZVcH99R0hCWRx5BdN86Q4Ko OD4vC1FxfIlK1UND83VcJXV019K4aoC46aY6bxENYVFPjbFjoXPnOsOIqj/qZaHGBq0iM0hOrc6z ebOcZnncRUXyeW9oWd3ly+u8PjR0ZuHCOmOGJkrVMUqaS93l+qvxo1+/OgOH5qxXo4hWk9mzR734 6n5Lr17Qvz+is8GKFXVjtS08vM77RI0t1xPJ3/pmSMGcKrga0/zflrlVbhXQkMysprSNisThbxFh ZBdhFYYhd4avfJiyvx/22GifgcJoKcKpjfQ71YND+oJEsPkF4ohPxW4VAaUlzqyahCq6LiFVUhL2 xAQcTZtiDxVhpkYUFYi6rtb+lGSMOKccOw1nG38iI1vSpFUKVnsfnprzOEcOHeTS+ZfZc6KWFSJw t6tg1ooua70c3yDrIpi1NNtOEdYr9GuFumyKED91rJYzZy5w5NgRVqxcRlHRaordeykWpWOdZxMH PYfYULqVktIKAQklAhbKKC/fSFnZIZ55ZomvvKzFks3999/vCyv6tpLGtevXUA2R0cR+Gsu/WZ5g /Rqqse+qKKgRJDMzk5SUFF9lB/3iW1JS4quC8Oqrr/L/2rsO+Cqq7I2gIC0klIQEQknoaS9vXl7o PZTQe+/kJQHL6tqwV0SlSEtv9BIILUDovb9Q1cW+ujZsCK6Kuvr9v29e3i7rorvu+hfE+eD85s6d e+9M3ps357tnzjn3jTfeMBMDevMBWBOI3xG+JwXi7y6eT/QqVf3QrkNHRE9wwXdoMhp1TkbL3smI HDAW1Zp2RZnKDVGqrB9KBQWiUlRLNHGOREzzZDi6JME+PAmxgyajWeRQVChnoFJIDJoNngBHrxkw ulGG3gsj/lEYnebBGKKQF25HzYHRmeX4bNZpxZf7Ye/0COwjZ8M+6REYgx+E0Wo2jF5PwBhxD4wu z8DeKx32Qc+zHceTEWUc+/V6iM+r+2C0lWcJx0pK90giZWI6HGO4HZdihrbYE7ewfiOiE3IQNTYb HccswLCETHRPTINtIoVte47LNRObtk/MQrgrDc1dmRiQmIcBSbmIdaUjPCEVHRLS2CYdPXjczr7R iRlwJuUhpNsjKFOtDYYNTsYHb/6ZD/B/78Kxd+9hTnDuQL9+A5CSMh8XL/7yzyM9I7SUrhKBtm3b 1kyurBAYL67F/BhK6izDkLw5pAOV9FnPr/bt22PEiBFYvny5abi2cntYuF6he/uBB+aQ/Lfkb/dW LF2ai+xsrWq3i7KDshAZaWspWv3FEw5j5gJJ24qMtW4sdxdj73E3dhxjmaLEpscOeMKJj5JP7Sa/ Ws79TYfIt1hXQFnDeoUXu8m1dr30KnIO7sfg2/qgUc0yiChXH1pm1uSBUSEwasqbg+Vg8jytAmOT N0cgOSN5ZCi5oFGL4kMuKe/hGBj2MLZRon32qUQ+GqQ25JJqo1UIq3KcsAqs5xjl2Va55WL8YTQK gd2vGuzySm4WDuWec1bnPrlnwM/0iL6BUvqGUkhOdOHVVzkDUnjihb9wbspZSEFzYEEAZ0LVOOms CWwYDlzUyhoyGMhYcLRESt7Um0YEybXmSeHmvXMMly4dxetvkC8fKcLJE4vwyccbeUyzq2vVgHDc vO733y9EcXEmjh5Jw1tvrcHX3x4mVfEaDH4ros9Youv2Gjy895DX8KT6knvnG95jHywHNrUFMnkP ZtTgfUhZH8xbjbPiC3uA78jNv+NsW/fsda739OdxOoMpU4AqVTwiL40GDYCa/Gn6+oJcxrPsrYwe MkLw0WUaRypWBHr18vTXdEahKVraVoYJeVjIcCEPEYW2KCxGHh0KhfEmH+V0yjwm7w3l8lAYjaaJ GzZ4QmRUr/AZQd4mSpzKx4p5fTKi6JwaS9ceGamXTp6+Xm8U5RbReGojY8eAAZ5wG05H/55r5FrB VTV+aHlUkdaK/Eav9DD/KfHxrYTwyGC0iApETFgtOOxUHFQWxk03UrEoI7fTNIDE+FZBjPJ3NHB4 XA7DqGRqUCHVrAFHnSY85kCMQmCi6lNx+cLwo8hwEhsLB8eJufFGOILYPyLCM37VqjAaN+FYUniN EBNaDU7fQNSsEoDSDWsgultrPDv1KezZtRu7tr+A/FXFKNzLh/QpCidj63e6sXGXRyHLILLspBtF VMjFik1lu4KCYmzddhIHeRcvX7aYxDgdqWkrkJZehLz0zVievgYLUjchLUU5QEgG0vORlbWDP5S1 mDp1OoYMGYroaJsZIvJbNn5cCTJiyKhx+vRp/rBOmCvEZPIJIe8PGT7uvvtu837S21+FyaisfCJa JlgrJJw8edJ8y2rh94GLX32Be2fPgl94U1QL9EdweDs0ik+GY9hktBo4Cc74yQiPHwv/dgNRql5b lKpEslnVD5UiW6Jh71GIHao8IZPRevCdiOoxApX86qJMFT9U6dwNTYY9jpjemXB00jK398Lo9xCM LvNgDJgKw3U/jLFzYfRYAKNjGozeM+Do+Tyc3VLgGK2lbCmxqTzO9kmPwxh9N2K6PQUn2zr68JhC Xlw8PnImx6MMyeJ42R6jhyQ5HfZR6bDFUXqlIXpiFuxJS1jP843PgT1+HVp024iO43LQ+pY5sI+g xKWhTZ8CdEwoQvOkxbC5ZiPGlYn2SRspmxCTmANb0jw0T05Fx0S2lfEjKQV2nq/l8Hw0bPU0StVp BHvrBiicOwufv6El6H4au3adQULC0+jbdxyVYga+/PKXD/r0roZis9nMUJEtW7b8JlZB0fLeWvo7 JiYG9erVM0P7tHytvFasZ5SF3wMeemgqqlcPpZ5OKDF+5FFX76HspyxEKvV2SnoBuc8OZJDnpKbM x/x5OViyugg73cdw7MxxHCCH2nXEjWPr3Ni/2o3VB93Y8oLHELJnFes2lBhD2O7gCdaTZxUWk4Px ubHh8H4MGtkLVcrfgEY166O5w/C8CPOv4vHsleHDn7xRL89s5JSR5H5aBUYr/TWkhNcmj2S7+g3J H+U1cjOM6mwTbOO2DtsqVwjHiyQXDSdnjL6J9WxflnyzcRilJhy+fnAG1kZMJPlrDOsjI+AMrgt7 ZV8ElL35itz338n4xFvw8p8/KPmUic//Ary3Ang7FXj5SWBpe2BVb+C8wi3k+aFJq97Sa6tJrYwe qpeorLf6Xu+Qq+0losm1JtvyoX8F33x7Bt98dxTfmdd/pfbXgniv2fNZfvPtIXxthhzp2OXeEr8F 0fev65Xo2vU3KfZhLWUlRTNntdP9d44z7tOcjfPvf2UH8Drvv+KZwO5ZwIvcfrAA+KvaXqL8fiBj hhKLKqzFz8/jiaE8H0omKo+OJk2AGjUAu92TOPTtt4GdO4FOnYDGjT11l7/HlUeHDCIaR+NqeVwZ G2QskXfHD21JSlyq3BzPPMNvj1+fjCNaElcGF06d/sn4MX48ULq0xxOlxKHWhLxWwsI8ho+iIs+1 yutDSVC9UKSuVpzh1Nk837XmlH/VjB96o1/ET01vvMqXL3/Fh/hPSeUbqyMsMBJN7dVR31kWkQ2a IEarvWjVFiqSGH4bNpLKkGpVEVK3Kmz2eogJo3KpGUnFFoiYoBqIDG6Aev42NKAiszetD8fNyvNB ZWWLQUx4OMJqBqBeQAAa8240uO+QdV6xm6FUdrZoSiAcoeV43lA0qFIXQSzH9m2JR+fOxs4D+7GH 5L9wTTEOlRg/NlCWn6Ryphw56sam7VTE29wopvLWcrhrlbxrfTEnDSdx6NA+LF8u40cW0tJWkwzI HXQlyYA8PvRm5ABlMWUpScM2ZGZuwJQpj6N37z6Ij++G1NQUfHGtZZj5f4LCp9wkODJwKIxq1KhR fBB0Nz1DFDIzefJk3HHHHWZSVcXUa5m9JUuWmAkS9db49/I5/d6gZ/7W06cx7J67UKlqVVQrR7La ahgaDUhCaKdEOIxEtO6RhPARdyCgazICQtrCp6I/SgXUgI/TicbtBiGm+XBEdJuI4J4jUT3UQIUK vihdrwlCutyLFv0Xwtl1Ooze98Po+ziMrnNhDJ4GI/EeGMMfgtFtFoweKTDGss3oGTDi53OfW63y 0o31I+aw7aMwht3L/akweubAGJcHY8zzMAY9DWPiPBgJlKFKgDoTxqQMM/TFa/wwuqWjXZ80dEnI Qsuk5bAnL4J9fA6ie65DVDxlXBbst7Bu5ArYuuUgqt9K2BIKYU9iXdIcRE3IQNSg9YgevB72CbmI TlqKKNcKSjbsriVsswq2xFwYQ/IQ3v4J1HS2QnB0EEYO7o8dmzbjy5/83Vwwc1X06JHM3+OtVKiF +OqrX9YooZAWLZctw4FWjMrOzjaTIssb5FqEPFK0/LeuU5558tLr3bu3ee0y4OoZZsHC7wVzyZNi OOEfN24M+cpc80VGRsZachpJJkWr262jKOG7wnqXUFKxZNFKbNl8BIcPncBpcqrT5FL7NrhRsJb8 6aAb20+zjlzqTIEbeza6sY2/q8MnyLnIwzZucSOf272v/AkHjx7ErZOSEVi7AWrWjkDTxlEwgoLh UMh0o2rkfKEwKhgwypM3hofAaasKZ7AfHH51yQNZH9iY2xvNto4mNjjL1YXTrzrMvB/1uSUnNGqx rz0MjpiacIb4I6ZGIxjB5I4R3Daq6QmrEWdt2pTt2JYzBWfdurD7+iHg5v/O+CH+o2fJP3u66lmt PAqcSZ3J5SR0Lqs0gVVeOK2lKXmNxHwP8Bcee/FxTlgp72ezTuExWo1EbV6haDWVa2XC7vVA0PZK x6810XXKmPRbCnOR8UZGDxk6JDI0HaLwvvhqKfDug7w9ONN+aQjw3gOcNcsYorAVeXG8C5x7lcrv Le5+yPafAB98zNm7Fiy4/P78/UA/y2P8SGUYkKfH00+XHCCU80MeFsrJIW8Lha0oh4dCXrT6i8JI Nm8uaUwoEWpBAdC+veeYjB/K4ZGQ4Amf0VjK3XE51P/ee/9h/FBksIwkMq5ojC1bPO208ow8N+SJ csstnrZePMCvWR4dSpIqo01srMf7ZM2af5xPOT4UNiOPFLW3PD9KoLdzSl4pV9+yZcte8SH+Y1Km dCnUuMkP4eXDUat+EHwbVUJTvwZw1jTgsMndkIoouDYiK1dB1VqhqGqvh8joCnAGBsPwjYEjJNzM qN3Upxqq1G8K/5hgREfweJV6VEZOOCJ4PKgaQqv4oHLDhqjtcMBBkUHENH74UTlKWdXjeJVuhlE3 BOGBPJ9vRfQcOhDPrlqNPYeOofjoSRw64kbxMTc2U0EvPUxFzPIxKuzDLB9Swq6V3B6g4j7pNpNx 7TpQjBOHT2Hvnv1YvETGj+VU+DuQnraW23SkpWdQtpAMyB1Ub0pSkZOzhsRhNyZOfBjt2nU0837s 2bPbdK/+vUCKXrH0chdXPLEmQQp/kQu5XOEVKqN7rS6JRUhIiLkihAwhs2bNMt8Wa2Ki5SXPnz9v hshoLCtM5rePrzkRPnj0CIYNHYrG9euhXlMnKhvDERA7GdGORBgxiYjqlQzbmEmwdU1CvfqdULZy DZQpXws+le1o3NCO2s4eqNpqMhq1SEJwrXDcVLYqatcbDaPXLMSMngKj2yMw2mk1FhknMrmdDqPj 3TDiHoMxajbrHqSwzXCWOz0MozP3R6v+CU/YTKfnPMaQMWmsy4Ix4CnWsf8g1g/mWJ208gvrJnLs RB5PyoDNlQ77hHTET0jBMNcCdHRtQ5Rrk7m8beyENDjHs22CwmGK4EjYjtjxCxEzIRN2hciwjTM5 A7Fjc+CIy0F0F553HPslb4LTpfCZhey3Bg4X+7kWw5mUDceIVNjb/RFV67dGrdgWeCZ1Dj7+kJr6 R/A9Sc9TT92GevVCMWXKw6aB8pcM49DvvIBaX7/pZtTCMmbKiHktGj70HNHzSJM7eaPpeuvUqWN6 pXmfO/LSu1aNNhYs/H+gsHADRo8ehSFDBuP++x9ESkpmifdHBkUhLpspW8h3llAKWaeQmMXISF+B pUuOYM+uEzhJ3nTwuBurybNWkFPtIb86ohBibo+zbhM5lZLM76HsLCIHW+rGhq1unCSTdx86ivnP P4/2nfuhso8d1cvVgL2SH5whDakX6sKIJM+rohBp8sIwX9j8QxBVJQT2RhVhBNWB4UMOWN+HbavB Hh6FKB8DNl/WR1RmnVYhtMOgDlFuOXsjH/ZtABv5pRERxuNVyVP9YTQI4Tl4Hr1YE7/094eTsw17 o0bw58zoh9z3PxEt9b2Gs5Af9fz99kvgG86avhc/VA4mPXckrPuMs6yNDmDOzZw5VeJMiLOq154C vijirIaTWhlC/u61oAnx1fYEkVwr1/GfiPdaf4vXzBn733gffJ3Be2E+lTDvi7N9+EMOBDJLA/Nu BHZwBv2lXAS83Jn31d9Y/ttlub5+ORrwm4RokJKbaina4GBPvg0vFMYiTw/l0hg+3GPAOHTIY2RQ WIwMDDJOeA0MchJVeIy8K5SDQ8lKjx8HEhM9SU7z8jTX9pxT9ELladM8hg6tEKP8IFpNRuErOpfC XrzGDxlRlEuEU2DTM+Tyd13y/FCoCx+fZr4PJV212TzX6Z02Kfr48cc9XilqrxCbawlXzfghoprH b0aZ7W+66aYrPsSvJKVLl0JA9VIIb1jJXBqsUY1o1KfCiaxdFTFRVFrRBozatRFT3Qe2wHoIpbIJ DQ6FLaoMYsJrwuDkxfT8qFkDkUGNUb96NBqGUunZy8DRpBGMplqSrAZiwmogjAqpXg1/j+dHVJQn /EVhLwqLUQ6QoNpw3FgOMSH1UDeoJupWroLJt92K7TuPonjDaWzdVmx6e8ir44DWoV/lhnu321yf fg2V857trN/mRgGVdD7b7DzA4+uKsWflaaxYfhCZ2XrTkUkCsArpKUUUeYCIGCwwSYDCORQPm5Oj 8I8NJNaT+Xm246T+ThzlhO/3PnmXd9EHH3yAl19+GQcPHjQNIVoKU8YQJUmV8UNJVOUholVllFT1 If5KlTdE+UX09kT9Lfy28S01xeFDBzGgfw/cWNYXlYO6ISzuD4jolYSazV0I7poA24QkhPS8DQEt xiG4dWf41jRwQ6k6qHhzRfjXdaBxmzsQO3QKQgwnbrihNCrUiESd3n9AtOspOLs8AqPVozBGzYMx YiGMrhkwejxjJjQ1es7/h+dHN5aVJ2Qk95NZVvhLHPf7pLH9NEqJUWT8XBgDuB/HcjeW+z7LMZ+H EZ/pCX+ZnAn7pHQYlHZJqejiykZL10pEupTENBW9kp9Hn+QFaJ64BREJW9EmcTn6J2ehW9JK2F0b EOVagLikFeg/YTM6DF6MyMGz4ZiQgp6Jy9A3cQVaJGcjImkhWruWoh/Hjr9lNZwTtsHRYQFqVe6K hgG1MXPaI/j0sx8Pz/j006/427odAQE1MH/+3F/U8CHIa0sJTiMjI83koDIgXKtQ4lKF5fXo0cMU PWduu+028xljeZ1Z+L1CIV5jx45GmzatuL0Dc+euJSdcRk6TTdmM9NRt0LK3KWkpUML3tLTDlBVY smQFtm89gmOHT2D3CQ93WkPZx3IxdXYRudVahRGfJr8i19pe7MZh1svzY9NWtpd3yMEzOLrqGPKe yUD3nv1QvlJt+FSoAntgAzj9ye1CbTDs9cgH/eAM9yV/rIvASk7439wIEeFl4IyuQZ7JdtWbwUn+ GOGoAf+m4QiqbodNyUzDq8OICYajfhSc1cLRpEYQqgdVRx1/cswgw8NVmypZKvmkP3lpWJgnp1zl ynBWrAh7eDhq1Kp1RQ7870TcVCvi/fxn4jecTS0BltUAHuPUQEuQalJbwFnOtjhKTz54hwCvc/b0 pWZICnuQB8OVJsyWXD+iHDDHOEvmLPvlUcC+5rwXHJyhhwH5FYFU3idPU3TPrOV98gVn7r+zUJaf C00rbr8d4FTVDGORYULhJ1qxRQYDhb/I8KCVWeT1oVAUJSOVZ4ZCWvbu9SyPq5AXJSpVqIy8K2Q4 kQFEHhdamjY721Mnrwt5m+zZ40muqlVYlJBU9lFv2IuWw9X5ZHgRlD9EHh1aslZ5RS7Hgw96VnVR /pBZszyGEBlOvH0Fjavj8nBRfhHL86MEymCflpYGu92OG2+88YoP8StJ6RtvgH/DimjWPBj2xlFo Xo3iW4dKRpZ0KpEmtWCU84NRtQ6VSQxigiMQU5P1Ula2xjBqNeMxWdxrwBHVFDGBbFOViii0GpVd EPsEssy2jZrCUSscMb7+cCh7dzDH9VN8ZwgMJ5Ves6ZUXAGIqRFARReGqgHVcbNPZdxy/704fuws zhS+aK7sslIxplTKBzdTMee7edN6lmRbRYW8R8JjUtzbWHdmfzFOryrGhozDSE3ZhPmpJAH8jNKz ViJ92TakL92O9MxVrJPRQ8lORRS2ISdnLzIzCzBhwih06mTg4YfvwqlTp6w3iT8BEYPNmzeb96AM IHqD3KlTJwwZMgQJCQmmYUR5Ux7kr1wGk5UrV5oTLhlSPlSqZgu/OeQtyEGMvSXCGndGi34TYHPd Av8uyQhs5UJYbxeCeroQ2HsyIgdPRs02g1GqjgM3+9VBUJVGaBIej6YDklC300BUCWiAG2v4wad5 J9gGTUWLXlNh9HkIxrh5MLrPhdFCK74orCXXYwjpNRNGz1ksq47bRO4PZ7nL8zA6U/qle4wf3e6G MfJhGBNnwxicxePs330+jP7TPeP25PhjnoWhvCFD2GdcBuxJ6fw7UhHlmovIpGzEJi9Dn6Qc9HMt QXPXZkS4VqItjw2kxCetRnRyEaISF6GLawUGubaYK8BEsn1M4jL0TsxD/7Hz0WJIGiJGLkJr1yIM SMxCz+RVcEzYB1uvHYhoMhktQpogeeRYbNl2BH/79l+NGlrJ66WXLmD48HuolJthxYplJUd+GSj5 sfJj1CZzUIJQ7V8r0N/uFV3XerIZPU9atWqFgQMHYs6cOSQhx8xleN98802zjbzMLFj4vaG4uBj3 3nsXWreO5W9jPGbP3oAFC8hx0tYjPWML0pYsQ87ydCzPXorFadTVqRuQmpaHpUvzsWvHERw/egK7 D5BjbSeH2u/GfnItJZEvIqdaeYi8a4cbh/Z4vEB2kWsdYL37tBsbKav3ncamlW5kz1rEcw+Ar18l +FarCHtEQzgVqlJViU1DyQl94TRqwdbAgYCqUageFIRwWzU4tWqgVm2p0gTOav4Ib1ID1R1NUbOx ARv5pDOAfDQiEI7oaDir2NCkfG1UDa+C4Ebklr7NEBPkgFGTY9QgF9XKMXqZplx11aohpha5JvuF NG4MHx+fn8WPJcHBwWb+Mz1ffh6+JjE/wNnTLcAKO7A4kLMizs4yfDxLkWqlmHmUdRHAn57kZJiz o+/kEeDNGaLwCBlDFBbjDZFQbg4t4/pbCfH4PYnChfTdeL8vbb0hTd7vlPItv8PzcinQykE3ALNL 7gXdE5nVgFWcIRd258x9FNtwRv21xrq+V2v5X6FQExkQbr7Zk09j+nSPgUBJR2XIUIiLDBHKlaF8 H8qXIQOIVllRfg15dTzxhMewwEeEGR5zkj89ve8+yq9OS93KwKGwFVIlc1+rwmh8eX3IM8S7qouu Zf58j+eIPEuUE0R4kbeC0+m5FnmTXA4ZaOS1oqVzFyzwnEPXpq28TRRGI8OH8oDIMKLr1PVdS+Dd e3Xw2WefmW6/QVQmN9xwwxUf4leSG24qg7KhtVCjsR2RfnY4a1NRhPpRodSnMgqE0aQyDJ96MPxi YERFwmGvDofNF0ZkYxgBVDA+suqHUdlQCcX4IiaiMRz+TvanAmrCdpKKbFvewXoHYho147YajEoc NzSEfThuWATHp3KrXhUx4WFwxsTCv1oNVPL1xcj7p2DTCy/xZnkBxYfd2OJ2YykV7yaWD1JRr+F2 hZQx691U1nLR3M/9w5STxSfgPnQc6wo2ITU1CykpaUhPKUB67nakbc1H2pbVSM8hOUhR9vMlFMXC rkdOzjpkZOzmzTeON3Z9Euwn8N57H/7ib1uvN8gAp+SCb7/9tpn7Q/H4K1asMCco8gCRR0gj/nLr 169vJlScOHGimS9EuQxELPTWVhMXeZjIy0YTHgvXLt57/z1kpKaje5d4NG7fDhEjxiIiLglRtkTY W7sQOdAF26BERMclw79XIir2n4hQ53DUqRqBcj61ULZZd9RsORkNmvZGZZ+a/L0HI9wxFrEKT9Eq LBNTYXR5CEabe2CMeB7GpDwYw+bA6HgfjE6PsG426x5m3YMw2rPc8wkYg3ms80wY3TI8ho2kP8IY yDadOF7fHBj9n/aE0PR6Bsb4GTASOLZWg+nE9iOyYFf+j8RUOFyUhNVwTNyF5gn5aOHicVceol3Z iOGxltyPTciFfSIlgWVXFutk9EhHdOJKGIk70SJ5FVpodZoOaYjuvYHHtqJl8iK2TWGfFbCP3wfn +EUI7zUcfsExGD50Ct55+189o/S72rx5BxXeCHTp0sUMK/ulIINuVlYWCUMb01i5gJr3WjLyyjB6 5swZPv+P89mcbiZhjYiIMPN7rF692gz/8YYj6rr17LCeGxZ+j/j000+wfPkK/kb6oGfPPpg1KwML 8vaS3+xAWuYypGxMwdLtC7Fz4Q5skOdrWg5S0lPIdVZj2fJj2LX3BIq3u7FvmRuritxYTS51kCJe VbTHjSXL3di8jnXkVqtPuFFAziUPEHl0biXXWnawGAvWb8Ytk29BADmeT5XSsDv84LQp/IR8sgo5 X5NgOBo6YK9kQ0SQPyIMH9ijG8IRSM7o1wxGAz+Wq8NeORwRjR2IjK0He+NKcFSp7eGbETY4agQg ukJVhDdtgChnAPv4cGzyzWo8Li6pl2kh5JaVKpley8r94TAMnifaDNG9+Wfm/tDqicr7IU7z80C+ +N0XwJfvA39ezlkUZzYHp3DWNQLIquAxfKRQsjlj28TZ16srgUsyeJSs6mFOqDnz+p4T5u+4lahs GkV0XJNqb34OyW8l7ON6EH3W3u9As9CS7+F7fTcydHi3+r609fahfPkKcPYQzBWCssp47gHdC9m+ QNE44DXOyi/+mfIu8BVn0t/L68Oae/wURFnkbaFwkapVgXr1gLp1Pbk75LGhZKXy2pCHiMJSZNSQ kSItzWMsUUJU9a1WzWOc0KouXkd/hbIonwcfH/D3B2rV8iw3qz4SeYqs5E9X4wkaf906T16PO+/k t6+vn5BniYwsMqL80HChXCKqV0iLkp4qH4j6aylehedIlLNE59NqNjKiyFvlWpqSXjXjh/IyTJgw AeXKlbviA/zH5IbSN6CKjw9Cq9ZHVJAN9aObomZYLYSVVaxkdTii6sJo6qDyolKp6Q/DJglkWSEr VDgBkTBqyZ2xJozIGjCCq8FQEqq6VGaRDamsVEcFFEQF2IjiqEUlxbZlOYb6NGWbajaO34CKyx8O exAcdSMRcnMDNG3UBHc/8xT2vvQCTr1yBntOeRSuQlx2sawkpzsL3Vi70Y31LO8/Sdntxsa1buze 5sah06ew4cWTyCtShvM0pM1f7XH9zF6NlNUZSFmVibQs1Snnh0SJwbKQl7cKmZlHSSAmoFmzupgx I5M39u875OW/he5LLUHpDZNReIxc1u+9915zeV0lT9WbXJELJVOVAU/eI4qxPXToEN56663ffbjR tQp9L1u2FCG+exzK1/RBjaYRiLINReu2t6J5ryTE9nYhtsdE2PskokG/B9Eo/hnEtL4XdRr3QSn/ SJSqGIpy1e3w5zOk/E2huKlUDdSoHoGm/e6DY3IeHH2fhNH1bhhDp8KYmAZj1CwYvafA6KG8IM+y PB/GBOXxeAZGDMs9eNz1MIwhPN6V9X1SefxpGGNZ7sX+XZUE9R72Y5v42TD6z4UxjsdHzIAxIJ3t MmBLSkGLpBz0SlqH+CHb4Yxfj8iheYhMWoCoxLUliUsXwubagMgBK2GLnw/7yLmwJ8/n8XmIdM1F tGuBmeMjOmkRIkfNRVSfNEQPWc66VRw/l21mI8qVyj6r0eKe9Wg8+mGUqlAPjRsYKFy/8V9CN7S8 9JNPPmYmXtYbSBkDfgnIcLCQjEEJQmVUUOJQGS6vJSjERYmVZeyQR5meGfJSUU4SPVssWLDgwbff XsL69UVo3XoYYmN7Yfr0GVi0UPxmI9IyNiJ15QIsKMjEmtwCrEjdirTUAqSkZWDJonysLypGweFT 2LLXjaOb3Nizz43tLB9eT4613bPqy5oiN/aSV2lp223yBtnhSYp6YKc8QE5g2+lirNmxDXf84U7U DPBHZd+ysNvqwlnfIFck3wsuDSM6BEYd8r3SteAMrmGGuzhqkwdWDYMRaudznFwyiHWl67FfFJyR PFa7DDllKI9zHIPjNPOFo2ZDxPrHIKZpAOu0IiE5pz/5Ze06ZoJ+Q94epXk+zhhizJDqIDTkzKUq Z0Y/1/NDxpJhw4aZK+P91/juAmc/nAB/wjHe2Qa8OIUzoNuAQxOB9fGUMZw/cwb0VyVC1XNNITZs +9Vi4K2HOZd+ljILePtRzvQyeExJMBX0L993r6eBjCaaZGvira0lv7x4P1t91jKGackNeQSdBT7e ze92PhXrY5TZVNxP82t8ErhUwOP6nvRig/L1uzx+hF/bDOD4H3kfTKPwO37xIfbZ6Vm+xMLPhowU Mlo89ZTHC0ReHjKIyPNC4SnvvVfS8DKoj1aGkeeGjCTKGyIjyRtvlDQgZMyQp4Zygcg75JFHPPk9 5K2h/bVr/3lsTVc4bcEB/kQl3mg5GSqUC4TU5e91XmglF693h5Ks6v2NVoPRue6/3yP6mzh9MnOM KK+JQmc0zrXyrueqGj+00suVHt4/JWUo9cuWRYuaAXBE2xBIReEXXAdNfXzgrFMHDi1BGxkJg8cN 1hm1gz2ipcsaNaTSoVIqVw5GAJVUGJVOANvpmJavtasv2za9iUqPSs2h5ciqeowfAVRS4b5UTkqa quXPeA67rqEyHAGBCClTDxFNWuC5GbNx5sQZHDx0Gvn73cjX2wgq3jOnqHAPuLE/340NVMAr3W7s OkOlTYW8ejmVM5X5AfdRFOzbg6z8NUhLX0Vlv53brchMX4JFaamUNJaXsm4bPF4fCntJRV5ePm/0 nejWbQgaNw7BvHmrcPFiyQdt4RfBpUuXzKWZ9dZZKzVoOV2tMqHkYorhv/32280VG5555hl+F5l8 aGzkQ+GImehQeUMsg8jVh5IsK3RpypT70LReA5QtVQE1/FugaXcXGg+dhMgeSXB0mwDHEBlCHoWz 5TNo5rgDNR2TUTFqJCrVbYqylXz4HNLqVIrH9kOp0jejbnQPxPZ4HE55eHR/CsbYdBhJs2H0uB9G CxlDZsIYmQejM+t7KcyFEpcKY+B8GK4nYIy+C0b84zA6ZsHokwMjIYUyjXWs7/IgjEFpMLrlUth+ LMeaMIfjZbBNFmzJqWiZlIeBSVvRd8AmxHbMQOTAuWievAztJm1By8QVsCctht21Ba16r0W7TlmI Hb4A0ckL4EjMRJukhaY4XJmmESTWtQjtErPQypULuxKfJmklmVy0cy1Gc3mR3L4I4aNnwLd+S4TW DcFdd90Jt/sYvvryH6EbL7/8Cvr1G4AuXbqaYR9aleW/hX433rCQffv2meEjShiqVZ2uljFBHnUy +MhrwwsZfGT8lLFHoZwKo9NKNDL8yECjZ4DliWfBwj/w7bdfYfPm7WjRog95W2fMnDmThFqcRiu8 7EJ6WqHp7WG+CEpfjdTUbZQCrFqxGtv37sSqY0ewrrgYR467cfi050XSkRVu6l6PF4hygBzmMb1k kjfIji3kXeRaO8m5jmuZ3JPHOc5eEvUpCAoMQqXKPrAHR8PpJ6MEeaGjOswlbGuS+1UtC6MJtyHN YNzE+gB/Hme7MAOGP8s1yCmbkV/Wbszj5Ix15MFBCasCwyDnbOyEUZZ9q7OvQR4ZwbECgsgtua/k +Y3ZT8eUr06rvZC7BleujJsrVEDp0qX/zn//E5Hxo2/fvr+Y0ZmakyIjMyfOlzjmG0WcSy/llhPf L8+bLTzgzOb8LM5ybJyhRQLpTmBzQyqErpxDc/Z1Lgv4bB37bAO+4kzpm/3s4/UCuXzCfrmXgraW h8iPy7/7rLR/jJ/1PuAiP/sPF/G7oLyZwe+JM9RtHTjbbsSZa3NgUxNgL7+3jzmbxuXJcv9KkTFE Biuvpydn2PgLxQrZ/LWhZKeKaFNYypUMJL8mSHvMxKb/zqCh47pmJXr93Rs/lHNhwIABV3x4/5SU oSIICQxEi2gbYhx2hNWqjaY+VWALqWeuyGJERFIRUYn4U+rXp3JRjCWVUaNGMGJjYDSU8YOKrIYs 8CWGkgC2qepH5SY3xnpUQjzeiIqrKY/7si6AY0VQiTlCPAlVQyJgVGGfIH/ERNeH0+aHmr4VUdM/ Fo89Og9HD53B2rWnsZpKeD+V8HEq4dMyghylUt7nNo0iO92eNeePHKaS3leMQ0dOwL1/D/avXIFV GVT+aduRmrYaKSQCuelbsCV1MYpSlyAnfSvr5PGh5KcygqxGbu4iTrgXYNCgTujUKZTKf63pVmXh l4UmPJrEyKChuH258+uNrsJkHnvsMSQnJ5sJfOWq2pSERgREyRj1tlo5WKzJz9WFwguUAV95Fp77 w1Q0LNMYN/o1QvkWvVCxYwJCB05CTP8EODu70LzPrQjrfzv8WiWjRuQkNGudhMjeQ1HTaI9SpRvw WeRL8byRC65YD87GI+Ds+zSMPsrTMRfGqPtg9LwXRouZMAanw5jMeuUB6fwQjE4UhcMkPcl298Do Ig+P+TAGZPFYDoxeHMf1RxgTH4XRex6MDtk8zv7jFPbCMfs8ASMuA8bILNgnpSEmMROtExeilZbJ HZmGqHEp6JiYjaGJi9DdlQNbYhZsrgXoMSYLQ0YuRLsJWxGeuB7NWTfAtQn9XYWIdeUi3LUO7ROL MCRpAeITC9hnM2Uh4l2rMMS1HR1cS2CbnInocfMQ1mYyGoW2Qcf2nTghmWuuWuJFMZ91MTExpofG e9TO/0tYh1Z1eeONN0yPKnlYaZUUrdQkQ8PVgv4e5ezQ3ybjjK5N4XAKxdHvfvz48abRR20so6cF C1fG998rN9BJDB2qfFthmDlzFnXlbnIaebXmIz1VeT62kAflIs3McbaSshNZmRuxbPlyFO3egSMn j+PIiWKsJ5cqIJc6IO+PAyXhL+Rdm1m/guXdCnc5RD7G40e43VVcjIKTJ7DvpZcwd95s1K9bD+XL +CC6Yhic9cntHNVg2MLIExUSTS7Y5Cbyx2ByyliPEaMWOaWSmlYLpwSRH5IzxpBbBul4E3JE8Uly RuWTa8AxGrNPedYFBMIIYzt/lqvzHEqmL08PcVeVq1aFw9cXjtBQ2MhNtTrdzw17kbEkNjbW5Ci/ PPgs/+YLkqFPOO/97AczGT7rzucDh+zAgnLAnLJA5g3A0grA8iBgZQiwuzfn0PcAf3oAeD+T/RVm Ia8EXavXS8E7of8pUZsfTvSvV/lPPg+veD8T7+d5mp8xdeV76cCBocDqpsCyBvw+6vM7qgnkaFUf fkc5/L5Sy/A7qs3ZrDw/Lv9eVZaRw8rjcS3hWplO/KeOP3pXpPdY18p1XxXjh8jjCy+8YGa+v9LD +6ekzE03oR6VhFNLz9auDWeVKiUeHzJ8RJRY4am8ZEmXUlESKe3LrVCGDmXUpkIxFY3d7om11HHF WkbIks8xalHJqS6ASqpmDIUKrH4d9uV4Wo6sTsk5/JrAERiN2Oj6aBpZB87YnlTgOTh29DR2bDmF vTuoaA9SAW9yY+dWN45SCRedcSN/nxuFG6igd3mScBWdKsZ+KnH34QPYumkDFi/SsrarqfQzkZqe i+z09VibvhlrSAqy0wtZpzXwtdrLEbbbQcKQRnkEffrEUukZnJRfthC0hf9XaHL26quvmmEyiulX mIzc3V0uFxITE02DiEJlJHfccQceeeQR0zNEKz3IC0GGFOVIsPDr4tXDL+POkXchJMJAxSaR8Hf0 QrOu4+HskASHPRGh/Seg2rjxqNY2AQ1buNCybzJaDboNdbonoLSjL6qEtoTfzUHmM8mnbEWERPaB Y3wKYifmw+gxF0a3x2HET2c5lTIVxohnYLhYHvq0xzukVwqMsc/CmPAkjD7pbPs8tyzHz4PRdSaM /o/BSJBBhO1inuA+jyfxWH+OqxVilDy1J9sPexr2hFTYEilJKaYxJHpSKtqOXIjevQrQachSRLtS EJ34PDonzUGvSblonbgekUkrEDs+E/H9VqF7vwI4J+SadW1cq9ArMYdtVyJ6zBpE985G54GLWbcB bZIXwzaC5+W1O/vOQbOIMXDUbs6J/8P44JLnFcSnH1/g8ysDNlsA7/3BnPz/by6xyo/x4osvYtq0 aaaXVf/+/bF48WIzZ9TVhPJ1yCijaxkzZgwaU98oP5DyAu3evdsydFqw8B/gz38+i379HAgLC8Y9 98wyjRsZGSspSuouI8hhylKKVoBZQ9mMuXMLkZWxEbu37cOR08XYcMyT82PrZjcOK7T4lBvbjpNv ud3YqxCYQnKuvaw/7TZDYOQBsmqjGxvdJ/HCW28iKzsT9erURdkyFREdbIPTICdUSHQtcr7qNoo8 QcT/uI2K9vDHZjxu47Y2OWX1MPJI8sso1jUj76xPzhjOMSLq8zjLNcg19TJO3iTmqi7knXXreTgk uauSmxo2nkccVasJ1q8Ph9OJluSrYWxT8WeshuiVcPLUo97g/V8TX70OvD0f2NUfyI/mRLsekFIJ eIpTjamUdMryupxkN+RcfTgfpCvYSQYQb74JTtgvcfvpHm61ZKqWmVC4hkI1FLKh0BmF2pylXO+J VGW8kDFDq63ob36Nor9f4g1fUQjRPuALflbn93Ny5TUKHS6Rl/g5bvUYPlJv8iQq1feg1VnM1Xyq 8PsIBVY4gHXD2PVxjqPv4WOK9QbVwvUL3v2/PvQ2bMeOHejQocMVH9w/JWVuvJGKqg6cVEAxCmvh 1qEkpDJsyPChpFFehUIFYho7pFRUr1Vf1E7tZfiQZ0jlyh6FI9dDGVAkjajAfP1g+FWhUmsIM3GV P+sVJqM8IuU5VoM6cIRGw+ZjR9OgZnC0dGCiKwH5y1fgxKlTOHz6JI5q+TUq3fzlVMDrWKYyLqYC 3rbVjZXLqIyphLVUm9ah3yCl7D6BlfuPI2v1VqSlL0BaagqVfRplOTLSd1A2sZxVUldA2UOSsAFZ WbMwffotaN26LScdA7Fp0w/WJbLwq0ATHhn2NDHSPa6YW02OnnrqKdPLSYREb8RVllFEhhC572vJ Zy37J+8QeSXInf+HeRQs/LJQGNOB/QdMQ1WzZg3RuElTRDn7onnbW2Fvl4yafRNQZVACmnRWHhAX mg92wdk1EfXiE+E3NBkNe01GkybdUKlSAMpUrYwKzduhwfCHzVAUM0yl42wY/VJhjJwPo/39MDrd A2PidBguHuuTAqMdj8vQMV4hMnNYfhBG6z/CGCJjCI+3Yv1g9h3xOPveCaP3IzAGzvWEzgzkuMOe 9rSPY70SrSZnwu5S8tI02CelwDFkORwddsDet4B1PJaUC4crB4YSnKpdMstjF8LRJRtG1zREa+WY 5Dxenyccxp7MOiVU7cj9HqxnP/tk1vVn+85LEDN8CRq1+QOaBbbFnfffhdPnzvCe/wJvvPoWpvJ+ 79SpAZ54woWvvvrf7mOFvCiErHv37mYoSUFBgfndXS3IGONNkCyvL3l71OAEpUWLFmbI2yvX2mL2 Fixcw3j77T+jd+8eqFUrAqNHP4GZM/PIZzKRmbmI/EbGj82UhZRCyl7KUsyfvwS52Xuxa4dCh4ux 7Kgb6wrcOLLSjWMH3Cg85cZycq+t8v4odOMA+deqneRYZ9zYf4RtV/N4vht7jp7Eq2++hpysLDRt 0gSVy5VHdHgzOJ3kebXIFcuR59WvTT5ILulLzhjEbSS5pcH6CPJA5eqQ93BN8sNyoeSK5KN2eYQ0 If8kXxTPpF4x+aVPScJ8vZCLIS8NjyCvLAnNljFFnNXXl204Djmog1whNjAQTcuXR4WfGfYiUZLl vXv3/k9ed/81/vYN8BdOvF9IB049DGydACzpRAkBFvkDGZxwZ9wMHOzCycBSdlA2RRk4lKPkBc67 N3Le/zSL9wGfPsPJ+GLKWuDCGiqEQuDrTXwQF7GtlquQkcDr7XC5qE6hIDIcyEgiUVleJtp6y97k n1ca4/Jx1O6H4u3/YwYY9b287eXXcpl8Q/mabb5Xe6/3S0n/74/y2G4SFv7dl/j3X9zAz4Ll8yx/ xs/kfB4/ryc59BQ2nw58yOPf6HplFJG8xc+Mn9P+ocDCIH4HFBmklkQAy7sDOxN5aY/xs84B3uNn /508PBTOwn7y5LFg4TrFVTN+bNu2zSSzV3pw/5SUueEG1Lv5ZjipKGJkvJCxQgYNxUtKgkvye0ih qF4eHaqXclG9DCCyskvJVKniMYyoTlZ4WeXlEaL2QUEci8f8qJDk+RHOsexsU51yE8/RsBqVZF2E h4SjauUA1G8QgsTEiVi/epWZuHTdCydRRAV87DAV7i43CvZ68nzsO+5R0HupjA9xK2+QnZT8Ezx+ 4Di2FJxCQfYxZKRtRmpajqnsFd6Smr6BorcfMnwo7GUHMjJWITc3j6R7BoYNuwUOR2+MGfMHFBfr IWvhakPGEIXJaEKkfCHy9sjNzTUNHsoPouV0vUaRSN6ryiOi5IhK5Ki3x5ZHyP8vLvz1AlYsX4bu ndqjejVf1HG0Ruy42+AYNdmTByTOBfsgF2L7uBDTxQVHPxci+yYiLH4S7ENvRQzLjZr1hE+V2igV WBUVmndESOeH4Yibg5gBj3jyeYxNg9FGK748CGPMPTD6zYTRZRa3SnI6DUYPHht/P4yeD8BoyfbD 7uWxJ2E0nw+j/6Mwku+DMUJhLmzf8SEYA+fBSFLS07tgtJBhhP0nprNdhsf44UqDXQaQsbmwDV0K 2+gc1i+GkbiN23Xmsrg21xy2yWe/bYgezjYjZiN6YgbbbGAbhbqwb+Js2MdrtZotsI9UvxTYkubC PiYfjuG74HQVon7fu1A5vDWatemPR6c9jxPHCyluTJu2lM+hsZzAzMDXX/9vhgqtmiKvqbFjx5or MZ1XCvKrCF2PkpgqX5VWm2lCfSFDpn6vCnOxYMHCfw4Z+h944EF06NAD4/jsnTbtWWRlLeOzYwc5 zkaKOE8GRYaQg5QlmD9/PnJzVmLn9r1wnzqBHe5i5O9xY+1ucqoj5FR8Bm0in1pGXrV5nxtuedge 8nCvo8fIx9h2PduuLj6BI6+8jGVLl6FThw6oW64iomtUgiPch/wvEMaN5Iz1/WA4ySEbkjP6kvfV 5L7ywsn71z+AZXkKN/Dk+QiRoYRc0p9lhVA3I5+sznIg23l5qXineKk4p17WiZfKOCJpSJ6pF3ZN m8LBfRk/mvB4hfLKMXVlPvxjIi80PS+V5+qq4BtOnL88B3zxZ07OXwLe3U9ZAJx8FNg8EtjYEXjp YeBv8mCQF5+4jvJIvM92mcBqB7AgGFgTCqyP5NYAipqzfx/g1SHAm+M49gy230qRweByA4TXgCCj w+UGB6/Bw1unsteA8WPGD43rNV78mMjYcKW+XuOHt533Oi6T7yjvUP7C49/88Bp4nZf2Am/NAV4Z CLzYAtjZg59Fb2Cdk58LPxMtO7wmBFhcB1gZ6zEafaKx9VlKvuJnzO/h43XA2zN5rlTgvTX8jPdx y/N9+id+jm/xu/rIE91iQuEt+j6uguHMgoVfCVfF+CFrtMiiyOOVHtw/KTfcgDoVKng8P2RZV6jL 35OWNvZ4fMjwIWOG16ghI4k8PaRcLq+XYUSGkGbK68ExJFJIOq7wFimpwCBP20Y8puVxG/IctXiO CJ7fXgORtQIQeGNVNKreCKNHjUXGqhXYePQU1m8/iV073eZStnLDXENZR4WsHCAHKNtOunGQ8gLr TnK/iKS64NAhbN5QhFULlOhrE1LTNlDZy9tDWxlCRAJWUZTrY63pGpqXtwRTpy5G//5TSCAGkUhM wdmzsvhauBYhrxB5dyhngYwhyhWglWNkBBk4cKC5gowmezKMyEDy3HPPmZ4hevut0JqXX37ZXJ7X wi8DfRcP3v8kfHwboJR/bYR2j0fMoGS06nMbWvVwIaa/Cw37uFA33oVwbsN6uRDC+rD+CWjd+zY0 j5kE/1qdUcqnBkrVDECQMR6xPXMQ238ajFF3wRj/pMdTo8fzlEc9IS0DWE5gedhzMLopMepjnhCZ fikwxrL9qKdh9JwLozvLI6bCSGb9II4Xp/AXGUtYHsv+/eaxPg/2hGzYkzLQ1pWKbq4UtHGlwZaY xn7z0SlpDrq48tDctQlRrnxu53Gf9a7lMBILYUtegjbJc9kvlf3XINq1AYYrEx1dc9A1MQ8tkjcg Kmk1Ynm8C+s6Jy1FzKQi2G9Zhehh96NxTA9U922PsMbxSHANwG23T8aQQXfij3c/iYP/Y14O5dJQ zhwZBrXakvJEXS28/vrrZh4PrVCmnD5awldJjuXVpRBOCxYs/DT0MkArNr322qv8Pb2CkydPorBw Mx5//FH+rkbjllsSMW3a48jKWoLMTBk7xH0U3qswXy3tL2PIRsyfn4ucnDRs316EFznGqeJibCaP 2kA+dcTtxqEdbqwvcmPlQTe2K9TljBu7eHzHMU/Yy4usO0RZd/IENv3pLFJWrkS3nj3RzD8AMdWr wVGzOnlgI3I/ckaFrkRzvx45ofkSrR55Ieu1WouXS9bkNlh5P6JgNCVvVDJ9L5+U6KWaN6zlcv4p PipeWk955nQObrVP7ulgv1i2axIYiAo/c0VESWhoqPmi5dryIP2S/5X1UBP6VcD547wpSg79HZeA D1ZwYs9JfQ6nJ1mUmZQnS7ZLKGtv4vHKwD47FfjdwDc72E8GDW+oh5uTjAOc+8tLIgf4aC7w2mw+ xLOBj5cDF7j9JJ3HlpGQrWT7QopCPWTE8I5xlGNwnM9Z/9U27hcA32p9UF635Ly2vM5PtdyvwnNk JJHxQn01Fsvf7uO55J3BNh8sBV5NA96eA3zI63l9HvAG5Ryv66XpvD5diwwl0iXeMU7x89rCP+0P wNbqQD7/9rkUha0ofEWhK3Mo+oxma1sXOJbC873Pvj+EjGBKEH55IlMLFn6/4C/m14ey5CtZZLt2 7a744P4xKU25uUwZhNap48n5oZAWKRe5DsrAIZdCWc5No0XgP9ZNl+JRvRSLDCMKdZGRQwYOGVDk PSJFJLdDPz+PEUX1EhlGZFjRmu8NS85hcCxbJBx1a8JWriKa3RCIVkGtkOiajBnr85G/7xR2559E caEbe6lsV1Aprzrixv5Dbhw/6sY21i2jkt542I2jqjtWjOPFJ7CreB8WH1yO1IIspKWvQHrKTir7 rRS5fc6nyPCxnyJjSDoyMnJIArZh+vT1SEy8hxPo/njkkYdw9uzPXd/dwq8NGUH0O5B3h/IXaEUM TcS1ZK4MIsoXojw2yiUQFxdnGkXuv/9+zJ49G0uXLsWuXbtMjxKRSfXXGx4rz8DPhz6zHdtPID7+ NtxcIRDlK/ujcXRv2AcmI3pgIoy2LtTu6oLfIBcad3EhJN6FKkO4VTiMIxGRsZPgHzsZZYLbolTZ SvCPaAdb/1mIicuG0etxGK67YCQ8B6N3Osea40lsOiEFRvJsHivJ6dGe5a4sj0mDkcg2iXNhDE+F 0ZHlziyPZv0kGTq434b1PVlOkBGE9eNSEZ04D7bEFHR1ZWGYKwdduI2U8SMpDX0SszDYlYvWrmyE J+agNWWwKwN9ue9wLUBEUhbikjLNft0oUay3s02fxEwMcWWibeIChCflomViBvtloz/bOJNyEDFp IeJGzcXANreiiX9X3HBDKCqULQ8/PkPrc2IwKWkSNm/ahHffeQcXv/rqZ79D0u9CCU5lIJfIW0or qvyakIeiDI1yH1cuHxkn9ZtUrioZLpU8V5ML63dn4fcO/QYUEqbfrbyzPvzwQ9PrUfpJHlEKE9u6 dSvy8nIxb14KZs2aZyYJv/12LR2fjFGjxnPrwlNPTUNWVi6UwN3DfZQAVSEwCgEmJ0rfhfnzC8l7 lmDnjm04ceoEjhQX4zA51dETbhw85lnOdvlyN3btcZvJl3eTey0n71rD8mHyLrd4F+XI8RPYevYs psn40b8fmjZpiIj6TRFdWS/DyBmjyf8MbmXY8CGXlDdwFPcVtuINmxb3lOEiPIw8soRLKrm+eKT4 pMqqE5eUEURGD/FPr6FDvFT8VGNrLHmCkGM6oqMRS+7apGzZ/yrsRQbajIyMq54b6Yr4/m/Ad99w +yNa4eLLwIuPAu5ewL4YYEUQJ/a+QG4lIKcCkF0eyOQ2vTKwPR74QsYJ5b/weliQ/365C3jhXuBg B2B3BLC0GbC8I8cbzHFZd7AVcITlPw9n/zs5KVnPa5LhwTsGy18fBM4u5LVMAT4eC7zBtgdHU0YB hykHtT8CeP1Z4JsD/Hv00lF95XnBsgwkxyexzVBgW39gcXNgbTiwM5LXEsW/i7I3DNhPOcPx/sr2 33nPL2POWeDSfuA1jr+pDf92H34OlDw/fhZV+TlU43h12T+WWydQmAh88BLHsDw2LFj4d7gqxg+5 OsoqrYf8lR7cPyaVKaE33YTohg3hkMeHFImMH3IpVFnJTWUQkcFDxg1vvQweUjDe5Kaql/VdBhIZ SmTsUL36SQmpr4weMo5o/EC2rcVjflRyprWe5wiqjZga/ggPrAX/clUR09CBRx5+FGt2bsXGIydR sOMEtlP5HqFC3nncjdVFVL75buzbxbrTbmymQl6xzo21a6iQD7nx0qli7Dt0GHkbdmLugm0k/kVI T1N4i2Jd9cZDZEB5Po5QlPgrh8qtiJ/jHkydOh+DBg0mOe9nuoQqJt3CbxMff/yxmStEEy7lC5Gx 4+mnn8ZDDz2Eu+66iwQxwZwM6rejsDHlrNAkUZ4hltv9f4fzn13C1i3H0Ktbf5SrfCMqNglE1U7d 4d8hCeH2ZEQ4XGjU1YXIAfL4cCG0owsRNhcat0xAtb7JCOp5F4JCeqJMqXIo5+OLgPA4RMRPh3N8 JhwJz8LoowSo02H0fghG1xkw+s6CMeFhGEN4rOvzrGe5+zQYPed4PDpGPsV9lns8zi2lC8tj5AXC Yy1Y7vY0jNGPwOg1G0b/abAn3gd78rNo7VqNzq6t3K5AdOJ8GMnpaJ+0Hp1cGxHryoFNSU6TN6NT 4iK0T1gGw1XIukVolbSU/TajdcIS9stjv83sl8+6BWju2sA2+XAm57FfITq41sDhyoYtcR3aubag y7DZqN18AEqVr2Y+n8ObhaPtgL7o0bolOrdqhUGDByOtqAgvXriAjymcJZV86j8NJTmVkUHLSS9a tAhnOUn5NcLAZJSUwUPGyNOnT5u/Pa2coFVcZIDUUtfyWpThw4KF3ztk6JCBQ5xDCTaV9Fs6S+Gb t9xyi6mf5NWoF136LffqFY+RIxPRvXsyRowYwXaj2eZ+xMe7KANw//2zkZOzkb8zr/HDE+riCf9V /o/15DjrkZezC3t2HsHe08WmUUOrucijtoDbleRYygciI4eSm65YTe7Fuv3y+CDvWk/etZ6869iR 4zhx9kUsLSxEQnIyGjYLQ9Vq1dC4ZlU4oxrAIcOHkp5WLeGMXk4pLqnwFRk9vFxSIk6q3HFqJy8P r6eHQqm9L+TUzstLNYbG8u5rqxdt7Ccjayw/ryZsX6Fs2Svy4Z+SWhxDXnPyWPvN4W+XgL++Clw8 CHy6DXh7DfBaNnD2MWC3C1g3nJP9YcCqAcDhx4Ev9TdKNygkUsJn8/mjwKb2ngSrmRR5SMwrDeRV AhaXARbcACysAuT7AjvCqXCeBT5TzhH119LsWs1mJ7BnBLAkmOesCqxm24XcLuR2kZ/HCJHH/S29 gTdXs71WPFNfjfEu/8/lNYbyGip6cpzIOyOFIk8NeXDMo2RTcn04fhPgJf5NFzeW9C/5O777EPj8 ReDUKmDrU8DxR4A35MWynJ9JPs+xjqfczi0/p3dPAN9aK7JYsPCfgL+8Xx9SlFrTXfHSV3pw/5iU pwRTwuvVg41Kxla1KqKogKKCghBVpQqitB8QgCgfH0+ZCiDKz89zjErk72W1V7/KlT3tqXDMPlRO 5r7qqYyiqMT+XlYf77hqw3Ec1aqjoX8NlLqxNBo1aYTpzzyDo3v34eDJE1hz6ri5zJpi4LXM7dYi N/LzqZSphM/IFZNKeAOV8Boq4UOHWHemGHt2H8bC3F2YO3sHFfwGTmozKIuQklLI7ULKApbXmXVp aXlITd2EhQs34NFH70fr1i1IHnqYy6peTfdwC788RC61bF0hSZqMW1pRQst9KkeIlhOVl4jCZKZO nWpOzpYtW2YmUD18+LDZT2/drMnav8f6NWvRbWAHlKrP501gQ1SNTETTdslo2nE8QuLGo1m/8bD3 Hg9Hh/Ew2o5HvYHjUYXfRUiPJISFD0C1uo1wQ3kflKkYiNA+k+BIyoKtdy6iOmQjqu/TiBp7D6L6 PIuoTjMRFf8AouKmcjsdUWNYHsRy5+cR1Z3lro8iqstsRI3gdsTDLLO96uJVZv3gJ1g/BVHdZiGq 4zTY+t4L27inEenKR8TErYicuAy2EXMQ1S8NEUPXsm4DoibmwTZkJaL6FyJi1EJEuJbxejbCNnAx IikRLEe6lsI2ciHbbETEkBXst4D9NrDfKtblIWLkOtat8YzFrW30VoQNzENAz7vhF2FD0xo3YsDo Prjt+RlI5LOoVWQEGjkN9EyYgFsefRQPUfJXrjTDWX4MCok8ceIE7r77blM/yNj3a7291NtreV/p 9zNjxgwz7EwrucjQ2LVrV3NiZ8HC7wEyAnqNGgq1LC4uhtvtxs6dO02jvPJSpaammr8TJfr1GuiV D0f6aejQoabRQ6szaZUm6SrprDvvvB3PPjsf996byj7PYOXKmfy9LaUOuxMtW7bF5MlPIC9vC8df wPFXkO+sIdfRuVRez3IWdWAuMtK2oWDVEazbU4xVx8iryLP28Ppk/NgiznXKw702b3Zj1So39pJ3 vUDedYS8a+3akpdOR47D/acXsGr7Nvzx/nsRERIKH/LLkLplYI+qDlsQ+WAl8kXxRnFJcb8rcUnx Q/FE8UUvr1Qbicqqu5xXevmqxlAbb9l7jkqVeO4g0/sjlDy3zH9h/KhGTqvV5ZRE/frBu8CHbk78 d5fITuDcS5zwX2FVks/fAQ7dA6ztDGxoBeRTFtmBhQ09sqgut9WAnJrAYgPYcR/wF4WtXIZLJ4C9 o4CsekA2ZYE/+1SnqG8t7lehVAZWtwaOpgGffVDSUfgC+Ij6YlcPj1fGuubA8pZsS9lAWUnJpxS2 4f4AYOcI4E9/AC4qiesVcIF/47vk9Zfk/aikpBYsWPhfcFWMHyK/Mn7obdqVHtw/JjdQyt94oxn2 4pBrYHg47FQmdl9f2ENDYafCsPv4wF6/PuxsY6dSsderB3vdurBT8dhr14Y9JMRTr7bqozIVk71B A9ipeMzxVKbCslMhmWUqqL+XAwM95+A4To7d+KabUIbX1ZREf+acOTh08CCKjx/H4ePFOOQ+Bjcn n8WUw4eO4cCBY1S+3Ff90WNsewwHKceovE+cPI5du/YiL3c55s/LoZKXyPih1V1yza2nrHpPOSMj Dzk5i/Dggw+Z3gAiG1qBQC6nFq4vyKVYLvZ60/bee++Zk7Q333zTXDVJb9o0WdSKGJow6k31yJEj TSKqvAQyiqid+n3++efmChoitxb+GV99+SWWLluEuiF1UbZ8KCJbT4QxdBJqTXDBZ7ALDdu74Ozs gmO4C8ZYF6ImuhA+zgVb50TEtEtERN9R8G3QFmWrkLTGD4Zz6BMwOqTD3icD9onzYU+ax20K7H1Z bjsH9u4sj01jPcuuubAP5n57HoujjGQ5UYlJ2Wck23TmtgP3h/CYq0TGsE139mvH+kEKf8lCdFI2 oidlcSz2ac+6vtxPzoE9mdfRi/UdchA9LB3Rt2bCPi6X58pAdBfK+FxP3VBeaweWe2eyH/uob2/1 Y58h7Juc7RlL28G5sHXMQuSAHIT14+cQWxNdxnTCPfNSkP/8PKxZugyP5SzAgPieaExiX5vP3E5d uiAtPd28FxX2dflqBF7jw5QpU9CwYUP07t2bk5fNv9q9quemJnY6r1ZL0Jtp5dtRcm55e1hGZQvX Ay5fkUwrJ0mvSORZpaXbJfLiyMlRnrF0k6sp5FJ5d6RXxNsUVhEWFmau2Ce906tXLzMfjgwgKSkp ZvimQptlhFduD+kq/bbPnfsAn3yisJjz+NOfXsXZs8fw0UfH+Dt7Gp07xyEh4TZkZy9EZmYuz61k p+I7mRRdi3iQOJGSvi9mm53ILziOvYfdcB8ntyLPOiiuRX5VXOzhXofIuw6Sdx0t4V3HyLvEuQ5T jriLsfnMGczfshW3330fOjdsjLCbyyEiNJgcklzRh5yxbgl/FE8UpxSfFJf08kdxT3FCcUOVL+eP 1ap5yqpTf7VXW5XFQ/lMNMfyctTLzqEQGCfLTRo3RsVKla7Ih39KqvP815/xg/juW0DLp5vyNfd/ RDeo/kt5TZwGzm8H/rQFOLACOPQ8ZTpw+GFuE4GDfwT2P+cxXryrJKOX4duLwCtreXwaZSrb38Z+ kylPUKZwfzRlBMe4Azi9BLhwea6N74G/cf+L3byGQuBcEXCK1/A65SPKixRd02es/3wb2x0FLr3D 6/6RBLVymLSiWSxY+MVwVYwfb7zxBqZPnw673Y7y5cujEh/uPnzY/5hUpoJQm8DgYISFh6MtFUKX qCh06dgRcS1bIs4wEKdyq1aI45hxVMhxbdt6yu3aeUTlNm08x1RW206dPH1btPCUHQ7EceJolrXV vso6rnYqe8/B83WntGzUCNWptNqRMC/euxfu11/HsSNH4D50CEcPHzbfvkuOHtVb+MM4cuQwFbKn TvsSHXO7j2Lr1n1U6BtIBFYjP38NMjLWIzd3HVatWousrPWmqJyTs47lQrM8Z85CJCc/SeIxGU88 8SjJxrarviKChV8PmkDKs0NhMpqoydVVk0cR1VtvvRWDBw/GsGHDTDdk1etttrLAi4ha+Fe8euwV JMdPQptWndEtYSziJtyD2LGPwDb0IbTp+iC6xj+IuJGUsSyPfhDdhnHb4wF07/sYuo58Ag2jJ6Jm UDc443qje8Id6DJhFuJGz0Xc5IWIu289twu4PxNx4+ZxuwJxrgLE3ZuJuNtZNzaNsgZxY1Yibjz7 3MW+d7H9eNUt4rHZHvnDcsTds5Z92W/MDNZlIG7Eau4vRtz9HPexJYj7o8bmeLfzvA8vQ9xDqYi7 LQ9xiex7dzriHs1G3BS2SWbfSRznfpZVdxePJbJ8Wy77sP/DbH8bryGR/e9ayn2eQ2NpeyfPk5SO bvesR9c7U9F5QHfE9e2H2x+Yj60FRXjlT+9hR/E5zHsmBXcluTBuzBj07tcPI0eNMidUMirICOI1 gMjDQ8ZbvS3u06ePaYj4tbw+NBmUgVC/lXqcfGgyJ08PhZLJKHO5kcaChd8qdJ8rF4ee//Lo2LBh g+nBIY9CeW9IT8iQriTc8fHx5u9BekQTaYlWNho/frzZbtq0aaZxRCHM8jiVZ6J4zauvvmpyEOWh kn76MSgC7q9/vYALF17mbz0PgwbdhkmT7sHcuZm8nrVYtmwDVq5ci7S09Rzfw4PEibKz12LN2vVY t243tmw+iiMHyaPIoY6IU4lrUf4d7ypW3bEj2HHyOJas24Ynb3kGo1v2QlfDgU5tyRdbtkZcNHle +/b/4I/ilNpXuTWPi3OKF4qD/pA/Op2Ii4nxlJs3/wd/VNsS/miOofIPz6F2Nhu6hoaiI7luTGQk 6rHsQ575n3Blcer69eub35e8dSzIEPIN8PEF4NN3KG9RXqbws/n0Bda/Dnx4ljejjBeXhWWq+NdP gE/IlT55g21PUU5QXqP8iXKIchD46CiPc7yvtbrKDyHjjFY84/k/p3xDUfkLiq7JXFnlKq3IY8HC 7xhXxfghd0oljNPbBMVRT5w40XTd/zGR67Pa3H3ffWZoyey77sKM227DjKlTMWPOHMyYNQszSKZN +aXKP3WspPz87NnmW/XJJATPZmTgxMWLePuLL/AyJ6NnJWfP/pO8/PK/7nvl1VfP4vjxl1FU9AoO HnwFp0+/gu3bX+Gk1lPeufMV7NrlKatu167XzXJBwX7MmrUWy5evp3LfT1Lzpvlm38LvF8pXoNAB L7GVW7ISNir+Wr8nEVYRXwv/ik9f/xS7c3cjMzcF0wtm47n5KzFz2mbMem4jZs4oxIzplOd+IKx7 ftYms3zP3Qtw66Tn8MSj0/D84izMXLMGM0jeZ2Tsx4xVL2JG+j7ur8aM1azLdWNGyhnMyN+GGXn5 mDFvC2as5P7iYsyYuwEzlq6i7GWZ/ZYc4LECtlmHGQuOedrN384x2G91Ecc8hRmprF/LMTZz3MLj mLFxK+UIyycpKh+ksF0h+xVy3MLT3N9J2eUpm3U7uK96nq+Q11XI9hsPU9hfYxbyHBqrUOfgdW5i uciNmflHMH1uDqY+loq0lE04ePg0n0UX8fpr3+P1Nz7Bu+/+hc+4V5Cfn49HHnnENNLJuCAvQK9h Qbk2ZPBQwt+ioiLzPv614F1+XZ5S0jWayFmwcL1B9/k777xjPv/lFSBjo36LnuSjt5veTjJ4DB8+ 3PTkeOCBB5CZmWnyNekThb3IuCFPxF8C33//Hd57711s5HNq3ryNyMsrwLp1O7j/Iifur+PkyVew des/c6Jdu+Qx8gpef/1lvPIK+dPlnOqy8t/rrsC7zop3vfIyXnvjVZw5eBrb0rYi++kck9c9N3P6 j3K+/7j8U8f+Xfn5581wohnkuc+T5z5Pjvkgn5nS3f+OK7tcLnNZcBk+ZJRSUnQLFixYsPDPuCrG DylOvRmQEtYbCIlI8E+J2ijb/4fnzuGjv/wF51h37v33ce6jjzzy4Yce+TlljvWjZW+7Hytz+yG3 77NOcbHnPv7YjMQTJZDxQS705vY/lEuXvsIXX3yFzz7TCiBfs+5rXLjwNT7/3FO+eNEjKqvu4sVv zPKnn36O998/z8/zIve/ND9ba/UBC3rjpjwfcuXX23Vv7LZEvyO5OVv4V3z39Xf48tMv8en5j3Hu wgf44Nyn+PC9i/jofX6W5y7g3AcUlv9JVHfuoll+5y+f4O23PsD7776PDz/ls+LCp3xenOfz4nOc O3/Js/2IdRdY98kX7PcV69n/409Y5vYz7vP8587pOOs+Yftz7Hf+rzzGfqr/mP3Os53aq82Fzzgm 9z9k/Wesu8jtRY7xeUn5Ao/xXjh3kWN8zvJFli9wXNV/zuuWmG1Yd1H7asO26qN6s5/6c8wLGk/1 l53jc5bPs/zhp3j/HT4bP/gMn//1K96D3+ObS8DfSpwmvuc/3ZO6F/U8172pZ5/3eaWJmZ6xul9/ 7ftT1yBji7wSJb9GclULFn5t6D73hrooBNLrBaKwFBk1lGxbyYblTah9cS/9TuWB9f+1utHXX4sP fsHzfI6PPz7P3+FF7usaPRxHPOhyTiQeJP32DR8u4k0/5FI/R75m/0uff4nP+fz++AM9q8Xt/pnn /UdlccPLy95jP1bW9qfKEvLcD/ms/Ijf0Xvkul4efDkvvpLou5THmhYW0N9owYIFCxb+GVfF+GHB ggULFixYsGDBggULFixYsPBrwTJ+WLBgwYIFCxYsWLBgwYIFCxaua1jGDwsWLFiwYMGCBQsWLFiw YMHCdQ3L+GHBggULFixYsGDBggULFixYuK5hGT8sWLBgwYIFCxYsWLBgwYIFC9c1LOOHBQsWLFiw YMGCBQsWLFiwYOG6hmX8sGDBggULFixYsGDBggULFixc17CMHxYsWLBgwYIFCxYsWLBgwYKF6xqW 8cOCBQsWLFiwYMGCBQsWLFiwcF3DMn5YsGDBggULFixYsGDBggULFq5rWMYPCxYsWLBgwYIFCxYs WLBgwcJ1Dcv4YcGCBQsWLFiwYMGCBQsWLFi4rmEZPyxYsGDBggULFixYsGDBggUL1zGA/wMgot79 g1qRtAAAAABJRU5ErkJgglBLAwQKAAAAAAAAACEAZ9ecJIEDAACBAwAAFAAAAGRycy9tZWRpYS9p bWFnZTIucG5niVBORw0KGgoAAAANSUhEUgAAANMAAAAtCAMAAAADQa6CAAAAAXNSR0IArs4c6QAA AARnQU1BAACxjwv8YQUAAAC9UExURQAAAAAAAAYGBgsLCxERER0dHR4eHiUlJSgoKC0tLTIyMjMz Mzo6Oj8/P0BAQEREREdHR0xMTE1NTVBQUFRUVFlZWV1dXWJiYmtra29vb3Jycnd3d3t7e39/f4OD g4iIiIuLi4yMjJSUlJeXl5ubm52dnaKioqampqenp62tra+vr7Kysri4uLy8vMHBwcPDw8jIyMnJ yczMzNPT09TU1NfX197e3uLi4ubm5urq6uzs7PX19ff39/v7+/////svivwAAAABdFJOUwBA5thm AAAACXBIWXMAABcRAAAXEQHKJvM/AAACQElEQVRoQ+2VW1PbMBCFI8eEulwaEgqpaXoB7LqQkqYE h2Ds//+zOLurGF5AiQQzqKPvwSNb2plz9iJ3mv+P4MkPgic/CJ78IHjyg+DJD4InP3DyNFVgTKsU i+6SP67D7dn+x0qvm2bRU9FMr18DxzrBi1jJxdt6lLFOBVPGx9fxBtFG3DzVhzta3fRJ3s1MnxSm 3LvYNNyAm6fy00QplpNulOhUgt4IN0/ZuB4oVTTN/TbnPY+jXzGV4ObHzhBvUD6Jk3bO6rOYC3Tf U8NmsR8hEBiCNsfJU304o3sCIrh34C8ve/Sa4coo8IhmdI2sSggXeT3ANuapoJlaJ8gCJ0/l1pI0 oVAZSUiRfS4BCqi6l3mqun+/oDmlHLSFg6K++290JycNQTY4ecpICZI6pILJ4LNwUto/xbI/qrL2 OiD10J1TGg7OKxQKiTAF2eDkKSUlUBj9QcEgiduK1EBZsoTZZIld6jBADccLWu3N4Y5OGoKscPGk LwbqflRA8s69RZ/GWMKEfJVjq58y74puU5AVLp70TwXqqAKrLiI1GAqd7McuwrRoT7SrdZuCrHDx tPonSQVYyAQNVsxZJIsmjdc/+ZR4qk8qsUDHv8ngvBBkhYOnCUkj6oHcFdHs6rdSu2PqoqItwYej dp6+VosR7n0ua6qiz/QneDnICmtP1HE8BiDTd0UyhyYkmJuLpx8fW3UoR/QdL1KwTCXoL2OQDS69 914JnvwgePKD4MkPgic/CJ78IHjyg04gEAg8S6fzAH3aj99mSB2xAAAAAElFTkSuQmCCUEsDBAoA AAAAAAAAIQB3/3EsOAQAADgEAAAUAAAAZHJzL21lZGlhL2ltYWdlMy5wbmeJUE5HDQoaCgAAAA1J SERSAAAA0wAAAC0IAwAAAANBroIAAAABc1JHQgCuzhzpAAAABGdBTUEAALGPC/xhBQAAAMZQTFRF AAAAAAAABgYGCwsLERERHh4eKCgoLS0tMjIyMzMzOjo6Pz8/QEBAR0dHTExMTU1NUFBQVFRUWVlZ XV1dZmZma2trbW1tb29vcnJyc3Nzd3d3eXl5e3t7fn5+f39/g4ODiIiIi4uLjIyMkpKSlJSUl5eX m5ubnZ2doqKipqamp6enra2tr6+vsrKys7OzuLi4vb29wcHBw8PDxcXFyMjIycnJ0NDQ09PT1NTU 19fX3t7e4uLi5ubm6urq9fX19/f3+/v7////XSEFEQAAAAF0Uk5TAEDm2GYAAAAJcEhZcwAAFxEA ABcRAcom8z8AAALuSURBVGhD7VZte9IwFCVZtiJugO4N3GSKU2qd4qpVRqW0//9Pee69ocMPIqmb D/HJ+RDS27ycc+9JSqv6/xA0+YGgyQ8ETX4gaPIDQZMfCJr8gLumsqdqjGxsA+aGR+qnN/KcmvZC eo8Gd01zE32DLp39uFCJjW1COVCqX02NilgLnraZ9Tdw15S2C0o+2vJZZmMbMeF6poqm7GidXoIS aPbRfUck/wSuaVUt9/nnX6DZHVEb6POZzi70J+mgFky7fGvW+EtN+RiiXHdDgzZ//aRf5Wf2PMZG vzc04Y7CscHwqWGn8krOVm2kCTnf4y3Bs/0B+qiDyIDD+aGOyx4bjSDW47F9SgaygZBK6PKg4XgR z/dJN4fR6AxGpUnLQ53NWa0TGmnClmQ9YKC6PWIGlX1ihzC6xLrWZGsqmqzsidK33Zn0BwjzdArv fYwR/Xo+pUmIjqRxQyNNtfVA9IR3RNITavBAHMEu5gH3NcUv3opstO3hQoSwX9GlBQfq6Brdo9MC ojPRL4s6oYkmULJ+gDGOuR7IMFkPYVa3hlVN8Vu/RYtTskoBKioGg5xogXHRgkQXeM+af11vCzTR hM2ss5Bk3pDTn3I4lbLUWNUUv1w/eivXJtdChIlVQX9E76xcUSMGdUITTdjW2oGTDIBDsjxhLwnr Gsg911TyINYTnlwLygpbjxaksERZLq8kmt3QQBO2ZZpMWDYEhy9DugDjTDSVL+wVIVqqHKdqxk+j +Q2mQRn1aTjWwp+MJJnxaqyBhH0f80prl83WaKAJd5L9ZtjvEXFAD+XrjInUZZGfWiI53nTpc6P4 3GHI83NrKrQYTkvcIhsd67VV3Q6OC7gYN7m7JHdN4EwgC9XWq96oaAbieow++OtXlgh9jgidKxQJ SI2+LMR6WIiGIx3RDELQ5TAviSClIDbqYHV9uqDJedp1PJSmif3bvQt4IE04Ae7302Mh1MkPBE1+ IGjyA0GTHwia/EArICAg4LdotX4Cr3HQypFXNfsAAAAASUVORK5CYIJQSwMECgAAAAAAAAAhAFnq YN/cAwAA3AMAABQAAABkcnMvbWVkaWEvaW1hZ2U0LnBuZ4lQTkcNChoKAAAADUlIRFIAAADTAAAA LQgDAAAAA0GuggAAAAFzUkdCAK7OHOkAAAAEZ0FNQQAAsY8L/GEFAAAAw1BMVEUAAAAAAAAGBgYL CwsREREeHh4oKCgtLS0yMjIzMzM6Ojo/Pz9AQEBERERHR0dMTExNTU1QUFBdXV1iYmJmZmZnZ2dt bW1vb29ycnJzc3N3d3d5eXl7e3t+fn5/f3+Li4uMjIySkpKXl5ebm5udnZ2enp6ioqKmpqanp6et ra2vr6+ysrKzs7O2tra4uLi9vb3BwcHDw8PFxcXIyMjJycnMzMzT09PU1NTe3t7i4uLm5ubq6urx 8fH19fX39/f7+/v////iOevvAAAAAXRSTlMAQObYZgAAAAlwSFlzAAAXEQAAFxEByibzPwAAApVJ REFUaEPtln1zk0AQxnMExNbaNI1WajRWSxHfklKjEGuB7/+pfHYXEiaZdkrvOtNz7vcHuVyWzD77 7C0M6v8Pp8kOnCY7cJrswGmyA6fJDpwmOzCkqVocKuUd/xhdNxstsfKWzXKXP+cHz2/wuQruiuqN GU1zXx3ndXWkOMUOcfgrmDXrHQpfKfqx8Ce//Vuj+mNCUxVJbnUZjHljzXRyU2fbOjcUPtlTvPha 3xXVGxOaIKnREverdqSG271qAgOaMrVOLUPZFycofiYHpPrkKy/FYvVhb1yvTsROJvG9i0BqgeVn cmxxCLPmnZgHoq+pDJrOY3CmSKE4UB54S+6vWCmV0vFpxaNd3/19jU2+IykCnETYjdBo50z2Rl8T bGJPGiBxTHnCASxncqHxdznKN73Gmcf8NUIo30T/lOLWrTPZH31N8KDNlIAbKV0ghCXwkibi6bVk vg5iNdKl+AXf5a5Ye6rra0LLdLuFix9RokixLT6WOFaSM5ChLw6yYzIAeaN8wyE6GPGp0y3cdZlP ibIaMUti1s/fxpBGOC+pLKzpfcfzB2LkPHV8Qo5p+YqbjB2TnFmYuEOwWihg4dJ6ZCA+xsUZR2ih rwmptuVHPij+1ekX5JwsWRM7QMmKOwlHskN495j9/N4u05TfQ0ZvdYce0NdEuQ6v8PI2hSSkhSTR avtnsGCISU7WSBfiil2CzLn85qtnE1miBvswalMdPQxowpN1j15gc1p/VGGOunuUfIKsE9qUGY5B 0DbWFFEoBd6coCPMIYx+wZpaUBsTmkxh4NHEPKamWIX3HmLVUbicvzRwmMAjasJkuH8voRO741OL p+MTnS4zPKXzZAqnyQ6cJjtwmuzAabKDgcPhcNzKYPAPWM7YphHaWRoAAAAASUVORK5CYIJQSwME FAAGAAgAAAAhAF1wX/HeAAAABgEAAA8AAABkcnMvZG93bnJldi54bWxMj1FLwzAUhd8F/0O4gm8u sR21dE2HCIrog3MWfM3auzYsuSlNtlZ/vZkv+nLgci7nfKdcz9awE45eO5JwuxDAkBrXauok1B+P NzkwHxS1yjhCCV/oYV1dXpSqaN1E73jaho7FEPKFktCHMBSc+6ZHq/zCDUjR27vRqhDPsePtqKYY bg1PhMi4VZpiQ68GfOixOWyPVsIy2Zt885S9fj/X9fTyudR34k1LeX0136+ABZzD3zOc8SM6VJFp 547UemYkxCHhV8+eSLO4YychTfIUeFXy//jVDwAAAP//AwBQSwMEFAAGAAgAAAAhAFd98erUAAAA rQIAABkAAABkcnMvX3JlbHMvZTJvRG9jLnhtbC5yZWxzvJLBasMwDIbvg76D0X1xkpYxRp1eRqHX 0T2AsBXHNJaN7ZX17WcogxVKd8tREv/3fwdtd99+FmdK2QVW0DUtCGIdjGOr4PO4f34FkQuywTkw KbhQht2wetp+0IylhvLkYhaVwlnBVEp8kzLriTzmJkTiehlD8ljqmKyMqE9oSfZt+yLTXwYMN0xx MArSwaxBHC+xNv/PDuPoNL0H/eWJy50K6XztrkBMlooCT8bhdbluIluQ9x36ZRz6Rw7dMg7dI4fN Mg6bXwd582TDDwAAAP//AwBQSwECLQAUAAYACAAAACEAsYJntgoBAAATAgAAEwAAAAAAAAAAAAAA AAAAAAAAW0NvbnRlbnRfVHlwZXNdLnhtbFBLAQItABQABgAIAAAAIQA4/SH/1gAAAJQBAAALAAAA AAAAAAAAAAAAADsBAABfcmVscy8ucmVsc1BLAQItABQABgAIAAAAIQD4lQZWhwMAAFMNAAAOAAAA AAAAAAAAAAAAADoCAABkcnMvZTJvRG9jLnhtbFBLAQItAAoAAAAAAAAAIQCcDPD3F2cJABdnCQAU AAAAAAAAAAAAAAAAAO0FAABkcnMvbWVkaWEvaW1hZ2UxLnBuZ1BLAQItAAoAAAAAAAAAIQBn15wk gQMAAIEDAAAUAAAAAAAAAAAAAAAAADZtCQBkcnMvbWVkaWEvaW1hZ2UyLnBuZ1BLAQItAAoAAAAA AAAAIQB3/3EsOAQAADgEAAAUAAAAAAAAAAAAAAAAAOlwCQBkcnMvbWVkaWEvaW1hZ2UzLnBuZ1BL AQItAAoAAAAAAAAAIQBZ6mDf3AMAANwDAAAUAAAAAAAAAAAAAAAAAFN1CQBkcnMvbWVkaWEvaW1h Z2U0LnBuZ1BLAQItABQABgAIAAAAIQBdcF/x3gAAAAYBAAAPAAAAAAAAAAAAAAAAAGF5CQBkcnMv ZG93bnJldi54bWxQSwECLQAUAAYACAAAACEAV33x6tQAAACtAgAAGQAAAAAAAAAAAAAAAABsegkA ZHJzL19yZWxzL2Uyb0RvYy54bWwucmVsc1BLBQYAAAAACQAJAEICAAB3ewkAAAA= ">
                <v:shape id="_x0000_s1027" type="#_x0000_t75" style="position:absolute;width:65836;height:20840;visibility:visible;mso-wrap-style:square" filled="t">
                  <v:fill o:detectmouseclick="t"/>
                  <v:path o:connecttype="none"/>
                </v:shape>
                <v:group id="Group 45" o:spid="_x0000_s1028" style="position:absolute;left:17151;top:359;width:34711;height:20486" coordsize="34711,204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U6fxQAAANsAAAAPAAAAZHJzL2Rvd25yZXYueG1sRI9Pa8JA FMTvhX6H5RV6M5u0WiRmFZG29BAEtSDeHtlnEsy+Ddlt/nx7t1DocZiZ3zDZZjSN6KlztWUFSRSD IC6srrlU8H36mC1BOI+ssbFMCiZysFk/PmSYajvwgfqjL0WAsEtRQeV9m0rpiooMusi2xMG72s6g D7Irpe5wCHDTyJc4fpMGaw4LFba0q6i4HX+Mgs8Bh+1r8t7nt+tuupwW+3OekFLPT+N2BcLT6P/D f+0vrWC+gN8v4QfI9R0AAP//AwBQSwECLQAUAAYACAAAACEA2+H2y+4AAACFAQAAEwAAAAAAAAAA AAAAAAAAAAAAW0NvbnRlbnRfVHlwZXNdLnhtbFBLAQItABQABgAIAAAAIQBa9CxbvwAAABUBAAAL AAAAAAAAAAAAAAAAAB8BAABfcmVscy8ucmVsc1BLAQItABQABgAIAAAAIQDu+U6fxQAAANsAAAAP AAAAAAAAAAAAAAAAAAcCAABkcnMvZG93bnJldi54bWxQSwUGAAAAAAMAAwC3AAAA+QIAAAAA ">
                  <v:shape id="Picture 46" o:spid="_x0000_s1029" type="#_x0000_t75" style="position:absolute;top:2618;width:30774;height:164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AhIDwgAAANsAAAAPAAAAZHJzL2Rvd25yZXYueG1sRI9PawIx FMTvQr9DeIXeNNuisq5GKYViD178h9fn5rlZunlZkrhuv30jCB6HmfkNs1j1thEd+VA7VvA+ykAQ l07XXCk47L+HOYgQkTU2jknBHwVYLV8GCyy0u/GWul2sRIJwKFCBibEtpAylIYth5Fri5F2ctxiT 9JXUHm8Jbhv5kWVTabHmtGCwpS9D5e/uahXkxudHew7raDq54VN7mk2qtVJvr/3nHESkPj7Dj/aP VjCewv1L+gFy+Q8AAP//AwBQSwECLQAUAAYACAAAACEA2+H2y+4AAACFAQAAEwAAAAAAAAAAAAAA AAAAAAAAW0NvbnRlbnRfVHlwZXNdLnhtbFBLAQItABQABgAIAAAAIQBa9CxbvwAAABUBAAALAAAA AAAAAAAAAAAAAB8BAABfcmVscy8ucmVsc1BLAQItABQABgAIAAAAIQCkAhIDwgAAANsAAAAPAAAA AAAAAAAAAAAAAAcCAABkcnMvZG93bnJldi54bWxQSwUGAAAAAAMAAwC3AAAA9gIAAAAA ">
                    <v:imagedata r:id="rId92" o:title=""/>
                  </v:shape>
                  <v:shape id="Picture 47" o:spid="_x0000_s1030" type="#_x0000_t75" style="position:absolute;left:27218;top:8079;width:7112;height:2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prqYxQAAANsAAAAPAAAAZHJzL2Rvd25yZXYueG1sRI/RasJA FETfhf7DcoW+6Uap1aauUgS1T0FTP+A2e02C2bsxuzFpv75bEHwcZuYMs1z3phI3alxpWcFkHIEg zqwuOVdw+tqOFiCcR9ZYWSYFP+RgvXoaLDHWtuMj3VKfiwBhF6OCwvs6ltJlBRl0Y1sTB+9sG4M+ yCaXusEuwE0lp1H0Kg2WHBYKrGlTUHZJW6PgkGbdPmlPv9fvXVK/tYuknc0SpZ6H/cc7CE+9f4Tv 7U+t4GUO/1/CD5CrPwAAAP//AwBQSwECLQAUAAYACAAAACEA2+H2y+4AAACFAQAAEwAAAAAAAAAA AAAAAAAAAAAAW0NvbnRlbnRfVHlwZXNdLnhtbFBLAQItABQABgAIAAAAIQBa9CxbvwAAABUBAAAL AAAAAAAAAAAAAAAAAB8BAABfcmVscy8ucmVsc1BLAQItABQABgAIAAAAIQCxprqYxQAAANsAAAAP AAAAAAAAAAAAAAAAAAcCAABkcnMvZG93bnJldi54bWxQSwUGAAAAAAMAAwC3AAAA+QIAAAAA ">
                    <v:imagedata r:id="rId93" o:title="" croptop="-817f" cropleft="13884f" cropright="15419f"/>
                  </v:shape>
                  <v:shape id="Picture 48" o:spid="_x0000_s1031" type="#_x0000_t75" style="position:absolute;left:22678;top:2770;width:8318;height:2778;rotation:9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Ou5BvgAAANsAAAAPAAAAZHJzL2Rvd25yZXYueG1sRE/LqsIw EN0L/kMYwZ2mXkSkGkXEC+qi4AN0OTRjWmwmpYla/94sBJeH854vW1uJJzW+dKxgNExAEOdOl2wU nE//gykIH5A1Vo5JwZs8LBfdzhxT7V58oOcxGBFD2KeooAihTqX0eUEW/dDVxJG7ucZiiLAxUjf4 iuG2kn9JMpEWS44NBda0Lii/Hx9Wwc7W7TTL5P4dTLYxo9P4QvKqVL/XrmYgArXhJ/66t1rBOI6N X+IPkIsPAAAA//8DAFBLAQItABQABgAIAAAAIQDb4fbL7gAAAIUBAAATAAAAAAAAAAAAAAAAAAAA AABbQ29udGVudF9UeXBlc10ueG1sUEsBAi0AFAAGAAgAAAAhAFr0LFu/AAAAFQEAAAsAAAAAAAAA AAAAAAAAHwEAAF9yZWxzLy5yZWxzUEsBAi0AFAAGAAgAAAAhAB067kG+AAAA2wAAAA8AAAAAAAAA AAAAAAAABwIAAGRycy9kb3ducmV2LnhtbFBLBQYAAAAAAwADALcAAADyAgAAAAA= ">
                    <v:imagedata r:id="rId94" o:title="" croptop="-817f" cropleft="12009f" cropright="11148f"/>
                  </v:shape>
                  <v:shape id="Picture 49" o:spid="_x0000_s1032" type="#_x0000_t75" style="position:absolute;left:27599;top:17707;width:7112;height:2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jjKwxAAAANsAAAAPAAAAZHJzL2Rvd25yZXYueG1sRI/RasJA FETfC/2H5Qp9azZKCW10FSkUhGJtoh9wyV6TmOzdkN2Y2K93C4U+DjNzhlltJtOKK/WutqxgHsUg iAuray4VnI4fz68gnEfW2FomBTdysFk/Pqww1XbkjK65L0WAsEtRQeV9l0rpiooMush2xME7296g D7Ivpe5xDHDTykUcJ9JgzWGhwo7eKyqafDAK9pehxWH4op/d4rP4brL4kCSNUk+zabsE4Wny/+G/ 9k4reHmD3y/hB8j1HQAA//8DAFBLAQItABQABgAIAAAAIQDb4fbL7gAAAIUBAAATAAAAAAAAAAAA AAAAAAAAAABbQ29udGVudF9UeXBlc10ueG1sUEsBAi0AFAAGAAgAAAAhAFr0LFu/AAAAFQEAAAsA AAAAAAAAAAAAAAAAHwEAAF9yZWxzLy5yZWxzUEsBAi0AFAAGAAgAAAAhAMmOMrDEAAAA2wAAAA8A AAAAAAAAAAAAAAAABwIAAGRycy9kb3ducmV2LnhtbFBLBQYAAAAAAwADALcAAAD4AgAAAAA= ">
                    <v:imagedata r:id="rId95" o:title="" croptop="-817f" cropleft="17294f" cropright="12009f"/>
                  </v:shape>
                </v:group>
                <w10:anchorlock/>
              </v:group>
            </w:pict>
          </mc:Fallback>
        </mc:AlternateContent>
      </w:r>
    </w:p>
    <w:p w14:paraId="2434D782" w14:textId="77777777" w:rsidR="00877D69" w:rsidRPr="00DD76CC" w:rsidRDefault="00877D69"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Một dinamo gồm: nam châm – có thể quay được nhờ bánh xe dẫn động; cuộn dây cố định. Đinamo hoạt động dựa vào hiện tượng</w:t>
      </w:r>
    </w:p>
    <w:p w14:paraId="1A3C5000" w14:textId="29C87DBB" w:rsidR="00877D69" w:rsidRPr="00DD76CC" w:rsidRDefault="00877D69" w:rsidP="00DD76CC">
      <w:pPr>
        <w:tabs>
          <w:tab w:val="left" w:pos="284"/>
          <w:tab w:val="left" w:pos="2835"/>
          <w:tab w:val="left" w:pos="5387"/>
          <w:tab w:val="left" w:pos="7938"/>
        </w:tabs>
        <w:contextualSpacing/>
        <w:rPr>
          <w:rFonts w:ascii="Times New Roman" w:eastAsia="Times New Roman" w:hAnsi="Times New Roman" w:cs="Times New Roman"/>
          <w:sz w:val="24"/>
          <w:szCs w:val="24"/>
          <w:lang w:val="vi-VN"/>
        </w:rPr>
      </w:pP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b/>
          <w:sz w:val="24"/>
          <w:szCs w:val="24"/>
          <w:lang w:val="vi-VN"/>
        </w:rPr>
        <w:t>A.</w:t>
      </w:r>
      <w:r w:rsidRPr="00DD76CC">
        <w:rPr>
          <w:rFonts w:ascii="Times New Roman" w:eastAsia="Times New Roman" w:hAnsi="Times New Roman" w:cs="Times New Roman"/>
          <w:sz w:val="24"/>
          <w:szCs w:val="24"/>
          <w:lang w:val="vi-VN"/>
        </w:rPr>
        <w:t xml:space="preserve"> cảm ứng điện từ.</w:t>
      </w: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b/>
          <w:sz w:val="24"/>
          <w:szCs w:val="24"/>
          <w:lang w:val="vi-VN"/>
        </w:rPr>
        <w:t>B.</w:t>
      </w:r>
      <w:r w:rsidRPr="00DD76CC">
        <w:rPr>
          <w:rFonts w:ascii="Times New Roman" w:eastAsia="Times New Roman" w:hAnsi="Times New Roman" w:cs="Times New Roman"/>
          <w:sz w:val="24"/>
          <w:szCs w:val="24"/>
          <w:lang w:val="vi-VN"/>
        </w:rPr>
        <w:t xml:space="preserve"> </w:t>
      </w:r>
      <w:r w:rsidR="00EF5B8A" w:rsidRPr="00DD76CC">
        <w:rPr>
          <w:rFonts w:ascii="Times New Roman" w:eastAsia="Times New Roman" w:hAnsi="Times New Roman" w:cs="Times New Roman"/>
          <w:sz w:val="24"/>
          <w:szCs w:val="24"/>
        </w:rPr>
        <w:t>d</w:t>
      </w:r>
      <w:r w:rsidRPr="00DD76CC">
        <w:rPr>
          <w:rFonts w:ascii="Times New Roman" w:eastAsia="Times New Roman" w:hAnsi="Times New Roman" w:cs="Times New Roman"/>
          <w:sz w:val="24"/>
          <w:szCs w:val="24"/>
          <w:lang w:val="vi-VN"/>
        </w:rPr>
        <w:t>ao động duy trì.</w:t>
      </w:r>
      <w:r w:rsidRPr="00DD76CC">
        <w:rPr>
          <w:rFonts w:ascii="Times New Roman" w:eastAsia="Times New Roman" w:hAnsi="Times New Roman" w:cs="Times New Roman"/>
          <w:sz w:val="24"/>
          <w:szCs w:val="24"/>
          <w:lang w:val="vi-VN"/>
        </w:rPr>
        <w:tab/>
      </w:r>
    </w:p>
    <w:p w14:paraId="16D5C534" w14:textId="1F9FC7CD" w:rsidR="00877D69" w:rsidRPr="00DD76CC" w:rsidRDefault="00877D69" w:rsidP="00DD76CC">
      <w:pPr>
        <w:tabs>
          <w:tab w:val="left" w:pos="284"/>
          <w:tab w:val="left" w:pos="2835"/>
          <w:tab w:val="left" w:pos="5387"/>
          <w:tab w:val="left" w:pos="7938"/>
        </w:tabs>
        <w:contextualSpacing/>
        <w:rPr>
          <w:rFonts w:ascii="Times New Roman" w:eastAsia="Times New Roman" w:hAnsi="Times New Roman" w:cs="Times New Roman"/>
          <w:sz w:val="24"/>
          <w:szCs w:val="24"/>
          <w:lang w:val="vi-VN"/>
        </w:rPr>
      </w:pP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b/>
          <w:sz w:val="24"/>
          <w:szCs w:val="24"/>
          <w:lang w:val="vi-VN"/>
        </w:rPr>
        <w:t>C.</w:t>
      </w:r>
      <w:r w:rsidRPr="00DD76CC">
        <w:rPr>
          <w:rFonts w:ascii="Times New Roman" w:eastAsia="Times New Roman" w:hAnsi="Times New Roman" w:cs="Times New Roman"/>
          <w:sz w:val="24"/>
          <w:szCs w:val="24"/>
          <w:lang w:val="vi-VN"/>
        </w:rPr>
        <w:t xml:space="preserve"> </w:t>
      </w:r>
      <w:r w:rsidR="00EF5B8A" w:rsidRPr="00DD76CC">
        <w:rPr>
          <w:rFonts w:ascii="Times New Roman" w:eastAsia="Times New Roman" w:hAnsi="Times New Roman" w:cs="Times New Roman"/>
          <w:sz w:val="24"/>
          <w:szCs w:val="24"/>
        </w:rPr>
        <w:t>d</w:t>
      </w:r>
      <w:r w:rsidRPr="00DD76CC">
        <w:rPr>
          <w:rFonts w:ascii="Times New Roman" w:eastAsia="Times New Roman" w:hAnsi="Times New Roman" w:cs="Times New Roman"/>
          <w:sz w:val="24"/>
          <w:szCs w:val="24"/>
          <w:lang w:val="vi-VN"/>
        </w:rPr>
        <w:t>ao động tắt dần.</w:t>
      </w: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b/>
          <w:sz w:val="24"/>
          <w:szCs w:val="24"/>
          <w:lang w:val="vi-VN"/>
        </w:rPr>
        <w:t>D.</w:t>
      </w:r>
      <w:r w:rsidRPr="00DD76CC">
        <w:rPr>
          <w:rFonts w:ascii="Times New Roman" w:eastAsia="Times New Roman" w:hAnsi="Times New Roman" w:cs="Times New Roman"/>
          <w:sz w:val="24"/>
          <w:szCs w:val="24"/>
          <w:lang w:val="vi-VN"/>
        </w:rPr>
        <w:t xml:space="preserve"> </w:t>
      </w:r>
      <w:r w:rsidR="00EF5B8A" w:rsidRPr="00DD76CC">
        <w:rPr>
          <w:rFonts w:ascii="Times New Roman" w:eastAsia="Times New Roman" w:hAnsi="Times New Roman" w:cs="Times New Roman"/>
          <w:sz w:val="24"/>
          <w:szCs w:val="24"/>
        </w:rPr>
        <w:t>d</w:t>
      </w:r>
      <w:r w:rsidRPr="00DD76CC">
        <w:rPr>
          <w:rFonts w:ascii="Times New Roman" w:eastAsia="Times New Roman" w:hAnsi="Times New Roman" w:cs="Times New Roman"/>
          <w:sz w:val="24"/>
          <w:szCs w:val="24"/>
          <w:lang w:val="vi-VN"/>
        </w:rPr>
        <w:t>ao động điều hòa.</w:t>
      </w:r>
      <w:r w:rsidRPr="00DD76CC">
        <w:rPr>
          <w:rFonts w:ascii="Times New Roman" w:eastAsia="Times New Roman" w:hAnsi="Times New Roman" w:cs="Times New Roman"/>
          <w:sz w:val="24"/>
          <w:szCs w:val="24"/>
          <w:lang w:val="vi-VN"/>
        </w:rPr>
        <w:tab/>
      </w:r>
    </w:p>
    <w:p w14:paraId="2CECB602" w14:textId="13F87C14"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lang w:val="pt-BR"/>
        </w:rPr>
        <w:t xml:space="preserve">Câu </w:t>
      </w:r>
      <w:r w:rsidR="00FE1A64" w:rsidRPr="00DD76CC">
        <w:rPr>
          <w:rFonts w:ascii="Times New Roman" w:hAnsi="Times New Roman" w:cs="Times New Roman"/>
          <w:b/>
          <w:bCs/>
          <w:sz w:val="24"/>
          <w:szCs w:val="24"/>
          <w:lang w:val="pt-BR"/>
        </w:rPr>
        <w:t>15</w:t>
      </w:r>
      <w:r w:rsidRPr="00DD76CC">
        <w:rPr>
          <w:rFonts w:ascii="Times New Roman" w:hAnsi="Times New Roman" w:cs="Times New Roman"/>
          <w:b/>
          <w:bCs/>
          <w:sz w:val="24"/>
          <w:szCs w:val="24"/>
          <w:lang w:val="pt-BR"/>
        </w:rPr>
        <w:t xml:space="preserve">: </w:t>
      </w:r>
      <w:r w:rsidRPr="00DD76CC">
        <w:rPr>
          <w:rFonts w:ascii="Times New Roman" w:hAnsi="Times New Roman" w:cs="Times New Roman"/>
          <w:bCs/>
          <w:sz w:val="24"/>
          <w:szCs w:val="24"/>
        </w:rPr>
        <w:t>Sóng âm truyền tốt nhất trong môi trường</w:t>
      </w:r>
    </w:p>
    <w:p w14:paraId="100F350F" w14:textId="77777777"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A.</w:t>
      </w:r>
      <w:r w:rsidRPr="00DD76CC">
        <w:rPr>
          <w:rFonts w:ascii="Times New Roman" w:hAnsi="Times New Roman" w:cs="Times New Roman"/>
          <w:bCs/>
          <w:sz w:val="24"/>
          <w:szCs w:val="24"/>
        </w:rPr>
        <w:t xml:space="preserve"> rắn.</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lỏng.</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khí.</w:t>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chân không.</w:t>
      </w:r>
    </w:p>
    <w:p w14:paraId="38D90076" w14:textId="647BE38A" w:rsidR="00874D52" w:rsidRPr="00DD76CC" w:rsidRDefault="00874D52" w:rsidP="00DD76CC">
      <w:pPr>
        <w:tabs>
          <w:tab w:val="left" w:pos="284"/>
          <w:tab w:val="left" w:pos="2835"/>
          <w:tab w:val="left" w:pos="5387"/>
          <w:tab w:val="left" w:pos="7938"/>
        </w:tabs>
        <w:contextualSpacing/>
        <w:rPr>
          <w:rFonts w:ascii="Times New Roman" w:hAnsi="Times New Roman" w:cs="Times New Roman"/>
          <w:sz w:val="24"/>
          <w:szCs w:val="24"/>
          <w:lang w:val="pt-BR"/>
        </w:rPr>
      </w:pPr>
      <w:r w:rsidRPr="00DD76CC">
        <w:rPr>
          <w:rFonts w:ascii="Times New Roman" w:hAnsi="Times New Roman" w:cs="Times New Roman"/>
          <w:b/>
          <w:sz w:val="24"/>
          <w:szCs w:val="24"/>
          <w:lang w:val="pt-BR"/>
        </w:rPr>
        <w:t xml:space="preserve">Câu </w:t>
      </w:r>
      <w:r w:rsidR="00893302" w:rsidRPr="00DD76CC">
        <w:rPr>
          <w:rFonts w:ascii="Times New Roman" w:hAnsi="Times New Roman" w:cs="Times New Roman"/>
          <w:b/>
          <w:sz w:val="24"/>
          <w:szCs w:val="24"/>
          <w:lang w:val="pt-BR"/>
        </w:rPr>
        <w:t>16</w:t>
      </w:r>
      <w:r w:rsidRPr="00DD76CC">
        <w:rPr>
          <w:rFonts w:ascii="Times New Roman" w:hAnsi="Times New Roman" w:cs="Times New Roman"/>
          <w:b/>
          <w:sz w:val="24"/>
          <w:szCs w:val="24"/>
          <w:lang w:val="pt-BR"/>
        </w:rPr>
        <w:t>:</w:t>
      </w:r>
      <w:r w:rsidRPr="00DD76CC">
        <w:rPr>
          <w:rFonts w:ascii="Times New Roman" w:hAnsi="Times New Roman" w:cs="Times New Roman"/>
          <w:sz w:val="24"/>
          <w:szCs w:val="24"/>
          <w:lang w:val="pt-BR"/>
        </w:rPr>
        <w:t xml:space="preserve"> Gọi </w:t>
      </w:r>
      <w:r w:rsidRPr="00DD76CC">
        <w:rPr>
          <w:rFonts w:ascii="Times New Roman" w:hAnsi="Times New Roman" w:cs="Times New Roman"/>
          <w:position w:val="-6"/>
          <w:sz w:val="24"/>
          <w:szCs w:val="24"/>
          <w:lang w:val="pt-BR"/>
        </w:rPr>
        <w:object w:dxaOrig="220" w:dyaOrig="279" w14:anchorId="35741EB2">
          <v:shape id="_x0000_i1064" type="#_x0000_t75" style="width:10.65pt;height:13.15pt" o:ole="">
            <v:imagedata r:id="rId96" o:title=""/>
          </v:shape>
          <o:OLEObject Type="Embed" ProgID="Equation.DSMT4" ShapeID="_x0000_i1064" DrawAspect="Content" ObjectID="_1715017819" r:id="rId97"/>
        </w:object>
      </w:r>
      <w:r w:rsidRPr="00DD76CC">
        <w:rPr>
          <w:rFonts w:ascii="Times New Roman" w:hAnsi="Times New Roman" w:cs="Times New Roman"/>
          <w:sz w:val="24"/>
          <w:szCs w:val="24"/>
          <w:lang w:val="pt-BR"/>
        </w:rPr>
        <w:t xml:space="preserve"> và </w:t>
      </w:r>
      <w:r w:rsidRPr="00DD76CC">
        <w:rPr>
          <w:rFonts w:ascii="Times New Roman" w:hAnsi="Times New Roman" w:cs="Times New Roman"/>
          <w:position w:val="-6"/>
          <w:sz w:val="24"/>
          <w:szCs w:val="24"/>
          <w:lang w:val="pt-BR"/>
        </w:rPr>
        <w:object w:dxaOrig="279" w:dyaOrig="279" w14:anchorId="42CA60BD">
          <v:shape id="_x0000_i1065" type="#_x0000_t75" style="width:13.15pt;height:13.15pt" o:ole="">
            <v:imagedata r:id="rId98" o:title=""/>
          </v:shape>
          <o:OLEObject Type="Embed" ProgID="Equation.DSMT4" ShapeID="_x0000_i1065" DrawAspect="Content" ObjectID="_1715017820" r:id="rId99"/>
        </w:object>
      </w:r>
      <w:r w:rsidRPr="00DD76CC">
        <w:rPr>
          <w:rFonts w:ascii="Times New Roman" w:hAnsi="Times New Roman" w:cs="Times New Roman"/>
          <w:sz w:val="24"/>
          <w:szCs w:val="24"/>
          <w:lang w:val="pt-BR"/>
        </w:rPr>
        <w:t xml:space="preserve"> lần lượt là khoảng cách từ vật đến thấu kính và khoảng cách từ ảnh đến thấu kính. Nếu </w:t>
      </w:r>
      <w:r w:rsidRPr="00DD76CC">
        <w:rPr>
          <w:rFonts w:ascii="Times New Roman" w:hAnsi="Times New Roman" w:cs="Times New Roman"/>
          <w:position w:val="-10"/>
          <w:sz w:val="24"/>
          <w:szCs w:val="24"/>
          <w:lang w:val="pt-BR"/>
        </w:rPr>
        <w:object w:dxaOrig="240" w:dyaOrig="320" w14:anchorId="68EE16D6">
          <v:shape id="_x0000_i1066" type="#_x0000_t75" style="width:13.15pt;height:15.65pt" o:ole="">
            <v:imagedata r:id="rId100" o:title=""/>
          </v:shape>
          <o:OLEObject Type="Embed" ProgID="Equation.DSMT4" ShapeID="_x0000_i1066" DrawAspect="Content" ObjectID="_1715017821" r:id="rId101"/>
        </w:object>
      </w:r>
      <w:r w:rsidRPr="00DD76CC">
        <w:rPr>
          <w:rFonts w:ascii="Times New Roman" w:hAnsi="Times New Roman" w:cs="Times New Roman"/>
          <w:sz w:val="24"/>
          <w:szCs w:val="24"/>
          <w:lang w:val="pt-BR"/>
        </w:rPr>
        <w:t xml:space="preserve"> là tiêu cự của thấu kính thì công thức nào sau đây là </w:t>
      </w:r>
      <w:r w:rsidRPr="00DD76CC">
        <w:rPr>
          <w:rFonts w:ascii="Times New Roman" w:hAnsi="Times New Roman" w:cs="Times New Roman"/>
          <w:b/>
          <w:bCs/>
          <w:sz w:val="24"/>
          <w:szCs w:val="24"/>
          <w:lang w:val="pt-BR"/>
        </w:rPr>
        <w:t>đúng</w:t>
      </w:r>
      <w:r w:rsidRPr="00DD76CC">
        <w:rPr>
          <w:rFonts w:ascii="Times New Roman" w:hAnsi="Times New Roman" w:cs="Times New Roman"/>
          <w:sz w:val="24"/>
          <w:szCs w:val="24"/>
          <w:lang w:val="pt-BR"/>
        </w:rPr>
        <w:t>?</w:t>
      </w:r>
    </w:p>
    <w:p w14:paraId="77F37AB1" w14:textId="77777777" w:rsidR="00874D52" w:rsidRPr="00DD76CC" w:rsidRDefault="00874D52"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lang w:val="pt-BR"/>
        </w:rPr>
        <w:tab/>
      </w:r>
      <w:r w:rsidRPr="00DD76CC">
        <w:rPr>
          <w:rFonts w:ascii="Times New Roman" w:hAnsi="Times New Roman" w:cs="Times New Roman"/>
          <w:b/>
          <w:bCs/>
          <w:sz w:val="24"/>
          <w:szCs w:val="24"/>
          <w:lang w:val="pt-BR"/>
        </w:rPr>
        <w:t>A.</w:t>
      </w:r>
      <w:r w:rsidRPr="00DD76CC">
        <w:rPr>
          <w:rFonts w:ascii="Times New Roman" w:hAnsi="Times New Roman" w:cs="Times New Roman"/>
          <w:sz w:val="24"/>
          <w:szCs w:val="24"/>
          <w:lang w:val="pt-BR"/>
        </w:rPr>
        <w:t xml:space="preserve"> </w:t>
      </w:r>
      <w:r w:rsidRPr="00DD76CC">
        <w:rPr>
          <w:rFonts w:ascii="Times New Roman" w:hAnsi="Times New Roman" w:cs="Times New Roman"/>
          <w:position w:val="-28"/>
          <w:sz w:val="24"/>
          <w:szCs w:val="24"/>
          <w:lang w:val="pt-BR"/>
        </w:rPr>
        <w:object w:dxaOrig="1480" w:dyaOrig="660" w14:anchorId="10EF0A54">
          <v:shape id="_x0000_i1067" type="#_x0000_t75" style="width:74.5pt;height:32.55pt" o:ole="">
            <v:imagedata r:id="rId102" o:title=""/>
          </v:shape>
          <o:OLEObject Type="Embed" ProgID="Equation.DSMT4" ShapeID="_x0000_i1067" DrawAspect="Content" ObjectID="_1715017822" r:id="rId103"/>
        </w:object>
      </w:r>
      <w:r w:rsidRPr="00DD76CC">
        <w:rPr>
          <w:rFonts w:ascii="Times New Roman" w:hAnsi="Times New Roman" w:cs="Times New Roman"/>
          <w:sz w:val="24"/>
          <w:szCs w:val="24"/>
          <w:lang w:val="pt-BR"/>
        </w:rPr>
        <w:t>.</w:t>
      </w:r>
      <w:r w:rsidRPr="00DD76CC">
        <w:rPr>
          <w:rFonts w:ascii="Times New Roman" w:hAnsi="Times New Roman" w:cs="Times New Roman"/>
          <w:sz w:val="24"/>
          <w:szCs w:val="24"/>
          <w:lang w:val="pt-BR"/>
        </w:rPr>
        <w:tab/>
      </w:r>
      <w:r w:rsidRPr="00DD76CC">
        <w:rPr>
          <w:rFonts w:ascii="Times New Roman" w:hAnsi="Times New Roman" w:cs="Times New Roman"/>
          <w:b/>
          <w:bCs/>
          <w:sz w:val="24"/>
          <w:szCs w:val="24"/>
        </w:rPr>
        <w:t>B.</w:t>
      </w:r>
      <w:r w:rsidRPr="00DD76CC">
        <w:rPr>
          <w:rFonts w:ascii="Times New Roman" w:hAnsi="Times New Roman" w:cs="Times New Roman"/>
          <w:sz w:val="24"/>
          <w:szCs w:val="24"/>
        </w:rPr>
        <w:t xml:space="preserve"> </w:t>
      </w:r>
      <w:r w:rsidRPr="00DD76CC">
        <w:rPr>
          <w:rFonts w:ascii="Times New Roman" w:hAnsi="Times New Roman" w:cs="Times New Roman"/>
          <w:position w:val="-28"/>
          <w:sz w:val="24"/>
          <w:szCs w:val="24"/>
          <w:lang w:val="pt-BR"/>
        </w:rPr>
        <w:object w:dxaOrig="1160" w:dyaOrig="660" w14:anchorId="3D6BF249">
          <v:shape id="_x0000_i1068" type="#_x0000_t75" style="width:58.25pt;height:32.55pt" o:ole="">
            <v:imagedata r:id="rId104" o:title=""/>
          </v:shape>
          <o:OLEObject Type="Embed" ProgID="Equation.DSMT4" ShapeID="_x0000_i1068" DrawAspect="Content" ObjectID="_1715017823" r:id="rId105"/>
        </w:object>
      </w:r>
      <w:r w:rsidRPr="00DD76CC">
        <w:rPr>
          <w:rFonts w:ascii="Times New Roman" w:hAnsi="Times New Roman" w:cs="Times New Roman"/>
          <w:sz w:val="24"/>
          <w:szCs w:val="24"/>
          <w:lang w:val="pt-BR"/>
        </w:rPr>
        <w:t>.</w:t>
      </w:r>
      <w:r w:rsidRPr="00DD76CC">
        <w:rPr>
          <w:rFonts w:ascii="Times New Roman" w:hAnsi="Times New Roman" w:cs="Times New Roman"/>
          <w:sz w:val="24"/>
          <w:szCs w:val="24"/>
        </w:rPr>
        <w:tab/>
      </w:r>
      <w:r w:rsidRPr="00DD76CC">
        <w:rPr>
          <w:rFonts w:ascii="Times New Roman" w:hAnsi="Times New Roman" w:cs="Times New Roman"/>
          <w:b/>
          <w:bCs/>
          <w:sz w:val="24"/>
          <w:szCs w:val="24"/>
        </w:rPr>
        <w:t>C.</w:t>
      </w:r>
      <w:r w:rsidRPr="00DD76CC">
        <w:rPr>
          <w:rFonts w:ascii="Times New Roman" w:hAnsi="Times New Roman" w:cs="Times New Roman"/>
          <w:sz w:val="24"/>
          <w:szCs w:val="24"/>
        </w:rPr>
        <w:t xml:space="preserve"> </w:t>
      </w:r>
      <w:r w:rsidRPr="00DD76CC">
        <w:rPr>
          <w:rFonts w:ascii="Times New Roman" w:hAnsi="Times New Roman" w:cs="Times New Roman"/>
          <w:position w:val="-28"/>
          <w:sz w:val="24"/>
          <w:szCs w:val="24"/>
          <w:lang w:val="pt-BR"/>
        </w:rPr>
        <w:object w:dxaOrig="1160" w:dyaOrig="660" w14:anchorId="713AB614">
          <v:shape id="_x0000_i1069" type="#_x0000_t75" style="width:58.25pt;height:32.55pt" o:ole="">
            <v:imagedata r:id="rId106" o:title=""/>
          </v:shape>
          <o:OLEObject Type="Embed" ProgID="Equation.DSMT4" ShapeID="_x0000_i1069" DrawAspect="Content" ObjectID="_1715017824" r:id="rId107"/>
        </w:object>
      </w:r>
      <w:r w:rsidRPr="00DD76CC">
        <w:rPr>
          <w:rFonts w:ascii="Times New Roman" w:hAnsi="Times New Roman" w:cs="Times New Roman"/>
          <w:sz w:val="24"/>
          <w:szCs w:val="24"/>
          <w:lang w:val="pt-BR"/>
        </w:rPr>
        <w:t>.</w:t>
      </w:r>
      <w:r w:rsidRPr="00DD76CC">
        <w:rPr>
          <w:rFonts w:ascii="Times New Roman" w:hAnsi="Times New Roman" w:cs="Times New Roman"/>
          <w:sz w:val="24"/>
          <w:szCs w:val="24"/>
        </w:rPr>
        <w:tab/>
      </w:r>
      <w:r w:rsidRPr="00DD76CC">
        <w:rPr>
          <w:rFonts w:ascii="Times New Roman" w:hAnsi="Times New Roman" w:cs="Times New Roman"/>
          <w:b/>
          <w:bCs/>
          <w:sz w:val="24"/>
          <w:szCs w:val="24"/>
        </w:rPr>
        <w:t>D.</w:t>
      </w:r>
      <w:r w:rsidRPr="00DD76CC">
        <w:rPr>
          <w:rFonts w:ascii="Times New Roman" w:hAnsi="Times New Roman" w:cs="Times New Roman"/>
          <w:sz w:val="24"/>
          <w:szCs w:val="24"/>
        </w:rPr>
        <w:t xml:space="preserve"> </w:t>
      </w:r>
      <w:r w:rsidRPr="00DD76CC">
        <w:rPr>
          <w:rFonts w:ascii="Times New Roman" w:hAnsi="Times New Roman" w:cs="Times New Roman"/>
          <w:position w:val="-28"/>
          <w:sz w:val="24"/>
          <w:szCs w:val="24"/>
          <w:lang w:val="pt-BR"/>
        </w:rPr>
        <w:object w:dxaOrig="1160" w:dyaOrig="660" w14:anchorId="74681C1E">
          <v:shape id="_x0000_i1070" type="#_x0000_t75" style="width:58.25pt;height:32.55pt" o:ole="">
            <v:imagedata r:id="rId108" o:title=""/>
          </v:shape>
          <o:OLEObject Type="Embed" ProgID="Equation.DSMT4" ShapeID="_x0000_i1070" DrawAspect="Content" ObjectID="_1715017825" r:id="rId109"/>
        </w:object>
      </w:r>
      <w:r w:rsidRPr="00DD76CC">
        <w:rPr>
          <w:rFonts w:ascii="Times New Roman" w:hAnsi="Times New Roman" w:cs="Times New Roman"/>
          <w:sz w:val="24"/>
          <w:szCs w:val="24"/>
          <w:lang w:val="pt-BR"/>
        </w:rPr>
        <w:t>.</w:t>
      </w:r>
    </w:p>
    <w:p w14:paraId="7F7E12AF" w14:textId="7EFEE3E2" w:rsidR="0069429F" w:rsidRPr="00DD76CC" w:rsidRDefault="0069429F"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
          <w:bCs/>
          <w:sz w:val="24"/>
          <w:szCs w:val="24"/>
          <w:lang w:val="pt-BR"/>
        </w:rPr>
        <w:t>Câu 1</w:t>
      </w:r>
      <w:r w:rsidR="00F17AE2" w:rsidRPr="00DD76CC">
        <w:rPr>
          <w:rFonts w:ascii="Times New Roman" w:hAnsi="Times New Roman" w:cs="Times New Roman"/>
          <w:b/>
          <w:bCs/>
          <w:sz w:val="24"/>
          <w:szCs w:val="24"/>
          <w:lang w:val="pt-BR"/>
        </w:rPr>
        <w:t>7</w:t>
      </w:r>
      <w:r w:rsidRPr="00DD76CC">
        <w:rPr>
          <w:rFonts w:ascii="Times New Roman" w:hAnsi="Times New Roman" w:cs="Times New Roman"/>
          <w:b/>
          <w:bCs/>
          <w:sz w:val="24"/>
          <w:szCs w:val="24"/>
          <w:lang w:val="pt-BR"/>
        </w:rPr>
        <w:t>:</w:t>
      </w:r>
      <w:r w:rsidRPr="00DD76CC">
        <w:rPr>
          <w:rFonts w:ascii="Times New Roman" w:hAnsi="Times New Roman" w:cs="Times New Roman"/>
          <w:bCs/>
          <w:sz w:val="24"/>
          <w:szCs w:val="24"/>
          <w:lang w:val="pt-BR"/>
        </w:rPr>
        <w:t xml:space="preserve"> Chọn đáp án </w:t>
      </w:r>
      <w:r w:rsidRPr="00DD76CC">
        <w:rPr>
          <w:rFonts w:ascii="Times New Roman" w:hAnsi="Times New Roman" w:cs="Times New Roman"/>
          <w:b/>
          <w:bCs/>
          <w:sz w:val="24"/>
          <w:szCs w:val="24"/>
          <w:lang w:val="pt-BR"/>
        </w:rPr>
        <w:t>đúng</w:t>
      </w:r>
      <w:r w:rsidRPr="00DD76CC">
        <w:rPr>
          <w:rFonts w:ascii="Times New Roman" w:hAnsi="Times New Roman" w:cs="Times New Roman"/>
          <w:bCs/>
          <w:sz w:val="24"/>
          <w:szCs w:val="24"/>
          <w:lang w:val="pt-BR"/>
        </w:rPr>
        <w:t xml:space="preserve">. Cho mạch điện như hình vẽ. Khi đóng khóa </w:t>
      </w:r>
      <w:r w:rsidRPr="00DD76CC">
        <w:rPr>
          <w:rFonts w:ascii="Times New Roman" w:hAnsi="Times New Roman" w:cs="Times New Roman"/>
          <w:position w:val="-4"/>
          <w:sz w:val="24"/>
          <w:szCs w:val="24"/>
        </w:rPr>
        <w:object w:dxaOrig="260" w:dyaOrig="260" w14:anchorId="07C70782">
          <v:shape id="_x0000_i1071" type="#_x0000_t75" style="width:13.15pt;height:13.15pt" o:ole="">
            <v:imagedata r:id="rId110" o:title=""/>
          </v:shape>
          <o:OLEObject Type="Embed" ProgID="Equation.DSMT4" ShapeID="_x0000_i1071" DrawAspect="Content" ObjectID="_1715017826" r:id="rId111"/>
        </w:object>
      </w:r>
      <w:r w:rsidRPr="00DD76CC">
        <w:rPr>
          <w:rFonts w:ascii="Times New Roman" w:hAnsi="Times New Roman" w:cs="Times New Roman"/>
          <w:bCs/>
          <w:sz w:val="24"/>
          <w:szCs w:val="24"/>
          <w:lang w:val="pt-BR"/>
        </w:rPr>
        <w:t xml:space="preserve"> thì</w:t>
      </w:r>
    </w:p>
    <w:p w14:paraId="229FAF19" w14:textId="77777777" w:rsidR="0069429F" w:rsidRPr="00DD76CC" w:rsidRDefault="0069429F"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noProof/>
          <w:sz w:val="24"/>
          <w:szCs w:val="24"/>
        </w:rPr>
        <mc:AlternateContent>
          <mc:Choice Requires="wpc">
            <w:drawing>
              <wp:inline distT="0" distB="0" distL="0" distR="0" wp14:anchorId="4F23F71B" wp14:editId="31CBB94D">
                <wp:extent cx="6307455" cy="1276887"/>
                <wp:effectExtent l="0" t="0" r="0" b="0"/>
                <wp:docPr id="1591" name="Canvas 159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296" name="Group 129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6764CBF-1AE6-4DCB-B894-4D6660878554}"/>
                            </a:ext>
                          </a:extLst>
                        </wpg:cNvPr>
                        <wpg:cNvGrpSpPr/>
                        <wpg:grpSpPr>
                          <a:xfrm>
                            <a:off x="774528" y="2200"/>
                            <a:ext cx="4817397" cy="1240888"/>
                            <a:chOff x="0" y="0"/>
                            <a:chExt cx="4817397" cy="1240888"/>
                          </a:xfrm>
                        </wpg:grpSpPr>
                        <wps:wsp>
                          <wps:cNvPr id="1297" name="Rectangle 129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6BF02A4-08A5-416E-90F3-7443FD20A200}"/>
                              </a:ext>
                            </a:extLst>
                          </wps:cNvPr>
                          <wps:cNvSpPr/>
                          <wps:spPr>
                            <a:xfrm>
                              <a:off x="0" y="154015"/>
                              <a:ext cx="1551644" cy="88269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8" name="Straight Connector 129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AB32226-EDBC-4491-9A2B-9FD533BFB1CA}"/>
                              </a:ext>
                            </a:extLst>
                          </wps:cNvPr>
                          <wps:cNvCnPr>
                            <a:cxnSpLocks/>
                          </wps:cNvCnPr>
                          <wps:spPr>
                            <a:xfrm>
                              <a:off x="0" y="604888"/>
                              <a:ext cx="1551644"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99" name="Rectangle 129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3723B07-F96C-4D58-AA8A-B47ACEC0AAB6}"/>
                              </a:ext>
                            </a:extLst>
                          </wps:cNvPr>
                          <wps:cNvSpPr/>
                          <wps:spPr>
                            <a:xfrm>
                              <a:off x="202897" y="84822"/>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300" name="Group 130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C4BD679-4241-4D76-9E85-4C90426EA89B}"/>
                              </a:ext>
                            </a:extLst>
                          </wpg:cNvPr>
                          <wpg:cNvGrpSpPr/>
                          <wpg:grpSpPr>
                            <a:xfrm flipH="1">
                              <a:off x="246971" y="981401"/>
                              <a:ext cx="216051" cy="107658"/>
                              <a:chOff x="246971" y="981401"/>
                              <a:chExt cx="216051" cy="107658"/>
                            </a:xfrm>
                          </wpg:grpSpPr>
                          <wps:wsp>
                            <wps:cNvPr id="1633" name="Rectangle 163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92461266-14A0-4DBD-8185-E599497F981F}"/>
                                </a:ext>
                              </a:extLst>
                            </wps:cNvPr>
                            <wps:cNvSpPr/>
                            <wps:spPr>
                              <a:xfrm>
                                <a:off x="246971" y="981401"/>
                                <a:ext cx="216051" cy="107658"/>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34" name="Straight Connector 163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88B5326-628B-40DC-8DF9-9B1BEE793F11}"/>
                                </a:ext>
                              </a:extLst>
                            </wps:cNvPr>
                            <wps:cNvCnPr>
                              <a:cxnSpLocks/>
                              <a:stCxn id="1633" idx="1"/>
                            </wps:cNvCnPr>
                            <wps:spPr>
                              <a:xfrm flipV="1">
                                <a:off x="246971" y="981466"/>
                                <a:ext cx="212774" cy="53764"/>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g:grpSp>
                        <wpg:grpSp>
                          <wpg:cNvPr id="1301" name="Group 130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0292495-6FE0-4B1F-9740-C6834B756E2F}"/>
                              </a:ext>
                            </a:extLst>
                          </wpg:cNvPr>
                          <wpg:cNvGrpSpPr/>
                          <wpg:grpSpPr>
                            <a:xfrm flipH="1">
                              <a:off x="927032" y="853847"/>
                              <a:ext cx="58108" cy="360000"/>
                              <a:chOff x="927032" y="853847"/>
                              <a:chExt cx="58108" cy="360000"/>
                            </a:xfrm>
                          </wpg:grpSpPr>
                          <wps:wsp>
                            <wps:cNvPr id="1630" name="Rectangle 163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E8B167DC-A28C-44E6-A048-273A7E67FBAD}"/>
                                </a:ext>
                              </a:extLst>
                            </wps:cNvPr>
                            <wps:cNvSpPr/>
                            <wps:spPr>
                              <a:xfrm>
                                <a:off x="932563" y="882426"/>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31" name="Straight Connector 163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9CFD2E6-AFA4-4B85-B6FA-7A4695D2AC9D}"/>
                                </a:ext>
                              </a:extLst>
                            </wps:cNvPr>
                            <wps:cNvCnPr/>
                            <wps:spPr>
                              <a:xfrm>
                                <a:off x="985140" y="853847"/>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32" name="Straight Connector 163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E0EDAC6-A802-43E8-BD72-20D41A086AEB}"/>
                                </a:ext>
                              </a:extLst>
                            </wps:cNvPr>
                            <wps:cNvCnPr>
                              <a:cxnSpLocks/>
                            </wps:cNvCnPr>
                            <wps:spPr>
                              <a:xfrm>
                                <a:off x="927032" y="964976"/>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02" name="Group 130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8DADBD9-BD32-4D12-B974-F93FD43C0D79}"/>
                              </a:ext>
                            </a:extLst>
                          </wpg:cNvPr>
                          <wpg:cNvGrpSpPr/>
                          <wpg:grpSpPr>
                            <a:xfrm>
                              <a:off x="1079468" y="41063"/>
                              <a:ext cx="219242" cy="219242"/>
                              <a:chOff x="1079468" y="41063"/>
                              <a:chExt cx="219242" cy="219242"/>
                            </a:xfrm>
                          </wpg:grpSpPr>
                          <wps:wsp>
                            <wps:cNvPr id="1627" name="Oval 162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450F3CC-E03A-4590-AB44-39395EF63B3C}"/>
                                </a:ext>
                              </a:extLst>
                            </wps:cNvPr>
                            <wps:cNvSpPr/>
                            <wps:spPr>
                              <a:xfrm>
                                <a:off x="1079468" y="41063"/>
                                <a:ext cx="219242" cy="21924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28" name="Straight Connector 162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D1949A7-302E-4632-A560-C82BE0F2C5A1}"/>
                                </a:ext>
                              </a:extLst>
                            </wps:cNvPr>
                            <wps:cNvCnPr>
                              <a:stCxn id="1627" idx="1"/>
                              <a:endCxn id="1627" idx="5"/>
                            </wps:cNvCnPr>
                            <wps:spPr>
                              <a:xfrm>
                                <a:off x="1111575" y="73170"/>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29" name="Straight Connector 162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67E8497-46E7-4DF4-B94D-F6A499CD8B3F}"/>
                                </a:ext>
                              </a:extLst>
                            </wps:cNvPr>
                            <wps:cNvCnPr>
                              <a:stCxn id="1627" idx="3"/>
                              <a:endCxn id="1627" idx="7"/>
                            </wps:cNvCnPr>
                            <wps:spPr>
                              <a:xfrm flipV="1">
                                <a:off x="1111575" y="73170"/>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03" name="Group 130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8F88658-405A-46F4-B9A7-C363EC9D53C3}"/>
                              </a:ext>
                            </a:extLst>
                          </wpg:cNvPr>
                          <wpg:cNvGrpSpPr/>
                          <wpg:grpSpPr>
                            <a:xfrm>
                              <a:off x="157434" y="511544"/>
                              <a:ext cx="558920" cy="186683"/>
                              <a:chOff x="157434" y="511546"/>
                              <a:chExt cx="558920" cy="186686"/>
                            </a:xfrm>
                          </wpg:grpSpPr>
                          <wps:wsp>
                            <wps:cNvPr id="1617" name="Rectangle 161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0365CD0-33F5-469E-B4D7-DBEB172C4055}"/>
                                </a:ext>
                              </a:extLst>
                            </wps:cNvPr>
                            <wps:cNvSpPr/>
                            <wps:spPr>
                              <a:xfrm>
                                <a:off x="166959" y="554722"/>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618" name="Group 161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B5335B6-BEF8-4776-A35A-54B60E5EBFC8}"/>
                                </a:ext>
                              </a:extLst>
                            </wpg:cNvPr>
                            <wpg:cNvGrpSpPr/>
                            <wpg:grpSpPr>
                              <a:xfrm>
                                <a:off x="157434" y="511546"/>
                                <a:ext cx="558920" cy="180000"/>
                                <a:chOff x="157434" y="511546"/>
                                <a:chExt cx="558920" cy="180000"/>
                              </a:xfrm>
                            </wpg:grpSpPr>
                            <wps:wsp>
                              <wps:cNvPr id="1619" name="Arc 161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7F4405A-3406-4391-8A44-6C7B22E5B32F}"/>
                                  </a:ext>
                                </a:extLst>
                              </wps:cNvPr>
                              <wps:cNvSpPr/>
                              <wps:spPr>
                                <a:xfrm>
                                  <a:off x="157434" y="511546"/>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20" name="Arc 162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6E19E46-D86E-4A84-ABED-A815C5CF530A}"/>
                                  </a:ext>
                                </a:extLst>
                              </wps:cNvPr>
                              <wps:cNvSpPr/>
                              <wps:spPr>
                                <a:xfrm>
                                  <a:off x="222061"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21" name="Arc 162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9AF2535-F896-4609-8348-DAEFAB4462B8}"/>
                                  </a:ext>
                                </a:extLst>
                              </wps:cNvPr>
                              <wps:cNvSpPr/>
                              <wps:spPr>
                                <a:xfrm>
                                  <a:off x="288847"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22" name="Arc 162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AD5311A-3A46-4014-A7EA-2436B6D4DDEA}"/>
                                  </a:ext>
                                </a:extLst>
                              </wps:cNvPr>
                              <wps:cNvSpPr/>
                              <wps:spPr>
                                <a:xfrm>
                                  <a:off x="355633"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23" name="Arc 162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31DEEC7-EE0D-4D4B-9FD9-B190358A90D6}"/>
                                  </a:ext>
                                </a:extLst>
                              </wps:cNvPr>
                              <wps:cNvSpPr/>
                              <wps:spPr>
                                <a:xfrm>
                                  <a:off x="422418"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24" name="Arc 162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834840B-6149-4BBA-9228-A756DF6F0E54}"/>
                                  </a:ext>
                                </a:extLst>
                              </wps:cNvPr>
                              <wps:cNvSpPr/>
                              <wps:spPr>
                                <a:xfrm>
                                  <a:off x="489204"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25" name="Arc 162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E6F955A9-B0C1-49B5-8EB3-0E82C4771D50}"/>
                                  </a:ext>
                                </a:extLst>
                              </wps:cNvPr>
                              <wps:cNvSpPr/>
                              <wps:spPr>
                                <a:xfrm>
                                  <a:off x="555990"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26" name="Arc 162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876A983-FD91-478A-9C58-37ECC83E092E}"/>
                                  </a:ext>
                                </a:extLst>
                              </wps:cNvPr>
                              <wps:cNvSpPr/>
                              <wps:spPr>
                                <a:xfrm>
                                  <a:off x="622997" y="511546"/>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1304" name="Group 130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794DF2A-DA7F-4C7B-88D1-0076A517FE40}"/>
                              </a:ext>
                            </a:extLst>
                          </wpg:cNvPr>
                          <wpg:cNvGrpSpPr/>
                          <wpg:grpSpPr>
                            <a:xfrm>
                              <a:off x="1088579" y="495267"/>
                              <a:ext cx="219242" cy="219242"/>
                              <a:chOff x="1088579" y="495267"/>
                              <a:chExt cx="219242" cy="219242"/>
                            </a:xfrm>
                          </wpg:grpSpPr>
                          <wps:wsp>
                            <wps:cNvPr id="1614" name="Oval 161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A7CD7BA-B1DB-4CBD-B26D-F6F165B53ECF}"/>
                                </a:ext>
                              </a:extLst>
                            </wps:cNvPr>
                            <wps:cNvSpPr/>
                            <wps:spPr>
                              <a:xfrm>
                                <a:off x="1088579" y="495267"/>
                                <a:ext cx="219242" cy="21924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15" name="Straight Connector 161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E19E1D9-9E72-400C-8D51-9C0C1E72613C}"/>
                                </a:ext>
                              </a:extLst>
                            </wps:cNvPr>
                            <wps:cNvCnPr>
                              <a:stCxn id="1614" idx="1"/>
                              <a:endCxn id="1614" idx="5"/>
                            </wps:cNvCnPr>
                            <wps:spPr>
                              <a:xfrm>
                                <a:off x="1120686" y="527374"/>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6" name="Straight Connector 161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20F187A2-8260-42E2-A8C5-4F428BE743C2}"/>
                                </a:ext>
                              </a:extLst>
                            </wps:cNvPr>
                            <wps:cNvCnPr>
                              <a:stCxn id="1614" idx="3"/>
                              <a:endCxn id="1614" idx="7"/>
                            </wps:cNvCnPr>
                            <wps:spPr>
                              <a:xfrm flipV="1">
                                <a:off x="1120686" y="527374"/>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305" name="Picture 1305"/>
                            <pic:cNvPicPr/>
                          </pic:nvPicPr>
                          <pic:blipFill>
                            <a:blip r:embed="rId112"/>
                            <a:stretch>
                              <a:fillRect/>
                            </a:stretch>
                          </pic:blipFill>
                          <pic:spPr>
                            <a:xfrm>
                              <a:off x="24950" y="0"/>
                              <a:ext cx="139700" cy="139700"/>
                            </a:xfrm>
                            <a:prstGeom prst="rect">
                              <a:avLst/>
                            </a:prstGeom>
                          </pic:spPr>
                        </pic:pic>
                        <pic:pic xmlns:pic="http://schemas.openxmlformats.org/drawingml/2006/picture">
                          <pic:nvPicPr>
                            <pic:cNvPr id="1306" name="Picture 1306"/>
                            <pic:cNvPicPr/>
                          </pic:nvPicPr>
                          <pic:blipFill>
                            <a:blip r:embed="rId113"/>
                            <a:stretch>
                              <a:fillRect/>
                            </a:stretch>
                          </pic:blipFill>
                          <pic:spPr>
                            <a:xfrm>
                              <a:off x="1316807" y="459837"/>
                              <a:ext cx="114300" cy="139700"/>
                            </a:xfrm>
                            <a:prstGeom prst="rect">
                              <a:avLst/>
                            </a:prstGeom>
                          </pic:spPr>
                        </pic:pic>
                        <pic:pic xmlns:pic="http://schemas.openxmlformats.org/drawingml/2006/picture">
                          <pic:nvPicPr>
                            <pic:cNvPr id="1307" name="Picture 1307"/>
                            <pic:cNvPicPr/>
                          </pic:nvPicPr>
                          <pic:blipFill>
                            <a:blip r:embed="rId114"/>
                            <a:stretch>
                              <a:fillRect/>
                            </a:stretch>
                          </pic:blipFill>
                          <pic:spPr>
                            <a:xfrm>
                              <a:off x="1317225" y="6652"/>
                              <a:ext cx="88900" cy="139700"/>
                            </a:xfrm>
                            <a:prstGeom prst="rect">
                              <a:avLst/>
                            </a:prstGeom>
                          </pic:spPr>
                        </pic:pic>
                        <pic:pic xmlns:pic="http://schemas.openxmlformats.org/drawingml/2006/picture">
                          <pic:nvPicPr>
                            <pic:cNvPr id="1308" name="Picture 1308"/>
                            <pic:cNvPicPr/>
                          </pic:nvPicPr>
                          <pic:blipFill>
                            <a:blip r:embed="rId115"/>
                            <a:stretch>
                              <a:fillRect/>
                            </a:stretch>
                          </pic:blipFill>
                          <pic:spPr>
                            <a:xfrm>
                              <a:off x="22049" y="461401"/>
                              <a:ext cx="127000" cy="139700"/>
                            </a:xfrm>
                            <a:prstGeom prst="rect">
                              <a:avLst/>
                            </a:prstGeom>
                          </pic:spPr>
                        </pic:pic>
                        <pic:pic xmlns:pic="http://schemas.openxmlformats.org/drawingml/2006/picture">
                          <pic:nvPicPr>
                            <pic:cNvPr id="1309" name="Picture 1309"/>
                            <pic:cNvPicPr/>
                          </pic:nvPicPr>
                          <pic:blipFill>
                            <a:blip r:embed="rId116"/>
                            <a:stretch>
                              <a:fillRect/>
                            </a:stretch>
                          </pic:blipFill>
                          <pic:spPr>
                            <a:xfrm>
                              <a:off x="269565" y="1072050"/>
                              <a:ext cx="152400" cy="139700"/>
                            </a:xfrm>
                            <a:prstGeom prst="rect">
                              <a:avLst/>
                            </a:prstGeom>
                          </pic:spPr>
                        </pic:pic>
                        <pic:pic xmlns:pic="http://schemas.openxmlformats.org/drawingml/2006/picture">
                          <pic:nvPicPr>
                            <pic:cNvPr id="1310" name="Picture 1310"/>
                            <pic:cNvPicPr/>
                          </pic:nvPicPr>
                          <pic:blipFill>
                            <a:blip r:embed="rId117"/>
                            <a:stretch>
                              <a:fillRect/>
                            </a:stretch>
                          </pic:blipFill>
                          <pic:spPr>
                            <a:xfrm>
                              <a:off x="1029308" y="1051024"/>
                              <a:ext cx="114300" cy="177800"/>
                            </a:xfrm>
                            <a:prstGeom prst="rect">
                              <a:avLst/>
                            </a:prstGeom>
                          </pic:spPr>
                        </pic:pic>
                        <wps:wsp>
                          <wps:cNvPr id="1311" name="Rectangle 131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E2E263F-9A03-4619-B33F-7BCA862AD733}"/>
                              </a:ext>
                            </a:extLst>
                          </wps:cNvPr>
                          <wps:cNvSpPr/>
                          <wps:spPr>
                            <a:xfrm>
                              <a:off x="3265753" y="166079"/>
                              <a:ext cx="1551644" cy="88269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12" name="Straight Connector 131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9CA0317-79C4-47FA-958D-9D1623275E02}"/>
                              </a:ext>
                            </a:extLst>
                          </wps:cNvPr>
                          <wps:cNvCnPr>
                            <a:cxnSpLocks/>
                          </wps:cNvCnPr>
                          <wps:spPr>
                            <a:xfrm>
                              <a:off x="3265753" y="616952"/>
                              <a:ext cx="1551644"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313" name="Rectangle 131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E7A324B-3D6A-47FB-BCFA-BB0C8FB95F4B}"/>
                              </a:ext>
                            </a:extLst>
                          </wps:cNvPr>
                          <wps:cNvSpPr/>
                          <wps:spPr>
                            <a:xfrm>
                              <a:off x="3468650" y="96886"/>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314" name="Group 131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19585BD-00ED-4822-BE4A-7D98FA73C7C2}"/>
                              </a:ext>
                            </a:extLst>
                          </wpg:cNvPr>
                          <wpg:cNvGrpSpPr/>
                          <wpg:grpSpPr>
                            <a:xfrm flipH="1">
                              <a:off x="3512724" y="993465"/>
                              <a:ext cx="216051" cy="107658"/>
                              <a:chOff x="3512724" y="993465"/>
                              <a:chExt cx="216051" cy="107658"/>
                            </a:xfrm>
                          </wpg:grpSpPr>
                          <wps:wsp>
                            <wps:cNvPr id="1612" name="Rectangle 161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EF81F5B0-5DDB-4D3A-A18B-2A452955B7FE}"/>
                                </a:ext>
                              </a:extLst>
                            </wps:cNvPr>
                            <wps:cNvSpPr/>
                            <wps:spPr>
                              <a:xfrm>
                                <a:off x="3512724" y="993465"/>
                                <a:ext cx="216051" cy="107658"/>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13" name="Straight Connector 161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951FF33-ED6B-499B-8227-8447BD2D209C}"/>
                                </a:ext>
                              </a:extLst>
                            </wps:cNvPr>
                            <wps:cNvCnPr>
                              <a:cxnSpLocks/>
                            </wps:cNvCnPr>
                            <wps:spPr>
                              <a:xfrm>
                                <a:off x="3512724" y="1034594"/>
                                <a:ext cx="216051" cy="0"/>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g:grpSp>
                        <wpg:grpSp>
                          <wpg:cNvPr id="1315" name="Group 131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2E92B01-C799-4AC8-8D37-84CFF5BF1717}"/>
                              </a:ext>
                            </a:extLst>
                          </wpg:cNvPr>
                          <wpg:cNvGrpSpPr/>
                          <wpg:grpSpPr>
                            <a:xfrm flipH="1">
                              <a:off x="4192785" y="865911"/>
                              <a:ext cx="58108" cy="360000"/>
                              <a:chOff x="4192785" y="865911"/>
                              <a:chExt cx="58108" cy="360000"/>
                            </a:xfrm>
                          </wpg:grpSpPr>
                          <wps:wsp>
                            <wps:cNvPr id="1609" name="Rectangle 160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635F1EA-A9D6-45C3-88D6-9340EEC85060}"/>
                                </a:ext>
                              </a:extLst>
                            </wps:cNvPr>
                            <wps:cNvSpPr/>
                            <wps:spPr>
                              <a:xfrm>
                                <a:off x="4198316" y="894490"/>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10" name="Straight Connector 161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24374146-8973-49F4-8189-8B30D39520AA}"/>
                                </a:ext>
                              </a:extLst>
                            </wps:cNvPr>
                            <wps:cNvCnPr/>
                            <wps:spPr>
                              <a:xfrm>
                                <a:off x="4250893" y="865911"/>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1" name="Straight Connector 161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C95CF4E-CE44-411A-B56C-AA275A7A635E}"/>
                                </a:ext>
                              </a:extLst>
                            </wps:cNvPr>
                            <wps:cNvCnPr>
                              <a:cxnSpLocks/>
                            </wps:cNvCnPr>
                            <wps:spPr>
                              <a:xfrm>
                                <a:off x="4192785" y="977040"/>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16" name="Group 131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EFE5A80-F374-4647-8456-82013A29744F}"/>
                              </a:ext>
                            </a:extLst>
                          </wpg:cNvPr>
                          <wpg:cNvGrpSpPr/>
                          <wpg:grpSpPr>
                            <a:xfrm>
                              <a:off x="4345221" y="53127"/>
                              <a:ext cx="219242" cy="219242"/>
                              <a:chOff x="4345221" y="53127"/>
                              <a:chExt cx="219242" cy="219242"/>
                            </a:xfrm>
                          </wpg:grpSpPr>
                          <wps:wsp>
                            <wps:cNvPr id="1606" name="Oval 160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7A6ACE8-730D-43A8-B4B2-FC2ACEB142D4}"/>
                                </a:ext>
                              </a:extLst>
                            </wps:cNvPr>
                            <wps:cNvSpPr/>
                            <wps:spPr>
                              <a:xfrm>
                                <a:off x="4345221" y="53127"/>
                                <a:ext cx="219242" cy="21924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07" name="Straight Connector 160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9851A52-0442-445C-A89D-3A476D345717}"/>
                                </a:ext>
                              </a:extLst>
                            </wps:cNvPr>
                            <wps:cNvCnPr>
                              <a:stCxn id="1606" idx="1"/>
                              <a:endCxn id="1606" idx="5"/>
                            </wps:cNvCnPr>
                            <wps:spPr>
                              <a:xfrm>
                                <a:off x="4377328" y="85234"/>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8" name="Straight Connector 160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984333E8-6565-4B35-88BC-2E12B00989E2}"/>
                                </a:ext>
                              </a:extLst>
                            </wps:cNvPr>
                            <wps:cNvCnPr>
                              <a:stCxn id="1606" idx="3"/>
                              <a:endCxn id="1606" idx="7"/>
                            </wps:cNvCnPr>
                            <wps:spPr>
                              <a:xfrm flipV="1">
                                <a:off x="4377328" y="85234"/>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17" name="Group 131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9155D859-45A0-4124-83F7-D76F9FD1AA98}"/>
                              </a:ext>
                            </a:extLst>
                          </wpg:cNvPr>
                          <wpg:cNvGrpSpPr/>
                          <wpg:grpSpPr>
                            <a:xfrm>
                              <a:off x="3423187" y="523607"/>
                              <a:ext cx="558920" cy="186683"/>
                              <a:chOff x="3423187" y="523610"/>
                              <a:chExt cx="558920" cy="186686"/>
                            </a:xfrm>
                          </wpg:grpSpPr>
                          <wps:wsp>
                            <wps:cNvPr id="1596" name="Rectangle 159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72C72DC-3065-4FB3-82DD-9D40AD202309}"/>
                                </a:ext>
                              </a:extLst>
                            </wps:cNvPr>
                            <wps:cNvSpPr/>
                            <wps:spPr>
                              <a:xfrm>
                                <a:off x="3432712" y="566786"/>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597" name="Group 159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AE7CF18-071D-41C4-AEB5-A980E3C1C019}"/>
                                </a:ext>
                              </a:extLst>
                            </wpg:cNvPr>
                            <wpg:cNvGrpSpPr/>
                            <wpg:grpSpPr>
                              <a:xfrm>
                                <a:off x="3423187" y="523610"/>
                                <a:ext cx="558920" cy="180000"/>
                                <a:chOff x="3423187" y="523610"/>
                                <a:chExt cx="558920" cy="180000"/>
                              </a:xfrm>
                            </wpg:grpSpPr>
                            <wps:wsp>
                              <wps:cNvPr id="1598" name="Arc 159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93C4AF1-E3E2-4040-9B13-57565913A94C}"/>
                                  </a:ext>
                                </a:extLst>
                              </wps:cNvPr>
                              <wps:cNvSpPr/>
                              <wps:spPr>
                                <a:xfrm>
                                  <a:off x="3423187" y="523610"/>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99" name="Arc 159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38F4283-7D11-439E-AF00-62141749EBB3}"/>
                                  </a:ext>
                                </a:extLst>
                              </wps:cNvPr>
                              <wps:cNvSpPr/>
                              <wps:spPr>
                                <a:xfrm>
                                  <a:off x="3487814"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00" name="Arc 160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14F68DD-9232-4B57-920A-81C13100173A}"/>
                                  </a:ext>
                                </a:extLst>
                              </wps:cNvPr>
                              <wps:cNvSpPr/>
                              <wps:spPr>
                                <a:xfrm>
                                  <a:off x="3554600"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01" name="Arc 160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67F2C10-9A90-4730-ABCE-0DEFA583D78A}"/>
                                  </a:ext>
                                </a:extLst>
                              </wps:cNvPr>
                              <wps:cNvSpPr/>
                              <wps:spPr>
                                <a:xfrm>
                                  <a:off x="3621386"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02" name="Arc 160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7E9F15C-D054-4043-AA5C-0463B2A32514}"/>
                                  </a:ext>
                                </a:extLst>
                              </wps:cNvPr>
                              <wps:cNvSpPr/>
                              <wps:spPr>
                                <a:xfrm>
                                  <a:off x="3688171"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03" name="Arc 160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1FAEED8-3F14-4A44-95CE-236AE736A709}"/>
                                  </a:ext>
                                </a:extLst>
                              </wps:cNvPr>
                              <wps:cNvSpPr/>
                              <wps:spPr>
                                <a:xfrm>
                                  <a:off x="3754957"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04" name="Arc 160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9C54D26-1A47-471C-A28E-D1DB68654B87}"/>
                                  </a:ext>
                                </a:extLst>
                              </wps:cNvPr>
                              <wps:cNvSpPr/>
                              <wps:spPr>
                                <a:xfrm>
                                  <a:off x="3821743"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05" name="Arc 160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74C0C48-5B9B-4868-9616-49F6EEFCB6DB}"/>
                                  </a:ext>
                                </a:extLst>
                              </wps:cNvPr>
                              <wps:cNvSpPr/>
                              <wps:spPr>
                                <a:xfrm>
                                  <a:off x="3888750" y="523610"/>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1318" name="Group 131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F5F9D9C-5090-4725-8535-C913E4AF8D76}"/>
                              </a:ext>
                            </a:extLst>
                          </wpg:cNvPr>
                          <wpg:cNvGrpSpPr/>
                          <wpg:grpSpPr>
                            <a:xfrm>
                              <a:off x="4354332" y="507331"/>
                              <a:ext cx="219242" cy="219242"/>
                              <a:chOff x="4354332" y="507331"/>
                              <a:chExt cx="219242" cy="219242"/>
                            </a:xfrm>
                          </wpg:grpSpPr>
                          <wps:wsp>
                            <wps:cNvPr id="1593" name="Oval 159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75D5798-C8A0-41F5-B2F1-3FA6D7FFB5A8}"/>
                                </a:ext>
                              </a:extLst>
                            </wps:cNvPr>
                            <wps:cNvSpPr/>
                            <wps:spPr>
                              <a:xfrm>
                                <a:off x="4354332" y="507331"/>
                                <a:ext cx="219242" cy="21924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94" name="Straight Connector 159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EC323765-262A-4FDD-9C76-195386FA0590}"/>
                                </a:ext>
                              </a:extLst>
                            </wps:cNvPr>
                            <wps:cNvCnPr>
                              <a:stCxn id="1593" idx="1"/>
                              <a:endCxn id="1593" idx="5"/>
                            </wps:cNvCnPr>
                            <wps:spPr>
                              <a:xfrm>
                                <a:off x="4386439" y="539438"/>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5" name="Straight Connector 159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BB21D37-5E06-44AE-AE4A-F3524CB859DE}"/>
                                </a:ext>
                              </a:extLst>
                            </wps:cNvPr>
                            <wps:cNvCnPr>
                              <a:stCxn id="1593" idx="3"/>
                              <a:endCxn id="1593" idx="7"/>
                            </wps:cNvCnPr>
                            <wps:spPr>
                              <a:xfrm flipV="1">
                                <a:off x="4386439" y="539438"/>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319" name="Picture 1319"/>
                            <pic:cNvPicPr/>
                          </pic:nvPicPr>
                          <pic:blipFill>
                            <a:blip r:embed="rId112"/>
                            <a:stretch>
                              <a:fillRect/>
                            </a:stretch>
                          </pic:blipFill>
                          <pic:spPr>
                            <a:xfrm>
                              <a:off x="3290703" y="12064"/>
                              <a:ext cx="139700" cy="139700"/>
                            </a:xfrm>
                            <a:prstGeom prst="rect">
                              <a:avLst/>
                            </a:prstGeom>
                          </pic:spPr>
                        </pic:pic>
                        <pic:pic xmlns:pic="http://schemas.openxmlformats.org/drawingml/2006/picture">
                          <pic:nvPicPr>
                            <pic:cNvPr id="1320" name="Picture 1320"/>
                            <pic:cNvPicPr/>
                          </pic:nvPicPr>
                          <pic:blipFill>
                            <a:blip r:embed="rId113"/>
                            <a:stretch>
                              <a:fillRect/>
                            </a:stretch>
                          </pic:blipFill>
                          <pic:spPr>
                            <a:xfrm>
                              <a:off x="4582560" y="471901"/>
                              <a:ext cx="114300" cy="139700"/>
                            </a:xfrm>
                            <a:prstGeom prst="rect">
                              <a:avLst/>
                            </a:prstGeom>
                          </pic:spPr>
                        </pic:pic>
                        <pic:pic xmlns:pic="http://schemas.openxmlformats.org/drawingml/2006/picture">
                          <pic:nvPicPr>
                            <pic:cNvPr id="1321" name="Picture 1321"/>
                            <pic:cNvPicPr/>
                          </pic:nvPicPr>
                          <pic:blipFill>
                            <a:blip r:embed="rId114"/>
                            <a:stretch>
                              <a:fillRect/>
                            </a:stretch>
                          </pic:blipFill>
                          <pic:spPr>
                            <a:xfrm>
                              <a:off x="4582978" y="18716"/>
                              <a:ext cx="88900" cy="139700"/>
                            </a:xfrm>
                            <a:prstGeom prst="rect">
                              <a:avLst/>
                            </a:prstGeom>
                          </pic:spPr>
                        </pic:pic>
                        <pic:pic xmlns:pic="http://schemas.openxmlformats.org/drawingml/2006/picture">
                          <pic:nvPicPr>
                            <pic:cNvPr id="1322" name="Picture 1322"/>
                            <pic:cNvPicPr/>
                          </pic:nvPicPr>
                          <pic:blipFill>
                            <a:blip r:embed="rId115"/>
                            <a:stretch>
                              <a:fillRect/>
                            </a:stretch>
                          </pic:blipFill>
                          <pic:spPr>
                            <a:xfrm>
                              <a:off x="3287802" y="473465"/>
                              <a:ext cx="127000" cy="139700"/>
                            </a:xfrm>
                            <a:prstGeom prst="rect">
                              <a:avLst/>
                            </a:prstGeom>
                          </pic:spPr>
                        </pic:pic>
                        <pic:pic xmlns:pic="http://schemas.openxmlformats.org/drawingml/2006/picture">
                          <pic:nvPicPr>
                            <pic:cNvPr id="1323" name="Picture 1323"/>
                            <pic:cNvPicPr/>
                          </pic:nvPicPr>
                          <pic:blipFill>
                            <a:blip r:embed="rId116"/>
                            <a:stretch>
                              <a:fillRect/>
                            </a:stretch>
                          </pic:blipFill>
                          <pic:spPr>
                            <a:xfrm>
                              <a:off x="3535318" y="1084114"/>
                              <a:ext cx="152400" cy="139700"/>
                            </a:xfrm>
                            <a:prstGeom prst="rect">
                              <a:avLst/>
                            </a:prstGeom>
                          </pic:spPr>
                        </pic:pic>
                        <pic:pic xmlns:pic="http://schemas.openxmlformats.org/drawingml/2006/picture">
                          <pic:nvPicPr>
                            <pic:cNvPr id="1592" name="Picture 1592"/>
                            <pic:cNvPicPr/>
                          </pic:nvPicPr>
                          <pic:blipFill>
                            <a:blip r:embed="rId117"/>
                            <a:stretch>
                              <a:fillRect/>
                            </a:stretch>
                          </pic:blipFill>
                          <pic:spPr>
                            <a:xfrm>
                              <a:off x="4295061" y="1063088"/>
                              <a:ext cx="114300" cy="177800"/>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12A1FC2" id="Canvas 1591" o:spid="_x0000_s1026" editas="canvas" style="width:496.65pt;height:100.55pt;mso-position-horizontal-relative:char;mso-position-vertical-relative:line" coordsize="63074,12763"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o2Pbou4UAAAntAAADgAAAGRycy9lMm9Eb2MueG1s7Fxdc6NGFn3fqv0P lN4zFg3Nh2o8KZeTmWzVJJnKZDfPGCGJXQQEsGXn1+fc7qYBCUnInpGVLPPgEXTT0K3T5577gd5+ +7hOjIeoKOMsvZ6Yb6YTI0rDbB6ny+vJv399/403McoqSOdBkqXR9eQpKiffvvvnP95u8lnEslWW zKPCwCBpOdvk15NVVeWzq6syXEXroHyT5VGKxkVWrIMKh8Xyal4EG4y+Tq7YdOpcbbJinhdZGJUl zn4nGyfvxPiLRRRWPy8WZVQZyfUEz1aJv4X4e0d/r969DWbLIshXcageI3jGU6yDOMVN9VDfBVVg 3BfxzlDrOCyyMltUb8JsfZUtFnEYiTlgNuZ0aza3QfoQlGIyIVanfkB8+oLj3i3pucssiefv4ySh g7woq9ukMB4CrNpmFVcRrdNVp9cVnmJG19L/G3yPEbps8uVss8z19wkMbH2hJ83/Q5Hd52L6y1n4 08OnwojnABnznYmRBmvASfQwxBl1e/T7UOSf80+FOrGURzSvx0Wxpv+x7Mbj9cR1bc6Az6frCQOW JBaix8oI0Wh7pmv57sQI0Wwye+p5nuwRrgApuh54Qpu6Llx9f+RKrJ98ACzdEpgTD0lrBuSXzZqV L1uzz6sgj8Sald01w1Tkmv2CTRGkyySidXNpTvQIWDe9aOWsxPr1rJicscntqcm7y2Vybjq2LZfL 85jj29RBz1mC6kOUrQ1C1/WkwFPgMYNZ8PCxrGRXaqEudDrNCI04H8yS1NjQd+DiO6LjDlYFU0Qa rdWjqe7b6oWnSFI8DM1Tzkx8qp6SSI7/S7QAtPCVMnkDYp9mzCAMo7QyZdMqmEdyY/Ap/tU3q68Q U05SDEgjLzAFPbYaoO4pB6nHlgug+tOlkSAvfbGa+aGL9RXizlla6YvXcZoVfTNLMCt1Z9m/XiS5 NLRKd9n8CRuvqJLbTHJokIarDBQaVoW4mHoBwOdDMrasRPLnqgji5aoybrM0BZ6ygiAttik9FCB9 m0och4/p5/xjFv6vpOl2GungINydqa33fs0OHbjXIKjppYaxQnoSp7Qh9yL9xfAOZqsomH+fzo3q KQcpZuDtCW2Zcj0xkgh2GR/ETqqCODneb/h2GQDp/r0wAM7n3gsNcywO74UaQWfFvF9jvsPePn2t Cs3H2ZtNmUcWDUbLsz3GJCZqSNuO6/tc2TvbslxH7O7aaJ1M4C3+BWV3ietuKZGT3K9/zOaSCX3i U3VL3V3QaWekF++W4egejYG0mLvGIJM6uszD9zFs9segrD4FBYQzBAKcAbTCQvwBDoKwBvv8fh8U EajoXynEjW/aNilxcWBzl+GgaLfctVvS+7WwOybciDysTVDLGi2KbP0bfIAbuiuGalsndXBbScEP LyKMbm5EN6jvPKg+wipAS0swEm3/+vhbUOSKuCtsjZ+yWlDt8LfsS8SeZjf3VbaIhYyh7SiNprI0 iieU5KP92lGzFlDfVbN0Ruxr0e/DITVrLJI4/6GegdK1zHZ8FwuGfe57JrRad6Mz05lyNAthO3Ud vq1r91zfKNz+EbTWew1961hWvYothqSzJzHkc1ZOz/uLUyRZmi25u01/WiaPtPZyjTvSmqbAwbR2 DufVseBY7pf81Nzs8l7Jj11U3T6mMn4guEK4e9L7OegOCIb9z2GGdYRUgs+mIgAMvqqrfGEOIXXE Fb4YB2E4h4zCvzFy0qKLeE6PcYeh7YSqLGmOlQg43bj7CINYTIp4bnm2COA00OOeOYV/TLbdcuoA RTDTMas9lze2vXcAbeKaWZNfTRsH6kaH+75O6MqxtEDqmHYlkgaGrnyLcQcagZwfj9lsa8vavodt Ktdt6nNHaCI97fNYduLcjq+j3SDpIZHXtCMJhu/Z0Z3Z585cTGzLsTRd9MW2qLlr6NTRnviV73HI /71cgZYuT+zH+1c3UcNhPJqec9EurMwh0SXiRx3tBDvzrDhryyj5ju3LyFNj0xROKW6gI0QvirUy j7tcxsPbaa8tum0Cgi1SHnEq8goqtFFuh4bIPCl4ik+doMc+iaRxprJ51lRB63j8g0yminqYU9e3 YbfJwtvmFLYeD9OAiJk+rL5kPPVZtGtltOf6Rhn1j6A581WkEdNZvZ8R9DdMByeUTRiU0Nsz6caR 6Vs0PeUdWRQlCEeVB7Mdrb3UGxYmBG3JoO2Yx6EhXrhpR410+RqJUvYH7BKamx1QBwPa3j/tmcb7 B0Ok8yY0oBtFflsshk4jErHtUVom/pFNIfJxLdMVvklDPkgXIvciyUd9ljh/thk75iu8cB+MIutM IovpxF6v4EfzQDDX5q4XzMIoHAZzb5xrhLWqC/nb5KsblXI4bKWzKVqTqUzKaZqMuzbFbsGKHASJ +iCguaFFzj2f0n8iE+U5jqdA3GiyretV0KbRZDsjdJPWzWzPGK4ytSZrh6twttnJx3P1puP4HNxA K8dtdztZz22K7qmVsy1u1pnzPQalOFJtdUhS9YaddquyxkyU4oovUW01ZqJOz0R1fE2Itrpc1DG1 YFRkRmfEZnwRmW1FkLtU1BN6h0DskOERMqtH0N7W65CZ1ic3RQj/0mwLkgE01j/n2r/0LYuDLSX/ 70x4x70MirAppCNDspwrTyCY/xeR08U6QQ2KcISnLkdxr6p8aHdDCKDpZiGiyp2aO0UlqnA/6wo+ uof0Pn3OxoiRrGkdVFna+B9HqukuqLLUIS0iPUsJdhyfYrMZqsgdwLBWO1sE8dXA7pq+4+LGQlsd wLrHTK/OII1Y1yXj3RLsZ1RR/zWxrjNNCuvt1NJxYmcoiUbuecS68KplVEjEh3peKvi/DKZcFK/r DIPCejt1dRzrFkflgCwdEF7syOuy9ENlf0gi6VdNRqy/7tsxDtORG4V1FbcZWCZjM2aTvzRqmCba P/K6qPS6uDfBHKbLQhXW23Wgx3ndpuhjKzo58vrI63ghlLb7BWIdycWObyoSlPSsgxL9nHPfh3s7 8vrI6y17dqFY1+/3K14XzDwY6w5jvnrP8QL1On5pgMtEFyK7YxjmUsMwTbR9eCGbliM6aaoEyWl5 BvzUBHdl7s9G3NnZKvHvr0Nr1fjjDYDeAZq0af8Qr5xp0KunStnM09TcvlnXuYYjc95JNoy1bCIV 0v/+/gA3/9zv7/8Vf8vCwc+oHKplk7+yogxfXy0b9sj+WjbdeGotG9IYHkwwaUXmWniTTWQW6o00 FrOJX4PBmoAwz43ywbkGejwCzhl/pcIxtW7rLWZDM55qCJr7itk0mo8Ws/0JAAD//+xda2/rNhL9 K4K/b633w2guEKTt3QJ326BZbD8rsmxrq9dKymt/fc+QFPWw7MiJ4yqFUNxCsihaog9nzpwZMkWi bOIo/8/VQlt8+d5fZZuN8owTTVdt114oL1cLS3cMx1ws6XL4XCkBXbcsVXcXSoDr4hjXl/7qeVMk 1DAvyuprmCUKHVwt4igNWf/+47ey4k3rJtQ8Tun/ZRZH65+iOGYnwS5Mwpu4UB79+GpRPWv0CPiK Viuc0Z3Lp7xclflt8eV7dlS9xCHv9bdwo0RremD27WW3Tz8IwrSq+41TtKbbNngCeaP6+o2iPd0a bjZhUJ1ys7yDfXOWNjcnUZoVQ9/eDMWGt69HgL83DcF9tn65LWi86OypzNnRdrUt8jsc51Gwwj/l OYnTko6uFruqylfLJRshv/wuy8MUVzdZkfgVTovtcl34T1G6TeKlrqr2EndVD0W4EJ0ko/pI/OKP h/wfQZbkfhXdR3FUvbDu8J70UOnjbRTQ70gnwS+PtwV+Pvx6hmotlNRPwqsFGtD3KuwzvGHdku6j F6bzTjf3wHcNKjoWD1yMeWdMhygIf8iChwRI4S9ehDGePUvLXZSXC6VYhcl9iIcsfl4zKAGhVRFW wa7BUiAgLy+wp2wejJ6Z47eZQWIm6qZnqWweqr0paHiOiitsCvJjPj8OTMECwGRoGpyC7IH4I7BD PNGnhAlM1h5MbBq4KcFE57+kRENtct4BE83QbFd1GFBMy3MNp4cWzTRmtPSNCsZrDy1s4KaEFuND 0OLoOkwq3LdtWwKPtXN3XW+GSh8qIDt7UHGnZlgESzunYdF11fS4WbE1UxUeroaKpsMHzU6ox1Uw XntY8aaGFev8ZkW3PcvmVkVTHV0FcYHnbUcNujmjpWdZNEyfPlrw2cQoC+NQ52W2mqp7hgq7SjGk auG0H2S2OYvjuIDOuRmuiI5ESICzvaAgiYIiK7NN9R2CliWPB5ZPWbFGMKCp7CgvsiAsS8RGdzs/ pziXum1HL5pW/8a/gYX76Tam+AWf4n1E2zuEr+LsQCRg6LblWAYfL9tWHWZS2rPL0mzT5BGB62Iy svE8HJQfjwj8VZpR2ISHoihbecKvRNaexRCtGByg6EbVTXjaajU+Utf5F3T7rCN1epZy569DLgpY cD41KORTIAakBx4K5keoAJcO5mOpP7wSzCtFFd9kUEJgL/w02GUIYIOqYFNCwJiDCdH+h+NZr/F8 VxV+tN1Vyk2WpsB2VhCwGaEUwL5JKZ73V8Fzepd/y4I/SprEnYt0MgL0tgb/0uOqEJ8a0NdQOBAB vy5CvRPk/moX+usf07VSveSQKjIoVwvqs0wWShym7IDNp8qP4tfbjZ80I4A9PCP+NvKWmAIfjnzY X+6tO5acxWgC0yMsuQltVag6nu1CZ2WgqEm1aTueBxrFlB3TMBx2/e12vGWG94z1/ZZDJ35I/pWt uVWF4HTAqnZ6mn0C2WLmkYadFdm5liRMLYWN55r0QYH3BJ+QQVyHQyjz4KcISvs3v6xu/cJnHz6G Ba7CUfwfRqjwc5if/z34JNnGP6dgOp5mmri3YiemBcIONbN95b59JX1ImPsBlcG31Z6o5ZQ2RZb8 DmJ0Td/ac1LCY91UcFq4BFk5CK+v2THXgr/BOUBB5mCkzMC/n3/3i1ykDypMjV+yml35q56EydvS +KbZ9UOVbSKmt9J85EK4cDhMB3/KpQxOhx2aBvLEJ/fXInvIyZMxCiXafSXxXLA00Qd3beRvWBrl n/UbCPHWsECZQGuJ4nqeYSI46sx0XbNBfMVMVx3bYooCfOXuV56HOdRBsPtRZGKGu5DGAo629aiX MZI2/P++kaRP8fLjjeSbxk6++F4K6jW227Ftkkxyi0hWks/mTqu+BZSEGU8xMi81s12evOunrpRi tmzSCo62bCzV98EUyNYkBRoi/3S5mebvJP8tE6CpBvIaPYWgbfw+C/kfbxtmUt94L3Ich/02yHLP bzNH+2a/bWqe7rhcyQRT97hS00gtlquRcEUE3bBrDaLltg/d37jtwR6k82reu65p+Pig3lalbN0K bejTZjpL+nMwXsebu0hFMsbjeqbpsWnZjJzpubaQqAwVajEjPPK9L+O0GWU/Umoy6O3HT9vZpR9y 6ZMRsOxGdB/2YQy1gqqSDxNT4IBIZeqW6npcmR0yF4h4uqbiMOA/XKMaj+PZ/VwqXJLZgWEwttME 7yNUbb/kOY6K8B/IbqyzACrpAlIBepeYqrtIWXx0xmAGasMXjvMkWR0l9Q0mLY7hSQQToWqYYOK6 DtCC/lgQ+3ulRjrIkwkFgEyeOGYgk6LGgfsbcjTcgzSazdtekh3JsfsVqr4C4UYMHcv0jSBGbxk0 +cp7xCiMUclYHq2p7UgVbxM0jnUxp/lEtfComt0TJN3psCSqJ+Rx1aBjwuUmNKgdU1ndPKe8aJem SF19zd1Muh64yEI1RhmhxfJuyPEe4lqG4xhUeg7r4lq60VME5sL0VkX7pXPZjUl4JZcNNLAfXAjy F5GtKGA/BmYWibYoP4sSh8As6jHDQTCzKXEczIMLLswZ1txUjMiofQ5YNyzlOCeTNlZyMmFWWW7q aM6pxckMUzc0l9d/wyqiOqjL7C3L9Si/x3LKrm27AsWSlPU74CVopGnVmaa9Lrpp6eZ9L8fKLE+y spZmRZ82jul1amaYhu5Qzor4rG07/Xy8ZZLIJ8bOREruFal5zjSxFVt1zRYZ+3qFA1tfJZc8jZ7x 8g5C/JxDn3AO3fL69ow+YbPxXfasNkd1jUzXGA1I8Kfas7oLGXL9NfZMkpTrIlA0LOQ50ZJ1vUB/ 1DzDsPD7cCew98Z7QaZfBEy7YeUWNPW2a0Gh/PV/Ef9vkhiVJiwcVh0LooBYHdBuBrPaNDNsQ7Ps 2nyKbjHi3aWgVDGHQr9ZN+KrUUfFl6Op94TKSC1PZpwE2k/LNRmm67io0GF+G5znYmh3NM927NfB 7uqaWxeOzGCXS7m7xOANvv0zgp0xSB5/MrDT+Ukk1bJM1geR1BnsXB2icL2cV/vzIscJWXYb6wQF UxBgb+ewRkRktq4ZcvuJ2bLPW1vs1wdOSCaX5a4C7CcWumIFgOaIdNps2WfLLjwaObcJWnZZ/SnA 3i73HGHZESd6FIPONIaRl9myT9qyywUhAuxiOcjInL+BANAxeV3YzNlFRnfm7GwNzAQtu6yiFmAX NdSjwe66jljUOEGwY88yiye9oDfOYsxUxZhGdWclAp2S/y3fvE5Uq8mt4TSpmcsMqlDNT8o4ILGH tbYiC6g6hiH0vTrjMFyU1i76P9BBk0Ed7uIvzjhIPsfr2izUMZ+iS71t2OQ7N9q/WOo5F7axdOnw av0Rla6XLo74jIVttI7sSC2QWGZGREVWpNHWN7J2jebIwcK25uKphW1YGWPwrbYswzMNZsSa2uy5 sm2ubBvcXciivSIOV7bR5cagD5RpNoAdqGxrLr69sm3G9ehCl0tb79GZNCAI1OxvsZWwJrPOt3Ir YXyGN5zSrp+CfZZn3ErY0D3VUbkcQft790un5w2FGwjU+05TzSS3rQ1Y8NnEwCI2xTonWEzL1alU h4RaEwUPezt/tjfnm7ef5ruU06KoPbSwmTwl0yLc/LnR4jl8VQbKkLEAHDOk4a7zjsIDlkVmDVuW hU3kKWFF+IhzYgWrd7CXJxdaTGd/U6R5T2Hsl1hjQPohKdO00MImct1yCn//gEUaFCqf7+8fGBb+ I4kPfgibbpga35KrsS2aNW8q3IeL5e0bF/psYrRFeIlzwsXUsXshSjM5XGzsL9yXUdq85WM2FWYa 9tOW/82VYPWU409pQPDcYgu+XRT84Fd++5wFVqtQz3ZZvA6LL38CAAD//wMAUEsDBBQABgAIAAAA IQBMNkAQqQEAAEACAAAUAAAAZHJzL21lZGlhL2ltYWdlMS53bWZcUcFu00AUnN0ktE0j2SnlAEJg kOBQQZEqoVzjOqblEBQlkTg6JiytReykcSjkUIHEjUv4IA49whW1/1Ehn0AizFvlxMpPOzNv/fa9 WYUNoOQpQOMMsioMrShYpPRyubRoV91caZuawGo1PVADtUn28JqDGtrx7Lg/nxjAw9ZKvQVWWAIu +TnRJUPue8qQuzakmha0rT0V4jbRH33+lxvXV9sJm3P7SWpy74V573XHaZxh8P0Cjcbb0+ZZfion y4zHrMl5sFcVhQRdfNIyl/R3BX8yydvPgkDhBzWJlsmTo8zrDROTDc0j73k23EVFYa3c6rX7DeD6 yyTzR6P9OE+Gwfi16cRHJke98n879VJvnr4aj5gKxu+miZlKr6iX230v/DCbxjRk/Z4TLlpP/E7h OgeR3/l19w7xDcdHERYPisV+ROQ6gWyLsNiJDouFVZrcPx4y5e9ErSgs5POdmuKISnPRH0WjSuS0 oarIP3c5ndggk1ftG4gfWPnrYs2yb/YtWeR+b57PTAqcVL4wU8XvrTephPDmz4uVv/YCXLFUyf7/ DwAA//8DAFBLAwQUAAYACAAAACEAYjXL17IBAABAAgAAFAAAAGRycy9tZWRpYS9pbWFnZTIud21m XFGxbhNBEH27tglxLN0ZSEGEYIMERRSCZAm5oMnlfBAKRxa2RAXH4WzCCftsfCbgIgolojGfwUdQ pANKpNDzCVF0HRLOm4srRjvaN293Z2feKCwCBaMAjUOIlehakciR0rPZLEcb6vqcW9IEOVfRL5VR S4zuXnJQQTMav+5MhhYwuDJnV8AMM8BlfEz0m/6H+AG/kL8WJZsWdE0b9RA3iP7q43/caF+kECnO 7cR9m5od+948HfSjBD++n6Bef3OweZgeyJUi/R5vsx/UysLI0xo+aulL6juFNxymzUe+r/CTnHjD pvF+Ytrd2CZdu26eJN0NlBQWio12s1MHrj6LE6/X24rSuOsPdm0r2rcpqqX/y6kW2pP+q0GPR/7g 3Si2I6kV1WKzY4IP41FEQS6vOsG0cd9rZa7zOPRaZ7duEi87HrIgu5NNt0Ii1/FlmwbZWridTXNm k/vRNo+8tbARBpksz6kotqg0jfoojqzAmDKUFeNPNXYnMkjn5XwGF1Je6OtigWfAt3yWTHK7PUnH tg+8LX0mX8bzlb0X4hJ//XUy1zf/AKdMVcjfnwMAAP//AwBQSwMEFAAGAAgAAAAhAHrcq0izAQAA QAIAABQAAABkcnMvbWVkaWEvaW1hZ2UzLndtZlxRsW4TQRB9u7YJcSzdOQQJIgQHEhQWBCVS5NaX 80EojKzYUsrLYTbJCftsfE7ARQQlSuOIL+BDKFKSFoUiXT4hQtchYd5cXDHa0b55uzs780ZhHsg5 CtA4gliBrhWJDCk9nU4ztKLuzrgFTZBxJb2jLrHA6MkNCyU0wtF+ezwwgIPFGbsMZpgCNuNTol/0 b8Tr/EL+mpdsWtCSdtQd3CP6o0//cqOdSCFSnN2OeiZxXpsPzla/F8bY+XGOavXdYe0oOZQrefoz 3mY/WCsKI09X8VlLX1LfFdzBIGm88DyFM3LidZNEe7HT6kQm7pinzqu4s4KCwly+3mq0q8Ct7Sh2 u92NMIk6Xv+taYZ7JkG58H855Vxr3HvT7/LI6x8MIzOUWlHON9qO/3E0DCnIzYeWP6k/d5upbb0M 3ObvB/eJb1suUj99nE42AiLb8mSb+Gkl2EwnGVPj/mmTR24lqAd+Ksu1SootKk2jPoojyzGmDEXF +MsquxMZpPNiNoNrKa/1tTHHM+B7NksmedQaJyPTA94XjskXcbG4+1Vc4trP85m+2Qe4Yqpc9v4f AAAA//8DAFBLAwQUAAYACAAAACEAJG5vRq4BAABAAgAAFAAAAGRycy9tZWRpYS9pbWFnZTQud21m XFHBahNRFD3vJbEmDcyk6kIRnRbaRdEWBMk208lohUaCCXQ5naavdTCZxEysZlEU3LmJP+Dej3DR nboU6n8UmZ1oPPeRlY+5vHPOfXPfvecplIGCpwCNM8gqMbSiYJHS8/ncoi11c6EtawKrVfWBaqhl so0rDqpoxZPn3enIAB5WFuotsMIccMnPiX4KY/mHDLmrLNW0oOvaUyFuE/3W53+5cX20nbA5t5sM TOY9Na+9Z8NBnOLb1wvU6y9OG2fZqZwsMu6zJufBg4ooJNjDOy1zSX+X8EejrPUoCBS+U5Nomiw5 Sb1OLzFpz9zznqS9LZQUlorNTqtbB67tJ6nf7+/EWdILhkemHZ+YDLXS/+3UCp3p4HDYZyoYvhon Ziy9olZsdb3wzWQc05Crq044a2777dx1Hkd++9fdO8Q3HB95mK/ns52IyHUC2WZhvhnt5jOrNLi/ 3WXK34yaUZjL5ztVxRGV5qI/ikYVyGlDRZG/3+N0YoNMXrFvIH5g4a+LJcu+2LdkkbXONJuYAfCy 9IGZCv6Ujz9JCP/842Lhr70AlyxVsP//AwAA//8DAFBLAwQUAAYACAAAACEAT7cMTK8BAABAAgAA FAAAAGRycy9tZWRpYS9pbWFnZTUud21mXFFNaxNRFD3vJbE2jczED0QRHQVdlLZCQbLNdDK1pUSi Cbgcx/TZDk0maSZWsygW3LmJP8Mf0UV36lKo/6OU2QnGcx9Z+ZjLO+fcN/fde57CIlDwFKBxDFkl hlYULFJ6NptZtKbuzLUlTWC1in6jTtQS2ZMrDipoxuP9zmRoAA/X5+pdsMIMcMnPiH4z6iz/jCF3 LUo1Leim9lSIe0R/9NlfblxfbSdszu0kfZN5L8wH79WgH6f48f0ctdrBUf04O5KTRcYqa3IerJdF IcEOTrTMJf1dwB8Os+ZmECj8pCbRMFmyl3rtbmLSrlnxttPuGkoKC8VGu9mpATdeJ6nf623EWdIN BrumFe+ZDNXS/+1UC+1J/+2gx1QweD9KzEh6RbXY7Hjhx/EopiFXHzrhtPHUb+Wu8zzyW5cP7hPf cnzkYf44n25ERK4TyDYN8+VoK59apc790xZT/nLUiMJcPt+pKI6oNBf9UTSqQE4byor88w6nExtk 8rJ9A/EDc39dLFh2at+SRR61J9nY9IHD0hdmynh5+901CeHffp3P/bUX4IKlCvb/fwAAAP//AwBQ SwMEFAAGAAgAAAAhAKN6WoW8AQAAQgIAABQAAABkcnMvbWVkaWEvaW1hZ2U2LndtZixRTYvTUBQ9 76VxnE4h7aiLEdGMoMKgM+CmK6GZNDouKsUWXIZYnzPRNq1Nre3Cj4UrQerG/+CPEOlOEVwI496f oJKdYD035JLLPffcl/vuPU9hHbC2FaDxAmI2XSsSOVJ6tVrlaFdtFdyGJsi5il4qV20wu3zCQQWt aHLUnY8M0MZmwZ4FO6yAKvMl0Q/6T+L3vELuWpduWtBp7aorOEf0Vy//MdDeySSKw1U788H9YR/T 2Y1H0wYrXz4fo15/PG08T6dyskS/xsPcB9fLwsgOM7zSspfM9xveaJS2bvq+wldy4k2TxoeJ2+nF JumZq+7tpLcLW2Gt1Oy0unXg1L048fr9/SiNe/7wgWlHhyZFze7GA5O6d8wz9+5wECWoWcWANdsf Ph3HZixF1EqtrhvMJuOIgpzcdoJFc89rZ1XnVui1/1w4T3zG8ZAF2aVssR8SVR1fwiLIdsKDbJEz DcaXByx5O2EzDDL5PKeiuKLSNOqjKJTFnDKUqVfp9Sdrxv1ECNm9nL+CKIJC4SrW8uxj/ppsc7Ez TydmADyx37BSxreth2/FJf/w/bhQOL8Cv9jKyv//DwAA//8DAFBLAwQUAAYACAAAACEAKvPW7N4A AAAFAQAADwAAAGRycy9kb3ducmV2LnhtbEyPUUvDMBSF3wX/Q7iCby5pN+ZWmw4RFNGH6Sz4mjV3 bTC5KU22Vn+90Rd9uXA4h3O+W24mZ9kJh2A8SchmAhhS47WhVkL9dn+1AhaiIq2sJ5TwiQE21flZ qQrtR3rF0y62LJVQKJSELsa+4Dw0HToVZr5HSt7BD07FJIeW60GNqdxZngux5E4ZSgud6vGuw+Zj d3QSFvnBrl4els9fj3U9Pr0vzLXYGikvL6bbG2ARp/gXhh/8hA5VYtr7I+nArIT0SPy9yVuv53Ng ewm5yDLgVcn/01ffAAAA//8DAFBLAwQUAAYACAAAACEAm5nJseEAAAC1AwAAGQAAAGRycy9fcmVs cy9lMm9Eb2MueG1sLnJlbHO8001qwzAQBeB9oHcQs69lO4kJIXI2JZBtSQ8wSGNb1PpBUpvm9hWU QgPB3WmpGea9b6PD8cvM7JNC1M4KaKoaGFnplLajgLfL6XkHLCa0CmdnScCNIhz7p9XhlWZM+ShO 2keWU2wUMKXk95xHOZHBWDlPNm8GFwym/Awj9yjfcSTe1nXHw98M6O8y2VkJCGe1Bna5+dz8f7Yb Bi3pxckPQzY9qODa5O4ciGGkJMCQ0vgzXFdXMwB/bGjLGNolQ1PG0CwZujKGbsmwLWPYLhk2ZQyb XwO/+2z9NwAAAP//AwBQSwECLQAUAAYACAAAACEA8ewh9AsBAAAVAgAAEwAAAAAAAAAAAAAAAAAA AAAAW0NvbnRlbnRfVHlwZXNdLnhtbFBLAQItABQABgAIAAAAIQA4/SH/1gAAAJQBAAALAAAAAAAA AAAAAAAAADwBAABfcmVscy8ucmVsc1BLAQItABQABgAIAAAAIQCjY9ui7hQAACe0AAAOAAAAAAAA AAAAAAAAADsCAABkcnMvZTJvRG9jLnhtbFBLAQItABQABgAIAAAAIQBMNkAQqQEAAEACAAAUAAAA AAAAAAAAAAAAAFUXAABkcnMvbWVkaWEvaW1hZ2UxLndtZlBLAQItABQABgAIAAAAIQBiNcvXsgEA AEACAAAUAAAAAAAAAAAAAAAAADAZAABkcnMvbWVkaWEvaW1hZ2UyLndtZlBLAQItABQABgAIAAAA IQB63KtIswEAAEACAAAUAAAAAAAAAAAAAAAAABQbAABkcnMvbWVkaWEvaW1hZ2UzLndtZlBLAQIt ABQABgAIAAAAIQAkbm9GrgEAAEACAAAUAAAAAAAAAAAAAAAAAPkcAABkcnMvbWVkaWEvaW1hZ2U0 LndtZlBLAQItABQABgAIAAAAIQBPtwxMrwEAAEACAAAUAAAAAAAAAAAAAAAAANkeAABkcnMvbWVk aWEvaW1hZ2U1LndtZlBLAQItABQABgAIAAAAIQCjelqFvAEAAEICAAAUAAAAAAAAAAAAAAAAALog AABkcnMvbWVkaWEvaW1hZ2U2LndtZlBLAQItABQABgAIAAAAIQAq89bs3gAAAAUBAAAPAAAAAAAA AAAAAAAAAKgiAABkcnMvZG93bnJldi54bWxQSwECLQAUAAYACAAAACEAm5nJseEAAAC1AwAAGQAA AAAAAAAAAAAAAACzIwAAZHJzL19yZWxzL2Uyb0RvYy54bWwucmVsc1BLBQYAAAAACwALAMYCAADL JAAAAAA= ">
                <v:shape id="_x0000_s1027" type="#_x0000_t75" style="position:absolute;width:63074;height:12763;visibility:visible;mso-wrap-style:square" filled="t">
                  <v:fill o:detectmouseclick="t"/>
                  <v:path o:connecttype="none"/>
                </v:shape>
                <v:group id="Group 1296" o:spid="_x0000_s1028" style="position:absolute;left:7745;top:22;width:48174;height:12408" coordsize="48173,1240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8a/qxQAAAN0AAAAPAAAAZHJzL2Rvd25yZXYueG1sRE9Na8JA EL0X/A/LCL01m1gaaswqIlY8hEJVKL0N2TEJZmdDdpvEf98tFHqbx/ucfDOZVgzUu8aygiSKQRCX VjdcKbic355eQTiPrLG1TAru5GCznj3kmGk78gcNJ1+JEMIuQwW1910mpStrMugi2xEH7mp7gz7A vpK6xzGEm1Yu4jiVBhsODTV2tKupvJ2+jYLDiOP2OdkPxe26u3+dX94/i4SUepxP2xUIT5P/F/+5 jzrMXyxT+P0mnCDXPwAAAP//AwBQSwECLQAUAAYACAAAACEA2+H2y+4AAACFAQAAEwAAAAAAAAAA AAAAAAAAAAAAW0NvbnRlbnRfVHlwZXNdLnhtbFBLAQItABQABgAIAAAAIQBa9CxbvwAAABUBAAAL AAAAAAAAAAAAAAAAAB8BAABfcmVscy8ucmVsc1BLAQItABQABgAIAAAAIQDK8a/qxQAAAN0AAAAP AAAAAAAAAAAAAAAAAAcCAABkcnMvZG93bnJldi54bWxQSwUGAAAAAAMAAwC3AAAA+QIAAAAA ">
                  <v:rect id="Rectangle 1297" o:spid="_x0000_s1029" style="position:absolute;top:1540;width:15516;height:88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8j57xQAAAN0AAAAPAAAAZHJzL2Rvd25yZXYueG1sRE9NT8JA EL2b+B82Y8KFwBYOKoWFEIymB2MiwoHb0B27le5s0x2g/nvXxMTbvLzPWax636gLdbEObGAyzkAR l8HWXBnYfTyPHkFFQbbYBCYD3xRhtby9WWBuw5Xf6bKVSqUQjjkacCJtrnUsHXmM49ASJ+4zdB4l wa7StsNrCveNnmbZvfZYc2pw2NLGUXnanr2BQ9FL9TV5kdcTDvfDwh3Lt6ejMYO7fj0HJdTLv/jP Xdg0fzp7gN9v0gl6+QMAAP//AwBQSwECLQAUAAYACAAAACEA2+H2y+4AAACFAQAAEwAAAAAAAAAA AAAAAAAAAAAAW0NvbnRlbnRfVHlwZXNdLnhtbFBLAQItABQABgAIAAAAIQBa9CxbvwAAABUBAAAL AAAAAAAAAAAAAAAAAB8BAABfcmVscy8ucmVsc1BLAQItABQABgAIAAAAIQCP8j57xQAAAN0AAAAP AAAAAAAAAAAAAAAAAAcCAABkcnMvZG93bnJldi54bWxQSwUGAAAAAAMAAwC3AAAA+QIAAAAA " filled="f" strokecolor="black [3213]" strokeweight="1pt"/>
                  <v:line id="Straight Connector 1298" o:spid="_x0000_s1030" style="position:absolute;visibility:visible;mso-wrap-style:square" from="0,6048" to="15516,604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Jn0pwwAAAN0AAAAPAAAAZHJzL2Rvd25yZXYueG1sRI9Ba8Mw DIXvhf4Ho8FurbOOjTSLU9rC2K5rSs8iVp2wWA6xm2b/fjoMdpN4T+99Knez79VEY+wCG3haZ6CI m2A7dgbO9fsqBxUTssU+MBn4oQi7arkosbDhzl80nZJTEsKxQANtSkOhdWxa8hjXYSAW7RpGj0nW 0Wk74l3Cfa83WfaqPXYsDS0OdGyp+T7dvIGXuj98HNzk8vyifZ3mKQ/PV2MeH+b9G6hEc/o3/11/ WsHfbAVXvpERdPULAAD//wMAUEsBAi0AFAAGAAgAAAAhANvh9svuAAAAhQEAABMAAAAAAAAAAAAA AAAAAAAAAFtDb250ZW50X1R5cGVzXS54bWxQSwECLQAUAAYACAAAACEAWvQsW78AAAAVAQAACwAA AAAAAAAAAAAAAAAfAQAAX3JlbHMvLnJlbHNQSwECLQAUAAYACAAAACEA7iZ9KcMAAADdAAAADwAA AAAAAAAAAAAAAAAHAgAAZHJzL2Rvd25yZXYueG1sUEsFBgAAAAADAAMAtwAAAPcCAAAAAA== " strokecolor="black [3213]" strokeweight="1pt">
                    <v:stroke startarrow="oval" startarrowwidth="narrow" startarrowlength="short" endarrow="oval" endarrowwidth="narrow" endarrowlength="short"/>
                    <o:lock v:ext="edit" shapetype="f"/>
                  </v:line>
                  <v:rect id="Rectangle 1299" o:spid="_x0000_s1031" style="position:absolute;left:2028;top:848;width:4680;height:143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rL+IxQAAAN0AAAAPAAAAZHJzL2Rvd25yZXYueG1sRE9Na8JA EL0X+h+WKfQiulGKNdFVikVoT7VRMMchOyax2dmQXU3y77sFobd5vM9ZbXpTixu1rrKsYDqJQBDn VldcKDgeduMFCOeRNdaWScFADjbrx4cVJtp2/E231BcihLBLUEHpfZNI6fKSDLqJbYgDd7atQR9g W0jdYhfCTS1nUTSXBisODSU2tC0p/0mvRsHFZafR6OXdDKf961eU2iY7Z59KPT/1b0sQnnr/L767 P3SYP4tj+PsmnCDXvwAAAP//AwBQSwECLQAUAAYACAAAACEA2+H2y+4AAACFAQAAEwAAAAAAAAAA AAAAAAAAAAAAW0NvbnRlbnRfVHlwZXNdLnhtbFBLAQItABQABgAIAAAAIQBa9CxbvwAAABUBAAAL AAAAAAAAAAAAAAAAAB8BAABfcmVscy8ucmVsc1BLAQItABQABgAIAAAAIQBerL+IxQAAAN0AAAAP AAAAAAAAAAAAAAAAAAcCAABkcnMvZG93bnJldi54bWxQSwUGAAAAAAMAAwC3AAAA+QIAAAAA " fillcolor="#f2f2f2 [3052]" strokecolor="black [3213]" strokeweight="1pt"/>
                  <v:group id="Group 1300" o:spid="_x0000_s1032" style="position:absolute;left:2469;top:9814;width:2161;height:1076;flip:x" coordorigin="2469,9814" coordsize="2160,10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DI6bxQAAAN0AAAAPAAAAZHJzL2Rvd25yZXYueG1sRI9Pa8Mw DMXvg30Ho0Fvq701lJHVLWWwUsYuzf7Qo4jVxDSWQ+y22befDoXeJN7Tez8tVmPo1JmG5CNbeJoa UMR1dJ4bC99f748voFJGdthFJgt/lGC1vL9bYOnihXd0rnKjJIRTiRbanPtS61S3FDBNY08s2iEO AbOsQ6PdgBcJD51+NmauA3qWhhZ7emupPlanYOFn7Qsqfvcfn6Ym2jq931S+sHbyMK5fQWUa8818 vd46wZ8Z4ZdvZAS9/AcAAP//AwBQSwECLQAUAAYACAAAACEA2+H2y+4AAACFAQAAEwAAAAAAAAAA AAAAAAAAAAAAW0NvbnRlbnRfVHlwZXNdLnhtbFBLAQItABQABgAIAAAAIQBa9CxbvwAAABUBAAAL AAAAAAAAAAAAAAAAAB8BAABfcmVscy8ucmVsc1BLAQItABQABgAIAAAAIQDMDI6bxQAAAN0AAAAP AAAAAAAAAAAAAAAAAAcCAABkcnMvZG93bnJldi54bWxQSwUGAAAAAAMAAwC3AAAA+QIAAAAA ">
                    <v:rect id="Rectangle 1633" o:spid="_x0000_s1033" style="position:absolute;left:2469;top:9814;width:2161;height:107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4pqewwAAAN0AAAAPAAAAZHJzL2Rvd25yZXYueG1sRE9NawIx EL0X/A9hBC9FszUgZTWKFgpeeqiV4nHYjJvgZrJs0t21v74pFHqbx/uczW70jeipiy6whqdFAYK4 CsZxreH88Tp/BhETssEmMGm4U4TddvKwwdKEgd+pP6Va5BCOJWqwKbWllLGy5DEuQkucuWvoPKYM u1qaDocc7hu5LIqV9Og4N1hs6cVSdTt9eQ1vd6WO/aO6DWenavctL4dPG7SeTcf9GkSiMf2L/9xH k+evlILfb/IJcvsDAAD//wMAUEsBAi0AFAAGAAgAAAAhANvh9svuAAAAhQEAABMAAAAAAAAAAAAA AAAAAAAAAFtDb250ZW50X1R5cGVzXS54bWxQSwECLQAUAAYACAAAACEAWvQsW78AAAAVAQAACwAA AAAAAAAAAAAAAAAfAQAAX3JlbHMvLnJlbHNQSwECLQAUAAYACAAAACEAceKansMAAADdAAAADwAA AAAAAAAAAAAAAAAHAgAAZHJzL2Rvd25yZXYueG1sUEsFBgAAAAADAAMAtwAAAPcCAAAAAA== " fillcolor="white [3212]" stroked="f" strokeweight="1pt"/>
                    <v:line id="Straight Connector 1634" o:spid="_x0000_s1034" style="position:absolute;flip:y;visibility:visible;mso-wrap-style:square" from="2469,9814" to="4597,103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pDaSxAAAAN0AAAAPAAAAZHJzL2Rvd25yZXYueG1sRE/basJA EH0v+A/LCL7VjbUEja4ihUKhIBqvj0N2TILZ2SW71fj3XaHQtzmc68yXnWnEjVpfW1YwGiYgiAur ay4V7HefrxMQPiBrbCyTggd5WC56L3PMtL3zlm55KEUMYZ+hgioEl0npi4oM+qF1xJG72NZgiLAt pW7xHsNNI9+SJJUGa44NFTr6qKi45j9GQe4Ou+/1Yy3T7dGdJtPNYXo+N0oN+t1qBiJQF/7Ff+4v Heen43d4fhNPkItfAAAA//8DAFBLAQItABQABgAIAAAAIQDb4fbL7gAAAIUBAAATAAAAAAAAAAAA AAAAAAAAAABbQ29udGVudF9UeXBlc10ueG1sUEsBAi0AFAAGAAgAAAAhAFr0LFu/AAAAFQEAAAsA AAAAAAAAAAAAAAAAHwEAAF9yZWxzLy5yZWxzUEsBAi0AFAAGAAgAAAAhAOqkNpLEAAAA3QAAAA8A AAAAAAAAAAAAAAAABwIAAGRycy9kb3ducmV2LnhtbFBLBQYAAAAAAwADALcAAAD4AgAAAAA= " strokecolor="black [3213]" strokeweight="1pt">
                      <v:stroke startarrow="oval" startarrowwidth="narrow" startarrowlength="short"/>
                      <o:lock v:ext="edit" shapetype="f"/>
                    </v:line>
                  </v:group>
                  <v:group id="Group 1301" o:spid="_x0000_s1035" style="position:absolute;left:9270;top:8538;width:581;height:3600;flip:x" coordorigin="9270,8538" coordsize="581,3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QCsAwgAAAN0AAAAPAAAAZHJzL2Rvd25yZXYueG1sRE9NawIx EL0L/ocwgjdNbBeRrVFEsIj04rYWj8Nmuhu6mSybVNd/bwqCt3m8z1mue9eIC3XBetYwmyoQxKU3 lisNX5+7yQJEiMgGG8+k4UYB1qvhYIm58Vc+0qWIlUghHHLUUMfY5lKGsiaHYepb4sT9+M5hTLCr pOnwmsJdI1+UmkuHllNDjS1tayp/iz+n4bSxGWXf58OHKon2Rp7fC5tpPR71mzcQkfr4FD/ce5Pm v6oZ/H+TTpCrOwAAAP//AwBQSwECLQAUAAYACAAAACEA2+H2y+4AAACFAQAAEwAAAAAAAAAAAAAA AAAAAAAAW0NvbnRlbnRfVHlwZXNdLnhtbFBLAQItABQABgAIAAAAIQBa9CxbvwAAABUBAAALAAAA AAAAAAAAAAAAAB8BAABfcmVscy8ucmVsc1BLAQItABQABgAIAAAAIQCjQCsAwgAAAN0AAAAPAAAA AAAAAAAAAAAAAAcCAABkcnMvZG93bnJldi54bWxQSwUGAAAAAAMAAwC3AAAA9gIAAAAA ">
                    <v:rect id="Rectangle 1630" o:spid="_x0000_s1036" style="position:absolute;left:9325;top:8824;width:499;height:309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t+SfxQAAAN0AAAAPAAAAZHJzL2Rvd25yZXYueG1sRI9BSwNB DIXvgv9hSMGL2NkqlnbttIggeFJsvXgLO+nO0p3MMhO3q7/eHARvCe/lvS+b3RR7M1IuXWIHi3kF hrhJvuPWwcfh+WYFpgiyxz4xOfimArvt5cUGa5/O/E7jXlqjIVxqdBBEhtra0gSKWOZpIFbtmHJE 0TW31mc8a3js7W1VLW3EjrUh4EBPgZrT/is6WP80b7JKw32Q7nPdxsXrMY/Xzl3NpscHMEKT/Jv/ rl+84i/vlF+/0RHs9hcAAP//AwBQSwECLQAUAAYACAAAACEA2+H2y+4AAACFAQAAEwAAAAAAAAAA AAAAAAAAAAAAW0NvbnRlbnRfVHlwZXNdLnhtbFBLAQItABQABgAIAAAAIQBa9CxbvwAAABUBAAAL AAAAAAAAAAAAAAAAAB8BAABfcmVscy8ucmVsc1BLAQItABQABgAIAAAAIQCZt+SfxQAAAN0AAAAP AAAAAAAAAAAAAAAAAAcCAABkcnMvZG93bnJldi54bWxQSwUGAAAAAAMAAwC3AAAA+QIAAAAA " fillcolor="white [3212]" strokecolor="white [3212]" strokeweight="2pt"/>
                    <v:line id="Straight Connector 1631" o:spid="_x0000_s1037" style="position:absolute;visibility:visible;mso-wrap-style:square" from="9851,8538" to="9851,121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KSAhxAAAAN0AAAAPAAAAZHJzL2Rvd25yZXYueG1sRE9Na8JA EL0X/A/LFLyUuolirNFVRBG8SGn00N6G7JiEZmdDdjXx37tCobd5vM9ZrntTixu1rrKsIB5FIIhz qysuFJxP+/cPEM4ja6wtk4I7OVivBi9LTLXt+ItumS9ECGGXooLS+yaV0uUlGXQj2xAH7mJbgz7A tpC6xS6Em1qOoyiRBisODSU2tC0p/82uRsHunHTZvJjO3uLJsZ/z5/j752iUGr72mwUIT73/F/+5 DzrMTyYxPL8JJ8jVAwAA//8DAFBLAQItABQABgAIAAAAIQDb4fbL7gAAAIUBAAATAAAAAAAAAAAA AAAAAAAAAABbQ29udGVudF9UeXBlc10ueG1sUEsBAi0AFAAGAAgAAAAhAFr0LFu/AAAAFQEAAAsA AAAAAAAAAAAAAAAAHwEAAF9yZWxzLy5yZWxzUEsBAi0AFAAGAAgAAAAhAJQpICHEAAAA3QAAAA8A AAAAAAAAAAAAAAAABwIAAGRycy9kb3ducmV2LnhtbFBLBQYAAAAAAwADALcAAAD4AgAAAAA= " strokecolor="black [3213]" strokeweight="1pt"/>
                    <v:line id="Straight Connector 1632" o:spid="_x0000_s1038" style="position:absolute;visibility:visible;mso-wrap-style:square" from="9270,9649" to="9270,1108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2LSwgAAAN0AAAAPAAAAZHJzL2Rvd25yZXYueG1sRE9Ni8Iw EL0L+x/CCHvTVAVdqlFEKAiyitXDHodmbIrNpDTZ2v33G0HwNo/3OatNb2vRUesrxwom4wQEceF0 xaWC6yUbfYHwAVlj7ZgU/JGHzfpjsMJUuwefqctDKWII+xQVmBCaVEpfGLLox64hjtzNtRZDhG0p dYuPGG5rOU2SubRYcWww2NDOUHHPf62C8oe0PVz3p0X33d3up12WHE2m1Oew3y5BBOrDW/xy73Wc P59N4flNPEGu/wEAAP//AwBQSwECLQAUAAYACAAAACEA2+H2y+4AAACFAQAAEwAAAAAAAAAAAAAA AAAAAAAAW0NvbnRlbnRfVHlwZXNdLnhtbFBLAQItABQABgAIAAAAIQBa9CxbvwAAABUBAAALAAAA AAAAAAAAAAAAAB8BAABfcmVscy8ucmVsc1BLAQItABQABgAIAAAAIQBt/2LSwgAAAN0AAAAPAAAA AAAAAAAAAAAAAAcCAABkcnMvZG93bnJldi54bWxQSwUGAAAAAAMAAwC3AAAA9gIAAAAA " strokecolor="black [3213]" strokeweight="2.25pt">
                      <o:lock v:ext="edit" shapetype="f"/>
                    </v:line>
                  </v:group>
                  <v:group id="Group 1302" o:spid="_x0000_s1039" style="position:absolute;left:10794;top:410;width:2193;height:2193" coordorigin="10794,410" coordsize="2192,219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ITPzxAAAAN0AAAAPAAAAZHJzL2Rvd25yZXYueG1sRE9Na8JA EL0X+h+WKfTWbKK0SHQNQbT0IEKNIN6G7JgEs7Mhu03iv+8Khd7m8T5nlU2mFQP1rrGsIIliEMSl 1Q1XCk7F7m0Bwnlkja1lUnAnB9n6+WmFqbYjf9Nw9JUIIexSVFB736VSurImgy6yHXHgrrY36APs K6l7HEO4aeUsjj+kwYZDQ40dbWoqb8cfo+BzxDGfJ9thf7tu7pfi/XDeJ6TU68uUL0F4mvy/+M/9 pcP8eTyDxzfhBLn+BQAA//8DAFBLAQItABQABgAIAAAAIQDb4fbL7gAAAIUBAAATAAAAAAAAAAAA AAAAAAAAAABbQ29udGVudF9UeXBlc10ueG1sUEsBAi0AFAAGAAgAAAAhAFr0LFu/AAAAFQEAAAsA AAAAAAAAAAAAAAAAHwEAAF9yZWxzLy5yZWxzUEsBAi0AFAAGAAgAAAAhACshM/PEAAAA3QAAAA8A AAAAAAAAAAAAAAAABwIAAGRycy9kb3ducmV2LnhtbFBLBQYAAAAAAwADALcAAAD4AgAAAAA= ">
                    <v:oval id="Oval 1627" o:spid="_x0000_s1040" style="position:absolute;left:10794;top:410;width:2193;height:219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4iJfwgAAAN0AAAAPAAAAZHJzL2Rvd25yZXYueG1sRE9Ni8Iw EL0L/ocwgjdNVVDpGmVZWPEgLNZ6n23Gtm4zKU2s7b/fCIK3ebzP2ew6U4mWGldaVjCbRiCIM6tL zhWk5+/JGoTzyBory6SgJwe77XCwwVjbB5+oTXwuQgi7GBUU3texlC4ryKCb2po4cFfbGPQBNrnU DT5CuKnkPIqW0mDJoaHAmr4Kyv6Su1HQ3pJjeel/Z+lqr+8/fiH3fd8qNR51nx8gPHX+LX65DzrM X85X8PwmnCC3/wAAAP//AwBQSwECLQAUAAYACAAAACEA2+H2y+4AAACFAQAAEwAAAAAAAAAAAAAA AAAAAAAAW0NvbnRlbnRfVHlwZXNdLnhtbFBLAQItABQABgAIAAAAIQBa9CxbvwAAABUBAAALAAAA AAAAAAAAAAAAAB8BAABfcmVscy8ucmVsc1BLAQItABQABgAIAAAAIQAw4iJfwgAAAN0AAAAPAAAA AAAAAAAAAAAAAAcCAABkcnMvZG93bnJldi54bWxQSwUGAAAAAAMAAwC3AAAA9gIAAAAA " fillcolor="white [3212]" strokecolor="black [3213]" strokeweight="1pt"/>
                    <v:line id="Straight Connector 1628" o:spid="_x0000_s1041" style="position:absolute;visibility:visible;mso-wrap-style:square" from="11115,731" to="12666,228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Vgx7xgAAAN0AAAAPAAAAZHJzL2Rvd25yZXYueG1sRI9BS8NA EIXvgv9hGcGb3TRgUmK3JRQKrZ6sitchOybR7GzY3abRX+8cBG8zvDfvfbPezm5QE4XYezawXGSg iBtve24NvL7s71agYkK2OHgmA98UYbu5vlpjZf2Fn2k6pVZJCMcKDXQpjZXWsenIYVz4kVi0Dx8c JllDq23Ai4S7QedZVmiHPUtDhyPtOmq+TmdnYNU8foa6rI/L+7ex/Jnyp2L/XhpzezPXD6ASzenf /Hd9sIJf5IIr38gIevMLAAD//wMAUEsBAi0AFAAGAAgAAAAhANvh9svuAAAAhQEAABMAAAAAAAAA AAAAAAAAAAAAAFtDb250ZW50X1R5cGVzXS54bWxQSwECLQAUAAYACAAAACEAWvQsW78AAAAVAQAA CwAAAAAAAAAAAAAAAAAfAQAAX3JlbHMvLnJlbHNQSwECLQAUAAYACAAAACEAXFYMe8YAAADdAAAA DwAAAAAAAAAAAAAAAAAHAgAAZHJzL2Rvd25yZXYueG1sUEsFBgAAAAADAAMAtwAAAPoCAAAAAA== " strokecolor="black [3213]"/>
                    <v:line id="Straight Connector 1629" o:spid="_x0000_s1042" style="position:absolute;flip:y;visibility:visible;mso-wrap-style:square" from="11115,731" to="12666,228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xGY+wwAAAN0AAAAPAAAAZHJzL2Rvd25yZXYueG1sRE/bagIx EH0v+A9hBN9qVrGLbo2iQqH0Rbx8wLAZN0s3kzVJdd2vbwoF3+ZwrrNcd7YRN/KhdqxgMs5AEJdO 11wpOJ8+XucgQkTW2DgmBQ8KsF4NXpZYaHfnA92OsRIphEOBCkyMbSFlKA1ZDGPXEifu4rzFmKCv pPZ4T+G2kdMsy6XFmlODwZZ2hsrv449V0PTx3C+2O9Nn19lD7/e5829fSo2G3eYdRKQuPsX/7k+d 5ufTBfx9k06Qq18AAAD//wMAUEsBAi0AFAAGAAgAAAAhANvh9svuAAAAhQEAABMAAAAAAAAAAAAA AAAAAAAAAFtDb250ZW50X1R5cGVzXS54bWxQSwECLQAUAAYACAAAACEAWvQsW78AAAAVAQAACwAA AAAAAAAAAAAAAAAfAQAAX3JlbHMvLnJlbHNQSwECLQAUAAYACAAAACEABsRmPsMAAADdAAAADwAA AAAAAAAAAAAAAAAHAgAAZHJzL2Rvd25yZXYueG1sUEsFBgAAAAADAAMAtwAAAPcCAAAAAA== " strokecolor="black [3213]"/>
                  </v:group>
                  <v:group id="Group 1303" o:spid="_x0000_s1043" style="position:absolute;left:1574;top:5115;width:5589;height:1867" coordorigin="1574,5115" coordsize="5589,18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bZZowwAAAN0AAAAPAAAAZHJzL2Rvd25yZXYueG1sRE9Li8Iw EL4L/ocwwt40rUWRahQRXfYggg9Y9jY0Y1tsJqXJtvXfG2Fhb/PxPWe16U0lWmpcaVlBPIlAEGdW l5wruF0P4wUI55E1VpZJwZMcbNbDwQpTbTs+U3vxuQgh7FJUUHhfp1K6rCCDbmJr4sDdbWPQB9jk UjfYhXBTyWkUzaXBkkNDgTXtCsoel1+j4LPDbpvE+/b4uO+eP9fZ6fsYk1Ifo367BOGp9//iP/eX DvOTKIH3N+EEuX4BAAD//wMAUEsBAi0AFAAGAAgAAAAhANvh9svuAAAAhQEAABMAAAAAAAAAAAAA AAAAAAAAAFtDb250ZW50X1R5cGVzXS54bWxQSwECLQAUAAYACAAAACEAWvQsW78AAAAVAQAACwAA AAAAAAAAAAAAAAAfAQAAX3JlbHMvLnJlbHNQSwECLQAUAAYACAAAACEARG2WaMMAAADdAAAADwAA AAAAAAAAAAAAAAAHAgAAZHJzL2Rvd25yZXYueG1sUEsFBgAAAAADAAMAtwAAAPcCAAAAAA== ">
                    <v:rect id="Rectangle 1617" o:spid="_x0000_s1044" style="position:absolute;left:1669;top:5547;width:5436;height:143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bMD9xAAAAN0AAAAPAAAAZHJzL2Rvd25yZXYueG1sRE9NawIx EL0X/A9hBC9Fs7pgZWsULQhePNRK6XHYTDfBzWTZpLurv94UCr3N433Oeju4WnTUButZwXyWgSAu vbZcKbh8HKYrECEia6w9k4IbBdhuRk9rLLTv+Z26c6xECuFQoAITY1NIGUpDDsPMN8SJ+/atw5hg W0ndYp/CXS0XWbaUDi2nBoMNvRkqr+cfp+B0y/Nj95xf+4vNK3uXX/tP45WajIfdK4hIQ/wX/7mP Os1fzl/g95t0gtw8AAAA//8DAFBLAQItABQABgAIAAAAIQDb4fbL7gAAAIUBAAATAAAAAAAAAAAA AAAAAAAAAABbQ29udGVudF9UeXBlc10ueG1sUEsBAi0AFAAGAAgAAAAhAFr0LFu/AAAAFQEAAAsA AAAAAAAAAAAAAAAAHwEAAF9yZWxzLy5yZWxzUEsBAi0AFAAGAAgAAAAhAEVswP3EAAAA3QAAAA8A AAAAAAAAAAAAAAAABwIAAGRycy9kb3ducmV2LnhtbFBLBQYAAAAAAwADALcAAAD4AgAAAAA= " fillcolor="white [3212]" stroked="f" strokeweight="1pt"/>
                    <v:group id="Group 1618" o:spid="_x0000_s1045" style="position:absolute;left:1574;top:5115;width:5589;height:1800" coordorigin="1574,5115" coordsize="5589,1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fjFAxwAAAN0AAAAPAAAAZHJzL2Rvd25yZXYueG1sRI9Pa8JA EMXvBb/DMoK3uklLRVI3IlKLBylUC6W3ITv5g9nZkF2T+O07h0JvM7w37/1ms51cqwbqQ+PZQLpM QBEX3jZcGfi6HB7XoEJEtth6JgN3CrDNZw8bzKwf+ZOGc6yUhHDI0EAdY5dpHYqaHIal74hFK33v MMraV9r2OEq4a/VTkqy0w4alocaO9jUV1/PNGXgfcdw9p2/D6Vru7z+Xl4/vU0rGLObT7hVUpCn+ m/+uj1bwV6ngyjcygs5/AQAA//8DAFBLAQItABQABgAIAAAAIQDb4fbL7gAAAIUBAAATAAAAAAAA AAAAAAAAAAAAAABbQ29udGVudF9UeXBlc10ueG1sUEsBAi0AFAAGAAgAAAAhAFr0LFu/AAAAFQEA AAsAAAAAAAAAAAAAAAAAHwEAAF9yZWxzLy5yZWxzUEsBAi0AFAAGAAgAAAAhAKJ+MUDHAAAA3QAA AA8AAAAAAAAAAAAAAAAABwIAAGRycy9kb3ducmV2LnhtbFBLBQYAAAAAAwADALcAAAD7AgAAAAA= ">
                      <v:shape id="Arc 1619" o:spid="_x0000_s1046" style="position:absolute;left:1574;top:5115;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2X1KwgAAAN0AAAAPAAAAZHJzL2Rvd25yZXYueG1sRE9Na8JA EL0L/Q/LFHrTTWwJNbpKLQhFD9qo9yE7JqHZ2bC7avz3XUHwNo/3ObNFb1pxIecbywrSUQKCuLS6 4UrBYb8afoLwAVlja5kU3MjDYv4ymGGu7ZV/6VKESsQQ9jkqqEPocil9WZNBP7IdceRO1hkMEbpK aofXGG5aOU6STBpsODbU2NF3TeVfcTYK0G3f10u5o+N5Fdr0Y+N3mSmVenvtv6YgAvXhKX64f3Sc n6UTuH8TT5DzfwAAAP//AwBQSwECLQAUAAYACAAAACEA2+H2y+4AAACFAQAAEwAAAAAAAAAAAAAA AAAAAAAAW0NvbnRlbnRfVHlwZXNdLnhtbFBLAQItABQABgAIAAAAIQBa9CxbvwAAABUBAAALAAAA AAAAAAAAAAAAAB8BAABfcmVscy8ucmVsc1BLAQItABQABgAIAAAAIQD92X1KwgAAAN0AAAAPAAAA AAAAAAAAAAAAAAcCAABkcnMvZG93bnJldi54bWxQSwUGAAAAAAMAAwC3AAAA9gIAAAAA "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1620" o:spid="_x0000_s1047" style="position:absolute;left:2220;top:5115;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jx5qxAAAAN0AAAAPAAAAZHJzL2Rvd25yZXYueG1sRI9Pa8JA EMXvBb/DMkJvdaOVINFVtCCUevBP633ITpPQ7GzYXTX99s5B8DbDe/Pebxar3rXqSiE2ng2MRxko 4tLbhisDP9/btxmomJAttp7JwD9FWC0HLwssrL/xka6nVCkJ4ViggTqlrtA6ljU5jCPfEYv264PD JGuotA14k3DX6kmW5dphw9JQY0cfNZV/p4szgGH//rXRBzpftqkdT3fxkLvSmNdhv56DStSnp/lx /WkFP58Iv3wjI+jlHQAA//8DAFBLAQItABQABgAIAAAAIQDb4fbL7gAAAIUBAAATAAAAAAAAAAAA AAAAAAAAAABbQ29udGVudF9UeXBlc10ueG1sUEsBAi0AFAAGAAgAAAAhAFr0LFu/AAAAFQEAAAsA AAAAAAAAAAAAAAAAHwEAAF9yZWxzLy5yZWxzUEsBAi0AFAAGAAgAAAAhAKKPHmrEAAAA3QAAAA8A AAAAAAAAAAAAAAAABwIAAGRycy9kb3ducmV2LnhtbFBLBQYAAAAAAwADALcAAAD4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21" o:spid="_x0000_s1048" style="position:absolute;left:2888;top:5115;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w7vxwgAAAN0AAAAPAAAAZHJzL2Rvd25yZXYueG1sRE9Na8JA EL0X/A/LCN6aTbQEia7SFgSxh2ps70N2TEKzs2F3TdJ/3y0UepvH+5ztfjKdGMj51rKCLElBEFdW t1wr+LgeHtcgfEDW2FkmBd/kYb+bPWyx0HbkCw1lqEUMYV+ggiaEvpDSVw0Z9IntiSN3s85giNDV UjscY7jp5DJNc2mw5djQYE+vDVVf5d0oQPe+Or3IM33eD6HLnt78OTeVUov59LwBEWgK/+I/91HH +fkyg99v4gly9wMAAP//AwBQSwECLQAUAAYACAAAACEA2+H2y+4AAACFAQAAEwAAAAAAAAAAAAAA AAAAAAAAW0NvbnRlbnRfVHlwZXNdLnhtbFBLAQItABQABgAIAAAAIQBa9CxbvwAAABUBAAALAAAA AAAAAAAAAAAAAB8BAABfcmVscy8ucmVsc1BLAQItABQABgAIAAAAIQDNw7vxwgAAAN0AAAAPAAAA AAAAAAAAAAAAAAcCAABkcnMvZG93bnJldi54bWxQSwUGAAAAAAMAAwC3AAAA9g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22" o:spid="_x0000_s1049" style="position:absolute;left:3556;top:5115;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ESWGwQAAAN0AAAAPAAAAZHJzL2Rvd25yZXYueG1sRE9Li8Iw EL4L+x/CLHjT1CpFqlF2FwTRg6/d+9CMbdlmUpKo9d8bQfA2H99z5svONOJKzteWFYyGCQjiwuqa SwW/p9VgCsIHZI2NZVJwJw/LxUdvjrm2Nz7Q9RhKEUPY56igCqHNpfRFRQb90LbEkTtbZzBE6Eqp Hd5iuGlkmiSZNFhzbKiwpZ+Kiv/jxShAtxtvvuWe/i6r0IwmW7/PTKFU/7P7moEI1IW3+OVe6zg/ S1N4fhNPkIsHAAAA//8DAFBLAQItABQABgAIAAAAIQDb4fbL7gAAAIUBAAATAAAAAAAAAAAAAAAA AAAAAABbQ29udGVudF9UeXBlc10ueG1sUEsBAi0AFAAGAAgAAAAhAFr0LFu/AAAAFQEAAAsAAAAA AAAAAAAAAAAAHwEAAF9yZWxzLy5yZWxzUEsBAi0AFAAGAAgAAAAhAD0RJYbBAAAA3Q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23" o:spid="_x0000_s1050" style="position:absolute;left:4224;top:5115;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XYAdwAAAAN0AAAAPAAAAZHJzL2Rvd25yZXYueG1sRE9Li8Iw EL4v+B/CCN7W1AdlqUZRQRA96Pq4D83YFptJSaLWf2+Ehb3Nx/ec6bw1tXiQ85VlBYN+AoI4t7ri QsH5tP7+AeEDssbaMil4kYf5rPM1xUzbJ//S4xgKEUPYZ6igDKHJpPR5SQZ93zbEkbtaZzBE6Aqp HT5juKnlMElSabDi2FBiQ6uS8tvxbhSg24+2S3mgy30d6sF45w+pyZXqddvFBESgNvyL/9wbHeen wxF8voknyNkbAAD//wMAUEsBAi0AFAAGAAgAAAAhANvh9svuAAAAhQEAABMAAAAAAAAAAAAAAAAA AAAAAFtDb250ZW50X1R5cGVzXS54bWxQSwECLQAUAAYACAAAACEAWvQsW78AAAAVAQAACwAAAAAA AAAAAAAAAAAfAQAAX3JlbHMvLnJlbHNQSwECLQAUAAYACAAAACEAUl2AHcAAAADdAAAADwAAAAAA AAAAAAAAAAAHAgAAZHJzL2Rvd25yZXYueG1sUEsFBgAAAAADAAMAtwAAAPQ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24" o:spid="_x0000_s1051" style="position:absolute;left:4892;top:5115;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tBhpwQAAAN0AAAAPAAAAZHJzL2Rvd25yZXYueG1sRE9Li8Iw EL4v+B/CCN7W1Adl6RpFBUH0oFvd+9DMtmWbSUmi1n9vBMHbfHzPmS0604grOV9bVjAaJiCIC6tr LhWcT5vPLxA+IGtsLJOCO3lYzHsfM8y0vfEPXfNQihjCPkMFVQhtJqUvKjLoh7YljtyfdQZDhK6U 2uEthptGjpMklQZrjg0VtrSuqPjPL0YBusNkt5JH+r1sQjOa7v0xNYVSg363/AYRqAtv8cu91XF+ Op7C85t4gpw/AAAA//8DAFBLAQItABQABgAIAAAAIQDb4fbL7gAAAIUBAAATAAAAAAAAAAAAAAAA AAAAAABbQ29udGVudF9UeXBlc10ueG1sUEsBAi0AFAAGAAgAAAAhAFr0LFu/AAAAFQEAAAsAAAAA AAAAAAAAAAAAHwEAAF9yZWxzLy5yZWxzUEsBAi0AFAAGAAgAAAAhAN20GGnBAAAA3Q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25" o:spid="_x0000_s1052" style="position:absolute;left:5559;top:5115;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L3ywQAAAN0AAAAPAAAAZHJzL2Rvd25yZXYueG1sRE9Li8Iw EL4L/ocwgjdNfWyRrlFUEEQP6+rufWhm22IzKUnU+u+NIOxtPr7nzJetqcWNnK8sKxgNExDEudUV Fwp+ztvBDIQPyBpry6TgQR6Wi25njpm2d/6m2ykUIoawz1BBGUKTSenzkgz6oW2II/dnncEQoSuk dniP4aaW4yRJpcGKY0OJDW1Kyi+nq1GA7muyX8sj/V63oR5ND/6Ymlypfq9dfYII1IZ/8du903F+ Ov6A1zfxBLl4AgAA//8DAFBLAQItABQABgAIAAAAIQDb4fbL7gAAAIUBAAATAAAAAAAAAAAAAAAA AAAAAABbQ29udGVudF9UeXBlc10ueG1sUEsBAi0AFAAGAAgAAAAhAFr0LFu/AAAAFQEAAAsAAAAA AAAAAAAAAAAAHwEAAF9yZWxzLy5yZWxzUEsBAi0AFAAGAAgAAAAhALL4vfLBAAAA3Q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26" o:spid="_x0000_s1053" style="position:absolute;left:6229;top:5115;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KiOFwQAAAN0AAAAPAAAAZHJzL2Rvd25yZXYueG1sRE9Li8Iw EL4L+x/CLOxNUx+UpRplFQRZD2pX70MztmWbSUmi1n9vBMHbfHzPmS0604grOV9bVjAcJCCIC6tr LhUc/9b9bxA+IGtsLJOCO3lYzD96M8y0vfGBrnkoRQxhn6GCKoQ2k9IXFRn0A9sSR+5sncEQoSul dniL4aaRoyRJpcGaY0OFLa0qKv7zi1GAbjf+Xco9nS7r0AwnW79PTaHU12f3MwURqAtv8cu90XF+ Okrh+U08Qc4fAAAA//8DAFBLAQItABQABgAIAAAAIQDb4fbL7gAAAIUBAAATAAAAAAAAAAAAAAAA AAAAAABbQ29udGVudF9UeXBlc10ueG1sUEsBAi0AFAAGAAgAAAAhAFr0LFu/AAAAFQEAAAsAAAAA AAAAAAAAAAAAHwEAAF9yZWxzLy5yZWxzUEsBAi0AFAAGAAgAAAAhAEIqI4XBAAAA3QAAAA8AAAAA AAAAAAAAAAAABwIAAGRycy9kb3ducmV2LnhtbFBLBQYAAAAAAwADALcAAAD1AgAAAAA= "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group id="Group 1304" o:spid="_x0000_s1054" style="position:absolute;left:10885;top:4952;width:2193;height:2193" coordorigin="10885,4952" coordsize="2192,219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hA4cwwAAAN0AAAAPAAAAZHJzL2Rvd25yZXYueG1sRE9Li8Iw EL4v+B/CCN7WtOqKVKOIuOJBBB8g3oZmbIvNpDTZtv77zYKwt/n4nrNYdaYUDdWusKwgHkYgiFOr C84UXC/fnzMQziNrLC2Tghc5WC17HwtMtG35RM3ZZyKEsEtQQe59lUjp0pwMuqGtiAP3sLVBH2Cd SV1jG8JNKUdRNJUGCw4NOVa0ySl9nn+Mgl2L7Xocb5vD87F53S9fx9shJqUG/W49B+Gp8//it3uv w/xxNIG/b8IJcvkLAAD//wMAUEsBAi0AFAAGAAgAAAAhANvh9svuAAAAhQEAABMAAAAAAAAAAAAA AAAAAAAAAFtDb250ZW50X1R5cGVzXS54bWxQSwECLQAUAAYACAAAACEAWvQsW78AAAAVAQAACwAA AAAAAAAAAAAAAAAfAQAAX3JlbHMvLnJlbHNQSwECLQAUAAYACAAAACEAy4QOHMMAAADdAAAADwAA AAAAAAAAAAAAAAAHAgAAZHJzL2Rvd25yZXYueG1sUEsFBgAAAAADAAMAtwAAAPcCAAAAAA== ">
                    <v:oval id="Oval 1614" o:spid="_x0000_s1055" style="position:absolute;left:10885;top:4952;width:2193;height:219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XHaVwwAAAN0AAAAPAAAAZHJzL2Rvd25yZXYueG1sRE9Na8JA EL0X+h+WKXirm2hRia5SCoYeCqUx3sfsmKTNzobsJib/vlsoeJvH+5zdYTSNGKhztWUF8TwCQVxY XXOpID8dnzcgnEfW2FgmBRM5OOwfH3aYaHvjLxoyX4oQwi5BBZX3bSKlKyoy6Oa2JQ7c1XYGfYBd KXWHtxBuGrmIopU0WHNoqLClt4qKn6w3Cobv7KM+T5c4X6e6//RLmU7ToNTsaXzdgvA0+rv43/2u w/xV/AJ/34QT5P4XAAD//wMAUEsBAi0AFAAGAAgAAAAhANvh9svuAAAAhQEAABMAAAAAAAAAAAAA AAAAAAAAAFtDb250ZW50X1R5cGVzXS54bWxQSwECLQAUAAYACAAAACEAWvQsW78AAAAVAQAACwAA AAAAAAAAAAAAAAAfAQAAX3JlbHMvLnJlbHNQSwECLQAUAAYACAAAACEADlx2lcMAAADdAAAADwAA AAAAAAAAAAAAAAAHAgAAZHJzL2Rvd25yZXYueG1sUEsFBgAAAAADAAMAtwAAAPcCAAAAAA== " fillcolor="white [3212]" strokecolor="black [3213]" strokeweight="1pt"/>
                    <v:line id="Straight Connector 1615" o:spid="_x0000_s1056" style="position:absolute;visibility:visible;mso-wrap-style:square" from="11206,5273" to="12757,68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O2lYxAAAAN0AAAAPAAAAZHJzL2Rvd25yZXYueG1sRE9Na8JA EL0X+h+WKfSmmwgmkrpKKAi1nqqWXofsNEmbnQ27a4z+ercg9DaP9znL9Wg6MZDzrWUF6TQBQVxZ 3XKt4HjYTBYgfEDW2FkmBRfysF49Piyx0PbMHzTsQy1iCPsCFTQh9IWUvmrIoJ/anjhy39YZDBG6 WmqH5xhuOjlLkkwabDk2NNjTa0PV7/5kFCyq9x9X5uU2nX/2+XWY7bLNV67U89NYvoAINIZ/8d39 puP8LJ3D3zfxBLm6AQAA//8DAFBLAQItABQABgAIAAAAIQDb4fbL7gAAAIUBAAATAAAAAAAAAAAA AAAAAAAAAABbQ29udGVudF9UeXBlc10ueG1sUEsBAi0AFAAGAAgAAAAhAFr0LFu/AAAAFQEAAAsA AAAAAAAAAAAAAAAAHwEAAF9yZWxzLy5yZWxzUEsBAi0AFAAGAAgAAAAhAHw7aVjEAAAA3QAAAA8A AAAAAAAAAAAAAAAABwIAAGRycy9kb3ducmV2LnhtbFBLBQYAAAAAAwADALcAAAD4AgAAAAA= " strokecolor="black [3213]"/>
                    <v:line id="Straight Connector 1616" o:spid="_x0000_s1057" style="position:absolute;flip:y;visibility:visible;mso-wrap-style:square" from="11206,5273" to="12757,68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NzjxwgAAAN0AAAAPAAAAZHJzL2Rvd25yZXYueG1sRE/NagIx EL4LvkMYoTfNWtqlrkaxQkF6Ea0PMGzGzeJmsiaprvv0plDwNh/f7yxWnW3ElXyoHSuYTjIQxKXT NVcKjj9f4w8QISJrbByTgjsFWC2HgwUW2t14T9dDrEQK4VCgAhNjW0gZSkMWw8S1xIk7OW8xJugr qT3eUrht5GuW5dJizanBYEsbQ+X58GsVNH089rPPjemzy9td73a58+/fSr2MuvUcRKQuPsX/7q1O 8/NpDn/fpBPk8gEAAP//AwBQSwECLQAUAAYACAAAACEA2+H2y+4AAACFAQAAEwAAAAAAAAAAAAAA AAAAAAAAW0NvbnRlbnRfVHlwZXNdLnhtbFBLAQItABQABgAIAAAAIQBa9CxbvwAAABUBAAALAAAA AAAAAAAAAAAAAB8BAABfcmVscy8ucmVsc1BLAQItABQABgAIAAAAIQC5NzjxwgAAAN0AAAAPAAAA AAAAAAAAAAAAAAcCAABkcnMvZG93bnJldi54bWxQSwUGAAAAAAMAAwC3AAAA9gIAAAAA " strokecolor="black [3213]"/>
                  </v:group>
                  <v:shape id="Picture 1305" o:spid="_x0000_s1058" type="#_x0000_t75" style="position:absolute;left:249;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GIiMxAAAAN0AAAAPAAAAZHJzL2Rvd25yZXYueG1sRE9Na8JA EL0X/A/LCL3VXa1aiW5ECgWRejAWyXHITpPQ7GzMrjH9991Cobd5vM/ZbAfbiJ46XzvWMJ0oEMSF MzWXGj7Ob08rED4gG2wck4Zv8rBNRw8bTIy784n6LJQihrBPUEMVQptI6YuKLPqJa4kj9+k6iyHC rpSmw3sMt42cKbWUFmuODRW29FpR8ZXdrAb/fryuisNxYfOXfX3J1fwWKNf6cTzs1iACDeFf/Ofe mzj/WS3g95t4gkx/AAAA//8DAFBLAQItABQABgAIAAAAIQDb4fbL7gAAAIUBAAATAAAAAAAAAAAA AAAAAAAAAABbQ29udGVudF9UeXBlc10ueG1sUEsBAi0AFAAGAAgAAAAhAFr0LFu/AAAAFQEAAAsA AAAAAAAAAAAAAAAAHwEAAF9yZWxzLy5yZWxzUEsBAi0AFAAGAAgAAAAhAMkYiIzEAAAA3QAAAA8A AAAAAAAAAAAAAAAABwIAAGRycy9kb3ducmV2LnhtbFBLBQYAAAAAAwADALcAAAD4AgAAAAA= ">
                    <v:imagedata r:id="rId118" o:title=""/>
                  </v:shape>
                  <v:shape id="Picture 1306" o:spid="_x0000_s1059" type="#_x0000_t75" style="position:absolute;left:13168;top:4598;width:1143;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cYz/vAAAAN0AAAAPAAAAZHJzL2Rvd25yZXYueG1sRE/JCsIw EL0L/kMYwZumLohWo4igeHQDr0MztsVmUprY1r83guBtHm+d1aY1haipcrllBaNhBII4sTrnVMHt uh/MQTiPrLGwTAre5GCz7nZWGGvb8Jnqi09FCGEXo4LM+zKW0iUZGXRDWxIH7mErgz7AKpW6wiaE m0KOo2gmDeYcGjIsaZdR8ry8jILDvdZkFzw9cX4jqWmaNGerVL/XbpcgPLX+L/65jzrMn0Qz+H4T TpDrDwAAAP//AwBQSwECLQAUAAYACAAAACEA2+H2y+4AAACFAQAAEwAAAAAAAAAAAAAAAAAAAAAA W0NvbnRlbnRfVHlwZXNdLnhtbFBLAQItABQABgAIAAAAIQBa9CxbvwAAABUBAAALAAAAAAAAAAAA AAAAAB8BAABfcmVscy8ucmVsc1BLAQItABQABgAIAAAAIQBzcYz/vAAAAN0AAAAPAAAAAAAAAAAA AAAAAAcCAABkcnMvZG93bnJldi54bWxQSwUGAAAAAAMAAwC3AAAA8AIAAAAA ">
                    <v:imagedata r:id="rId119" o:title=""/>
                  </v:shape>
                  <v:shape id="Picture 1307" o:spid="_x0000_s1060" type="#_x0000_t75" style="position:absolute;left:13172;top:66;width:889;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QTatwwAAAN0AAAAPAAAAZHJzL2Rvd25yZXYueG1sRE9Nb8Iw DL0j8R8iI+020sIYqJBWE9s0ritwtxrTVDRO12RQ9uuXSZO4+el9elMMthUX6n3jWEE6TUAQV043 XCs47N8fVyB8QNbYOiYFN/JQ5OPRBjPtrvxJlzLUIoawz1CBCaHLpPSVIYt+6jriyJ1cbzFE2NdS 93iN4baVsyR5lhYbjg0GO9oaqs7lt1WwdU+r7u1W/pj54TX18iudfSyOSj1Mhpc1iEBDuIv/3Tsd 58+TJfx9E0+Q+S8AAAD//wMAUEsBAi0AFAAGAAgAAAAhANvh9svuAAAAhQEAABMAAAAAAAAAAAAA AAAAAAAAAFtDb250ZW50X1R5cGVzXS54bWxQSwECLQAUAAYACAAAACEAWvQsW78AAAAVAQAACwAA AAAAAAAAAAAAAAAfAQAAX3JlbHMvLnJlbHNQSwECLQAUAAYACAAAACEAfEE2rcMAAADdAAAADwAA AAAAAAAAAAAAAAAHAgAAZHJzL2Rvd25yZXYueG1sUEsFBgAAAAADAAMAtwAAAPcCAAAAAA== ">
                    <v:imagedata r:id="rId120" o:title=""/>
                  </v:shape>
                  <v:shape id="Picture 1308" o:spid="_x0000_s1061" type="#_x0000_t75" style="position:absolute;left:220;top:4614;width:1270;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3lOkxgAAAN0AAAAPAAAAZHJzL2Rvd25yZXYueG1sRI9BawJB DIXvgv9hiNCbzlaLlNVRqiKUnlor4jHuxN1tdzLLzFTX/vrmUPCW8F7e+zJfdq5RFwqx9mzgcZSB Ii68rbk0sP/cDp9BxYRssfFMBm4UYbno9+aYW3/lD7rsUqkkhGOOBqqU2lzrWFTkMI58Syza2QeH SdZQahvwKuGu0eMsm2qHNUtDhS2tKyq+dz/OwBtvntz0671GXq/a33Q8nMJtbMzDoHuZgUrUpbv5 //rVCv4kE1z5RkbQiz8AAAD//wMAUEsBAi0AFAAGAAgAAAAhANvh9svuAAAAhQEAABMAAAAAAAAA AAAAAAAAAAAAAFtDb250ZW50X1R5cGVzXS54bWxQSwECLQAUAAYACAAAACEAWvQsW78AAAAVAQAA CwAAAAAAAAAAAAAAAAAfAQAAX3JlbHMvLnJlbHNQSwECLQAUAAYACAAAACEAcN5TpMYAAADdAAAA DwAAAAAAAAAAAAAAAAAHAgAAZHJzL2Rvd25yZXYueG1sUEsFBgAAAAADAAMAtwAAAPoCAAAAAA== ">
                    <v:imagedata r:id="rId121" o:title=""/>
                  </v:shape>
                  <v:shape id="Picture 1309" o:spid="_x0000_s1062" type="#_x0000_t75" style="position:absolute;left:2695;top:10720;width:1524;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Yi+VxQAAAN0AAAAPAAAAZHJzL2Rvd25yZXYueG1sRE/NasJA EL4XfIdlhN6ajZaWNmYVESs99KBpH2CSHZOY7GzIbmJ8+25B6G0+vt9JN5NpxUi9qy0rWEQxCOLC 6ppLBT/fH09vIJxH1thaJgU3crBZzx5STLS98onGzJcihLBLUEHlfZdI6YqKDLrIdsSBO9veoA+w L6Xu8RrCTSuXcfwqDdYcGirsaFdR0WSDUZDtl/vDZdt8XW4HNMPuJV80x1ypx/m0XYHwNPl/8d39 qcP85/gd/r4JJ8j1LwAAAP//AwBQSwECLQAUAAYACAAAACEA2+H2y+4AAACFAQAAEwAAAAAAAAAA AAAAAAAAAAAAW0NvbnRlbnRfVHlwZXNdLnhtbFBLAQItABQABgAIAAAAIQBa9CxbvwAAABUBAAAL AAAAAAAAAAAAAAAAAB8BAABfcmVscy8ucmVsc1BLAQItABQABgAIAAAAIQBQYi+VxQAAAN0AAAAP AAAAAAAAAAAAAAAAAAcCAABkcnMvZG93bnJldi54bWxQSwUGAAAAAAMAAwC3AAAA+QIAAAAA ">
                    <v:imagedata r:id="rId122" o:title=""/>
                  </v:shape>
                  <v:shape id="Picture 1310" o:spid="_x0000_s1063" type="#_x0000_t75" style="position:absolute;left:10293;top:10510;width:1143;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YtcHxgAAAN0AAAAPAAAAZHJzL2Rvd25yZXYueG1sRI9Ba8JA EIXvgv9hGaEXqRtbtBLdBBUK7UWrrfchOybB7GzIbmP67zuHQm8zvDfvfbPJB9eonrpQezYwnyWg iAtvay4NfH2+Pq5AhYhssfFMBn4oQJ6NRxtMrb/zifpzLJWEcEjRQBVjm2odioochplviUW7+s5h lLUrte3wLuGu0U9JstQOa5aGClvaV1Tczt/OwHG1WJTh5dLb1u2ntt4dju8fB2MeJsN2DSrSEP/N f9dvVvCf58Iv38gIOvsFAAD//wMAUEsBAi0AFAAGAAgAAAAhANvh9svuAAAAhQEAABMAAAAAAAAA AAAAAAAAAAAAAFtDb250ZW50X1R5cGVzXS54bWxQSwECLQAUAAYACAAAACEAWvQsW78AAAAVAQAA CwAAAAAAAAAAAAAAAAAfAQAAX3JlbHMvLnJlbHNQSwECLQAUAAYACAAAACEAlmLXB8YAAADdAAAA DwAAAAAAAAAAAAAAAAAHAgAAZHJzL2Rvd25yZXYueG1sUEsFBgAAAAADAAMAtwAAAPoCAAAAAA== ">
                    <v:imagedata r:id="rId123" o:title=""/>
                  </v:shape>
                  <v:rect id="Rectangle 1311" o:spid="_x0000_s1064" style="position:absolute;left:32657;top:1660;width:15516;height:88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ZQ9TxQAAAN0AAAAPAAAAZHJzL2Rvd25yZXYueG1sRE9NS8NA EL0L/odlhF5Ku4mCSNptEUXJQQpWe+htmp1m02ZnQ3baxn/vFgRv83ifM18OvlVn6mMT2EA+zUAR V8E2XBv4/nqbPIGKgmyxDUwGfijCcnF7M8fChgt/0nkttUohHAs04ES6QutYOfIYp6EjTtw+9B4l wb7WtsdLCvetvs+yR+2x4dTgsKMXR9VxffIGtuUg9SF/l48jjjfj0u2q1evOmNHd8DwDJTTIv/jP Xdo0/yHP4fpNOkEvfgEAAP//AwBQSwECLQAUAAYACAAAACEA2+H2y+4AAACFAQAAEwAAAAAAAAAA AAAAAAAAAAAAW0NvbnRlbnRfVHlwZXNdLnhtbFBLAQItABQABgAIAAAAIQBa9CxbvwAAABUBAAAL AAAAAAAAAAAAAAAAAB8BAABfcmVscy8ucmVsc1BLAQItABQABgAIAAAAIQB0ZQ9TxQAAAN0AAAAP AAAAAAAAAAAAAAAAAAcCAABkcnMvZG93bnJldi54bWxQSwUGAAAAAAMAAwC3AAAA+QIAAAAA " filled="f" strokecolor="black [3213]" strokeweight="1pt"/>
                  <v:line id="Straight Connector 1312" o:spid="_x0000_s1065" style="position:absolute;visibility:visible;mso-wrap-style:square" from="32657,6169" to="48173,61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EYEwAAAAN0AAAAPAAAAZHJzL2Rvd25yZXYueG1sRE9Na8JA EL0X+h+WKfTWbIwoIXUVUyj1qpGeh+xkE8zOhuw2pv/eFQRv83ifs9nNthcTjb5zrGCRpCCIa6c7 NgrO1fdHDsIHZI29Y1LwTx5229eXDRbaXflI0ykYEUPYF6igDWEopPR1SxZ94gbiyDVutBgiHI3U I15juO1llqZrabHj2NDiQF8t1ZfTn1WwqvrypzSTyfNfaaswT7lbNkq9v837TxCB5vAUP9wHHecv Fxncv4knyO0NAAD//wMAUEsBAi0AFAAGAAgAAAAhANvh9svuAAAAhQEAABMAAAAAAAAAAAAAAAAA AAAAAFtDb250ZW50X1R5cGVzXS54bWxQSwECLQAUAAYACAAAACEAWvQsW78AAAAVAQAACwAAAAAA AAAAAAAAAAAfAQAAX3JlbHMvLnJlbHNQSwECLQAUAAYACAAAACEAlPxGBMAAAADdAAAADwAAAAAA AAAAAAAAAAAHAgAAZHJzL2Rvd25yZXYueG1sUEsFBgAAAAADAAMAtwAAAPQCAAAAAA== " strokecolor="black [3213]" strokeweight="1pt">
                    <v:stroke startarrow="oval" startarrowwidth="narrow" startarrowlength="short" endarrow="oval" endarrowwidth="narrow" endarrowlength="short"/>
                    <o:lock v:ext="edit" shapetype="f"/>
                  </v:line>
                  <v:rect id="Rectangle 1313" o:spid="_x0000_s1066" style="position:absolute;left:34686;top:968;width:4680;height:143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doSlxQAAAN0AAAAPAAAAZHJzL2Rvd25yZXYueG1sRE9La8JA EL4L/Q/LFHoRs/FBW9JsRBTBnmpTwRyH7Jikzc6G7Fbjv+8WBG/z8T0nXQ6mFWfqXWNZwTSKQRCX VjdcKTh8bSevIJxH1thaJgVXcrDMHkYpJtpe+JPOua9ECGGXoILa+y6R0pU1GXSR7YgDd7K9QR9g X0nd4yWEm1bO4vhZGmw4NNTY0bqm8if/NQq+XXEcjxcbcz3uXz7i3HbFqXhX6ulxWL2B8DT4u/jm 3ukwfz6dw/834QSZ/QEAAP//AwBQSwECLQAUAAYACAAAACEA2+H2y+4AAACFAQAAEwAAAAAAAAAA AAAAAAAAAAAAW0NvbnRlbnRfVHlwZXNdLnhtbFBLAQItABQABgAIAAAAIQBa9CxbvwAAABUBAAAL AAAAAAAAAAAAAAAAAB8BAABfcmVscy8ucmVsc1BLAQItABQABgAIAAAAIQAkdoSlxQAAAN0AAAAP AAAAAAAAAAAAAAAAAAcCAABkcnMvZG93bnJldi54bWxQSwUGAAAAAAMAAwC3AAAA+QIAAAAA " fillcolor="#f2f2f2 [3052]" strokecolor="black [3213]" strokeweight="1pt"/>
                  <v:group id="Group 1314" o:spid="_x0000_s1067" style="position:absolute;left:35127;top:9934;width:2160;height:1077;flip:x" coordorigin="35127,9934" coordsize="2160,10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7h5FwwAAAN0AAAAPAAAAZHJzL2Rvd25yZXYueG1sRE9Na8JA EL0X/A/LCN7qRg1FUlcJghKkl6a1eByy02RpdjZk1yT9991Cobd5vM/ZHSbbioF6bxwrWC0TEMSV 04ZrBe9vp8ctCB+QNbaOScE3eTjsZw87zLQb+ZWGMtQihrDPUEETQpdJ6auGLPql64gj9+l6iyHC vpa6xzGG21auk+RJWjQcGxrs6NhQ9VXerYJrblJKP26Xl6QiKrS8nUuTKrWYT/kziEBT+Bf/uQsd 529WKfx+E0+Q+x8AAAD//wMAUEsBAi0AFAAGAAgAAAAhANvh9svuAAAAhQEAABMAAAAAAAAAAAAA AAAAAAAAAFtDb250ZW50X1R5cGVzXS54bWxQSwECLQAUAAYACAAAACEAWvQsW78AAAAVAQAACwAA AAAAAAAAAAAAAAAfAQAAX3JlbHMvLnJlbHNQSwECLQAUAAYACAAAACEANu4eRcMAAADdAAAADwAA AAAAAAAAAAAAAAAHAgAAZHJzL2Rvd25yZXYueG1sUEsFBgAAAAADAAMAtwAAAPcCAAAAAA== ">
                    <v:rect id="Rectangle 1612" o:spid="_x0000_s1068" style="position:absolute;left:35127;top:9934;width:2160;height:107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G2NlwwAAAN0AAAAPAAAAZHJzL2Rvd25yZXYueG1sRE9NawIx EL0L/Q9hCl6kZnVBytYorSB48VCV0uOwmW6Cm8myiburv74RBG/zeJ+zXA+uFh21wXpWMJtmIIhL ry1XCk7H7ds7iBCRNdaeScGVAqxXL6MlFtr3/E3dIVYihXAoUIGJsSmkDKUhh2HqG+LE/fnWYUyw raRusU/hrpbzLFtIh5ZTg8GGNobK8+HiFOyveb7rJvm5P9m8sjf5+/VjvFLj1+HzA0SkIT7FD/dO p/mL2Rzu36QT5OofAAD//wMAUEsBAi0AFAAGAAgAAAAhANvh9svuAAAAhQEAABMAAAAAAAAAAAAA AAAAAAAAAFtDb250ZW50X1R5cGVzXS54bWxQSwECLQAUAAYACAAAACEAWvQsW78AAAAVAQAACwAA AAAAAAAAAAAAAAAfAQAAX3JlbHMvLnJlbHNQSwECLQAUAAYACAAAACEAVRtjZcMAAADdAAAADwAA AAAAAAAAAAAAAAAHAgAAZHJzL2Rvd25yZXYueG1sUEsFBgAAAAADAAMAtwAAAPcCAAAAAA== " fillcolor="white [3212]" stroked="f" strokeweight="1pt"/>
                    <v:line id="Straight Connector 1613" o:spid="_x0000_s1069" style="position:absolute;visibility:visible;mso-wrap-style:square" from="35127,10345" to="37287,103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livGwAAAAN0AAAAPAAAAZHJzL2Rvd25yZXYueG1sRE9Na8JA EL0L/odlCr3pxhakplmlCAV71NT7kB2TkOxsujvG2F/fLRR6m8f7nGI3uV6NFGLr2cBqmYEirrxt uTbwWb4vXkBFQbbYeyYDd4qw285nBebW3/hI40lqlUI45migERlyrWPVkMO49ANx4i4+OJQEQ61t wFsKd71+yrK1dthyamhwoH1DVXe6OgNy7C4f9F1dy3PQXyUO40aiNubxYXp7BSU0yb/4z32waf56 9Qy/36QT9PYHAAD//wMAUEsBAi0AFAAGAAgAAAAhANvh9svuAAAAhQEAABMAAAAAAAAAAAAAAAAA AAAAAFtDb250ZW50X1R5cGVzXS54bWxQSwECLQAUAAYACAAAACEAWvQsW78AAAAVAQAACwAAAAAA AAAAAAAAAAAfAQAAX3JlbHMvLnJlbHNQSwECLQAUAAYACAAAACEAaJYrxsAAAADdAAAADwAAAAAA AAAAAAAAAAAHAgAAZHJzL2Rvd25yZXYueG1sUEsFBgAAAAADAAMAtwAAAPQCAAAAAA== " strokecolor="black [3213]" strokeweight="1pt">
                      <v:stroke startarrow="oval" startarrowwidth="narrow" startarrowlength="short"/>
                      <o:lock v:ext="edit" shapetype="f"/>
                    </v:line>
                  </v:group>
                  <v:group id="Group 1315" o:spid="_x0000_s1070" style="position:absolute;left:41927;top:8659;width:581;height:3600;flip:x" coordorigin="41927,8659" coordsize="581,3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orvewwAAAN0AAAAPAAAAZHJzL2Rvd25yZXYueG1sRE9Na8JA EL0L/odlhN7MxjYtEt0EEVqk9NJUxeOQHZPF7GzIbjX9991Cwds83uesy9F24kqDN44VLJIUBHHt tOFGwf7rdb4E4QOyxs4xKfghD2Uxnawx1+7Gn3StQiNiCPscFbQh9LmUvm7Jok9cTxy5sxsshgiH RuoBbzHcdvIxTV+kRcOxocWeti3Vl+rbKjhsTEbZ8fT+kdZEOy1Pb5XJlHqYjZsViEBjuIv/3Tsd 5z8tnuHvm3iCLH4BAAD//wMAUEsBAi0AFAAGAAgAAAAhANvh9svuAAAAhQEAABMAAAAAAAAAAAAA AAAAAAAAAFtDb250ZW50X1R5cGVzXS54bWxQSwECLQAUAAYACAAAACEAWvQsW78AAAAVAQAACwAA AAAAAAAAAAAAAAAfAQAAX3JlbHMvLnJlbHNQSwECLQAUAAYACAAAACEAWaK73sMAAADdAAAADwAA AAAAAAAAAAAAAAAHAgAAZHJzL2Rvd25yZXYueG1sUEsFBgAAAAADAAMAtwAAAPcCAAAAAA== ">
                    <v:rect id="Rectangle 1609" o:spid="_x0000_s1071" style="position:absolute;left:41983;top:8944;width:498;height:309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4Ye/wwAAAN0AAAAPAAAAZHJzL2Rvd25yZXYueG1sRE9NS8NA EL0L/odlCl6k3VSwJGm3RQqCJ8XWi7chO82GZmfD7jSN/npXELzN433OZjf5Xo0UUxfYwHJRgCJu gu24NfBxfJ6XoJIgW+wDk4EvSrDb3t5ssLbhyu80HqRVOYRTjQacyFBrnRpHHtMiDMSZO4XoUTKM rbYRrznc9/qhKFbaY8e5weFAe0fN+XDxBqrv5k3KMDw66T6r1i9fT3G8N+ZuNj2tQQlN8i/+c7/Y PH9VVPD7TT5Bb38AAAD//wMAUEsBAi0AFAAGAAgAAAAhANvh9svuAAAAhQEAABMAAAAAAAAAAAAA AAAAAAAAAFtDb250ZW50X1R5cGVzXS54bWxQSwECLQAUAAYACAAAACEAWvQsW78AAAAVAQAACwAA AAAAAAAAAAAAAAAfAQAAX3JlbHMvLnJlbHNQSwECLQAUAAYACAAAACEAxuGHv8MAAADdAAAADwAA AAAAAAAAAAAAAAAHAgAAZHJzL2Rvd25yZXYueG1sUEsFBgAAAAADAAMAtwAAAPcCAAAAAA== " fillcolor="white [3212]" strokecolor="white [3212]" strokeweight="2pt"/>
                    <v:line id="Straight Connector 1610" o:spid="_x0000_s1072" style="position:absolute;visibility:visible;mso-wrap-style:square" from="42508,8659" to="42508,1225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0NnayAAAAN0AAAAPAAAAZHJzL2Rvd25yZXYueG1sRI9BS8NA EIXvgv9hGaEXaTepGG3stkhF6KWUxhzqbciOSTA7G7JrE/+9cyh4m+G9ee+b9XZynbrQEFrPBtJF Aoq48rbl2kD58T5/BhUissXOMxn4pQDbze3NGnPrRz7RpYi1khAOORpoYuxzrUPVkMOw8D2xaF9+ cBhlHWptBxwl3HV6mSSZdtiyNDTY066h6rv4cQbeymwsVvXj0336cJhWfFyePw/OmNnd9PoCKtIU /83X670V/CwVfvlGRtCbPwAAAP//AwBQSwECLQAUAAYACAAAACEA2+H2y+4AAACFAQAAEwAAAAAA AAAAAAAAAAAAAAAAW0NvbnRlbnRfVHlwZXNdLnhtbFBLAQItABQABgAIAAAAIQBa9CxbvwAAABUB AAALAAAAAAAAAAAAAAAAAB8BAABfcmVscy8ucmVsc1BLAQItABQABgAIAAAAIQCw0NnayAAAAN0A AAAPAAAAAAAAAAAAAAAAAAcCAABkcnMvZG93bnJldi54bWxQSwUGAAAAAAMAAwC3AAAA/AIAAAAA " strokecolor="black [3213]" strokeweight="1pt"/>
                    <v:line id="Straight Connector 1611" o:spid="_x0000_s1073" style="position:absolute;visibility:visible;mso-wrap-style:square" from="41927,9770" to="41927,1121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mKDFwQAAAN0AAAAPAAAAZHJzL2Rvd25yZXYueG1sRE9Ni8Iw EL0v+B/CCHtb03pQqUYRoSCIiq6HPQ7N2BSbSWli7f57Iwje5vE+Z7HqbS06an3lWEE6SkAQF05X XCq4/OY/MxA+IGusHZOCf/KwWg6+Fphp9+ATdedQihjCPkMFJoQmk9IXhiz6kWuII3d1rcUQYVtK 3eIjhttajpNkIi1WHBsMNrQxVNzOd6ug/CNtd5ftcdrtu+vtuMmTg8mV+h726zmIQH34iN/urY7z J2kKr2/iCXL5BAAA//8DAFBLAQItABQABgAIAAAAIQDb4fbL7gAAAIUBAAATAAAAAAAAAAAAAAAA AAAAAABbQ29udGVudF9UeXBlc10ueG1sUEsBAi0AFAAGAAgAAAAhAFr0LFu/AAAAFQEAAAsAAAAA AAAAAAAAAAAAHwEAAF9yZWxzLy5yZWxzUEsBAi0AFAAGAAgAAAAhANaYoMXBAAAA3QAAAA8AAAAA AAAAAAAAAAAABwIAAGRycy9kb3ducmV2LnhtbFBLBQYAAAAAAwADALcAAAD1AgAAAAA= " strokecolor="black [3213]" strokeweight="2.25pt">
                      <o:lock v:ext="edit" shapetype="f"/>
                    </v:line>
                  </v:group>
                  <v:group id="Group 1316" o:spid="_x0000_s1074" style="position:absolute;left:43452;top:531;width:2192;height:2192" coordorigin="43452,531" coordsize="2192,219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w6MtwgAAAN0AAAAPAAAAZHJzL2Rvd25yZXYueG1sRE9Ni8Iw EL0v+B/CCN7WtMqKVKOIqHgQYVUQb0MztsVmUprY1n9vFoS9zeN9znzZmVI0VLvCsoJ4GIEgTq0u OFNwOW+/pyCcR9ZYWiYFL3KwXPS+5pho2/IvNSefiRDCLkEFufdVIqVLczLohrYiDtzd1gZ9gHUm dY1tCDelHEXRRBosODTkWNE6p/RxehoFuxbb1TjeNIfHff26nX+O10NMSg363WoGwlPn/8Uf916H +eN4An/fhBPk4g0AAP//AwBQSwECLQAUAAYACAAAACEA2+H2y+4AAACFAQAAEwAAAAAAAAAAAAAA AAAAAAAAW0NvbnRlbnRfVHlwZXNdLnhtbFBLAQItABQABgAIAAAAIQBa9CxbvwAAABUBAAALAAAA AAAAAAAAAAAAAB8BAABfcmVscy8ucmVsc1BLAQItABQABgAIAAAAIQDRw6MtwgAAAN0AAAAPAAAA AAAAAAAAAAAAAAcCAABkcnMvZG93bnJldi54bWxQSwUGAAAAAAMAAwC3AAAA9gIAAAAA ">
                    <v:oval id="Oval 1606" o:spid="_x0000_s1075" style="position:absolute;left:43452;top:531;width:2192;height:219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G9ukwwAAAN0AAAAPAAAAZHJzL2Rvd25yZXYueG1sRE9Na4NA EL0X8h+WCfRW17Rgi8kmhECkh0KpsfeJO1ETd1bc1ei/7xYKvc3jfc5mN5lWjNS7xrKCVRSDIC6t brhSUJyOT28gnEfW2FomBTM52G0XDxtMtb3zF425r0QIYZeigtr7LpXSlTUZdJHtiAN3sb1BH2Bf Sd3jPYSbVj7HcSINNhwaauzoUFN5ywejYLzmH833fF4Vr5kePv2LzOZ5VOpxOe3XIDxN/l/8537X YX4SJ/D7TThBbn8AAAD//wMAUEsBAi0AFAAGAAgAAAAhANvh9svuAAAAhQEAABMAAAAAAAAAAAAA AAAAAAAAAFtDb250ZW50X1R5cGVzXS54bWxQSwECLQAUAAYACAAAACEAWvQsW78AAAAVAQAACwAA AAAAAAAAAAAAAAAfAQAAX3JlbHMvLnJlbHNQSwECLQAUAAYACAAAACEAFBvbpMMAAADdAAAADwAA AAAAAAAAAAAAAAAHAgAAZHJzL2Rvd25yZXYueG1sUEsFBgAAAAADAAMAtwAAAPcCAAAAAA== " fillcolor="white [3212]" strokecolor="black [3213]" strokeweight="1pt"/>
                    <v:line id="Straight Connector 1607" o:spid="_x0000_s1076" style="position:absolute;visibility:visible;mso-wrap-style:square" from="43773,852" to="45323,24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fMRpxAAAAN0AAAAPAAAAZHJzL2Rvd25yZXYueG1sRE9La8JA EL4X/A/LCL3VjYKJpK4SBKHWky96HbLTJDU7G3a3Me2vd4VCb/PxPWe5HkwrenK+saxgOklAEJdW N1wpOJ+2LwsQPiBrbC2Tgh/ysF6NnpaYa3vjA/XHUIkYwj5HBXUIXS6lL2sy6Ce2I47cp3UGQ4Su ktrhLYabVs6SJJUGG44NNXa0qam8Hr+NgkX5/uWKrNhN55cu++1n+3T7kSn1PB6KVxCBhvAv/nO/ 6Tg/TTJ4fBNPkKs7AAAA//8DAFBLAQItABQABgAIAAAAIQDb4fbL7gAAAIUBAAATAAAAAAAAAAAA AAAAAAAAAABbQ29udGVudF9UeXBlc10ueG1sUEsBAi0AFAAGAAgAAAAhAFr0LFu/AAAAFQEAAAsA AAAAAAAAAAAAAAAAHwEAAF9yZWxzLy5yZWxzUEsBAi0AFAAGAAgAAAAhAGZ8xGnEAAAA3QAAAA8A AAAAAAAAAAAAAAAABwIAAGRycy9kb3ducmV2LnhtbFBLBQYAAAAAAwADALcAAAD4AgAAAAA= " strokecolor="black [3213]"/>
                    <v:line id="Straight Connector 1608" o:spid="_x0000_s1077" style="position:absolute;flip:y;visibility:visible;mso-wrap-style:square" from="43773,852" to="45323,24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PZ/FxQAAAN0AAAAPAAAAZHJzL2Rvd25yZXYueG1sRI9BSwMx EIXvgv8hjNCbTZS66Nq0aKFQvBRrf8CwGTeLm8maxHa7v945CN5meG/e+2a5HkOvTpRyF9nC3dyA Im6i67i1cPzY3j6CygXZYR+ZLFwow3p1fbXE2sUzv9PpUFolIZxrtOBLGWqtc+MpYJ7HgVi0z5gC FllTq13Cs4SHXt8bU+mAHUuDx4E2npqvw0+w0E/lOD29bvxkvhcXt99XMT28WTu7GV+eQRUay7/5 73rnBL8ygivfyAh69QsAAP//AwBQSwECLQAUAAYACAAAACEA2+H2y+4AAACFAQAAEwAAAAAAAAAA AAAAAAAAAAAAW0NvbnRlbnRfVHlwZXNdLnhtbFBLAQItABQABgAIAAAAIQBa9CxbvwAAABUBAAAL AAAAAAAAAAAAAAAAAB8BAABfcmVscy8ucmVsc1BLAQItABQABgAIAAAAIQAiPZ/FxQAAAN0AAAAP AAAAAAAAAAAAAAAAAAcCAABkcnMvZG93bnJldi54bWxQSwUGAAAAAAMAAwC3AAAA+QIAAAAA " strokecolor="black [3213]"/>
                  </v:group>
                  <v:group id="Group 1317" o:spid="_x0000_s1078" style="position:absolute;left:34231;top:5236;width:5590;height:1866" coordorigin="34231,5236" coordsize="5589,18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wa2wwAAAN0AAAAPAAAAZHJzL2Rvd25yZXYueG1sRE9Li8Iw EL4v+B/CCN7WtIqrVKOIuOJBBB8g3oZmbIvNpDTZtv77zYKwt/n4nrNYdaYUDdWusKwgHkYgiFOr C84UXC/fnzMQziNrLC2Tghc5WC17HwtMtG35RM3ZZyKEsEtQQe59lUjp0pwMuqGtiAP3sLVBH2Cd SV1jG8JNKUdR9CUNFhwacqxok1P6PP8YBbsW2/U43jaH52Pzul8mx9shJqUG/W49B+Gp8//it3uv w/xxPIW/b8IJcvkLAAD//wMAUEsBAi0AFAAGAAgAAAAhANvh9svuAAAAhQEAABMAAAAAAAAAAAAA AAAAAAAAAFtDb250ZW50X1R5cGVzXS54bWxQSwECLQAUAAYACAAAACEAWvQsW78AAAAVAQAACwAA AAAAAAAAAAAAAAAfAQAAX3JlbHMvLnJlbHNQSwECLQAUAAYACAAAACEAvo8GtsMAAADdAAAADwAA AAAAAAAAAAAAAAAHAgAAZHJzL2Rvd25yZXYueG1sUEsFBgAAAAADAAMAtwAAAPcCAAAAAA== ">
                    <v:rect id="Rectangle 1596" o:spid="_x0000_s1079" style="position:absolute;left:34327;top:5667;width:5436;height:143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1gdAxAAAAN0AAAAPAAAAZHJzL2Rvd25yZXYueG1sRE9NawIx EL0X/A9hBC+lZutSsatRrCB46aFWpMdhM90EN5NlE3dXf31TKPQ2j/c5q83gatFRG6xnBc/TDARx 6bXlSsHpc/+0ABEissbaMym4UYDNevSwwkL7nj+oO8ZKpBAOBSowMTaFlKE05DBMfUOcuG/fOowJ tpXULfYp3NVylmVz6dByajDY0M5QeTlenYL3W54fusf80p9sXtm7/Ho7G6/UZDxslyAiDfFf/Oc+ 6DT/5XUOv9+kE+T6BwAA//8DAFBLAQItABQABgAIAAAAIQDb4fbL7gAAAIUBAAATAAAAAAAAAAAA AAAAAAAAAABbQ29udGVudF9UeXBlc10ueG1sUEsBAi0AFAAGAAgAAAAhAFr0LFu/AAAAFQEAAAsA AAAAAAAAAAAAAAAAHwEAAF9yZWxzLy5yZWxzUEsBAi0AFAAGAAgAAAAhAJzWB0DEAAAA3QAAAA8A AAAAAAAAAAAAAAAABwIAAGRycy9kb3ducmV2LnhtbFBLBQYAAAAAAwADALcAAAD4AgAAAAA= " fillcolor="white [3212]" stroked="f" strokeweight="1pt"/>
                    <v:group id="Group 1597" o:spid="_x0000_s1080" style="position:absolute;left:34231;top:5236;width:5590;height:1800" coordorigin="34231,5236" coordsize="5589,1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F8cUxAAAAN0AAAAPAAAAZHJzL2Rvd25yZXYueG1sRE9Na8JA EL0X+h+WKfSmm1S0NXUVERUPUmgUxNuQHZNgdjZkt0n8964g9DaP9zmzRW8q0VLjSssK4mEEgjiz uuRcwfGwGXyBcB5ZY2WZFNzIwWL++jLDRNuOf6lNfS5CCLsEFRTe14mULivIoBvamjhwF9sY9AE2 udQNdiHcVPIjiibSYMmhocCaVgVl1/TPKNh22C1H8brdXy+r2/kw/jntY1Lq/a1ffoPw1Pt/8dO9 02H+ePoJj2/CCXJ+BwAA//8DAFBLAQItABQABgAIAAAAIQDb4fbL7gAAAIUBAAATAAAAAAAAAAAA AAAAAAAAAABbQ29udGVudF9UeXBlc10ueG1sUEsBAi0AFAAGAAgAAAAhAFr0LFu/AAAAFQEAAAsA AAAAAAAAAAAAAAAAHwEAAF9yZWxzLy5yZWxzUEsBAi0AFAAGAAgAAAAhAGUXxxTEAAAA3QAAAA8A AAAAAAAAAAAAAAAABwIAAGRycy9kb3ducmV2LnhtbFBLBQYAAAAAAwADALcAAAD4AgAAAAA= ">
                      <v:shape id="Arc 1598" o:spid="_x0000_s1081" style="position:absolute;left:34231;top:5236;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Y7r3xQAAAN0AAAAPAAAAZHJzL2Rvd25yZXYueG1sRI9Pb8Iw DMXvSHyHyEi7Qco2EBQC2iYhTeMwxp+71Zi2onGqJED37efDJG623vN7Py/XnWvUjUKsPRsYjzJQ xIW3NZcGjofNcAYqJmSLjWcy8EsR1qt+b4m59Xf+ods+lUpCOOZooEqpzbWORUUO48i3xKKdfXCY ZA2ltgHvEu4a/ZxlU+2wZmmosKWPiorL/uoMYPh++XrXOzpdN6kZv27jbuoKY54G3dsCVKIuPcz/ 159W8CdzwZVvZAS9+gMAAP//AwBQSwECLQAUAAYACAAAACEA2+H2y+4AAACFAQAAEwAAAAAAAAAA AAAAAAAAAAAAW0NvbnRlbnRfVHlwZXNdLnhtbFBLAQItABQABgAIAAAAIQBa9CxbvwAAABUBAAAL AAAAAAAAAAAAAAAAAB8BAABfcmVscy8ucmVsc1BLAQItABQABgAIAAAAIQAkY7r3xQAAAN0AAAAP AAAAAAAAAAAAAAAAAAcCAABkcnMvZG93bnJldi54bWxQSwUGAAAAAAMAAwC3AAAA+QIAAAAA "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1599" o:spid="_x0000_s1082" style="position:absolute;left:34878;top:5236;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Lx9swQAAAN0AAAAPAAAAZHJzL2Rvd25yZXYueG1sRE9Li8Iw EL4L+x/CCN401VXRrlHWBUH0sK6P+9DMtsVmUpKo9d8bQfA2H99zZovGVOJKzpeWFfR7CQjizOqS cwXHw6o7AeEDssbKMim4k4fF/KM1w1TbG//RdR9yEUPYp6igCKFOpfRZQQZ9z9bEkfu3zmCI0OVS O7zFcFPJQZKMpcGSY0OBNf0UlJ33F6MA3e/nZil3dLqsQtUfbv1ubDKlOu3m+wtEoCa8xS/3Wsf5 o+kUnt/EE+T8AQAA//8DAFBLAQItABQABgAIAAAAIQDb4fbL7gAAAIUBAAATAAAAAAAAAAAAAAAA AAAAAABbQ29udGVudF9UeXBlc10ueG1sUEsBAi0AFAAGAAgAAAAhAFr0LFu/AAAAFQEAAAsAAAAA AAAAAAAAAAAAHwEAAF9yZWxzLy5yZWxzUEsBAi0AFAAGAAgAAAAhAEsvH2zBAAAA3Q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00" o:spid="_x0000_s1083" style="position:absolute;left:35546;top:5236;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OkIKxAAAAN0AAAAPAAAAZHJzL2Rvd25yZXYueG1sRI9Ba8JA EIXvBf/DMoK3ulFLKNFVVBCkPVSt3ofsmASzs2F31fTfdw6F3mZ4b977ZrHqXaseFGLj2cBknIEi Lr1tuDJw/t69voOKCdli65kM/FCE1XLwssDC+icf6XFKlZIQjgUaqFPqCq1jWZPDOPYdsWhXHxwm WUOlbcCnhLtWT7Ms1w4bloYaO9rWVN5Od2cAw9fsY6MPdLnvUjt5+4yH3JXGjIb9eg4qUZ/+zX/X eyv4eSb88o2MoJe/AAAA//8DAFBLAQItABQABgAIAAAAIQDb4fbL7gAAAIUBAAATAAAAAAAAAAAA AAAAAAAAAABbQ29udGVudF9UeXBlc10ueG1sUEsBAi0AFAAGAAgAAAAhAFr0LFu/AAAAFQEAAAsA AAAAAAAAAAAAAAAAHwEAAF9yZWxzLy5yZWxzUEsBAi0AFAAGAAgAAAAhAOk6QgrEAAAA3QAAAA8A AAAAAAAAAAAAAAAABwIAAGRycy9kb3ducmV2LnhtbFBLBQYAAAAAAwADALcAAAD4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01" o:spid="_x0000_s1084" style="position:absolute;left:36213;top:5236;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dueRwAAAAN0AAAAPAAAAZHJzL2Rvd25yZXYueG1sRE9Ni8Iw EL0L/ocwgjdNq1KWrlFUEEQPuureh2a2LdtMShK1/nsjLOxtHu9z5svONOJOzteWFaTjBARxYXXN pYLrZTv6AOEDssbGMil4koflot+bY67tg7/ofg6liCHsc1RQhdDmUvqiIoN+bFviyP1YZzBE6Eqp HT5iuGnkJEkyabDm2FBhS5uKit/zzShAd5zu1/JE37dtaNLZwZ8yUyg1HHSrTxCBuvAv/nPvdJyf JSm8v4knyMULAAD//wMAUEsBAi0AFAAGAAgAAAAhANvh9svuAAAAhQEAABMAAAAAAAAAAAAAAAAA AAAAAFtDb250ZW50X1R5cGVzXS54bWxQSwECLQAUAAYACAAAACEAWvQsW78AAAAVAQAACwAAAAAA AAAAAAAAAAAfAQAAX3JlbHMvLnJlbHNQSwECLQAUAAYACAAAACEAhnbnkcAAAADdAAAADwAAAAAA AAAAAAAAAAAHAgAAZHJzL2Rvd25yZXYueG1sUEsFBgAAAAADAAMAtwAAAPQ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02" o:spid="_x0000_s1085" style="position:absolute;left:36881;top:5236;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pHnmwQAAAN0AAAAPAAAAZHJzL2Rvd25yZXYueG1sRE9Ni8Iw EL0L/ocwgjdNdZciXaOoICzuQa2796GZbYvNpCRR6783guBtHu9z5svONOJKzteWFUzGCQjiwuqa SwW/p+1oBsIHZI2NZVJwJw/LRb83x0zbGx/pmodSxBD2GSqoQmgzKX1RkUE/ti1x5P6tMxgidKXU Dm8x3DRymiSpNFhzbKiwpU1FxTm/GAXo9h+7tTzQ32Ubmsnnjz+kplBqOOhWXyACdeEtfrm/dZyf JlN4fhNPkIsHAAAA//8DAFBLAQItABQABgAIAAAAIQDb4fbL7gAAAIUBAAATAAAAAAAAAAAAAAAA AAAAAABbQ29udGVudF9UeXBlc10ueG1sUEsBAi0AFAAGAAgAAAAhAFr0LFu/AAAAFQEAAAsAAAAA AAAAAAAAAAAAHwEAAF9yZWxzLy5yZWxzUEsBAi0AFAAGAAgAAAAhAHakeebBAAAA3Q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03" o:spid="_x0000_s1086" style="position:absolute;left:37549;top:5236;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6Nx9wAAAAN0AAAAPAAAAZHJzL2Rvd25yZXYueG1sRE9Li8Iw EL4L/ocwgjdNfVCkaxQVBNGDr9370My2xWZSkqj13xthYW/z8T1nvmxNLR7kfGVZwWiYgCDOra64 UPB93Q5mIHxA1lhbJgUv8rBcdDtzzLR98pkel1CIGMI+QwVlCE0mpc9LMuiHtiGO3K91BkOErpDa 4TOGm1qOkySVBiuODSU2tCkpv13uRgG642S/lif6uW9DPZoe/Ck1uVL9Xrv6AhGoDf/iP/dOx/lp MoHPN/EEuXgDAAD//wMAUEsBAi0AFAAGAAgAAAAhANvh9svuAAAAhQEAABMAAAAAAAAAAAAAAAAA AAAAAFtDb250ZW50X1R5cGVzXS54bWxQSwECLQAUAAYACAAAACEAWvQsW78AAAAVAQAACwAAAAAA AAAAAAAAAAAfAQAAX3JlbHMvLnJlbHNQSwECLQAUAAYACAAAACEAGejcfcAAAADdAAAADwAAAAAA AAAAAAAAAAAHAgAAZHJzL2Rvd25yZXYueG1sUEsFBgAAAAADAAMAtwAAAPQ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04" o:spid="_x0000_s1087" style="position:absolute;left:38217;top:5236;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AUQJwAAAAN0AAAAPAAAAZHJzL2Rvd25yZXYueG1sRE9Li8Iw EL4L/ocwgjdNXaVINYoKwuIe1ud9aMa22ExKErX++82C4G0+vufMl62pxYOcrywrGA0TEMS51RUX Cs6n7WAKwgdkjbVlUvAiD8tFtzPHTNsnH+hxDIWIIewzVFCG0GRS+rwkg35oG+LIXa0zGCJ0hdQO nzHc1PIrSVJpsOLYUGJDm5Ly2/FuFKD7He/Wck+X+zbUo8mP36cmV6rfa1czEIHa8BG/3d86zk+T Cfx/E0+Qiz8AAAD//wMAUEsBAi0AFAAGAAgAAAAhANvh9svuAAAAhQEAABMAAAAAAAAAAAAAAAAA AAAAAFtDb250ZW50X1R5cGVzXS54bWxQSwECLQAUAAYACAAAACEAWvQsW78AAAAVAQAACwAAAAAA AAAAAAAAAAAfAQAAX3JlbHMvLnJlbHNQSwECLQAUAAYACAAAACEAlgFECcAAAADdAAAADwAAAAAA AAAAAAAAAAAHAgAAZHJzL2Rvd25yZXYueG1sUEsFBgAAAAADAAMAtwAAAPQ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605" o:spid="_x0000_s1088" style="position:absolute;left:38887;top:5236;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TeGSwgAAAN0AAAAPAAAAZHJzL2Rvd25yZXYueG1sRE/JasMw EL0H+g9iCr0lstvUBCeKSQqBkh6a9T5YU9vUGhlJsd2/rwqF3Obx1lkVo2lFT843lhWkswQEcWl1 w5WCy3k3XYDwAVlja5kU/JCHYv0wWWGu7cBH6k+hEjGEfY4K6hC6XEpf1mTQz2xHHLkv6wyGCF0l tcMhhptWPidJJg02HBtq7OitpvL7dDMK0H2+7LfyQNfbLrTp/MMfMlMq9fQ4bpYgAo3hLv53v+s4 P0te4e+beIJc/wIAAP//AwBQSwECLQAUAAYACAAAACEA2+H2y+4AAACFAQAAEwAAAAAAAAAAAAAA AAAAAAAAW0NvbnRlbnRfVHlwZXNdLnhtbFBLAQItABQABgAIAAAAIQBa9CxbvwAAABUBAAALAAAA AAAAAAAAAAAAAB8BAABfcmVscy8ucmVsc1BLAQItABQABgAIAAAAIQD5TeGSwgAAAN0AAAAPAAAA AAAAAAAAAAAAAAcCAABkcnMvZG93bnJldi54bWxQSwUGAAAAAAMAAwC3AAAA9gIAAAAA "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group id="Group 1318" o:spid="_x0000_s1089" style="position:absolute;left:43543;top:5073;width:2192;height:2192" coordorigin="43543,5073" coordsize="2192,219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EJLExgAAAN0AAAAPAAAAZHJzL2Rvd25yZXYueG1sRI9Ba8JA EIXvgv9hGaE33aSiSOoqIm3pQQS1UHobsmMSzM6G7DaJ/75zELzN8N689816O7haddSGyrOBdJaA Is69rbgw8H35mK5AhYhssfZMBu4UYLsZj9aYWd/zibpzLJSEcMjQQBljk2kd8pIchplviEW7+tZh lLUttG2xl3BX69ckWWqHFUtDiQ3tS8pv5z9n4LPHfjdP37vD7bq//14Wx59DSsa8TIbdG6hIQ3ya H9dfVvDnqeDKNzKC3vwDAAD//wMAUEsBAi0AFAAGAAgAAAAhANvh9svuAAAAhQEAABMAAAAAAAAA AAAAAAAAAAAAAFtDb250ZW50X1R5cGVzXS54bWxQSwECLQAUAAYACAAAACEAWvQsW78AAAAVAQAA CwAAAAAAAAAAAAAAAAAfAQAAX3JlbHMvLnJlbHNQSwECLQAUAAYACAAAACEAzxCSxMYAAADdAAAA DwAAAAAAAAAAAAAAAAAHAgAAZHJzL2Rvd25yZXYueG1sUEsFBgAAAAADAAMAtwAAAPoCAAAAAA== ">
                    <v:oval id="Oval 1593" o:spid="_x0000_s1090" style="position:absolute;left:43543;top:5073;width:2192;height:219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Q4zHwwAAAN0AAAAPAAAAZHJzL2Rvd25yZXYueG1sRE9Na8JA EL0L/odlhN50o9JWo6uIoPQgFFO9j9kxSZudDdk1Jv++Kwje5vE+Z7luTSkaql1hWcF4FIEgTq0u OFNw+tkNZyCcR9ZYWiYFHTlYr/q9Jcba3vlITeIzEULYxagg976KpXRpTgbdyFbEgbva2qAPsM6k rvEewk0pJ1H0IQ0WHBpyrGibU/qX3IyC5jc5FOfuMj597vXt20/lvusapd4G7WYBwlPrX+Kn+0uH +e/zKTy+CSfI1T8AAAD//wMAUEsBAi0AFAAGAAgAAAAhANvh9svuAAAAhQEAABMAAAAAAAAAAAAA AAAAAAAAAFtDb250ZW50X1R5cGVzXS54bWxQSwECLQAUAAYACAAAACEAWvQsW78AAAAVAQAACwAA AAAAAAAAAAAAAAAfAQAAX3JlbHMvLnJlbHNQSwECLQAUAAYACAAAACEAN0OMx8MAAADdAAAADwAA AAAAAAAAAAAAAAAHAgAAZHJzL2Rvd25yZXYueG1sUEsFBgAAAAADAAMAtwAAAPcCAAAAAA== " fillcolor="white [3212]" strokecolor="black [3213]" strokeweight="1pt"/>
                    <v:line id="Straight Connector 1594" o:spid="_x0000_s1091" style="position:absolute;visibility:visible;mso-wrap-style:square" from="43864,5394" to="45414,69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ga7lxQAAAN0AAAAPAAAAZHJzL2Rvd25yZXYueG1sRE9Na8JA EL0L/odlhN50o1Sj0VWCINj2VFvxOmSnSWp2NuyuMe2v7xYKvc3jfc5m15tGdOR8bVnBdJKAIC6s rrlU8P52GC9B+ICssbFMCr7Iw247HGww0/bOr9SdQiliCPsMFVQhtJmUvqjIoJ/YljhyH9YZDBG6 UmqH9xhuGjlLkoU0WHNsqLClfUXF9XQzCpbF86fL0/xpOj+36Xc3e1kcLqlSD6M+X4MI1Id/8Z/7 qOP8+eoRfr+JJ8jtDwAAAP//AwBQSwECLQAUAAYACAAAACEA2+H2y+4AAACFAQAAEwAAAAAAAAAA AAAAAAAAAAAAW0NvbnRlbnRfVHlwZXNdLnhtbFBLAQItABQABgAIAAAAIQBa9CxbvwAAABUBAAAL AAAAAAAAAAAAAAAAAB8BAABfcmVscy8ucmVsc1BLAQItABQABgAIAAAAIQClga7lxQAAAN0AAAAP AAAAAAAAAAAAAAAAAAcCAABkcnMvZG93bnJldi54bWxQSwUGAAAAAAMAAwC3AAAA+QIAAAAA " strokecolor="black [3213]"/>
                    <v:line id="Straight Connector 1595" o:spid="_x0000_s1092" style="position:absolute;flip:y;visibility:visible;mso-wrap-style:square" from="43864,5394" to="45414,69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8SgwgAAAN0AAAAPAAAAZHJzL2Rvd25yZXYueG1sRE/NagIx EL4LvkOYgjfNtriiW6O0giC9SNUHGDbjZulmsiaprvv0jSD0Nh/f7yzXnW3ElXyoHSt4nWQgiEun a64UnI7b8RxEiMgaG8ek4E4B1qvhYImFdjf+pushViKFcChQgYmxLaQMpSGLYeJa4sSdnbcYE/SV 1B5vKdw28i3LZtJizanBYEsbQ+XP4dcqaPp46hefG9Nnl+ld7/cz5/MvpUYv3cc7iEhd/Bc/3Tud 5ueLHB7fpBPk6g8AAP//AwBQSwECLQAUAAYACAAAACEA2+H2y+4AAACFAQAAEwAAAAAAAAAAAAAA AAAAAAAAW0NvbnRlbnRfVHlwZXNdLnhtbFBLAQItABQABgAIAAAAIQBa9CxbvwAAABUBAAALAAAA AAAAAAAAAAAAAB8BAABfcmVscy8ucmVsc1BLAQItABQABgAIAAAAIQD/E8SgwgAAAN0AAAAPAAAA AAAAAAAAAAAAAAcCAABkcnMvZG93bnJldi54bWxQSwUGAAAAAAMAAwC3AAAA9gIAAAAA " strokecolor="black [3213]"/>
                  </v:group>
                  <v:shape id="Picture 1319" o:spid="_x0000_s1093" type="#_x0000_t75" style="position:absolute;left:32907;top:120;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jBRUxAAAAN0AAAAPAAAAZHJzL2Rvd25yZXYueG1sRE9Na8JA EL0L/Q/LFLzVjbW1Gl2lCEIo5lAtkuOQHZPQ7GyaXZP033eFgrd5vM9ZbwdTi45aV1lWMJ1EIIhz qysuFHyd9k8LEM4ja6wtk4JfcrDdPIzWGGvb8yd1R1+IEMIuRgWl900spctLMugmtiEO3MW2Bn2A bSF1i30IN7V8jqK5NFhxaCixoV1J+ffxahS4Q/qzyD/SV5O9JdU5i16unjKlxo/D+wqEp8Hfxf/u RIf5s+kSbt+EE+TmDwAA//8DAFBLAQItABQABgAIAAAAIQDb4fbL7gAAAIUBAAATAAAAAAAAAAAA AAAAAAAAAABbQ29udGVudF9UeXBlc10ueG1sUEsBAi0AFAAGAAgAAAAhAFr0LFu/AAAAFQEAAAsA AAAAAAAAAAAAAAAAHwEAAF9yZWxzLy5yZWxzUEsBAi0AFAAGAAgAAAAhAM2MFFTEAAAA3QAAAA8A AAAAAAAAAAAAAAAABwIAAGRycy9kb3ducmV2LnhtbFBLBQYAAAAAAwADALcAAAD4AgAAAAA= ">
                    <v:imagedata r:id="rId118" o:title=""/>
                  </v:shape>
                  <v:shape id="Picture 1320" o:spid="_x0000_s1094" type="#_x0000_t75" style="position:absolute;left:45825;top:4719;width:1143;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Ye1wwgAAAN0AAAAPAAAAZHJzL2Rvd25yZXYueG1sRI9Pi8JA DMXvgt9hiOBNp+vKotVRRNjFo38KXkMntmU7mdKZbeu3Nwdhbwnv5b1ftvvB1aqjNlSeDXzME1DE ubcVFway2/dsBSpEZIu1ZzLwpAD73Xi0xdT6ni/UXWOhJIRDigbKGJtU65CX5DDMfUMs2sO3DqOs baFti72Eu1ovkuRLO6xYGkps6FhS/nv9cwZ+7p0lv+blmauMtKVl3l+8MdPJcNiAijTEf/P7+mQF /3Mh/PKNjKB3LwAAAP//AwBQSwECLQAUAAYACAAAACEA2+H2y+4AAACFAQAAEwAAAAAAAAAAAAAA AAAAAAAAW0NvbnRlbnRfVHlwZXNdLnhtbFBLAQItABQABgAIAAAAIQBa9CxbvwAAABUBAAALAAAA AAAAAAAAAAAAAB8BAABfcmVscy8ucmVsc1BLAQItABQABgAIAAAAIQDYYe1wwgAAAN0AAAAPAAAA AAAAAAAAAAAAAAcCAABkcnMvZG93bnJldi54bWxQSwUGAAAAAAMAAwC3AAAA9gIAAAAA ">
                    <v:imagedata r:id="rId119" o:title=""/>
                  </v:shape>
                  <v:shape id="Picture 1321" o:spid="_x0000_s1095" type="#_x0000_t75" style="position:absolute;left:45829;top:187;width:889;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UVciwgAAAN0AAAAPAAAAZHJzL2Rvd25yZXYueG1sRE9Na8JA EL0L/Q/LFHozm8QqkmYVsS3t1WjvQ3bMBrOzMbvV2F/fLRS8zeN9TrkebScuNPjWsYIsSUEQ1063 3Cg47N+nSxA+IGvsHJOCG3lYrx4mJRbaXXlHlyo0IoawL1CBCaEvpPS1IYs+cT1x5I5usBgiHBqp B7zGcNvJPE0X0mLLscFgT1tD9an6tgq27nnZv92qHzM7vGZenrP8Y/6l1NPjuHkBEWgMd/G/+1PH +bM8g79v4gly9QsAAP//AwBQSwECLQAUAAYACAAAACEA2+H2y+4AAACFAQAAEwAAAAAAAAAAAAAA AAAAAAAAW0NvbnRlbnRfVHlwZXNdLnhtbFBLAQItABQABgAIAAAAIQBa9CxbvwAAABUBAAALAAAA AAAAAAAAAAAAAB8BAABfcmVscy8ucmVsc1BLAQItABQABgAIAAAAIQDXUVciwgAAAN0AAAAPAAAA AAAAAAAAAAAAAAcCAABkcnMvZG93bnJldi54bWxQSwUGAAAAAAMAAwC3AAAA9gIAAAAA ">
                    <v:imagedata r:id="rId120" o:title=""/>
                  </v:shape>
                  <v:shape id="Picture 1322" o:spid="_x0000_s1096" type="#_x0000_t75" style="position:absolute;left:32878;top:4734;width:1270;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gzguwwAAAN0AAAAPAAAAZHJzL2Rvd25yZXYueG1sRE9LawIx EL4X/A9hhN5q1m0RWY3iA6H0ZK2Ix3Ez7q5uJkuS6uqvN0Kht/n4njOetqYWF3K+sqyg30tAEOdW V1wo2P6s3oYgfEDWWFsmBTfyMJ10XsaYaXvlb7psQiFiCPsMFZQhNJmUPi/JoO/ZhjhyR+sMhghd IbXDaww3tUyTZCANVhwbSmxoUVJ+3vwaBV+8/DCD07pCXsybe9jvDu6WKvXabWcjEIHa8C/+c3/q OP89TeH5TTxBTh4AAAD//wMAUEsBAi0AFAAGAAgAAAAhANvh9svuAAAAhQEAABMAAAAAAAAAAAAA AAAAAAAAAFtDb250ZW50X1R5cGVzXS54bWxQSwECLQAUAAYACAAAACEAWvQsW78AAAAVAQAACwAA AAAAAAAAAAAAAAAfAQAAX3JlbHMvLnJlbHNQSwECLQAUAAYACAAAACEAWoM4LsMAAADdAAAADwAA AAAAAAAAAAAAAAAHAgAAZHJzL2Rvd25yZXYueG1sUEsFBgAAAAADAAMAtwAAAPcCAAAAAA== ">
                    <v:imagedata r:id="rId121" o:title=""/>
                  </v:shape>
                  <v:shape id="Picture 1323" o:spid="_x0000_s1097" type="#_x0000_t75" style="position:absolute;left:35353;top:10841;width:1524;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P0QfwgAAAN0AAAAPAAAAZHJzL2Rvd25yZXYueG1sRE/NisIw EL4v+A5hBG9rasVFqlFEVDx4cKsPMDZjW9tMShO1vr0RFvY2H9/vzJedqcWDWldaVjAaRiCIM6tL zhWcT9vvKQjnkTXWlknBixwsF72vOSbaPvmXHqnPRQhhl6CCwvsmkdJlBRl0Q9sQB+5qW4M+wDaX usVnCDe1jKPoRxosOTQU2NC6oKxK70ZBuok3u9uqOtxeOzT39eQyqo4XpQb9bjUD4anz/+I/916H +eN4DJ9vwgly8QYAAP//AwBQSwECLQAUAAYACAAAACEA2+H2y+4AAACFAQAAEwAAAAAAAAAAAAAA AAAAAAAAW0NvbnRlbnRfVHlwZXNdLnhtbFBLAQItABQABgAIAAAAIQBa9CxbvwAAABUBAAALAAAA AAAAAAAAAAAAAB8BAABfcmVscy8ucmVsc1BLAQItABQABgAIAAAAIQB6P0QfwgAAAN0AAAAPAAAA AAAAAAAAAAAAAAcCAABkcnMvZG93bnJldi54bWxQSwUGAAAAAAMAAwC3AAAA9gIAAAAA ">
                    <v:imagedata r:id="rId122" o:title=""/>
                  </v:shape>
                  <v:shape id="Picture 1592" o:spid="_x0000_s1098" type="#_x0000_t75" style="position:absolute;left:42950;top:10630;width:1143;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ZC1JwgAAAN0AAAAPAAAAZHJzL2Rvd25yZXYueG1sRE9Ni8Iw EL0L/ocwghdZ0xW6ajWKKwh6Uddd70MztsVmUppY6783woK3ebzPmS9bU4qGaldYVvA5jEAQp1YX nCn4+918TEA4j6yxtEwKHuRgueh25phoe+cfak4+EyGEXYIKcu+rREqX5mTQDW1FHLiLrQ36AOtM 6hrvIdyUchRFX9JgwaEhx4rWOaXX080oOEziOHPjc6Mrsx7o4nt/2B33SvV77WoGwlPr3+J/91aH +fF0BK9vwgly8QQAAP//AwBQSwECLQAUAAYACAAAACEA2+H2y+4AAACFAQAAEwAAAAAAAAAAAAAA AAAAAAAAW0NvbnRlbnRfVHlwZXNdLnhtbFBLAQItABQABgAIAAAAIQBa9CxbvwAAABUBAAALAAAA AAAAAAAAAAAAAB8BAABfcmVscy8ucmVsc1BLAQItABQABgAIAAAAIQDSZC1JwgAAAN0AAAAPAAAA AAAAAAAAAAAAAAcCAABkcnMvZG93bnJldi54bWxQSwUGAAAAAAMAAwC3AAAA9gIAAAAA ">
                    <v:imagedata r:id="rId123" o:title=""/>
                  </v:shape>
                </v:group>
                <w10:anchorlock/>
              </v:group>
            </w:pict>
          </mc:Fallback>
        </mc:AlternateContent>
      </w:r>
    </w:p>
    <w:p w14:paraId="630D1EBB" w14:textId="77777777" w:rsidR="0069429F" w:rsidRPr="00DD76CC" w:rsidRDefault="0069429F"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A.</w:t>
      </w:r>
      <w:r w:rsidRPr="00DD76CC">
        <w:rPr>
          <w:rFonts w:ascii="Times New Roman" w:hAnsi="Times New Roman" w:cs="Times New Roman"/>
          <w:bCs/>
          <w:sz w:val="24"/>
          <w:szCs w:val="24"/>
          <w:lang w:val="pt-BR"/>
        </w:rPr>
        <w:t xml:space="preserve"> đèn (1) sáng ngay lập tức, đèn (2) sáng từ từ.</w:t>
      </w: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B.</w:t>
      </w:r>
      <w:r w:rsidRPr="00DD76CC">
        <w:rPr>
          <w:rFonts w:ascii="Times New Roman" w:hAnsi="Times New Roman" w:cs="Times New Roman"/>
          <w:bCs/>
          <w:sz w:val="24"/>
          <w:szCs w:val="24"/>
          <w:lang w:val="pt-BR"/>
        </w:rPr>
        <w:t xml:space="preserve"> đèn (1) và đèn (2) đều sáng lên ngay.</w:t>
      </w:r>
    </w:p>
    <w:p w14:paraId="0960E52C" w14:textId="77777777" w:rsidR="0069429F" w:rsidRPr="00DD76CC" w:rsidRDefault="0069429F"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C.</w:t>
      </w:r>
      <w:r w:rsidRPr="00DD76CC">
        <w:rPr>
          <w:rFonts w:ascii="Times New Roman" w:hAnsi="Times New Roman" w:cs="Times New Roman"/>
          <w:bCs/>
          <w:sz w:val="24"/>
          <w:szCs w:val="24"/>
          <w:lang w:val="pt-BR"/>
        </w:rPr>
        <w:t xml:space="preserve"> đèn (1) và đèn (2) đều sáng từ từ. </w:t>
      </w: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D.</w:t>
      </w:r>
      <w:r w:rsidRPr="00DD76CC">
        <w:rPr>
          <w:rFonts w:ascii="Times New Roman" w:hAnsi="Times New Roman" w:cs="Times New Roman"/>
          <w:bCs/>
          <w:sz w:val="24"/>
          <w:szCs w:val="24"/>
          <w:lang w:val="pt-BR"/>
        </w:rPr>
        <w:t xml:space="preserve"> đèn (2) sáng ngay lập tức, đèn (1) sáng từ từ.</w:t>
      </w:r>
    </w:p>
    <w:p w14:paraId="08471DEA" w14:textId="2DC805BE" w:rsidR="00CD6DEA" w:rsidRPr="00DD76CC" w:rsidRDefault="00CD6DEA" w:rsidP="00DD76CC">
      <w:pPr>
        <w:tabs>
          <w:tab w:val="left" w:pos="284"/>
          <w:tab w:val="left" w:pos="2835"/>
          <w:tab w:val="left" w:pos="5387"/>
          <w:tab w:val="left" w:pos="7938"/>
        </w:tabs>
        <w:contextualSpacing/>
        <w:rPr>
          <w:rFonts w:ascii="Times New Roman" w:hAnsi="Times New Roman" w:cs="Times New Roman"/>
          <w:sz w:val="24"/>
          <w:szCs w:val="24"/>
          <w:lang w:val="pt-BR"/>
        </w:rPr>
      </w:pPr>
      <w:r w:rsidRPr="00DD76CC">
        <w:rPr>
          <w:rFonts w:ascii="Times New Roman" w:hAnsi="Times New Roman" w:cs="Times New Roman"/>
          <w:b/>
          <w:bCs/>
          <w:sz w:val="24"/>
          <w:szCs w:val="24"/>
          <w:lang w:val="pt-BR"/>
        </w:rPr>
        <w:t>Câu 1</w:t>
      </w:r>
      <w:r w:rsidR="00F17AE2" w:rsidRPr="00DD76CC">
        <w:rPr>
          <w:rFonts w:ascii="Times New Roman" w:hAnsi="Times New Roman" w:cs="Times New Roman"/>
          <w:b/>
          <w:bCs/>
          <w:sz w:val="24"/>
          <w:szCs w:val="24"/>
          <w:lang w:val="pt-BR"/>
        </w:rPr>
        <w:t>8</w:t>
      </w:r>
      <w:r w:rsidRPr="00DD76CC">
        <w:rPr>
          <w:rFonts w:ascii="Times New Roman" w:hAnsi="Times New Roman" w:cs="Times New Roman"/>
          <w:b/>
          <w:bCs/>
          <w:sz w:val="24"/>
          <w:szCs w:val="24"/>
          <w:lang w:val="pt-BR"/>
        </w:rPr>
        <w:t>:</w:t>
      </w:r>
      <w:r w:rsidRPr="00DD76CC">
        <w:rPr>
          <w:rFonts w:ascii="Times New Roman" w:hAnsi="Times New Roman" w:cs="Times New Roman"/>
          <w:sz w:val="24"/>
          <w:szCs w:val="24"/>
          <w:lang w:val="pt-BR"/>
        </w:rPr>
        <w:t xml:space="preserve"> Cho một phản ứng hạt nhân tỏa năng lượng. Gọ</w:t>
      </w:r>
      <w:r w:rsidR="00AF207B" w:rsidRPr="00DD76CC">
        <w:rPr>
          <w:rFonts w:ascii="Times New Roman" w:hAnsi="Times New Roman" w:cs="Times New Roman"/>
          <w:sz w:val="24"/>
          <w:szCs w:val="24"/>
          <w:lang w:val="pt-BR"/>
        </w:rPr>
        <w:t xml:space="preserve">i </w:t>
      </w:r>
      <w:r w:rsidR="00866FFE" w:rsidRPr="00DD76CC">
        <w:rPr>
          <w:rFonts w:ascii="Times New Roman" w:hAnsi="Times New Roman" w:cs="Times New Roman"/>
          <w:position w:val="-12"/>
          <w:sz w:val="24"/>
          <w:szCs w:val="24"/>
        </w:rPr>
        <w:object w:dxaOrig="360" w:dyaOrig="360" w14:anchorId="7D446D3B">
          <v:shape id="_x0000_i1072" type="#_x0000_t75" style="width:16.9pt;height:16.9pt" o:ole="">
            <v:imagedata r:id="rId124" o:title=""/>
          </v:shape>
          <o:OLEObject Type="Embed" ProgID="Equation.DSMT4" ShapeID="_x0000_i1072" DrawAspect="Content" ObjectID="_1715017827" r:id="rId125"/>
        </w:object>
      </w:r>
      <w:r w:rsidRPr="00DD76CC">
        <w:rPr>
          <w:rFonts w:ascii="Times New Roman" w:hAnsi="Times New Roman" w:cs="Times New Roman"/>
          <w:sz w:val="24"/>
          <w:szCs w:val="24"/>
          <w:lang w:val="pt-BR"/>
        </w:rPr>
        <w:t xml:space="preserve"> là tổng động năng các hạt nhân trước phản ứ</w:t>
      </w:r>
      <w:r w:rsidR="00AF207B" w:rsidRPr="00DD76CC">
        <w:rPr>
          <w:rFonts w:ascii="Times New Roman" w:hAnsi="Times New Roman" w:cs="Times New Roman"/>
          <w:sz w:val="24"/>
          <w:szCs w:val="24"/>
          <w:lang w:val="pt-BR"/>
        </w:rPr>
        <w:t xml:space="preserve">ng; </w:t>
      </w:r>
      <w:r w:rsidR="00866FFE" w:rsidRPr="00DD76CC">
        <w:rPr>
          <w:rFonts w:ascii="Times New Roman" w:hAnsi="Times New Roman" w:cs="Times New Roman"/>
          <w:position w:val="-12"/>
          <w:sz w:val="24"/>
          <w:szCs w:val="24"/>
        </w:rPr>
        <w:object w:dxaOrig="320" w:dyaOrig="360" w14:anchorId="5EFD844C">
          <v:shape id="_x0000_i1073" type="#_x0000_t75" style="width:16.9pt;height:16.9pt" o:ole="">
            <v:imagedata r:id="rId126" o:title=""/>
          </v:shape>
          <o:OLEObject Type="Embed" ProgID="Equation.DSMT4" ShapeID="_x0000_i1073" DrawAspect="Content" ObjectID="_1715017828" r:id="rId127"/>
        </w:object>
      </w:r>
      <w:r w:rsidRPr="00DD76CC">
        <w:rPr>
          <w:rFonts w:ascii="Times New Roman" w:hAnsi="Times New Roman" w:cs="Times New Roman"/>
          <w:sz w:val="24"/>
          <w:szCs w:val="24"/>
          <w:lang w:val="pt-BR"/>
        </w:rPr>
        <w:t xml:space="preserve"> là tổng động năng các hạt nhân sau phản ứng. Năng lượng tỏa ra của phản ứ</w:t>
      </w:r>
      <w:r w:rsidR="00AF207B" w:rsidRPr="00DD76CC">
        <w:rPr>
          <w:rFonts w:ascii="Times New Roman" w:hAnsi="Times New Roman" w:cs="Times New Roman"/>
          <w:sz w:val="24"/>
          <w:szCs w:val="24"/>
          <w:lang w:val="pt-BR"/>
        </w:rPr>
        <w:t xml:space="preserve">ng là </w:t>
      </w:r>
      <w:r w:rsidR="00866FFE" w:rsidRPr="00DD76CC">
        <w:rPr>
          <w:rFonts w:ascii="Times New Roman" w:hAnsi="Times New Roman" w:cs="Times New Roman"/>
          <w:position w:val="-10"/>
          <w:sz w:val="24"/>
          <w:szCs w:val="24"/>
        </w:rPr>
        <w:object w:dxaOrig="240" w:dyaOrig="320" w14:anchorId="57E7EB20">
          <v:shape id="_x0000_i1074" type="#_x0000_t75" style="width:13.15pt;height:16.9pt" o:ole="">
            <v:imagedata r:id="rId128" o:title=""/>
          </v:shape>
          <o:OLEObject Type="Embed" ProgID="Equation.DSMT4" ShapeID="_x0000_i1074" DrawAspect="Content" ObjectID="_1715017829" r:id="rId129"/>
        </w:object>
      </w:r>
      <w:r w:rsidR="00AF207B" w:rsidRPr="00DD76CC">
        <w:rPr>
          <w:rFonts w:ascii="Times New Roman" w:hAnsi="Times New Roman" w:cs="Times New Roman"/>
          <w:sz w:val="24"/>
          <w:szCs w:val="24"/>
          <w:lang w:val="pt-BR"/>
        </w:rPr>
        <w:t xml:space="preserve"> (</w:t>
      </w:r>
      <w:r w:rsidR="00866FFE" w:rsidRPr="00DD76CC">
        <w:rPr>
          <w:rFonts w:ascii="Times New Roman" w:hAnsi="Times New Roman" w:cs="Times New Roman"/>
          <w:position w:val="-10"/>
          <w:sz w:val="24"/>
          <w:szCs w:val="24"/>
        </w:rPr>
        <w:object w:dxaOrig="600" w:dyaOrig="320" w14:anchorId="4504B78E">
          <v:shape id="_x0000_i1075" type="#_x0000_t75" style="width:30.05pt;height:16.9pt" o:ole="">
            <v:imagedata r:id="rId130" o:title=""/>
          </v:shape>
          <o:OLEObject Type="Embed" ProgID="Equation.DSMT4" ShapeID="_x0000_i1075" DrawAspect="Content" ObjectID="_1715017830" r:id="rId131"/>
        </w:object>
      </w:r>
      <w:r w:rsidRPr="00DD76CC">
        <w:rPr>
          <w:rFonts w:ascii="Times New Roman" w:hAnsi="Times New Roman" w:cs="Times New Roman"/>
          <w:sz w:val="24"/>
          <w:szCs w:val="24"/>
          <w:lang w:val="pt-BR"/>
        </w:rPr>
        <w:t xml:space="preserve">) được tính bằng biểu thức </w:t>
      </w:r>
    </w:p>
    <w:p w14:paraId="2B533CB4" w14:textId="023C909A" w:rsidR="00CD6DEA" w:rsidRPr="00DD76CC" w:rsidRDefault="00CD6DEA"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
          <w:sz w:val="24"/>
          <w:szCs w:val="24"/>
          <w:lang w:val="pt-BR"/>
        </w:rPr>
        <w:tab/>
        <w:t>A.</w:t>
      </w:r>
      <w:r w:rsidR="00AF207B" w:rsidRPr="00DD76CC">
        <w:rPr>
          <w:rFonts w:ascii="Times New Roman" w:hAnsi="Times New Roman" w:cs="Times New Roman"/>
          <w:sz w:val="24"/>
          <w:szCs w:val="24"/>
          <w:lang w:val="pt-BR"/>
        </w:rPr>
        <w:t xml:space="preserve"> </w:t>
      </w:r>
      <w:r w:rsidR="00866FFE" w:rsidRPr="00DD76CC">
        <w:rPr>
          <w:rFonts w:ascii="Times New Roman" w:hAnsi="Times New Roman" w:cs="Times New Roman"/>
          <w:position w:val="-12"/>
          <w:sz w:val="24"/>
          <w:szCs w:val="24"/>
        </w:rPr>
        <w:object w:dxaOrig="740" w:dyaOrig="360" w14:anchorId="7F0AE774">
          <v:shape id="_x0000_i1076" type="#_x0000_t75" style="width:37.55pt;height:16.9pt" o:ole="">
            <v:imagedata r:id="rId132" o:title=""/>
          </v:shape>
          <o:OLEObject Type="Embed" ProgID="Equation.DSMT4" ShapeID="_x0000_i1076" DrawAspect="Content" ObjectID="_1715017831" r:id="rId133"/>
        </w:object>
      </w:r>
      <w:r w:rsidR="00E9129A" w:rsidRPr="00DD76CC">
        <w:rPr>
          <w:rFonts w:ascii="Times New Roman" w:hAnsi="Times New Roman" w:cs="Times New Roman"/>
          <w:sz w:val="24"/>
          <w:szCs w:val="24"/>
          <w:lang w:val="pt-BR"/>
        </w:rPr>
        <w:t>.</w:t>
      </w:r>
      <w:r w:rsidRPr="00DD76CC">
        <w:rPr>
          <w:rFonts w:ascii="Times New Roman" w:hAnsi="Times New Roman" w:cs="Times New Roman"/>
          <w:sz w:val="24"/>
          <w:szCs w:val="24"/>
          <w:lang w:val="pt-BR"/>
        </w:rPr>
        <w:tab/>
      </w:r>
      <w:r w:rsidRPr="00DD76CC">
        <w:rPr>
          <w:rFonts w:ascii="Times New Roman" w:hAnsi="Times New Roman" w:cs="Times New Roman"/>
          <w:b/>
          <w:sz w:val="24"/>
          <w:szCs w:val="24"/>
          <w:lang w:val="pt-BR"/>
        </w:rPr>
        <w:t>B.</w:t>
      </w:r>
      <w:r w:rsidR="00866FFE" w:rsidRPr="00DD76CC">
        <w:rPr>
          <w:rFonts w:ascii="Times New Roman" w:hAnsi="Times New Roman" w:cs="Times New Roman"/>
          <w:position w:val="-12"/>
          <w:sz w:val="24"/>
          <w:szCs w:val="24"/>
        </w:rPr>
        <w:object w:dxaOrig="1200" w:dyaOrig="360" w14:anchorId="7AF7415F">
          <v:shape id="_x0000_i1077" type="#_x0000_t75" style="width:60.1pt;height:16.9pt" o:ole="">
            <v:imagedata r:id="rId134" o:title=""/>
          </v:shape>
          <o:OLEObject Type="Embed" ProgID="Equation.DSMT4" ShapeID="_x0000_i1077" DrawAspect="Content" ObjectID="_1715017832" r:id="rId135"/>
        </w:object>
      </w:r>
      <w:r w:rsidR="00E9129A" w:rsidRPr="00DD76CC">
        <w:rPr>
          <w:rFonts w:ascii="Times New Roman" w:hAnsi="Times New Roman" w:cs="Times New Roman"/>
          <w:bCs/>
          <w:sz w:val="24"/>
          <w:szCs w:val="24"/>
          <w:lang w:val="pt-BR"/>
        </w:rPr>
        <w:t>.</w:t>
      </w:r>
      <w:r w:rsidRPr="00DD76CC">
        <w:rPr>
          <w:rFonts w:ascii="Times New Roman" w:hAnsi="Times New Roman" w:cs="Times New Roman"/>
          <w:sz w:val="24"/>
          <w:szCs w:val="24"/>
          <w:lang w:val="pt-BR"/>
        </w:rPr>
        <w:tab/>
      </w:r>
      <w:r w:rsidRPr="00DD76CC">
        <w:rPr>
          <w:rFonts w:ascii="Times New Roman" w:hAnsi="Times New Roman" w:cs="Times New Roman"/>
          <w:b/>
          <w:sz w:val="24"/>
          <w:szCs w:val="24"/>
          <w:lang w:val="pt-BR"/>
        </w:rPr>
        <w:t>C.</w:t>
      </w:r>
      <w:r w:rsidR="00AF207B" w:rsidRPr="00DD76CC">
        <w:rPr>
          <w:rFonts w:ascii="Times New Roman" w:hAnsi="Times New Roman" w:cs="Times New Roman"/>
          <w:sz w:val="24"/>
          <w:szCs w:val="24"/>
          <w:lang w:val="pt-BR"/>
        </w:rPr>
        <w:t xml:space="preserve"> </w:t>
      </w:r>
      <w:r w:rsidR="00866FFE" w:rsidRPr="00DD76CC">
        <w:rPr>
          <w:rFonts w:ascii="Times New Roman" w:hAnsi="Times New Roman" w:cs="Times New Roman"/>
          <w:position w:val="-12"/>
          <w:sz w:val="24"/>
          <w:szCs w:val="24"/>
        </w:rPr>
        <w:object w:dxaOrig="1200" w:dyaOrig="360" w14:anchorId="74EAD1A9">
          <v:shape id="_x0000_i1078" type="#_x0000_t75" style="width:60.1pt;height:16.9pt" o:ole="">
            <v:imagedata r:id="rId136" o:title=""/>
          </v:shape>
          <o:OLEObject Type="Embed" ProgID="Equation.DSMT4" ShapeID="_x0000_i1078" DrawAspect="Content" ObjectID="_1715017833" r:id="rId137"/>
        </w:object>
      </w:r>
      <w:r w:rsidR="00E9129A" w:rsidRPr="00DD76CC">
        <w:rPr>
          <w:rFonts w:ascii="Times New Roman" w:hAnsi="Times New Roman" w:cs="Times New Roman"/>
          <w:bCs/>
          <w:sz w:val="24"/>
          <w:szCs w:val="24"/>
          <w:lang w:val="pt-BR"/>
        </w:rPr>
        <w:t>.</w:t>
      </w:r>
      <w:r w:rsidRPr="00DD76CC">
        <w:rPr>
          <w:rFonts w:ascii="Times New Roman" w:hAnsi="Times New Roman" w:cs="Times New Roman"/>
          <w:sz w:val="24"/>
          <w:szCs w:val="24"/>
          <w:lang w:val="pt-BR"/>
        </w:rPr>
        <w:tab/>
      </w:r>
      <w:r w:rsidRPr="00DD76CC">
        <w:rPr>
          <w:rFonts w:ascii="Times New Roman" w:hAnsi="Times New Roman" w:cs="Times New Roman"/>
          <w:b/>
          <w:sz w:val="24"/>
          <w:szCs w:val="24"/>
          <w:lang w:val="pt-BR"/>
        </w:rPr>
        <w:t>D.</w:t>
      </w:r>
      <w:r w:rsidR="00AF207B" w:rsidRPr="00DD76CC">
        <w:rPr>
          <w:rFonts w:ascii="Times New Roman" w:hAnsi="Times New Roman" w:cs="Times New Roman"/>
          <w:sz w:val="24"/>
          <w:szCs w:val="24"/>
          <w:lang w:val="pt-BR"/>
        </w:rPr>
        <w:t xml:space="preserve"> </w:t>
      </w:r>
      <w:r w:rsidR="00866FFE" w:rsidRPr="00DD76CC">
        <w:rPr>
          <w:rFonts w:ascii="Times New Roman" w:hAnsi="Times New Roman" w:cs="Times New Roman"/>
          <w:position w:val="-12"/>
          <w:sz w:val="24"/>
          <w:szCs w:val="24"/>
        </w:rPr>
        <w:object w:dxaOrig="720" w:dyaOrig="360" w14:anchorId="10DD53A3">
          <v:shape id="_x0000_i1079" type="#_x0000_t75" style="width:37.55pt;height:16.9pt" o:ole="">
            <v:imagedata r:id="rId138" o:title=""/>
          </v:shape>
          <o:OLEObject Type="Embed" ProgID="Equation.DSMT4" ShapeID="_x0000_i1079" DrawAspect="Content" ObjectID="_1715017834" r:id="rId139"/>
        </w:object>
      </w:r>
      <w:r w:rsidR="00E9129A" w:rsidRPr="00DD76CC">
        <w:rPr>
          <w:rFonts w:ascii="Times New Roman" w:hAnsi="Times New Roman" w:cs="Times New Roman"/>
          <w:bCs/>
          <w:sz w:val="24"/>
          <w:szCs w:val="24"/>
          <w:lang w:val="pt-BR"/>
        </w:rPr>
        <w:t>.</w:t>
      </w:r>
    </w:p>
    <w:p w14:paraId="334C7CB0" w14:textId="03EEE29C" w:rsidR="00CD6DEA" w:rsidRPr="00DD76CC" w:rsidRDefault="00CD6DE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w:t>
      </w:r>
      <w:r w:rsidR="00F17AE2" w:rsidRPr="00DD76CC">
        <w:rPr>
          <w:rFonts w:ascii="Times New Roman" w:hAnsi="Times New Roman" w:cs="Times New Roman"/>
          <w:b/>
          <w:sz w:val="24"/>
          <w:szCs w:val="24"/>
        </w:rPr>
        <w:t>19</w:t>
      </w:r>
      <w:r w:rsidRPr="00DD76CC">
        <w:rPr>
          <w:rFonts w:ascii="Times New Roman" w:hAnsi="Times New Roman" w:cs="Times New Roman"/>
          <w:b/>
          <w:sz w:val="24"/>
          <w:szCs w:val="24"/>
        </w:rPr>
        <w:t xml:space="preserve">: </w:t>
      </w:r>
      <w:r w:rsidRPr="00DD76CC">
        <w:rPr>
          <w:rFonts w:ascii="Times New Roman" w:hAnsi="Times New Roman" w:cs="Times New Roman"/>
          <w:sz w:val="24"/>
          <w:szCs w:val="24"/>
        </w:rPr>
        <w:t xml:space="preserve">Khi nói về sự phóng xạ, phát biểu nào dưới đây là </w:t>
      </w:r>
      <w:r w:rsidRPr="00DD76CC">
        <w:rPr>
          <w:rFonts w:ascii="Times New Roman" w:hAnsi="Times New Roman" w:cs="Times New Roman"/>
          <w:b/>
          <w:sz w:val="24"/>
          <w:szCs w:val="24"/>
        </w:rPr>
        <w:t>đúng</w:t>
      </w:r>
      <w:r w:rsidRPr="00DD76CC">
        <w:rPr>
          <w:rFonts w:ascii="Times New Roman" w:hAnsi="Times New Roman" w:cs="Times New Roman"/>
          <w:sz w:val="24"/>
          <w:szCs w:val="24"/>
        </w:rPr>
        <w:t xml:space="preserve">? </w:t>
      </w:r>
    </w:p>
    <w:p w14:paraId="185847BA" w14:textId="77777777" w:rsidR="00CD6DEA" w:rsidRPr="00DD76CC" w:rsidRDefault="00CD6DE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A.</w:t>
      </w:r>
      <w:r w:rsidRPr="00DD76CC">
        <w:rPr>
          <w:rFonts w:ascii="Times New Roman" w:hAnsi="Times New Roman" w:cs="Times New Roman"/>
          <w:sz w:val="24"/>
          <w:szCs w:val="24"/>
        </w:rPr>
        <w:t xml:space="preserve"> Sự phóng xạ phụ thuộc vào áp suất tác dụng lên bề mặt của khối chất phóng xạ</w:t>
      </w:r>
      <w:r w:rsidR="000C442D" w:rsidRPr="00DD76CC">
        <w:rPr>
          <w:rFonts w:ascii="Times New Roman" w:hAnsi="Times New Roman" w:cs="Times New Roman"/>
          <w:sz w:val="24"/>
          <w:szCs w:val="24"/>
        </w:rPr>
        <w:t>.</w:t>
      </w:r>
    </w:p>
    <w:p w14:paraId="0DC4719B" w14:textId="77777777" w:rsidR="00CD6DEA" w:rsidRPr="00DD76CC" w:rsidRDefault="00CD6DE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Chu kì phóng xạ của một chất phụ thuộc vào khối lượng của chất đó</w:t>
      </w:r>
      <w:r w:rsidR="000C442D" w:rsidRPr="00DD76CC">
        <w:rPr>
          <w:rFonts w:ascii="Times New Roman" w:hAnsi="Times New Roman" w:cs="Times New Roman"/>
          <w:sz w:val="24"/>
          <w:szCs w:val="24"/>
        </w:rPr>
        <w:t>.</w:t>
      </w:r>
    </w:p>
    <w:p w14:paraId="44470247" w14:textId="0B84F277" w:rsidR="00CD6DEA" w:rsidRPr="00DD76CC" w:rsidRDefault="00CD6DE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ab/>
        <w:t>C.</w:t>
      </w:r>
      <w:r w:rsidRPr="00DD76CC">
        <w:rPr>
          <w:rFonts w:ascii="Times New Roman" w:hAnsi="Times New Roman" w:cs="Times New Roman"/>
          <w:sz w:val="24"/>
          <w:szCs w:val="24"/>
        </w:rPr>
        <w:t xml:space="preserve"> Phóng xạ là phản ứng hạt nhân toả năng lượng</w:t>
      </w:r>
      <w:r w:rsidR="000C442D" w:rsidRPr="00DD76CC">
        <w:rPr>
          <w:rFonts w:ascii="Times New Roman" w:hAnsi="Times New Roman" w:cs="Times New Roman"/>
          <w:sz w:val="24"/>
          <w:szCs w:val="24"/>
        </w:rPr>
        <w:t>.</w:t>
      </w:r>
    </w:p>
    <w:p w14:paraId="732F35C2" w14:textId="12693AD1" w:rsidR="00CD6DEA" w:rsidRPr="00DD76CC" w:rsidRDefault="00CD6DE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ab/>
        <w:t>D.</w:t>
      </w:r>
      <w:r w:rsidRPr="00DD76CC">
        <w:rPr>
          <w:rFonts w:ascii="Times New Roman" w:hAnsi="Times New Roman" w:cs="Times New Roman"/>
          <w:sz w:val="24"/>
          <w:szCs w:val="24"/>
        </w:rPr>
        <w:t xml:space="preserve"> Sự phóng xạ phụ thuộc vào nhiệt độ của chất phóng xạ</w:t>
      </w:r>
      <w:r w:rsidR="000C442D" w:rsidRPr="00DD76CC">
        <w:rPr>
          <w:rFonts w:ascii="Times New Roman" w:hAnsi="Times New Roman" w:cs="Times New Roman"/>
          <w:sz w:val="24"/>
          <w:szCs w:val="24"/>
        </w:rPr>
        <w:t>.</w:t>
      </w:r>
    </w:p>
    <w:p w14:paraId="45512F60" w14:textId="57CC725D"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iCs/>
          <w:sz w:val="24"/>
          <w:szCs w:val="24"/>
        </w:rPr>
        <w:t>Câu 2</w:t>
      </w:r>
      <w:r w:rsidR="002C595C" w:rsidRPr="00DD76CC">
        <w:rPr>
          <w:rFonts w:ascii="Times New Roman" w:hAnsi="Times New Roman" w:cs="Times New Roman"/>
          <w:b/>
          <w:bCs/>
          <w:iCs/>
          <w:sz w:val="24"/>
          <w:szCs w:val="24"/>
        </w:rPr>
        <w:t>0</w:t>
      </w:r>
      <w:r w:rsidRPr="00DD76CC">
        <w:rPr>
          <w:rFonts w:ascii="Times New Roman" w:hAnsi="Times New Roman" w:cs="Times New Roman"/>
          <w:b/>
          <w:bCs/>
          <w:iCs/>
          <w:sz w:val="24"/>
          <w:szCs w:val="24"/>
        </w:rPr>
        <w:t>:</w:t>
      </w:r>
      <w:r w:rsidRPr="00DD76CC">
        <w:rPr>
          <w:rFonts w:ascii="Times New Roman" w:hAnsi="Times New Roman" w:cs="Times New Roman"/>
          <w:bCs/>
          <w:iCs/>
          <w:sz w:val="24"/>
          <w:szCs w:val="24"/>
        </w:rPr>
        <w:t xml:space="preserve"> </w:t>
      </w:r>
      <w:r w:rsidRPr="00DD76CC">
        <w:rPr>
          <w:rFonts w:ascii="Times New Roman" w:hAnsi="Times New Roman" w:cs="Times New Roman"/>
          <w:bCs/>
          <w:sz w:val="24"/>
          <w:szCs w:val="24"/>
        </w:rPr>
        <w:t xml:space="preserve">Một máy biến áp lí tưởng có số vòng dây của cuộn sơ cấp lớn hơn số vòng dây của cuộn thứ cấp. Khi hoạt động ở chế độ có tải, máy biến áp này có tác dụng làm </w:t>
      </w:r>
    </w:p>
    <w:p w14:paraId="56934573" w14:textId="77777777"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A. </w:t>
      </w:r>
      <w:r w:rsidRPr="00DD76CC">
        <w:rPr>
          <w:rFonts w:ascii="Times New Roman" w:hAnsi="Times New Roman" w:cs="Times New Roman"/>
          <w:bCs/>
          <w:sz w:val="24"/>
          <w:szCs w:val="24"/>
        </w:rPr>
        <w:t xml:space="preserve">giảm giá trị hiệu dụng của điện áp xoay chiều. </w:t>
      </w:r>
      <w:r w:rsidRPr="00DD76CC">
        <w:rPr>
          <w:rFonts w:ascii="Times New Roman" w:hAnsi="Times New Roman" w:cs="Times New Roman"/>
          <w:b/>
          <w:bCs/>
          <w:sz w:val="24"/>
          <w:szCs w:val="24"/>
        </w:rPr>
        <w:tab/>
        <w:t xml:space="preserve">B. </w:t>
      </w:r>
      <w:r w:rsidRPr="00DD76CC">
        <w:rPr>
          <w:rFonts w:ascii="Times New Roman" w:hAnsi="Times New Roman" w:cs="Times New Roman"/>
          <w:bCs/>
          <w:sz w:val="24"/>
          <w:szCs w:val="24"/>
        </w:rPr>
        <w:t xml:space="preserve">giảm tần số của dòng điện xoay chiều. </w:t>
      </w:r>
    </w:p>
    <w:p w14:paraId="6ADC22DE" w14:textId="77777777"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C. </w:t>
      </w:r>
      <w:r w:rsidRPr="00DD76CC">
        <w:rPr>
          <w:rFonts w:ascii="Times New Roman" w:hAnsi="Times New Roman" w:cs="Times New Roman"/>
          <w:bCs/>
          <w:sz w:val="24"/>
          <w:szCs w:val="24"/>
        </w:rPr>
        <w:t xml:space="preserve">tăng giá trị hiệu dụng của điện áp xoay chiều. </w:t>
      </w:r>
      <w:r w:rsidRPr="00DD76CC">
        <w:rPr>
          <w:rFonts w:ascii="Times New Roman" w:hAnsi="Times New Roman" w:cs="Times New Roman"/>
          <w:b/>
          <w:bCs/>
          <w:sz w:val="24"/>
          <w:szCs w:val="24"/>
        </w:rPr>
        <w:tab/>
        <w:t xml:space="preserve">D. </w:t>
      </w:r>
      <w:r w:rsidRPr="00DD76CC">
        <w:rPr>
          <w:rFonts w:ascii="Times New Roman" w:hAnsi="Times New Roman" w:cs="Times New Roman"/>
          <w:bCs/>
          <w:sz w:val="24"/>
          <w:szCs w:val="24"/>
        </w:rPr>
        <w:t xml:space="preserve">tăng tần số của dòng điện xoay chiều. </w:t>
      </w:r>
    </w:p>
    <w:p w14:paraId="321E898A" w14:textId="30BAD1E3"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w:t>
      </w:r>
      <w:r w:rsidR="002C595C" w:rsidRPr="00DD76CC">
        <w:rPr>
          <w:rFonts w:ascii="Times New Roman" w:hAnsi="Times New Roman" w:cs="Times New Roman"/>
          <w:b/>
          <w:bCs/>
          <w:sz w:val="24"/>
          <w:szCs w:val="24"/>
        </w:rPr>
        <w:t>21</w:t>
      </w:r>
      <w:r w:rsidRPr="00DD76CC">
        <w:rPr>
          <w:rFonts w:ascii="Times New Roman" w:hAnsi="Times New Roman" w:cs="Times New Roman"/>
          <w:b/>
          <w:bCs/>
          <w:sz w:val="24"/>
          <w:szCs w:val="24"/>
        </w:rPr>
        <w:t xml:space="preserve">: </w:t>
      </w:r>
      <w:r w:rsidRPr="00DD76CC">
        <w:rPr>
          <w:rFonts w:ascii="Times New Roman" w:hAnsi="Times New Roman" w:cs="Times New Roman"/>
          <w:bCs/>
          <w:sz w:val="24"/>
          <w:szCs w:val="24"/>
        </w:rPr>
        <w:t xml:space="preserve">Theo mẫu nguyên tử Hidro của Bo thì năng lượng của nguyên tử khi electron chuyển động trên quỹ đạo dừng thứ </w:t>
      </w:r>
      <w:r w:rsidR="00C675FF" w:rsidRPr="00DD76CC">
        <w:rPr>
          <w:rFonts w:ascii="Times New Roman" w:hAnsi="Times New Roman" w:cs="Times New Roman"/>
          <w:bCs/>
          <w:position w:val="-6"/>
          <w:sz w:val="24"/>
          <w:szCs w:val="24"/>
        </w:rPr>
        <w:object w:dxaOrig="200" w:dyaOrig="220" w14:anchorId="430BF41F">
          <v:shape id="_x0000_i1080" type="#_x0000_t75" style="width:10.65pt;height:10.65pt" o:ole="">
            <v:imagedata r:id="rId140" o:title=""/>
          </v:shape>
          <o:OLEObject Type="Embed" ProgID="Equation.DSMT4" ShapeID="_x0000_i1080" DrawAspect="Content" ObjectID="_1715017835" r:id="rId141"/>
        </w:object>
      </w:r>
      <w:r w:rsidRPr="00DD76CC">
        <w:rPr>
          <w:rFonts w:ascii="Times New Roman" w:hAnsi="Times New Roman" w:cs="Times New Roman"/>
          <w:bCs/>
          <w:sz w:val="24"/>
          <w:szCs w:val="24"/>
        </w:rPr>
        <w:t xml:space="preserve"> được xác định bằng biểu thức </w:t>
      </w:r>
      <w:r w:rsidRPr="00DD76CC">
        <w:rPr>
          <w:rFonts w:ascii="Times New Roman" w:hAnsi="Times New Roman" w:cs="Times New Roman"/>
          <w:position w:val="-24"/>
          <w:sz w:val="24"/>
          <w:szCs w:val="24"/>
        </w:rPr>
        <w:object w:dxaOrig="1100" w:dyaOrig="620" w14:anchorId="2E171A03">
          <v:shape id="_x0000_i1081" type="#_x0000_t75" style="width:54.45pt;height:30.7pt" o:ole="">
            <v:imagedata r:id="rId142" o:title=""/>
          </v:shape>
          <o:OLEObject Type="Embed" ProgID="Equation.DSMT4" ShapeID="_x0000_i1081" DrawAspect="Content" ObjectID="_1715017836" r:id="rId143"/>
        </w:object>
      </w:r>
      <w:r w:rsidRPr="00DD76CC">
        <w:rPr>
          <w:rFonts w:ascii="Times New Roman" w:hAnsi="Times New Roman" w:cs="Times New Roman"/>
          <w:bCs/>
          <w:sz w:val="24"/>
          <w:szCs w:val="24"/>
        </w:rPr>
        <w:t xml:space="preserve">eV (với </w:t>
      </w:r>
      <w:r w:rsidRPr="00DD76CC">
        <w:rPr>
          <w:rFonts w:ascii="Times New Roman" w:hAnsi="Times New Roman" w:cs="Times New Roman"/>
          <w:position w:val="-10"/>
          <w:sz w:val="24"/>
          <w:szCs w:val="24"/>
        </w:rPr>
        <w:object w:dxaOrig="1080" w:dyaOrig="320" w14:anchorId="474DBFFA">
          <v:shape id="_x0000_i1082" type="#_x0000_t75" style="width:55.1pt;height:16.9pt" o:ole="">
            <v:imagedata r:id="rId144" o:title=""/>
          </v:shape>
          <o:OLEObject Type="Embed" ProgID="Equation.DSMT4" ShapeID="_x0000_i1082" DrawAspect="Content" ObjectID="_1715017837" r:id="rId145"/>
        </w:object>
      </w:r>
      <w:r w:rsidRPr="00DD76CC">
        <w:rPr>
          <w:rFonts w:ascii="Times New Roman" w:hAnsi="Times New Roman" w:cs="Times New Roman"/>
          <w:bCs/>
          <w:sz w:val="24"/>
          <w:szCs w:val="24"/>
        </w:rPr>
        <w:t xml:space="preserve">). Năng lượng của nguyên tử khi nó ở trạng thái kích thích </w:t>
      </w:r>
      <w:r w:rsidRPr="00DD76CC">
        <w:rPr>
          <w:rFonts w:ascii="Times New Roman" w:hAnsi="Times New Roman" w:cs="Times New Roman"/>
          <w:position w:val="-4"/>
          <w:sz w:val="24"/>
          <w:szCs w:val="24"/>
        </w:rPr>
        <w:object w:dxaOrig="240" w:dyaOrig="260" w14:anchorId="0CCAC053">
          <v:shape id="_x0000_i1083" type="#_x0000_t75" style="width:13.15pt;height:13.15pt" o:ole="">
            <v:imagedata r:id="rId146" o:title=""/>
          </v:shape>
          <o:OLEObject Type="Embed" ProgID="Equation.DSMT4" ShapeID="_x0000_i1083" DrawAspect="Content" ObjectID="_1715017838" r:id="rId147"/>
        </w:object>
      </w:r>
      <w:r w:rsidRPr="00DD76CC">
        <w:rPr>
          <w:rFonts w:ascii="Times New Roman" w:hAnsi="Times New Roman" w:cs="Times New Roman"/>
          <w:bCs/>
          <w:sz w:val="24"/>
          <w:szCs w:val="24"/>
        </w:rPr>
        <w:t xml:space="preserve"> là</w:t>
      </w:r>
    </w:p>
    <w:p w14:paraId="588F4A20" w14:textId="77777777"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A.</w:t>
      </w:r>
      <w:r w:rsidRPr="00DD76CC">
        <w:rPr>
          <w:rFonts w:ascii="Times New Roman" w:hAnsi="Times New Roman" w:cs="Times New Roman"/>
          <w:bCs/>
          <w:sz w:val="24"/>
          <w:szCs w:val="24"/>
        </w:rPr>
        <w:t xml:space="preserve"> –0,38 eV.</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10,2 eV.</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13,6 eV.</w:t>
      </w:r>
      <w:r w:rsidRPr="00DD76CC">
        <w:rPr>
          <w:rFonts w:ascii="Times New Roman" w:hAnsi="Times New Roman" w:cs="Times New Roman"/>
          <w:bCs/>
          <w:sz w:val="24"/>
          <w:szCs w:val="24"/>
        </w:rPr>
        <w:tab/>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3,4 eV.</w:t>
      </w:r>
    </w:p>
    <w:p w14:paraId="0D0A5CF7" w14:textId="456474FC" w:rsidR="00874D52" w:rsidRPr="00DD76CC" w:rsidRDefault="00874D52"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lastRenderedPageBreak/>
        <w:t xml:space="preserve">Câu </w:t>
      </w:r>
      <w:r w:rsidR="000E1EF7" w:rsidRPr="00DD76CC">
        <w:rPr>
          <w:rFonts w:ascii="Times New Roman" w:hAnsi="Times New Roman" w:cs="Times New Roman"/>
          <w:b/>
          <w:sz w:val="24"/>
          <w:szCs w:val="24"/>
        </w:rPr>
        <w:t>22</w:t>
      </w:r>
      <w:r w:rsidRPr="00DD76CC">
        <w:rPr>
          <w:rFonts w:ascii="Times New Roman" w:hAnsi="Times New Roman" w:cs="Times New Roman"/>
          <w:b/>
          <w:sz w:val="24"/>
          <w:szCs w:val="24"/>
        </w:rPr>
        <w:t>:</w:t>
      </w:r>
      <w:r w:rsidRPr="00DD76CC">
        <w:rPr>
          <w:rFonts w:ascii="Times New Roman" w:hAnsi="Times New Roman" w:cs="Times New Roman"/>
          <w:sz w:val="24"/>
          <w:szCs w:val="24"/>
        </w:rPr>
        <w:t xml:space="preserve"> Một sóng cơ truyền dọc theo một sợi dây đàn hồi với tốc độ 25 cm/s và có tần số </w:t>
      </w:r>
      <w:r w:rsidRPr="00DD76CC">
        <w:rPr>
          <w:rFonts w:ascii="Times New Roman" w:hAnsi="Times New Roman" w:cs="Times New Roman"/>
          <w:sz w:val="24"/>
          <w:szCs w:val="24"/>
          <w:lang w:val="vi-VN"/>
        </w:rPr>
        <w:t>dao động 5 Hz.</w:t>
      </w:r>
      <w:r w:rsidRPr="00DD76CC">
        <w:rPr>
          <w:rFonts w:ascii="Times New Roman" w:hAnsi="Times New Roman" w:cs="Times New Roman"/>
          <w:sz w:val="24"/>
          <w:szCs w:val="24"/>
        </w:rPr>
        <w:t xml:space="preserve"> Sóng truyền trên dây có bước sóng b</w:t>
      </w:r>
      <w:r w:rsidRPr="00DD76CC">
        <w:rPr>
          <w:rFonts w:ascii="Times New Roman" w:hAnsi="Times New Roman" w:cs="Times New Roman"/>
          <w:sz w:val="24"/>
          <w:szCs w:val="24"/>
          <w:lang w:val="vi-VN"/>
        </w:rPr>
        <w:t>ằ</w:t>
      </w:r>
      <w:r w:rsidRPr="00DD76CC">
        <w:rPr>
          <w:rFonts w:ascii="Times New Roman" w:hAnsi="Times New Roman" w:cs="Times New Roman"/>
          <w:sz w:val="24"/>
          <w:szCs w:val="24"/>
        </w:rPr>
        <w:t xml:space="preserve">ng </w:t>
      </w:r>
    </w:p>
    <w:p w14:paraId="619D2514" w14:textId="77777777" w:rsidR="00874D52" w:rsidRPr="00DD76CC" w:rsidRDefault="00874D52"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A</w:t>
      </w:r>
      <w:r w:rsidRPr="00DD76CC">
        <w:rPr>
          <w:rFonts w:ascii="Times New Roman" w:hAnsi="Times New Roman" w:cs="Times New Roman"/>
          <w:b/>
          <w:sz w:val="24"/>
          <w:szCs w:val="24"/>
          <w:lang w:val="vi-VN"/>
        </w:rPr>
        <w:t>.</w:t>
      </w:r>
      <w:r w:rsidRPr="00DD76CC">
        <w:rPr>
          <w:rFonts w:ascii="Times New Roman" w:hAnsi="Times New Roman" w:cs="Times New Roman"/>
          <w:sz w:val="24"/>
          <w:szCs w:val="24"/>
          <w:lang w:val="vi-VN"/>
        </w:rPr>
        <w:t xml:space="preserve"> </w:t>
      </w:r>
      <w:r w:rsidRPr="00DD76CC">
        <w:rPr>
          <w:rFonts w:ascii="Times New Roman" w:hAnsi="Times New Roman" w:cs="Times New Roman"/>
          <w:sz w:val="24"/>
          <w:szCs w:val="24"/>
        </w:rPr>
        <w:t>5 cm.</w:t>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5 m.</w:t>
      </w: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0</w:t>
      </w:r>
      <w:r w:rsidRPr="00DD76CC">
        <w:rPr>
          <w:rFonts w:ascii="Times New Roman" w:hAnsi="Times New Roman" w:cs="Times New Roman"/>
          <w:sz w:val="24"/>
          <w:szCs w:val="24"/>
          <w:lang w:val="vi-VN"/>
        </w:rPr>
        <w:t>,</w:t>
      </w:r>
      <w:r w:rsidRPr="00DD76CC">
        <w:rPr>
          <w:rFonts w:ascii="Times New Roman" w:hAnsi="Times New Roman" w:cs="Times New Roman"/>
          <w:sz w:val="24"/>
          <w:szCs w:val="24"/>
        </w:rPr>
        <w:t>25 m.</w:t>
      </w: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sz w:val="24"/>
          <w:szCs w:val="24"/>
        </w:rPr>
        <w:t xml:space="preserve"> 0,5 m.</w:t>
      </w:r>
    </w:p>
    <w:p w14:paraId="299D6832" w14:textId="4EC8210D" w:rsidR="00874D52" w:rsidRPr="00DD76CC" w:rsidRDefault="00874D5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w:t>
      </w:r>
      <w:r w:rsidR="000E1EF7" w:rsidRPr="00DD76CC">
        <w:rPr>
          <w:rFonts w:ascii="Times New Roman" w:hAnsi="Times New Roman" w:cs="Times New Roman"/>
          <w:b/>
          <w:bCs/>
          <w:sz w:val="24"/>
          <w:szCs w:val="24"/>
        </w:rPr>
        <w:t>23</w:t>
      </w:r>
      <w:r w:rsidRPr="00DD76CC">
        <w:rPr>
          <w:rFonts w:ascii="Times New Roman" w:hAnsi="Times New Roman" w:cs="Times New Roman"/>
          <w:b/>
          <w:bCs/>
          <w:sz w:val="24"/>
          <w:szCs w:val="24"/>
        </w:rPr>
        <w:t>:</w:t>
      </w:r>
      <w:r w:rsidRPr="00DD76CC">
        <w:rPr>
          <w:rFonts w:ascii="Times New Roman" w:hAnsi="Times New Roman" w:cs="Times New Roman"/>
          <w:bCs/>
          <w:sz w:val="24"/>
          <w:szCs w:val="24"/>
        </w:rPr>
        <w:t xml:space="preserve"> Một đoạn mạch điện xoay chiều gồm điện trở thuần, cuộn cảm thuần và tụ điện mắc nối tiếp. Biết cảm kháng gấp đôi dung kháng. Dùng vôn kế xoay chiều (điện trở rất lớn) đo điện áp giữa hai đầu tụ điện và điện áp giữa hai đầu điện trở thì số chỉ của vôn kế là như nhau. Độ lệch pha của điện áp giữa hai đầu đoạn mạch so với cường độ dòng điện trong đoạn mạch là </w:t>
      </w:r>
    </w:p>
    <w:p w14:paraId="16B301BC" w14:textId="77777777" w:rsidR="00874D52" w:rsidRPr="00DD76CC" w:rsidRDefault="00874D52"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A. </w:t>
      </w:r>
      <w:r w:rsidRPr="00DD76CC">
        <w:rPr>
          <w:rFonts w:ascii="Times New Roman" w:hAnsi="Times New Roman" w:cs="Times New Roman"/>
          <w:position w:val="-24"/>
          <w:sz w:val="24"/>
          <w:szCs w:val="24"/>
        </w:rPr>
        <w:object w:dxaOrig="260" w:dyaOrig="620" w14:anchorId="21E82808">
          <v:shape id="_x0000_i1084" type="#_x0000_t75" style="width:13.15pt;height:30.7pt" o:ole="">
            <v:imagedata r:id="rId148" o:title=""/>
          </v:shape>
          <o:OLEObject Type="Embed" ProgID="Equation.DSMT4" ShapeID="_x0000_i1084" DrawAspect="Content" ObjectID="_1715017839" r:id="rId149"/>
        </w:object>
      </w:r>
      <w:r w:rsidRPr="00DD76CC">
        <w:rPr>
          <w:rFonts w:ascii="Times New Roman" w:hAnsi="Times New Roman" w:cs="Times New Roman"/>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B. </w:t>
      </w:r>
      <w:r w:rsidRPr="00DD76CC">
        <w:rPr>
          <w:rFonts w:ascii="Times New Roman" w:hAnsi="Times New Roman" w:cs="Times New Roman"/>
          <w:position w:val="-24"/>
          <w:sz w:val="24"/>
          <w:szCs w:val="24"/>
        </w:rPr>
        <w:object w:dxaOrig="260" w:dyaOrig="620" w14:anchorId="62548FA6">
          <v:shape id="_x0000_i1085" type="#_x0000_t75" style="width:13.15pt;height:30.7pt" o:ole="">
            <v:imagedata r:id="rId150" o:title=""/>
          </v:shape>
          <o:OLEObject Type="Embed" ProgID="Equation.DSMT4" ShapeID="_x0000_i1085" DrawAspect="Content" ObjectID="_1715017840" r:id="rId151"/>
        </w:object>
      </w:r>
      <w:r w:rsidRPr="00DD76CC">
        <w:rPr>
          <w:rFonts w:ascii="Times New Roman" w:hAnsi="Times New Roman" w:cs="Times New Roman"/>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C. </w:t>
      </w:r>
      <w:r w:rsidRPr="00DD76CC">
        <w:rPr>
          <w:rFonts w:ascii="Times New Roman" w:hAnsi="Times New Roman" w:cs="Times New Roman"/>
          <w:position w:val="-24"/>
          <w:sz w:val="24"/>
          <w:szCs w:val="24"/>
        </w:rPr>
        <w:object w:dxaOrig="260" w:dyaOrig="620" w14:anchorId="6117BDDA">
          <v:shape id="_x0000_i1086" type="#_x0000_t75" style="width:13.15pt;height:30.7pt" o:ole="">
            <v:imagedata r:id="rId152" o:title=""/>
          </v:shape>
          <o:OLEObject Type="Embed" ProgID="Equation.DSMT4" ShapeID="_x0000_i1086" DrawAspect="Content" ObjectID="_1715017841" r:id="rId153"/>
        </w:object>
      </w:r>
      <w:r w:rsidRPr="00DD76CC">
        <w:rPr>
          <w:rFonts w:ascii="Times New Roman" w:hAnsi="Times New Roman" w:cs="Times New Roman"/>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D. </w:t>
      </w:r>
      <w:r w:rsidRPr="00DD76CC">
        <w:rPr>
          <w:rFonts w:ascii="Times New Roman" w:hAnsi="Times New Roman" w:cs="Times New Roman"/>
          <w:position w:val="-24"/>
          <w:sz w:val="24"/>
          <w:szCs w:val="24"/>
        </w:rPr>
        <w:object w:dxaOrig="440" w:dyaOrig="620" w14:anchorId="66DB3946">
          <v:shape id="_x0000_i1087" type="#_x0000_t75" style="width:22.55pt;height:30.7pt" o:ole="">
            <v:imagedata r:id="rId154" o:title=""/>
          </v:shape>
          <o:OLEObject Type="Embed" ProgID="Equation.DSMT4" ShapeID="_x0000_i1087" DrawAspect="Content" ObjectID="_1715017842" r:id="rId155"/>
        </w:object>
      </w:r>
      <w:r w:rsidRPr="00DD76CC">
        <w:rPr>
          <w:rFonts w:ascii="Times New Roman" w:hAnsi="Times New Roman" w:cs="Times New Roman"/>
          <w:sz w:val="24"/>
          <w:szCs w:val="24"/>
        </w:rPr>
        <w:t>.</w:t>
      </w:r>
    </w:p>
    <w:p w14:paraId="75F35C99" w14:textId="3AD16382" w:rsidR="00E00E6A" w:rsidRPr="00DD76CC" w:rsidRDefault="00E00E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24: </w:t>
      </w:r>
      <w:r w:rsidRPr="00DD76CC">
        <w:rPr>
          <w:rFonts w:ascii="Times New Roman" w:hAnsi="Times New Roman" w:cs="Times New Roman"/>
          <w:sz w:val="24"/>
          <w:szCs w:val="24"/>
        </w:rPr>
        <w:t xml:space="preserve">Tại một địa điểm có một máy đang phát sóng điện từ. Xét một phương truyền có phương thẳng đúng hướng lên. Vào thời điểm </w:t>
      </w:r>
      <w:r w:rsidRPr="00DD76CC">
        <w:rPr>
          <w:rFonts w:ascii="Times New Roman" w:hAnsi="Times New Roman" w:cs="Times New Roman"/>
          <w:position w:val="-6"/>
          <w:sz w:val="24"/>
          <w:szCs w:val="24"/>
        </w:rPr>
        <w:object w:dxaOrig="139" w:dyaOrig="240" w14:anchorId="1BDC1C9F">
          <v:shape id="_x0000_i1088" type="#_x0000_t75" style="width:6.9pt;height:13.15pt" o:ole="">
            <v:imagedata r:id="rId156" o:title=""/>
          </v:shape>
          <o:OLEObject Type="Embed" ProgID="Equation.DSMT4" ShapeID="_x0000_i1088" DrawAspect="Content" ObjectID="_1715017843" r:id="rId157"/>
        </w:object>
      </w:r>
      <w:r w:rsidRPr="00DD76CC">
        <w:rPr>
          <w:rFonts w:ascii="Times New Roman" w:hAnsi="Times New Roman" w:cs="Times New Roman"/>
          <w:sz w:val="24"/>
          <w:szCs w:val="24"/>
        </w:rPr>
        <w:t>, tại điểm</w:t>
      </w:r>
      <w:r w:rsidR="0011682C" w:rsidRPr="00DD76CC">
        <w:rPr>
          <w:rFonts w:ascii="Times New Roman" w:hAnsi="Times New Roman" w:cs="Times New Roman"/>
          <w:sz w:val="24"/>
          <w:szCs w:val="24"/>
        </w:rPr>
        <w:t xml:space="preserve"> </w:t>
      </w:r>
      <w:r w:rsidR="0011682C" w:rsidRPr="00DD76CC">
        <w:rPr>
          <w:rFonts w:ascii="Times New Roman" w:hAnsi="Times New Roman" w:cs="Times New Roman"/>
          <w:position w:val="-4"/>
          <w:sz w:val="24"/>
          <w:szCs w:val="24"/>
        </w:rPr>
        <w:object w:dxaOrig="240" w:dyaOrig="260" w14:anchorId="3A0A74A7">
          <v:shape id="_x0000_i1089" type="#_x0000_t75" style="width:11.9pt;height:13.15pt" o:ole="">
            <v:imagedata r:id="rId158" o:title=""/>
          </v:shape>
          <o:OLEObject Type="Embed" ProgID="Equation.DSMT4" ShapeID="_x0000_i1089" DrawAspect="Content" ObjectID="_1715017844" r:id="rId159"/>
        </w:object>
      </w:r>
      <w:r w:rsidRPr="00DD76CC">
        <w:rPr>
          <w:rFonts w:ascii="Times New Roman" w:hAnsi="Times New Roman" w:cs="Times New Roman"/>
          <w:sz w:val="24"/>
          <w:szCs w:val="24"/>
        </w:rPr>
        <w:t xml:space="preserve"> trên phương truyền, véctơ cường độ điện trường đang có độ lớn cực đại và hướng về phía Đông. Khi đó vectơ cảm ứng từ có </w:t>
      </w:r>
    </w:p>
    <w:p w14:paraId="14344C7D" w14:textId="77777777" w:rsidR="00E00E6A" w:rsidRPr="00DD76CC" w:rsidRDefault="00E00E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A. </w:t>
      </w:r>
      <w:r w:rsidRPr="00DD76CC">
        <w:rPr>
          <w:rFonts w:ascii="Times New Roman" w:hAnsi="Times New Roman" w:cs="Times New Roman"/>
          <w:sz w:val="24"/>
          <w:szCs w:val="24"/>
        </w:rPr>
        <w:t>độ lớn bằng một nửa giá trị cực đại.</w:t>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b/>
          <w:sz w:val="24"/>
          <w:szCs w:val="24"/>
          <w:lang w:val="vi-VN"/>
        </w:rPr>
        <w:t xml:space="preserve">. </w:t>
      </w:r>
      <w:r w:rsidRPr="00DD76CC">
        <w:rPr>
          <w:rFonts w:ascii="Times New Roman" w:hAnsi="Times New Roman" w:cs="Times New Roman"/>
          <w:sz w:val="24"/>
          <w:szCs w:val="24"/>
        </w:rPr>
        <w:t>độ lớn cực đại và hướng về phía Nam.</w:t>
      </w:r>
    </w:p>
    <w:p w14:paraId="35670CAF" w14:textId="77777777" w:rsidR="00E00E6A" w:rsidRPr="00DD76CC" w:rsidRDefault="00E00E6A"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C. </w:t>
      </w:r>
      <w:r w:rsidRPr="00DD76CC">
        <w:rPr>
          <w:rFonts w:ascii="Times New Roman" w:hAnsi="Times New Roman" w:cs="Times New Roman"/>
          <w:sz w:val="24"/>
          <w:szCs w:val="24"/>
        </w:rPr>
        <w:t>độ lớn cực đại và hướng về phía Tây.</w:t>
      </w: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b/>
          <w:sz w:val="24"/>
          <w:szCs w:val="24"/>
          <w:lang w:val="vi-VN"/>
        </w:rPr>
        <w:t xml:space="preserve">. </w:t>
      </w:r>
      <w:r w:rsidRPr="00DD76CC">
        <w:rPr>
          <w:rFonts w:ascii="Times New Roman" w:hAnsi="Times New Roman" w:cs="Times New Roman"/>
          <w:sz w:val="24"/>
          <w:szCs w:val="24"/>
        </w:rPr>
        <w:t>độ lớn cực đại và hướng về phía Bắc.</w:t>
      </w:r>
    </w:p>
    <w:p w14:paraId="752E36C1" w14:textId="4F73F5EC" w:rsidR="00B03161" w:rsidRPr="00DD76CC" w:rsidRDefault="008518F1"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noProof/>
          <w:sz w:val="24"/>
          <w:szCs w:val="24"/>
        </w:rPr>
        <mc:AlternateContent>
          <mc:Choice Requires="wpc">
            <w:drawing>
              <wp:anchor distT="0" distB="0" distL="114300" distR="114300" simplePos="0" relativeHeight="251610112" behindDoc="0" locked="1" layoutInCell="1" allowOverlap="1" wp14:anchorId="0B9BD209" wp14:editId="4A295D04">
                <wp:simplePos x="0" y="0"/>
                <wp:positionH relativeFrom="column">
                  <wp:posOffset>3676650</wp:posOffset>
                </wp:positionH>
                <wp:positionV relativeFrom="paragraph">
                  <wp:posOffset>233045</wp:posOffset>
                </wp:positionV>
                <wp:extent cx="2907030" cy="1544320"/>
                <wp:effectExtent l="0" t="38100" r="7620" b="0"/>
                <wp:wrapSquare wrapText="bothSides"/>
                <wp:docPr id="3"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86" name="Group 28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F7C5E19-3806-4C86-9A81-883A32474F43}"/>
                            </a:ext>
                          </a:extLst>
                        </wpg:cNvPr>
                        <wpg:cNvGrpSpPr/>
                        <wpg:grpSpPr>
                          <a:xfrm>
                            <a:off x="122155" y="3175"/>
                            <a:ext cx="2768599" cy="1541145"/>
                            <a:chOff x="0" y="0"/>
                            <a:chExt cx="2768599" cy="1541145"/>
                          </a:xfrm>
                        </wpg:grpSpPr>
                        <wpg:grpSp>
                          <wpg:cNvPr id="287" name="Group 28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6AED866-B2A3-4216-87FF-9CB2A28FBC51}"/>
                              </a:ext>
                            </a:extLst>
                          </wpg:cNvPr>
                          <wpg:cNvGrpSpPr/>
                          <wpg:grpSpPr>
                            <a:xfrm>
                              <a:off x="0" y="0"/>
                              <a:ext cx="2768599" cy="1506259"/>
                              <a:chOff x="0" y="0"/>
                              <a:chExt cx="2768960" cy="1506985"/>
                            </a:xfrm>
                          </wpg:grpSpPr>
                          <pic:pic xmlns:pic="http://schemas.openxmlformats.org/drawingml/2006/picture">
                            <pic:nvPicPr>
                              <pic:cNvPr id="294" name="Picture 29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8B1A3B3-39BE-459D-ABA0-E1C1C2103010}"/>
                                  </a:ext>
                                </a:extLst>
                              </pic:cNvPr>
                              <pic:cNvPicPr>
                                <a:picLocks noChangeAspect="1"/>
                              </pic:cNvPicPr>
                            </pic:nvPicPr>
                            <pic:blipFill>
                              <a:blip r:embed="rId160"/>
                              <a:stretch>
                                <a:fillRect/>
                              </a:stretch>
                            </pic:blipFill>
                            <pic:spPr>
                              <a:xfrm>
                                <a:off x="258138" y="328589"/>
                                <a:ext cx="2073766" cy="1058739"/>
                              </a:xfrm>
                              <a:prstGeom prst="rect">
                                <a:avLst/>
                              </a:prstGeom>
                            </pic:spPr>
                          </pic:pic>
                          <wps:wsp>
                            <wps:cNvPr id="295" name="Straight Connector 29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4A48AE0-5D6C-4565-8286-95D1F2D78AF5}"/>
                                </a:ext>
                              </a:extLst>
                            </wps:cNvPr>
                            <wps:cNvCnPr>
                              <a:cxnSpLocks/>
                            </wps:cNvCnPr>
                            <wps:spPr>
                              <a:xfrm>
                                <a:off x="0" y="854482"/>
                                <a:ext cx="2768960" cy="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296" name="Straight Connector 29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5A9CAA3-2C3B-4090-ADAC-750128AF1E23}"/>
                                </a:ext>
                              </a:extLst>
                            </wps:cNvPr>
                            <wps:cNvCnPr>
                              <a:cxnSpLocks/>
                            </wps:cNvCnPr>
                            <wps:spPr>
                              <a:xfrm flipV="1">
                                <a:off x="1295900" y="0"/>
                                <a:ext cx="0" cy="150698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288" name="Picture 28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810C985-FB70-414B-BF77-0FEA65545030}"/>
                                </a:ext>
                              </a:extLst>
                            </pic:cNvPr>
                            <pic:cNvPicPr/>
                          </pic:nvPicPr>
                          <pic:blipFill>
                            <a:blip r:embed="rId161"/>
                            <a:stretch>
                              <a:fillRect/>
                            </a:stretch>
                          </pic:blipFill>
                          <pic:spPr>
                            <a:xfrm>
                              <a:off x="907083" y="111316"/>
                              <a:ext cx="380951" cy="190408"/>
                            </a:xfrm>
                            <a:prstGeom prst="rect">
                              <a:avLst/>
                            </a:prstGeom>
                          </pic:spPr>
                        </pic:pic>
                        <pic:pic xmlns:pic="http://schemas.openxmlformats.org/drawingml/2006/picture">
                          <pic:nvPicPr>
                            <pic:cNvPr id="289" name="Picture 28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21EB13A7-F73B-46BF-8F02-40B9EE1D1AF4}"/>
                                </a:ext>
                              </a:extLst>
                            </pic:cNvPr>
                            <pic:cNvPicPr/>
                          </pic:nvPicPr>
                          <pic:blipFill>
                            <a:blip r:embed="rId162"/>
                            <a:stretch>
                              <a:fillRect/>
                            </a:stretch>
                          </pic:blipFill>
                          <pic:spPr>
                            <a:xfrm>
                              <a:off x="1311125" y="141591"/>
                              <a:ext cx="177777" cy="152327"/>
                            </a:xfrm>
                            <a:prstGeom prst="rect">
                              <a:avLst/>
                            </a:prstGeom>
                          </pic:spPr>
                        </pic:pic>
                        <pic:pic xmlns:pic="http://schemas.openxmlformats.org/drawingml/2006/picture">
                          <pic:nvPicPr>
                            <pic:cNvPr id="290" name="Picture 29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583E171-66AA-435C-B031-7498A83C74F2}"/>
                                </a:ext>
                              </a:extLst>
                            </pic:cNvPr>
                            <pic:cNvPicPr/>
                          </pic:nvPicPr>
                          <pic:blipFill>
                            <a:blip r:embed="rId163"/>
                            <a:stretch>
                              <a:fillRect/>
                            </a:stretch>
                          </pic:blipFill>
                          <pic:spPr>
                            <a:xfrm>
                              <a:off x="2317105" y="862825"/>
                              <a:ext cx="393649" cy="190408"/>
                            </a:xfrm>
                            <a:prstGeom prst="rect">
                              <a:avLst/>
                            </a:prstGeom>
                          </pic:spPr>
                        </pic:pic>
                        <pic:pic xmlns:pic="http://schemas.openxmlformats.org/drawingml/2006/picture">
                          <pic:nvPicPr>
                            <pic:cNvPr id="291" name="Picture 29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247696E-0DAA-49BC-AA06-0DE1D92D6A2E}"/>
                                </a:ext>
                              </a:extLst>
                            </pic:cNvPr>
                            <pic:cNvPicPr/>
                          </pic:nvPicPr>
                          <pic:blipFill>
                            <a:blip r:embed="rId164"/>
                            <a:stretch>
                              <a:fillRect/>
                            </a:stretch>
                          </pic:blipFill>
                          <pic:spPr>
                            <a:xfrm>
                              <a:off x="2390302" y="676965"/>
                              <a:ext cx="177777" cy="152327"/>
                            </a:xfrm>
                            <a:prstGeom prst="rect">
                              <a:avLst/>
                            </a:prstGeom>
                          </pic:spPr>
                        </pic:pic>
                        <pic:pic xmlns:pic="http://schemas.openxmlformats.org/drawingml/2006/picture">
                          <pic:nvPicPr>
                            <pic:cNvPr id="292" name="Picture 29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DD498B4-FFC7-463E-AB56-518DFE981AB8}"/>
                                </a:ext>
                              </a:extLst>
                            </pic:cNvPr>
                            <pic:cNvPicPr/>
                          </pic:nvPicPr>
                          <pic:blipFill>
                            <a:blip r:embed="rId165"/>
                            <a:stretch>
                              <a:fillRect/>
                            </a:stretch>
                          </pic:blipFill>
                          <pic:spPr>
                            <a:xfrm>
                              <a:off x="78740" y="863598"/>
                              <a:ext cx="177777" cy="152327"/>
                            </a:xfrm>
                            <a:prstGeom prst="rect">
                              <a:avLst/>
                            </a:prstGeom>
                          </pic:spPr>
                        </pic:pic>
                        <pic:pic xmlns:pic="http://schemas.openxmlformats.org/drawingml/2006/picture">
                          <pic:nvPicPr>
                            <pic:cNvPr id="293" name="Picture 29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E13A3D1-455C-45C8-BC61-900A2C98E706}"/>
                                </a:ext>
                              </a:extLst>
                            </pic:cNvPr>
                            <pic:cNvPicPr/>
                          </pic:nvPicPr>
                          <pic:blipFill>
                            <a:blip r:embed="rId165"/>
                            <a:stretch>
                              <a:fillRect/>
                            </a:stretch>
                          </pic:blipFill>
                          <pic:spPr>
                            <a:xfrm>
                              <a:off x="1309700" y="1388818"/>
                              <a:ext cx="177777" cy="152327"/>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8CCBD3F" id="Canvas 3" o:spid="_x0000_s1026" editas="canvas" style="position:absolute;margin-left:289.5pt;margin-top:18.35pt;width:228.9pt;height:121.6pt;z-index:251610112" coordsize="29070,15443"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MYnJXXlBAAANBkAAA4AAABkcnMvZTJvRG9jLnht bOxZWW/cNhB+L9D/QOg9Xh2rE14HhZ0EBYLGiNu+c7XUgUikQNJ7/PsOh9Re9iaOayR2awOWRXFI zgy/+WZIn79d9x1ZMqlawWdecOZ7hPFSLFpez7y//nz/JvOI0pQvaCc4m3kbpry3F7/+cr4aChaK RnQLJglMwlWxGmZeo/VQTCaqbFhP1ZkYGIfOSsieamjKerKQdAWz990k9P1kshJyMUhRMqXg65Xt 9C5w/qpipf5UVYpp0s080E3jU+Jzbp6Ti3Na1JIOTVs6NegjtOhpy2HR7VRXVFNyK9s7U/VtKYUS lT4rRT8RVdWWDG0AawL/yJpLypdUoTEleGdUEN6ecN55DT6AKYsVbAbD97pY1cN2U2Ajj3blu4z4 IMXtgDbURfnH8lqSdjHzwizxCKc9QAIFiPngFgepD3K4Ga6l+1DblvHvupK9+QueI2sAXBgGceyR zcyLgjS228nWmpTQGaZJFue5R0roDuJpEEydRNkAKsx4gAT0ORiUzbtvjJyMCkxWQw2wQSWN91zD vu5bmR5bmT7CygMtT1jnJ2GcW/sfYl2ewKTWL36SZ+iXE9YNbVnAr8MDvN3Bw7ejFEbpW8k8N0n/ oDl6Kr/cDm8gUAaq23nbtXqDQQ9oMkrx5XVbXkvb2HN6Ph2dDv1mWRLCJ8CSGWTk7ChqrPooyi+K cHHZUF6z39QAjAFgMdKTQ3FsHiw579rhfdt1Bo/m3RkH7HIUL/f4x0b+lShve8a1pTLJOrBTcNW0 g/KILFg/ZxAr8vcFKkQLpSXTZWMWrGDhz6CsUXSvA7XcKWZMUBBI94ROGGdBBOxsQifM4syBZwsv P43SBIIUQeLHWRqhxBYk4D6p9AcmemJeQE3QBnaGFnT5UTm9RhHnTasK6giamWgB1lej46B1x3Xf RTU3DR0YqGCm3ccDEISlmhstaVs3mlwKzkFdIQEaiH035JJbX5VrfjMgNox/DzpN44RLbZxm8XSa hTYUt94EKtqGHNLNaT92LTdGnPAjLTpOVob5Ut9HMSW6djHiEBMnu+wkWVJIeXptoQwI2ZfStO3e 8QXRmwEIWGlGO914ZlrVe6RjkMq7GmPALOc8YI1G8/WmY0bDjn9mFfC5YWKri8nbu+VpWQK6RxVQ 2gyz2HUDnRFfG+jkzVCGOX276gMGb0fgyoLr7eC+5ULep/bOa5WVHz1g7TYumIvFBvMTggMw/MPA vM2b94LZJVHE/yPATCrgsb/H3dwm2TzOAWx7qXLE9VeSyB1+eMX1zDsMiJeB612tYzMoMPfLqQUy yHCW+6/HWgA+HdUCY7L/WdndJYunzO65n/pZhCEbBEEUIC8AfboCN8r8PA5ccs/9qY8+OZ2THpHb TenxsqACJ4VjqGDJYywZy8afDZXI1hVPCRVARxCE9hAVTIM4d8XmiJUgNT/jaSGMQjzC/L+xkkPi O8IKfHpmtIJnnr2zwVh4/ZtDA5yyA99iJUvCDGADRu/xSh4l0/HE/coreNMB8XQHKxhiz4lX3D4+ Ja+EUe5Hfog5KEmTPDnCyiuvyN2VhLsVy8Fdx7yC1cFzwoqrJZ4SK2mWTt3pOYniHKuRHau8IuUe pEBxd4wULA7+40gJIj83Nx/mMAr3V1kW/Hiw4IkIrsjxWgBv5uHt4O5/v41Su392XPwDAAD//wMA UEsDBAoAAAAAAAAAIQCJ1cQujaEAAI2hAAAUAAAAZHJzL21lZGlhL2ltYWdlMS5wbmeJUE5HDQoa CgAAAA1JSERSAAAHuwAAA/IIBgAAAA0Uu9AAAIAASURBVHja7N0xaNvbfsBx03rQoFLxcMGDBxc0 ZHDBgygeDNFwoaF4yGBoKIEKmoLhmmJ4gpfBRYUMoXjw4CFDaD2kcC+Y4sGYUHzBgwcPHkzx4MGD Cypo8KDBgwcPp++Ip5Cbl8S2rCPpr//nAxr8uMl5/tvfHCU//89/4s///M/DxMTEo16lUin04unT p5leu1wuZ27t+Ousbe2srB1bydra8c+kcVz78vIyNBqNT6/4cR4+73Ff+x//8R+t/QCTk5PWtnZm 1t7c3Bza2n/zN3/z1b3iLo9d9zGft7Wt/dDX0dHRnet87f3ToNb+Uvw11rZ2ltbuxTDXjn8eWdva vax919+1U6wd3+8N6/PO4trxPb21B7v23/3d37nmA56VDHPtrM+IrG0maCaYdu0HvCZ8Y/vGtra1 DbsNP7+79uHh4a/+u/ixgbNht2G3ta1t2P2915d7hcGrtfM27P7a+yfDT2tb27Db2tb+fO27/q5t 4GzYnce1//Zv/9Y1N+y2trXNBM2IDLt9Yxu8Wtuw2/DTsNvaht2Gn9Y27Dbstra1DbsNXq1t2G3w am3DbsNuA2fDbsNuw25rW9tMMEfD7ufPn3fePDz09fPPP/f8F5Fe1huVtff39zO3dvx11v7+68cf f/xVJPFj13w4a/fyjyvDXjv+mTSOa9/1F/Bx/bzHfe3/+Z//sfYDvH///s69YhBrD/PztnZ21v7f //3fga/9ZRcPHXY/9nN+zOdtbWs/9NVut3sadg9q7S/FX2Nta4/C2vd9D9WLfn3evYh/Hlnb2r2s /dBhdz/Wju/3hvV5Z3Ht+J7e2oNd+9///d97+vu2a977rGSYa2d9RjSItb/1/sk1NxPM8owoPr7l r//6r8Of/Mmf9H/Y3eubPBgnD/2LBugCNKEJ0AVoAnQBmgBdgCbg21qtVqjX66FYLKa7s9uwG2we oAvQBOgCNAG6AE2ALkAT0A/xFKZEQ27DbrB5gC5AE6AL0AToAjQBugBNQH9dX193jiyPz1of2DO7 DbvB5gG6AE2ALkAToAvQBOgCNAG9iHdyb2xshOnp6dRDbsNusHmALkAToAvQBOgCNAG6AE3A48Qh d+o7uRcWFsK//du/GXaDzQN0AZoAXYAmQBegCdAFaAIeZ1BD7u73/5ddGHaDzQN0AZoAXYAmQBeg CdAFaALubRBD7vn5+bCzsxNub2+/2YVhN9g8QBegCdAFaAJ0AZoAXYAm4E43Nzfh7du3SYfcT548 +aMh97e6MOwGmwfoAjQBugBNgC5AE6AL0AR8Uxxyb21thZmZmWRD7nK5HLa3t7865P5WF4bdYPMA XYAmQBegCdAFaAJ0AZqAPxIHz+/evUs65I6/911D7m91YdgNNg/QBWgCdAGaAF2AJkAXoAn4JA6e 4wA63m2dasg9PT0dNjY2wvX1dc9dGHaDzQN0AZoAXYAmQBegCdAFaAI64vOyUw654/O+Hzrk/lYX ht1g8wBdgCZAF6AJ0AVoAnQBmiDn9vb2QqVSSTrkbjQaod1u962Lifibdl8///yzryK5d3p6GqrV 6qdX/Bh0oQvQBOgCNAG6AE2ALkATjKODg4OkQ+5CoRDW19cfNeT+VhcTvnwAAAAAAAAA+RLvku4M jBMNuYvFYlhbWwutVivZ52DYDQAAAAAAAJATJycnSYfc8U7u169f9+VO7rsYdgMAAAAAAACMuePj 47C8vBwmJyeTDbnr9Xq4uroa2Odk2A0AAAAAAAAwpuJx5QsLC8nu5I7D85WVldBsNgf+uRl2AwAA AAAAAIyZeCd3yuPK45C7VquFi4uLoX2Oht0AAAAAAAAAYyIOn1+8eJHsuPL4isehD3PI3WXYDQAA AAAAAJBx8RjxtbW1pEPupaWlcHJyMjKfs2E3AAAAAAAAQEbFIffq6moolUrJhtw//PDDSA25uwy7 AQAAAAAAADImHiMeh9yFQiHZM7mfPXsWDg8PR/YaGHYDAAAAAAAAZESr1Up+XPnz589H4pncdzHs BgAAAAAAABhxl5eX4fXr16FYLObmmdx3MewGAAAAAAAAGFFxyF2r1ZLeyb24uBiOj48zd20MuwEA AAAAAABGzNXVVajX60nv5J6fnw+7u7vh9vY2k9do4unTp6H7Ojo68l1D7sWfjmk0Gp9e8WPQhS5A E6AL0AToAjQBugBNMAjtdrvzNS+VSsmG3E+ePMnkkPvLLiY+/6Q2Nzd995B7h4eHv4o9fgy60AVo AnQBmgBdgCZAF6AJUrq5uQkbGxtheno66Z3c29vbmb2T+8suDLvB5gG6AE2ALkAToAvQBOgCNMGQ xMFzHEDPzMwkG3KXy+Wws7OT2SH3t7ow7AabB+gCNAG6AE2ALkAToAvQBAMW7+R+9+5d50jxVEPu hYWFTN/JfVcXht1g8wBdgCZAF6AJ0AVoAnQBmmBAundyz87OJj2u/OPHj2PfhWE32DxAF6AJ0AVo AnQBmgBdgCZIrN1ud+ax8Uhxx5X3pwvDbrB5gC5AE6AL0AToAjQBugBNkEg8rnxraytMTU0lG3JP T093Zr3jOuT+VheG3WDzAF2AJkAXoAnQBWgCdAGaoM+6Q+6ZmZlkQ+54FPrbt2/D9fV1Lrsw7Aab B+gCNAG6AE2ALkAToAvQBH3SfSZ36iF3XGPc7+S+qwvDbrB5gC5AE6AL0AToAjQBugBN8EjdIXfK Z3LH48o3NjZycyf3XV0YdoPNA3QBmgBdgCZAF6AJ0AVogkfY29sLc3NzyYbcpVIpvHnzJrdD7m91 YdgNNg/QBWgCdAGaAF2AJkAXoAl6EIfclUol6ZC70WiEdrvtYgfDbrB5gC5AE6AL0AToAjQBugBN 8Oivz8LCQrIhd6FQCGtra4bcd3Rh2A02D9AFaAJ0AZoAXYAmQBegCe75dalWq0mH3Kurq6HZbLrY 9+jCsBtsHqAL0AToAjQBugBNgC5AE3zH6elpWFpaSjbknpycDLVaLVxeXrrYD+jCsBtsHqAL0ATo AjQBugBNgC5AE3xFHHIvLy93htGp7uSOQ+7z83MXu4cuDLvB5gG6AE2ALkAToAvQBOgCNMFnLi4u wsuXL5MNuePv67jyx3cxUSqVQvf1888/u0LkXvwJnfishe4rfgy60AVoAnQBmgBdgCZAF6CJ8ReH qS9evEg65I53csdhOo/vYsIlAQAAAAAAAPIsDlGfP3+e7Jnc8RWf+X12duZi95FhNwAAAAAAAJBL qZ/J3R1yn5ycuNgJGHYDAAAAAAAAuRKPEY/Hiacccsdjto+Pj13shAy7AQAAAAAAgFwYxJC7UqmE g4MDF3sADLsBAAAAAACAsdZqtUK9Xg+FQsGQe4wYdgMAAAAAAABjqd1uh0ajEYrFYrIh9+LiYtjZ 2Qm3t7cu+IAZdgMAAAAAAABj5ebmJrx9+zaUSqVkQ+75+fmwt7fnYg+RYTcAAAAAAAAwFq6vr8PG xkaYnp5ONuSuVqud48rdyT18ht0AAAAAAABApsXjyuOQe2ZmJumd3Lu7uy72CDHsBgAAAAAAADIp 3skdn8md+rhyz+QeTYbdAAAAAAAAQKbEZ3JvbW0lvZO7XC6H7e1tQ+4RZtgNAAAAAAAAZEIcPKce csfnfb9//96QOwMMuwEAAAAAAICRFgfP8S7reLd1qiH37OxsePfuXedodLJh4unTp6H7Ojo6ckXI vcvLy86zHbqv+DHoQhegCdAFaAJ0AZoAXYAmhmN3dzfpkHtqaipsbGwYcmewi4nPv5Cbm5uuELl3 eHj4qz/g4segC12AJkAXoAnQBWgCdAGaGJzundxzc3NJjyuPd3K3223fcBntwrAbbB6gC9AE6AI0 AboATYAuQBMjYVDHlcc1bm5ufKNlvAvDbrB5gC5AE6AL0AToAjQBugBNDNUghtzxTm7HlY9XF4bd 4A0V6AI0AboATYAuQBOgC9DE0Hz48MEzuempC8Nu8IYKdAGaAF2AJkAXoAnQBWhi4Pb29kKlUkk2 5C6VSqHRaHgm9xh3YdgN3lCBLkAToAvQBOgCNAG6AE0MTOohd6FQCPV63ZA7B10YdoM3VKAL0ATo AjQBugBNgC5AEwP5nKrVatIh99raWri6uvINlJMuDLvBGyrQBWgCdAGaAF2AJkAXoImkn0vKIffk 5GR4+fJluLy89I2Tsy4Mu8EbKtAFaAJ0AZoAXYAmQBegib67uLgIS0tLSYfcr169Cs1m0zdMTrsw 7AZvqEAXoAnQBWgCdAGaAF2AJvomDrlrtVpnGJ1q0P3ixYvOOuS7C8Nu8IYKdAGaAF2AJkAXoAnQ BWji0eId1qurq0mH3PFO8ZOTE98gujDsBm+oQBegCdAFaAJ0AZoAXYAmHic+Kzvlndzx942//+np qW8MXRh2gzdUoAvQBOgCNAG6AE2ALkATj9NqtUK9Xg/FYjHpndzn5+e+IfhqF4bd4A0V6AI0AboA TYAuQBOgC9DEvcXh8/LycigUCo4rZ6hdGHaDN1SgC9AE6AI0AboATYAuQBN3uri4SHpceXxVq1X9 c+8uDLvBGyrQBWgCdAGaAF2AJkAXoIlvajabyYfci4uLuufBXUyUy+XQfe3v77tC5F48eiP+gd19 eQ4E6AI0AboATYAuQBOgC8hjE4N4Jvf8/HzY2dkJt7e3vug8uIsJlwQAAAAAAADoarfbyYfcc3Nz htw8mmE3AAAAAAAA0BlyNxqNUCqVkg2542nT29vbhtz0hWE3AAAAAAAA5NjNzU3Y2NhIOuReWFgI BwcHhtz0lWE3AAAAAAAA5FAccm9tbYWZmRnHlZNJht0AAAAAAACQI4M4rnx2dtZx5SRn2A0AAAAA AAA50L2Te3p6OumQO65xfX3tgpOcYTcAAAAAAACMsXh39ebmZmcQnWrIHY9Cj8/9NuRmkAy7AQAA AAAAYAzFO7k/fPgQyuVysiF3vEv8zZs3nbVg0Ay7AQAAAAAAYIzEO7l/+umnpHdyx+d9u5ObYTPs BgAAAAAAgDGxu7ub9E7uqamp0Gg0QrvddrEZOsNuAAAAAAAAyLiDg4NQqVSSHlf+/v37zl3jMCoM uwEAAAAAACCjDg8PQ7VaTTrkdlw5o8qwGwAAAAAAADLm5OQk6ZDbM7nJgomnT5+G7uvo6MgVIfcu Ly87z5rovuLHoAtdgCZAF6AJ0AVoAnQBo9DE6elpWF5eDpOTk8mG3J7JTVa6mPj8m3dzc9MVIvfi cR+fdxE/Bl3oAjQBugBNgC5AE6ALGGYT//Ef/xFqtVqyIXehUAivX7825CZTXRh2gzdUoAvQBOgC NAG6AE2ALmDEm/jTP/3TZEPu1dXV0Gw2XXQy14VhN3hDBboATYAuQBOgC9AE6AJGzH/+538mex53 9/Xy5UuPDCDTe4VhN3hDBboATYAuQBOgC9AE6AJGRHwmdzyuPNWd3PEY9FevXhlyMxZ7hWE3eEMF ugBNgC5AE6AL0AToAobs4uIiLC8vJ3smd3w9e/YsnJ2dudiMzV7xq2H3jz/+2PkPHvqKP2HSi/gT I72sNyprn5+fZ27t+Ous/f1X/KGPL38IxDUfztq9/lTZMNeOfyaN49p3/UVjXD/vcV+71WpZ+wGO j4/v3CsGsfYwP29rZ2ftdrs98LW/7OKh/yj12M/5MZ+3ta390NfNzU1P/1A7qLW/FH+Nta09Cmvf 9z1UL/r1efci/nlkbWv3svZDh3r9WDu+3xvW553FteN7emsPdu3/+q//6unv265577OSYa6d9RlR P9eOx5XHIXSqO7nja2lpKfzyyy+uuZlg5tf+7rC711e1Wu3pE200GpleOx4hkbW146+ztrWzsnZs JWtrxz+TxnHtu/4CPq6f97ivvb29be0HmJ2dtba1M7N2r/9424+1e/3/MIw1rW3tXl/3+WG1r71/ GtTaX/vHFWtbO0tr9/qPiMNau199Wzt/az902N2PteP7vWF93llcO76nt/Zg1/7d737nmg94VjLM tbM+Ixrm2g95LS4uhqOjI9fcTHBs1jbs9o1tbWsbdht+GnZb27Db4NXaht2G3da2tmG3ta1t2G3w am3DbsNuA2fDbsNuw+4xHnbHIffBwYFrbiZo2O0b2ze2ta1t2G3watht2G1tg1drG3Ybdlvb2obd 1ra2Ybehr7UNuw27rW3YbdhtRvS4teOjGeIQOuWQu1Kp/NGQ27DbTDA3w27P7HY+v7U9s9szuz0/ updht+dme2a3Z3Z7Zre1PbPbM7utnae1PbPb2tbubW3P7La2tT2zO2tre2a3Z3Z7ZrcZUb/WjuvF oWepVEp6J/fOzk64vb11zc0Ex3o+9d1hd9w4IO8e+hcN0AVoQhOgC9AE6AI0AbqAL8UfJlhdXQ2T k5PJhtzz8/PfvJMb8rBXGHaDN1SgC9AE6AI0AboATYAuoE/iqRT1ej0Ui8WkQ+677uSGPOwVht3g DRXoAjQBugBNgC5AE6ALeKTr6+uwtbUVpqenkw25y+WyITf2CsNu8IYKdAGaAF2AJkAXoAnQBTze zc1N2NjYSPpM7vj63e9+Z8iNvcKwG7yhAl2AJkAXoAnQBWgCdAGPE48rj3dyz8zMJB1yawK+vVcY doM3VKAL0AToAjQBugBNgC7gnuKd3KmPK5+bmwsrKyuagDv2iol4tn/3tb+/7wqRe+fn56FWq316 xY9BF7oATYAuQBOgC9AE6IJ8i0eIb29vh9nZ2aTP5P7pp586a2kC7t4rJlwSAAAAAAAA+Lp4J3cc cj958iTpkDuu4Znc8DCG3QAAAAAAAPCFOHhO/UzueBR6XMOQG3pj2A0AAAAAAAB/0D2uPN5tnXLI vbGxEa6vr11weATDbgAAAAAAAPi9vb29MDc3l2zIXSqVwps3bwy5oU8MuwEAAAAAAMi1OOSuVCrJ htyFQiG8fv06tNttFxv6yLAbAAAAAACAXDo8PAwLCwvJhtzFYjGsr6+Hy8tLFxsSMOwGAAAAAAAg V+KQu1qtJh1yr66uhmaz6WJDQobdAAAAAAAA5MLp6WlYWlpKNuSenJwMKysrjiuHATHsBgAAAAAA YKzFIffy8nJnGJ1qyP3y5cvOOsDgGHYDAAAAAAAwli4uLjpD6FRD7viKd4qfn5+72DAEht0AAAAA AACMlTjkrtVqyYbchUKh8/ufnJy42DBEht0AAAAAAACMhdRD7vj7xt+/2Wy62DACDLsBAAAAAADI tFarNZAhdxymA6Njolwuh+5rf3/fFSH34nM14obVfXnOBugCNAG6AE2ALkAToAtG0+XlZajX66FY LCZ9JvfZ2ZkmYAT3ionPY93c3HSFyL3Dw8NfbWLxY9CFLkAToAvQBOgCNAG6YHTEO7lXV1eT3cnd HXIP85ncmoC7uzDsBpsH6AI0AboATYAuQBOgCzIhDrnX1taS3sldrVbD8fGxJiADe4VhN9g8QBeg CdAFaAJ0AZoAXTDSms1m57jyUqmUbMhdqVTCwcGBJiBDe4VhN9g8QBegCdAFaAJ0AZoAXTCSbm5u wps3b3I15NYE3L8Lw26weYAuQBOgC9AE6AI0AbpgpLTb7dBoNMLU1FTSIffOzk64vb3VBGR0rzDs BpsH6AI0AboATYAuQBOgC0ZCvJN7a2srTE9PJxtyz83NhZ9++kkTMAZ7hWE32DxAF6AJ0AVoAnQB mgBdMFRXV1fh9evXYWZmJtmQe35+fqTv5NYEPLwLw26weYAuQBOgC9AE6AI0AbpgKLrHlad8Jvfs 7GzY3t7OzJBbE3D/Lgy7weYBugBNgC5AE6AL0ATogoG6vr5OPuR+8uRJeP/+fWctTcB47hWG3WDz AF2AJkAXoAnQBWgCdMFAdJ/JnfK48vi877hGXEsTMN57hWE32DxAF6AJ0AVoAnQBmgBdkFQ8QnwQ Q+6NjY3O0eiagHzsFYbdYPMAXYAmQBegCdAFaAJ0QRJxyB2fl10ul5MNueNR6PFI9KweV64J6L0L w26weYAuQBOgC9AE6AI0Abqg73Z2dsLc3FyyIffs7Gx49+7d2NzJrQl4eBeG3WDzAF2AJkAXoAnQ BWgCdEHf7O7uJh1yd48rH7c7uTUBD+/CsBtsHqAL0AToAjQBugBNgC7oy9dwfn4+2ZB7amoqF0Nu TcD9uzDsBpsH6AI0AboATYAuQBOgC3oWjyuvVCrJn8k9rseVawJ672KiXC6H7mt/f98VIvfOz89D rVb79Iofgy50AZoAXYAmQBegCdAFv7a3t5d0yF0sFnM55NYE3L+LCZcEAAAAAACA+4p3Vlar1WRD 7kKhEFZXV0Oz2XSxge8y7AYAAAAAAOBOR0dHSYfck5OThtzAgxh2AwAAAAAA8E2np6dheXm5M4xO NeSOxxFfXFy42MCDGHYDAAAAAADwR87OzpIOuePLkBt4DMNuAAAAAAAAPonD5ziETjnkXlpaCicn Jy428CiG3QAAAAAAAITLy8vkQ+5nz54ZcgN9Y9gNAAAAAACQY61WK9Tr9VAsFpMNuRcXF8Ph4aGL DfSVYTcAAAAAAEAOXV1dJR9yx+PK45D79vbWBQf6zrAbAAAAAAAgR9rtdmg0GqFUKiUbclerVceV A8kZdgMAAAAAAORAs9nsPJO7UCgkvZPbkBsYFMNuAAAAAACAMTaIZ3LHO7k9kxsYNMNuAAAAAACA MXR9fR3evHmTdMi9uLhoyA0MjWE3AAAAAADAGInP5F5fX0865J6fnw87Ozvh9vbWBQeGZqJcLofu a39/3xUh987PzzvPLOm+4segC12AJkAXoAnQBWgCdDHq4uD57du3oVQqJRtyx3mSIbcmYFS6mPj8 D6jNzU1XiNyLx6183oXjV0AXoAnQBWgCdAGaAF2Mspubm7C1tRVmZ2eTDbnj7729vW3IrQkYqS4M u8HmAboATYAuQBOgC9AE6CKD4jO545B7ZmYm+XHlcaCOJmDUujDsBpsH6AI0AboATYAuQBOgiwyJ d1fHu6ynp6eTHlf+4cMHd3JrAka6C8NusHmALkAToAvQBOgCNAG6yIB4d/W7d+86g+hUQ+54l3ic FxlyawKy0IVhN9g8QBegCdAFaAJ0AZoAXYyw7jO5Ux5XPjU1FTY2NhxXrgnIVBeG3WDzAF2AJkAX oAnQBWgCdDGC4t3V8U7ulEPueBR6o9EI7XbbN6EmIHNdGHaDzQN0AZoAXYAmQBegCdDFCOk+kzvl ceWlUqkz5L6+vvbNpwnIbBeG3WDzAF2AJkAXoAnQBWgCdDEidnZ2kg65C4VCWF9fdye3JmAsujDs BpsH6AI0AboATYAuQBOgiyHb29sLlUol2ZC7WCyG1dXV0Gw2fbNpAsamC8NusHmALkAToAvQBOgC NAG6GJKDg4OkQ+54XPnGxobjyjUBY9mFYTfYPEAXoAnQBWgCdAGaAF0MUHwm98ePH0O1Wk3+TG7H lWsCxrkLw26weYAuQBOgC9AE6AI0AboYkN3d3eTP5K7X64bcmoBcdGHYDTYP0AVoAnQBmgBdgCZA F4nFO7lTHlc+OTkZarWaZ3JrAnLVhWE32DxAF6AJ0AVoAnQBmgBdJHJ2dhaePXuWbMgdX3HIfXl5 6ZtIE5C7Lgy7weYBugBNgC5AE6AL0AToos/iHdYvX77sHCue6k7uFy9ehNPTU988moDcdmHYDTYP 0AVoAnQBmgBdgCZAF31ycXHRudM61ZA7vpaXlzvroAnIexcT5XI5dF/7+/uuELl3fn7eeSPSfcWP QRe6AE2ALkAToAvQBOjie7pD7njHdaoh99LSUjg5OfHNognQxR9eEy4JAAAAAABAb1qtVlhZWUk6 5P7hhx8MuQG+wrAbAAAAAADggeKQu16vh2KxmGzIXa1WHV0N8B2G3QAAAAAAAPfUbrfD69evkw65 K5WKITfAPRh2AwAAAAAA3CEOuRuNRiiVSsmG3AsLC2FnZyfc3t664AD3YNgNAAAAAADwDTc3N2Fj YyPpkDseV358fOxiAzyQYTcAAAAAAMAX4jO5Nzc3w8zMjGdyA4wow24AAAAAAIA/iMeVr6+vJ30m 9/z8fDg4OHCxAR7JsBsAAAAAAMi9QTyTOw65PZMboH8MuwEAAAAAgNyKz+SOx5WnHHKXy2VDboAE DLsBAAAAAIDciUPura2tpM/kjkPu7e1tQ26ARAy7AQAAAACA3IiD5ziAnp2dNeQGyDjDbgAAAAAA IBfiADoOolMNuaempsLGxkbnrnEA0jPsBgAAAAAAxtre3l6oVCrJhtzxLvF3796Fq6srFxtggCbi TzB1X/v7+64IuXd+fh5qtdqnV/wYdKEL0AToAjQBugBNQLa66B5XnvJO7unp6c6d3NfX176A2Ctg CF1MfP6H8ubmpitE7h0eHv7qzUr8GHShC9AE6AI0AboATUA2uhjEkLtUKoU3b94YcmOvgCF3YdgN Ng/QBWgCdAGaAF2AJmAsutjZ2Uk+5G40GqHdbvuCYa+AEejCsBtsHqAL0AToAjQBugBNQKa72N3d DXNzc8mG3IVCIaytrRlyY6+AEevCsBtsHqAL0AToAjQBugBNQCa7ODg4CNVqNemQe3V1NTSbTV8g 7BUwgl0YdoPNA3QBmgBdgCZAF6AJyFQXHz9+NORGE6ALw26weYAuQBOgC9AE6AI0AdnoIv5vKYfc k5OTYWVlJVxdXfmCYK+ADHRh2A02D9AFaAJ0AZoAXYAmYKS7OD09DUtLS8mH3Ofn574Q2CsgQ10Y doPNA3QBmgBdgCZAF6AJGMku9vb2wvPnzzvD6JTHlV9cXPgCYK+ADHZh2A02D9AFaAJ0AZoAXYAm YOS6+Ku/+qukd3LXajXP5MZeARnvwrAbbB6gC9AE6AI0AboATcDIdZFyyO1ObuwVMDZ7hWE32DxA F6AJ0AVoAnQBmoDhic/kfvr0adJBd3zm99nZmYuNvQLGqAvDbrB5gC5AE6AL0AToAjQBQxHvsI53 Wqd6Jnd3yH1ycuJiY6+AMezCsBtsHqAL0AToAjQBugBNwEC1Wq3w6tWrpEPuxcXFsLu762Jjr4Ax 7uJXw+4ff/yx8x889BWPF+nF5eVlT+uNytrn5+eZWzv+Omt//xV/6OPLHwJxzYezdmwla2vHP5PG ce273lSN6+c97mvHv1Ra+/6Oj4/v3CsGsfYwP29rZ2ftdrs98LW/7OKhfwF/7Of8mM/b2tZ+6Ovm 5qanf5Qa1Npfir/G2tYehbXv+x6qF/36vHsR/zyytrV7WfuhA4x+rB3f7w3r887i2vE9vbX7v3b8 mr5+/ToUi8VkQ+5KpRKOjo5ydc17nZUMc+2sz4gGsfa33j+55maCeZ5PfXfY3eurWq329Ik2Go1M rx2PVsna2vHXWdvaWVk7tpK1teOfSeO49l1/AR/Xz3vc197e3rb2A8zOzlrb2plZu9d/vO3H2r3+ fxjGmta2dq+v+/yw2tfePw1q7a/944q1rZ2ltXv9R8Rhrd2vvq2dv7UfOuzux9rx/d6wPu8srh3f 01u7f2vHIff6+noolUpJn8s9NTUVbm9vc3fNe52VDHPtrM+IrG0maCY4nLUNu31jW9vaht2Gn4bd 1jbsNni1tmG3Ybe1rW3YbW1rG3YbvFrbsNuw27B7IGvH0ze2trbC9PR00iF33q+5Ybe1rW0mmNth 929+8xvf2L6xrW1tw27Dz++uHY8Lide1+/ry+BADZ8Nuw25rW9uwu/t69uzZV/cKg1dr523Y/bX3 T4af1ra2Ybe1rf352nf9XdvA2bA762tfX1+HjY2NgQ25DbsNu61tbTPBfMynvnwPNeF8fufzW9va ntntGc7Wzufantn9MJ4fbW3P7PYMZ2tb+zHPMh7m2p4fbe2srd0Lz+y2trU9s9tzs0dn7f/+7/8O v/3tb8PMzEyygfb8/Hz4l3/5l/DLL7+45p7ZbW1rmwnmfD7V248wAgAAAAAA/EF8Tna8S7ifj0f6 2pB7d3fXxQbgE8NuAAAAAACgJ/G48jdv3oRyuZx0yL2zs9MZqAPA5wy7AQAAAACAB4mPkNja2kp6 XHkcoMe7xQ25AfgWw24AAAAAAOBe4uDZkBuAUWHYDQAAAAAAfFf3mdwpjyufnp4OGxsbnbvGAeA+ DLsBAAAAAIBvSj3knpqa6gy54/O/AeAhDLsBAAAAAIA/sre3FyqVSrIhd6lUCo1GI7TbbRcbgJ4Y dgMAAAAAAJ+kHnLH48rfvn0bWq2Wiw3Aoxh2AwAAAAAA4fDwMFSr1aR3cscht+PKAegXw24AAAAA AMixDx8+hPn5+aRD7vX1dceVA9B3ht0AAAAAAJBDqY8rLxaLYWVlxXHlACRj2A0AAAAAADmSesg9 OTkZ6vW6O7kBSG6iXC6H7mt/f98VIffOz89DrVb79Iofgy50AZoAXYAmQBegCbIu9TO545A73sl9 cXGhC7BXwEC6mPh8I9rc3HSF8Ibv92/4Pu8ifgy60AVoAnQBmgBdgCbIqqOjo6RD7viKA4deh9y6 AE1Ar10YdoPNA3QBmgBdgCZAF6AJxtDp6WlYXl7u3HGdasi9tLQUTk5OdAH2ChhKF4bdYPMAXYAm QBegCdAFaIIx0mw2O3dapxpyx993dXW170cq6wI0AQ/twrAbbB6gC9AE6AI0AboATTAGzs7OwosX L0KxWEw25O7HceW6AE1Av7ow7AabB+gCNAG6AE2ALkATZFgcPqe8kzu+Xr58mWzIrQvQBPTahWE3 2DxAF6AJ0AVoAnQBmiCD4p3cz58/z8wzuXUBmoB+d2HYDTYP0AVoAnQBmgBdgCbIkFar1Xlm9rgM uXUBmoBeuzDsBpsH6AI0AboATYAuQBNkQLvdDuvr68meyR1f1Wp1aN+PugBNwEO7MOwGmwfoAjQB ugBNgC5AE4yweCf32tpaKBQKyYbci4uLQ/8+1AVoAh7ahWE32DxAF6AJ0AVoAnQBmmAExTu5G41G 0ju55+fnw87OTri9vdUF2Csgc10YdoPNA3QBmgBdgCZAF6AJRsjNzU148+ZNKJVKyYbcc3NzIzPk 1gVoAnrtwrAbbB6gC9AE6AI0AboATTAC4pB7a2srzMzMJBtyl8vlsL29PVJDbl2AJqDXLgy7weYB ugBNgC5AE6AL0ARDFAfPgxhyxzXiQF0XYK+AcenCsBtsHqAL0AToAjQBugBNMARxyB3vso6D6FRD 7jhAH/Uhty5AE9BrF4bdYPMAXYAmQBegCdAFaIIB++mnn5IPuT98+JCJIbcuQBPQaxeG3WDzAF2A JkAXoAnQBWiCAYh3cu/t7YVKpZJsyD07O9v5t/7r62tdgL0Cxr6LifiTY93X/v6+K0TunZ+fh1qt 9ukVPwZd6AI0AboATYAuQBP0Kg653717l/SZ3PH3jkeix7V0AfYKyEsXEy4JAAAAAACkEY8ST3lc +fT0dNjY2MjkndwA8FiG3QAAAAAA0GdxyD03N5dsyF0qlQy5Acg9w24AAAAAAOiTjx8/Jn0mdxxy NxqN0G63XWwAcs+wGwAAAAAAHung4CBUq9VkQ+5CoRDq9bohNwB8xrAbAAAAAAB6dHR0FJaWlpIO uVdXV0Oz2XSxAeALht0AAAAAAPBAJycnSe/kdlw5ANzNsBsAAAAAAO7p+Pg4LC8vh8nJyaR3crda LRcbAO5g2A0AAAAAAHc4PDwMCwsLye7kjsPzlZUVx5UDwAMYdgMAAAAAwDfEIXfK48rjkLtWq4WL iwsXGwAeyLAbAAAAAAC+cHp6Gn744YdkQ+74isehG3IDQO8MuwEAAAAA4A/ikDvlM7nja2lpKZyc nLjYAPBIht0AAAAAAORevMM69ZA7Hod+fHzsYgNAnxh2AwAAAACQW3HIHZ+ZnXLI/ezZs86zvwGA /pool8uh+9rf33dFyL3z8/POm9vuK34MutAFaAJ0AZoAXYAmxkur1QorKytJh9yLi4thd3fXxdYF aAISdTHx+ca7ubnpCpF78ScsP+/CT1yCLkAToAvQBOgCNDE+zs7OQr1eD8ViMemd3Ht7ey62LkAT kLgLw26weYAuQBOgC9AE6AI0MfbiceUvXrzwTG5dgCZgjLow7AabB+gCNAG6AE2ALkATY6vdbodX r14lH3L7GuoCNAGD78KwG2weoAvQBOgCNAG6AE2Mnevr6/D27dtQKpWSDbnn5+fDwcGBi60L0AQM qQvDbrB5gC5AE6AL0AToAjQxNuKQe2NjI8zMzCQbclcqlbCzsxNub29dcF2AJmCIXRh2g80DdAGa AF2AJkAXoInMi4Pnd+/eJR1yx9/7w4cPhty6AE3AiHRh2A02D9AFaAJ0AZoAXYAmMuvm5iZsbW2F 6enp5EPuuBa6AE3A6HRh2A02D9AFaAJ0AZoAXYAmMml7ezvMzs4mG3LH533Hu8Xdya0L0ASMZheG 3WDzAF2AJkAXoAnQBWgiU+Lzsufn55MNueNd4vG53+1228XWBWgCRrgLw26weYAuQBOgC9AE6AI0 kQkfP34MlUol6Z3cb9++DdfX1y62LkATkIEuDLvB5gG6AE2ALkAToAvQxEjb29sL1Wo12ZA7HoXe aDTcya0L0ARkrAvDbrB5gC5AE6AL0AToAjQxstcp5Z3c8bjyra0tz+TWBWgCMtqFYTfYPEAXoAnQ BWgCdAGaGBlx8PzTTz8lvZN7amqq80xux5XrAjQB2e7CsBtsHqAL0AToAjQBugBNjIR4XPnc3FzS O7kdV64L0ASMTxeG3WDzAF2AJkAXoAnQBWhiqOKQO+Vx5aVSqTPkdie3LkATMF5dGHaDzQN0AZoA XYAmQBegiaFdh4WFhaTHlcch99XVlW86XYAmYAy7mCiXy6H72t/fd4XIvfPz81Cr1T694segC12A JkAXoAnQBWiif+I/VKd8JnehUAhra2uOK9cFaALGvIsJlwQAAAAAgEE4PT0NS0tLyYbck5OTnX/4 vry8dLEBIAcMuwEAAAAASOri4iIsLy93htGp7uR21yMA5I9hNwAAAAAASbRarbCyspJsyB1/39XV 1dBsNl1sAMghw24AAAAAAPrq7Oysc6d1vOM65XHl8Y5xACC/DLsBAAAAAOiLeIx4vJM71ZA7vuIz v+MwHQDAsBsAAAAAgEc5PT1N+kzu7pD75OTExQYAPjHsBgAAAACgJ/EY8XiceMohd7VaDcfHxy42 APBHDLsBAAAAAHiQQQ25Dw8PXWwA4JsMuwEAAAAAuJdWqxXq9XrSZ3LPz8+Hvb09FxsAuJNhNwAA AAAA39UdcheLxaTP5N7d3Q23t7cuOABwL4bdAAAAAAB8VbvdDo1GI+mQOx5XfnR05GIDAA9m2A0A AAAAwK90h9ylUskzuQGAkWXYDQAAAABAx83NTdja2grT09NJn8kdjysHAHisiXK5HLqv/f19V4Tc Oz8/D7Va7dMrfgy60AVoAnQBmgBdwDg3EZ+THYfcMzMzSYfcOzs7nsmNvQI0AX3rYuLzNxubm5uu ELkXj076vAtHKYEuQBOgC9AE6ALGtYk4eN7e3u7cDJVqyB1/77iGITf2CtAE9LsLw26weYAuQBOg C9AE6AJy1kT3uPK5ublkQ+54l7ghN/YK0ASk7MKwG2weoAvQBOgCNAG6gJw0EQfP79+/T3pcefy9 4yD9+vraFxp7BWgCknZh2A02D9AFaAJ0AZoAXUAOmtjd3U16XHmpVAqNRsOQG3sFaAIG1oVhN9g8 QBegCdAFaAJ0AWPcxM7OTnjy5EmyIffU1FRnyN1ut31hsVeAJmCgXRh2g80DdAGaAF2AJkAXMIZN fPz4MekzuQuFQlhbWzPkxl4BmoChdWHYDTYP0AVoAnQBmgBdwBg1cXJyEhYWFpIOudfX18PV1ZUv JPYK0AQMtQvDbrB5gC5AE6AL0AToAsagifh7PHv2LExOTiZ7Jvfr169Ds9n0BcReAZqAkejCsBts HqAL0AToAjQBuoAMN7G3txcqlYrjytEFaAJy14VhN9g8QBegCdAFaAJ0ARlsIv6alMeVF4vF0Gg0 HFeOvQI0ASPbhWE32DxAF6AJ0AVoAnQBGWoi/rfVajXpndyrq6uOK8deAZqAke/CsBtsHqAL0ATo AjQBuoAMNHF0dJR0yB2f9W3Ijb0CNAFZ6sKwG2weoAvQBOgCNAG6gBFu4vT0NCwvL3eG0amG3LVa LVxcXPjCYK8ATUCmujDsBpsH6AI0AboATYAuYASbODs7Szrkjq8XL14YcmOvAE1AZrsw7AabB+gC NAG6AE2ALmCEmojD53indcoh99LSUjg5OfGFwF4BmoBMd2HYDTYP0AVoAnQBmgBdwAg0cXl5mXTI 3T2uPB6LDvYK0ASMQxcTT58+Dd3X0dGRK0Tuxb9UNBqNT6/4MehCF6AJ0AVoAnQBqZr47W9/G/7p n/4pFIvFpHdyn5+fu/DYK0ATMFZdTLgkAAAAAACDF4fP8ZnchUIh2ZC7Wq06rhwAGFuG3QAAAAAA A5T6uPLukNtxtwDAuDPsBgAAAAAYgHa7Her1etLjyufn58Pe3p6LDQDkgmE3AAAAAEBCrVYrrK+v h1KplHTIvbOzE25vb11wACA3JuKROfE4m8e8Tk9Pe1o862vHZ+pkbe3466xt7aysHVvJ2trxzyRr Wzsra8d/bLH2/R0fH1vb2plZO94xlLW1H7uuta09yLVvbm4ytXb8Nda2dpbW7sUw145/Hlnb2t96 xTus/+Ef/iHpndx/+Zd/Gf71X/81/PLLL3f+/4nv94Z1zbO4dnxPb21rZ2XtXmclw1zbfMraZoJm RP1Ye6LRaPTl+S+9yPra8bk6WVs7/jprWzsra8dWsrZ2/DPJ2tbOytrb29vWfoDZ2VlrWzsza/f6 j7fDXLsf/9BrbWsPau1ef1htWGvHX2Nta2dp7V7/EXFYa8c/j6xt7ay84vu9YX3eWVw7vqe3trWz snavs5Jhrm0+ZW0zQTOifqxt2O0b29rWNuw2/LS2Ybe1DV6tbdht2G1taxt2W9vaht2GvtY27Dbs Nni1tmG3GZG1rW0maNjtG9s3trWtbdhtbWsbdht2W9vaht0Gr9Y27Dbstra1Dbutbe3+vn7zm98Y dht+Wtvaht3WtraZoPnUl3/Xdj6/8/mtbW3P7PYMZ2vnc23P7H4Yz4+2tmd2e4azta3tmd3WtvZg 1u6FZ3Zbe1hrx+dk//M//3P4i7/4i2RD7qmpqbCxsRH+7//+L5fPzfbMbmtb2zO7rW1tM0Hzqe8O uwMAAAAAAPd2e3vbuRuyXC4nG3KXSqXO3WC9/oAXAEAeGHYDAAAAANzT7u5u0iH3zMxMZ5De60ki AAB5YtgNAAAAAHCHjx8/hkqlkmzIPT093Tmu/Pr62sUGALgnw24AAAAAgK8Y1HHlhtwAAL2ZiG/U uq/9/X1XhNyLD7yv1WqfXvFj0IUuQBOgC9AE6IJ82dvbC/Pz88mG3H/2Z3/W+f3//u//XhNgrwBN QI9dTHz+Bmtzc9MVIvcODw9/9ReP+DHoQhegCdAFaAJ0QT4cHBwkPa68UCiE9fX1zjBdE2CvAE3A 47ow7AabB+gCNAG6AE2ALvA9+vvvyWq1mnTIvbq6GprNpibAXgGagD51YdgNNg/QBWgCdAGaAF2Q WycnJ0mH3MVisXPEZnfIrQmwV4AmoH9dGHaDzQN0AZoAXYAmQBfkzunpaVheXg6Tk5PJ7uReW1sL 7XZbE2CvAE1Aoi4Mu8HmAboATYAuQBOgC3Lj/Pw8PH/+PNmQO/6+Kysrf3QntybAXgGagP53YdgN Ng/QBWgCdAGaAF0w9i4vLzvPzE55J/erV6/CxcWFJsBeAZqAAXVh2A02D9AFaAJ0AZoAXTC2Wq1W 55nZqYbc8RXvFL/rTm5NgC5AE9D/Lgy7weYBugBNgC5AE6ALxk48rjwOueMd16mG3C9fvrz3ndya AF2AJqD/XRh2g80DdAGaAF2AJkAXjI045I7Hlacccj979iwcHR1pAuwVoAkYcheG3WDzAF2AJkAX oAnQBZkXjxFPPeReWloKJycnmgB7BWgCRqQLw26weYAuQBOgC9AE6ILMikPuer0eSqVSsiH3Dz/8 0LchtyZAF6AJ6F8Xht1g8wBdgCZAF6AJ0AWZ02q1wtraWigWi0kG3JOTk53jylN9r2oCdAGagMd3 YdgNNg/QBWgCdAGaAF2QGe12O7x+/TrZkDu+nj9/Hi4uLjQB9grQBIx4F4bdYPMAXYAmQBegCdAF I+/y8jI0Go2kx5X385ncmgBdgCYgfReG3WDzAF2AJkAXoAnQBSMrHle+urraOVY81ZC7Wq2G4+Nj TYC9AjQBGevCsBtsHqAL0AToAjQBumDkxCF3vV5Pelz5/Px8ODg40ATYK0ATkNEuJp4+fRq6r6Oj I1eI3OseidV9xY9BF7oATYAuQBOgCwYjPpN7fX096ZB7bm4u7OzshNvbW02AvQI0ARnuYsIlAQAA AACGLQ65Uz+Tu1wuh+3t7aEOuQEA6B/DbgAAAABgaG5ubjqPVzTkBgDgoQy7AQAAAICBi0Pura2t MDMzk2zIPTs7a8gNADDGDLsBAAAAgIGJg+c4gI6D6FRD7qmpqbCxsRGur69dcACAMWbYDQAAAAAk F+/kjkPuJ0+eJBtyx6PQ43O/4/O/AQAYf4bdAAAAAEAy8U7u1MeVFwqFUK/XDbkBAHLGsBsAAAAA SGJvby+Uy+VkQ+7p6emwtrYWms2miw0AkEOG3QAAAABAXx0eHobFxcWkx5W/efPGM7kBAHLOsBsA AAAA6IuPHz+GZ8+eeSY3AAADYdgNAAAAADxKHHJXKpWkz+SOx5UbcgMA8DnDbgAAAACgJ/G48mq1 mnTIvbq66pncAAB8lWE3AAAAAPAgp6enYWlpKdmQe3JyMtRqtXB5eeliAwDwTYbdAAAAAMC9xCH3 8vJyZxidcsh9cXHhYgMAcKeJUqkUuq+ff/7ZFcFf2n7/l7Z4/Fb3FT8GXegCNAG6AE2ALvIsDp9f vnyZbMgdX/FO8fPzc02AvUIXoAm4dxcTn7+h3NzcdIXIvfisqc+7iB+DLnQBmgBdgCZAF3kUh9zx TutUQ+74TO74+5+cnGhCE6AL0AQ8uAvDbrB5gC5AE6AL0ATogl9ptVphbW0t+XHlzWZTE5oAXYAm oOcuDLvB5gG6AE2ALkAToAs64rGQKysroVgsJjuu/Pnz557JrQnQBWgC+tKFYTfYPEAXoAnQBWgC dJFzqY8rjy/PGtUE6AI0Af3uwrAbbB6gC9AE6AI0AbrIqUEMuX/44Qdfb02ALkATkKQLw26weYAu QBOgC9AE6CJn4jO56/V6KBQKyYbclUol7O7uutiaAF2AJiBZF4bdYPMAXYAmQBegCdBFTnSH3Cmf yb2wsODrqwnQBWgCBtKFYTfYPEAXoAnQBWgCdDHm2u12aDQaSYfc8U7uo6MjF1sToAvQBAysC8Nu sHmALkAToAvQBOhiTF1fX3eG3KVSKemd3PG48tvbWxdcE6AL0AQMtAvDbrB5gC5AE6AL0AToYszE IXf8t76ZmZmkd3Lv7OwYcmsCdAGagKF1YdgNNg/QBWgCdAGaAF2Mie5x5Snv5F5cXAwHBweG3JoA XYAmYOhdGHaDzQN0AZoAXYAmQBcZF+/k3traSnon9/z8vDu5NQG6AE3ASHVh2A02D9AFaAJ0AZoA XWTUIJ7JXS6Xw/b2tiG3JkAXoAkYuS4Mu8HmAboATYAuQBOgi4y5ublJfif39PR0eP/+vSG3JkAX oAkY2S4Mu8HmAboATYAuQBOgi4yIg+dBDLk3NjY6d42jCdAFaAJGuQvDbrB5gC5AE6AL0AToYsTF IXc8SjweKZ5qyB2PQo9HohtyawJ0AZqArHQx8fTp09B9HR0duULk3uXlZecvdt1X/Bh0oQvQBOgC NAG6GJZBDbnb7baLrQnQBWgCMtXFhEsCAAAAAKNnb28vVCqVZEPuQqEQVldXQ6vVcrEBAMgkw24A AAAAGCGDGnI3m00XGwCATDPsBgAAAIAREJ8/WK1WDbkBAOCeDLsBAAAAYIiOj4+TDrm7z+S+urpy sQEAGCuG3QAAAAAwBGdnZ2F5eTlMTk4mGXLH3zfeyd1ut11sAADGkmE3AAAAAAxQPK782bNnyYfc l5eXLjYAAGPNsBsAAAAABuD09LQz5E51XHkcctdqtXBxceFiAwCQC4bdAAAAAJBQvMM6DqFT3ckd X4bcAADkkWE3AAAAACTQarXCq1evkg65l5aWwsnJiYsNAEAuGXYDAAAAQB81m83QaDRCsVg05AYA gIQMuwEAAACgD+Kd3Kurq0nv5K5Wq+Hw8NDFBgCAYNgNAAAAAI9ydXUV6vV60ju5X758GU5PT11s AAD4jGE3AAAAAPSg3W53jisvlUqOKwcAgCGYiG/Gu6+ff/7ZFSH34k9JxyPBui8/NQ26AE2ALkAT oIvPxWdy12q1UCgUDLnRBOgCNAFD7GLi8zfRm5ubrhC5F5979f/s3TFI49uewHFhZclCirDMssJa pLC4hUUWUkwx7E0xhbAW94HFLQZWdqYQriwWwp1iICwuWFj4wMIFWVJYzEC4TCE8WVywsLCwkMFi CgsLixQWKVJYWJzdk30Z5t43d0ZjTpJ//p8PpBDe9Tz/43eO5jf///m8C+dggS5AE6AL0AToIopn cqd+XLkzuTUButAFaALu34VhN9g8QBegCdAFaAJ08RXxceWph9zPnj3zd4UmXBR0oQvQBDywC8Nu sHmALkAToAvQBOjiC4ZxJnelUgnNZjPc3d35JtGEi4IudAGagAd2YdgNNg/QBWgCdAGaAF185vb2 NmxsbCQdcler1fD27VtDbk3YK0AXoAl4RBeG3WDzAF2AJkAXoAnQRfj/IffOzk6YnZ1NNuQul8th f3/fkBt7BegCNAED6MKwG2weoAvQBOgCNAG57iIOnocx5HYnN/YK0AVoAgbbhWE32DxAF6AJ0AVo AnLZRbyTu9FohLm5uWRD7vn5+e6d3HEtsFeALkATMNguDLvB5gG6AE2ALkATkKsu4uB5c3Mz6Znc cYDebDbdyY29AnQBmoCEXRh2g80DdAGaAF2AJiAXXQzjTO74uePd4obc2CtAF6AJSN+FYTfYPEAX oAnQBWgCJr6L9+/fJx1yz8zMhK2trdDpdPxhY68AXYAmYEhdGHaDzQN0AZoAXYAmYGK7ODw8THom d3wUer1eN+TGXgG6AE3ACLow7AabB+gCNAG6AE3AxHVxdHQUnj59mmzIXSgUwtraWmi32/5wsVeA LkATMKIuDLvB5gG6AE2ALkATMDFdxDu5nz17lmzIPT09HZaXl8PV1ZU/VOwVoAvQBIy4C8NusHmA LkAToAvQBGS+i3gnd7VaTXon9+rqami1Wv4wsVeALkATMCZdGHaDzQN0AZoAXYAmILNdxM9Tq9WS 38l9fX3tDxF7BegCNAFj1oVhN9g8QBegCdAFaAIy18XZ2VnSIXd8/fjjj+Hy8tIfHvYK0AVoAsa0 i6nvv/8+9F4nJyeuELkXz9yq1+ufXs7gAl2AJkAXoAkYny7Oz8/D0tJS947rVHdyLy4udofpYK8A XYAmYLy7mHJJAAAAABh38Q7reKd1yiH3ysqKx5UDAECGGHYDAAAAMLbikPvVq1dJh9zxTG6PKwcA gOwx7AYAAABg7FxcXCR9XHl8xc9vyA0AANll2A0AAADA2IjD53indcohtzO5AQBgMhh2AwAAADBy rVare2Z2yiH38+fPDbkBAGCCGHYDAAAAMDJxyL2+vh6KxWKyIXetVgvHx8cuNgAATBjDbgAAAACG rt1uh9evXycdcsc7uQ8PD11sAACYUIbdAAAAAAxNHHLX6/VQKpWSDbkrlUo4OjpysQEAYMIZdgMA AACQ3O3tbdjY2AhPnjxJNuSuVqvh5OTExQYAgJww7AYAAAAgmU6n0x1yl8vlpGdyxyH33d2dCw4A ADli2A0AAADAwMUh99bWVpidnfW4cgAAIAnDbgAAAAAGJp7JHe/kTj3kbjab7uQGAICcm7q6ugrH x8ePep2fn/e1eNbX/vjxY+bWjv+dta2dlbVjK1lbO/6dZG1rZ2XtVqtl7Qc4PT21trUzs3YcMmRt 7ceua21rD3PteO5wltaO/421rT2MtWOXP/30UygWi8mG3HNzc18ccg/q6+5H/Lqtbe2srB1/3rP2 /cWf6a1t7ays3e+sZJRrm09Z20zQjGgQa08VCoWBnIvUj3q9num1l5eXM7d2/O+sbe2srB1bydra 8e+kSVw7/hARP3/v9dsfKib16570tRuNhrUfYBBnTFrb2sNau983UAexdrzT7kt7xTd/MRnAAKTf r9va1n7o6z7/WO1LPz8Na+0vvblibWunXDsOmnd2dsLMzEzSIXfcW3/vTu5Bfd39/kMWa1u7n7W/ 9bt2irXjz3uj+rqzuHb8e8faw1373//9313zIc9KRrl21mdE1jYTNBMczdq//RlqahA/nPnG9o1t bWsbdk/24PW3v1j+9s1lA2fDbsNua1vbsPux/x8MXq09acPuL/38ZPBq7UlbOw6e4343yP3jt684 QN/d3f3m48oNu62dxbW/9bu2gbNhdx7X/vnnn11zw25rW9tM0Izoq2t/4WcDw27f2Na2tmG34adh t2G3tQ1erW3YbdhtbWsbdlvb2vdbuzfkjndbpxpyz8/Ph62trdDpdIb6dRv6Wtuw29oGzobdht1m RNa2tplghofd8Vwlz+f3fP68r729vf2rSOLHrvlo1nZm9/is/a1fwJ2b7czuvJ3Z/Xt7hfOjrZ3n M7t/28VDB5HOj7b2pJ3Z/aWfn5wfbe1JWPvg4CB89913yYbc//AP/xDevn37zTu5U33d/XB+tLX7 Xfuhw25ndjvDOQ9r//LLL339vu2aO7N7Utf+vfegXHMzwTzPp7467I6RQN499BcN0AVoQhOgC9AE kywOkuNdX9VqdWRncoO9AnQBmtAEfKkLw26weYAuQBOgC9AE/IXe48pnZ2eTnskdH1fez13sYK8A XYAmQBeG3WDzAF2AJkAXoAn4ZBhncsfXv/7rv977TG6wV4AuQBOagC91YdgNNg/QBWgCdAGagK54 Jvf8/HzSIbcuwF4BugBNwKC6MOwGmwfoAjQBugBNkHNxyJ3yTO5CoRD+8Ic/6ALsFaAL0AQMtAvD brB5gC5AE6AL0AQ5/l59+vRp0iH3mzdvws3NjS7AXgG6AE3AwLsw7AabB+gCNAG6AE2QM2dnZ+H5 8+fJhtzT09NheXk5XF5e6gLsFaAL0AQk68KwG2weoAvQBOgCNEFOXFxchKWlpaRnccfP//mQWxdg rwBdgCYgVReG3WDzAF2AJkAXoAkmXLyT+4cffkg65F5cXOyuowuwV4AuQBMwrC4Mu8HmAboATYAu QBNMqOvr67C2ttZ9rHiqIfeLFy++eCe3LkAToAvQBKTuwrAbbB6gC9AE6AI0wYS5uroKr169CqVS KdmQO575HR+LrguwV4AuQBMwqi4Mu8HmAboATYAuQBNMiFarFdbX10OxWEw25I6PQz89PdUF2CtA F6AJGHkXht1g8wBdgCZAF6AJMi4+Rjw+rjzlkDueyX1ycqILsFeALkATMDZdTH3//feh93rMLyww KeKj3ur1+qdX/Bh0oQvQBOgCNME4indyx8eVpzyTu1ar9XUnty5AE6AL0ASk7mLKJQEAAADIlmE8 rjwOud09BAAAjDPDbgAAAICMaLfb3bsXUg65K5VKODg4cLEBAICxZ9gNAAAAMOZ6Q+5SqZR0yN1s NsPd3Z0LDgAAZIJhNwAAAMCYur29DTs7O2FmZibZkHtubi7s7+8bcgMAAJlj2A0AAAAwZnpD7tnZ 2aRncr99+9aQGwAAyCzDbgAAAIAxEQfPjUYjlMvlpI8rf//+vYsNAABknmE3AAAAwIh1Op2wsbHR faR4qiF3vEvcndwAAMAkMewGAAAAGJFhPK48fu54JndcCwAAYJIYdgMAAAAMWby7end3N+mQu1Qq he3t7e5d4wAAAJPIsBsAAABgSOKQO95lnfpx5YbcAABAHhh2AwAAAAzB+/fvQ7lcTjbknpmZCVtb W4bcAABAbhh2AwAAACQUh9wp7+SOjyuv1+uG3AAAQO4YdgMAAAAkcHBwEKrVarIhd7xLPJ773W63 XWwAACCXpuK//u293r1754qQe+fn56FWq316xY9BF7oATYAuQBPc1/HxcffP3ePKdQGaAF2AJiBt F1Of/7K0vb3tCuFNiePjX72JED8GXegCNAG6AE3wLfv7+6FSqSR9XHmWz+TWBWgCdAGagEF3YdgN Ng/QBWgCdAGa4BFSP668WCx2z+TO+uPKdQGaAF2AJmDQXRh2g80DdAGaAF2AJuhD6iF3oVAIq6ur 4fr6WhdgrwBdgCY0AcGwG2weoAvQBOgCNMGj/3xTnsk9PT0dXr16NTFDbl2AJkAXoAlI1YVhN9g8 QBegCdAFaIJ7ODk5STrkjq/l5eVweXmpC7BXgC50AZqAe3Rh2A02D9AFaAJ0AZrgK87Pz8PS0lL3 jutUQ+7FxcVwdnamC7BXgC50AZqAB3Rh2A02D9AFaAJ0AZrgCy4uLgy5dQGaAF2AJmCMuzDsBpsH 6AI0AboATfCZ+Bjx+DjxlEPu+Dj0vH1f6AI0AboATcCguzDsBpsH6AI0AboATfB/rq6ukg+5K5VK ODo60oUuQBOgC9AEDKALw26weYAuQBOgC9BErrVarbC+vh6KxWLyO7nv7u50oQvQBOgCNAED6sKw G2weoAvQBOgCNJFLwxxyowvQBOgCNAGD78KwG2weoAvQBOgCNJEr7XY71Ot1Q25dgCZAF6AJyHgX ht1g8wBdgCZAF6CJXOgNuUulUtIzuQ8PD11sXYAmQBegCRhCF4bdYPMAXYAmQBegiYk2rCF3s9nM 9ZncugBNgC5AEzDsLgy7weYBugBNgC5AExPp9vY2bGxsJB1yz83Nhf39fUNuXYAmQBegCRhBF4bd YPMAXYAmQBegiYkSh9w7OzthdnY26ZC70WgYcusCNAG6AE3ACLuY+v7770PvdXJy4gqRe1dXV93H 2/Ve8WPQhS5AE6AL0MT4i4Pn1EPucrlsyK0L0AToAjQBY9LFlEsCAAAAZFkcPMcBdLzbOtWQe2Zm JmxtbYVOp+OCAwAAjAnDbgAAACCz3r59m3TI/d1334Vms9l9NDoAAADjxbAbAAAAyJR4J/fBwUGo VqvO5AYAAMgxw24AAAAgE+LgeXd3N+mZ3PFzG3IDAABkg2E3AAAAMNacyQ0AAMCXGHYDAAAAYyue l51yyF0qlQy5AQAAMsqwGwAAABg7qc/kjkPuer0e2u22iw0AAJBRht0AAADA2Dg6Oko65C4Wi+H1 69eG3AAAABPAsBsAAAAYuePj41Cr1ZINuQuFQnfIfX197WIDAABMCMNuAAAAYGTOzs6SDrl7jyu/ ublxsQEAACaMYTcAAAAwdKenp2FpaSlMT087kxsAAIC+GHYDAAAAQxMfV/706dOkjytfW1sz5AYA AMgBw24AAAAgudSPK493iK+srDiTGwAAIEem4mO9eq937965IuTe+fl59w2Y3it+DLrQBWgCdAGa 6E8cPq+uriZ7XHn8vMvLy+Hy8tI3ni5AE6AL0ATkrIupz39B3N7edoXIvfhIvc+7iB+DLnQBmgBd gCYeJg654+PE42PFU93Nvbi46A0/XYAmQBegCchxF4bdYPMAXYAmQBegiYGJQ+719fVQLBaTDbmf P3/efSw6ugBNgC5AE5DvLgy7weYBugBNgC5AE48WHyMeH1eecsgdH1Hn7xddgCZAF6AJ0IVhN9g8 QBegCdAFaOLRWq1WWFlZSXYmd3xVq1V/r+gCNAG6AE1oAgy7weYBugBNgC5AE48Xh9ypH1deqVRC s9kMd3d3vql0AZoAXYAmNAGG3WDzAF2AJkAXoIn+tdvt8Pr166RD7rm5OUNuXYAmQBe6QBOagG92 YdgNNg/QBWgCdAGa+KY45K7X66FUKiW9k7vRaBhy6wI0AbrQBWgC7tWFYTfYPEAXoAnQBWjid93e 3oadnZ3w5MmTpEPuo6Mj3zi6AE2ALnQBmoAHdWHYDTYP0AVoAnQBmvgL8U7uOOSenZ11Jje6AE2A LkATMJZdGHaDzQN0AZoAXYAmPul0OskfVz4/P2/IrQt7BZrQBOgCNAGP7sKwG2weoAvQBOgCNNEd PO/u7ia9k3tubs6Z3LqwV4AmQBegCRhYF4bdYPMAXYAmQBeQ4yZ6Q+44iE415C6Xy4bc2CtAE6AL 0AQMvAvDbrB5gC5AE6ALyGkT79+/D999912yIXd8FPrW1lb30ehgrwBNgC5AEzDoLgy7weYBugBN gC4gZ00cHByESqWSbMg9MzMTNjY2Qrvd9s2AvQI0AboATUCyLgy7weYBugBNgC4gJ03EIff8/HzS O7kNubFXgCZAF6AJGFYXht1g8wBdgCZAFzDBTcRzsuN52akfV16v1w25sVeAJkAXoAkYahdT33// fei9Tk5OXCFy7+rqqvsmTe8VPwZd6AI0AbqALDbRbDbD3Nxc0seVb25uGnJjrwBNgC5AEzCSLqZc EgAAAJgs8XHl1Wo1+ePKO52Oiw0AAMDIGHYDAADAhBjGkNvjygEAABgXht0AAACQcfHMsqdPnyYb chcKhbC2tmbIDQAAwFgx7AYAAICMikPuWq2WdMi9uroarq+vXWwAAADGjmE3AAAAZMz5+XlYXFxM NuSenp4Oy8vL4erqysUGAABgbBl2AwAAQEbEIffS0lJ3GJ1yyH15eeliAwAAMPYMuwEAAGDMxeHz ixcvkg254yveKf7x40cXGwAAgMww7AYAAIAxFYfc8U7rlEPuhYWFcHZ25mIDAACQOYbdAAAAMGZa rVZYW1tLOuR+/vx5ODk5cbEBAADILMNuAAAAGBNxyL2+vh6KxWKyIXelUgmHh4cuNgAAAJln2A0A AAAj1m63Q71eTzrkrlar4eDgINzd3bngAAAATATDbgAAABiReCZ3fFx5qVRKNuSu1Wrh+PjYxQYA AGDiGHYDAADAkPUeV14oFJI+rjzeyQ0AAACTair+6/He6927d64IuXd+ft6986H3ih+DLnQBmgBd wCCaiI8rH8aZ3M1m0+PKsVeAJkAXoAmY+C6mPv+FeHt72xUi9+Lj/T7vwuP+QBegCdAFPLaJP/3p T90zuVM+rnxubi7s7+8bcmOvAE2ALkATkJsuDLvB5gG6AE2ALiBxE3/3d3+XdMjdaDQMubFXgCZA F6AJyF0Xht1g8wBdgCZAFzBg//M//5NsuN17zczMdH+PN+TGXgGaAF2AJiCvXRh2g80DdAGaAF3A gMTB887OTncQnfJM7t3d3dDpdFxw7BWgCdAFaAJy3YVhN9g8QBegCdAFPFIccsdHicdHintcOdgr QBOgC9AEDKcLw26weYAuQBOgC+jT7e1t907u+fl5Q26wV4AmQBegCRhyF78adv/000/d/8FDX+fn 5339n7m6uuprvXFZ++PHj5lbO/531v76K/6jj9/+IxDXfDRrx1aytnb8O2kS1/7WD1WT+nVP+tqt VsvaD3B6evrNvWIYa4/y67Z2dtZut9tDX/u3XTz0F/DHfs2P+bqtbe2HvuKAOw6e9/b2wuzsbLIh 99/+7d+GlZWV8N///d+/Wvuh4n8zqK/b2tZ+zNr3/RmqH4P6uvsR/z6ytrX7WfuhA4xBrB1/3hvV 153FtePP9NYe7tq//PJLX79vu+b9z0pGuXbWZ0TDWPv3fn5yzc0E8zyf+uqwu99XrVbr6wut1+uZ Xnt5eTlza8f/ztrWzsrasZWsrR3/TprEtb/1C/ikft2Tvna8Q8za91cul61t7cys3e+bt4NYu9// D6NY09rW7ve1tbWV9HHlX3v18w/l4n9jbWtnae1+30Qc1dpfeLPN2ta+19oPHXYPYu34896ovu4s rh1/prf2cNf++eefXfMhz0pGuXbWZ0TWNhM0ExzN2obdvrGtbW3DbsNPw25rG3YbvFrbsNuw29rW zujL4NXaht2G3dY27DbsNvw07HbNDbutbW0zQcNuw27f2Na2tmG34adht2G3YbfBq7UNuw27rW1t w25rW9uw2+DV2obdht0Gzobdht1mRNa2tpngpAy7ndnt+fzWdma3M7udH93PsNu52c7sdma3M7ut 7cxuZ3ZbexLXjt/XlUol2eD6r//6r8Mf/vCH7tmUzo+2tjO7ndlt7fyt7czu8V/bmd3O7HZmtxmR M7v9eZsJZuzM7hgJ5N1Df9EAXYAmNAG6YLLENykH8TSR33s9efIkbG5uhuvraxcbewVoQhOgC9AE PKILw26weYAuQBOgC/g/FxcXYWlpKUxPTycZcpdKpe4j7Pq9Kx3sFaAJ0AVoAnRh2A02D9AFaAJ0 Ab/6/l1YWEg25I6v+LhyQ260Zq8ATYAuQBMw2C4Mu8HmAboATYAuyKV43lsccqcacGsC7BWgCdAF aALSdmHYDTYP0AVoAnRBrqQ+kzveIf7P//zPmgB7BWgCdAGagMRdTL18+TL0Xh8+fHCFyL1WqxUa jcanV/wYdKEL0AToguy7vLwMy8vLyR5XHj9vPPP77OxME2CvAE2ALkATMIQuplwSAAAAJv0X4ZWV laRncschehymAwAAAMNj2A0AAMBEisPnFy9ehGKxmGzIvbi42L2TGwAAABg+w24AAAAmytXVVdLH lRtyAwAAwHgw7AYAAGAixMeVr6+vJ72Tu1arhePjYxcbAAAAxoBhNwAAAJl2c3OTfMj99OlTQ24A AAAYM4bdAAAAZFK73Q71ej2USqVkQ+75+fnQbDbD3d2dCw4AAABjxrAbAACATOl0OsmH3PFx5YeH h4bcAAAAMMYMuwEAAMiE29vbsLOzE2ZnZ5MNuSuVSnfIDQAAAIw/w24AAADGWnxceTyT2+PKAQAA gM8ZdgMAADCWhnEm99zcXGg0GobcAAAAkEGG3QAAAIyV+LjyjY2NpEPucrlsyA0AAAAZZ9gNAADA WBjGmdwzMzNha2srdDodFxwAAAAyzrAbAACAkYp3V6cecsfHlcchd3w0OgAAADAZpuJj4Xqvd+/e uSLk3vn5eajVap9e8WPQhS5AE6AL0oiPEo+D6JR3cm9vb3fvGtcE2CtAE6AL0ARMVhdTn78JEN8A gLw7Pj7+1Ztj8WPQhS5AE6ALBuv9+/ehWq0mHXLHu8VH9bhyTYAuQBOgC9AEpO/CsBtsHqAL0ATo gqFpNpuhUqkkHXJvbm6O/HHlmgBdgCZAF6AJSN+FYTfYPEAXoAnQBckdHByE+fn5ZEPueDRXPJN7 VHdyawJ0AZoAXYAmYPhdGHaDzQN0AZoAXZBM6seVxyF3vV4f+Z3cmgBdgCZAF6AJGH4Xht1g8wBd gCZAFwzc0dFR0iF3oVAIb968GbshtyZAF6AJ0AVoAobXhWE32DxAF6AJ0AUD/V6o1WpJh9yrq6vh +vpaE2CvAE2ALkATkPMuDLvB5gG6AE2ALni0s7OzpEPu6enpTAy5NQG6AE2ALkATMLwuDLvB5gG6 AE2ALujb+fl5WFpa6g6jU93Jvby8HC4vLzUB9grQBOgCNAG6MOwGmwfoAjQBuuBx4vA59ZD79evX Y3smtyZAF6AJ0AVoAkbfhWE32DxAF6AJ0AX3Fu/kjndapxxyZ+lx5ZoAXYAmQBegCRhdF4bdYPMA XYAmQBd8UxxyP3/+POmZ3CsrK5kfcmsCdAGaAF2AJmB4XRh2g80DdAGaAF3wu1KfyR0/bxbP5NYE 6AI0AboATcDouzDsBpsH6AI0AbrgL6Q+kzu+4ueftCG3JkAXoAnQBWgChteFYTfYPEAXoAnQBZ/E 4XPKM7nja2FhIZydnWkC7BUuCprQBOgCNAGP6sKwG2weoAvQBOiC0Gq1umdmpxxyV6vVcHR0pAmw V+gCNAG6AE3AQLow7AabB+gCNAG6yLE45F5fXw/FYjHZkLtWq+Xue0IToAvQBOgCNAHpu5h6+fJl 6L0+fPjgCpF78c2+RqPx6RU/Bl3oAjQBupg0Nzc3oV6vh1KplGzIPT8/Hw4ODjShCdAFaAJ0AZqA JF1MuSQAAAD50el0hjLkjr9w3t3dueAAAABAMobdAAAAORCH3G/evAkzMzPJhtxzc3Ph7du3htwA AADAUBh2AwAATLDb29uwu7sbyuVy0iH33t6eITcAAAAwVIbdAAAAEygOnuMAenZ2NunjypvNpiE3 AAAAMBKG3QAAABOk3W537+SOd1unvJPbmdwAAADAqBl2AwAATID4uPLt7e1QKpWSDbnjed9xkG7I DQAAAIwDw24AAIAMi0PunZ2dpI8rj0Pura2t0Ol0XHAAAABgbBh2AwAAZFC8uzo+SrxcLicbcse7 xDc3Nw25AQAAgLFk2A0AAJAhvSF3yjO545C7Xq93z/8GAAAAGFeG3QAAABlxcHAQvvvuu2RD7kKh ENbX1w25AQAAgEww7AYAABhzcchdrVaTnsm9trYWrq+vXWwAAAAgMwy7AQAAxtTx8XF49uxZ0seV b2xsOJMbAAAAyCTDbgAAgDFzeHgYFhYWkj6u/PXr1x5XDgAAAGTaVPyX/L3Xu3fvXBFy7/z8PNRq tU+v+DHoQhegCdDFMMQhd8rHlU9PT4fl5eVwdXXlYmsCdAGaAF2AJiDzXUx9/sbH9va2K0TuxUdF ft5F/Bh0oQvQBOgipdPT094vaIbcmgBdgCZAF7oATcA9uzDsBpsH6AI0AboYkZOTk7C0tNQdRqca dC8uLobLy0sXWxOgC9AE6AI0ARPXhWE32DxAF6AJ0MWQxeFzyiF3707ujx8/utiaAF2AJkAXoAmY 2C4Mu8HmAboATYAuhiQOn+MQulAoJL2T25BbE6AL0AToAjQBeejCsBtsHqAL0AToIrF4J3cccqe6 kzsOz+PnPzs7c7E1AboATYAuQBOQmy4Mu8HmAboATYAuEmm1WmFtbS3548qvr69dbE2ALkAToAvQ BOSuC8NusHmALkAToIsBOz8/DysrK6FYLCYdcsc7xtEE6AI0AboATUBeuzDsBpsH6AI0AboYkNSP K++dyX1xceGbThOgC9AE6AI0AbnvwrAbbB6gC9AE6OKRhjXkdia3JkAXoAnQBWgCdGHYDTYP0AVo AnTxaPFM7vX19VAoFJINuWu1Wjg9PfVNpgnQBWgCdAGacFHQhWE32DxAF6AJ0MXj9Ibcqc7k7g25 /f2iCdAFaAJ0AZrQBPx+F4bdYPMAXYAmQBf31G63Q71eTzrkrlQq4eDgwDeVJkAXoAnQhS7QhCbg G10YdoPNA3QBmgBdfENvyF0qlZIOuZvNZri7u/MNpQnQBWgCdKEL0ATcowvDbrB5gC5AE6CL33F7 ext2dnbCzMxMsiH33Nxc2N/fN+TWBOgCNOGioAtdgCbggV0YdoPNA3QBmgBd/EZvyD07O5tsyB0/ d6PRMOTWBOgCNKEJ0AVoAvrswrAbbB6gC9AE6OLP4uA5DqDL5XKyIXf83Lu7u6HT6fjG0QToAjSh CdAFaAIe0cXUy5cvQ+/14cMHV4jca7Va3Tc4e6/4MehCF6AJmOwuekPu+EjxlI8rj3eLG3JrAnSh C9AE6AI0AYPpYsolAQAA8ioOueN52SmH3KVSKWxtbXUfjQ4AAADA4Bh2AwAAufT+/fukjyufmZnp Drnb7baLDQAAAJCAYTcAAJAb8U7ut2/fhmq1mvRO7nq97nHlAAAAAIkZdgMAALkQh9ypH1ceh9zu 5AYAAAAYDsNuAABgosUh99OnT5MNuQuFQlhdXQ2tVsvFBgAAABgiw24AAGAiHR0dJX1ceW/IfX19 7WIDAAAAjIBhNwAAMFEODw/D8+fPkw25p6enw/Lycri6unKxAQAAAEbIsBsAAJgIp6enoVarJRty F4vF8ObNm3B5eeliAwAAAIwBw24AACDTLi4uwtLSUveOa48rBwAAAMgPw24AACCTjo+Pw8LCQrIh d/y8htwAAAAA48uwGwAAyJTz8/PukDv1mdweVw4AAAAw3gy7AQCATEj9uPL4MuQGAAAAyA7DbgAA YKzF4XMcQqccci8uLoazszMXGwAAACBDpuIbRr3X3t6eK0LunZ6ehnK5/OkVPwZd6AI0AcPv4urq KvmQ+/nz54bc2CtAF6AJ0AVoAjLaxdTnb/Rsb2+7QuTe8fHxr94AjR+DLnQBmoDhddFqtcL6+noo FovJhtzPnj0Lh4eH/uCwV4AuQBOgC9AEZLgLw26weYAuQBMwFl3c3NwkH3LXajX/Eh57BegCNAG6 AE3AhHRh2A02D9AFaAJG2kW73Q71ej2USqVkQ+6FhQWtYq8AXYAmQBegCZiwLgy7weYBugBNwEi6 uL6+7p7JXSgUkg25FxcXncmNvQJ0AZoAXYAmYEK7MOwGmwfoAjQBQ+1iWI8r1yb2CtAFaAJ0AZqA ye7CsBtsHqAL0AQMpYv4uPKtra3w5MmTZEPuZ8+eaRJ7BegCNAG6AE1ATrow7AabB+gCNAFJu+h0 OsnP5K5UKqHZbIa7uzt/GNgrQBegCdAFaAJy0oVhN9g8QBegCUjSxe3tbdjb2wuzs7PJhtzz8/OG 3NgrQBegCdAFaAJy2oVhN9g8QBegCRh4F//2b/+WdMg9NzcXGo2GITf2CtAFaAJ0AZqAHHdh2A02 D9AFaAJS/KKR5FUulw25sVeALkAToAvQBOjCsBtsHqAL0AQ8Xhw8//zzz0mH3DMzM2Fra6t7/jfY K0AXoAnQBWgCdGHYDTYP0AVoAh7l7du33UeKpxpyl0olQ27sFaAL0AToAjShCfhiF4bdYPMAXYAm 4MEODg5CtVpNNuQuFouhXq+HdrvtYmOvAF2AJkAXoAlNwBe7MOwGmwfoAjQB93Z4eJh0yN17XLkh N/YK0AVoAnShCzShCfhWF78adv/000/d/8FDX+fn5339n7m6uuprvXFZ++PHj5lbO/531v76K/6j j9/+IxDXfDRrx1aytnb8O2kS1/7WD1WT+nVP+tqtVsvaD3B6evrNvWIYa4/y67Z2dtbud1D8tbXj 93mlUkl6J/e//Mu/hD/96U9D/7ofe72tnb+1b29v+3pTalhr/1b8b6xt7XFY+74/Q/VjUF93P+Lf R9a2dj9rP3SAMYi14897o/q6s7h2/Jne2sNd+5dffunr923XvP9ZySjXzvqMaBhr/97PT665mWCe 51NfHXb3+6rVan19ofGxhFlee3l5OXNrx//O2tbOytqxlaytHf9OmsS1v/UL+KR+3ZO+dqPRsPYD lMtla1s7M2v3++btINbu50zuQfx8/Jiv29rWfujrPv9Y7Us/Pw1r7S+9uWJta2dp7X7fRBzV2oPq 29r5W/uhw+5BrB1/3hvV153FtePP9NYe7to///yzaz7kWcko1876jMjaZoJmgqNZ+y9+NvjHf/xH 39i+sa1tbcNuw8+vrh3/hWf8wbf3+u3digbOht2G3da2tmH3Q1+FQqG7Z/f2FINXa0/asPtLPz8Z flrb2obd1rb252t/63dtA2fD7jyu/cc//tE1N+y2trXNBM2Ivrr2b3+GmvKN7Rvb2tY27Db8tLZh t7UNXq1t2D2sYXcccq+urobr62uDV2tP9LB7nNY2eLW2YbfBq7Wtbdht4Gxtw27Dbmtb20xwUtee 8nx+z+e3trWd2e0MZ2vnc21ndj+M86OtPelndp+dnYV/+qd/Sjbknp6e7v6S8nt/7zk/2tqTdmb3 OK3t/GhrZ23tfjiz29rWdma3M5yt7cxuZ3Zb29pmgvmcT/X3zwgBAICJcHFxEX744Yekd3P/+OOP 4fLy0sUGAAAAYKAMuwEAIId6Q+54x3WqO7kXFxe7d4wDAAAAQAqG3QAAkCPxEVDxzOyUQ+6VlZW/ OJMbAAAAAAbNsBsAAHIgDp/X1taSDrnjmdweVw4AAADAsBh2AwDABItD7ngnd6lUSnYm99LSkiE3 AAAAAENn2A0AABMoDp/jkLtQKCQbcjuTGwAAAIBRMuwGAIAJ0mq1umdmp3pceXw9f/7ckBsAAACA kTPsBgCACRCH3Ovr66FYLCYbctdqtXB8fOxiAwAAADAWDLsBACDD2u12eP36ddIhd7VaNeQGAAAA YOwYdgMAQAbFIXe9Xg+lUinZkPvp06eh2WyGu7s7FxwAAACAsWPYDQAAGXJ7exu2traSDrnj48pP T09dbAAAAADG2tT09HTovfb29lwRci++sVsulz+9vNELugBNMA7imdzb29thdnZ2LM/k1gVoAnQB mgBdgCZg2F1Mff7mVnzzDPIuvsH7eRfOpwRdgCYYpfi48jdv3iQ9k7tSqYSjoyNdgL0CdAGaAF2A JiBTXRh2g80DdAGaYAwN40zuOOQe1JncugBNgC5AE6AL0AQMuwvDbrB5gC5AE4yReCZ3/Lk85ZB7 bm5uYENuXYAmQBegCdAFaAJG1YVhN9g8QBegCcZAHHLv7OwkPZM7DrkbjcZAh9y6AE2ALkAToAvQ BIyqC8NusHmALkATjFAcPMcBdLlcTjbknpmZCbu7u0mG3LoATYAuQBOgC9AEjKoLw26weYAuQBOM yP7+fvdu65RD7q2trdDpdHQB9grQBWgCdAGagInrwrAbbB6gC9AEQ9S7k7tarSYbcsfzvjc3N4cy 5NYFaAJ0AZoAXYAmYFRdGHaDzQN0AZpgCHpD7pR3cschd71eD+12WxdgrwBdgCZAF6AJmPguDLvB 5gG6AE0whO+Z+fn5ZEPuQqEQVldXw83NjS7AXgG6AE2ALkATkJsuDLvB5gG6AE2Q8HulVqslvZM7 Drmvr691AfYK0AVoAnQBmoDcdWHYDTYP0AVoggE7Pz8PCwsLyYbcxWJxZI8r1wVoAnQBmgBdgCZg XLow7AabB+gCNMGAHB4ehqWlpTA9PZ30ceXjcCe3LkAToAvQBOgCNAGj7sKwG2weoAvQBAP4nnj6 9GmyO7nj8Hx5eTlcXV3pAuwVoAvQBOgCNAG6MOwGmwfoAjTB478XUp7J3RtyX15e6gLsFaAL0ATo AjThoqALw26weYAuQBM8TjyTe3FxMdmQO77i5//48aMuwF4BugBNgC5AE5qA3+nCsBtsHqAL0AT3 FIfcKc/kjq+FhYVwdnamC7BXgC5AE6ALXaAJTcA3uph6+fJl6L0+fPjgCpF7rVYrNBqNT6/4MehC F6CJfIuPEX/x4kXSIffz58/DycmJLsBeAboATYAudAGagHt2MeWSAADAl11dXXXPzE455I5nfp+e nrrYAAAAAPBAht0AAPAb19fXYX19PRSLxaRD7izfyQ0AAAAAo2bYDQAAfxYfg7S6upr0Tu6nT59m 8kxuAAAAABg3ht0AAOTezc1Nd8hdKpWSDrmPj49dbAAAAAAYEMNuAAByq91uh3q9nvRx5XNzc+Hg 4CDc3d254AAAAAAwQIbdAADkzu3tbdjc3Ex6J3elUjHkBgAAAICEDLsBAMiNeCf31tZWmJmZSTrk fvv2rSE3AAAAACRm2A0AwMSLd3Lv7OyEJ0+eJH1c+f7+viE3AAAAAAyJYTcAABOrN+SenZ1NNuSu 1Wru5AYAAACAETDsBgBg4sTBc6PRCOVyOenjyt+/f+9iAwAAAMCIGHYDADAxOp1O2NjY6D5SPOWQ u9lsupMbAAAAAEbMsBsAgMwbxuPK4wA93i1uyA0AAAAA48GwGwCAzIqDZ0NuAAAAAMinqenp6dB7 7e3tuSLk3unpafd8z94rfgy60AVoYrz0zuRO+bjymZmZsLW11b1rHF2AJkAXoAnQBWgCxq+Lqc/f 0Nve3naFyL3j4+NfvdEdPwZd6AI0MT6GNeSO53+jC9AE6AI0AboATcD4dmHYDTYP0AVoIhMODg5C tVpNNuQulUqhXq8bcusCNAG6AE2ALkATkJEuDLvB5gG6AE2MtWENudvttoutC9AE6AI0AboATUCG ujDsBpsH6AI0MbbXuVarJRtyFwqFsLq6GlqtloutC9AE6AI0AboATUAGuzDsBpsH6AI0MVZOTk6S Drnja3l5OVxfX7vYugBNgC5AE6AL0ARkuAvDbrB5gC5AE2Ph/Pw8LC0thenp6WRD7h9++CF8/PjR xdYFaAJ0AZoAXYAmYAK6MOwGmwfoAjQxUsMYcr948SJcXFy42LoATYAuQBOgC9AETFAXht1g8wBd gCZG4vLyMvz444/Jhtzx88bPf3Z25mLrAjQBugBNgC5AEzCBXRh2g80DdAGaGKo45I5nZqe8kzt+ /rgOugBNgC5AE6AL0ARMbheG3WDzAF2AJoYiPkZ8ZWUl6ZB7cXHRndy6AE2ALkAToAvQBOSkC8Nu sHmALkATScUhd+ozuQ25dQGaAF2AJkAXoAnIXxeG3WDzAF2AJpIYxuPKa7Wa668L0AToAjQBugBN QE67MOwGmwfoAjQxUFdXV8mH3M+ePXPddQGaAF2AJkAXoAnIeReG3WDzAF2AJgai1WqF9fX1UCwW kw25K5VKaDab4e7uzgXXBWgCdAGaAF2AJiDnXRh2g80DdAGaeJR2u518yB3P5I7X2ZBbF6AJ0AVo AnQBmgBdGHaDzQN0AZp4lE6nE+r1eiiVSs7kRhegCdAFaAJ0AZqAoXcx9fLly9B7ffjwwRUi9+Ij WBuNxqdX/Bh0oQvQxK+//ngnd8ohtzO5dQGaAF2AJkAXukATmoBvdTHlkgAAcB/xceXxTm5ncgMA AAAA48CwGwCAr4qD542NjaR3cs/PzxtyAwAAAAAPYtgNAMAX3d7ehp2dnVAul5MNuefm5rqPGzLk BgAAAAAeyrAbAIC/sL+/n3TIPTMzE3Z3dw25AQAAAIC+GXYDAPDJ3t5e0iF3/NzxbvFOp+NiAwAA AACPYtgNAED3vOxKpZJsyB3P+97c3DTkBgAAAAAGxrAbACDH4pC7Wq0mG3IXi8Xw+vXrcHNz42ID AAAAAANl2A0AkEPDGHLX6/XQbrddbAAAAAAgCcNuAIAcOTg4CPPz88mG3IVCIayurobr62sXGwAA AABIyrAbACAHTk9PQ61WS3om99bWlju5AQAAAIChMewGAJhg5+fnYWlpKUxPTycbcntcOQAAAAAw CobdAAAT6OjoKOmZ3PFx5W/evDHkBgAAAABGxrAbAGCCHB8fJ31cuTO5AQAAAIBxMRUfadl77e3t uSLkXjzTtFwuf3rFj0EXuoBxb+Ls7CzpkDv+rGjIjb0CNAG6AE2ALkATME5dTH3+Jub29rYrRO7F O+I+7yJ+DLrQBYxrE6nP5I6fd3l5OVxeXvqDx14BmgBdgCZAF6AJGKsuDLvB5gG6gAw2EYfPKYfc 8fXDDz8YcmOvAE2ALkAToAvQBIxtF4bdYPMAXUCGmojD53indcoh98LCQvex6GCvAE2ALkAToAvQ BIxzF4bdYPMAXUAGmmi1WuHVq1ceV44uQBOgC9AE6AI0Abow7AabB+gCxr+JOHxeX18PxWIx2Z3c i4uL3bO/wV4BmgBdgCZAF6AJyFIXht1g8wBdwBg2MYwzuZ89exZOTk78gWKvAE2ALkAToAvQBGSy C8NusHmALmCMmhjGmdxxyH10dOQPEnsFaAJ0AZoAXYAmINNdGHaDzQN0AWPQRDyTe2VlJemQe35+ PhwcHPgDxF4BmgBdgCZAF6AJmIguDLvB5gG6gBE2EYfcqc/kjkPuRqMR7u7u/OFhrwBNgC5AE6AL 0ARMTBeG3WDzAF3ACJpot9vh9evXSYfcc3NzodlsGnJjrwBNgC5AE6AL0ARMZBeG3WDzAF3AEJuI Q+56vR5KpVKyIXelUnEnN/YK0AToAjQBugBNwMR3YdgNNg/QBQyhiU6nE3Z2dsLMzEzSIffR0ZE/ IOwVoAnQBWgCdAGagFx0YdgNNg/QBSRs4vb2NmxtbSW/k9vjyrFXgCZAF6AJ0AVoAvLWhWE32DxA F5Cgifi48ngn9+zsrDO50QVoQhOgC9AE6AI0AQm6MOwGmwfoAgbYRLyTO/XjyuOQ25nc2CtAE6AL 0AToAjQBee/CsBtsHqALGEATcfAcB9DlcjnZkDsO0Hd3dw25sVeAJkAXoAnQBWgCdBFfL1++DL3X hw8fXCFyr9VqdYcVvVf8GHShC/i9Jv7rv/4r/PGPf+zebZ1yyB3P/e50Oi4+9grQBOgCNAG6AE2A Lv78mnJJAAD6c3BwEL777rtkQ+5SqRQ2NzcNuQEAAAAAvsCwGwDggeKjcqrVatIhd71eD+1228UG AAAAAPgdht0AAPd0dHQUnj17lmzIXSgUwvr6uiE3AAAAAMA9GHYDAHxDvJM75ZC7WCyG1dXVcH19 7WIDAAAAANzT1NXVVfcN3Me8zs/P+1o862t//Pgxc2vH/87a1s7K2rGVrK0d/06ytrWzsnar1bL2 N5ycnCQdck9PT4e1tbVv3sl9eno6smtu7Wyu3e/TAUa59mPXtba1h7n27e1tptaO/421rZ2ltfsx yrXj30fWtnZW1o4/71n7/uLP9Na2dlbW7ndWMsq1zaesbSZoRjSItafieZCPfaO2Vqv19YVmfe3l 5eXMrR3/O2tbOytrx1aytnb8O8na1s7K2o1Gw9pfGaovLS11h9GphtyvXr0Kl5eX9/q6y+XyyK65 tbO5dr9voI5y7UG0ZW1rD2vtfv+x2qjWjv+Nta2dpbX7fRNxVGvHv4+sbe2srB1/3rP2/cWf6a1t 7ays3e+sZJRrm09Z20zQjGgQaxt2+8a2trUNuw0/rW3Ybe0/i8PnH3/8MdmQO77ikPvi4sLQ19qG 3Qav1jbsNvy0trUNu61tbQNnw25rW9uw29rWNhM0IzLs9o3tG9vaht2G3da2tmH349aOjyuPf3ek HHLH13/8x38Y+lrbsNvg1dqG3Yaf1ra2Ybe1rW3gbNhtbWsbdhu8WttM0IxoUMNuz+f3fH5rW9uZ 3c5wtnY+13Zm9/9/vsXFxWTD7b/6q78KCwsL4e3bt86utvZQ13Zmt7WtnXZtZ3Zb29pp1+6HM7ut bW1ndjvD2drO7HZmt7WtbSaYz/lUf/+MEAAgw1I/rjx+3vgvD+97JjcAAAAAAA9n2A0A5Mb19XX3 zOyUjyuPd4r3+y8eAQAAAAC4P8NuAGDixUdyra+vh2KxmHTIfXZ25mIDAAAAAAyJYTcAMLFubm7C 69evQ6FQSDbkrtVq4eTkxMUGAAAAABiyqfgYz95rb2/PFSH3Tk9PQ7lc/vSKH4MudEG2DONO7r/5 m78Jf//3f68JsFeAJkAXoAnQBWgCRtTF1Odv2m5vb7tC5N7x8fGvhhnxY9CFLsiGdrsd6vV60iH3 wsJC+M///E9NgL0CNAG6AE2ALkATMOIuDLvB5gG6IPMuLy/D2tpaKJVKSR9X3vve1wTYK0AToAvQ BOgCNAGj78KwG2weoAsyq/e48pRnclcqlXBwcKAJsFeAJkAXoAnQBWgCxqwLw26weYAuyJxhnMkd h9zNZjPc3d1pAuwVoAnQBWgCdAGagDHswrAbbB6gCzJjGGdyz83Nhf39/S8OuTUB9grQBOgCNAG6 AE3A+HRh2A02D9AFY6835E55Jne5XA6NRuOrQ25NgC5AE6AL0AToAjQB49OFYTfYPEAXjK3b29uw s7MTZmZmkg25Z2dnw9bWVuh0OpoAewVoAnQBmgBdgCYgQ10YdoPNA3TB2Il3V8chdxxEpxpyxwH6 7u7uve7k1gToAjQBugBNgC5AEzB+XRh2g80DdMHYiIPn+CjxeG52yju54yD9IXdyawJ0AZoAXYAm QBegCRi/Lgy7weYBumDkeo8rn5+fTzbkjgP0vb29Rw25NQG6AE2ALkAToAvQBIxPF4bdYPMAXTAy 8U7uOIBO/bjyeCZ3HKhrAuwVoAnQBWgCdAGagMnpwrAbbB6gC0ai2WwmvZO7N+QexJ3cmgBdgCZA F6AJ0AVoAsavC8NusHmALhiqg4ODpEPuUqkU6vV6kiG3JkAXoAnQBWgCdAGagPHpwrAbbB6gC4Yi Drmr1WryIXe73dYE2CtAE6AL0AToAjQBOejCsBtsHqALkn//LC4uJhtyFwqFsLq6GlqtlibAXgGa AF2AJkAXoAnIUReG3WDzAF2QxMnJSajVasmH3NfX15oAewVoAnQBmgBdgCYgh11MvXz5MvReHz58 cIXIvXhnYKPR+PQa5p2CoAsmwfn5eVhaWgrT09NJhtzx8y4vL4erqytNgL0CNAG6AE2ALkATkOMu plwSAGAQLi4uhjLkvry8dLEBAAAAADDsBgAeJw6f4xA61ZA7vuKZ3/GOcQAAAAAA6DHsBgD6Eh8X 8+rVq6R3csczuQ25AQAAAAD4EsNuAOBB4p3c6+vroVgselw5AAAAAAAjY9gNANxL73HlhUIh2ePK a7Va9+xvAAAAAAD4FsNuAOCrhnUm99nZmYsNAAAAAMC9GXYDAF90dXWVfMgd7+Q+PT11sQEAAAAA eDDDbgDgV1qtVtIzuXtD7uPjYxcbAAAAAIC+GXYDAF03NzfJh9xPnz415AYAAAAAYCAMuwEg59rt dqjX66FUKiUbcs/Pz4dmsxnu7u5ccAAAAAAABsKwGwBy6vb2Nuzs7ISZmZmkjys/PDw05AYAAAAA YOAMuwEgZ+Kd3FtbW0mH3JVKpTvkBgAAAACAVAy7ASAn4p3cb9688bhyAAAAAAAmwtT09HTovfb2 9lwRcu/09DSUy+VPr/gx6EIXWRbv5N7c3Ayzs7PJhtxzc3Oh0WjkZsitCdAFaAJ0AZoAXYAmYPRd TH3+RvX29rYrRO4dHx//aoATPwZd6CKL4p3cGxsbSe/kjj9M5GnIrQnQBWgCdAGaAF2AJmB8ujDs BpsH6GLCxCH3zs5O0ju543nf8dzvTqejCU2ALkAToAvQBOgCNAEj6cKwG2weoIsJEe+uTj3kfvLk Sa6H3JoAXYAmQBegCdAFaALGpwvDbrB5gC4yLg6546PE47nZqYbc8VHo9Xq9e/43mgBdgCZAF6AJ 0AVoAsahC8NusHmALjLs/fv3SYfc8S7xOEiPj0ZHE6AL0AToAjQBugBNwDh1YdgNNg/QRQYdHh6G arXqTG5NgC5AE6AL0AToAjTxv+3dMWib6eHHcVPEoYIGUTIY6sEFQ01JQYM4XAhUQwoueAjF0AwZ PHgwnIcMgssQ0OAhgwcPHlIaqAcPHsyRggYPOfCQwYMHDx48eLDBBQ8eNGjQ4OH599G/viZpcrFl PZJevZ8PaAg0fS6Kv/f68surF3LbhbEbXDxAFxkxqI8rN3JrAnQBmgBdgCZAF6AJyEIXxm5w8QBd ZECz2QyVSsUzuTUBugBNgC5AE6AL0ATowtgNLh6gi9H37t27pB9XXiwWw8uXL43cmgBdgCZAF6AJ 0AVoAjLXhbEbXDxAFyP6ntdqtWQjd6FQCKurq+Hi4sKbrQnQBWgCdAGaAF2AJiCTXRi7wcUDdDFC Dg8Pk47c8bW4uBjOzs682ZoAXYAmQBegCdAFaAIy3YWxG1w8QBcjII7ccYSOd1ynGrmfPHkSjo+P vdmaAF2AJkAXoAnQBWgCxqILYze4eIAuhuj09DQ8ffo06Z3c8U7xg4MDb7YmQBegCdAFaAJ0AZqA serC2A0uHqCLIYjPyl5aWgqlUinZyP348WMjtyZAF6AJ0AVoAnQBmoCx7cLYDS4eoIsBurq6CsvL y6FYLCYbuefn57sfi44mQBegCdAFaAJ0AZqAce7C2A0uHqCLAbi8vAwvXrwI5XI56ceV+73RBOgC NAG6AE2ALkATkJcuJuLAffM6Pz/3DpF7rVarG8rNK/4YdKGL+7x39Xo96ceVLy4udp/9jSZAF6AJ 0AVoAnQBmoA8dTHhLQGA/ovP5G40Gknv5F5YWPBx5QAAAAAA5JaxGwD6KH5c+crKSigUCslG7seP Hxu5AQAAAADIPWM3APRBvJM79ceVeyY3AAAAAAD8l7EbAO4hPh/k5cuXoVgsJhu5q9WqkRsAAAAA AD5h7AaAHsSRe319PTx48CDZyP3w4cOwu7sbrq+vveEAAAAAAPAJYzcA3EG73e6O3OVyOdnIPTs7 G7a3t43cAAAAAADwM4zdAHALnU4nvH79OkxOTiYdube2tozcAAAAAABwC8ZuAPgZcXh+8+ZNmJqa Sjpyb25udgd1AAAAAADgdozdAPAZ8Znc8U7umZmZZCN3/P+OH1du5AYAAAAAgLszdgPAB+LwvLGx kfSZ3HHk9nHlAAAAAABwP8ZuAAj//3Hl8aPEU35ceXze9/r6uju5AQAAAACgD4zdAOTezs5O0o8r j3eJv3r1KrTbbW82AAAAAAD0ibEbgFyKd3KnfiZ3HLkbjUb3+d8AAAAAAEB/TRQKhXDzevPmjXeE 3Ds4OAjT09M/veKPQRfj1UXqO7mLxWKo1+tGbk2ALkATmgBdgCZAF6AJSNjFxId/OL+xseEdIvf2 9/c/Gq3ij0EX49FFs9kMc3NzSZ/J/fz583BxceGLRhOgC12gCU2ALkAToAvQBCTuwtgNLh4w9l3E f95Hjx4l/bjytbU1z+TWBOhCF6AJ0AVoAnQBmoABdmHsBhcPGNsu9vb2wvz8vGdyownQBWgCdAGa AF2AJmAMuzB2g4sHjF0XceSuVqtJn8kdP67cyK0J1wrQBWgCdAGaAF2AJmB4XRi7wcUDxqaL+M9V q9WSjtyrq6ueyY1rBegCNAG6AE2ALkATMAJdGLvBxQMy38XR0VFYWFhINnIXCoWwtLQUzs7OfDHg WgG6AE2ALkAToAvQBIxIF8ZucPGAzHYRR+7FxcXuGJ1y5D49PfVFgGsF6AI0AboATYAuQBMwYl0Y u8HFAzLXRRyfnz17lmzkjq94p/jJyYnffFwrQBegCdAFaAJ0AZqAEe3C2A0uHpCZLuLIHe+0Tj1y Hx4e+k3HtQJ0AZoAXYAmQBegCRjxLozd4OIBI9/F5eVleP78edKRu1arGblxrQBdgCZAF6AJ0AVo AjLUhbEbXDxgZLuII3e9Xg+lUinpyK1zXCtAF6AJ0AVoAnQBmoDsdWHsBhcPGLkuWq1WaDQaRm40 AboATYAuQBOgC9CEJuCLXRi7wcUDRqaLq6ur7shdLpeTjdzVajW8f//ebyquFaAL0AToAjQBugBN QMa7MHaDiwcMvYt2ux3W19fD5ORkspH70aNHodlshuvra7+huFaALkAToAvQBOgCNAFj0IWxG1w8 YGhdxJF7bW0tTE1NJf248r29PSM3rhWgC9AE6AI0AboATcCYdWHsBhcPGHgX8Zncqe/krlQq3Tu5 wbUCdAGaAF2AJkAXoAkYzy4m4sB98zo/P/cOkXtxhIuh3Lzij0EX/eki/rzUz+SOI/fu7q47uXGt AF2AJkAXoAnQBWgCxryLCW8JAKl1Op2wubmZ9E7umZmZsL29beQGAAAAAICcMHYDkMzNyJ3ymdzT 09Nha2vLyA0AAAAAADlj7Aag7+LwHAfoOESnGrnjXeLxud/tdtsbDgAAAAAAOWTsBqCv4vOy40eK p/y48o2NDSM3AAAAAADknLEbgL6Id3JXKpWkd3K/efPGx5UDAAAAAABdxm4A7qXZbIZqtZps5C6X y+HVq1fu5AYAAAAAAD5i7AagJ/HjylPeyV0qlcLz58/D1dWVNxsAAAAAAPgfxm4A7iR+XPns7Gyy kbtYLHZH7lar5c0GAAAAAAC+yNgNwK2k/rjyQqEQVlZWwsXFhTcbAAAAAAD4KmM3AD8r9cgd7+Re XV01cgMAAAAAAHdi7Abgs/b390OtVkt6J/ezZ8/C8fGxNxsAAAAAALgzYzcAHzk4OEg+cj99+jSc np56swEAAAAAgJ5NnJ2dde/eu8/r6Oiop8OzfIyTYgAAIUhJREFUfvbJyUnmzo4/z9nOzsrZsZWs nR3/nZTVs//xj3+EP//5z90xOsXI/c0334Q//elPYWdnx3s+ImdfXl46+w7iXwRxtrOzcnar1crc 2fc919nOHuTZnU4nU2fHn+NsZ2fp7F4M8+z47yNnOzsrZ8fv95x9e/F7emc7Oytn97qVDPNs+5Sz bYI2on6cPdGPASPeAdiLRqOR6bOXlpYyd3b8ec52dlbOjq1k7ex+3BE9zLOH+crrez7Ms7e2tpx9 B9PT0852dmbO7vUPUPtxdq//DMM409nO7vV1m7+sFv/5Pv3nHdTZn/vDFWc7O0tn9/qHiMM6u199 Ozt/Z3/uWpH67Pj93rB+3Vk8O35P7+zBnv399997zwe8lQzz7KxvRM62CdoEh3P2Z743MHb7wna2 s43dxk9jt7Hb2YZXZxu7jd3Odrax29nONnYbfZ1t7Ha2wdnYbey2ETnb2TZBY7cvbF/Yzna2sdvY 7T03dhu7ne1sY7fh1dnGbmO3s51t7Ha2s43dxm5nG7uN3YZXZ9sEbUSDG7u/++47n8/v8/lzf/bG xsZHkcQfe8+Hc7Zndvf37H/+85/hr3/9a/jlL3+ZbLD+wx/+EP72t795zz2ze+yf2f2la4XnRzs7 z8/s/rSLuw6Rnh/t7HF7ZvfnBgzPcHZ23s++7fdQvfDMbmdn8ey7jt2e2e0Zznk4+4cffujpv7e9 557ZPa5nf+n7J++5TTDP+9TPjt0xEsi7u/6HBoy609PTsLy8HMrlcrKRe2FhIRweHnqzca0AXegC NAG6AE2ALkATMLAujN3g4sGYin8rc3V1NRQKhWQjd/zYGI3gWuFaAboATYAuQBOgC9AEDKMLYze4 eDBmrq6uQr1eD6VSKdnI/fvf/14buFa4VoAuQBOgC9AE6AI0AUPtwtgNLh6MifgMq0ajkfTjym9e P/74ozcc1wrXCtAFaAJ0AZoAXYAmYKhdGLvBxYOMa7fbyUfu3/zmN7oA1wrQBWgCdAGaAF2AJmCk ujB2g4sHGdXpdMLm5maYmppKNnLPzMyEra2t7p3cugDXCtAFaAJ0AZoAXYAmYJS6MHaDiwcZc319 nXzkfvToUdjb2+uepQtwrQBdgCZAF6AJ0AVoAkaxC2M3uHiQEXF4jndZx7utU43clUol7O7u/jRy 6wJcK0AXoAnQBWgCdAGagFHtwtgNLh6MuPhx5Wtra+HBgwfJRu7Z2dnukP7pyK0LcK0AXYAmQBeg CdAFaAJGtQtjN7h4MKIG8UzuOHLHM+JZugDXCtAFaAJ0AZoAXYAmIEtdGLvBxYMRM4hncsf/7+3t 7a+O3LoATYAuQBOgC9AE6AI0AaPahbEbXDwYEYN4JnccudfX10Or1dIFuFaALkAToAvQBOgCNAGZ 7sLYDS4ejICdnZ2kI3e5XO6O3O12WxfgWgG6AE2ALkAToAvQBIxFFxNx4L55nZ+fe4fIvXjHawzl 5nXXO2DhLprNZqhWq8lG7lKpFBqNxr2/jnUBmgBdgCZAF6AJ0AVoAkatiwlvCcBgxY8rf/PmTXj4 8GGykXtycrKnjysHAAAAAADICmM3wADt7u6GSqWS9OPK453cvX5cOQAAAAAAQFYYuwEGII7ctVot 2chdLBbDy5cv3ckNAAAAAADkhrEbIKG9vb0wNzeXdOReXV0NFxcX3mwAAAAAACBXjN0ACbx79y5U q9VkI3ehUDByAwAAAAAAuWbsBuij/f39pB9XHkfupaWlcHp66s0GAAAAAAByzdgN0AeHh4dJR+74 Wl5eNnIDAAAAAAD8h7Eb4B6Ojo7C4uJi947rVHdyP336tDumAwAAAAAA8F/GboAexPE5jtCpRu74 iiP68fGxNxsAAAAAAOAzjN0Ad3B2dhaePXuW/E7ueMc4AAAAAAAAX2bsBriFOHKnvpM7PvPbndwA AAAAAAC3Y+wG+Bmnp6fdO7mLxWKykXthYcEzuQEAAAAAAO7I2A3wGZeXl2FlZSXpndyPHj0Kb9++ 9WYDAAAAAAD0YOLD4WVjY8M7Qu7t7+9/NEjGH5MfceSu1+uhVCol/bjyrH1d6QI0AboATYAuQBOg C9AEjFoXxm5w8eDfWq1WePHiRdKRu1qtZvbrSRegCdAFaAJ0AZoAXYAmYNS6MHaDi0eutdvt0Gg0 QrlcTjZyVyqVsLu7G66vr3UBrhWgC9AE6EIXoAnQBWgC+tSFsRtcPHIpjtzr6+thamoq2cg9MzOT +ZFbF6AJ0AVoAnQBmgBdgCZgVLswdoOLR67E4fn169fJR+6tra2xGLl1AZoAXYAmQBegCdAFaAJG tQtjN7h45MLNyD07O5ts5J6cnAxv3rwZq5FbF6AJ0AVoAnQBmgBdgCZgVLswdoOLx1iLw3O8yzre bZ3yTu74kejxo9F1Aa4VoAtdgCZAF6AJ0AVoAgbThbEbXDzG1tu3b5OP3OPyTG5dgCZAF6AJ0AVo AnQBmoCsdWHsBhePsdLpdMLOzk6oVqueya0L0AToAjQBugBNgC5AEzDGXRi7wcVjLNx8XPn09HTS Z3LH537naeTWBWgCdAGaAF2AJkAXoAkY1S6M3eDikWmDeCZ3HLnH/ZncugBNgC5AE6AL0AToAjQB WevC2A0uHpnVbDbD7OxsspG7XC6HV69e5Xrk1gVoAnQBmgBdgCZAF6AJGNUujN3g4pE5ceRO+Uzu UqkUGo1GaLVa3mxdgCZAF6AJ0AVoAnQBmoAR7cLYDS4emfq9STlyxzu5V1dXw8XFhTdbF6AJ0AVo AnQBmgBdgCZgxLswdoOLRyZ+T2q1WrKRu1AodEfuy8tLb7YuQBOgC9AE6AI0AboATUBGujB2g4vH yDo6Ogrz8/NJR+6lpaVwcnLizdYFaAJ0AZoAXYAmQBegCchYF8ZucPEYOXt7e2FxcbE7RqcYuYvF YlhZWQmnp6febF2AJkAXoAnQBWgCdAGagIx2MREH7pvX+fm5d4jca7Va3VBuXvHHDO5fUHNzc8nv 5D47O/Nm6wI0AboATYAuQBOgC9AEZLyLCW8JMGzxY8QfP36cfOR2JzcAAAAAAMD4MHYDQ3N5edkd oVN9XHl8LSwseCY3AAAAAADAGDJ2AwMXR+74zOz47OyUI/fh4aE3GwAAAAAAYEwZu4GBuRm5S6VS spG7VqsZuQEAAAAAAHLA2A0kd3Z2FpaXl0O5XE46cu/v73uzAQAAAAAAcsLYDSQT7+Su1+tJ7+Su VCphb2/Pmw0AAAAAAJAzxm6g71qtVmg0GklH7pmZmbC7uxuur6+94QAAAAAAADlk7Ab6ptPphLW1 taQfVz47Oxu2traM3AAAAAAAADln7AbuLY7ccYCemppKOnJvb28buQEAAAAAAOgydgM9iyP3q1ev 3MkNAAAAAADAwBm7gTtrt9thc3Mz6Z3clUrFM7kBAAAAAAD4ImM3cGs3H1c+OTmZbOSemZnxceUA AAAAAAB8lbEb+Ko4cqe+kzuO3D6uHAAAAAAAgNua+HBs2tjY8I6Qe/v7+x+NsPHHeRWH5zhAT09P Jxu5413i8d89Rm5dgCZAF6AJ0AVoAnShC9AE3KULYze4ePyPm5E73m2dauSOA3q8Wzw+/xtdgCZA F6AJ0AVoQhOgC9AE3LULYze4eHyk2WyGSqWSdOSOz+Q2cusCNAG6AE2ALkATmgBdgCbgPl0Yu8HF o3sn987OTqhWq0lH7vX1dSO3LkAToAvQBOhCF6AJ0AVoAvrShbEbcn7x2NvbC3Nzc8lG7qmpqfDq 1Ssjty5AE6AL0AToQhegCdAFaAL62oWxG3J68djd3Q2zs7PJRu7JyUl3cusCNAG6AE1oAnQBmgBd gCYgWRfGbsjZxSP+elJ+XHm5XA6NRsPIrQvQBOjCm4ImNAG6AE2ALkATkLQLYzfk5OLRbDaTflz5 zcjdarV8EekCNAG60AWa0AToAjQBugBNQPIujN0w5heP+M9fq9WSjdzFYjGsrq6Gy8tLXzy6AE2A LnQBmgBdgCZAF6AJGFgXxm4Y04vH+/fvk47chUKhO3JfXFz4otEFaEIToAvQBOgCNAG6AE3AwLsw dsOYXTyOjo7C4uJid4xONXIvLS2F09NTXyy6AE1oAnQBmgBdgCZAF6AJGFoXxm4Yk4vH8fFx0pH7 5uPK4znowjdVaEIToAvQBOgCNAG6AE3AsLswdkPGLx7xDut4p3XKO7mXl5d9XLkufFMFmgBdgCZA F6AJ0AVoAkaqC2M3ZPTiEZ/JPT8/n2zkji8fV45vqkAToAvQBOgCNAG6AE3AqHZh7IaMXTxSP5M7 vhYWFsLh4aEvBnxTBZoAXYAmQBegCdAFaAJGtgtjN2Tk4pH6mdxGbnxTBZoAXYAmQBegCdAFaAKy 1IWxG0b84pH6mdzxVavVXCTxTRVoAnQBmgBdgCZAF6AJyFQXE3Hgvnmdn597h8i9VqvVDeXmFX88 DGdnZ8lH7mq1Gvb29vymk5kuQBOgC9AE6AI0AboATYAubl4T3hIYLZeXl6Fer4dSqeRObgAAAAAA APgCYzeMiKurq9BoNEK5XE42cs/MzIRms+nNBgAAAAAAIPOM3TBk7XZ7ICP31tZWuL6+9oYDAAAA AAAwFozdMCSdTie8fPkyTE5OJhu5p6enjdwAAAAAAACMJWM3DMHOzk73butUI3cc0NfX17t3jQMA AAAAAMA4MnbDAG1vbycduR8+fNgd0o3cAAAAAAAAjDtjNwxAs9kM1WrVM7kBAAAAAACgT4zdkEgc njc3N7vPzTZyAwAAAAAAQH8Zu6HP4vAcB+jUz+Te2NgwcgMAAAAAAJBbxm7oo/hx5fG52SlH7vX1 dc/kBgAAAAAAIPeM3dAHe3t7oVKpJBu5y+VyWFtbM3IDAAAAAADAfxi74R7iyF2r1ZKN3KVSKTQa jdBqtbzZAAAAAAAA8AFjN/Rgf38/zM3NJRu5i8ViWF1dDRcXF95sAAAAAAAA+IyJDwe2jY0N7wi5 F4fsD7uIP75xcHCQ9E7u+HHl8Znc7uQmS12AJjQBugBNgC5AE6AL0AQMowtjN9zi4nF0dBQWFxdD oVDwceXowjdVoAnQBWgCdAGaAF2AJmAEujB2w1ci+e1vf5vsTu44nq+srPi4cnxTBZoAXYAmQBeg CW8KutAFaALu2IWxG74eSZLXkydPwunpqTcc31SBJkAXoAnQBWhCE6AL0AT00IWxGz4QP67822+/ TTpyx49DPzw89GbjmyrQBOgCNAG6AE1oAnQBmoB7dGHshn+Ld1g/e/Ys2TO54/9vHLmPj4+92fim CjQBugBNgC50AZoAXYAmoA9dGLvJtcvLy7C0tJRs5PZx5fimCjQBugBNaAJ0AZoAXYAmIE0XH43d 3333Xfd/cNdX/OjnXpydnfV03qicfXJykrmz489z9n7Y2dnp3mn9zTffJBu55+fnux9X7j3v/RVb ydrZ8d9J43j2176pGtdf97ifHf/Cj7Nv7+Dg4Kf/j/gXBD/9C4ODOnuYv25nZ+fsVqs18LM/7eKu /wF+31/zfX7dznb2XV+dTqenP5Qa1Nmfij/H2c4ehbNv+z1UL/r16+5F/PeRs53dy9l3HTD6cXb8 fm9Yv+4snh2/p3f2YM/+4Ycfevrvbe9571vJMM/O+kY0iLO/9P2T99wmmOdN8GfH7l5ftVqtp19o o9HI9NnxjuCsnR1/nrPTveId4vGsD+/k9p73/oqtZO3s+O+kcTz7a/8BPq6/7nE/e2try9l3MD09 7WxnZ+bsXv/wth9n9/rPMIwzne3sXl+3+ctqn/v+aVBnf+4PV5zt7Cyd3esfIg7r7H717ez8nX3X sbsfZ8fv94b1687i2fF7emcP9uzvv//eez7grWSYZ2d9I3K2TdAmOJyzjd2+sHN59l/+8pfkQ/fC wsJn/1aRsdvYbez2nhu7jd3Odrax2/DqbGO3sdvZzjZ2O9vZxm5jt7ON3cZuw6uzbYI2ImO3L2xf 2Hc6M95hHT+u/Be/+EWykfvx48fdjyv3nhu7jd3ec2O3sdvZzjZ2G7udbew2djvb2cZuZzvb2G3s drax29hteHW2TdAmOKSx2zO7fT7/uJwdR+4YQfxY8VQjd/yX6m3+gM0zuz2z2zO7veee2e2Z3Z5d 7exBn+2Z3cHZzk56tmd2O9vZvZ3tmd3OdrZndmftbM/s9sxuz+y2EXlmt99vm2DGntkdI4Esixfm lZWVpCN3tVrt+T+IIKvu+h/goAnQhS7QhCZAF6AJ0AVoAlJ3YexmLMSRu16vh1KplGzkrlQqYXd3 N1xfX3vD8U2Vb6rQhCZAF6AJ0AVoAnQBmoAhd2HsJtPixxi9ePEi6cj961//2siNi4dvqkAToAvQ BOgCNAG6AE3AiHVh7CaT4sjdaDRCuVxONnLfvH788UdvOC4evqkCTYAuQBOgC9AE6AI0ASPWhbGb TOl0OmFzczM8ePAg2bj9q1/9ysUDfFMFmgBdgCZAF6AJ0AVoAka8i4k4cN+8zs/PvUOMpPgR4m/e vAlTU1PJRu7Jycmwvr4e/vWvf3VDuXnFu8gh72IHugBNgC5AE6AL0AToAjQBo9TFhLeEUbe1tRVm ZmaSjdxxQI8jd7vd9mYDAAAAAABARhi7GVnNZjNUq9VkI3cc0OOQHu8aBwAAAAAAALLF2M1IicPz 27dvw9zcXNKPK3/9+rWRGwAAAAAAADLM2M3IiHdyz87OJn8mt48rBwAAAAAAgOwzdjNU8e7q+FHi KT+uvFwuh1evXhm5AQAAAAAAYIwYuxmaeCd3fG52ypG70WiEVqvlzQYAAAAAAIAxY+xm4Pb395Pe yV0sFkO9XjdyAwAAAAAAwBgzdjMwceSu1WrJRu5SqRRWV1fDxcWFNxsAAAAAAADGnLGb5I6OjsL8 /HyykbtQKISlpaVweXnpzQYAAAAAAICcMHaTTBy5FxcXu2N0qpH76dOn4fj42JsNAAAAAAAAOWPs pu9Sj9zx9eTJk3B2dubNBgAAAAAAgJwydtM3JycnYWFhIdnIXSwWw8rKSvccAAAAAAAAIN+M3dxb /BjxZ8+edcfolM/kdic3AAAAAAAAcGPiw1FxY2PDO8KtxY8rj8/MTvlM7jhyn56eDvTXtb+//9E/ R/wx5J0uQBOgC9AE6AI0AboATcCodWHs5s7i+Bzv5E75TO74cejD+rhyFw/QBWgCdAGaAF2AJkAX oAkY/S6M3dxaHLnjndYpR+5arRYODw9dPMA3VaAJ0AVoAnQBmgBdeFPQhCbgZ7swdvNVl5eX4fnz 50lH7kePHoX379+7eIBvqkAToAvQBOgCNAG60AVoAm7VhbGbL4ojd71eD6VSKdnIXa1WQ7PZDNfX 1y4e4Jsq0AToAjQBugBNgC50AZqAW3dh7OZ/tFqt0Gg0ko/cb9++dfEA31SBJkAXoAnQBWhCE6AL 0AT01IWxm5/EZ3LHjysvl8tJn8k96v8ydvEAXYAmQBegCdAFaAJ0AZqA0e/C2M1PH1deLBaTjdyV SqX7ceUuHuCbKtAE6AI0AbrQBWgCdAGagH50YezOsXa7HV68eJH048rjyL27uztSz+R28QBdgCZA F6AJ0AVoAnQBmoDsd2HszqE4cq+vr4epqalkI/fMzEzY3t7O1Mjt4gG6AE2ALkAToAvQBOgCNAHZ 6cLYnSNxeH79+nXykXtrayuTI7eLB+gCNAG6AE2ALkAToAvQBGSnC2N3DtyM3HGITjVyT05Odr9+ sjxyu3iALkAToAvQBOgCNAG6AE1Adrowdo+xTqcTNjc3w/T0dNKRO34kevxodBcP8E0VaAJ0oQvQ BOgCNAG6AE3AoLowdo+heHd1/CjxlCN3uVwOjUZjrEZuFw/QBWgCdAGaAF2AJkAXoAnIThfG7jFy M3Kn/Ljym5G71Wq5eIBvqkATmgBdgCZAF6AJ0AVoAobWhbF7TDSbzVCpVJKN3MViMayuroarqysX D3Dx0AWa0AToAjQBugBNgC5AEzD0LozdGRdH7mq1mvSZ3PFO7ouLCxcPcPHQBWgCdAGaAF2AJkAX oAkYmS4m4sB98zo/P/cOZeg3slareSZ3AvEj2uP7e/Ma549sB12AJkAXoAnQBWgCdAGagKx2MeEt yZZ4J/fjx489kxsAAAAAAADINWN3RsS/mTA3N5ds5C4UCqFerxu5AQAAAAAAgEwwdo+49+/fJ/24 8jhyLy0thdPTU282AAAAAAAAkBnG7hF1dHQUFhcXu2N0qqE7/v8buQEAAAAAAIAsMnaPmOPj46Qj 982d3CcnJ95sAAAAAAAAILOM3SMi3mEdR+iUd3IvLCx07xgHAAAAAAAAyDpj95ClHrnj/+/q6qqR GwAAAAAAABgrxu4huby8DMvLy8k/rtwzuQEAAAAAAIBxZOwesDg+1+v1UCqVkn1c+ZMnT4zcAAAA AAAAwFgzdg/IzceVF4vFZCN3rVYLBwcH3mwAAAAAAABg7Bm7Ezs7O0v6TO74WlhYCIeHh95sAAAA AAAAIDeM3YnEZ3Kn/rjyeCe3kRsAAAAAAADII2N3n11dXSUfuefm5sL+/r43GwAAAAAAAMitiQ9H 1I2NDe9Ij1qtVmg0GqFcLicbuR8+fBh2d3fD9fW1Nzyh+BcJPnzf/cUC0AVoAnQBmgBdgCZAF6AJ GL0ujN331G63k4/c8ePK9/b2jNwuHqAL0AToAjQBugBNgC5AE6ALY/f9dDqdsLm5GaamppKN3JVK pTty4+IBugBNgC5AE6AL0AToAjQBujB230v8uPL4TO6Ud3JXq9Wws7PjTm4XD9AFaAJ0AZoAXYAm QBegCU3AF7owdt/SIJ7JPT09Hba3t43cLh6gC9AE6AI0AboATYAudIEmNAFf6cLY/RXx48rX1taS j9zu5HbxAF2AJkAXoAnQBWgCdKEL0ATcvgtj9xcM4pnc8f873skdz8LFA3QBmgBdgCZAF6AJ0IUu QBNw+y6M3Z+Id1enHrkfPHgQ1tfXQ7vd9hXp4gG6AE2ALkAToAvQhCZAF6AJ6KELY/d/xJF7a2sr zMzMJBu540ehx+d+x+d/4+IBugBNgC5AE6AL0IQmQBegCei9i9yP3YMYuUulkpHbxQN0AZoAXYAm QBe6AE2ALkAT0Mcucj12v337NunIXSwWw+rqari4uPCV5+IBugBNgC5AE6ALXYAmQBegCehjF7kc u9+9exdqtVqykbtQKBi5XTxAF6AJ0AVoQhOgC9AE6AI0AQm7yNXYfXBwEObn55OO3EtLS+H09NRX mosH6AI0AboATWgCdAGaAF2AJiBhF7kYu4+OjsLjx4+Tflz5y5cvw9XVla8wFw/QBWgCdKEL0ATo AjQBugBNwAC6GOux+/j4OCwuLnbvuPZMblw8QBegCdAFaAJ0AZoAXYAmYHy6GMuxO/4iPZMbFw/Q BWgCdAGaAF2AJkAXoAkY3y7GauyOH1f+5MkTz+TGxQN0AZoAXYAmQBegCdAFaALGvIuJ9+/fh5tX q9XK5C8qjs8pP648vp4+fWrkzolOpxPOzs5+esUfgy50AZoAXYAmQBegCdAFaAJGq4uJLP9i4vgc 77ROOXIvLCyEw8NDXzkAAAAAAAAAIySTY/fl5WVYXl5OOnLPz88buQEAAAAAAABGVKbG7jhy1+v1 UCqVko3ctVrNMw8AAAAAAAAARlwmxu74LPHUI3d85rdncgMAAAAAAABkw0iP3RcXF6HRaIRyueyZ 3AAAAAAAAAD8ZCTH7vhx5SsrK0mfyV2pVMLe3p6vAAAAAAAAAIAMGqmxexDP5J6bmwvv3r0L19fX fvcBAAAAAAAAMmokxu52u939uPKUI/fDhw/D7u6ukRsAAAAAAABgDAx17G61Wsmfye3jygEAAAAA AADGz1DG7ngn9+vXr8Pk5GSykXtmZibs7Oy4kxsAAAAAAABgDA107O50OmFzczM8ePAg6cj95s0b IzcAAAAAAADAGBvY2L29vd0doj2TGwAAAAAAAID7Sj52x48Sn52dTTZyT01Nha2tLSM3AAAAAAAA QI5MfDgcb2xs9OX/NA7Pqe/kjiP3+vp69/nf0E/7+/sffa3FH4MudAGaAF2AJkAXoAnQBWgCRquL vo7dN8/knp6eTjZyl0ql8PLlSyM3Lh6gC9AE6AI0AboATYAuQBOQ4y76MnbHO7njR4mnHrnX1taM 3Lh4gC5AE6AL0AToAjQBugBNgC7uN3bfjNwpP668XC6HRqMRWq2W3z1cPEAXoAnQBWgCdAGaAF2A JkAX9xu7m81mmJ2dTTZyF4vFUK/Xjdy4eIAuQBOgC9AE6AI0AboATWgC7j92x5G7Wq0mHblXV1fD xcWF3y1cPEAXoAnQBWgCdAGaAF2AJjQBn+3i1mN3/IkpR+5CoRCWl5eN3Lh4gC5AE6AL0AToAjQB utAFmtAEfLWLr47d8SfUarWkI/fS0lI4PT31u4OLB+gCNAG6AE2ALkAToAtdgCbgVl18cew+OjoK 8/PzRm5cPFw8QBegCdAFaAJ0AZoAXYAmYOS6+J+xO47Pi4uL3TE61dBt5MbFA3QBmgBdgCZAF6AJ TYAuQBNwny4+Gru//fbbpCP3wsJCODw89LuAiwfoAjQBugBNgC68KWhCE6AL0ATcq4uJVMP2px9X fnJy4t3HxQN0AZoAXYAmQBe6AE2ALkAT0Jcuko7d8U5uIzcuHqAL0AToAjShCdAFaAJ0AZqAfncx 4ePKwcUDdAGaAF2AJkAXoAnQBWgCstZFX8fuWq1m5MbFA3QBmgBd6AJNaAJ0AZoAXYAmIHkXfRm7 f/e73/UU2NnZWffn3ed1dHTU0xvRj7N7/Yj2YZ4df56zf/61sbHx0dd3/LH3fDhnx1aydnb8d9I4 nv21b6rG9dc97mdfXl46+w4ODg6+eq0YxNnD/HU7Oztnt1qtgZ/9aRd3/e+D+/6a7/Prdraz7/rq dDo9/aHUoM7+VPw5znb2KJx92++hetGvX3cv4r+PnO3sXs6+64DRj7Pj93vD+nVn8ez4Pb2zB3v2 Dz/80NN/b3vPe99Khnl21jeiQZz9pe+fvOc2wTzvU0nG7j/+8Y89/UIbjUZf7iYf1tlLS0uZOzv+ PGc7Oytnx1aydnb8d9I4nv21/wAf11/3uJ+9tbXl7DuYnp52trMzc3avf3jbj7N7/WcYxpnOdnav r9v8ZbXPff80qLM/94crznZ2ls7u9Q8Rh3V2v/p2dv7OvuvY3Y+z4/d7w/p1Z/Hs+D29swd79vff f+89H/BWMsyzs74ROdsmaBMcztlJxm5f2L6wne1sY/d4D6/xLon4h0c3r0/v8jA4G7uN3c52trH7 5rWzs/PZa4Xh1dl5G7s/9/2T8dPZzjZ2O9vZH579tf/WNjgbu/N49t///nfvubHb2c62CdqIfvbs T7+H+j8sfsFCPwZ0aAAAAABJRU5ErkJgglBLAwQUAAYACAAAACEAFzEnfggCAAA2AwAAFAAAAGRy cy9tZWRpYS9pbWFnZTIud21mlFJNixNBEH3d2azmA2biF6yKRkHZLLqyHgRvmU3irguRYAKeJMRx XAcySchETE4u60VESEA8+Sc86M1D/BEePK0XzwaZm2B81Rlc8LY9U92vqrqrul61QgpIvFeAxgQy khStaDBI6fl8btC6WoltGU1gbFn9XU0TGWpXly1kUW0NnjZGPQ+o4URsPQtGmAM29SnRJ8peAnjH FJIrJdG0oFP6rfqC80S/9RZPyJjIReRydsMPvDB/z3uev98NWh0a08ZVmO0MikRLlOvczXpw07jk 6Maorxaxi+q2WsSe/qGD46ixlckxY1gJv8ghl18t/FB7cQVFtRNXcJjFlHCECqSSGTuQ/ZeFdGHo Bt8eqjfY0xNqwvcZ5fR6YfVOqaTwkzaRshf6u5183fW9jutdy9/tuOtIKiynyvVq4xZw8oHfcdrt zVbou6XuY6/W2vVC5JL/05tL1EfBo26brlL3Wd/3+sI9ckvVRr4yHPRbbPDxS1ZlXL7h1CLb2mo6 tV8XLxCfthxElehKNN5sEtlWSZZxJVprbkdjYylyfbFNl7PWLDcrkfyOlVXgpznYb0UCEtRJRlpR fzmkeg7IiPJqA9yAtMb+qvhcmQJO+wVyIN0RftLm5Rn2457YOEYf8Nm8YKa6XB+FAy/AwUe85jNJ Y2I/ORAR/cPXlfhVHXZeOgH8BQAA//8DAFBLAwQUAAYACAAAACEAbyTbsNcBAACqAgAAFAAAAGRy cy9tZWRpYS9pbWFnZTMud21mbFK/b9NAFH53SdrGjWSnJUJFiBokkGjagpDKwlLXMRSkoIgEMRqT Hq2lxIliI8iEJ4RY0j+lA0OHDvkPKob+CwxMEbJYkAjfu0YdoGc/3ffeu/verxNUJMq9FESSUuJV gEgBg0ZCTqdTjTbFysy2KAG0rSRTMRaL0O7MmVSiepActIZ9RXSflmbWawSGKZEFfQx0BklBzzE5 VpHZJKMr0hY/6DrQbzn+gw3rkBPh5KxW2FWx/Vy9t1/0ukEEo6FddyfPkm2gPGQDp1EPPdAuvrpV SS+4H13GLZi7Oey+6XWQ9evV5NtVY+9ybqFjTP6LUV1IZYpY3INf5PT7cf2x6wo6hY2lpuJwP7Kb 7VBFbbVuP43am1QQNFesNeuth0TLr8LI6XR2gjhsu7091Qj2VUzlwr8ll3OzRMsFt/duEKoB94PK +XrL9j4kgwBNX7hpeqPaPaeRWeYT32n8XL0BXDEdyrzsdjba8YEs0+Vt5GVr/m420pZt7B934XLW /JrvZfw7ZkkQPomFPgk8ixx0tNpA3/KfqlSV9HkLNXLDuX5DT/t8aOeTtGgePqIT/WpAdas5jBPV peOv9AVjN+h75e0xC+tHZysXk+SJTnRIvv8XAAD//wMAUEsDBBQABgAIAAAAIQAA33HQCAIAADYD AAAUAAAAZHJzL21lZGlhL2ltYWdlNC53bWaUUs9rE0EU/mbSVPMDNqk/q6JRUJqiFXLwnG2ythYi wQS8CCGua7uQTUI2YnIy1IuIkIB48uLVm4d6y6H/hJ578WyQvQnG720WC946u2/me+/NvDfve6OQ AGIfFaAxgYw4RSsaQqT0fD4P0YZajWwpTRDa0vpIHcVS1G4tG0ij0uzv1YddB6hiJbJeAiPMgQz1 Q6KvlE8x4ANTSK6ERNOCzur36juuEP3WWzwhYyIXkctl6q7n+LmHzsvco47XbNOYDF352U6/SLRE ucPdrAeF0CVHCxd7ahG7qJ6oRezDP3RwnDS2CnPMGFbCL3LI5dfyP9QoqqCodqIKjrOEJZygAqlk xg6k/2UhXRjY3sFIvcNIT6gJ3+eV2e36lfulksJP2kTKju/utnM123XatnM796BtbyCusJwo1yr1 e8CZx27bbLU2m75rlzrPnGpz1/GRjf9PbzZWG3pPOy26Sp0XPdfpCffILlXqOWvQ7zXZ4NPXDWtc vmtWg4yx1TCrv65dJT5nmAis4GYw3mwQZYySLGMrWG9sB+PQUuT6apsuc71RbliB/KaRVuCnOdhv RQJi1ElGUlF/PaB6GUiJ8qYAbkBSY39NfLZMHqf9PDmQ7gg/yfDlhexHPcngFH3AVNomqW7Uhn7f 8TA9wFs+kyQ+X3g+FRH9y7fV6FUdd146AfwFAAD//wMAUEsDBBQABgAIAAAAIQAIoFJj2QEAAKoC AAAUAAAAZHJzL21lZGlhL2ltYWdlNS53bWZsUk1v00AQnd0khbiR7PChtghRgwRSGyioUrlwqeu4 FKSgiARxNG5YiqXEiWJXkBM+IdRL+iN66qkHDlTikH/QU/8EpwhZXJAIb7ZRD9C1R/tmZvfN1woq EuVeCSJJKfEqQKSAQSMhJ5OJRitiYWqblQDaVpKpGIlZaPdmTCpRLUjeNwc9RfSIrkytNwgMEyIL +gjoFJKCnmNyrCKzSUbXpC1+0E2g33L0BxvWPifCyVnNsKNi+4X6YL/sdoIIRkO7lsbPk3WgPOQB TqMeWtUuvro2l55zP7mIWzB3Y9DZ7raR9ZvF5NuccXAxt9Axxv/FqAxSmSIW9+AXOb1eXNt0XUEn sLFUVRzuRHajFaqope7bz6LWChUEzRSrjVrzMdHV12HktNsbQRy23O5bVQ92VEzlwr8ll3PTRMsF t7vbD1Wf+0HlfK1pex+TfoCmX75tesPqQ6eeWeZT36n/XLwFfN10KPOyu9lwwweyTJe3oZct+1vZ UFvWsX/agstZ9qu+l/HvmCVB+CQW+iTwLHLQ0WoDfct/rlBF0pc11MgN5/oNPe2zoZ1N0qJL8BF9 168GVHcagzhRHTr+SnsYu0GH8++OWVg/Ol04nyRPdKxD8v2/AAAA//8DAFBLAwQUAAYACAAAACEA aeCitNUBAACqAgAAFAAAAGRycy9tZWRpYS9pbWFnZTYud21mbFLPaxNBFH4zSVqzDeymKqZF7Nqi YDFVlHgRpNvN2ipEgknxuK7pWBeSTciuaEBwTyJe4p/iwWMP+Q889Z/wFGTxIjR+bxp60M7uY773 3sz3fo2gIlFuXxBJSolXASIFDBoJOZvNNNoSK3PbkgTQtpJMxUQsQbu5YFKJGkHypj0aKKK7tDy3 rhIYZkQW9AnQMSQFPcfkWEVmk4wuSVv8pKtAf+TkBBvWV06Ek7PaYU/F9jP1zn7e7wURjIZ23Zo+ TbaB8pAqTqMeuqddfLVWSc+4H57HLZi7Neq96neR9cu15EPFeHQ+t9Axpv/FqFIqU8TiHvwmZzCI G49dV9AP2FjqKg4PI7vVCVXUUbftJ1FniwqCFor1VqP9gOjiizByut2dIA47bv9ANYNDFVO58G/J 5dw80XLB7b8dhmrI/aByvtG2vffJMEDTL1w3vXH9jtPMLHPXd5q/1q4BXzYdyrzsRjbe8YEs0+Vt 7GWb/l421pZt7B/34HI2/brvZfw7ZkkQPomFPgk8ixx0tNpA3/Kflterkj7XUCM3nOs39LRPh3Y6 SYsW4SM60q8GVOutUZyoHm18py8Yu0H3r7zeYGH92/HK2SR5olMdku//BQAA//8DAFBLAwQUAAYA CAAAACEAPUmDW+IAAAALAQAADwAAAGRycy9kb3ducmV2LnhtbEyPwU7DMBBE70j8g7VI3KhNWpIm xKkQEgjBASiRuLrxNrGI11HsNoGvxz3BcbWjmffKzWx7dsTRG0cSrhcCGFLjtKFWQv3xcLUG5oMi rXpHKOEbPWyq87NSFdpN9I7HbWhZLCFfKAldCEPBuW86tMov3IAUf3s3WhXiObZcj2qK5bbniRAp t8pQXOjUgPcdNl/bg5WwSvb9+u0xffl5quvp+XNlMvFqpLy8mO9ugQWcw18YTvgRHarItHMH0p71 Em6yPLoECcs0A3YKiGUaZXYSkizPgVcl/+9Q/QIAAP//AwBQSwMEFAAGAAgAAAAhAC2a0m3lAAAA tQMAABkAAABkcnMvX3JlbHMvZTJvRG9jLnhtbC5yZWxzvJPPasMwDIfvg72D0X1xkrZhjDq9jEGv o3sAYyuOWSwb2/vTt59hDFbospuPktD3+xBof/h0C3vHmKwnAV3TAkNSXlsyAl5OT3f3wFKWpOXi CQWcMcFhvL3ZP+Mic1lKsw2JFQolAXPO4YHzpGZ0MjU+IJXJ5KOTuZTR8CDVqzTI+7YdePzNgPGC yY5aQDzqDbDTOZTk/9l+mqzCR6/eHFK+EsGtK9kFKKPBLMChtvK7uWk+3AT8ukNfx6Ffc+jqOHRN IPPXHYY6DsPaHXZ1HHZrDts6DtsfB37xbOMXAAAA//8DAFBLAQItABQABgAIAAAAIQBGBbAEGAEA AEcCAAATAAAAAAAAAAAAAAAAAAAAAABbQ29udGVudF9UeXBlc10ueG1sUEsBAi0AFAAGAAgAAAAh ADj9If/WAAAAlAEAAAsAAAAAAAAAAAAAAAAASQEAAF9yZWxzLy5yZWxzUEsBAi0AFAAGAAgAAAAh AMYnJXXlBAAANBkAAA4AAAAAAAAAAAAAAAAASAIAAGRycy9lMm9Eb2MueG1sUEsBAi0ACgAAAAAA AAAhAInVxC6NoQAAjaEAABQAAAAAAAAAAAAAAAAAWQcAAGRycy9tZWRpYS9pbWFnZTEucG5nUEsB Ai0AFAAGAAgAAAAhABcxJ34IAgAANgMAABQAAAAAAAAAAAAAAAAAGKkAAGRycy9tZWRpYS9pbWFn ZTIud21mUEsBAi0AFAAGAAgAAAAhAG8k27DXAQAAqgIAABQAAAAAAAAAAAAAAAAAUqsAAGRycy9t ZWRpYS9pbWFnZTMud21mUEsBAi0AFAAGAAgAAAAhAADfcdAIAgAANgMAABQAAAAAAAAAAAAAAAAA W60AAGRycy9tZWRpYS9pbWFnZTQud21mUEsBAi0AFAAGAAgAAAAhAAigUmPZAQAAqgIAABQAAAAA AAAAAAAAAAAAla8AAGRycy9tZWRpYS9pbWFnZTUud21mUEsBAi0AFAAGAAgAAAAhAGngorTVAQAA qgIAABQAAAAAAAAAAAAAAAAAoLEAAGRycy9tZWRpYS9pbWFnZTYud21mUEsBAi0AFAAGAAgAAAAh AD1Jg1viAAAACwEAAA8AAAAAAAAAAAAAAAAAp7MAAGRycy9kb3ducmV2LnhtbFBLAQItABQABgAI AAAAIQAtmtJt5QAAALUDAAAZAAAAAAAAAAAAAAAAALa0AABkcnMvX3JlbHMvZTJvRG9jLnhtbC5y ZWxzUEsFBgAAAAALAAsAxgIAANK1AAAAAA== ">
                <v:shape id="_x0000_s1027" type="#_x0000_t75" style="position:absolute;width:29070;height:15443;visibility:visible;mso-wrap-style:square">
                  <v:fill o:detectmouseclick="t"/>
                  <v:path o:connecttype="none"/>
                </v:shape>
                <v:group id="Group 286" o:spid="_x0000_s1028" style="position:absolute;left:1221;top:31;width:27686;height:15412" coordsize="27685,154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l8WVxAAAANwAAAAPAAAAZHJzL2Rvd25yZXYueG1sRI9Pi8Iw FMTvwn6H8Ba8aVplRbpGEVHxIIJ/QPb2aJ5tsXkpTWzrtzcLgsdhZn7DzBadKUVDtSssK4iHEQji 1OqCMwWX82YwBeE8ssbSMil4koPF/Ks3w0Tblo/UnHwmAoRdggpy76tESpfmZNANbUUcvJutDfog 60zqGtsAN6UcRdFEGiw4LORY0Sqn9H56GAXbFtvlOF43+/tt9fw7/xyu+5iU6n93y18Qnjr/Cb/b O61gNJ3A/5lwBOT8BQAA//8DAFBLAQItABQABgAIAAAAIQDb4fbL7gAAAIUBAAATAAAAAAAAAAAA AAAAAAAAAABbQ29udGVudF9UeXBlc10ueG1sUEsBAi0AFAAGAAgAAAAhAFr0LFu/AAAAFQEAAAsA AAAAAAAAAAAAAAAAHwEAAF9yZWxzLy5yZWxzUEsBAi0AFAAGAAgAAAAhAB2XxZXEAAAA3AAAAA8A AAAAAAAAAAAAAAAABwIAAGRycy9kb3ducmV2LnhtbFBLBQYAAAAAAwADALcAAAD4AgAAAAA= ">
                  <v:group id="Group 287" o:spid="_x0000_s1029" style="position:absolute;width:27685;height:15062" coordsize="27689,1506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22AOxQAAANwAAAAPAAAAZHJzL2Rvd25yZXYueG1sRI9Li8JA EITvwv6HoRf2ppO4+CA6isju4kEEHyDemkybBDM9ITObxH/vCILHoqq+oubLzpSiodoVlhXEgwgE cWp1wZmC0/G3PwXhPLLG0jIpuJOD5eKjN8dE25b31Bx8JgKEXYIKcu+rREqX5mTQDWxFHLyrrQ36 IOtM6hrbADelHEbRWBosOCzkWNE6p/R2+DcK/lpsV9/xT7O9Xdf3y3G0O29jUurrs1vNQHjq/Dv8 am+0guF0As8z4QjIxQMAAP//AwBQSwECLQAUAAYACAAAACEA2+H2y+4AAACFAQAAEwAAAAAAAAAA AAAAAAAAAAAAW0NvbnRlbnRfVHlwZXNdLnhtbFBLAQItABQABgAIAAAAIQBa9CxbvwAAABUBAAAL AAAAAAAAAAAAAAAAAB8BAABfcmVscy8ucmVsc1BLAQItABQABgAIAAAAIQBy22AOxQAAANwAAAAP AAAAAAAAAAAAAAAAAAcCAABkcnMvZG93bnJldi54bWxQSwUGAAAAAAMAAwC3AAAA+QIAAAAA ">
                    <v:shape id="Picture 294" o:spid="_x0000_s1030" type="#_x0000_t75" style="position:absolute;left:2581;top:3285;width:20738;height:1058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GlxUxAAAANwAAAAPAAAAZHJzL2Rvd25yZXYueG1sRI9PawIx FMTvgt8hPKE3zbqUolujSKHgwUP9R6+PzXOzuHnZJqm79dObguBxmJnfMItVbxtxJR9qxwqmkwwE cel0zZWC4+FzPAMRIrLGxjEp+KMAq+VwsMBCu453dN3HSiQIhwIVmBjbQspQGrIYJq4lTt7ZeYsx SV9J7bFLcNvIPMvepMWa04LBlj4MlZf9r1Vw6raX7Bww/0J/25mj+3HfJ1TqZdSv30FE6uMz/Ghv tIJ8/gr/Z9IRkMs7AAAA//8DAFBLAQItABQABgAIAAAAIQDb4fbL7gAAAIUBAAATAAAAAAAAAAAA AAAAAAAAAABbQ29udGVudF9UeXBlc10ueG1sUEsBAi0AFAAGAAgAAAAhAFr0LFu/AAAAFQEAAAsA AAAAAAAAAAAAAAAAHwEAAF9yZWxzLy5yZWxzUEsBAi0AFAAGAAgAAAAhABYaXFTEAAAA3AAAAA8A AAAAAAAAAAAAAAAABwIAAGRycy9kb3ducmV2LnhtbFBLBQYAAAAAAwADALcAAAD4AgAAAAA= ">
                      <v:imagedata r:id="rId166" o:title=""/>
                    </v:shape>
                    <v:line id="Straight Connector 295" o:spid="_x0000_s1031" style="position:absolute;visibility:visible;mso-wrap-style:square" from="0,8544" to="27689,85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bmC9xgAAANwAAAAPAAAAZHJzL2Rvd25yZXYueG1sRI9Ba8JA FITvgv9heYI33dRqsakb0aIoCELTXnp7zb4mIdm3IbvG+O+7BcHjMDPfMKt1b2rRUetKywqephEI 4szqknMFX5/7yRKE88gaa8uk4EYO1slwsMJY2yt/UJf6XAQIuxgVFN43sZQuK8igm9qGOHi/tjXo g2xzqVu8Brip5SyKXqTBksNCgQ29F5RV6cUoSDs8Lc55/3OYb3dnWS3Ty/N3qdR41G/eQHjq/SN8 bx+1gtnrAv7PhCMgkz8AAAD//wMAUEsBAi0AFAAGAAgAAAAhANvh9svuAAAAhQEAABMAAAAAAAAA AAAAAAAAAAAAAFtDb250ZW50X1R5cGVzXS54bWxQSwECLQAUAAYACAAAACEAWvQsW78AAAAVAQAA CwAAAAAAAAAAAAAAAAAfAQAAX3JlbHMvLnJlbHNQSwECLQAUAAYACAAAACEA4W5gvcYAAADcAAAA DwAAAAAAAAAAAAAAAAAHAgAAZHJzL2Rvd25yZXYueG1sUEsFBgAAAAADAAMAtwAAAPoCAAAAAA== " strokecolor="black [3213]" strokeweight="1pt">
                      <v:stroke endarrow="classic" endarrowwidth="narrow" endarrowlength="long"/>
                      <o:lock v:ext="edit" shapetype="f"/>
                    </v:line>
                    <v:line id="Straight Connector 296" o:spid="_x0000_s1032" style="position:absolute;flip:y;visibility:visible;mso-wrap-style:square" from="12959,0" to="12959,150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pJS1xQAAANwAAAAPAAAAZHJzL2Rvd25yZXYueG1sRI9Pa8JA FMTvBb/D8oTe6iYpSI2uotKCYkH8c/H2zL5mQ7NvQ3bV+O1dodDjMDO/YSazztbiSq2vHCtIBwkI 4sLpiksFx8PX2wcIH5A11o5JwZ08zKa9lwnm2t14R9d9KEWEsM9RgQmhyaX0hSGLfuAa4uj9uNZi iLItpW7xFuG2llmSDKXFiuOCwYaWhorf/cUqOKffp+xzK9PMrheL3fumW8vCKPXa7+ZjEIG68B/+ a6+0gmw0hOeZeATk9AEAAP//AwBQSwECLQAUAAYACAAAACEA2+H2y+4AAACFAQAAEwAAAAAAAAAA AAAAAAAAAAAAW0NvbnRlbnRfVHlwZXNdLnhtbFBLAQItABQABgAIAAAAIQBa9CxbvwAAABUBAAAL AAAAAAAAAAAAAAAAAB8BAABfcmVscy8ucmVsc1BLAQItABQABgAIAAAAIQBbpJS1xQAAANwAAAAP AAAAAAAAAAAAAAAAAAcCAABkcnMvZG93bnJldi54bWxQSwUGAAAAAAMAAwC3AAAA+QIAAAAA " strokecolor="black [3213]" strokeweight="1pt">
                      <v:stroke endarrow="classic" endarrowwidth="narrow" endarrowlength="long"/>
                      <o:lock v:ext="edit" shapetype="f"/>
                    </v:line>
                  </v:group>
                  <v:shape id="Picture 288" o:spid="_x0000_s1033" type="#_x0000_t75" style="position:absolute;left:9070;top:1113;width:3810;height:190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NLh2vwAAANwAAAAPAAAAZHJzL2Rvd25yZXYueG1sRE/LisIw FN0L/kO4gjtNx4WUjlGkMOhK8AFu7zTXpjPNTU2i1r83C8Hl4bwXq9624k4+NI4VfE0zEMSV0w3X Ck7Hn0kOIkRkja1jUvCkAKvlcLDAQrsH7+l+iLVIIRwKVGBi7AopQ2XIYpi6jjhxF+ctxgR9LbXH Rwq3rZxl2VxabDg1GOyoNFT9H25WwTrMn95caPN7lu5vZ5vyes1Lpcajfv0NIlIfP+K3e6sVzPK0 Np1JR0AuXwAAAP//AwBQSwECLQAUAAYACAAAACEA2+H2y+4AAACFAQAAEwAAAAAAAAAAAAAAAAAA AAAAW0NvbnRlbnRfVHlwZXNdLnhtbFBLAQItABQABgAIAAAAIQBa9CxbvwAAABUBAAALAAAAAAAA AAAAAAAAAB8BAABfcmVscy8ucmVsc1BLAQItABQABgAIAAAAIQCYNLh2vwAAANwAAAAPAAAAAAAA AAAAAAAAAAcCAABkcnMvZG93bnJldi54bWxQSwUGAAAAAAMAAwC3AAAA8wIAAAAA ">
                    <v:imagedata r:id="rId167" o:title=""/>
                  </v:shape>
                  <v:shape id="Picture 289" o:spid="_x0000_s1034" type="#_x0000_t75" style="position:absolute;left:13111;top:1415;width:1778;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k1XUxAAAANwAAAAPAAAAZHJzL2Rvd25yZXYueG1sRI/RisIw FETfF/yHcAVfFk2VZdFqFBGEuj5Z/YBrc22KzU1pYq1/bxYW9nGYmTPMatPbWnTU+sqxgukkAUFc OF1xqeBy3o/nIHxA1lg7JgUv8rBZDz5WmGr35BN1eShFhLBPUYEJoUml9IUhi37iGuLo3VxrMUTZ llK3+IxwW8tZknxLixXHBYMN7QwV9/xhFXweTHY+Zt3Vff2cHu4yvW53t6NSo2G/XYII1If/8F87 0wpm8wX8nolHQK7fAAAA//8DAFBLAQItABQABgAIAAAAIQDb4fbL7gAAAIUBAAATAAAAAAAAAAAA AAAAAAAAAABbQ29udGVudF9UeXBlc10ueG1sUEsBAi0AFAAGAAgAAAAhAFr0LFu/AAAAFQEAAAsA AAAAAAAAAAAAAAAAHwEAAF9yZWxzLy5yZWxzUEsBAi0AFAAGAAgAAAAhAEqTVdTEAAAA3AAAAA8A AAAAAAAAAAAAAAAABwIAAGRycy9kb3ducmV2LnhtbFBLBQYAAAAAAwADALcAAAD4AgAAAAA= ">
                    <v:imagedata r:id="rId168" o:title=""/>
                  </v:shape>
                  <v:shape id="Picture 290" o:spid="_x0000_s1035" type="#_x0000_t75" style="position:absolute;left:23171;top:8628;width:3936;height:190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l6LQwQAAANwAAAAPAAAAZHJzL2Rvd25yZXYueG1sRE/Pa8Iw FL4P9j+EJ+ymqQ6ddkbZBsL05Kqgx0fz1hSTl9Jktf735iDs+PH9Xq57Z0VHbag9KxiPMhDEpdc1 VwqOh81wDiJEZI3WMym4UYD16vlpibn2V/6hroiVSCEcclRgYmxyKUNpyGEY+YY4cb++dRgTbCup W7ymcGflJMtm0mHNqcFgQ1+Gykvx5xS8vdrurDNzObGe7j63xc5u9jOlXgb9xzuISH38Fz/c31rB ZJHmpzPpCMjVHQAA//8DAFBLAQItABQABgAIAAAAIQDb4fbL7gAAAIUBAAATAAAAAAAAAAAAAAAA AAAAAABbQ29udGVudF9UeXBlc10ueG1sUEsBAi0AFAAGAAgAAAAhAFr0LFu/AAAAFQEAAAsAAAAA AAAAAAAAAAAAHwEAAF9yZWxzLy5yZWxzUEsBAi0AFAAGAAgAAAAhAICXotDBAAAA3AAAAA8AAAAA AAAAAAAAAAAABwIAAGRycy9kb3ducmV2LnhtbFBLBQYAAAAAAwADALcAAAD1AgAAAAA= ">
                    <v:imagedata r:id="rId169" o:title=""/>
                  </v:shape>
                  <v:shape id="Picture 291" o:spid="_x0000_s1036" type="#_x0000_t75" style="position:absolute;left:23903;top:6769;width:1777;height:152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0qP5wwAAANwAAAAPAAAAZHJzL2Rvd25yZXYueG1sRI9Ra8JA EITfC/0PxxZ8KfWiYNpGTxFF6JtE+wOW3DYJ5vZCbtXTX98TCn0cZuYbZrGKrlMXGkLr2cBknIEi rrxtuTbwfdy9fYAKgmyx80wGbhRgtXx+WmBh/ZVLuhykVgnCoUADjUhfaB2qhhyGse+Jk/fjB4eS 5FBrO+A1wV2np1mWa4ctp4UGe9o0VJ0OZ2egLPO9zKK+56+yjYFr5Pd9bszoJa7noISi/If/2l/W wPRzAo8z6Qjo5S8AAAD//wMAUEsBAi0AFAAGAAgAAAAhANvh9svuAAAAhQEAABMAAAAAAAAAAAAA AAAAAAAAAFtDb250ZW50X1R5cGVzXS54bWxQSwECLQAUAAYACAAAACEAWvQsW78AAAAVAQAACwAA AAAAAAAAAAAAAAAfAQAAX3JlbHMvLnJlbHNQSwECLQAUAAYACAAAACEAp9Kj+cMAAADcAAAADwAA AAAAAAAAAAAAAAAHAgAAZHJzL2Rvd25yZXYueG1sUEsFBgAAAAADAAMAtwAAAPcCAAAAAA== ">
                    <v:imagedata r:id="rId170" o:title=""/>
                  </v:shape>
                  <v:shape id="Picture 292" o:spid="_x0000_s1037" type="#_x0000_t75" style="position:absolute;left:787;top:8635;width:1778;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4ZlYwQAAANwAAAAPAAAAZHJzL2Rvd25yZXYueG1sRI9Bi8Iw FITvgv8hPMGbpvYgazWKKAuLN6t4fjTPtNq8lCRbu/9+s7DgcZiZb5jNbrCt6MmHxrGCxTwDQVw5 3bBRcL18zj5AhIissXVMCn4owG47Hm2w0O7FZ+rLaESCcChQQR1jV0gZqposhrnriJN3d95iTNIb qT2+Ety2Ms+ypbTYcFqosaNDTdWz/LYKzOPol/35ash01N5Xjzw7lTelppNhvwYRaYjv8H/7SyvI Vzn8nUlHQG5/AQAA//8DAFBLAQItABQABgAIAAAAIQDb4fbL7gAAAIUBAAATAAAAAAAAAAAAAAAA AAAAAABbQ29udGVudF9UeXBlc10ueG1sUEsBAi0AFAAGAAgAAAAhAFr0LFu/AAAAFQEAAAsAAAAA AAAAAAAAAAAAHwEAAF9yZWxzLy5yZWxzUEsBAi0AFAAGAAgAAAAhABHhmVjBAAAA3AAAAA8AAAAA AAAAAAAAAAAABwIAAGRycy9kb3ducmV2LnhtbFBLBQYAAAAAAwADALcAAAD1AgAAAAA= ">
                    <v:imagedata r:id="rId171" o:title=""/>
                  </v:shape>
                  <v:shape id="Picture 293" o:spid="_x0000_s1038" type="#_x0000_t75" style="position:absolute;left:13097;top:13888;width:1777;height:152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TzDwgAAANwAAAAPAAAAZHJzL2Rvd25yZXYueG1sRI9Bi8Iw FITvC/6H8IS9raldEO0aRVwE8WaVPT+aZ1ptXkqSrfXfG2Fhj8PMfMMs14NtRU8+NI4VTCcZCOLK 6YaNgvNp9zEHESKyxtYxKXhQgPVq9LbEQrs7H6kvoxEJwqFABXWMXSFlqGqyGCauI07exXmLMUlv pPZ4T3DbyjzLZtJiw2mhxo62NVW38tcqMNdvP+uPZ0Omo/ayuObZofxR6n08bL5ARBrif/ivvdcK 8sUnvM6kIyBXTwAAAP//AwBQSwECLQAUAAYACAAAACEA2+H2y+4AAACFAQAAEwAAAAAAAAAAAAAA AAAAAAAAW0NvbnRlbnRfVHlwZXNdLnhtbFBLAQItABQABgAIAAAAIQBa9CxbvwAAABUBAAALAAAA AAAAAAAAAAAAAB8BAABfcmVscy8ucmVsc1BLAQItABQABgAIAAAAIQB+rTzDwgAAANwAAAAPAAAA AAAAAAAAAAAAAAcCAABkcnMvZG93bnJldi54bWxQSwUGAAAAAAMAAwC3AAAA9gIAAAAA ">
                    <v:imagedata r:id="rId171" o:title=""/>
                  </v:shape>
                </v:group>
                <w10:wrap type="square"/>
                <w10:anchorlock/>
              </v:group>
            </w:pict>
          </mc:Fallback>
        </mc:AlternateContent>
      </w:r>
      <w:r w:rsidR="00B03161" w:rsidRPr="00DD76CC">
        <w:rPr>
          <w:rFonts w:ascii="Times New Roman" w:hAnsi="Times New Roman" w:cs="Times New Roman"/>
          <w:b/>
          <w:sz w:val="24"/>
          <w:szCs w:val="24"/>
        </w:rPr>
        <w:t xml:space="preserve">Câu </w:t>
      </w:r>
      <w:r w:rsidR="00567A61" w:rsidRPr="00DD76CC">
        <w:rPr>
          <w:rFonts w:ascii="Times New Roman" w:hAnsi="Times New Roman" w:cs="Times New Roman"/>
          <w:b/>
          <w:sz w:val="24"/>
          <w:szCs w:val="24"/>
        </w:rPr>
        <w:t>2</w:t>
      </w:r>
      <w:r w:rsidR="00D42A9A" w:rsidRPr="00DD76CC">
        <w:rPr>
          <w:rFonts w:ascii="Times New Roman" w:hAnsi="Times New Roman" w:cs="Times New Roman"/>
          <w:b/>
          <w:sz w:val="24"/>
          <w:szCs w:val="24"/>
        </w:rPr>
        <w:t>5</w:t>
      </w:r>
      <w:r w:rsidR="00B03161" w:rsidRPr="00DD76CC">
        <w:rPr>
          <w:rFonts w:ascii="Times New Roman" w:hAnsi="Times New Roman" w:cs="Times New Roman"/>
          <w:b/>
          <w:sz w:val="24"/>
          <w:szCs w:val="24"/>
        </w:rPr>
        <w:t>:</w:t>
      </w:r>
      <w:r w:rsidR="00B03161" w:rsidRPr="00DD76CC">
        <w:rPr>
          <w:rFonts w:ascii="Times New Roman" w:hAnsi="Times New Roman" w:cs="Times New Roman"/>
          <w:sz w:val="24"/>
          <w:szCs w:val="24"/>
        </w:rPr>
        <w:t xml:space="preserve"> </w:t>
      </w:r>
      <w:r w:rsidR="00B706E9" w:rsidRPr="00DD76CC">
        <w:rPr>
          <w:rFonts w:ascii="Times New Roman" w:hAnsi="Times New Roman" w:cs="Times New Roman"/>
          <w:sz w:val="24"/>
          <w:szCs w:val="24"/>
        </w:rPr>
        <w:t xml:space="preserve">Cho hai chất điểm dao động điều hòa quanh vị trí cân bằng </w:t>
      </w:r>
      <w:r w:rsidR="00866FFE" w:rsidRPr="00DD76CC">
        <w:rPr>
          <w:rFonts w:ascii="Times New Roman" w:hAnsi="Times New Roman" w:cs="Times New Roman"/>
          <w:position w:val="-6"/>
          <w:sz w:val="24"/>
          <w:szCs w:val="24"/>
        </w:rPr>
        <w:object w:dxaOrig="240" w:dyaOrig="279" w14:anchorId="27E23BAA">
          <v:shape id="_x0000_i1090" type="#_x0000_t75" style="width:13.15pt;height:13.15pt" o:ole="">
            <v:imagedata r:id="rId172" o:title=""/>
          </v:shape>
          <o:OLEObject Type="Embed" ProgID="Equation.DSMT4" ShapeID="_x0000_i1090" DrawAspect="Content" ObjectID="_1715017845" r:id="rId173"/>
        </w:object>
      </w:r>
      <w:r w:rsidR="00B706E9" w:rsidRPr="00DD76CC">
        <w:rPr>
          <w:rFonts w:ascii="Times New Roman" w:hAnsi="Times New Roman" w:cs="Times New Roman"/>
          <w:sz w:val="24"/>
          <w:szCs w:val="24"/>
        </w:rPr>
        <w:t xml:space="preserve"> trên trục </w:t>
      </w:r>
      <w:r w:rsidR="00866FFE" w:rsidRPr="00DD76CC">
        <w:rPr>
          <w:rFonts w:ascii="Times New Roman" w:hAnsi="Times New Roman" w:cs="Times New Roman"/>
          <w:position w:val="-6"/>
          <w:sz w:val="24"/>
          <w:szCs w:val="24"/>
        </w:rPr>
        <w:object w:dxaOrig="360" w:dyaOrig="279" w14:anchorId="4910DC1B">
          <v:shape id="_x0000_i1091" type="#_x0000_t75" style="width:16.9pt;height:13.15pt" o:ole="">
            <v:imagedata r:id="rId174" o:title=""/>
          </v:shape>
          <o:OLEObject Type="Embed" ProgID="Equation.DSMT4" ShapeID="_x0000_i1091" DrawAspect="Content" ObjectID="_1715017846" r:id="rId175"/>
        </w:object>
      </w:r>
      <w:r w:rsidR="00B706E9" w:rsidRPr="00DD76CC">
        <w:rPr>
          <w:rFonts w:ascii="Times New Roman" w:hAnsi="Times New Roman" w:cs="Times New Roman"/>
          <w:sz w:val="24"/>
          <w:szCs w:val="24"/>
        </w:rPr>
        <w:t xml:space="preserve">. Đồ thị biểu diễn sự phụ thuộc giữa li độ dao động của chất điểm thứ nhất </w:t>
      </w:r>
      <w:r w:rsidR="00866FFE" w:rsidRPr="00DD76CC">
        <w:rPr>
          <w:rFonts w:ascii="Times New Roman" w:hAnsi="Times New Roman" w:cs="Times New Roman"/>
          <w:position w:val="-12"/>
          <w:sz w:val="24"/>
          <w:szCs w:val="24"/>
        </w:rPr>
        <w:object w:dxaOrig="240" w:dyaOrig="360" w14:anchorId="640A771B">
          <v:shape id="_x0000_i1092" type="#_x0000_t75" style="width:13.15pt;height:16.9pt" o:ole="">
            <v:imagedata r:id="rId176" o:title=""/>
          </v:shape>
          <o:OLEObject Type="Embed" ProgID="Equation.DSMT4" ShapeID="_x0000_i1092" DrawAspect="Content" ObjectID="_1715017847" r:id="rId177"/>
        </w:object>
      </w:r>
      <w:r w:rsidR="00B706E9" w:rsidRPr="00DD76CC">
        <w:rPr>
          <w:rFonts w:ascii="Times New Roman" w:hAnsi="Times New Roman" w:cs="Times New Roman"/>
          <w:sz w:val="24"/>
          <w:szCs w:val="24"/>
        </w:rPr>
        <w:t xml:space="preserve"> vào li độ dao động của chất điểm thứ hai </w:t>
      </w:r>
      <w:r w:rsidR="00866FFE" w:rsidRPr="00DD76CC">
        <w:rPr>
          <w:rFonts w:ascii="Times New Roman" w:hAnsi="Times New Roman" w:cs="Times New Roman"/>
          <w:position w:val="-12"/>
          <w:sz w:val="24"/>
          <w:szCs w:val="24"/>
        </w:rPr>
        <w:object w:dxaOrig="260" w:dyaOrig="360" w14:anchorId="0DD89D8F">
          <v:shape id="_x0000_i1093" type="#_x0000_t75" style="width:13.15pt;height:18.15pt" o:ole="">
            <v:imagedata r:id="rId178" o:title=""/>
          </v:shape>
          <o:OLEObject Type="Embed" ProgID="Equation.DSMT4" ShapeID="_x0000_i1093" DrawAspect="Content" ObjectID="_1715017848" r:id="rId179"/>
        </w:object>
      </w:r>
      <w:r w:rsidR="00B706E9" w:rsidRPr="00DD76CC">
        <w:rPr>
          <w:rFonts w:ascii="Times New Roman" w:hAnsi="Times New Roman" w:cs="Times New Roman"/>
          <w:sz w:val="24"/>
          <w:szCs w:val="24"/>
        </w:rPr>
        <w:t xml:space="preserve"> có dạng như hình vẽ. </w:t>
      </w:r>
      <w:r w:rsidR="009C01CC" w:rsidRPr="00DD76CC">
        <w:rPr>
          <w:rFonts w:ascii="Times New Roman" w:hAnsi="Times New Roman" w:cs="Times New Roman"/>
          <w:sz w:val="24"/>
          <w:szCs w:val="24"/>
        </w:rPr>
        <w:t>Biên độ dao động tổng hợp của hai dao động trên là</w:t>
      </w:r>
    </w:p>
    <w:p w14:paraId="08F77DE2" w14:textId="77777777" w:rsidR="00B706E9" w:rsidRPr="00DD76CC" w:rsidRDefault="00B03161"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A.</w:t>
      </w:r>
      <w:r w:rsidRPr="00DD76CC">
        <w:rPr>
          <w:rFonts w:ascii="Times New Roman" w:hAnsi="Times New Roman" w:cs="Times New Roman"/>
          <w:sz w:val="24"/>
          <w:szCs w:val="24"/>
        </w:rPr>
        <w:t xml:space="preserve"> </w:t>
      </w:r>
      <w:r w:rsidR="00B706E9" w:rsidRPr="00DD76CC">
        <w:rPr>
          <w:rFonts w:ascii="Times New Roman" w:hAnsi="Times New Roman" w:cs="Times New Roman"/>
          <w:sz w:val="24"/>
          <w:szCs w:val="24"/>
        </w:rPr>
        <w:t>2 cm</w:t>
      </w:r>
      <w:r w:rsidR="000C442D" w:rsidRPr="00DD76CC">
        <w:rPr>
          <w:rFonts w:ascii="Times New Roman" w:hAnsi="Times New Roman" w:cs="Times New Roman"/>
          <w:sz w:val="24"/>
          <w:szCs w:val="24"/>
        </w:rPr>
        <w:t>.</w:t>
      </w:r>
    </w:p>
    <w:p w14:paraId="19A4ECA5" w14:textId="77777777" w:rsidR="00B706E9" w:rsidRPr="00DD76CC" w:rsidRDefault="00B03161"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w:t>
      </w:r>
      <w:r w:rsidR="009023D4" w:rsidRPr="00DD76CC">
        <w:rPr>
          <w:rFonts w:ascii="Times New Roman" w:hAnsi="Times New Roman" w:cs="Times New Roman"/>
          <w:sz w:val="24"/>
          <w:szCs w:val="24"/>
        </w:rPr>
        <w:t>5</w:t>
      </w:r>
      <w:r w:rsidR="00B706E9" w:rsidRPr="00DD76CC">
        <w:rPr>
          <w:rFonts w:ascii="Times New Roman" w:hAnsi="Times New Roman" w:cs="Times New Roman"/>
          <w:sz w:val="24"/>
          <w:szCs w:val="24"/>
        </w:rPr>
        <w:t xml:space="preserve"> cm</w:t>
      </w:r>
      <w:r w:rsidR="000C442D" w:rsidRPr="00DD76CC">
        <w:rPr>
          <w:rFonts w:ascii="Times New Roman" w:hAnsi="Times New Roman" w:cs="Times New Roman"/>
          <w:sz w:val="24"/>
          <w:szCs w:val="24"/>
        </w:rPr>
        <w:t>.</w:t>
      </w:r>
    </w:p>
    <w:p w14:paraId="6717297D" w14:textId="55ED8FCF" w:rsidR="00B706E9" w:rsidRPr="00DD76CC" w:rsidRDefault="00B03161"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w:t>
      </w:r>
      <w:r w:rsidR="00866FFE" w:rsidRPr="00DD76CC">
        <w:rPr>
          <w:rFonts w:ascii="Times New Roman" w:hAnsi="Times New Roman" w:cs="Times New Roman"/>
          <w:position w:val="-6"/>
          <w:sz w:val="24"/>
          <w:szCs w:val="24"/>
        </w:rPr>
        <w:object w:dxaOrig="480" w:dyaOrig="340" w14:anchorId="3FB85838">
          <v:shape id="_x0000_i1094" type="#_x0000_t75" style="width:23.8pt;height:18.15pt" o:ole="">
            <v:imagedata r:id="rId180" o:title=""/>
          </v:shape>
          <o:OLEObject Type="Embed" ProgID="Equation.DSMT4" ShapeID="_x0000_i1094" DrawAspect="Content" ObjectID="_1715017849" r:id="rId181"/>
        </w:object>
      </w:r>
      <w:r w:rsidR="00B706E9" w:rsidRPr="00DD76CC">
        <w:rPr>
          <w:rFonts w:ascii="Times New Roman" w:hAnsi="Times New Roman" w:cs="Times New Roman"/>
          <w:sz w:val="24"/>
          <w:szCs w:val="24"/>
        </w:rPr>
        <w:t>cm</w:t>
      </w:r>
      <w:r w:rsidR="000C442D" w:rsidRPr="00DD76CC">
        <w:rPr>
          <w:rFonts w:ascii="Times New Roman" w:hAnsi="Times New Roman" w:cs="Times New Roman"/>
          <w:sz w:val="24"/>
          <w:szCs w:val="24"/>
        </w:rPr>
        <w:t>.</w:t>
      </w:r>
    </w:p>
    <w:p w14:paraId="7E9F9F69" w14:textId="77777777" w:rsidR="00B03161" w:rsidRPr="00DD76CC" w:rsidRDefault="00B03161"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sz w:val="24"/>
          <w:szCs w:val="24"/>
        </w:rPr>
        <w:t xml:space="preserve"> </w:t>
      </w:r>
      <w:r w:rsidR="009023D4" w:rsidRPr="00DD76CC">
        <w:rPr>
          <w:rFonts w:ascii="Times New Roman" w:hAnsi="Times New Roman" w:cs="Times New Roman"/>
          <w:sz w:val="24"/>
          <w:szCs w:val="24"/>
        </w:rPr>
        <w:t>10</w:t>
      </w:r>
      <w:r w:rsidR="00B706E9" w:rsidRPr="00DD76CC">
        <w:rPr>
          <w:rFonts w:ascii="Times New Roman" w:hAnsi="Times New Roman" w:cs="Times New Roman"/>
          <w:sz w:val="24"/>
          <w:szCs w:val="24"/>
        </w:rPr>
        <w:t xml:space="preserve"> cm</w:t>
      </w:r>
      <w:r w:rsidR="000C442D" w:rsidRPr="00DD76CC">
        <w:rPr>
          <w:rFonts w:ascii="Times New Roman" w:hAnsi="Times New Roman" w:cs="Times New Roman"/>
          <w:sz w:val="24"/>
          <w:szCs w:val="24"/>
        </w:rPr>
        <w:t>.</w:t>
      </w:r>
    </w:p>
    <w:p w14:paraId="5E68EFD9" w14:textId="77777777" w:rsidR="00DD76CC" w:rsidRDefault="00DD76CC" w:rsidP="00DD76CC">
      <w:pPr>
        <w:tabs>
          <w:tab w:val="left" w:pos="284"/>
          <w:tab w:val="left" w:pos="2835"/>
          <w:tab w:val="left" w:pos="5387"/>
          <w:tab w:val="left" w:pos="7938"/>
        </w:tabs>
        <w:contextualSpacing/>
        <w:rPr>
          <w:rFonts w:ascii="Times New Roman" w:hAnsi="Times New Roman" w:cs="Times New Roman"/>
          <w:b/>
          <w:bCs/>
          <w:sz w:val="24"/>
          <w:szCs w:val="24"/>
        </w:rPr>
      </w:pPr>
    </w:p>
    <w:p w14:paraId="1C79F30C" w14:textId="628689FF" w:rsidR="00AF207B" w:rsidRPr="00DD76CC" w:rsidRDefault="00AF207B"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w:t>
      </w:r>
      <w:r w:rsidR="00567A61" w:rsidRPr="00DD76CC">
        <w:rPr>
          <w:rFonts w:ascii="Times New Roman" w:hAnsi="Times New Roman" w:cs="Times New Roman"/>
          <w:b/>
          <w:bCs/>
          <w:sz w:val="24"/>
          <w:szCs w:val="24"/>
        </w:rPr>
        <w:t>2</w:t>
      </w:r>
      <w:r w:rsidR="00D42A9A" w:rsidRPr="00DD76CC">
        <w:rPr>
          <w:rFonts w:ascii="Times New Roman" w:hAnsi="Times New Roman" w:cs="Times New Roman"/>
          <w:b/>
          <w:bCs/>
          <w:sz w:val="24"/>
          <w:szCs w:val="24"/>
        </w:rPr>
        <w:t>6</w:t>
      </w:r>
      <w:r w:rsidRPr="00DD76CC">
        <w:rPr>
          <w:rFonts w:ascii="Times New Roman" w:hAnsi="Times New Roman" w:cs="Times New Roman"/>
          <w:b/>
          <w:bCs/>
          <w:sz w:val="24"/>
          <w:szCs w:val="24"/>
        </w:rPr>
        <w:t xml:space="preserve">: </w:t>
      </w:r>
      <w:r w:rsidRPr="00DD76CC">
        <w:rPr>
          <w:rFonts w:ascii="Times New Roman" w:hAnsi="Times New Roman" w:cs="Times New Roman"/>
          <w:bCs/>
          <w:sz w:val="24"/>
          <w:szCs w:val="24"/>
        </w:rPr>
        <w:t xml:space="preserve">Một chất quang dẫn có giới hạn quang điện là 1,88 μm. Lấy </w:t>
      </w:r>
      <w:r w:rsidR="00866FFE" w:rsidRPr="00DD76CC">
        <w:rPr>
          <w:rFonts w:ascii="Times New Roman" w:hAnsi="Times New Roman" w:cs="Times New Roman"/>
          <w:position w:val="-6"/>
          <w:sz w:val="24"/>
          <w:szCs w:val="24"/>
        </w:rPr>
        <w:object w:dxaOrig="900" w:dyaOrig="320" w14:anchorId="1623ED5E">
          <v:shape id="_x0000_i1095" type="#_x0000_t75" style="width:45.1pt;height:16.9pt" o:ole="">
            <v:imagedata r:id="rId182" o:title=""/>
          </v:shape>
          <o:OLEObject Type="Embed" ProgID="Equation.DSMT4" ShapeID="_x0000_i1095" DrawAspect="Content" ObjectID="_1715017850" r:id="rId183"/>
        </w:object>
      </w:r>
      <w:r w:rsidRPr="00DD76CC">
        <w:rPr>
          <w:rFonts w:ascii="Times New Roman" w:hAnsi="Times New Roman" w:cs="Times New Roman"/>
          <w:bCs/>
          <w:sz w:val="24"/>
          <w:szCs w:val="24"/>
        </w:rPr>
        <w:t>m/s. Hiện tượng quang điện trong xảy ra khi chiếu vào chất này ánh sáng có tần số nhỏ nhất là</w:t>
      </w:r>
    </w:p>
    <w:p w14:paraId="0D6DC32B" w14:textId="1AFD6821" w:rsidR="00AF207B" w:rsidRPr="00DD76CC" w:rsidRDefault="00AF207B" w:rsidP="00DD76CC">
      <w:pPr>
        <w:tabs>
          <w:tab w:val="left" w:pos="284"/>
          <w:tab w:val="left" w:pos="2835"/>
          <w:tab w:val="left" w:pos="5387"/>
          <w:tab w:val="left" w:pos="7938"/>
        </w:tabs>
        <w:contextualSpacing/>
        <w:rPr>
          <w:rFonts w:ascii="Times New Roman" w:hAnsi="Times New Roman" w:cs="Times New Roman"/>
          <w:bCs/>
          <w:sz w:val="24"/>
          <w:szCs w:val="24"/>
          <w:lang w:val="de-DE"/>
        </w:rPr>
      </w:pPr>
      <w:r w:rsidRPr="00DD76CC">
        <w:rPr>
          <w:rFonts w:ascii="Times New Roman" w:hAnsi="Times New Roman" w:cs="Times New Roman"/>
          <w:bCs/>
          <w:sz w:val="24"/>
          <w:szCs w:val="24"/>
          <w:lang w:val="de-DE"/>
        </w:rPr>
        <w:tab/>
      </w:r>
      <w:r w:rsidRPr="00DD76CC">
        <w:rPr>
          <w:rFonts w:ascii="Times New Roman" w:hAnsi="Times New Roman" w:cs="Times New Roman"/>
          <w:b/>
          <w:bCs/>
          <w:sz w:val="24"/>
          <w:szCs w:val="24"/>
          <w:lang w:val="de-DE"/>
        </w:rPr>
        <w:t>A.</w:t>
      </w:r>
      <w:r w:rsidRPr="00DD76CC">
        <w:rPr>
          <w:rFonts w:ascii="Times New Roman" w:hAnsi="Times New Roman" w:cs="Times New Roman"/>
          <w:bCs/>
          <w:sz w:val="24"/>
          <w:szCs w:val="24"/>
          <w:lang w:val="de-DE"/>
        </w:rPr>
        <w:t xml:space="preserve"> </w:t>
      </w:r>
      <w:r w:rsidR="00866FFE" w:rsidRPr="00DD76CC">
        <w:rPr>
          <w:rFonts w:ascii="Times New Roman" w:hAnsi="Times New Roman" w:cs="Times New Roman"/>
          <w:position w:val="-10"/>
          <w:sz w:val="24"/>
          <w:szCs w:val="24"/>
        </w:rPr>
        <w:object w:dxaOrig="1020" w:dyaOrig="360" w14:anchorId="1AFC2DC3">
          <v:shape id="_x0000_i1096" type="#_x0000_t75" style="width:51.35pt;height:18.15pt" o:ole="">
            <v:imagedata r:id="rId184" o:title=""/>
          </v:shape>
          <o:OLEObject Type="Embed" ProgID="Equation.DSMT4" ShapeID="_x0000_i1096" DrawAspect="Content" ObjectID="_1715017851" r:id="rId185"/>
        </w:object>
      </w:r>
      <w:r w:rsidRPr="00DD76CC">
        <w:rPr>
          <w:rFonts w:ascii="Times New Roman" w:hAnsi="Times New Roman" w:cs="Times New Roman"/>
          <w:bCs/>
          <w:sz w:val="24"/>
          <w:szCs w:val="24"/>
          <w:lang w:val="de-DE"/>
        </w:rPr>
        <w:t xml:space="preserve">Hz. </w:t>
      </w:r>
      <w:r w:rsidRPr="00DD76CC">
        <w:rPr>
          <w:rFonts w:ascii="Times New Roman" w:hAnsi="Times New Roman" w:cs="Times New Roman"/>
          <w:bCs/>
          <w:sz w:val="24"/>
          <w:szCs w:val="24"/>
          <w:lang w:val="de-DE"/>
        </w:rPr>
        <w:tab/>
      </w:r>
      <w:r w:rsidRPr="00DD76CC">
        <w:rPr>
          <w:rFonts w:ascii="Times New Roman" w:hAnsi="Times New Roman" w:cs="Times New Roman"/>
          <w:b/>
          <w:bCs/>
          <w:sz w:val="24"/>
          <w:szCs w:val="24"/>
          <w:lang w:val="de-DE"/>
        </w:rPr>
        <w:t>B.</w:t>
      </w:r>
      <w:r w:rsidRPr="00DD76CC">
        <w:rPr>
          <w:rFonts w:ascii="Times New Roman" w:hAnsi="Times New Roman" w:cs="Times New Roman"/>
          <w:bCs/>
          <w:sz w:val="24"/>
          <w:szCs w:val="24"/>
          <w:lang w:val="de-DE"/>
        </w:rPr>
        <w:t xml:space="preserve"> </w:t>
      </w:r>
      <w:r w:rsidR="00866FFE" w:rsidRPr="00DD76CC">
        <w:rPr>
          <w:rFonts w:ascii="Times New Roman" w:hAnsi="Times New Roman" w:cs="Times New Roman"/>
          <w:position w:val="-10"/>
          <w:sz w:val="24"/>
          <w:szCs w:val="24"/>
        </w:rPr>
        <w:object w:dxaOrig="1020" w:dyaOrig="360" w14:anchorId="49FCA869">
          <v:shape id="_x0000_i1097" type="#_x0000_t75" style="width:51.35pt;height:18.15pt" o:ole="">
            <v:imagedata r:id="rId186" o:title=""/>
          </v:shape>
          <o:OLEObject Type="Embed" ProgID="Equation.DSMT4" ShapeID="_x0000_i1097" DrawAspect="Content" ObjectID="_1715017852" r:id="rId187"/>
        </w:object>
      </w:r>
      <w:r w:rsidRPr="00DD76CC">
        <w:rPr>
          <w:rFonts w:ascii="Times New Roman" w:hAnsi="Times New Roman" w:cs="Times New Roman"/>
          <w:bCs/>
          <w:sz w:val="24"/>
          <w:szCs w:val="24"/>
          <w:lang w:val="de-DE"/>
        </w:rPr>
        <w:t xml:space="preserve">Hz. </w:t>
      </w:r>
      <w:r w:rsidRPr="00DD76CC">
        <w:rPr>
          <w:rFonts w:ascii="Times New Roman" w:hAnsi="Times New Roman" w:cs="Times New Roman"/>
          <w:bCs/>
          <w:sz w:val="24"/>
          <w:szCs w:val="24"/>
          <w:lang w:val="de-DE"/>
        </w:rPr>
        <w:tab/>
      </w:r>
      <w:r w:rsidRPr="00DD76CC">
        <w:rPr>
          <w:rFonts w:ascii="Times New Roman" w:hAnsi="Times New Roman" w:cs="Times New Roman"/>
          <w:b/>
          <w:bCs/>
          <w:sz w:val="24"/>
          <w:szCs w:val="24"/>
          <w:lang w:val="de-DE"/>
        </w:rPr>
        <w:t>C.</w:t>
      </w:r>
      <w:r w:rsidRPr="00DD76CC">
        <w:rPr>
          <w:rFonts w:ascii="Times New Roman" w:hAnsi="Times New Roman" w:cs="Times New Roman"/>
          <w:bCs/>
          <w:sz w:val="24"/>
          <w:szCs w:val="24"/>
          <w:lang w:val="de-DE"/>
        </w:rPr>
        <w:t xml:space="preserve"> </w:t>
      </w:r>
      <w:r w:rsidR="00866FFE" w:rsidRPr="00DD76CC">
        <w:rPr>
          <w:rFonts w:ascii="Times New Roman" w:hAnsi="Times New Roman" w:cs="Times New Roman"/>
          <w:position w:val="-10"/>
          <w:sz w:val="24"/>
          <w:szCs w:val="24"/>
        </w:rPr>
        <w:object w:dxaOrig="1020" w:dyaOrig="360" w14:anchorId="0A59D99C">
          <v:shape id="_x0000_i1098" type="#_x0000_t75" style="width:51.35pt;height:18.15pt" o:ole="">
            <v:imagedata r:id="rId188" o:title=""/>
          </v:shape>
          <o:OLEObject Type="Embed" ProgID="Equation.DSMT4" ShapeID="_x0000_i1098" DrawAspect="Content" ObjectID="_1715017853" r:id="rId189"/>
        </w:object>
      </w:r>
      <w:r w:rsidRPr="00DD76CC">
        <w:rPr>
          <w:rFonts w:ascii="Times New Roman" w:hAnsi="Times New Roman" w:cs="Times New Roman"/>
          <w:bCs/>
          <w:sz w:val="24"/>
          <w:szCs w:val="24"/>
          <w:lang w:val="de-DE"/>
        </w:rPr>
        <w:t xml:space="preserve">Hz. </w:t>
      </w:r>
      <w:r w:rsidRPr="00DD76CC">
        <w:rPr>
          <w:rFonts w:ascii="Times New Roman" w:hAnsi="Times New Roman" w:cs="Times New Roman"/>
          <w:bCs/>
          <w:sz w:val="24"/>
          <w:szCs w:val="24"/>
          <w:lang w:val="de-DE"/>
        </w:rPr>
        <w:tab/>
      </w:r>
      <w:r w:rsidRPr="00DD76CC">
        <w:rPr>
          <w:rFonts w:ascii="Times New Roman" w:hAnsi="Times New Roman" w:cs="Times New Roman"/>
          <w:b/>
          <w:bCs/>
          <w:sz w:val="24"/>
          <w:szCs w:val="24"/>
          <w:lang w:val="de-DE"/>
        </w:rPr>
        <w:t>D.</w:t>
      </w:r>
      <w:r w:rsidRPr="00DD76CC">
        <w:rPr>
          <w:rFonts w:ascii="Times New Roman" w:hAnsi="Times New Roman" w:cs="Times New Roman"/>
          <w:bCs/>
          <w:sz w:val="24"/>
          <w:szCs w:val="24"/>
          <w:lang w:val="de-DE"/>
        </w:rPr>
        <w:t xml:space="preserve"> </w:t>
      </w:r>
      <w:r w:rsidR="00866FFE" w:rsidRPr="00DD76CC">
        <w:rPr>
          <w:rFonts w:ascii="Times New Roman" w:hAnsi="Times New Roman" w:cs="Times New Roman"/>
          <w:position w:val="-10"/>
          <w:sz w:val="24"/>
          <w:szCs w:val="24"/>
        </w:rPr>
        <w:object w:dxaOrig="1020" w:dyaOrig="360" w14:anchorId="5A38B161">
          <v:shape id="_x0000_i1099" type="#_x0000_t75" style="width:51.35pt;height:18.15pt" o:ole="">
            <v:imagedata r:id="rId190" o:title=""/>
          </v:shape>
          <o:OLEObject Type="Embed" ProgID="Equation.DSMT4" ShapeID="_x0000_i1099" DrawAspect="Content" ObjectID="_1715017854" r:id="rId191"/>
        </w:object>
      </w:r>
      <w:r w:rsidRPr="00DD76CC">
        <w:rPr>
          <w:rFonts w:ascii="Times New Roman" w:hAnsi="Times New Roman" w:cs="Times New Roman"/>
          <w:bCs/>
          <w:sz w:val="24"/>
          <w:szCs w:val="24"/>
          <w:lang w:val="de-DE"/>
        </w:rPr>
        <w:t>Hz.</w:t>
      </w:r>
    </w:p>
    <w:p w14:paraId="256FF3D9" w14:textId="0C707918" w:rsidR="00B62EE5" w:rsidRPr="00DD76CC" w:rsidRDefault="00B07302"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sz w:val="24"/>
          <w:szCs w:val="24"/>
        </w:rPr>
        <w:t xml:space="preserve">Câu </w:t>
      </w:r>
      <w:r w:rsidR="00FF7F9B" w:rsidRPr="00DD76CC">
        <w:rPr>
          <w:rFonts w:ascii="Times New Roman" w:hAnsi="Times New Roman" w:cs="Times New Roman"/>
          <w:b/>
          <w:sz w:val="24"/>
          <w:szCs w:val="24"/>
        </w:rPr>
        <w:t>2</w:t>
      </w:r>
      <w:r w:rsidR="00D42A9A" w:rsidRPr="00DD76CC">
        <w:rPr>
          <w:rFonts w:ascii="Times New Roman" w:hAnsi="Times New Roman" w:cs="Times New Roman"/>
          <w:b/>
          <w:sz w:val="24"/>
          <w:szCs w:val="24"/>
        </w:rPr>
        <w:t>7</w:t>
      </w:r>
      <w:r w:rsidRPr="00DD76CC">
        <w:rPr>
          <w:rFonts w:ascii="Times New Roman" w:hAnsi="Times New Roman" w:cs="Times New Roman"/>
          <w:b/>
          <w:sz w:val="24"/>
          <w:szCs w:val="24"/>
        </w:rPr>
        <w:t>:</w:t>
      </w:r>
      <w:r w:rsidRPr="00DD76CC">
        <w:rPr>
          <w:rFonts w:ascii="Times New Roman" w:hAnsi="Times New Roman" w:cs="Times New Roman"/>
          <w:sz w:val="24"/>
          <w:szCs w:val="24"/>
        </w:rPr>
        <w:t xml:space="preserve"> </w:t>
      </w:r>
      <w:r w:rsidR="00B62EE5" w:rsidRPr="00DD76CC">
        <w:rPr>
          <w:rFonts w:ascii="Times New Roman" w:hAnsi="Times New Roman" w:cs="Times New Roman"/>
          <w:bCs/>
          <w:sz w:val="24"/>
          <w:szCs w:val="24"/>
        </w:rPr>
        <w:t>Một chất điểm dao động tắt dần có tốc độ cực đại giảm đi 5% sau mỗi chu k</w:t>
      </w:r>
      <w:r w:rsidR="00C50C23" w:rsidRPr="00DD76CC">
        <w:rPr>
          <w:rFonts w:ascii="Times New Roman" w:hAnsi="Times New Roman" w:cs="Times New Roman"/>
          <w:bCs/>
          <w:sz w:val="24"/>
          <w:szCs w:val="24"/>
        </w:rPr>
        <w:t>ì</w:t>
      </w:r>
      <w:r w:rsidR="00B62EE5" w:rsidRPr="00DD76CC">
        <w:rPr>
          <w:rFonts w:ascii="Times New Roman" w:hAnsi="Times New Roman" w:cs="Times New Roman"/>
          <w:bCs/>
          <w:sz w:val="24"/>
          <w:szCs w:val="24"/>
        </w:rPr>
        <w:t>. Phần năng lượng của chất điểm bị giảm đi trong một dao động là</w:t>
      </w:r>
    </w:p>
    <w:p w14:paraId="52EA8454" w14:textId="100DF9E2" w:rsidR="00B62EE5" w:rsidRPr="00DD76CC" w:rsidRDefault="00B62EE5" w:rsidP="00DD76CC">
      <w:pPr>
        <w:tabs>
          <w:tab w:val="left" w:pos="284"/>
          <w:tab w:val="left" w:pos="2835"/>
          <w:tab w:val="left" w:pos="5387"/>
          <w:tab w:val="left" w:pos="7938"/>
        </w:tabs>
        <w:contextualSpacing/>
        <w:rPr>
          <w:rFonts w:ascii="Times New Roman" w:hAnsi="Times New Roman" w:cs="Times New Roman"/>
          <w:bCs/>
          <w:sz w:val="24"/>
          <w:szCs w:val="24"/>
          <w:lang w:val="fr-FR"/>
        </w:rPr>
      </w:pPr>
      <w:r w:rsidRPr="00DD76CC">
        <w:rPr>
          <w:rFonts w:ascii="Times New Roman" w:hAnsi="Times New Roman" w:cs="Times New Roman"/>
          <w:b/>
          <w:bCs/>
          <w:sz w:val="24"/>
          <w:szCs w:val="24"/>
        </w:rPr>
        <w:tab/>
        <w:t>A.</w:t>
      </w:r>
      <w:r w:rsidRPr="00DD76CC">
        <w:rPr>
          <w:rFonts w:ascii="Times New Roman" w:hAnsi="Times New Roman" w:cs="Times New Roman"/>
          <w:bCs/>
          <w:sz w:val="24"/>
          <w:szCs w:val="24"/>
        </w:rPr>
        <w:t xml:space="preserve"> </w:t>
      </w:r>
      <w:r w:rsidRPr="00DD76CC">
        <w:rPr>
          <w:rFonts w:ascii="Times New Roman" w:hAnsi="Times New Roman" w:cs="Times New Roman"/>
          <w:bCs/>
          <w:sz w:val="24"/>
          <w:szCs w:val="24"/>
          <w:lang w:val="fr-FR"/>
        </w:rPr>
        <w:t>5%</w: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w:t>
      </w:r>
      <w:r w:rsidRPr="00DD76CC">
        <w:rPr>
          <w:rFonts w:ascii="Times New Roman" w:hAnsi="Times New Roman" w:cs="Times New Roman"/>
          <w:bCs/>
          <w:sz w:val="24"/>
          <w:szCs w:val="24"/>
          <w:lang w:val="fr-FR"/>
        </w:rPr>
        <w:t>9,75%</w: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w:t>
      </w:r>
      <w:r w:rsidRPr="00DD76CC">
        <w:rPr>
          <w:rFonts w:ascii="Times New Roman" w:hAnsi="Times New Roman" w:cs="Times New Roman"/>
          <w:bCs/>
          <w:sz w:val="24"/>
          <w:szCs w:val="24"/>
          <w:lang w:val="fr-FR"/>
        </w:rPr>
        <w:t>9,9%</w: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w:t>
      </w:r>
      <w:r w:rsidRPr="00DD76CC">
        <w:rPr>
          <w:rFonts w:ascii="Times New Roman" w:hAnsi="Times New Roman" w:cs="Times New Roman"/>
          <w:bCs/>
          <w:sz w:val="24"/>
          <w:szCs w:val="24"/>
          <w:lang w:val="fr-FR"/>
        </w:rPr>
        <w:t>9,5%.</w:t>
      </w:r>
    </w:p>
    <w:p w14:paraId="1990AF72" w14:textId="744F5437" w:rsidR="00E03F3B" w:rsidRPr="00DD76CC" w:rsidRDefault="009B05CB"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noProof/>
          <w:sz w:val="24"/>
          <w:szCs w:val="24"/>
        </w:rPr>
        <mc:AlternateContent>
          <mc:Choice Requires="wpc">
            <w:drawing>
              <wp:anchor distT="0" distB="0" distL="114300" distR="114300" simplePos="0" relativeHeight="251621376" behindDoc="0" locked="1" layoutInCell="1" allowOverlap="1" wp14:anchorId="70D7CB93" wp14:editId="7B040577">
                <wp:simplePos x="0" y="0"/>
                <wp:positionH relativeFrom="column">
                  <wp:posOffset>4749800</wp:posOffset>
                </wp:positionH>
                <wp:positionV relativeFrom="paragraph">
                  <wp:posOffset>232333</wp:posOffset>
                </wp:positionV>
                <wp:extent cx="1830945" cy="1195200"/>
                <wp:effectExtent l="0" t="0" r="0" b="5080"/>
                <wp:wrapSquare wrapText="bothSides"/>
                <wp:docPr id="62" name="Canvas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44" name="Group 44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0FDFE43-148A-4FF2-9E00-12903C4963F7}"/>
                            </a:ext>
                          </a:extLst>
                        </wpg:cNvPr>
                        <wpg:cNvGrpSpPr/>
                        <wpg:grpSpPr>
                          <a:xfrm>
                            <a:off x="35999" y="35999"/>
                            <a:ext cx="1792997" cy="1158170"/>
                            <a:chOff x="0" y="0"/>
                            <a:chExt cx="1792997" cy="1158170"/>
                          </a:xfrm>
                        </wpg:grpSpPr>
                        <wps:wsp>
                          <wps:cNvPr id="445" name="Rectangle 44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E8C9BFF-1FE1-4655-AAB4-63A43F27CCF0}"/>
                              </a:ext>
                            </a:extLst>
                          </wps:cNvPr>
                          <wps:cNvSpPr/>
                          <wps:spPr>
                            <a:xfrm>
                              <a:off x="444342" y="180000"/>
                              <a:ext cx="1196340" cy="839449"/>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446" name="Group 44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539F5C6-C1B2-48DF-BF13-7C8587ADC011}"/>
                              </a:ext>
                            </a:extLst>
                          </wpg:cNvPr>
                          <wpg:cNvGrpSpPr/>
                          <wpg:grpSpPr>
                            <a:xfrm>
                              <a:off x="987117" y="0"/>
                              <a:ext cx="58108" cy="360000"/>
                              <a:chOff x="987117" y="0"/>
                              <a:chExt cx="58108" cy="360000"/>
                            </a:xfrm>
                          </wpg:grpSpPr>
                          <wps:wsp>
                            <wps:cNvPr id="457" name="Rectangle 45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434300D-13F7-42D1-9857-5F622754AFA2}"/>
                                </a:ext>
                              </a:extLst>
                            </wps:cNvPr>
                            <wps:cNvSpPr/>
                            <wps:spPr>
                              <a:xfrm>
                                <a:off x="992648" y="28579"/>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58" name="Straight Connector 45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DBDEF88-082E-4C3F-8741-9DFD2CFF26A1}"/>
                                </a:ext>
                              </a:extLst>
                            </wps:cNvPr>
                            <wps:cNvCnPr/>
                            <wps:spPr>
                              <a:xfrm>
                                <a:off x="1045225" y="0"/>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9" name="Straight Connector 45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8DAD455-0085-4EF6-AD0D-A23831B48FA2}"/>
                                </a:ext>
                              </a:extLst>
                            </wps:cNvPr>
                            <wps:cNvCnPr>
                              <a:cxnSpLocks/>
                            </wps:cNvCnPr>
                            <wps:spPr>
                              <a:xfrm>
                                <a:off x="987117" y="111129"/>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47" name="Rectangle 44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5D26ABC-9F09-4325-8C68-8F313E24F63D}"/>
                              </a:ext>
                            </a:extLst>
                          </wps:cNvPr>
                          <wps:cNvSpPr/>
                          <wps:spPr>
                            <a:xfrm>
                              <a:off x="1042512" y="944944"/>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8" name="Rectangle 44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70E2538-EC8A-440D-816F-FE56DC6E0040}"/>
                              </a:ext>
                            </a:extLst>
                          </wps:cNvPr>
                          <wps:cNvSpPr/>
                          <wps:spPr>
                            <a:xfrm>
                              <a:off x="231783" y="283707"/>
                              <a:ext cx="447675" cy="620039"/>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49" name="Rectangle 44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B9535CE-1F01-4F89-8872-0F98CB77BA9A}"/>
                              </a:ext>
                            </a:extLst>
                          </wps:cNvPr>
                          <wps:cNvSpPr/>
                          <wps:spPr>
                            <a:xfrm rot="16200000">
                              <a:off x="-3570" y="522037"/>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0" name="Rectangle 45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499B264-D0E2-46AC-BD65-A11F4E0C59CE}"/>
                              </a:ext>
                            </a:extLst>
                          </wps:cNvPr>
                          <wps:cNvSpPr/>
                          <wps:spPr>
                            <a:xfrm rot="16200000">
                              <a:off x="444392" y="514201"/>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451" name="Picture 451"/>
                            <pic:cNvPicPr/>
                          </pic:nvPicPr>
                          <pic:blipFill>
                            <a:blip r:embed="rId192"/>
                            <a:stretch>
                              <a:fillRect/>
                            </a:stretch>
                          </pic:blipFill>
                          <pic:spPr>
                            <a:xfrm>
                              <a:off x="0" y="498475"/>
                              <a:ext cx="152400" cy="190500"/>
                            </a:xfrm>
                            <a:prstGeom prst="rect">
                              <a:avLst/>
                            </a:prstGeom>
                          </pic:spPr>
                        </pic:pic>
                        <pic:pic xmlns:pic="http://schemas.openxmlformats.org/drawingml/2006/picture">
                          <pic:nvPicPr>
                            <pic:cNvPr id="452" name="Picture 452"/>
                            <pic:cNvPicPr/>
                          </pic:nvPicPr>
                          <pic:blipFill>
                            <a:blip r:embed="rId193"/>
                            <a:stretch>
                              <a:fillRect/>
                            </a:stretch>
                          </pic:blipFill>
                          <pic:spPr>
                            <a:xfrm>
                              <a:off x="296789" y="1018470"/>
                              <a:ext cx="139700" cy="139700"/>
                            </a:xfrm>
                            <a:prstGeom prst="rect">
                              <a:avLst/>
                            </a:prstGeom>
                          </pic:spPr>
                        </pic:pic>
                        <pic:pic xmlns:pic="http://schemas.openxmlformats.org/drawingml/2006/picture">
                          <pic:nvPicPr>
                            <pic:cNvPr id="453" name="Picture 453"/>
                            <pic:cNvPicPr/>
                          </pic:nvPicPr>
                          <pic:blipFill>
                            <a:blip r:embed="rId194"/>
                            <a:stretch>
                              <a:fillRect/>
                            </a:stretch>
                          </pic:blipFill>
                          <pic:spPr>
                            <a:xfrm>
                              <a:off x="859554" y="9527"/>
                              <a:ext cx="114300" cy="177800"/>
                            </a:xfrm>
                            <a:prstGeom prst="rect">
                              <a:avLst/>
                            </a:prstGeom>
                          </pic:spPr>
                        </pic:pic>
                        <pic:pic xmlns:pic="http://schemas.openxmlformats.org/drawingml/2006/picture">
                          <pic:nvPicPr>
                            <pic:cNvPr id="454" name="Picture 454"/>
                            <pic:cNvPicPr/>
                          </pic:nvPicPr>
                          <pic:blipFill>
                            <a:blip r:embed="rId195"/>
                            <a:stretch>
                              <a:fillRect/>
                            </a:stretch>
                          </pic:blipFill>
                          <pic:spPr>
                            <a:xfrm>
                              <a:off x="746840" y="500165"/>
                              <a:ext cx="165100" cy="190500"/>
                            </a:xfrm>
                            <a:prstGeom prst="rect">
                              <a:avLst/>
                            </a:prstGeom>
                          </pic:spPr>
                        </pic:pic>
                        <pic:pic xmlns:pic="http://schemas.openxmlformats.org/drawingml/2006/picture">
                          <pic:nvPicPr>
                            <pic:cNvPr id="455" name="Picture 455"/>
                            <pic:cNvPicPr/>
                          </pic:nvPicPr>
                          <pic:blipFill>
                            <a:blip r:embed="rId196"/>
                            <a:stretch>
                              <a:fillRect/>
                            </a:stretch>
                          </pic:blipFill>
                          <pic:spPr>
                            <a:xfrm>
                              <a:off x="1173622" y="757619"/>
                              <a:ext cx="165100" cy="190500"/>
                            </a:xfrm>
                            <a:prstGeom prst="rect">
                              <a:avLst/>
                            </a:prstGeom>
                          </pic:spPr>
                        </pic:pic>
                        <pic:pic xmlns:pic="http://schemas.openxmlformats.org/drawingml/2006/picture">
                          <pic:nvPicPr>
                            <pic:cNvPr id="456" name="Picture 456"/>
                            <pic:cNvPicPr/>
                          </pic:nvPicPr>
                          <pic:blipFill>
                            <a:blip r:embed="rId197"/>
                            <a:stretch>
                              <a:fillRect/>
                            </a:stretch>
                          </pic:blipFill>
                          <pic:spPr>
                            <a:xfrm>
                              <a:off x="1653297" y="1011870"/>
                              <a:ext cx="1397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2A97D43" id="Canvas 62" o:spid="_x0000_s1026" editas="canvas" style="position:absolute;margin-left:374pt;margin-top:18.3pt;width:144.15pt;height:94.1pt;z-index:251621376" coordsize="18307,11950"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E4n/kEcCQAA1CsAAA4AAABkcnMvZTJvRG9jLnhtbOxY 227jNhB9L9B/EPTe2LpZlhBnEXiboEC6DTZb7DNDUxdUIlWSjp1+fWdI3Rw7idMULgrED7IkzpCc 0Tlz4fmnbV05D0yqUvCF651NXYdxKlYlzxfu79+ufpq7jtKEr0glOFu4j0y5ny5+/OF806TMF4Wo Vkw6MAlX6aZZuIXWTTqZKFqwmqgz0TAOg5mQNdHwKPPJSpINzF5XE386nU02Qq4aKShTCt5+toPu hZk/yxjVv2WZYtqpFi7sTZurNNd7vE4uzkmaS9IUJW23Qf7BLmpScli0n+oz0cRZy3JvqrqkUiiR 6TMq6onIspIyYwNY402fWLMk/IEoYwwF73QbhLt/cd77HPetRFWursqqwodGKr2spPNAwGubotQM /TTZkZrALlLUxf8NfEcGIpsmTzd5039PwMCTD/om+6+lWDfG/DylXx5upVOuFm4Yhq7DSQ1oMgIO vmgXB6lr2dw1t7J9kdsntGqbyRr/wenOduEGUZIkrvPY3YECSdlWOxQGvTjxkyR2HQrjnhfNvbjF Ci0AUKgPaIKx/u3Pr2iC9+wGwHE5IM5sEj0GuFeDx9T7PHZXkIYZj6kdj0Wdx74CIwjPKwZei6zX jGTvMpUq8N4Bf4GXg9A3RnvzKfxQe+QxL5kFITgFPTYPkjBMUKA326LqmonaQXgtXAk7gZ2SlDzc KG1FcQRF8DUXCEezRsWdDXwGP4ZFcWgHrCZUsB6ueuu1646kYBcVh82gt6155k4/Vgznq/hXlgG2 4Kv6dgEMP8OchFLGtWeHCrJilhlR5wVkRqdhTDYT4swZmNDP3U7QSdpJurmtA1p5VGUmevXKreUv KfcaZmXBda9cl1zIQ5ZVYFW7spXvnGRdg166F6tHYJ7U1VLYIEo4LQTEUKqlUW4xbOlvkG1vx5Sd dQDsKDtDVaTCGyibzGPPA1IOvOv4CgSdQqZB7AWz7rOQtCfrviYtOsYe1O1x+1/QNQIbbYAb0RVe Go8dSdck8WchuAQ84s+j2JBxYGuYzGcQRY2/pkk0m7co6GJkR8QjuTqi2ogKFuD3eQexHSnk48tM Pqj4weQTMfkUaSkCfFqc32lJyrzQzlJwDolBSCeE0QHwS96m9C6Ad+m0z+feNIx8HxLdfnRos9IQ GXp272WlquSYP5/NSidMRUeki8N55ohUceo8M2Tl7OU8g8lolE9OgkKoAl9AoYmcuCVIVIhCBAfd 8rvmRtA/VLfffhAln6mgRknIg5//JCa3KPXCsC2u3otSjPuRzfrj6r4vVWx8Hj7NKD4fH2Y/UDpU CCcr5w/VB+Hb6gMIl37k2Xoei3XbQ40qhFmcJBBNTQMUBkFsCrbnIflaOT8C18ESAWlVretfxcrC MsHquq1KesSa4npnphPG44/WwPZP+62BsMcqqqFXJXRwN0TpWyLhHAVCGpwNwSj0C3+5zgbOWRau +nNNJHOd6hcO3W6C8Q4OZsxDGMU+PMjxyP14hK/rJXYhHpwqNdTcovzQm2RS1N/hSOgSV4Whca/S Piy1Pf+BQyXKLi+NGBzGNETfQFSHoxUb0rAE/rb9TmTTFsEamo0vouuw9yoEK4sw5uJyrUVWmqYW 84FtoU6f2bD+3+sj4OVQVr3e9vuBF8+Dto8I4qmJMqMwEcYzSDImTMzgQC54Z9e/Q+6e9690Ev+/ 04G/AQAA///sWGuL2zgU/SvG3zvxQ7bjMBkYpnQpzJahs9DPiiwnorLlSspj+ut7r2Q7jxnYKYTd 7JJA4Eq6urqSjo6Oxeu7WzqrhZRfeR2IajcP4xCrDFvxhj9IHWyonIeUMd7aOJzc3U5Gf/Tjdc2Z HTtHf9957OFGVu2+cyNapd8KIPcje3/IYtuZmbEvkt/dorlQ1cuTDrSVDwryjcKAtmyl9DxkVru0 0WtrOu8ORrBrZAtVnZmHK2u72WTiJk3NTSOYVkbV9oapZqLqWjA+2SpdTZIojpzVacW4MaJdPq9o xyFrjM++bCAJUc1DQsowaGnD5+FXWCDaLiUPsBJWsPd87p50XzJg4nLsat0EWlnYhTyJ8OeWAzII YGc+pFkBE3uZh1mSRGmBsWAHdjZg0EryoiyzMGDQHpM0LXI3bR8UHTtt7B9cNQEa81BDWi463Twa 6zd2cEF3o6SoPgEyXOEYDoulR4lcN3+qykOkzDBdH2dEj4PLUSTZBltIMCn6uR01jv18SLsbEHfg BfiT7QAAt264nj0UsG0EY+KmdxJzQLKb1YpW3A+Fyb+dvQuI3v+jU4IIAySZjn0SAIZHauwT1dRV briGVjg6P8Ngq2k3D82PNdU8DOTnFs5KGRMCfa0rkKxIoKAPWxaHLe26ecADGbvRnIn++2Naa9V8 g6N1j6NC0+Gx7QsPFo4xNNVKM35/72w4mB21j+1zxzA47g+C96/dN6q7HuEWjsYXNZxPOjsBuvfF nq26X1tVC3cKEE2eTXqQ/YOkkcEsX5EGVPY0AfTy26RBCEnLxLNGTIC/rqzh2fbKGu5m/4279coa I8O8kzU6wWbw76UGWK+khup4C0IEqK2h1twovZxUmm5BVzQS1EaUT6CXXSP9er3SvCtGQ/X3dffB s6RYCCnsiwsHTIlJtZsnwVBzYOFAtWTA056AoB2HDQhUAf0MftgL73gsHwVZSNENagHtPl1g7hNx 9caMvcL6qNi6AZXpp625pFao1qxEZ+DGmPFmwSuQLZ+rnsKM1dyy1f5qZr2KGRtclvvEMOdDpYU9 e2kFvAuyiZRTUmTHBBlnCQFl4GVVGYFOwHYQIajVMMKgmd4lq1xGPgdnQkp+bcH4D6EE7pNTlCSX hhKXEMjYM6IkKfNiCroeFXYUA1YcFvYSPE5LlLUeK96+YiV9jZX00rDiEjovVqZZmWXEYaXMkpNv tRg+0EagFMX0SiohwcU6JRVyaUBxCZ0XKAXJp/hBhZ/1URTnp/dPnsUjVK73j3tbyeCZ4xQqbtnw hkc1cwkqpd/Hc94/cVykeeI/5oqsyGP3nHRw/1yxsleq/Ttclr/GinsZuySsuITOSytAJGlSFoNY iaf/gliBR9rlbLuEN1ewGDy1gtgF5byEV6WVYB+ppYdl5zXjiVopWXF99wsAAP//AwBQSwMEFAAG AAgAAAAhALeGnS/XAQAAtgIAABQAAABkcnMvbWVkaWEvaW1hZ2UxLndtZoxSQWsTQRT+3iSxbRLY jbWHqugq6KFoS7wEb9lu1lZKJCQBDx6WNY51IdkN2UjMQSwIIr2kUPwneuuhN6+ePXkUT0X2Jhjf G4MHvTjsY773vZlvZr63hBUg94gAhTeQUeBQxIRBpObzuUGbtL7gSoqB4crqCx1QibOb5yyU0QzH z7rToQZaOL9gL4IV5oDN+SmjDxx1ln/HIWetiJoSdEEd0zdcZvRD7fAOGUdyEbmc3Y0GOnUe6InT TgZhjOWPCWq16qT+8u5EluQ5bvNqfg/uFIWRrVWM6Ld2nfyF9ulPqYq2Ef9vbTJnnP1zRhsHSrwT D4jc4TBt3vM8wmfmJBo6jfZjp9OLdNzTt5z7cW8TBcJSvtFpdmvA6sModvv97TCNel7yRLfCfZ2i Uvj7yZVcZzp4nPS55CXPR5EeiR+o5Jtdx38xHoVs+vI1y581ttxWZls7gdv6fvUK4zXLReZnN7LZ dsDItjyZZn62EexmM8PUeX61yyV3I2gEfiafa5WJbSTFg3tAbFiOc7a6SJy/bnN6CShJ8rbKjhtD xXzxomg6b6iF8zaWuAacmD+IZa93pulYD7D3HofcpiJO1p7uSUj+9VPyp6vS3TNzvOz/BQAA//8D AFBLAwQUAAYACAAAACEAkfjLsa8BAABAAgAAFAAAAGRycy9tZWRpYS9pbWFnZTIud21mXFFBaxNB GH0zSWybBnbTVlARXQU9FG2pUIK3bjer9RAJZsHjdk3HupDshmwk5lAUvHmJP8ajh+JFvHnxD3jy WGRvgvF9Q04O+zHvvZn95vvep7AGVDwFaJxBVo2hFQWLlF4sFhbtqKtLbV0TWK2hj9WxWie7e8lB A51k8iqajQzgYWOpXgMzLACX/JzoB0Pe22fIW2uSTQva0p6KcJ3ojz7/y43ro62ExblROjSF99RM vWf5MMmw+jVHq7U3PTh7OJWbVcZ95mQ/eFAXhQT+7J2WvqS+C/ijUdF5FAQK36hJtE2RnmZer5+a rG/ueU+y/g5qCivVdq8TtYDN52nmDwaHSZH2g/zEdJNTU6BZ+7+cZqU3G77IBzwK8tfj1IylVjSr ncgL30zGCQ1ZveWE8/au3y1d53Hsd3/fvEF82fFRhuWdcn4YE7lOINs8LLfjo3JulQPub4945G/H 7Tgs5fOdhmKLSnPRH0WjKuS0oa7I3/vsTmyQzut2BuIHlv66WLHss50lk9zuzYqJGQKf8IHDqOPL lZc/JYT/+p4v/bUP4IKpKvb/fwAAAP//AwBQSwMEFAAGAAgAAAAhALb6ir++AQAAQgIAABQAAABk cnMvbWVkaWEvaW1hZ2UzLndtZixRv2/TQBT+7pzQNo1kB+jQqiouEiBVUKBL1KFSXMfQDkERicRo mXAUS4kdxamcDLQdmFjSpXP/iY5VFXVBYmLpzsgIlTckwnsnP/npvve98/vxncACYKwLQOIIbEVy KYjQSMjZbKbRpljOuUVJQHNlORW2WKTo8R0TZTSC4af2uK+AJu7m7AqowgywKJ4SuiH/SfiMWnCv Ba4mGd2XtniCVUJ/5fQfHWSnPImg4azWuPc+7iId7bxIa5SZ/xajWn2Z1j5vp3yzQP6MLtM+2Cox wzuMxieS9+L5/sDp95PGK9cV+E4ce10l4UFktzqhijrqqb0fdTZRFJgr1FuNdhW49y6MnG53N0jC jht/UM3gQCWoFNthTyX2G5Xab+NeEKFi5ANWim58OAjVgJOoFBpt2xsNBwEJMr9uepP6c6eZWeZr 32nePlgjvGQ6yLzsUTbZ9QlZpsvHxMs2/L1sopkancd7lHI2/LrvZfw5ZlnQikKSkT6ChDIoJhlK pFfhy5UxAq5ZCN69pF+BFUGusIU5HV3q16QyD1vjZKh6wAW+0nOUcL708YSd418/4lxh3QK/qZSh //8PAAD//wMAUEsDBBQABgAIAAAAIQCQMdjM1wEAALYCAAAUAAAAZHJzL21lZGlhL2ltYWdlNC53 bWaMUr+LE0EU/t4k8e6SwG5OLfyBroIWh95hmmCXvc16sYiEJGBhsa658VxIdkM2ElOIgiBiE0Hs /SO0s7jO1trK0vKQxUZwfW8MFto47GO+972Zb2a+t4QNoHCHAIXnkFHiUMSEQaTyPDdom06tuIpi YLiq+kJvqcLZ5WMWquiEsweDxUQDXWyu2NNghRywOT9k9J7jLsu/4ZCzNkRNCTqhXlOOs4x+qD3e IeOVXEQuZw+isU6dW3ru9JJxGGP9Y4JG49q8+fj6XJYUOa7yan4P6mVhZGsdU/qt3SR/pX34U6qi bcT/W5vMGUf/nNHDUyXeiQdE7mSSdm54HuEzcxItnUYHsdMfRjoe6ivOzXi4jRJhrdjqdwYN4Pjt KHZHo90wjYZesq+74YFOUSv9/eRaob8Y30tGXPKSh9NIT8UP1IqdgeM/mk1DNn39guUvWztuN7Ot vcDtfjt/jvFJy0XmZ5ey5W7AyLY8mZZ+thW0s6Vhmjw/aXPJ3QpagZ/J51pVYhtJ8eAeEBtW4Jyt LhPnz3qcngEqkryos+PGUDFfvCibzhtq5byNNa4BH8wfxLIX+4t0psdov8NLblMZ36v32xKSf/2U /OmqdPfIHC/7fwEAAP//AwBQSwMEFAAGAAgAAAAhAKDHz9DRBgAApBAAABQAAABkcnMvbWVkaWEv aW1hZ2U1LmVtZsRXa2xUVRCec7uFbQv0lkIL0uCWFKhtpStgQMLjlm0BA61NH4GgSVvoQhvabdMW liYQV0CihgAR+WMMqYkkhl9FkWgE08Tw+KGBoEQi2PSfJPRHY0oUVPD7zt2zvbyLjzjZ2ZkzZ87M OfPNubtXiUgL2NAWKDvAf969e5d8TolMsEQCZeUrRJR8ZIssxrwP7KXBTJHzU0WuwJiNNV56bXWS NIV8ggBSBA6AEa5QOUpyoNtgy+67CiHrkItMX1+yyG9IRN+gY2k/N29s2QzHJ+O4AFTgiORBTuFA Ysu0uE+f64gyuUbmrywXub18NOtnOu4+zbmfdZIS+ac7KQk91xmb0L1xe62iRSavVy9EXHOO6c6Y hJ7rJCd0b/zRxPTuwe9I0mIkDoJZY7N/DF06FVilFcqURa5OqdQb81Azs7e8R9T7lcE9S02o2to3 E7rfUcmDwHEAzLwQQj6Jrx++Pfu+u6ZHDah2reauZXeliCS9iu6xZK+2ogHEUmwnaspCQ2ptjkKr aS2NQbU2zhpQPSoNo1lj0lG78oauppru9rBIpUyMW58RRLjrItkH7TNwPcIfBjNDCqNZ1CZZh9Qt 3Z2/WyuxgnSQG+Hm7Jrm1nBnoCIcDVS1tTZExH+uTRYseCHq7HwpShdW+Xl44zwyN5UWLp0nHcqN 7aiyeOy+O5xlbB181LGVzjH0QI6q7pjF2rEGSpW0t3eWrwiFlPwIG7k03Nm8ORKo3tgcjmwMFwVe jmycI8lKxvpKq8trFohkrm2OlLS0LG/obN4YamsMVzZsDndKRvL9R85Iqu5u3dDWgqlQ29aO5nAH 6yEZvvKaQNn2ro4GFN2fm152oLS4pHLYTl9ZV1L5y7PToU9OL5HhsuGZwweW10Gz00MUB8qGC+pW DR/QFgfy9VWYKimoK60rG+anJH2cQhmVBQIGCgVLwhilTlUY767CcJpIGgdvzUPFdUFZfNYiVSOv TfHK2zIWcyKndAch7Izq7s6ucKscPiHvAKZUyR+/6TCZ4+sX2xKoEt0hnV4HEL9j+fOgTgGz15kl yZ1KfE9zlDMfo3ywbrLEDJWLIUQMmTU9epsDKhczfvAGMO8hzY+zTcc892CoBcpOcA6YcTLAjEOd dbHBhtipNpi5B8D049gQ75UNNjHNPmbCRl/UMmZ0DGNZcTuE3hN9SLy31HkNJ8X18ZBV4HbkxUfn cbHBAOQihBzESLqlU7okLK3u5FN//7TtUuuxaHAwNVukQiVPzT29EDH6ZldkH+q6Wktsir4rVkbO nN0fkXqfIjceL1arb70d7bY+jtZDD0Jfs74/sv7S3m2VJ4rVtV03axmDfu9290cGIXuv9UfO7opO vYMD/4GxSH+Evtx26+b+SAHWBpCPa5t236z95rQ7x3kv9WLte5fcubxP3PicZ74ezDFG46duvv3x fKvgN6vOzcf5HuRt3KbhF4MVNzIRTEyoe/ExGNL2pH5h3xmMcQs1hrcgDyGowZY1XUngPXRQV4LY 4qkqzUA1DHwDUgEZhaySNtgaJOJZ8yT1f+sT+Wd9wnOxH8msnf+r21msJSXHuaeVNOLyxoB3TVow asNm/Ine/diy3jVxLoHkj/MWcBeYZb91et+yL67vWwZVE21r4roRgEtTJQzzZF1hB5wMvmWwORgb fPn86kOjQySI+DLuv4Pvg3eLiUwN/k7NAli/VF1W21HTrj2Ls9shXzx+NJoDO+dcqlC8LyRiMJCC /5vwW13oYhD035BGzB3JOqP7/mZBMMpnzMIPF+tnjCtvwOPLrUNYw/0ePD80UcXcWhJf1pKxS3HR Rosv650P5r3zYp2BMbaosd4Eyfo/LdZVMlwYQ1CDLePb4P/uuezWi3UkDezIyvyaSUG/qstW8MKU zIX5UzMvws7nNuv1fW+xOnntaFQ7xb+OZKWeoR9PHYBtqTr3ALZLYOecSxXK/Gvj2sk/z4kO4jla 79+v75fBljFtLOCWiO3ncWxdSWwr9G+GL+5jzjHUFMq8QABAS9QFVY8e45oB2LnmA/QR+WF312BL nNl/xBn1v+d3Nhi3p3vsE6Cvht0Gk5LBJhb3b2JBTcRi3BkwMAcvvPHBb3PMrOUxvD5efQXmTsGh F8z3tSLnse9kMbjHCjw+j3qP8Pp435u8eh7icN+kQmdEf9T7lN9J8vFMOWDz3gnVBsdcdt8L5zsP f8cbzZ6872Cj8ff6YBuJZ7JXH43PLMc9CPuQ5Hd8vimQrI85K/rJnu+MvD+vwZzpV6j6ubGDSpxa IHeCn5NjxgT58D16HO5R7++VHMzaYPaK5Yxght7V/wsh9PwkyL8AAAD//wMAUEsDBBQABgAIAAAA IQANU/gMrgEAAEACAAAUAAAAZHJzL21lZGlhL2ltYWdlNi53bWZcUTFv00AYfXdJaJtGslNgACEw SDBUUFSkKupWxzG0Q1BEIjG6JlyLpcSO4lQhQ1UkNpbwYxgZuqFuXfgFLIwV8oZE+r5TJk7+dO+9 O3/3fe9TWANKngI0TiGrwtCKgkVKLxYLi7bUnaW2rgmsVtOH6lCtkz254aCGdjz50JuNDOBhY6ne BTMsAJf8nOgnQ97bYchba5JNC7qlPRXiHtFfff6PG9dXWwmLc3vJ0OTeazP13mTDOMXqjwyNxvZ0 73R3KjfLjGfMyX7woioKCZr4pKUvqe8K/miUt18GgcIFNYmWyZPj1Ov2E5P2zVPvIO1voaKwUm51 270GcPNtkvqDQTPOk36QvTed+NjkqFf+L6de6s6G77IBj4LsZJyYsdSKernd88KPk3FMQ1YfOuG8 9dzvFK7zKvI7fx7cJ77t+CjC4nExb0ZErhPINg+LzWi/mFtlj/vZPo/8zagVhYV8vlNTbFFpLvqj aFSJnDZUFfnnJrsTG6Tzqp2B+IGlvy5WLPtuZ8kkj7qzfGKGwDd84TCq+FU7qkgI/32ZLf21D+CK qUr2/2sAAAD//wMAUEsDBBQABgAIAAAAIQCmPIDf4QAAAAsBAAAPAAAAZHJzL2Rvd25yZXYueG1s TI9BS8QwFITvgv8hPMGbm9iWbKlNFxEU0YPrWvCabbJtMHkpTXZb/fVmT3ocZpj5pt4szpKTnoLx KOB2xYBo7Lwy2AtoPx5vSiAhSlTSetQCvnWATXN5UctK+Rnf9WkXe5JKMFRSwBDjWFEaukE7GVZ+ 1Ji8g5+cjElOPVWTnFO5szRjjFMnDaaFQY76YdDd1+7oBBTZwZbbJ/7689y288tnYdbszQhxfbXc 3wGJeol/YTjjJ3RoEtPeH1EFYgWsizJ9iQJyzoGcAyznOZC9gCwrSqBNTf9/aH4BAAD//wMAUEsD BBQABgAIAAAAIQDTUnUR5AAAALUDAAAZAAAAZHJzL19yZWxzL2Uyb0RvYy54bWwucmVsc7yTz2rD MAyH74O9g9F9cZK2YYw6vYxCr6V7AGEriVn8B9vr1revYQxW6LKbj5Lw9/sQ8nb3ZWZ2phC1swKa qgZGVjql7Sjg7bR/egYWE1qFs7Mk4EIRdv3jw/ZIM6b8KE7aR5YpNgqYUvIvnEc5kcFYOU82TwYX DKZchpF7lO84Em/ruuPhNwP6GyY7KAHhoFbAThefk/9nu2HQkl6d/DBk050Irk3OzkAMIyUBhpTG 7+aq+jQD8PsObRmHdsmhKePQLDl0ZRy6JYdNGYdNRX/fw7qMw/pnD/zms/VXAAAA//8DAFBLAQIt ABQABgAIAAAAIQCT7+2nFQEAAEkCAAATAAAAAAAAAAAAAAAAAAAAAABbQ29udGVudF9UeXBlc10u eG1sUEsBAi0AFAAGAAgAAAAhADj9If/WAAAAlAEAAAsAAAAAAAAAAAAAAAAARgEAAF9yZWxzLy5y ZWxzUEsBAi0AFAAGAAgAAAAhAE4n/kEcCQAA1CsAAA4AAAAAAAAAAAAAAAAARQIAAGRycy9lMm9E b2MueG1sUEsBAi0AFAAGAAgAAAAhALeGnS/XAQAAtgIAABQAAAAAAAAAAAAAAAAAjQsAAGRycy9t ZWRpYS9pbWFnZTEud21mUEsBAi0AFAAGAAgAAAAhAJH4y7GvAQAAQAIAABQAAAAAAAAAAAAAAAAA lg0AAGRycy9tZWRpYS9pbWFnZTIud21mUEsBAi0AFAAGAAgAAAAhALb6ir++AQAAQgIAABQAAAAA AAAAAAAAAAAAdw8AAGRycy9tZWRpYS9pbWFnZTMud21mUEsBAi0AFAAGAAgAAAAhAJAx2MzXAQAA tgIAABQAAAAAAAAAAAAAAAAAZxEAAGRycy9tZWRpYS9pbWFnZTQud21mUEsBAi0AFAAGAAgAAAAh AKDHz9DRBgAApBAAABQAAAAAAAAAAAAAAAAAcBMAAGRycy9tZWRpYS9pbWFnZTUuZW1mUEsBAi0A FAAGAAgAAAAhAA1T+AyuAQAAQAIAABQAAAAAAAAAAAAAAAAAcxoAAGRycy9tZWRpYS9pbWFnZTYu d21mUEsBAi0AFAAGAAgAAAAhAKY8gN/hAAAACwEAAA8AAAAAAAAAAAAAAAAAUxwAAGRycy9kb3du cmV2LnhtbFBLAQItABQABgAIAAAAIQDTUnUR5AAAALUDAAAZAAAAAAAAAAAAAAAAAGEdAABkcnMv X3JlbHMvZTJvRG9jLnhtbC5yZWxzUEsFBgAAAAALAAsAxgIAAHweAAAAAA== ">
                <v:shape id="_x0000_s1027" type="#_x0000_t75" style="position:absolute;width:18307;height:11950;visibility:visible;mso-wrap-style:square" filled="t">
                  <v:fill o:detectmouseclick="t"/>
                  <v:path o:connecttype="none"/>
                </v:shape>
                <v:group id="Group 444" o:spid="_x0000_s1028" style="position:absolute;left:359;top:359;width:17930;height:11582" coordsize="17929,115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4YbxQAAANwAAAAPAAAAZHJzL2Rvd25yZXYueG1sRI9Pa8JA FMTvBb/D8oTe6iY2FYmuIqLiQQr+AfH2yD6TYPZtyK5J/PbdQqHHYWZ+w8yXvalES40rLSuIRxEI 4szqknMFl/P2YwrCeWSNlWVS8CIHy8XgbY6pth0fqT35XAQIuxQVFN7XqZQuK8igG9maOHh32xj0 QTa51A12AW4qOY6iiTRYclgosKZ1Qdnj9DQKdh12q8940x4e9/Xrdv76vh5iUup92K9mIDz1/j/8 195rBUmSwO+ZcATk4gcAAP//AwBQSwECLQAUAAYACAAAACEA2+H2y+4AAACFAQAAEwAAAAAAAAAA AAAAAAAAAAAAW0NvbnRlbnRfVHlwZXNdLnhtbFBLAQItABQABgAIAAAAIQBa9CxbvwAAABUBAAAL AAAAAAAAAAAAAAAAAB8BAABfcmVscy8ucmVsc1BLAQItABQABgAIAAAAIQDP+4YbxQAAANwAAAAP AAAAAAAAAAAAAAAAAAcCAABkcnMvZG93bnJldi54bWxQSwUGAAAAAAMAAwC3AAAA+QIAAAAA ">
                  <v:rect id="Rectangle 445" o:spid="_x0000_s1029" style="position:absolute;left:4443;top:1800;width:11963;height:839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usK0xwAAANwAAAAPAAAAZHJzL2Rvd25yZXYueG1sRI9Ba8JA FITvQv/D8gq9iG4sWkrqKqWlJQcRtPXQ2zP7mk3Nvg3ZV43/vlsQPA4z8w0zX/a+UUfqYh3YwGSc gSIug625MvD58TZ6BBUF2WITmAycKcJycTOYY27DiTd03EqlEoRjjgacSJtrHUtHHuM4tMTJ+w6d R0myq7Tt8JTgvtH3WfagPdacFhy29OKoPGx/vYGvopfqZ/IuqwMOd8PC7cv1696Yu9v++QmUUC/X 8KVdWAPT6Qz+z6QjoBd/AAAA//8DAFBLAQItABQABgAIAAAAIQDb4fbL7gAAAIUBAAATAAAAAAAA AAAAAAAAAAAAAABbQ29udGVudF9UeXBlc10ueG1sUEsBAi0AFAAGAAgAAAAhAFr0LFu/AAAAFQEA AAsAAAAAAAAAAAAAAAAAHwEAAF9yZWxzLy5yZWxzUEsBAi0AFAAGAAgAAAAhAC66wrTHAAAA3AAA AA8AAAAAAAAAAAAAAAAABwIAAGRycy9kb3ducmV2LnhtbFBLBQYAAAAAAwADALcAAAD7AgAAAAA= " filled="f" strokecolor="black [3213]" strokeweight="1pt"/>
                  <v:group id="Group 446" o:spid="_x0000_s1030" style="position:absolute;left:9871;width:581;height:3600" coordorigin="9871" coordsize="581,3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Zb33xgAAANwAAAAPAAAAZHJzL2Rvd25yZXYueG1sRI9Pa8JA FMTvBb/D8gre6iaaiqSuIlKlByk0EUpvj+wzCWbfhuw2f759t1DocZiZ3zDb/Wga0VPnassK4kUE griwuuZSwTU/PW1AOI+ssbFMCiZysN/NHraYajvwB/WZL0WAsEtRQeV9m0rpiooMuoVtiYN3s51B H2RXSt3hEOCmkcsoWkuDNYeFCls6VlTcs2+j4DzgcFjFr/3lfjtOX/nz++clJqXmj+PhBYSn0f+H /9pvWkGSrOH3TDgCcvcDAAD//wMAUEsBAi0AFAAGAAgAAAAhANvh9svuAAAAhQEAABMAAAAAAAAA AAAAAAAAAAAAAFtDb250ZW50X1R5cGVzXS54bWxQSwECLQAUAAYACAAAACEAWvQsW78AAAAVAQAA CwAAAAAAAAAAAAAAAAAfAQAAX3JlbHMvLnJlbHNQSwECLQAUAAYACAAAACEAUGW998YAAADcAAAA DwAAAAAAAAAAAAAAAAAHAgAAZHJzL2Rvd25yZXYueG1sUEsFBgAAAAADAAMAtwAAAPoCAAAAAA== ">
                    <v:rect id="Rectangle 457" o:spid="_x0000_s1031" style="position:absolute;left:9926;top:285;width:499;height:309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d1BSxQAAANwAAAAPAAAAZHJzL2Rvd25yZXYueG1sRI9BSwMx FITvgv8hPKEXabMt1rZr0yKFgieltZfeHpvXzeLmZUme29VfbwTB4zAz3zDr7eBb1VNMTWAD00kB irgKtuHawOl9P16CSoJssQ1MBr4owXZze7PG0oYrH6g/Sq0yhFOJBpxIV2qdKkce0yR0xNm7hOhR soy1thGvGe5bPSuKR+2x4bzgsKOdo+rj+OkNrL6rN1mGbu6kOa9qP329xP7emNHd8PwESmiQ//Bf +8UaeJgv4PdMPgJ68wMAAP//AwBQSwECLQAUAAYACAAAACEA2+H2y+4AAACFAQAAEwAAAAAAAAAA AAAAAAAAAAAAW0NvbnRlbnRfVHlwZXNdLnhtbFBLAQItABQABgAIAAAAIQBa9CxbvwAAABUBAAAL AAAAAAAAAAAAAAAAAB8BAABfcmVscy8ucmVsc1BLAQItABQABgAIAAAAIQDMd1BSxQAAANwAAAAP AAAAAAAAAAAAAAAAAAcCAABkcnMvZG93bnJldi54bWxQSwUGAAAAAAMAAwC3AAAA+QIAAAAA " fillcolor="white [3212]" strokecolor="white [3212]" strokeweight="2pt"/>
                    <v:line id="Straight Connector 458" o:spid="_x0000_s1032" style="position:absolute;visibility:visible;mso-wrap-style:square" from="10452,0" to="10452,36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KsQuwwAAANwAAAAPAAAAZHJzL2Rvd25yZXYueG1sRE/LisIw FN0L/kO4wmxEU53xVY0yOAhuZLC60N2lubbF5qY00da/N4uBWR7Oe7VpTSmeVLvCsoLRMAJBnFpd cKbgfNoN5iCcR9ZYWiYFL3KwWXc7K4y1bfhIz8RnIoSwi1FB7n0VS+nSnAy6oa2IA3eztUEfYJ1J XWMTwk0px1E0lQYLDg05VrTNKb0nD6Pg5zxtkkU2mfVHn4d2wb/jy/VglProtd9LEJ5a/y/+c++1 gq9JWBvOhCMg128AAAD//wMAUEsBAi0AFAAGAAgAAAAhANvh9svuAAAAhQEAABMAAAAAAAAAAAAA AAAAAAAAAFtDb250ZW50X1R5cGVzXS54bWxQSwECLQAUAAYACAAAACEAWvQsW78AAAAVAQAACwAA AAAAAAAAAAAAAAAfAQAAX3JlbHMvLnJlbHNQSwECLQAUAAYACAAAACEADyrELsMAAADcAAAADwAA AAAAAAAAAAAAAAAHAgAAZHJzL2Rvd25yZXYueG1sUEsFBgAAAAADAAMAtwAAAPcCAAAAAA== " strokecolor="black [3213]" strokeweight="1pt"/>
                    <v:line id="Straight Connector 459" o:spid="_x0000_s1033" style="position:absolute;visibility:visible;mso-wrap-style:square" from="9871,1111" to="9871,255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sSTXxQAAANwAAAAPAAAAZHJzL2Rvd25yZXYueG1sRI9Ba8JA FITvgv9heUJvulHa2sasIkJAKK2YeujxkX3JBrNvQ3Yb03/fLRQ8DjPzDZPtRtuKgXrfOFawXCQg iEunG64VXD7z+QsIH5A1to5JwQ952G2nkwxT7W58pqEItYgQ9ikqMCF0qZS+NGTRL1xHHL3K9RZD lH0tdY+3CLetXCXJs7TYcFww2NHBUHktvq2C+ou0fbscT+vhfaiup0OefJhcqYfZuN+ACDSGe/i/ fdQKHp9e4e9MPAJy+wsAAP//AwBQSwECLQAUAAYACAAAACEA2+H2y+4AAACFAQAAEwAAAAAAAAAA AAAAAAAAAAAAW0NvbnRlbnRfVHlwZXNdLnhtbFBLAQItABQABgAIAAAAIQBa9CxbvwAAABUBAAAL AAAAAAAAAAAAAAAAAB8BAABfcmVscy8ucmVsc1BLAQItABQABgAIAAAAIQBzsSTXxQAAANwAAAAP AAAAAAAAAAAAAAAAAAcCAABkcnMvZG93bnJldi54bWxQSwUGAAAAAAMAAwC3AAAA+QIAAAAA " strokecolor="black [3213]" strokeweight="2.25pt">
                      <o:lock v:ext="edit" shapetype="f"/>
                    </v:line>
                  </v:group>
                  <v:rect id="Rectangle 447" o:spid="_x0000_s1034" style="position:absolute;left:10425;top:9449;width:4680;height:143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lqAyxgAAANwAAAAPAAAAZHJzL2Rvd25yZXYueG1sRI9Pa8JA FMTvhX6H5RV6Ed1YQpXUjRRFsKdqWkiOj+zLnzb7NmRXjd++WxA8DjPzG2a1Hk0nzjS41rKC+SwC QVxa3XKt4PtrN12CcB5ZY2eZFFzJwTp9fFhhou2Fj3TOfC0ChF2CChrv+0RKVzZk0M1sTxy8yg4G fZBDLfWAlwA3nXyJoldpsOWw0GBPm4bK3+xkFPy4Ip9M4q255ofFZ5TZvqiKD6Wen8b3NxCeRn8P 39p7rSCOF/B/JhwBmf4BAAD//wMAUEsBAi0AFAAGAAgAAAAhANvh9svuAAAAhQEAABMAAAAAAAAA AAAAAAAAAAAAAFtDb250ZW50X1R5cGVzXS54bWxQSwECLQAUAAYACAAAACEAWvQsW78AAAAVAQAA CwAAAAAAAAAAAAAAAAAfAQAAX3JlbHMvLnJlbHNQSwECLQAUAAYACAAAACEApZagMsYAAADcAAAA DwAAAAAAAAAAAAAAAAAHAgAAZHJzL2Rvd25yZXYueG1sUEsFBgAAAAADAAMAtwAAAPoCAAAAAA== " fillcolor="#f2f2f2 [3052]" strokecolor="black [3213]" strokeweight="1pt"/>
                  <v:rect id="Rectangle 448" o:spid="_x0000_s1035" style="position:absolute;left:2317;top:2837;width:4477;height:620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fR9uwQAAANwAAAAPAAAAZHJzL2Rvd25yZXYueG1sRE9La8JA EL4L/odlhN500yBaUtfQVmzVm/ZxHrLTJDQzG7Jbjf569yB4/Pjei7znRh2p87UTA4+TBBRJ4Wwt pYGvz/X4CZQPKBYbJ2TgTB7y5XCwwMy6k+zpeAiliiHiMzRQhdBmWvuiIkY/cS1J5H5dxxgi7Ept OzzFcG50miQzzVhLbKiwpbeKir/DPxvgnby23x8JcjrbXjwX7/NV/WPMw6h/eQYVqA938c29sQam 07g2nolHQC+vAAAA//8DAFBLAQItABQABgAIAAAAIQDb4fbL7gAAAIUBAAATAAAAAAAAAAAAAAAA AAAAAABbQ29udGVudF9UeXBlc10ueG1sUEsBAi0AFAAGAAgAAAAhAFr0LFu/AAAAFQEAAAsAAAAA AAAAAAAAAAAAHwEAAF9yZWxzLy5yZWxzUEsBAi0AFAAGAAgAAAAhAL19H27BAAAA3AAAAA8AAAAA AAAAAAAAAAAABwIAAGRycy9kb3ducmV2LnhtbFBLBQYAAAAAAwADALcAAAD1AgAAAAA= " fillcolor="white [3212]" strokecolor="black [3213]" strokeweight="1pt"/>
                  <v:rect id="Rectangle 449" o:spid="_x0000_s1036" style="position:absolute;left:-36;top:5220;width:4680;height:1434;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komxAAAANwAAAAPAAAAZHJzL2Rvd25yZXYueG1sRI9Ba8JA FITvQv/D8gq9mU1tEI2uIgUhtRdNi+dH9pkEs29jdo3pv3cLgsdhZr5hluvBNKKnztWWFbxHMQji wuqaSwW/P9vxDITzyBoby6TgjxysVy+jJaba3vhAfe5LESDsUlRQed+mUrqiIoMusi1x8E62M+iD 7EqpO7wFuGnkJI6n0mDNYaHClj4rKs751SjoE5dtsmZ/uebHj++vfXHZHXGq1NvrsFmA8DT4Z/jR zrSCJJnD/5lwBOTqDgAA//8DAFBLAQItABQABgAIAAAAIQDb4fbL7gAAAIUBAAATAAAAAAAAAAAA AAAAAAAAAABbQ29udGVudF9UeXBlc10ueG1sUEsBAi0AFAAGAAgAAAAhAFr0LFu/AAAAFQEAAAsA AAAAAAAAAAAAAAAAHwEAAF9yZWxzLy5yZWxzUEsBAi0AFAAGAAgAAAAhALv+SibEAAAA3AAAAA8A AAAAAAAAAAAAAAAABwIAAGRycy9kb3ducmV2LnhtbFBLBQYAAAAAAwADALcAAAD4AgAAAAA= " fillcolor="#f2f2f2 [3052]" strokecolor="black [3213]" strokeweight="1pt"/>
                  <v:rect id="Rectangle 450" o:spid="_x0000_s1037" style="position:absolute;left:4444;top:5141;width:4680;height:1433;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HXVmwgAAANwAAAAPAAAAZHJzL2Rvd25yZXYueG1sRE/LasJA FN0L/YfhFrrTSdsYSuooUiikdqNpcX3JXJNg5k6SmTz6986i4PJw3pvdbBoxUu9qywqeVxEI4sLq mksFvz+fyzcQziNrbCyTgj9ysNs+LDaYajvxicbclyKEsEtRQeV9m0rpiooMupVtiQN3sb1BH2Bf St3jFMJNI1+iKJEGaw4NFbb0UVFxzQejYIxdts+aYzfk59fvr2PRHc6YKPX0OO/fQXia/V387860 gngd5ocz4QjI7Q0AAP//AwBQSwECLQAUAAYACAAAACEA2+H2y+4AAACFAQAAEwAAAAAAAAAAAAAA AAAAAAAAW0NvbnRlbnRfVHlwZXNdLnhtbFBLAQItABQABgAIAAAAIQBa9CxbvwAAABUBAAALAAAA AAAAAAAAAAAAAB8BAABfcmVscy8ucmVsc1BLAQItABQABgAIAAAAIQCvHXVmwgAAANwAAAAPAAAA AAAAAAAAAAAAAAcCAABkcnMvZG93bnJldi54bWxQSwUGAAAAAAMAAwC3AAAA9gIAAAAA " fillcolor="#f2f2f2 [3052]" strokecolor="black [3213]" strokeweight="1pt"/>
                  <v:shape id="Picture 451" o:spid="_x0000_s1038" type="#_x0000_t75" style="position:absolute;top:4984;width:1524;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HsYAxQAAANwAAAAPAAAAZHJzL2Rvd25yZXYueG1sRI/NasMw EITvhbyD2EJujRyTluBGCSVuIYdc4iTQ42JtLVNrZSz5J336qhDocZj5ZpjNbrKNGKjztWMFy0UC grh0uuZKweX88bQG4QOyxsYxKbiRh9129rDBTLuRTzQUoRKxhH2GCkwIbSalLw1Z9AvXEkfvy3UW Q5RdJXWHYyy3jUyT5EVarDkuGGxpb6j8LnqrYDXmdXH05ectzY/B/PTN6vx+VWr+OL29ggg0hf/w nT7oyD0v4e9MPAJy+wsAAP//AwBQSwECLQAUAAYACAAAACEA2+H2y+4AAACFAQAAEwAAAAAAAAAA AAAAAAAAAAAAW0NvbnRlbnRfVHlwZXNdLnhtbFBLAQItABQABgAIAAAAIQBa9CxbvwAAABUBAAAL AAAAAAAAAAAAAAAAAB8BAABfcmVscy8ucmVsc1BLAQItABQABgAIAAAAIQDJHsYAxQAAANwAAAAP AAAAAAAAAAAAAAAAAAcCAABkcnMvZG93bnJldi54bWxQSwUGAAAAAAMAAwC3AAAA+QIAAAAA ">
                    <v:imagedata r:id="rId198" o:title=""/>
                  </v:shape>
                  <v:shape id="Picture 452" o:spid="_x0000_s1039" type="#_x0000_t75" style="position:absolute;left:2967;top:10184;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Q5ZQxgAAANwAAAAPAAAAZHJzL2Rvd25yZXYueG1sRI/NasMw EITvhbyD2EJvjdzQJsGNEkIgNJQe8nfwcW1tbSfWykiq7b59VQjkOMzMN8xiNZhGdOR8bVnByzgB QVxYXXOp4HzaPs9B+ICssbFMCn7Jw2o5elhgqm3PB+qOoRQRwj5FBVUIbSqlLyoy6Me2JY7et3UG Q5SulNphH+GmkZMkmUqDNceFClvaVFRcjz9GwXyffU2zy+dh1517+5HMXN60uVJPj8P6HUSgIdzD t/ZOK3h9m8D/mXgE5PIPAAD//wMAUEsBAi0AFAAGAAgAAAAhANvh9svuAAAAhQEAABMAAAAAAAAA AAAAAAAAAAAAAFtDb250ZW50X1R5cGVzXS54bWxQSwECLQAUAAYACAAAACEAWvQsW78AAAAVAQAA CwAAAAAAAAAAAAAAAAAfAQAAX3JlbHMvLnJlbHNQSwECLQAUAAYACAAAACEAlEOWUMYAAADcAAAA DwAAAAAAAAAAAAAAAAAHAgAAZHJzL2Rvd25yZXYueG1sUEsFBgAAAAADAAMAtwAAAPoCAAAAAA== ">
                    <v:imagedata r:id="rId199" o:title=""/>
                  </v:shape>
                  <v:shape id="Picture 453" o:spid="_x0000_s1040" type="#_x0000_t75" style="position:absolute;left:8595;top:95;width:1143;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fKYqxgAAANwAAAAPAAAAZHJzL2Rvd25yZXYueG1sRI9BawIx FITvBf9DeAVvmrW1UrZG0VbBglBr99Dj6+Z1s7h5WZLobv99UxB6HGbmG2a+7G0jLuRD7VjBZJyB IC6drrlSUHxsR48gQkTW2DgmBT8UYLkY3Mwx167jd7ocYyUShEOOCkyMbS5lKA1ZDGPXEifv23mL MUlfSe2xS3DbyLssm0mLNacFgy09GypPx7NVUG0PVL98Frtu87qedPvi621vvFLD2371BCJSH//D 1/ZOK5g+3MPfmXQE5OIXAAD//wMAUEsBAi0AFAAGAAgAAAAhANvh9svuAAAAhQEAABMAAAAAAAAA AAAAAAAAAAAAAFtDb250ZW50X1R5cGVzXS54bWxQSwECLQAUAAYACAAAACEAWvQsW78AAAAVAQAA CwAAAAAAAAAAAAAAAAAfAQAAX3JlbHMvLnJlbHNQSwECLQAUAAYACAAAACEAYXymKsYAAADcAAAA DwAAAAAAAAAAAAAAAAAHAgAAZHJzL2Rvd25yZXYueG1sUEsFBgAAAAADAAMAtwAAAPoCAAAAAA== ">
                    <v:imagedata r:id="rId200" o:title=""/>
                  </v:shape>
                  <v:shape id="Picture 454" o:spid="_x0000_s1041" type="#_x0000_t75" style="position:absolute;left:7468;top:5001;width:1651;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nU0SxAAAANwAAAAPAAAAZHJzL2Rvd25yZXYueG1sRI/NasMw EITvhbyD2EBvjdySBOFENm2htIdA80+Oi7WxTayVsdTYffuqEMhxmJlvmGU+2EZcqfO1Yw3PkwQE ceFMzaWG/e7jSYHwAdlg45g0/JKHPBs9LDE1rucNXbehFBHCPkUNVQhtKqUvKrLoJ64ljt7ZdRZD lF0pTYd9hNtGviTJXFqsOS5U2NJ7RcVl+2M19IfTXq3r43oVkk+HRnn19q20fhwPrwsQgYZwD9/a X0bDdDaF/zPxCMjsDwAA//8DAFBLAQItABQABgAIAAAAIQDb4fbL7gAAAIUBAAATAAAAAAAAAAAA AAAAAAAAAABbQ29udGVudF9UeXBlc10ueG1sUEsBAi0AFAAGAAgAAAAhAFr0LFu/AAAAFQEAAAsA AAAAAAAAAAAAAAAAHwEAAF9yZWxzLy5yZWxzUEsBAi0AFAAGAAgAAAAhAHOdTRLEAAAA3AAAAA8A AAAAAAAAAAAAAAAABwIAAGRycy9kb3ducmV2LnhtbFBLBQYAAAAAAwADALcAAAD4AgAAAAA= ">
                    <v:imagedata r:id="rId201" o:title=""/>
                  </v:shape>
                  <v:shape id="Picture 455" o:spid="_x0000_s1042" type="#_x0000_t75" style="position:absolute;left:11736;top:7576;width:1651;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x/zexwAAANwAAAAPAAAAZHJzL2Rvd25yZXYueG1sRI9Pa8JA FMTvBb/D8oTe6sZaRaOrlNhSDz3UP4jHR/aZBHffhuwmpt++Wyj0OMzMb5jVprdGdNT4yrGC8SgB QZw7XXGh4HR8f5qD8AFZo3FMCr7Jw2Y9eFhhqt2d99QdQiEihH2KCsoQ6lRKn5dk0Y9cTRy9q2ss hiibQuoG7xFujXxOkpm0WHFcKLGmrKT8dmitgv3XNuvs2GTd2Swmsn3bfbYfF6Ueh/3rEkSgPvyH /9o7reBlOoXfM/EIyPUPAAAA//8DAFBLAQItABQABgAIAAAAIQDb4fbL7gAAAIUBAAATAAAAAAAA AAAAAAAAAAAAAABbQ29udGVudF9UeXBlc10ueG1sUEsBAi0AFAAGAAgAAAAhAFr0LFu/AAAAFQEA AAsAAAAAAAAAAAAAAAAAHwEAAF9yZWxzLy5yZWxzUEsBAi0AFAAGAAgAAAAhAErH/N7HAAAA3AAA AA8AAAAAAAAAAAAAAAAABwIAAGRycy9kb3ducmV2LnhtbFBLBQYAAAAAAwADALcAAAD7AgAAAAA= ">
                    <v:imagedata r:id="rId202" o:title=""/>
                  </v:shape>
                  <v:shape id="Picture 456" o:spid="_x0000_s1043" type="#_x0000_t75" style="position:absolute;left:16532;top:10118;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Mf8/wgAAANwAAAAPAAAAZHJzL2Rvd25yZXYueG1sRI9BawIx FITvgv8hPKE3zSqtlK1RqiiIt13t/ZG8ZpduXtZNXNd/bwqFHoeZ+YZZbQbXiJ66UHtWMJ9lIIi1 NzVbBZfzYfoOIkRkg41nUvCgAJv1eLTC3Pg7F9SX0YoE4ZCjgirGNpcy6IochplviZP37TuHMcnO StPhPcFdIxdZtpQOa04LFba0q0j/lDen4HTWZdHbePjSvN/Wg93Or4tCqZfJ8PkBItIQ/8N/7aNR 8Pq2hN8z6QjI9RMAAP//AwBQSwECLQAUAAYACAAAACEA2+H2y+4AAACFAQAAEwAAAAAAAAAAAAAA AAAAAAAAW0NvbnRlbnRfVHlwZXNdLnhtbFBLAQItABQABgAIAAAAIQBa9CxbvwAAABUBAAALAAAA AAAAAAAAAAAAAB8BAABfcmVscy8ucmVsc1BLAQItABQABgAIAAAAIQDZMf8/wgAAANwAAAAPAAAA AAAAAAAAAAAAAAcCAABkcnMvZG93bnJldi54bWxQSwUGAAAAAAMAAwC3AAAA9gIAAAAA ">
                    <v:imagedata r:id="rId203" o:title=""/>
                  </v:shape>
                </v:group>
                <w10:wrap type="square"/>
                <w10:anchorlock/>
              </v:group>
            </w:pict>
          </mc:Fallback>
        </mc:AlternateContent>
      </w:r>
      <w:r w:rsidR="00E03F3B" w:rsidRPr="00DD76CC">
        <w:rPr>
          <w:rFonts w:ascii="Times New Roman" w:hAnsi="Times New Roman" w:cs="Times New Roman"/>
          <w:b/>
          <w:bCs/>
          <w:sz w:val="24"/>
          <w:szCs w:val="24"/>
          <w:lang w:val="pt-BR"/>
        </w:rPr>
        <w:t xml:space="preserve">Câu </w:t>
      </w:r>
      <w:r w:rsidR="00D42A9A" w:rsidRPr="00DD76CC">
        <w:rPr>
          <w:rFonts w:ascii="Times New Roman" w:hAnsi="Times New Roman" w:cs="Times New Roman"/>
          <w:b/>
          <w:bCs/>
          <w:sz w:val="24"/>
          <w:szCs w:val="24"/>
          <w:lang w:val="pt-BR"/>
        </w:rPr>
        <w:t>28</w:t>
      </w:r>
      <w:r w:rsidR="00E03F3B" w:rsidRPr="00DD76CC">
        <w:rPr>
          <w:rFonts w:ascii="Times New Roman" w:hAnsi="Times New Roman" w:cs="Times New Roman"/>
          <w:b/>
          <w:bCs/>
          <w:sz w:val="24"/>
          <w:szCs w:val="24"/>
          <w:lang w:val="pt-BR"/>
        </w:rPr>
        <w:t xml:space="preserve">: </w:t>
      </w:r>
      <w:r w:rsidR="00E03F3B" w:rsidRPr="00DD76CC">
        <w:rPr>
          <w:rFonts w:ascii="Times New Roman" w:hAnsi="Times New Roman" w:cs="Times New Roman"/>
          <w:bCs/>
          <w:sz w:val="24"/>
          <w:szCs w:val="24"/>
          <w:lang w:val="pt-BR"/>
        </w:rPr>
        <w:t xml:space="preserve">Cho mạch điện như hình vẽ. Biết nguồn điện có suất điện động </w:t>
      </w:r>
      <w:r w:rsidR="00E03F3B" w:rsidRPr="00DD76CC">
        <w:rPr>
          <w:rFonts w:ascii="Times New Roman" w:hAnsi="Times New Roman" w:cs="Times New Roman"/>
          <w:bCs/>
          <w:position w:val="-10"/>
          <w:sz w:val="24"/>
          <w:szCs w:val="24"/>
          <w:lang w:val="pt-BR"/>
        </w:rPr>
        <w:object w:dxaOrig="660" w:dyaOrig="320" w14:anchorId="561103AC">
          <v:shape id="_x0000_i1100" type="#_x0000_t75" style="width:32.55pt;height:15.65pt" o:ole="">
            <v:imagedata r:id="rId204" o:title=""/>
          </v:shape>
          <o:OLEObject Type="Embed" ProgID="Equation.DSMT4" ShapeID="_x0000_i1100" DrawAspect="Content" ObjectID="_1715017855" r:id="rId205"/>
        </w:object>
      </w:r>
      <w:r w:rsidR="00E03F3B" w:rsidRPr="00DD76CC">
        <w:rPr>
          <w:rFonts w:ascii="Times New Roman" w:hAnsi="Times New Roman" w:cs="Times New Roman"/>
          <w:bCs/>
          <w:sz w:val="24"/>
          <w:szCs w:val="24"/>
          <w:lang w:val="pt-BR"/>
        </w:rPr>
        <w:t xml:space="preserve">V, mạch ngoài gồm các điện trở </w:t>
      </w:r>
      <w:r w:rsidR="00F156DF" w:rsidRPr="00DD76CC">
        <w:rPr>
          <w:rFonts w:ascii="Times New Roman" w:hAnsi="Times New Roman" w:cs="Times New Roman"/>
          <w:bCs/>
          <w:position w:val="-12"/>
          <w:sz w:val="24"/>
          <w:szCs w:val="24"/>
          <w:lang w:val="pt-BR"/>
        </w:rPr>
        <w:object w:dxaOrig="639" w:dyaOrig="360" w14:anchorId="0B1A7997">
          <v:shape id="_x0000_i1101" type="#_x0000_t75" style="width:31.95pt;height:18.15pt" o:ole="">
            <v:imagedata r:id="rId206" o:title=""/>
          </v:shape>
          <o:OLEObject Type="Embed" ProgID="Equation.DSMT4" ShapeID="_x0000_i1101" DrawAspect="Content" ObjectID="_1715017856" r:id="rId207"/>
        </w:object>
      </w:r>
      <w:r w:rsidR="00E03F3B" w:rsidRPr="00DD76CC">
        <w:rPr>
          <w:rFonts w:ascii="Times New Roman" w:hAnsi="Times New Roman" w:cs="Times New Roman"/>
          <w:bCs/>
          <w:sz w:val="24"/>
          <w:szCs w:val="24"/>
          <w:lang w:val="pt-BR"/>
        </w:rPr>
        <w:t>Ω</w:t>
      </w:r>
      <w:r w:rsidR="00F156DF" w:rsidRPr="00DD76CC">
        <w:rPr>
          <w:rFonts w:ascii="Times New Roman" w:hAnsi="Times New Roman" w:cs="Times New Roman"/>
          <w:bCs/>
          <w:sz w:val="24"/>
          <w:szCs w:val="24"/>
          <w:lang w:val="pt-BR"/>
        </w:rPr>
        <w:t xml:space="preserve">, </w:t>
      </w:r>
      <w:r w:rsidR="00F156DF" w:rsidRPr="00DD76CC">
        <w:rPr>
          <w:rFonts w:ascii="Times New Roman" w:hAnsi="Times New Roman" w:cs="Times New Roman"/>
          <w:bCs/>
          <w:position w:val="-12"/>
          <w:sz w:val="24"/>
          <w:szCs w:val="24"/>
          <w:lang w:val="pt-BR"/>
        </w:rPr>
        <w:object w:dxaOrig="680" w:dyaOrig="360" w14:anchorId="7547FC47">
          <v:shape id="_x0000_i1102" type="#_x0000_t75" style="width:32.55pt;height:18.15pt" o:ole="">
            <v:imagedata r:id="rId208" o:title=""/>
          </v:shape>
          <o:OLEObject Type="Embed" ProgID="Equation.DSMT4" ShapeID="_x0000_i1102" DrawAspect="Content" ObjectID="_1715017857" r:id="rId209"/>
        </w:object>
      </w:r>
      <w:r w:rsidR="00A20163" w:rsidRPr="00DD76CC">
        <w:rPr>
          <w:rFonts w:ascii="Times New Roman" w:hAnsi="Times New Roman" w:cs="Times New Roman"/>
          <w:bCs/>
          <w:sz w:val="24"/>
          <w:szCs w:val="24"/>
          <w:lang w:val="pt-BR"/>
        </w:rPr>
        <w:t>Ω</w:t>
      </w:r>
      <w:r w:rsidR="00E03F3B" w:rsidRPr="00DD76CC">
        <w:rPr>
          <w:rFonts w:ascii="Times New Roman" w:hAnsi="Times New Roman" w:cs="Times New Roman"/>
          <w:bCs/>
          <w:sz w:val="24"/>
          <w:szCs w:val="24"/>
          <w:lang w:val="pt-BR"/>
        </w:rPr>
        <w:t xml:space="preserve"> và </w:t>
      </w:r>
      <w:r w:rsidR="00F156DF" w:rsidRPr="00DD76CC">
        <w:rPr>
          <w:rFonts w:ascii="Times New Roman" w:hAnsi="Times New Roman" w:cs="Times New Roman"/>
          <w:bCs/>
          <w:position w:val="-12"/>
          <w:sz w:val="24"/>
          <w:szCs w:val="24"/>
          <w:lang w:val="pt-BR"/>
        </w:rPr>
        <w:object w:dxaOrig="660" w:dyaOrig="360" w14:anchorId="414A43E4">
          <v:shape id="_x0000_i1103" type="#_x0000_t75" style="width:32.55pt;height:18.15pt" o:ole="">
            <v:imagedata r:id="rId210" o:title=""/>
          </v:shape>
          <o:OLEObject Type="Embed" ProgID="Equation.DSMT4" ShapeID="_x0000_i1103" DrawAspect="Content" ObjectID="_1715017858" r:id="rId211"/>
        </w:object>
      </w:r>
      <w:r w:rsidR="00E03F3B" w:rsidRPr="00DD76CC">
        <w:rPr>
          <w:rFonts w:ascii="Times New Roman" w:hAnsi="Times New Roman" w:cs="Times New Roman"/>
          <w:bCs/>
          <w:sz w:val="24"/>
          <w:szCs w:val="24"/>
          <w:lang w:val="pt-BR"/>
        </w:rPr>
        <w:t xml:space="preserve">Ω. Hiệu điện thế giữa hai điểm </w:t>
      </w:r>
      <w:r w:rsidR="00E03F3B" w:rsidRPr="00DD76CC">
        <w:rPr>
          <w:rFonts w:ascii="Times New Roman" w:hAnsi="Times New Roman" w:cs="Times New Roman"/>
          <w:bCs/>
          <w:position w:val="-4"/>
          <w:sz w:val="24"/>
          <w:szCs w:val="24"/>
          <w:lang w:val="pt-BR"/>
        </w:rPr>
        <w:object w:dxaOrig="240" w:dyaOrig="260" w14:anchorId="47C7DE18">
          <v:shape id="_x0000_i1104" type="#_x0000_t75" style="width:13.15pt;height:13.15pt" o:ole="">
            <v:imagedata r:id="rId212" o:title=""/>
          </v:shape>
          <o:OLEObject Type="Embed" ProgID="Equation.DSMT4" ShapeID="_x0000_i1104" DrawAspect="Content" ObjectID="_1715017859" r:id="rId213"/>
        </w:object>
      </w:r>
      <w:r w:rsidR="00E03F3B" w:rsidRPr="00DD76CC">
        <w:rPr>
          <w:rFonts w:ascii="Times New Roman" w:hAnsi="Times New Roman" w:cs="Times New Roman"/>
          <w:bCs/>
          <w:sz w:val="24"/>
          <w:szCs w:val="24"/>
          <w:lang w:val="pt-BR"/>
        </w:rPr>
        <w:t xml:space="preserve"> và </w:t>
      </w:r>
      <w:r w:rsidR="00E03F3B" w:rsidRPr="00DD76CC">
        <w:rPr>
          <w:rFonts w:ascii="Times New Roman" w:hAnsi="Times New Roman" w:cs="Times New Roman"/>
          <w:bCs/>
          <w:position w:val="-4"/>
          <w:sz w:val="24"/>
          <w:szCs w:val="24"/>
          <w:lang w:val="pt-BR"/>
        </w:rPr>
        <w:object w:dxaOrig="240" w:dyaOrig="260" w14:anchorId="2A51EBBD">
          <v:shape id="_x0000_i1105" type="#_x0000_t75" style="width:13.15pt;height:13.15pt" o:ole="">
            <v:imagedata r:id="rId214" o:title=""/>
          </v:shape>
          <o:OLEObject Type="Embed" ProgID="Equation.DSMT4" ShapeID="_x0000_i1105" DrawAspect="Content" ObjectID="_1715017860" r:id="rId215"/>
        </w:object>
      </w:r>
      <w:r w:rsidR="00E03F3B" w:rsidRPr="00DD76CC">
        <w:rPr>
          <w:rFonts w:ascii="Times New Roman" w:hAnsi="Times New Roman" w:cs="Times New Roman"/>
          <w:bCs/>
          <w:sz w:val="24"/>
          <w:szCs w:val="24"/>
          <w:lang w:val="pt-BR"/>
        </w:rPr>
        <w:t xml:space="preserve"> là</w:t>
      </w:r>
    </w:p>
    <w:p w14:paraId="400EFF58" w14:textId="77777777" w:rsidR="00E03F3B" w:rsidRPr="00DD76CC" w:rsidRDefault="00E03F3B"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A.</w:t>
      </w:r>
      <w:r w:rsidRPr="00DD76CC">
        <w:rPr>
          <w:rFonts w:ascii="Times New Roman" w:hAnsi="Times New Roman" w:cs="Times New Roman"/>
          <w:bCs/>
          <w:sz w:val="24"/>
          <w:szCs w:val="24"/>
          <w:lang w:val="pt-BR"/>
        </w:rPr>
        <w:t xml:space="preserve"> 16 V .       </w:t>
      </w:r>
    </w:p>
    <w:p w14:paraId="5F583BE3" w14:textId="30E37838" w:rsidR="00E03F3B" w:rsidRPr="00DD76CC" w:rsidRDefault="00E03F3B"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B.</w:t>
      </w:r>
      <w:r w:rsidRPr="00DD76CC">
        <w:rPr>
          <w:rFonts w:ascii="Times New Roman" w:hAnsi="Times New Roman" w:cs="Times New Roman"/>
          <w:bCs/>
          <w:sz w:val="24"/>
          <w:szCs w:val="24"/>
          <w:lang w:val="pt-BR"/>
        </w:rPr>
        <w:t xml:space="preserve"> </w:t>
      </w:r>
      <w:r w:rsidR="007930FD" w:rsidRPr="00DD76CC">
        <w:rPr>
          <w:rFonts w:ascii="Times New Roman" w:hAnsi="Times New Roman" w:cs="Times New Roman"/>
          <w:bCs/>
          <w:sz w:val="24"/>
          <w:szCs w:val="24"/>
          <w:lang w:val="pt-BR"/>
        </w:rPr>
        <w:t xml:space="preserve">–4 </w:t>
      </w:r>
      <w:r w:rsidRPr="00DD76CC">
        <w:rPr>
          <w:rFonts w:ascii="Times New Roman" w:hAnsi="Times New Roman" w:cs="Times New Roman"/>
          <w:bCs/>
          <w:sz w:val="24"/>
          <w:szCs w:val="24"/>
          <w:lang w:val="pt-BR"/>
        </w:rPr>
        <w:t xml:space="preserve"> V.</w:t>
      </w:r>
    </w:p>
    <w:p w14:paraId="78165C56" w14:textId="77777777" w:rsidR="00E03F3B" w:rsidRPr="00DD76CC" w:rsidRDefault="00E03F3B"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C.</w:t>
      </w:r>
      <w:r w:rsidRPr="00DD76CC">
        <w:rPr>
          <w:rFonts w:ascii="Times New Roman" w:hAnsi="Times New Roman" w:cs="Times New Roman"/>
          <w:bCs/>
          <w:sz w:val="24"/>
          <w:szCs w:val="24"/>
          <w:lang w:val="pt-BR"/>
        </w:rPr>
        <w:t xml:space="preserve"> 6 V.</w:t>
      </w:r>
    </w:p>
    <w:p w14:paraId="5EA76E19" w14:textId="7BFEA782" w:rsidR="00E03F3B" w:rsidRPr="00DD76CC" w:rsidRDefault="00E03F3B"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D.</w:t>
      </w:r>
      <w:r w:rsidRPr="00DD76CC">
        <w:rPr>
          <w:rFonts w:ascii="Times New Roman" w:hAnsi="Times New Roman" w:cs="Times New Roman"/>
          <w:bCs/>
          <w:sz w:val="24"/>
          <w:szCs w:val="24"/>
          <w:lang w:val="pt-BR"/>
        </w:rPr>
        <w:t xml:space="preserve"> </w:t>
      </w:r>
      <w:r w:rsidR="00685EBA" w:rsidRPr="00DD76CC">
        <w:rPr>
          <w:rFonts w:ascii="Times New Roman" w:hAnsi="Times New Roman" w:cs="Times New Roman"/>
          <w:bCs/>
          <w:sz w:val="24"/>
          <w:szCs w:val="24"/>
          <w:lang w:val="pt-BR"/>
        </w:rPr>
        <w:t>–</w:t>
      </w:r>
      <w:r w:rsidRPr="00DD76CC">
        <w:rPr>
          <w:rFonts w:ascii="Times New Roman" w:hAnsi="Times New Roman" w:cs="Times New Roman"/>
          <w:bCs/>
          <w:sz w:val="24"/>
          <w:szCs w:val="24"/>
          <w:lang w:val="pt-BR"/>
        </w:rPr>
        <w:t>8 V.</w:t>
      </w:r>
    </w:p>
    <w:p w14:paraId="26A9C8B1" w14:textId="2B6433BA" w:rsidR="009B05CB" w:rsidRPr="00DD76CC" w:rsidRDefault="009B05CB" w:rsidP="00DD76CC">
      <w:pPr>
        <w:tabs>
          <w:tab w:val="left" w:pos="284"/>
          <w:tab w:val="left" w:pos="2835"/>
          <w:tab w:val="left" w:pos="5387"/>
          <w:tab w:val="left" w:pos="7938"/>
        </w:tabs>
        <w:contextualSpacing/>
        <w:rPr>
          <w:rFonts w:ascii="Times New Roman" w:hAnsi="Times New Roman" w:cs="Times New Roman"/>
          <w:bCs/>
          <w:sz w:val="24"/>
          <w:szCs w:val="24"/>
          <w:lang w:val="pt-BR"/>
        </w:rPr>
      </w:pPr>
    </w:p>
    <w:p w14:paraId="3E2141D5" w14:textId="1CE76B5D" w:rsidR="009B05CB" w:rsidRPr="00DD76CC" w:rsidRDefault="009B05CB" w:rsidP="00DD76CC">
      <w:pPr>
        <w:tabs>
          <w:tab w:val="left" w:pos="284"/>
          <w:tab w:val="left" w:pos="2835"/>
          <w:tab w:val="left" w:pos="5387"/>
          <w:tab w:val="left" w:pos="7938"/>
        </w:tabs>
        <w:contextualSpacing/>
        <w:rPr>
          <w:rFonts w:ascii="Times New Roman" w:hAnsi="Times New Roman" w:cs="Times New Roman"/>
          <w:bCs/>
          <w:sz w:val="24"/>
          <w:szCs w:val="24"/>
          <w:lang w:val="pt-BR"/>
        </w:rPr>
      </w:pPr>
    </w:p>
    <w:bookmarkStart w:id="0" w:name="_Hlk32154109"/>
    <w:p w14:paraId="64547952" w14:textId="196042D7" w:rsidR="00E753E4" w:rsidRPr="00DD76CC" w:rsidRDefault="00E753E4" w:rsidP="00DD76CC">
      <w:pPr>
        <w:tabs>
          <w:tab w:val="left" w:pos="284"/>
          <w:tab w:val="left" w:pos="2835"/>
          <w:tab w:val="left" w:pos="5387"/>
          <w:tab w:val="left" w:pos="7938"/>
        </w:tabs>
        <w:contextualSpacing/>
        <w:rPr>
          <w:rFonts w:ascii="Times New Roman" w:hAnsi="Times New Roman" w:cs="Times New Roman"/>
          <w:bCs/>
          <w:iCs/>
          <w:sz w:val="24"/>
          <w:szCs w:val="24"/>
        </w:rPr>
      </w:pPr>
      <w:r w:rsidRPr="00DD76CC">
        <w:rPr>
          <w:rFonts w:ascii="Times New Roman" w:hAnsi="Times New Roman" w:cs="Times New Roman"/>
          <w:bCs/>
          <w:iCs/>
          <w:noProof/>
          <w:sz w:val="24"/>
          <w:szCs w:val="24"/>
        </w:rPr>
        <mc:AlternateContent>
          <mc:Choice Requires="wpc">
            <w:drawing>
              <wp:anchor distT="0" distB="0" distL="114300" distR="114300" simplePos="0" relativeHeight="251649024" behindDoc="0" locked="1" layoutInCell="1" allowOverlap="1" wp14:anchorId="18259866" wp14:editId="75543B32">
                <wp:simplePos x="0" y="0"/>
                <wp:positionH relativeFrom="column">
                  <wp:posOffset>4013835</wp:posOffset>
                </wp:positionH>
                <wp:positionV relativeFrom="paragraph">
                  <wp:posOffset>251460</wp:posOffset>
                </wp:positionV>
                <wp:extent cx="2562860" cy="1362075"/>
                <wp:effectExtent l="0" t="38100" r="46990" b="9525"/>
                <wp:wrapSquare wrapText="bothSides"/>
                <wp:docPr id="63" name="Canvas 6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52" name="Group 52"/>
                        <wpg:cNvGrpSpPr/>
                        <wpg:grpSpPr>
                          <a:xfrm>
                            <a:off x="26935" y="0"/>
                            <a:ext cx="2527091" cy="1326632"/>
                            <a:chOff x="0" y="0"/>
                            <a:chExt cx="2527091" cy="1326632"/>
                          </a:xfrm>
                        </wpg:grpSpPr>
                        <pic:pic xmlns:pic="http://schemas.openxmlformats.org/drawingml/2006/picture">
                          <pic:nvPicPr>
                            <pic:cNvPr id="53" name="Picture 53"/>
                            <pic:cNvPicPr>
                              <a:picLocks noChangeAspect="1"/>
                            </pic:cNvPicPr>
                          </pic:nvPicPr>
                          <pic:blipFill>
                            <a:blip r:embed="rId216"/>
                            <a:stretch>
                              <a:fillRect/>
                            </a:stretch>
                          </pic:blipFill>
                          <pic:spPr>
                            <a:xfrm>
                              <a:off x="139697" y="272595"/>
                              <a:ext cx="2081879" cy="1054037"/>
                            </a:xfrm>
                            <a:prstGeom prst="rect">
                              <a:avLst/>
                            </a:prstGeom>
                          </pic:spPr>
                        </pic:pic>
                        <wps:wsp>
                          <wps:cNvPr id="54" name="Straight Connector 54"/>
                          <wps:cNvCnPr>
                            <a:cxnSpLocks/>
                          </wps:cNvCnPr>
                          <wps:spPr>
                            <a:xfrm>
                              <a:off x="139697" y="799614"/>
                              <a:ext cx="2387394"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a:cxnSpLocks/>
                          </wps:cNvCnPr>
                          <wps:spPr>
                            <a:xfrm flipV="1">
                              <a:off x="139697" y="0"/>
                              <a:ext cx="0" cy="1326632"/>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56" name="Picture 56"/>
                            <pic:cNvPicPr/>
                          </pic:nvPicPr>
                          <pic:blipFill>
                            <a:blip r:embed="rId217"/>
                            <a:stretch>
                              <a:fillRect/>
                            </a:stretch>
                          </pic:blipFill>
                          <pic:spPr>
                            <a:xfrm>
                              <a:off x="2258777" y="807553"/>
                              <a:ext cx="114300" cy="127000"/>
                            </a:xfrm>
                            <a:prstGeom prst="rect">
                              <a:avLst/>
                            </a:prstGeom>
                          </pic:spPr>
                        </pic:pic>
                        <pic:pic xmlns:pic="http://schemas.openxmlformats.org/drawingml/2006/picture">
                          <pic:nvPicPr>
                            <pic:cNvPr id="57" name="Picture 57"/>
                            <pic:cNvPicPr/>
                          </pic:nvPicPr>
                          <pic:blipFill>
                            <a:blip r:embed="rId218"/>
                            <a:stretch>
                              <a:fillRect/>
                            </a:stretch>
                          </pic:blipFill>
                          <pic:spPr>
                            <a:xfrm>
                              <a:off x="1309580" y="1036639"/>
                              <a:ext cx="139700" cy="177800"/>
                            </a:xfrm>
                            <a:prstGeom prst="rect">
                              <a:avLst/>
                            </a:prstGeom>
                          </pic:spPr>
                        </pic:pic>
                        <pic:pic xmlns:pic="http://schemas.openxmlformats.org/drawingml/2006/picture">
                          <pic:nvPicPr>
                            <pic:cNvPr id="58" name="Picture 58"/>
                            <pic:cNvPicPr/>
                          </pic:nvPicPr>
                          <pic:blipFill>
                            <a:blip r:embed="rId219"/>
                            <a:stretch>
                              <a:fillRect/>
                            </a:stretch>
                          </pic:blipFill>
                          <pic:spPr>
                            <a:xfrm>
                              <a:off x="595104" y="396405"/>
                              <a:ext cx="177800" cy="139700"/>
                            </a:xfrm>
                            <a:prstGeom prst="rect">
                              <a:avLst/>
                            </a:prstGeom>
                          </pic:spPr>
                        </pic:pic>
                        <pic:pic xmlns:pic="http://schemas.openxmlformats.org/drawingml/2006/picture">
                          <pic:nvPicPr>
                            <pic:cNvPr id="59" name="Picture 59"/>
                            <pic:cNvPicPr/>
                          </pic:nvPicPr>
                          <pic:blipFill>
                            <a:blip r:embed="rId220"/>
                            <a:stretch>
                              <a:fillRect/>
                            </a:stretch>
                          </pic:blipFill>
                          <pic:spPr>
                            <a:xfrm>
                              <a:off x="0" y="802790"/>
                              <a:ext cx="139700" cy="152400"/>
                            </a:xfrm>
                            <a:prstGeom prst="rect">
                              <a:avLst/>
                            </a:prstGeom>
                          </pic:spPr>
                        </pic:pic>
                        <pic:pic xmlns:pic="http://schemas.openxmlformats.org/drawingml/2006/picture">
                          <pic:nvPicPr>
                            <pic:cNvPr id="60" name="Picture 60"/>
                            <pic:cNvPicPr/>
                          </pic:nvPicPr>
                          <pic:blipFill>
                            <a:blip r:embed="rId221"/>
                            <a:stretch>
                              <a:fillRect/>
                            </a:stretch>
                          </pic:blipFill>
                          <pic:spPr>
                            <a:xfrm>
                              <a:off x="20635" y="129719"/>
                              <a:ext cx="114300" cy="128587"/>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9449149" id="Canvas 63" o:spid="_x0000_s1026" editas="canvas" style="position:absolute;margin-left:316.05pt;margin-top:19.8pt;width:201.8pt;height:107.25pt;z-index:251649024" coordsize="25628,13620" o:gfxdata="UEsDBBQABgAIAAAAIQC7LFYSHQEAAHsCAAATAAAAW0NvbnRlbnRfVHlwZXNdLnhtbJSSz07DMAzG 70i8Q5QralN2QAi13YGOIyA0HiBK3Dai+aM4dNvbk3SbBFOLtGNs/z77s1Ou93ogI3hU1lT0Pi8o ASOsVKar6Of2JXukBAM3kg/WQEUPgHRd396U24MDJJE2WNE+BPfEGIoeNMfcOjAx01qveYhP3zHH xRfvgK2K4oEJawKYkIWkQeuygZZ/D4Fs9jF8nAR0S8nzsS61qqjSid9nKcNmGWe6WSbF5wkPA14g 3LlBCR7iPtho5IWX7OQjj+RUg71yeBfNLnTYLfpImfmpktpf77+HOvV6i0fzSgJ55z68ch03xKRH BivbWJH/r5GMacxs2yoBeeNxM1FnH0va0u6Mh/Fa8SZiHzCe1dn0deofAAAA//8DAFBLAwQUAAYA CAAAACEAOP0h/9YAAACUAQAACwAAAF9yZWxzLy5yZWxzpJDBasMwDIbvg72D0X1xmsMYo04vo9Br 6R7A2IpjGltGMtn69jODwTJ621G/0PeJf3/4TItakSVSNrDrelCYHfmYg4H3y/HpBZRUm71dKKOB GwocxseH/RkXW9uRzLGIapQsBuZay6vW4mZMVjoqmNtmIk62tpGDLtZdbUA99P2z5t8MGDdMdfIG +OQHUJdbaeY/7BQdk9BUO0dJ0zRFd4+qPX3kM66NYjlgNeBZvkPGtWvPgb7v3f3TG9iWOboj24Rv 5LZ+HKhlP3q96XL8AgAA//8DAFBLAwQUAAYACAAAACEApy+RYsUEAABpFgAADgAAAGRycy9lMm9E b2MueG1s7Fjbbts4EH1fYP+B0HtjXSzrgjjFImmDBYpdo9nuO01RElGJFCjGl7/fGVLyLekm7Rrb BMiDbdG8zRydOTPk5ftN25AV171Qcu4FF75HuGSqELKae1/++vgu9UhvqCxooySfe1vee++vfv3l ct3lPFS1agquCSwi+3zdzb3amC6fTHpW85b2F6rjEjpLpVtqoKmrSaHpGlZvm0no+7PJWumi04rx vod/b1ynd2XXL0vOzJ9l2XNDmrkHthn7re33Er8nV5c0rzTtasEGM+gPWNFSIWHT3VI31FByr8WD pVrBtOpVaS6YaieqLAXj1gfwJvBPvLmmckV76wwDdEYD4emM6y4rtLtXjSg+iqbBRqd7c91osqKA 2roWhiNOk6NRE7Aix7n4u4b3yGHIuqvyddXt3idw4OSFfpf/t1rdd9b9Kmd/rBaaiGLuxaFHJG2B TLafQHvYGsbc6u6uW+jhj8q10KdNqVv8BcjJZu6FsyyKPbLdcYBvDGHYEYeJnwUeYdAXROFsFtn1 ac5qoBLOBR7t57H6wxMzATe3OUBWAdesgVeXnWA5fAas4OkBVk+TH2aZe829YZH2WWu0VH+9794B /zpqxFI0wmxtLAHSaJRcLQRbaNc4gD0aYYdu3JXEEQKPU3CUmwPkEeyTYl97ItV1TWXFf+s7CEMA 05LoePgEm0cbLhvRjTzE58E1CNkTJj2CjgunG8XuWy6N0wfNG/BSyb4WXe8RnfN2yYFF+vfCGgSk NpobViM5SgiAz2AsuIVsHzuslXvD0OYeSPYIrYIom2WJ5UeYhHEWo88035HLT4M0yQZy+fHUjxKL ykgRF3u3XLUEgxDMBGvgvdCcrj71g13Yg0PAyL0p9hGaGIQgpf0IHLQeQPddQXhX046DCbjsARum IxvujKaiqg25VlKCtUqTeIpODROupUOKbeRdZ5mB6B51YuNpQJMsmwV25QNAozSJMrAFo9Wq+S7a HkDZCIl+fANKmjeSrIGlEP6+HXYkiTYh8Z0omo1j85Ek0rzmtPggC2K2HciTAv30cM2+9UjDIT/C g+WDoaLZj+sNp42pj4c21UCMRg5wOYQsVmbbcPSkkZ95CaIIohQ4mzFv7s2kjEEgjKba0TjN0XyY ODj7bxOH8TiV25y62/UZk3cz7M5Kmt3kVkilHzN7j27pxo8IOL8RgqUqtlbmLZOA7v8X7yFpuOTz GO9tuB9RG9LG83lPShC8v8d3OWSqA0kZypVRTSAPnSSpn0r+N1JjHJ6Z1Cjw8Hk9VcJsjI/FWCXM UMjQj7FKQP3H9s/K+0M9t0vvoyD+h7wfhnGaJC7xp34Su9Jon6eCYBpBWnHxihnmiVz1A2kfEYXP 62EKoOWUdDEyxdZC6MdLYYotcA8KwTMwJYj8LE7dESLwIzheZK4mGFUd9B4rEEeVJEnfqOLFcIlw QpX0pYnKUJieU1Tg+BD4UNtCaQvHiql/cpgIHDmGGsCSBpX1nEeJV6cpcLQ6IYqNrpekKcNbPCdR nJqkfphkJyXikZjE4fRNTLwZoHXMEfjnhVUotmQ6b94J/dlw4RWEWRKcJp2j+iSFYgYhOauW2Nsv uBy0Zzl7nWk3GO5e8cL0sG1H7W+Ir/4BAAD//wMAUEsDBAoAAAAAAAAAIQAf5FJyE+gAABPoAAAU AAAAZHJzL21lZGlhL2ltYWdlMS5wbmeJUE5HDQoaCgAAAA1JSERSAAAHwwAAA+4IBgAAAJyevFwA AIAASURBVHja7N0/SG5bfvDxM3MPM05iYV6cYGGCBJMYRoiFEBmEK0EYIRIsLCyEyIwQIYdgIYyF xEIYZ5BwCgsJQiQ44CWHYCGDDA6cwsLCQgYLCwsHLCwsLCwsTrHf/J6Jd+4995yjaz//9n6ezwck 73mZ+29/Xev5s/Ze68Xq6mr2+HN1dZVRfMfHx9nnn3/+5U/8mXKIMWbM6YZuaKcbuqGdbrrphnbo ph26oZt22ulG/bu9+F/Z48/bt29dmRJ4/fp19tVu8WfKIcaYMacbuqGdbuiGdrrpphvaoZt26IZu 2mmnGw3pJl7ZWAw3YaIbummHbuimnXa6oRva6YZ26KabbtqhG092E69sLIabMNEN3bRDN3TTTjvd 0A3tdEM7dNNNN+3QjSe7iVc2FsNNmOiGbtqhG7ppp51u6IZ2uqEduummm3boxpPdxCsbi+EmTHRD N+3QDd200043dEM73dAO3XTTTTt048lu4pWNxXATJrqhm3bohm7aaacbuqGdbmiHbrrpph268WQ3 8crGYrgJE93QTTt0QzfttNMN3dBON7RDN9100w7deLKbeGVjMdyEiW7oph26oZt22umGbminG9qh m266aYduPNlNvLKxGG7CRDd00w7d0E077XRDN7TTDe3QTTfdtEM3nuwmXtlYDDdhohu6aYdu6Kad drqhG9rphnbopptu2qEbT3YTr2wshpsw0Q3dtEM3dNNOO93QDe10Qzt000037dCNJ7uJVzYWw02Y 6IZu2qEbummnnW7ohna6oR266aabdujGk93EKxuL4SZMdEM37dAN3bTTTjd0Qzvd0A7ddNNNO3Tj yW7ilY3FcBMmuqGbduiGbtpppxu6oZ1uaIduuummHbrxZDfxysZiuAkT3dBNO3RDN+200w3d0E43 tEM33XTTDt14spt4ZWMx3ISJbuimHbqhm3ba6YZuaKcb2qGbbrpph2480W1sbCx7/Dk7O3NlSuCL L77Iurq6vvyJP1MOMcaMOd3QDe10Qze000033dAO3bRDN3TTTjvdqH+3Fy4FAAAAAAAAAK3GYjgA AAAAAAAALcdiOAAAAAAAAAAtx2I4AAAAAAAAAC3HYjgAAAAAAAAALcdiOAAAAAAAAAAtx2I4AAAA AAAAAC3HYjgAAAAAAAAALcdiOAAAAAAAAAAtx2I4AAAAAAAAAC3HYjgAAAAAAAAALcdiOAAAAAAA AAAtx2I4AAAAAAAAAC3nxc7OTvb4c3Nz44qUwG9/+9vsJz/5yZc/8WfKIcaYMacbuqGdbuiGdrrp phvaoZt26IZu2mmnG/Xv9uJ/ZY8/b9++dWVK4PXr19lXu8WfKYcYY8acbuiGdrqhG9rppptuaIdu 2qEbummnnW40pJt4ZWMx3ISJbuimHbqhm3ba6YZuaKcb2qGbbrpph2482U28srEYbsJEN3TTDt3Q TTvtdEM3tNMN7dBNN920Qzee7CZe2VgMN2GiG7pph27opp12uqEb2umGduimm27aoRtPdhOvbCyG mzDRDd20Qzd000473dAN7XRDO3TTTTft0I0nu4lXNhbDTZjohm7aoRu6aaedbuiGdrqhHbrpppt2 6MaT3cQrG4vhJkx0Qzft0A3dtNNON3RDO93QDt100007dOPJbuKVjcVwEya6oZt26IZu2mmnG7qh nW5oh2666aYduvFkN/HKxmJ4Md3f32fn5+fZwcFBpcni4mI2NTWVjY2NffkzOjr6tXYTExOV/93q 6mrlZ3NzM9vZ2an87O3tVcbk8fFx9vDw4AJ7oUM37dAN3dBON3RDO93Qjmd59+5ddnl5me3u7n75 3eOHfv7pn/7pG99Xzs3NfeNneXm58p1lfFd5e3vrAhtvaKcbZeomXtlYDG/eG8iLi4vs8PAw29ra qrwBnJmZyYaHh7Pu7u6vNanHT19fX+Wft7a2lr158ya7vr4WxQsdummHbuimnXa6oRva6YZ2bSwe oonvLOMBnfX19Wx6ejobGhrKOjs76/pdZVdXV+V70Vgo39jYyPb39ysPCnmox3hDO90oYDfxysZi eP3d3d1V7nSMN3PxNHcsRL98+bLuC9553nROTk5Wni7f3t6uvPGNRXu80KGbduiGbtqhG7ppp51u aNda4knvWHSOh2Xie8tY9O7o6Cjcd5Y9PT2VXTLn5+crO2EeHR15mtx4QzvdaGa3P8T7l3/5l8rC aurPF198ketf4re//W2uf95Xf2IBMI/f/e53Vf+z8y5Cx0JrNf/M2Hq7msXwWvx3x/XLI3pV+8+O 35s84vf0Y3/Pf//3f8+WlpYqC8t/9md/ln37298u3JvI5/7Eon28EY6nyOMJ9p///OeVuzOrueZ5 x3hsm9SsMV6L+eVxbKW+0JV5fnn8ib9PHkWaX+I1LfU1rh7zy3N/Yrzk8atf/arqf3b8PZo1xj80 vzxnzLXre4ha/bPzjPGn5pfnjrm8Y7wW/915x3gt3r/kHeP1nl8+Nd5acX5ppc8onxpz3kMU9zPK +2Pu3/7t30o9v+Qd47WYXxr5GeX98RafHZv9GaWdvgOpZn55f8zl/d6r1b4DKfpnlPfHXMqXzd5D NHeM5/kcXs/PKPUe4434jBK/07GgPDAwUMhF79Sfv/iLv6h8t/0f//EfvgOpcn5JHW/tuI5S1M8o z/ney3uI4n1Gec6Ya/d1lCJ+z/nBxfBqnk7N4yc/+UlNFv7yTmS1+G/P+4tdyzcRqb9ozfhnPqrF 09Xxe5NH/J6W/Q1jM59Az+Pzzz9v2hivxfzyOMZTF8NbYX7J+4bF/JL/J8ZLHv39/VX/s+Pv0awx /qH55Tljrl3fQ9Tqn51njNdqfsk7xmvxz847xmsxv+Qd4/WeXz413lpxfvEZxXuIZr+HeH/M1WL7 0mbOL3nHeC3ml2Z+Rvnss8+a/hnF/JJvMdxnlPJ8Rsm7GO49RHuN8Vb9jBK/87ELZG9vb0t/3xhb rMcNZilj3GcU80srfEZ5zvde3kP4jFLGdZQifs9pMdxiuA+CfkziFsN9ke1NosVwi+EWwy2GWww3 v3gPYTHcF00Wwy2G+4xiMdx7CIvhTfyMEkcexu/5wsJCyy+Af+wnjqiMbd8PDw8/eea4zyjmF4vh 3kP4jGIx3GK4xXBfNL0n3jzFmTRxN2V8YWFh2yRuMdwX2d4kWgy3GG4x3GK4xXCfUbyHsBhuMdxi uMVwn1EshnsPYTG8CJ9R/vIv/7JtF8A/9hPvj2Ir9d3d3ez6+tpiuPnFYrj3ED6jWAyv7WK4M8Od Gd4q52WdnZ1V7qasxZdL7fLzV3/1V5XfrZ/97GfOunBmuDPDEzkz3Jnhzgx3Zrgzw50Z7sxwZ4bn WZhzZrgzw50Z7sxwn1GcGe7M8PY6M/yf//mfsx/+8IfZ9773Pd9HPvNndHS0cu0uLy99RnFmuDPD vYdwZrgzw/OdGR5bkDz+nJycZBRf/FLHXR6PP3l/yVtR/GJPTk7W5M6pdr77Mq7hmzdvPrktUTuJ udFcqRvaoZtuaIduuummHbqhXYrYAn1/fz+bn5/Puru7ffdY5U98Z5lyg4zxhnboplv0euFSUHb3 9/fZzs5Ozbfh8vP7bT1mZmYqb9rjzTsAAAAA8LS9vT3fV9bpZ2JiwqI4AM9mMZzSurm5ydbX12ty hoWfp3+GhoYqi+IAAAAAwDfFLoubm5vZwMCA7xMb9H1l3HQAAJ9iMZzSifPA5+bmCn0eeG9vb+U8 m/j3jC0YFhcXs9XV1co55vH/99Wf2N5nbGys8hNvlB+32SjqVu/x7+nOSwAAAAD4vdhRcWtrq/Kd YJEXjx+/g3z/J76ffP87y8efx3O7Y+G5qN/HxnWPh6byng0NQGuzGE5p3lDGU8nx5qwIi8Q9PT3Z yMhIZQvx5eXlypvdw8PD7OLioqbbiccW8Ofn55Vz4WNBfXh4uDBPwkeL4+Njv5wAAAAAtKWiHd8Y i9Xx/eGrV68q/17x3V38O9ZKfO95dXVVeVAmvq+M70Vjy/J4wKejo6MQRz7Gongt/5sBKD+L4RRa 3M0XC83NfEMZb+biTV28kYqF6djuqNni3yNuDog3tvHv1swF8rhzNN4AO1McAAAAgHYQ3w9ubGw0 7Tu5eFgontSO7wZjW/Z4SCcWqZv9/dzl5WV2cHBQ+XeKB3uaeVNA/PPjmgCAxXAKK857acbWQvFm aXp6urIIH096l0WcoR4L5LEdezOuW7wBjze7AAAAANCKHs8Eb/R3b/GgUCx8r62tFeZhneeKBel4 inx8fLwpNw3EVu+xSA9A+7IYTuHEm5N42rmRb4wGBwcrdwvGE85lejP5lFicnp2dbehdqs4UBwAA AKCVxO6VKysrlaMTG7kAHt9XxlbnrbIjYzzMEw9AxQJ1I28oiEXxhYWFyj8fgPZjMZxCvamMc2Ya cSZ4vNmKN13x5qtdtsuJp8ZjYbxR5/fEovjJyYlfbAAAAABK6XERvFEPmvT19VW+H22H79RigT8e 5IlF6jimshHXt7u7O9vd3fWLDdBmLIZTCLEoXe87K+NNa2zl3e7nW8eb+LjesRV8IxbG40zx2L4J AAAAAMqiUUc4xo6VS0tL2dnZWVtf79gtNI6tHB4ervs1j11JbZ0O0D4shtNUsUgaTxDX883N6Oho trOz09YL4B8TC+Pr6+uVmwTqfQ67BgAAAAAUXWylPTMz05AF8Phu1Pdl3xQ7ecaDPLFVfD23To+n 8O/v711wgBZnMZymiDcZsQVOPbdEjy3B2/2OytQ3mfEGsN5bp2sCAAAAQBHFk8n13BJ9fHy88sQ5 zxM3Crx+/bquT+jHgvvh4aGLDdDCLIbTcPGEcL3ewMQTyK9evWqbc8DrJd4AxhP19WgUW7NvbGy4 6xUAAACAQri+vq4sVNdrwTWeco6jG8nn8Xzxem6hHkc9+k4ZoDVZDKdhTk9Ps5GRkbrdwRd3CdrW prbq+SYztmY/OTlxkQEAAABoiscnj+MBm3pswx2L4LEVOrUTD/HU69jNeIgnfh88xAPQWl7EHWmP P3F+MMX3u9/9rvKi/PgTfy6yuLNybm6uLluixxuf2FqoLG9QYoyVcczFong9zhWP34m1tbXC9ytr t3anm3bohm7aoRu6aaedbmj3MXGUXz0eAokF1TgesixPGZd1zMVDNnFMZj2+c47fi6I/yW+uNFei G8/v9uKrk7ytWsohFsC/2i3+XFT12hI9tq0p49nT/zfoSjnmYsE6etZjUTx2DCjyXbJl7tbOdNMO 3dBNO3RDN+200w3t3hffccXDGbFoXeuHPuL4xtvbW90aKL4jjgex6vF0fyy2F7WnudJciW4kdROv bMqwGB5vEqampuryJPjx8bEJswD/HbXe8j4+MKyvrxdyq3svdMYb2qGbbmiHbrrpph26Uf528b3i wMBATb/TikXYxcXF7ObmRrcmiusfHWr9pHh3d3flAaGi7WxprjRXohtJ3cQrm6IvhscWNbV+Gjz+ fkV809HuE2Y9zhTv6+sr3FniXuiMN7RDN93QDt100007dKO87R4eHmq+UNrV1VV5wrzsW+W22piL h7SWlpZq/qR4PKRVpBsezJXGHLqR1E28sinyYng82VvLLYYetxcq4tPCJsw/iEXxwcHBmr7BXF1d LczND17ojDe0Qzfd0A7ddNNNO3SjnO2Ojo4qD1/U8nur/v7+ygK7bsV1fX2dTU9P1/yBraI8xGOu NObQjaRu4pVNERfDY7G61tuix912RT5H2oT5dbFwvbCwUNPfgdi2qgi/A17ojDe0Qzfd0A7ddNNN O3SjXO1isbrWi6GxCB4PhehWHnt7e1lPT09NH97a3Nxs+kM85kpjDt1I6iZe2RRtMTzuhos3grZE N2GGWt91GW8wY2ujZv4+eKEz3tAO3XRDO3TTTTft0I3ytIvtrGt5tF98PxW7GLbK0+DtNuZiK/t4 iKeW2+TPzMw0dTdTc6Uxh24kdROvbIq0GL61tVWzbdHjzcjy8nLLbIne7hPm9vZ25eykWr3BHB0d rZz5oxu6aYdu6IZ2uqEb2umGdh9zfHxcedimVt9JDQ0Ntdzule065uKhrloe9djMXS3NlcYcupHU TbyyKcJieK23RZ+YmGjpN5XtOmHG4nUtf0/ifKeLiwvd0E07dEM37bTTDd3QTje0+4b4nrRWT/92 dnZma2trLfk0eDuPudh9cn19vdK3Vr8nu7u7uqGdbhS7m3hl0+zF8Fpuix53aca5LSbM1ra/v591 d3fXbAeB+Pvphm7aoRu6aaedbuiGdrqhXYgFzvn5+Zo9kDE5OVk5ClC31nV1dVV5QKtWvzOxDXsj b5wwVxpz6EZSN/HKppmL4ZubmzXbFj3OgW7lLdFNmF8XZ/PMzs7W7A1mnNOkG7pph27opp12uqEb 2ulGe7eL88HjeL1afN8UR/414ylfY6553rx5U7MHv0ZGRhq2q6W50phDN5K6iVc2zVgMj7sra7Xd dZzLEmf3mDDbc8wdHBzU7Nym6enphtxQoZvxhnbophvaoZtuummHbhSvXXzH2NPT42lwY64q8f1i PLhViy3244aKRlxD3Yw5dCOpm3hl0+jF8LOzs2xgYKBUi5cmzGKr5VPicefm5eWlbuimHbqhm3bo hm5opxtt1C6+E63FDpaxmB4Pb+hmzMX34LXa1TIW1+u5bbpuxhy6kdRNvLJp5GJ4/L1rcUdcZ2dn ZcsZA8+E+VVxXnwt7t6NOy7r+aFFN+MN7dBNN7RDN9100w7dKEa72MEyzmeu1YM77fg0uDH36d+v xcXFmvx+xfb9t7e3uqGdbjS/m3hl06jF8OXl5Zq86A8PD9f9yV0TZnnFuU4zMzNV/57FTRvb29u6 oZt26IZu2qEbuqGdbrRou6urq2xoaKgmT4Pv7++LZsx9VHzPGA94Vfu71tfXV3niXDe0042mdhOv bOq9GB7bt9RqC+u4u7Ke28GYMFvH+vp6TX7n4nc37uDUDd20Qzd00w7d0E077XSjddrFroDd3d01 eVo3Hs7AmHvK+fl5TY4PjUX1Wj/Eo5sxh24kdROvbOq5GB5nOY+NjVX9Ah/n9WxubtZ8UdKE2dri g0jsJFDt71/cIRx3CutmvOmmHbqhm3bohm7aaacb5W+3urpak6Mc4yGK+/t7sYy5Z4vfl1rsahk/ 8TCQbminG03pJl7Z1GsxvFYLkSMjIzVdiDRhtpfYSWBqaqrq38O4U/j4+Fg340037dAN3bRDN3TT TjvdKGm7eHBncnKyJsfrra2teXDHmMutVjdkxHnktfg91M2YQzcSurkUhIuLi8r5JdW+mM/NzdkW nZrY2Nio+g1m/PVbW1suJgAAAEDJxMM2g4ODVX9f2dXVlR0dHbmgVC0WVeK8+Vp8h+7GDIDGsRhO 5UW82vN2Ylv0nZ0dF5OaevPmTeUDS7VvMJeWllxMAAAAgJKIHSxrsRAex0FeX1+7oNT0d7MWx4xO T097qAygQSyGt7m9vb3KQna126Kfn5+7mNTF5eVlTbbvf/XqlYsJAAAAUHCxeN3f31+T7agtNlIP 8VR3fNdY7a6W8b367e2tCwpQZxbD21icNV7tC/b8/Hx2f3/vYlL3N5i1OB8qfl9tQQQAAABQTGdn Z1VvQ93Z2WkHSxqiFrtaDg0NWRAHqDOL4W1qfX296oXwuLsSGiUWsWO782p/b21BBAAAAFA8x8fH VR/l2NfXl52enrqYNEzsahkL2tX+3l5dXbmYAHViMbwNLSwsVH13ZZwzDs1wcHBQ9QcjC+IAAAAA xXFyclL19z2xq6AdLGmG+L2L7xur+f3t7e11IwdAnVgM96Kc9BPbvlgIp9nijPpqz44aHx+3IA4A AADQZIeHh1lHR0dV3/Osrq46Go+mi51UPYQGUDwWw9vE3d1dZfGv2rvTLi4uXEwKIW7uqPYccQvi AAAAAM2zu7tb9UJ4LKZDUWxtbVV1zGMsiMfOmADUjsXwNnB9fV31uSXx19/c3LiYFErc8Vvttv+x IG4LLQAAAIDG2tzcrGrRsKenp7K9OhRN3KARi9p5f7fjBpG9vT0XEqBGLIa3uHiSu6+vr6rFwpGR EYuFFNrr16+rvtnj9vbWhQQAAABogPgup5qF8NjB8uzszIWksI6OjipHjlbzneX6+roLCVADFsNb 2NXVVeWNYTUvuFNTU7aRphROT0+ruuPSgjgAAABA/cX53tU+1BDfe0LRxQ0b3d3dVf2+r6ysuJAA VbIY3qJiUW9gYKCqF9rFxcXKNtRQFsfHx1Xdcek4AAAAAID6mZ+fr+r7yvi+03c3lMn5+XnVO7fG MZG+pwfIz2J4C7q7u8uGh4ereoHd3t52ISmlau+4jDenl5eXLiQAAABADVW7ED42NmZXP0opfm+r /b5+YmLCUaYAOb2ILWUef2yHXQ6x2B1PwD7+xJ8fRcN4Y5j3RTXO6tnZ2XGR6yT6GHP1FwviPT09 VS2IX1xc6Ga8oR266YZ26IZu2qEbVbaL/zs7O1vVQuD09LTfBWOu1OI7/JGRkarGwczMzJdPiOtm zKEbz+/24quT6du3b12ZEnj9+vXXXgTjz48vqKOjo7lfTGN76cPDQxe4jmKMGXONERNcNQviMR7i HHLdjDe0Qzfd0A7ddNNNO3QjX7tYuIsnWqtZAIyFdE/EGnOtIBZlYkG7mvEQOyzoZsyhG8ndxCub Dy2GxxvCau4s6+3trTxNiwmzlcTT3dWcyfO4IK6b8YZ26KYb2qGbbrpph26kt5ubm3NWsjHHe6o9 MmBlZUU3Yw7dSOsmXtm8vxi+sbFR1R2Wzkg2Ybaym5ubbGhoqKoF8e3tbd2MN7RDN93QDt100007 dCOh3T/+4z9WteC3uLhoIdyYa1mrq6tVjY9//dd/1c2YQzee3028snl/MfwHP/hB7hfNgYGBymIh JsxWFr/j8bued5z8v//3/3Qz3tAO3XRDO3TTTTft0I2EdtX8PB4LiTHXynZ3d7OXL1/WZMzoZsyh G5/sJl7ZvL8YnvdneHg4u729dUFNmG3h7u6u8jvvzaXxhnbohm7aoRu6aYdu1L9d3p/YBRNjrl3s 7e1lHR0dvq805tCN+nYTr2xqsRge20ZbCDdhtptaLYjrZryhHbrphnbophvaoRufbpf6E0/I7uzs uJDGXNs5OTnxfaUxh27Ut5t4ZVPtYriFcBNmO7u/v8/Gx8erGkO//vWvXUjjDe3QTTe0Qzfd0A7d +Ipf/OIXub9r6ezszA4PD11EY65txe9/jIO8YyjGH8YcuvHRbuKVzQ9/+MPcL4p9fX3Z9fW1i2jC bGuxID46Opp7HMVf+/Dw4EIab2iHbrqhHbrphnboxv86PT3Nvve97+X6nqWrq0tnY47s9wviec8Q /853vlMZhxhz6MYHu4lXJq9evcq9gNfb25tdXV25iCZM/lcsZk9OTuYeT9PT0y6i8YZ26KYb2qGb bmiHbm0vvm/s7u7O9f1KnJWssTHHH6yvr+f+vjJuLDk7O3MRjTl045vdxCuLtbW1qp4ItxBuwuSb YlE777haXFx0AY03tEM33dAO3XRDO3RrWxcXF1lPT0/uhfCDgwMX0ZjjPaurqx6IM+bQjdp2E68M qrkjLN6QegE0YfJx8/PzucdXvDnFeEM7dNMN7dBNN7RDt3Zzc3OTDQ4O5vo+JbaC3tvbcxGNOT6i mgVxD8YZc+jGN7qJV3SvX7/OfVZIbI3irBATJk+bmprK/QZza2vLBTTe0E433XRDO3TTDe3QrW28 e/cuGxkZyf1dyubmpotozPGElZWV3GMsblS5vb11EY05dNPNYnjxbWxsVHVGiIVwEybPc3d3lw0P D+ceb2/evHERjTe000033dAO3XRDO3RreQ8PD9no6Gju71Di+06MOZ6nmh0th4aGKt95Ysyhm27i FVZsFZT3ifA4c+f4+NhFNGGSIN4cxpvEvG8w9/f3XUTjDe100003tEM33dAO3VpWPBE+Pj6e+7uT xcVFF9GYI9H09HTuMRfjNW5gwZhDtzbvJl5RA3V2duZeCD84OHARTZjkcH19XTlXx00oxhvaoZtu aIdu6KYduvF1s7OzuRfl4q+NxXSMOdLEYvbk5KSxZ8yhG/m7iVc05+fnWXd3d64XtniS3EK4CZPq nJ2d5R6DcTxB/PUYb2inm266oR266YZ26NZK4qnuvItxExMT2f39vYtozJFTLIhXsyvD8vKyi2jM oVs7dxOvSOJNYX9/f+4Xte3tbRfRhEkNnJycVJ70zjMOe3t7s6urKxfReEM73dAN7dBNN7RDt5YQ C2l5v68cGRlxbrExRw3E2sHw8HDusbi5uekiGnPo1p7dYsHm8cfZEc1XzXYnFsKLL8aYMVcecQZ4 7LaQZzwODAxYEDfe0E43dEM7dNMN7dCt9F6/fp37+8p46MdCuDFH7cR4qmZBPL7vxJhDt3br9sKl KI6FhYXcL2IbGxsuINRB3DGZd1zGgvjt7a2LCAAAAJTS3t5e7gcF+vr6spubGxcRaqyaBfHYCfP4 +NhFBNqKxfCCWFtby73gtrKy4gJCQcdnbAXmLjEAAACgbM7OzrLOzk5HyEEBxYJ4PIiTZ3z29PS4 UQVoKxbDC2BnZyf3HZZxXg9Qf9Xs3DA7O+sCAgAAAKVxfX1dWTDL8z1ILKBfXFy4iFBnl5eXWXd3 d65xOjo66gEeoG1YDG+yOLw970L4zMxM9u7dOxcRGmRycjL3gnicrwUAAABQdLFAVs0WzPF9J9AY sYND3gXxqakp6wtAW7AY3uQXqq6urlwvVENDQ84ihiZ8GJyYmMi9IL6/v+8iAgAAAIWW92GAeODn 8PDQBYQGq+ZIg1evXrmAQMuzGN4k1Zzp0dfXZyEcmiQWxAcHB20TBgAAALScpaUlDwFACcX4y7sD 7fr6ugsItDSL4U0yPj6e64Wpt7e3chYI0DxxblZ/f7+bWQAAAICWEUe85V0I39vbcwGhyXZ2dnKP 4YODAxcQaFkWw5tgeXk51wtSbKkeW54AzRcL4nFzSp6xPDY25jweAAAAoDBie/O8T5Wurq66gFAQ KysruXe0PD09dQGBlmQxvMHiLklbDUFrODo6yjo6OnKN5/n5eRcQAAAAaLrz8/Pc5w3H+eJu+Idi mZqayjWee3p6spubGxcQaDkWwxuomoWzra0tFxAKqJrzeDY3N11AAAAAoGnu7u5yHwU3NDSU3d/f u4hQMDEuh4eHc43r0dHR7OHhwUUEWorF8Aa5urrKuru7c70AxdYmQHFVc6bW27dvXUAAAACgKSYm JnJ9nxFHx3mCFIqrmhtdFhYWXECgpVgMb9ALT9wpmeeFZ25uzlZDUAIxVvOM8a6uruzi4sIFBAAA ABpqeXk513cZsUNe7IAJFNvl5WXlu8c843x3d9cFBFqGxfAGmJmZyfWCMzAwYEsSKIm4aSXv3dQx 1uOmGQAAAIBG2Nvby33s287OjgsIJRE3ruQZ63Hc6+npqQsItIQXtuutr9jiPM+byp6ensqdWx/y /pbM8WfKIcaYMde63eI8nljYzjPmp6am7AJhvKGdbuiGdrqhG9rpplvdXV9f535adH19XTtjjpJ1 y3vEo+MQjDl0a6Fu4tXL/v5+rruuOjs7P3nXlcVwEybF7XZ+fl4Zw3neYK6trbnYxhva6YZuaKcb uqGdbrrVTTU38sful9oZc5SzW5wDnmfcx/GvMW9gzOmmW8m7iVcPcQZw3jsst7e3P/n3thhuwqTY 3Q4PD3NvNXZwcOCCG2/aaacbuqGdbuiGdrrpVheTk5O5vq8YGRl58jhH7Yw5it1tbGysLjfCYMzp Rgm6iVdr1dxhuby8/OTf32K4CZPid4ubWvLMAfFU+ceOSMB40w7d0A3tdEM3tNONvPIe5xhbJV9d XWlnzFHybjGOu7u77WhpzKFbO3YTr9amp6fremawxXATJuXoNj8/n2suGBwctP2Q8aaddrqhG9rp hm5op5tuNZP3OMf4a05OTrQz5miRbnE8a54jHlPmAow53ShgN/FqKe/ToPEk+VNbDT2yGG7CpBzd 4uaW8fHx3NsPPefmGIw37dAN3bTTTjd0Qzvd+JR4GjTvcY6xiK6dMUdrddvd3c11c8xzd4nAmNON AnYTr1bizqiOjo7kF5HYmiRlW2SL4SZMytPt7u4u6+/vz/WBc3193cU33rTTTjd0Qzvd0A3tdCO3 2HlueHg41/cSr1690s6Yo0W7ra6u5poXRkZGPMBjzOmmWxm7iVcLNzc3lTuj8ryAHB4eJv2zLIab MClXt4uLi1zbD+WZHzDetEM3dNMO3dAN7XTj0cLCQq7vI8bGxp69i6V2xhzl7DY5OZlrflheXhbA mNNNt7J1E69acSfU6Ohow144LIabMClft7zbD8XOEXGzDcabduiGbminG7qhnW6k2NnZyfV9ZV9f X67vIrQz5ihXtxjnMd7zzBPxXSfGnG6UqJt41cp7h+XExESuLUUshpswKWe3paWlXHNF3GyTejc2 xpt26IZu2qEbummnnW7tK45kzHNOeBwBeX5+rp0xR5t0y7ujZfw18ddizOlGSbqJV428d1gODAxk t7e3uf6ZFsNNmJS3W97th2IhHeNNO3RDN7TTDd3QTjeeEjfU5z0nfH9/XztjzkVps27b29u51zju 7+/FMOZ0owzdxMurmrum8t5hGSyGmzApb7e4Caa/vz/XG8yjoyMxjDft0A3d0E43dEM73fikubm5 ppwDrJ0xR3m7zc/P55o3pqenc+1+q50xpxsN7iZeHnHHU947LONp8mpYDDdhUu5ueW+k6enpcX64 8aYduqEb2umGbminGx8V5/i+fPky+TuHmZmZqhe0tDPmKG+3GP951zvW19cFMeZ0o+jdxMsj751S cb54tSyGmzApf7etra1cc8jExIS7LY037dAN3dBON3RDO934huPj48qZ383a6lg7Y45yd7u+vs56 e3uT55C4Aefs7EwUY043itxNvFRxdk6eRayxsbHKmT3VshhuwqQ1uuXdtmxtbU0U4007dEM37bTT Dd3QTje+dHd3l/X19eVaxDo5OdHOmNNNt4qDg4Ncu0vEIrrzw4053ShwN/FSXF1dZV1dXckvBvFm NN6U1oLFcBMmrdEtbo7Js/1QLT+o6oZ26KabbtqhG7pph27lFjvIjY6O5rrhfnt7WztjTjfdvub9 9Yfn/sSDPxhzulHQbuI9VzULV/V8MbIYbsKkvN1i+6E4CzzP3Za3t7fiGG/aoRu6aaedbuiGdrq1 ucXFxaYd56idMUdrdotdbvPMK3t7e+IYc7pRvG7x/3j8qdWTy60q75bGtbzDMvzud7+rLIA//sSf KYcYY8acbu978+ZNrrllampKHONNO3RDN+200w3d0E63NpZ3S+O4Mb/W11Y7Y47W6RZ/v4GBAeeH G3Po1hLdXrgUz5N3sWp6etrFA540MzOTa47Z3Nx08QAAAKANxfm8/f39uRarjo+PXUDgk+KYxo6O juQ5JnbXjV12AYrCYvgzXF5e5jonPO6wvLm5cQGBZ32AHRoacrclAAAA8Czz8/O5bqzf2tpy8YBn 2d3dzbX7xOrqqosHFIbF8CfEHUx5F6jcYQmkuLq6yrq7u5Pnm9iyKBbTAQAAgPYQ5/LmWaCKYyAB UuS98WZ/f9/FAwrBYvgTFhcXc030GxsbLh6Q7OjoKNeH2XhTCgAAALS+vDfT9/X1Zbe3ty4gkCTv jpZ2zgWKwmL4J+RdlBofH8/evXvnAgK5LC8v57oJJ+4KBwAAAFpX3l0s49xfx6wBeV1cXOQ6P3xs bMyOlkDTWQz/iJig+/v73WEJNOWDbWx9njr/dHZ2ZpeXly4gAAAAtKg4hzfPDfTr6+suHlCVmEfy zD8LCwsuHtBUFsM/YnZ21jnhQNPE3ZZdXV257ra0MwUAAAC0nniyO8+TmfE9p+8KgFqYmppyfjhQ OhbDP2B3dzfXhB53ZgLUysHBQa6jGtztDQAAAK0l7y6W8dfYohho9lzU3d2dXV9fu4BAU1gMf8/V 1VVlq2FPYwJF8OrVq1y7VJycnLh4AAAA0CLy7GIZP74fAGot5pU8u1RMTk66eEBTWAz/iljMHh4e Tp7Ee3t7s5ubGxcQqLm42zLmmDx3ft/d3bmAAAAAUHJ5d7FcWVlx8YC62NzczDUv7ezsuHhAw1kM /4qNjY1cE/jR0ZGLB9TN8fFx7jPBAAAAgPLKu4tlPIFpF0ugnkZHR5PnppjPbJcONJrF8P9zcXGR 641lbGEMUG95b9aJu8cBAACAchofH8+12HR5eeniAXUVu+X29PQkz1GxiO5mHaCRLIZnv98efXBw 0DbEQKFNTEwkz1NdXV0+AAMAAEAJra2t5box/s2bNy4e0BCxo+XLly+T56mY3wAa5UVfX1/2+HNy ctKWF2F+fj55so4JvlnXa3t7u/LPf/yJP1MO8TtjzOmWV96t0UZGRtrybkvjTTt0Qzft0A3dtNNO tzJfhzwLTEtLS9qhm24NFfNOnht3YiFdO2NONxrR7cVXJ5+3b9+23YU4PDzMNVGvr6837d/59evX X/t3iT9TDjHG2n3M6Vad2PY8z5zVjndbGm/aoRu6aYdu6KaddrqVVdzYnvrZP3a+vL+/1w7ddGuo mHdiF908c9bDw4N2xpxuNKJb+8aLLc7znGkxNTXV1KcsLYabMGnvbrOzs7l2s2i37dKNN+3QDd20 Qzd000473cpoZWUl1+f+s7Mz7dBNt6aI+aejoyN57lpcXNTOmNONRnRr33gLCwvJk3N3d3d2e3vb 1H9vi+EmTNq7W9xt2dvbW7o7xI03tNMN3dBON910Qzt0+7TT09Nc26NvbGxoh266NdX76xbP/Tk6 OtIO3ah3t/aMt7Ozk2ti3tvbK9yLisVwEybt1y3eJOb5cBx3l+uGduiGbtqhG7pph27FEzewDwwM JH/WHxsba+oultoZc+j2KOaj1DksHvqJXXy1Qzfq2K394sXEGk94p07K8/Pzhfj3txhuwkS3sLq6 mmvbtJOTE93QDt3QTTt0Qzft0K1g5ubmkj/nd3V1FeZYNGPOmEO3q6urXGsvMzMz2qEb9ezWfvHi zO/UyTjuyizK9sIWw02Y6Bbiru+RkZFSz2fGG9rphm5opxu6oR26Zdnu7m6uXSy3t7e1QzfdCtUt dtfNs6Nlu/zuGXO60ZRu7RUvz/boRXuS0mK4CRPdHsXdlnEXeFl3ujDe0E43dEM73dAN7Wj3bjc3 N7mfpCzC9ujGnDGHbu+L7x7zbJd+e3urHbpRj27tEy/vFh2xFXGRWAw3YaLbV+W5ySd+Dg8PdUM7 dNNNN+3QDd20Q7cmm5ycTP5M39fXV7hFI2POmEO3R3FUbU9PT/LcNj09rR26UY9u7RNvdHQ013bC Dw8PhfrvsBhuwkS3Wsxv8YY07j7XDe3QTTfdtEM3dNMO3ZojthPOc4N7Ea+LMWfModtXHRwc5Nou PY6N0A7dqHG39oiXd3v0s7Ozwv23WAw3YaLb+66vr3Ntlx53n+uGduimm27aoRu6aYduzfksn+fJ yaWlJe3QTbdSdIv5KnWOi9197+/vtUM3atmt9ePFgnZHR0fypLuxsVHI/x6L4SZMdPuQvHeTt+p2 6cabduiGbtqhG7ppp51uRTYxMZH8GX5oaKhwu1gac8Ycun1MzFex+27qXDc3N6cdulHLbq0d7927 d5U3iamT7fDwcOWvLSKL4SZMdPuYeKOYOt/19va25N2Wxpt26IZu2qEbummnnW5FtbW1lfz5PR72 OTk50Q7dKFW3eFgxz3bp8eCPduhGjbq1dry1tbVc26MX+Y2lxXATJrp9TNxt2d/fnzzvzc7O6oZ2 6KabbtqhG7pph24NcHNzU9kGOPWz+/b2tnboRim7ra6uJs95cSRkHCehHbpRg26tGy/v9uhFX1y2 GG7CRLdPiW3P82yX3mp3Wxpv2qEbummHbuimnXa6FdH4+HjyZ/b4a4q6i6UxZ8yh21Ni/hobG0ue ++I4iaLPfcacMUcpurVmvLzbo8eEXPTJ1WK4CRPdnvLq1au23y7deNMO3dBNO3RDN+20061odnZ2 kj+vd3Z2ZpeXl9qhG6XudnV1VZnPWm1XDGPOmKMU3VozXt7t0c/Pzwv/32Yx3ISJbk+Jm3oGBweT 58GFhQXd0A7ddEM7dEM37dCtDm5vb7Oenp7kz+qbm5vaoRst0e39tY123C7dmNONJnSLuxEff+K8 mlYQd0rm2R59a2urFP99v/3tb7Of/OQnX/7EnymHGGOtOOZ0K6bT09Ncc+GbN290Qzt00w3t0A3d tEO3GpuammrJXSyNOWMO3Z4r5rORkZG23i7dmNONxnd70Yr/cXnOnpicnGy5sycANjY22n67dAAA AGi2vb29XLtYXlxcuHhAS4l5Lc926a3yAA/QeC23GJ5n4Se22YjzKgBaTdzkMzAwkDwvLi0tuXgA AABQA3HDedx4nvrZPI6BBGhFcQ546pzY19fnAR4gl5ZaDI/t0fPcUVSW7dEB8ohzMeJu8tS5cX9/ 38UDAACAKk1PTyd/Jh8eHraLJdDSYuvz1LlxYWHBhQOStdRi+OjoaPLkOT4+7o0l0PJevXplu3QA AABosMPDw1zbo5+fn7t4QEuL3XrzPNx4dHTk4gFJWmYxPO/26A65B9rBw8NDNjQ05G5LAAAAaJC4 wTzP0WW2Rwfaxebmpu3SgbpricXwvNujx7kUAO3i7Ows6+jocLclAAAANMD8/HzyZ/C4kT1uaAdo B7Fr7+DgoAd4gLpqicXwPNujx3kUtkcH2k3cXZ46X8Zd7D6IAwAAwPPl3R49bmQHaCenp6eV+S91 zoy/DuA5Sr8Y/vr16+RJMp4ij/MoANpNLGrHVkKp8+bKyoqLBwAAAM8QD+Dk2R7dZ2+gXS0vLyfP mcPDwx54BJ6l1Ivhd3d3WXd3d/IkGQvoAO0qz92W7k4HAACA51laWrI9OkCCmP/ybJe+vr7u4gFP KvVi+KtXr5Inx9hS3d1CgA/m+T6Ymz8BAADg487Pz7OOjo7kz9xv37518YC2dnJykusBnph3AT6l tIvh8QYxdWKMN6IXFxeqA20vdtbo6elJ/nC+tbXl4gEAAMAHxA3kIyMjyZ+1Z2dnXTyAzAOQQH2U cjE877k7GxsbigP8nzdv3iTPo52dndn19bWLBwAAAO/Jswtb3Kh+e3vr4gH8r/v7+6y/vz95Lt3Z 2XHxgI8q5WL42tpa8mQ4PDzs7iCA90xOTibPp9PT0y4cAAAAfMXZ2Vmu7dEPDg5cPICvyLMrcHd3 twd4gI96MTY2lj3+xJu2VnxjGf/7Vjo34osvvsi6urq+/Ik/U54PRmUbc7R2t5ubm8rT3q34Yd14 M+bQDd20Qzd000473RolHsRJ/Wy9uLioHbqh2wfEwzipc+rc3Jx26MYHu7346mQRd9y04hvLlZWV lor3+vXrr/33xZ8phxhjZRtztH63zc3NltzGzXgz5tAN3bRDN3TTTjvdGmFrayv5c3VsAxzbAWuH buj2TfEATzztnTq3xrGQ2qEbH+hWnni7u7vJk19fX1/LvbG0GG7CRLdaiiMkBgcHk+fX2dlZ3dAO 3XRDO3TTDe1o625XV1e5dlzb39/XDt3Q7RPiHPA860F3d3faoRvvdytHvFjQjicRUye/o6Ojlotn MdyEiW61FtuF5PnwXuRrYbwZc+iGbtqhG7ppp51u9ZZnK9/4a7RDN3R72v9tb5z08+rVK+3Qjfe7 lSPe/Px8y54RkcpiuAkT3ephaWkpeZ4dGBjIHh4edEM7dNMN7dBNN7Sj7brFdrypn6Nj29/Y/lc7 dEO3p11eXiY/wPPy5ctCn+dszBlzNKVb8eMdHx9XJjBvLH/PYrgJE93qIXbgiMXt1A/y6+vruqEd uumGduimG9rRVt3iyLE49zv1M3QcA6kduqHb88V3j6lz7fDwcGWe1g7ddCvFYnhMWHkWZ/b29lo2 nsVwEya61Uuem4/i7szr62vd0E433XRDO3TTDe1om24bGxvJ31eOjo4WdnHGmDPmdNOtqGLeHBoa Sp5zi7puYswZczSlW7Hj5bnrZ3JysqXjWQw3YaJbPcURE61w3pnxZsyhG7pph27opp12utVDnm17 Ozo6souLC+3QDd1yOD09Tf6+Mubpq6sr7dBNt2IvhscbxDznQZyfn7d0PIvhJkx0q6fb29usp6cn +Q3m/v6+bminm266oR266YZ2tHy3sbGx5M/Mq6ur2qEbulXh1atXyXPv+Pi4duimW7EXw+NJw1Y5 u7aWLIabMNGt3mJhO3X+7evrq5w7rhva6aabbmiHbrqhHa3aLc78Tv283NvbW6jPy8YcuulWRnd3 d5X5NHUO3t7e1g7ddCtmvIODg+RJbXh4uKXP3XlkMdyEiW6NkOeGpJWVFd3QTjfddEM7dNMN7WjJ brGTWnd3d/Jn5Xb53TPmdEO3envz5k3yHBw7YMb8rR26tXW34sWLO3z6+/uTJ7U4N6IdWAw3YaJb I8SZOnmOqoiz03RDO9100w3t0E03tKPVus3NzSV/Xzk/P68duqFbDU1NTSXPxTF/a4dubd2tePEW FhaSJ7M4L6JdWAw3YaJbo8TRE6nz8cTEhG5op5tuuqEduumGdrRUt+Pj48oN4KlPI97c3GiHbuhW QzGvpj7AEz9nZ2faoVv7ditWvPPz86yjoyP5jWU8Td4uLIabMNGtkUZHR5PfXMaWRbqhnW7ohnbo phva0Qrd4ljGoaGh5M/Ge3t72qEbutXB1tZW8pw8ODhYiGN2jTljjqZ0K1a8sbGx5Elsf3+/reJZ DDdholsjxREUqXe/x92Zzb773Xgz5tAN3bRDN3TTTjvdamF7ezv5+8r4jrMIiy7GHLrp1qryPMBT hLUU7Yw5mtKtOPHyvrFsNxbDTZjo1mh5jq+YmZnRDe10Qze0Qzfd0I5Sd4sbvbu7u5M+D8cN5XFj uXbGnG7oVj8XFxfJD/B0dXV5gAfd2rNbMeJdXV1VJqLUJw8vLy/bLp7FcBMmujVaHEURR1KkLog3 81rpZsyhG7pph27opp12ulVrbm4u+bPw6uqqdsacbujWAMvLy8lz9OzsrHbo1m7d4s3Z408sSDfL 1NSUN5bPdHx8nH3++edf/sSfKYcYY0UZc+iWand3N3meHhkZadq2cLoZc+iGbtqhG7ppp51u1Ygv UFOfOuzr68seHh60M+Z0Q7cGuL+/z3p7e5O/s2zm7h3aGXM0vtuLIvzLHB4eJk9WAwMDlYkOgMaJ oylS5+vNzU0XDgAAgNIZGhpK/gx8dHTkwgE0UJ7jd4eHh5v2AA/QeE1fDI8JZ3Bw0BtLgBKIoyk6 OjqS5us4W+329tbFAwAAoDTy7I42MzPjwgE0QexOmTpnO34W2kfTF8PX19eTJ6np6WnlAJpkaWmp dGfxAAAAwHPd3NxUbuxO+dzb2dlZ+esAaLyzs7PkB3i6urrM29AmmroYfn19XXmjmPrGMv46AJoj jqjo7+9PXhA/Pj528QAAACi8eBAn9TPv8vKyCwfQRJVzgRPn7oWFBRcO2kBTF8Nj6yBnzwKUz+Hh YfL8PTo66iweAAAACu3t27fZy5cvkz7vxg3jceM4AM3z8PCQ/ABPzPfxVDnQ2pq2GH56epr8xjLO fbCQAlAMbmgCAACgleRZSImfuGEcgObL8wCPdSdofU1bDI8JJnVSOjk5UQygIPIcdRFn8dze3rp4 AAAAFM7Gxkby95Wzs7MuHECBjI+PJ8/lOzs7Lhy0sKYshm9tbSVPRouLi2oBFEyciZY6n8/Nzblw AAAAFEqeG767u7vd8A1QMJeXl1lHR4f5HPhSwxfDY0Lp6enxJCFAC4gz0Xp7e5MXxOOoDAAAACiK ycnJ5M+229vbLhxAAa2srCTP6fPz8y4ctKiGL4bHhJI6Ca2vrysFUFBv3rxJntfHxsacxQMAAEAh HB0dJX+ujbPFfa4FKKaHh4esr6/PUb1ARUMXwy8uLrKXL18mTT6Dg4OViQuA4spzB30sogMAAECz jY6OJn+mjQV0AIorz41Ocd440HoauhgeTwKmTj5v375VCaDgbm5uKkdapMzvcXdmbLMOAAAAzbKz s5P8feXc3JwLB1ACsbidOscfHBy4cNBiGrYYvru7640lQAvb2NhInueXl5ddOAAAAJoibtDu7e1N +hzb3d1duSEcgOK7vr7OOjs7kx/gsVsxtJYX8bT248/Z2Zk3liXwxRdfVJ7AfPyJP1MOMcYaMebQ rRnirLTUs3ji6Iyrqyvd0E43dEM73dAN7Wh4t7hBO/Wm7q2tLZGMOd3QrUSWlpaS5/q1tTXt0K2F ur1oxJbk3ljW1uvXr792reLPlEOMMccA6NbK4hzw1Pl+YmKispCuG9rphm5opxu6oR2N6nZ+fp51 dHQkfX6Ns8Xr8flVO3RDt/qJhzX7+/sL8wCPdsYcTelW33h53ljGxOSN5cdZDDdholuRxeJ26oL4 /v6+bminG7qhnW7ohnY0rFuec2SPj48FMuZ0Q7cS8gAPurV9t/rGy/PG8uDgQKFPsBhuwkS3Iou7 JotwFo9uxhy6oZt26IZu2mmn24fEd4+p31dOTk6KY8zphm4lFvO4B3jQrW271S9eTBSpk8v09LQ6 T7AYbsJEt6LLcxbPxsaGbminG7qhnW7ohna61b3b0NBQYbbL1Q7d0K0xYhfjmM9TH+CJbda1Q7fS d6tPvDznMMSThNfX1+o8wWK4CRPdii5eA3p7e5NeA7q7u7O7uzvd0E43dEM73dAN7XSrW7etra3k m7fX1taEMeZ0Q7cWMD8/7wEedGvPbvWJFxNE6qSyvr6uzDNYDDdholsZ5NkdJJ4o1w3tdEM3tNMN 3dBOt3p0u729rdyI3exjvbRDN3RrjjyvA/EQ583NjXbGnG7l7lb7ePFEYE9PjzeWdWIx3ISJbmUx NjaWvPXc2dmZbsacdrqhG9rphm5op1vNu+V5IjDOF8eY0w3dWsfm5mbya8Hs7Kx2xpxu5e5W+3h5 zord29tT5Zkshpsw0a0sYmE79fVgdHQ0e/funW7GnHa6oRva6YZuaKdbzbqdnJwknxU7PT0tiDGn G7q1oPj+MfU7y9PTU+2MOd3K26228WLhI/WN5dDQUE0WPtqFxXATJrqVydzcXPKby93dXd2MOe10 Qze00w3d0E63mnWbnJxM/mx6fn4uiDGnG7q1oDw3SM3MzGhnzOlW3m61jZe6JW78xMTD81kMN2Gi W5lcX19XztZJeV2Is3vu7u50M+a00w3d0E43dEM73ar+e+7v7yd/XxlbqmPM6YZurSvPAzy1uM7a GXM0pVvt4r158yZ58qjV3TTtxGK4CRPdyibPWTwrKyu6GXPa6YZuaKcbuqGdblX9/R4eHrLe3t7k G7Rvb2/FMOZ0Q7cWlucBnsHBwap3OdbOmKMp3WoT7/7+PvmNZUdHR3Z1daVGIovhJkx0K6M4EiP1 NeLy8lI3Y0473dAN7XRDN7TTLbeNjY3km7N3dnaEMOZ0Q7c2kOc1Ynt7WztjTrfydatNvHiCr9FP /bUri+EmTHQro8PDw+TXidiuSDdjTjvd0A3tdEM3tNMtj3jqr6urK+lz6MDAQNVP/WlnzOmGbuUQ u4f09fUl7x4SD4dqZ8xRqm7Vx4ttg1LfWMZ2EjHRkM5iuAkT3cpqamoqeUH87OxMN2PORdEN3dBO N3RDO92Szc7OJn8GjfPFMeZ0Q7f2kecBnoWFBe2MORelXN2qjxcDP3Wy8IuSn8VwEya6ldX5+Xn2 8uXLpNeLiYkJ3Yw5F0U3dEM73dAN7XRLEjdWp37+HB4e9lS4Maebbrq1ofHx8eQ1rtPTU+2MOcrT rbp4cZ5rnjeW5Gcx3ISJbmW2uLiY/Oby6OhIN2MO3dAN7XRDN7TT7dnyLGwcHx8LYMzppptubSjP DVTxOpPnBirtjDma0C3OY338ubi4SP4b5dny1i9JdX71q19l/f39X/7EnymHGGPVjjl0K7s4WqOz szPpdWNoaCj5zaVuxhy6oZt26IZu2mnXnt1iq/PU7ysnJyddfGNON910a2OvXr1Kfu3Y29vTzpij BN1eVPM3iUXt1Ltl4qweANrb2tpa8pvLnZ0dFw4AAIBPuru7y3p6epI+b3Z0dGTX19cuHkAbiwd4 Ul8/ent7s/v7excPCi73Yng8oTc4OJg0McSTgN5YAvDw8JD19fUlvYZ0d3dX3pQCAADAx6ysrCTf fL20tOTCAZBtbGwkv4asrq66cFBwuRfDt7e3kyeF9fV1VxyAit3d3eTXkfn5eRcOAACAD7q6uko+ litu1PZUHwAhHgKNo2lTHwK9ublx8aDAci2G53miL7aLiL8OAB6Njo4mvZbE0RzOYwEAAOBD4njG 1Juu40ZtAHh0cHCQ/FqyvLzswkGB5VoMj20fUieDzc1NVxuAr4mF7VjgTnk9mZycdOEAAAD4mpOT k+TPl0NDQ5WnAAHgq8bHx5NeTzo6Oiq7kwDFlLwYHgsXMbC9sQSgFmLr89QbrI6Pj104AAAAvjQy MpL82TKe/gOA952dnSXfYDUzM+PCQUElL4bHE3mpbyzfvn3rSgPwQXGmTuqZbvElh5usAAAACEdH R8nfV05PT7twAHxUngd4YpcSoHiSFsNPT0+9sQSg5tbW1pJfX/b29lw4AAAAkp8Kj6f9Li8vXTgA Pur29jbr6uryAA+0gKTF8NHR0eQ3ls5JAOApDw8PWW9vb9JrTF9fX3Z/f+/iAQAAtLHd3d3km6uX lpZcOACetLq6mvwas7Oz48JBwTx7MTzPG8vl5WVXGIBnOTw8TH6diSfKAQAAaE9xg3TqjdXxlN/d 3Z2LB0BdXmfifx8P/gDF8azF8DxP7HljCUCqycnJpNeaOGvcaw0AAEB7yvPE3vb2tgsHwLPFk96p rzVbW1suHBTIsxbD85zl6mk9AFKdn58nv96srKy4cAAAAG3m+vq6coN0yufHoaEhZ7kCkGx4eDjp 9aa7u9sDPFAgTy6G397eJr+xHBgYsA0EALnMz88nveZ0dHRUvgQBAACgfczMzCTfTP3mzRsXDoBk x8fH2cuXLx0jDCX1Ym5uLnv8ubi4+Mb/IJ64S31jeXBw4MrW0a9+9ausv7//y5/4M+UQY+ypMYdu 7e7m5ib5Jqzoopsxh27oph26oRvatUe3y8vL5EWJOJYLYw7ddCOv1Juw4nXqQ120M+ZofLcXXx2c b9++/dr/6OrqKnlBYmJiwtWts9evX3/tmsefKYcYY58ac+jG762vryffiHV6eqqbMYdu6KYduqEb 2rVBtzxPhb//mRFjDt10I0Wsl8UOldXeiKWdMUdTun08Xp47XeK8V+rLYrgJE91aXRy10dfXl/Qa NDo6+rWz33Qz5tAN3bRDN3TTTrvW62arWmMO3dCtWZaWlpJvxjo8PNTOmKP53T4cL+6WTH1j+aFt aqk9i+EmTHRrx7ku9fw33Yw5dEM37dAN3bTTrvW6DQ8PJ31O7Orqyu7u7lxYYw7ddKNqt7e3WXd3 d9Lr0ODgoAd4jDma3+3D8eIJu5QBHdtDXF9fu7INYDHchIlu7SDeJPb39ye9FsX//vHNpW7GHLqh m3bohm7aadda3XZ2dpJvml5bW3NRjTl0042ayfMAz/7+vnbGHM3t9s148WRd6mCO7SFozmRrMdyE iW6tKt4opr4e7e3t6WbMoRu6aYdu6IZ2LdYtjtPq7e1N+nzY09OT3d/fu6jGHLrpRs3EgzgDAwNJ r0fxv/cAjzFHU7t9PV4MyNRzWuONqDeWjWMx3ISJbu1kZGQk6TUpXsPiNUk3Yw7d0E07dEM37bRr nW7xhHfqzdK+MzPm0E036iHPA6WPr0naGXM0pdvX48UTdd5YFpvFcBMmurWTk5OT7OXLl8nb4Olm zKEbummHbuimnXat0S3OaI2zv/M+hYcxh266UWupD/DEWeN3d3faGXM0p9sf4v36179O3m4ozmeN bYpoHIvhJkx0azezs7NJr02dnZ3Zf//3f+tmzKEbummHbuimnXYt0G1+fj754Z14ag9jDt10o1EN nnvcsHbGHE3p9od4P/7xj5MH78HBgavZYBbDTZjo1m6ur68rC9wpr08TExO6GXPohm7aoRu6aadd ybv9z//8T9bR0ZH0eXBsbMyFNObQTTfq7v3vH5/6id0vf/nLX2pnzNH4bn+I973vfS/5jaXthhrP YrgJE93a0cLCQvINW7oZc+iGbtqhG7ppp125u/3DP/xD8ue/09NTF9KYQzfdqLuLi4vk4x1HR0e1 M+ZofLf8CwvHx8euZBNYDDdhols7urm5SX46/P258uzsLLu6unIxjTl0Qzft0A3dtKMk3b7zne8k ffabmppyEY05dNONhpmbm/MAjzFH8bvlG6AzMzOuYpNYDDdholu7Wl9fr+rN5ePPn/7pn2aTk5PZ zs5Odnd358Iac+imm27aoRu6aUdBu6X+xE3QGHPophuNEsc7ph7noZ0xR8O7pQ/OGNgxwGkOi+Em THRrVw8PD1lfX19NFsQff7773e9m8/Pz2eXlpQtszKGbbrpph27oph0F65byE0/nYcyhm2402uLi osVwY45id0sfnEtLS65gE1kMN2GiWzuLp7lruRj+rW99q/J///iP/zjb3Nx0gY05dNMN7dAN3bSj QN2e+xPHajkWy5hDN91ohtvb29zHO2pnzNGQbmkDs6ury5ayTWYx3ISJbu3s3bt32cDAQE0XxL+6 KD46Oprd39+70MYcuumGduiGbtpRgG7P/VleXnbxjDl0042m2djYsBhuzFHcbmkDc21tzdVrMovh Jkx0a3f7+/s1Xwz/6s/f/d3fufHLmEM33dAO3dBNO5rg17/+debhHWMO3dCtbPIe7/ib3/zGxTPm qH+35w/Knp4eT8sVwBdffFF5k//4E3+mHM7OzrKxsbEvf+LP6Ea+Jt/+9rfruiDuCXFjDt10Qzt0 QzftaLyf/vSnyZ/fHHllzKGbbroVwfb2dvJr2M9//nMXzpijzt2SFsNjIANAM8UZPH/+539e14Xw x5+lpSUXHAAAoEHi6e7u7u6kz21xjFY8jQcAzRbHO/b39ye9jsXT5F7HoL6evRje29tbGcgA0Ewz MzMNWQh//Dk9PXXRAQAAGiDO/U79zLazs+PCAVAYe3t7ya9l6+vrLhzU0bMXw7e2tlwtAJoqFqY/ ++yzhi2Ef+tb38p+8IMfuPAAAAB1dn19nXV2diZ9ZhsaGvLwDgCFEq9Lw8PDSa9ncRyu4xqhfl48 d7shbywBaLbx8fGGPhX++PP27VsXHwAAoI7m5uaSP6sdHh66cAAUztHRkafDoUCetRh+cHDgSgHQ VPGUQDwVHk9rN3IhPP55s7OzAgAAANTJzc1N1tHRkfRZbXJy0oUDoLDGxsaSXtdid5T4/hOovScX w2PAAkCzbWxsNOWp8Pj5oz/6o+zh4UEEAACAOnj16lXSZ7SXL19mFxcXLhwAhXV2dlZ5vUp5fZuf n3fhoA6eXAyP81kBoNmmpqaathgePycnJyIAAADU2OXlpcUCAFpSvF6l3uzl6XCovU8uhs/MzLhC ABTC3/zN3zR1Mfz169ciAAAA1Nj09HTSZ7PYTt1CAQBlcHV1lXzDl+MaofY+uRgeAxUAmu3du3fZ d7/73aYuhi8vLwsBAABQQ8fHx8mLBCsrKy4cAKWR+nS4HSqh9j66GB53ZQJAEcRd/81cCI+fubk5 IQAAAGpoeHg4+anw29tbFw6A0ojXra6urqTXu/HxcRcOaujFx84liPN6AKAIYqcSi+EAAACt482b N8mfyxYXF104AEondpz0dDg0zwtvLAEouvv7+6Yvhi8tLQkBAABQI0NDQ0mfyeKpuru7OxcOgNKJ p8O7u7uTXvdGR0crR0cC1XvhjSUAZdDsM8PX1tZEAAAAqIGDg4Pkz2QbGxsuHAClFa9jqa99sYsK UL1vLIbv7u66KgV3fHycff7551/+xJ8ph9jqeXV19cuf+DO68TxxVs63vvWtpi2GHx0diWDMoZtu aIduuummHVWKp9wGBweTPo/19fVVdgzDmEM3dCureB3r7e1Nev2L10tPhxtzVN/ta4vhP/vZz1yZ Enj9+vXXJsT4M+Xw9u3br7WLP6Mbz5PnbJ1a/Xz22WeV7Yww5tBNN7RDN910047qbG9vJ38m29vb c+GMOXRDt9Lb2dlJfg2MvwZjjqq7iVc2FsNNmOjWjk5PT5uyEP7tb387+9GPfiSAMYduuqEduumm m3ZU6eHhIfmpuL/+67/2VJwxh27o1hLi9aynpyfpdXBoaMjroDFH9d3EKxuL4SZMdGtX8SVILE43 ekHcESLGHLrphnbopptu2lG9zc3N5M9jv/jFL1w4Yw7d0K1l/PSnP3V2uDFH47uJVzYWw02Y6Nau 8nxxUs1PnFH+/e9/392Xxhy66YZ26KabbtpRpfhclfpUePz85je/cfGMOXRDt5Zt95yf/v5+308a c1TXTbyysRhuwkS3dhVb6v3t3/5tQxfEnctjzKGbbmiHbrrpph3Vy3NWuG7GHLqhW6u3e+7P1taW i2fMkb+beGVjMdyEiW7tLM4O/+yzzypPbdf7qfA4K9xdl8YcuumGduimm27aUZ27u7usu7vbYrgx h27opl3OxfA4a/z+/t4FNObI1028srEYbsJEt3a3srLy5YJ1vRbD/+RP/iS7urpysY05dNMN7dBN N920o0qrq6u5P5vpZsyhG7q1cruUn3g9xZgjVzfxysZiuAkT3ciyxcXFui6I//jHP3aRjTl00w3t 0A3dtKNK8VR4V1eXxXBjDt3Qjay6xfB4Pb29vXURjTnSu4lXNhbDTZjoxu89Loh/+9vfrvli+MuX Lz0Zbsyhm25oh27oph1VetzZ67k/cSyWbsYcuqFbu7R7/3XP0+HGHHXpJl7ZWAw3YaIbf7C1tZV9 //vfr8vT4XNzcy6wMYduuqEduummm3bkdHNzk3V2diZ9DpuYmNDNmEM3dGubdn//93+f9DrZ3d1d 2XUFY46kbuKVjcVwEya68XXX19fZ9PT0l3dS1upJcU+HG3PophvaoRu6aUd+j7t5pfz813/9l27G HLqhW9u0++Uvf1n5DtLT4cYcde0mXtlYDDdhohsfdnZ2lr169Srr7e2t2dPh8/PzLqwxh266oR26 6aabdiTKc1b4wsKCbsYcuqFb27WL7zNTXi9j15V4OAhjjmd3E69sLIabMNGNp/3nf/7nN7bai6cS fvSjHyU/HX55eemCGnPophvaoZtuumlHguXl5aTPXh0dHZUv9nUz5tAN3dqtXZ5jRWIBHWOOZ3cT r2wshpsw0Y383fI8nRBbsGPMoZtuaIduuummHc+T50v9uHlZN2MO3dCtXdul3kTmAR5jjqRu4pWN xXATJrpRXbf19fXk7dLPz89dVGMO3XRDO3TTTTfteIbY7jzl81bcsBw3LutmzKEburVruzwP8MzN zbmgxhzP6yZe2VgMN2GiG9V1u7+/z/r6+pLeXE5NTbmoxhy66YZ26KabbtrxhHhKLZ5WS/m8tbS0 pJsxh27o1vbtVldXPR1uzFGPbrEY8PhzcnLiypTA9vZ2ZZJ7/Ik/Uw4xxow53ShGt62tLU+HG3Po pptu2qEbumlHjcUxU6lPhd/e3upmzKEburV9uzzHjHg63Jjj6W4vXAoA2tG7d+88HQ4AAFBD8YVj 6lPh8RQcAPB7sVuKp8OhtiyGA9C2dnZ2kp8OtwUOAADAh42NjSV9vuru7v7yrHAAIKvsluLscKgt i+EAtK14Ory/vz/pzeXExIQLBwAA8J7j4+Pkm403NjZcOAB4j7PDobYshgPQ1t68eePpcAAAgCrN zMwkfa6KY6seHh5cOAB4z/39fdbb25v0uhqvw8CHWQwHoO0NDg4mvbkcHR2tPFUOAABAlp2dnSWf FR7HVgEAH7a8vJz8AM/p6akL9//Zu3+QyrY04f8FbWAgLzIYGBgYnMDAwEBmHBBaGIMKDAwMDIoZ oQ2EkcHAoIICA2EMDGpAGgMDAxtsMDCQxsDAAYMKDKQxqMDABgMDAwMDA4Pz+y3n1u17q+tW+WzP n732/nxAeOt9u7veu793nfN41ll7wzfYDAeg9g4PD8PDZTpRDgAAQLM5OzsbPhXuC8YA8NuKPDt8 ZmbGhYNvsBkOAM346fCxsTEf3gAAALWXHiMV/XLxzs6OCwcAPxB9drjT4fBtNsMBoFns2eFOhwMA AHU3NTUV+j1qZGTEF4sB4AXu7++bAwMDTofDK9kMB4CfjI+Ph4bLRqPhQxwAAKC2jo6Owl8q9qxw AHi5ra0tp8PhlWyGA8BPjo+PfZADAADwQtEvFDsVDgAxj4+PzaGhIafD4RVshgPAL0Rv8ed0OAAA UEdFnhXuUVMAEJcO4zgdDsXZDAeAXyjygc7+/r4LBwAA1Mr09HTo96Z0itwXiQEgLr1/Rk+Hp/dp 4P/YDAeAr0xOToaGy7GxMR/qAAAAtVHkS8Tp+eIAQDEfP34Mv/eenZ25cPD/e5Nur/Dl5/b21hXJ wF//+tfmH/7wh59/0p/JQ1pj1pxulL9b+pDG7f6sOXTTDe3QDd2049smJiZCvy+lLxzrZs2hG7pR vF2RZ4c7HW7N6Xb75TEDf18Y6VudlN/X3wBKfyYPX39z2prTjfJ2S7fw8+xwaw7ddEM7dEM37fi1 Il8ejpwK182aQzd00+7bijw7/OTkxEW35nQTLz82w71gohvt71bktn9pIMWa00033dAO3XRDuyqL fnE4/ed1s+bQDd14fbt0EGdkZCT8eEesOd3Ey47NcC+Y6EZnuk1NTYVPh6dbFmHN6aabbmiHbrqh XRXt7++HvzR8fHysmzWHbuhGi9q1+w4tWHMV7SZebmyGe8FENzrT7fz8vNnT0xMaLjc3N118a043 3XRDO3TTDe0qJ51GS18Ajp4Kjz5OSjdrDt3QTbvvK3I63OMdrbmadxMvNzbDvWCiG53rNjc3Fxou BwcHmw8PDwJYc7rpphvaoZtuaFcp6YR3J06i6WbNoRu6afd9RZ4dvre35+Jbc3XuJl5ubIZ7wUQ3 Otft4uIifDp8Y2NDAGtON910Qzt00w3tKiX6rPDp6WndrDkXRTd0o03tou/Lo6OjLr41V+du4uXG ZrgXTHSjs93ShzjR0+FuPWTN6aabbmiHbrqhXVUUeT7pp0+fdLPmXBTd0I02tevUHVuw5irSTbzc 2Az3goludLbb1/9bL/nZ2dkRwZrTDd3QDt10Q7tK6NSpcN2sOXRDN+1eLvrs8EajIYA1V9du4uXG ZrgXTHSj891mZmY8O9yaQzfd0A7ddNNNu9o5ODjo6Mkz3aw5dEM37V6myJ1b9vf3RbDm6thNvNzY DPeCiW50vluRZ4dvbm4KYc3phm5oh266oV220uOf0imyyO9B6RS5btacdrqhG51pNzk5GXqfTqfJ Pd7RmqthN/FyYzPcCya60Z1u8/Pz4dPhj4+PYlhzuqEb2qGbbmiXpd3d3Y4/j1Q3aw7d0E274v97 L/nZ3t4WwpqrWzfxcmMz3AsmutGdbldXV+HT4enDI6w53dAN7dBNN7TLTTo1Njw8HPr9J51Oe+1p M92sOXRDN+1i0l1ZIu/X6f3d6XBrrmbdxMuNzXAvmOhG97q9e/fOcGnNoZtuaIduuqFd5RV5DunZ 2Zlu1px2uqEbHW53fHwcfs8+PDwUw5qrUzfxcmMz3AsmutG9bpeXl54dbs2hm25oh266oV3lRU+Z pVPhullz2umGbnSn3fT0dOh9e2xszAEea65O3cTLjc1wL5joRne7LS8vh4bLRqMhiDWnG7qhHbrp hnbZ2N/f79oJM92sOXRDN+1e/7/7kp/0fo81V5Nu4uXGZrgXTHSju92ur689O9yaQzfd0A7ddEO7 SkqnxNIXeiO/76RT5K06XaabNYdu6KZdMekuLd24q4tuZNBNvNzYDPeCiW50v1v02eHpwyS3HrLm dEM3tNNNN93Qruy2tra68qxw3aw5dEM37V6nyLPDT05ORLHmqt/NpQCAuJubm/DpcLceAgAAyuzx 8bE5NDQU+j0nPaMUACiHiYmJ8N1doOpshgNAQdHT4YODg88fLgEAAJRRkVPhR0dHLhwAlESRZ4ef n5+7cFSazXAAKCidDu/t7Q0Nlzs7Oy4cAABQOumxTtFT4VNTUx4HBQAlE312eHo/hyqzGQ4ArzA/ Px8aLoeHh5sPDw8uHAAAUCrpsU7Rk2SelwkA5ZPu2uJOL/B3NsMB4BU+f/4cfnb49va2CwcAAJRG Ot3daDRCv9fMzMy4cABQUul9OvK+PjY25qJRWTbDAeCVos8OT7cedCtBAACgLHZ3dz1fFAAq5Ozs LPzenv47UEU2wwHglS4vL8Onw9MtCAEAALrNqXAAqCbPDof/YzMcAFpgYWEhfDr88fHRhQMAALqq yKnwT58+uXAAUHLp/Tr6Hn9ycuLCUTk2wwGgBS4uLsKnw9OHTgAAAN1S5FR4OmXmsU8AkIeJiYnw +zxUjc1wAGiRubm50HA5NjbmQyQAAKBripwKPz09deEAIBPpfduzw6k7m+EA0CJFTofv7e25cAAA QFeMjIx4ligAVNz4+Lj3e2rNZjgAtFD0dHi6JaHT4QAAQKcdHR05FQ4A3vO951N5NsMBoIU+ffoU Hi4PDg5cOAAAoKOcEgOA+kiPa/S+T129Sd/u+PJzf3/vimTgb3/7W/Pjx48//6Q/k4e0xqw53ah+ tzQsena4NaebbrqhHbrphnZlVeYTYrpZc+iGbtq1XnpUo9Ph1lxdu73xL3Z+0gb4L7ulP5OHnxad NacbFe/29d/t2eHWnG7ohnbophvalUmZT4XrZs2hG7pp1x7R0+Gzs7OCWXNV6SZebmyGe8FEN8rf LXo6fGJiQjRrTjd0Qzvd0A3t2q7IqfDj42Pd0E43dCPzdtHT4T09Pc2rqyvRrLkqdBMvNzbDvWCi G+XvVuR0+MnJiXDWnG7ohna6oRvatVX6Im7k95TR0dGOPtZJN2sO3dBNu/ZI7+eNRiM0BywsLIhm zVWhm3i5sRnuBRPdyKObZ4dbc7qhG9qhm25oV+Zr8pKfg4MD3dBON3SjIu12d3edDrfm6thNvNzY DPeCiW7k0a3IB03ploXaWXO6oRva6YZuaNcOOXxhVzdrDt3QTbv2KXI6fG5uTjdrLvdu4uXGZrgX THQjn27RD5vSf147a043dEM73dAN7dp9Pcp4Klw3aw7d0E279tvZ2QnPBOfn57pZczl3Ey83NsO9 YKIb+XQ7Pj4OD5c+pLPmdEM3tNMN3dCu1aanp0v9rHDdrDl0QzftOuPx8bE5NDQUmgtmZmZ0s+Zy 7iZebmyGe8FEN/LqNj4+7nS4NacbuqEduumGdl1zcXHx/MzPyO8l6ZmiuqGdbuhGNdttbW05HW7N 1ambeLmxGe4FE93Iq1t6DrjT4dacbuiGduimG9p1S3rWZ/RUeDo1phva6YZuVLNdkdPhCwsLullz uXYTLzc2w71gohv5dXM63JrTDd3QDt10Q7tuKHIqfH9/Xze00w3dqHi76Onw3t7e5s3NjW7WXI7d xMuNzXAvmOhGft08O9ya0w3d0A7ddEO7bpifnw/9HtJoNLryrHDdrDl0QzftOqvI6fDl5WXdrLkc u4mXG5vhXjDRjTy7jY2NhYbLdCtD7aw53dAN7XRDN7Qr6vr6utnX15fFs8J1s+bQDd206zynw625 mnQTLzc2w71goht5dos+OzzdyvDq6ko7a043dEM73dAN7QpJz/aM/A4yPDzc1VPhullz6IZu2nVW kdPhq6urullzuXUTLzc2w71goht5dksfKo2OjoaGy/ThlXbWnG7ohna6oRvaRaUv1kafFb6zs6Mb 2unmouhGzdptbGyET4ff3d3pRk7dxMuNzXAvmOhGvt0ODg6cDrfmdEM3tNNNN93Qru2WlpZCv3uM jIx0/VS4btYcuqGbdp13f3/f7O/vD80NKysrupFTN/FyYzPcCya6kW+39OFS9NnhdTsdbs3phm5o pxu6od3r3N7ehp8Vnp4Zqhva6aabbtSz3draWvh0eJo3dCOTbuLlxma4F0x0I+9u+/v7Todbc7qh G9rppptuaNc26Vmekd85Go3G8zNDdUM73XTTjXq2K3I6vE7PDrfmMu/mUgBAZ6XT4UNDQ06HAwAA LVfkWeEOWgAA0dPhafM8baJD2dkMB4AuWF9fdzocAABoufRF2sjvGoODgz7IBgAKnQ7f2Nhw4Sg9 m+EAkMlw+f79excOAAD4TTc3N+FT4Zubmy4cAPAsejo8fanu4eHBhaPUbIYDQJekzW23HgIAAFol +gF2X19f8+7uzoUDAJ4VOcCzs7PjwlFqNsMBoIvDZfr2ZGS4TB9uAQAAfOv3i+iH136/AAC+trS0 FJonhoeHnQ6n1GyGA0AXpefqOB0OAAC8VvRUeG9vb/P29taFAwB+5erqKvzYlY8fP7pwlJbNcADo Iqc3AACAbvxesbKy4sIBAN+0sLAQmitGRkaaT09PLhylZDMcALrsw4cPTocDAACFRe845VQ4APA9 RU6H7+7uunCUks1wAOiy9CFUX19faLjc3t524QAAgOdTWI1GI/T7xPLysgsHAHzX3NxcaL4YHx93 0Sglm+EAUAKrq6uh4TJ92OXWQwAAQDqFFfldIp3yur6+duEAgO+6uLgInw4/ODhw4Sgdm+EAUAJF Toe79RAAANRbkVPh7969c+EAgBeJng6fnJx00Sgdm+EAUBJOhwMAABHRU+HpJ53yAgB4iSKnw09P T104SsVmOACURJHT4W49BAAA9eRUOADQCVNTU6F5Y2JiwgEeSuVNekbQl5/Hx0dXJAP39/fNs7Oz n3/Sn8lDWmPWnG7o9j3z8/Oh4XJsbKxyw6U1pxu6oZ1u6IZ2P3Z8fBw+FX55eakb2qGbbmgXcnR0 FJ45qnY63JrLu9sbty7Iz8ePH3/1opL+TB7SGrPmdEO37yly66GqnQ635nRDN7TTDd3Q7seip7Sm p6d1Qzt00w3tChkfH6/k3GHN1Wa9iZcbm+FeMNGNanebm5ur9elwa043dEM73dAN7WL/bFU6oWXN WXPohm7alU/dT4dbc9l3Ey83NsO9YKIb1e52fn5uuLTmdEM3tNMN3dDuN0VPhc/MzOiGduimG9q9 SvR0+Nu3b3WjLN3Ey43NcC+Y6Eb1u1X5wy1rzppDN7TTTTfd0K51/1wv+Tk7O9MN7dBNN7R7lSKn w9OhH90oQTfxcmMz3AsmulH9bkU+4DJcohu6aYdu6Eb126VTVpHfEyYnJ3VDO3TTDe1aIj2usY4H eKy57LuJlxub4V4w0Y16dKvr6XBrTjd0Qzvd0A3tvu3q6qrZ09MT+j1hb29PN7RDN93QriW2trbC B3g+f/6sG93uJl5ubIZ7wUQ36tGtrqfDrTnd0A3tdEM3tPu2hYWF0O8H6fTW09OTbmiHbrqhXUs8 Pj42h4aGQvNIml90o8vdxMuNzXAvmOhGfbqNjIyEhsvZ2Vnt0A3dtEM3dKOC7YqcCt/f39cN7dBN N7Rrqejp8DS/pDlGN7rYTbzc2Az3golu1Kfb7u5ueLi8ubnRDt3QTTt0QzftKtYueiq80Whkdyrc mrPm0A3dtCu/IqfDFxcXdaOb3cTLjc1wL5joRn26pQ+v0odYkeFyeXlZO3RDN+3QDd20q1C79IXX qj8r3Jqz5tAN3bTLR/R0eG9vb9YHeKy57LuJlxub4d7o0I16dYueDjdcohu6aYdu6Ea12q2trYV+ J0intdKpLd3QDt10Q7t2SHNGf39/bQ7wWHPZdxMvNzbDvdGhG/Xqlk6HDw8PGy7RDd3QTjd0o4bt 7u/vwx827+zs6IZ26KYb2rVV9Mt66QDP3d2dbnSjm3i5sRnujQ7dqF+39GGW4RLd0A3tdEM36tcu +kFz2jh/eHjQDe3QTTe0a6siX9hLc41udKGbeLmxGe6NDt2oX7d0Ojzd6tBwiW7ohna6oRv1aVfk Q+bNzU3d0A7ddEO7jijypb003+hGh7uJlxub4d7o0I16dos+O9xwiW7oph26oZt2ebeLfsA8ODiY 7bPCrTlrDt3QTbv8FPniXo57WtZc9utNvNzYDPdGh27Us1s6HZ4+3Kr66XBrzppDN7TTDd3Qrtjd odbX13VDO3TTDe06amlpKfzlvdwO8Fhz2a838XJjM9wbHbpR327ploeR4TJ9eJY+RNMO3dBNO3RD N+3yahe9M9TAwEDWzwq35qw5dEM37fJ0dXXV7OnpCc0tGxsbutG5btfX180vP7nfRqku0jdmzs7O fv7J8Ra4dZXWmDWnG7q99p8rfcgVGS7Th2jaoRu6aYdu6KZdPu3SF1objUbl7wplzVlz6IZu2lWj 3cLCQmhuGR4ezuoAjzWX93p741IAQF7ev38fGi5HRkayOx0OAAB1trW1FZr5e3t7m3d3dy4cANAV RU6H53aAh3zZDAeAzKQPufr7+0PD5fb2tgsHAAAZSCdYos8KX11ddeEAgK6an58PzS/pLjgO8NAJ NsMBIENOhwMAQDVFT4Wnn4uLCxcOAOiqIqfDT05OXDjazmY4AGQoPeskOlw6HQ4AAOVW5Fnhc3Nz LhwAUArR0+FTU1MuGm1nMxwAMvXu3Tu3HgIAgAo5Pj4Onwq/vLx04QCAUvj06VN4ljk9PXXhaCub 4QCQqc+fP4dPhx8eHrpwAABQUul0VGS+n5mZcdEAgKznGafDaTeb4QCQsenp6dBwOT4+7nQ4AACU UDoVFT1JlU5fAQCUbaaJHuAx09BONsMBIGNFbqN4dHTkwgEAQMk4RQUAVEX0AI+73dBONsMBIHM+ NAMAgLydn5+Hv+R6cnLiwgEApVTkAE+ah6AdbIYDgOESAADoorm5udA832g0PP4IACi19LjGyHwz OzvrotEWNsMBwHAJAAB0ycXFRfi5mjs7Oy4cAFBq+/v7ofkmzUM3NzcuHC1nMxwAKiA9B9xwCQAA +YmeCh8cHGw+Pj66cABAqaW72KS72UTmnOXlZReOlrMZDgAVMTIyYrgEAICMpC+oRk+Fb25uunAA QBa2t7dDc05vb68DPLTcm1/+S3Z6euqKZODjx4+/enFIfyYPaY1Zc7qhm+FSO2sO3dBON910Q7vk /fv34VPhDw8PuqEduummm3ZZSHezGRoaCs07q6urutHqbuLlxma4Nzp0Q7dvub+/b/b392d/Otya s+bQDe10Qzfq0K7I/F6HU+HWnHbohm7aVcv6+npo3knzUZqTdKOF3cTLjc1wb3Tohm6/ZW1tLXw6 /O7uTjt000037dAN3bQr+exexg+GrTm00w3d0O5HinwBMM1JutHCbuLlxma4Nzp0QzfDJdYcummn nW7oRr7t0q3Oc5/brTm00w3d0O6l0q3PI3NPurX609OTbrSqm3i5sRnujQ7d0O17os8dLNsJE2vO mkM3tNMN3ah6u68/2/nRT09PT/Pm5kY3tEM3dNMuS7e3t893qIzMP7u7u7rRqm7i5cZmuDc6dEO3 Hw2XfX192Z4yseasOXRDO93QjSq3S6echoeHQ/P6wsKCbmiHbuimXdbevXsXmn/GxsZKczrcmst+ vYmXG5vh3ujQDd1+JOdbD1lz1hy6oZ1u6EaV221vb4dm9fRzeXmpG9qhG7ppl7Wrq6vnu91EZqCD gwPdaEU38XJjM9wbHbqh248UOR1ellsPWXPWHLqhnW7oRpXbNRqN0Jw+MzOjG9qhG7ppVwnz8/NZ ng635rJfb+Llxma4Nzp0Q7eXWFlZCQ2X6UM5wyW66YZ26IZu2rXP0dFR+FT4p0+fdEM7dEM37Srh /Pw8fDr88PBQN17bTbzc2Az3Rodu6PYSFxcX4eFyf39fO3TTDe3QDd20a5PJycnQfD49Pa2bNacd uqGbdpUyNzcXmofS/KQbr+wmXm5shnujQzd0e6n04VlkuJyYmNAO3XRDO3RDN+3aIJ2Eip4KTyfJ dbPmtEM3dNOuSo6Pj8MzUbevk27ZrzfxcmMz3BsduqFb0etguEQ3dNMO3dBNu+5Iz/6OzOXj4+Ol eIyRNYd2uqEb2rVaOpATmYtmZ2d14zXdxMuNzXBvdOiGbhFTU1Oh4TJ9SKcduumGduiGbtq1TpFH GKVTU7pZc9qhG7ppV0XpOeCRuSjNUVdXV7pRtJt4ubEZ7o0O3dDtNdfiJT+fPn3SDt10Qzt0Qzft WuTdu3eheXx4eLiWp8KtOe3QDd20q4c05zQajdB8tLS0pBtFu4mXG5vh3ujQDd2i0i0Wc7n1kHbW HLqhnW7oRpXa3dzchE+Fb29v62bNaYdu6KZdpR0cHITmo97e3ue5SjcKdBMvNzbDvdGhG7pFHR0d hU+HX19fa4duuqEduummm3av9P79+9AcPjQ01Ly/v9fNmtMO3dBNu8pLd8OJzEnLy8u6UaSbeLmx Ge6NDt3QrYixsTHDJbqhm3bohm7addDd3d3zKabIHL61taWbNacduqGbdrWQ5p7InNTX19eVLw3q lvl6S/+HLz91/tZpTv72t789b4B/+Ul/Jg9pjVlzuqFbt+zt7YWHy9vbW+3QTTe0QzfddNOuoI2N jdAM3t/f33x8fNTNmtMO3dBNu1pIzw5Pd8WJzEvr6+u6Eer2xqUAgPoMl41Go/TDJQAAVEE6FZ42 tyPzd9o8BwCok7W1tfAjZdLnnPBSNsMBoEZ2dnbCJ1N80xEAAOKit/00ewMAdVTksTLpDpjwUjbD AaBGipwOdzoFAABi0q3Oo7f8TKeiAADqaHFxMTQ3jY2NuWi8mM1wAKiZ6AmVwcHB5sPDgwsHAABt mrnTTzoVBQBQR1dXV82enp7Q7HRycuLC8SI2wwGgZtLGdvTZhen26gAAwI8VuRvTzMyMCwcA1Nr8 /HxofpqennbReBGb4QBQQx8+fAgNlyMjI88f6gEAAN+3u7sbPhV+fn7uwgEAtXZxcRE+HW6G4iVs hgNADd3f3zf7+vpCw+XBwYELBwAAPzAxMeFUOABAAXNzc6E5Kv3n4UdshgNATS0vL4eGy7GxMafD AQDgO9LpJKfCAQCKOTs7M0vRcjbDAaCmrq6umr29vaHh8vj42IUDAIDfED3N9PbtWxcNAOAXpqam QvPU7Oysi8Z32QwHgBqLng5PwygAAPCPijzn0qOIAAB+7fT0NHw6PB36gd9iMxwAauz6+jr8gV0a SAEAgF979+6dxxABALTA+Ph4aK5aXFx00fhNNsMBoObm5+dDw+XCwoKLBgAAv5BOI0W/ZHp4eOjC AQB8w9bWVmiuSo+CvL29deH4JpvhAFBz0ds5puHy5ubGhQMAgJ+kL4xGPrBtNBpOhQMA/IbHx8fm 0NBQaL768OGDC8c3vRkeHm5++fn06ZMrkoGdnZ3nTYsvP+nP5CGtMWtON3Qro+np6dBwmZ41rh26 6YZ26KYb2hV79NDu7q5A1px26IZu2mn3HR8/fgzNV/39/c2Hhwfd+IdubzwDNP8XgPRn8pDWmDWn G7rlcL1ecjr87u5OO3TTDe3QTTdq3y6dQorM0umUk1Ph1px26IZu2mn3fWljO21wR+aszc1N3fhW N/FyYzPcGx26oVs7TExMhIbLtbU17dBNN7RDN92odbsit/Bs1xytG9qhm25oVzVpborMWYODg8/z mW581U283NgM90aHbujWDtvb2+FbD93f32uHbrqhHbrpRm3bbW1tlWKG1g3t0E03tKuiNDdFT4fv 7+/rxtfdxMuNzXBvdOiGbu1QllMt2llz6IZ2uqEbObRLtzpvNBpOhVtzaKcbuqFdG71//z40b42M jLT8kTS6Zb/exMuNzXBvdOiGbu0SPdkyMDDw/Pwe7dBNN7RDN92oW7vd3d3Q7NzT09O8ubkRxprT Dt3QTTvtAm5vb5t9fX2huWtvb083bIbnzGa4Nzp0Q7d2SafD0wZ3ZLhMHwJqh266oR266Ubd2o2O jobm5uXlZVGsOe3QDd20066ANEdF5q7JyUndsBmeM5vh3ujQDd3aKd26MTJcjo2NtfTWQ9pZc+iG drqhG2Vvd3JyEpqZe3t7nQq35rRDN3RDu4Kur6+f56nI/HV0dKSb9WYzPFc2w73RoRu6tdP9/X2z v78/NFweHx9rZ83pphvaoZtu1KZdOm0UmZdnZ2cFsea0Qzd0Q7tXmJubC81f09PTullvNsNzZTPc Gx26oVu7RU+HT01NaWfN6aYb2qGbbtSi3dnZWWhWTj/n5+eCWHPaoRu6od0rpHmqp6cnNINdXFzo Zr3ZDM+RzXBvdOiGbu12d3fX7OvrCw2X6UNB7aw53XRDO3TTjaq3i55KSv95rDnt0A3d0O713r59 25U5TLfs15t4ubEZ7o0O3dCtE+bn57tyOlw7aw7d0E43dKOs7T5//ty1E0m6oR26oZt2rt9paA5L c9vV1ZVu/n0RLzc2w73RoRu6dUL60C76QV/6cFA7a0433dAO3XSjqu3evXsXmo/Ts8Wx5rRDN3RD u9YZGRkJzWOLi4u6WW/i5cZmuDc6dEO3Tpmenu74rYe0s+bQDe10QzfK2O729rbZ29sbmo9PTk6E sOa0Qzd0Q7sW2tvbC58OT3OcbrVeb+Llxma4Nzp0Q7duXcdOnA7XzppDN7TTDd0oY7sPHz44FW7N oZ1u6IZ2Xfb09NRsNBqhuWx1dVW3eq838XJjM9wbHbqhWydNTEwYLtFNN7RDN910q3W7+/v7Zn9/ f2guPjg4EMGa0w7d0A3t2uDrfbIf/QwMDDzPc7rVdr2Jl/sitxnujQ7d0K2d0q0dI8NlunXk3d2d dtaci6Ib2qGbblSm3fr6emgmHh4efj61hDWnHbqhG9q1XtrYHhwcDM1nGxsbutV1ve3u7ja//Lz2 nvl0xl//+tfmH/7wh59/0p/JQ1pj1pxu6JajkZGRjg2X2llz6IZ2uqEbZWqXNrWHhoZC83DaPMea 00473dAN7don+gibNM8V/bKibnmvtzcuBQDwIzs7Ox299RAAAOQ6C6cPWh8fH104AIA2Sp899vX1 hea0/f19F66GbIYDAD+UvjWZNrgjw6XHeAAAUIU5uNFodOwuSQAAvNzS0lJoTpucnHTRashmOADw Imtra6HhMn1o6DmJAADk7OjoKDQD9/b2ukMSAECH3NzcPM9fkXnN877rx2Y4APAibj0EAEDdpNND kfl3eXnZRQMA6KCVlZXQvDYzM+Oi1YzNcADgxRYXF0PD5fj4uIsGAECWPn361Ozp6QnNv9fX1y4c AEAHpfkrOrNdXV25cDViMxwAeLF066Ho6fDz83MXDgCA7ExPT4fm3nfv3rloAABdkOawyNw2Pz/v otWIzXAAICTd+jEyXM7OzrpoAABk5eLiInzCKP13AADozuwWmdvSc8bToR/qwWY4ABAeLqMfDF5e XrpwAABkY25uzrMnAQAyMjk5GZrf3r9/76LVhM1wACAs+uFgetY4AADkIJ0Sin758+TkxIUDAOii w8PD0PyWHgV5f3/vwtWAzXAAICw9Bzx666G7uzsXDgCA0ltbWwvNulNTUy4aAEAJjI+Ph+a4jY0N F60GbIYDAB0ZLtOHigAAUGYPDw/N/v5+p8IBADK0t7cXmuOGhoae5z+qzWY4AFDI6elpaLgcGBgw XAIAUGpbW1uhGXdsbKz59PTkwgEAlECay4aHh0Pz3O7urgtXcTbDAYDCnA4HAKAq0oen6XRQZL7d 39934QAASmR9fT00zzUaDV9urLg36blGX34uLi5ckQz8+c9/fr5l15ef9GfykNaYNacbulVJ+uZk ZLhM71s/Oh2unTWHbminG7rRjXbR2Tbd+cgHp9Yc2umGbmhXLnd3d82+vr6WfsFRt7zX25tfxk63 O6X8Pn78+KtFmv5MHr6+pbA1pxu65S59+Je+PRkZLjc3N7Wz5tAN7XTTTTdK1a7IXOuuR9Yc2umG bmhXTsvLy6G5Lt39UrdKrzfxcmMz3BsduqFbmWxvb4eGy3Trye+doNHOmkM3tNMN3eh0u3QaKDLT 9vb2Pp86wppDO93QDe3K5+rqqtnT0xOa777XQrfs15t4ubEZ7o0O3dCtTB4fH8PPVtzb29POmkM3 tNNNN90oTbt0Gigyz6bTRlhzaKcbuqFdeS0sLITmu5mZGd2qu97Ey43NcG906IZuZbO+vh4aLkdH R3/zdLh21hy6oZ1u6EYn26VnCUZm2XTK6Pr62gW25tBON3RDuxJLM170dPhvPQtct+zXm3i5sRnu jQ7d0K1sbm5uwsPl4eGhdtYcuqGdbuhG19tFTw2l/zzWHNrphm5oV37v3r0LzXnpP69bJdebeLmx Ge6NDt3QrYyiHyJOTk5qZ82hG9rphm50tV30eZLpP5v+O1hzaKcbuqFd+Z2fn7dk1tMt+/UmXm5s hnujQzd0K6Mitx5KA6l21hy6oZ1u6Ea32qVnf0fm17m5ORfWmkM73dAN7TKSDuRE5r3FxUXdqrfe xMuNzXBvdOiGbmU1Ozv76lsPaWfNoRva6YZudKLd7e1ts6+vLzS/fvr0yYW15tBON3RDu4yv+Y9+ BgYGmg8PD7pVq714ubEZ7o0O3dCtrM7OzkLDZW9v7/OHkNpZc+iGdrqhG51ut7q6GppdR0dHm09P Ty6sNYd2uqEb2mUmejp8c3NTt2qtN/FyYzPcGx26oVuZTU1NhYbL9CGkdtYcuqGdbuhGJ9vd3983 +/v7Q3Pr7u6ui2rNoZ1u6IZ2GTo8PAzNfYODg83Hx0fdqrPexMuNzXBvdOiGbmV2cnLyqlsPaWfN oRva6YZutLvd1tZWaGYdHh52KtyaQzvd0A3tMtZoNAp/EVK37NebeLmxGe6NDt3QrezGx8dDw+X6 +rp21hy6oZ1u6EZH2qVN7eiHoT57sebQTjd0Q7u8pc3tyPyX5sUvX4bULfv1Jl5ubIZ7o0M3dCu7 /f398K2HvpwO186aQze00w3daGe76Aehv5xVsebQTjd0Q7s8pY3tdLefyByYPuPUrRLrTbzc2Az3 Rodu6FZ26cPC6DMYNzc3tbPm0A3tdEM32t5udHQ0NKe+f//exbTm0E43dEO7Cvh6f+1HP2NjY8+b 6Lplv97Ey32x2gz3Rodu6FZGa2troeEyfShpuLTm0A3tdEM32tnu6OgoNKP29fU17+/vXUxrDu10 Qze0q4C7u7tmb29vaB48PDzULf/1Jl5ubIZ7o0M3dMtluEwfHkaGy/ThpHbWHLqhnW7oRrvajY+P h+bThYUFF9KaQzvd0A3tKmRxcTE0D87MzOiW+3pLp7a+/FxfX7syGTg7O2v+/ve///kn/Zk8pDVm zemGbnWysrISGi6npqa0s+bQDe10Qzfa0u7g4CA0m/b09OhtzaGdbuiGdhXz+fPn5zkvMhP+7//+ r24Zr7c3LgUA0M6BIzJc+mYlAADtMj8/Hz4FBABA9czNzblbUI3YDAcA2ir6oWP6zwMAQCtdXV2F nw/56dMnFw4AoIIuLi7Cdwy6ublx4TJlMxwAaKvz8/PwcJk+rAQAgFZJp3mij+8BAKC6pqenQ/Ph 0tKSi5Ypm+EAQNulDxPdeggAgG5IX7SMPrrn6OjIhQMAqLD0qEYHeOrBZjgA0Hbpw8TIcJluYXl7 e+vCAQDwaouLi6FZdGRkpPn09OTCAQBUnAM89WAzHADoiPShYmS4/PDhg4sGAMCrpC9YRp8Vvre3 58IBANTA7u5u+ADP/f29C5cZm+EAQCmHy/7+fsMlAACvsrq6GppBR0dHnQoHAKiJx8fH5tDQUGhe XFtbc+EyYzMcAOiI9KFidLhcWVlx4QAAKCSdCu/r6wvNn1tbWy4cAECNpPkvMi8ODg42Hx4eXLiM 2AwHAEo7XKYPL50OBwCgiPfv37szEQAA35VOhw8MDITmxs3NTRcuIzbDAYCOSd+aTB8yRobLjY0N Fw4AgJC0qR2dO9PmOQAA9ZNufR6ZGxuNhkfrZMRmOABQ6uEy3XoofUMTAABean19PTRzptNAToUD ANRTkS9SHhwcuHCZsBkOAHRUenZjb29vaLjc2dlx4QAAeLGRkZHQvPnhwwcXDQCgxpaWlkLz49jY mNPhmbAZDgB03MrKilsPAQDQFkdHR6FZM31R8+bmxoUDAKixi4uLZk9Pj9PhFfRmYWGh+eXn8+fP rkgG/vKXvzxvCnz5SX8mD2mNWXO6oRvN5vX1dXi43N/fd+GsOXRDO93QjR+anJwMzZmLi4sumjWH drrpphva0Zyeng7NkVNTUy5aBuvtzS+jnZ6eujIZ+Pjx468WW/ozeUhrzJrTDd34P3Nzc249ZM2h G9rphm60tdePftIXNK+urlw4aw7tdNNNN7QjPEumn3SinNL3tOhyYzPcGx26oVsVpG/mRU+Hn5yc uHDWHLqhnW7oxm96+/ZtaL6cn5930aw5tNNNN93Qjp9NTEyE5sl37965aOVfb7/eVE3/D9Gfot96 uL29LfT3/fLn06dPhf7u+/v7V//dRV+kHh8fX/V3/ud//uerNsNb8c+drl8Rqddr/+70700R6d/T 1/7d6ba+r/m7v/VFhpf+3UVvl5L+e6/95y66xtP16tYab8Xry5c1Hh1Qcn59+fKT/neKvrmU5fWl yHrL8fWlFWu86OtLK9b4v/zLvxT6sLKuM0Sr/u4ia/xHry8vXXNF13gr/rmLrvFWzC+vnSHa9Xd/ 7z0u99eXqv+O8r01Z4Yo7+8oX6+5nZ2drF9f6vI7ytfr7Y9//GPXf0ep02cgkdeXIs95XF9f9xlI yX5H+XrNRf7dM0N0d42/5nOvdvyO0u4Zoiq/o0Q/98p9hqjK7yjR9VbHfZSy/o7ykjVnhuju68t/ //d/h+bJ3/3ud80//elPtd9HKePnnN/cDC/6U/Se+Lu7u6/+u4eHh1vy7ZuiP0X/xW7F3110M7wV f2fRf7lTr9f+3enfmyLSv6ev/bvX1ta69nen5xoU8dPzELqyxtP16tYab8Xry5c1Hv2loAqvL0UH Fq8vnX99acUaL/r60oo1nm59XuQ2lnWdIVr1dxdZ4616fSm6xlvxdxdd4614fenmDPG9v/t773G5 v774HcUMUcYZ4uvG0fdBv6OU43eUwcHBrv+O4vXl26KP4fE7Snl/Ryl6/c0Q9Zoh/I7SmjUe/dwr 9xnC7yheX7r9O8pL1pwZwu8oOe6jlPFzTpvhNsP9IuiDJi/iNsN9kG1ILMUvguPj46H/zvLyss1w HzTZDLcZ7ncUM4TNcL+j2Az3+vIr6QuT0VPhfkexGW6GsBnudxSb4V5fvL7YDPc5Z6v+7snJSZvh NsO9iNsMtxnugyab4YZEry82w//x9eXo6Cj03+nt7W3+z//8j81wHzTZDLcZ7ncUM4TNcL+j2Az3 +vKzpaWltmyE+x3FZrgZwma4zXCb4V5f/I5iM9xmeDvXmc3wDm+Ge2a4Z4Z7ZrhnhntmuGeGe2Z4 Xq8vVXle1sjISGjIWVlZ8cxwzwz3zHDPDPfMcM8M98xwzwzvyOuLZ4aX/3eUh4eHZn9/f2ie/K// +i+fgXhmuM85PTPc7yhNzwzP9fXFM8M9M9wM0f7Xl//4j/8IzZdpHn16eqrtPkoZP+f85mZ40f8P 01nfeqMjD9HhEt3QrS7W19fDw2XRDyyw5tBNO3RDt2rZ2toKn+5PG+hYc2iHbrqhHb8lbRT39fV1 5EQ+bV9vFl1ubIZ7o0M3dKuatLEdPc2TNtCx5tBNO+10Q7d6S6dvhoaGQnPkxsaGC2fNoR266YZ2 AUVhFwAAZ85JREFU/NDy8nJozmw0GoVOh9P29WbR5cZmuDc6dEO3Kvrw4YMTPdYcuqGdbuhGSPQ5 h+4wZM2hHbrphna81NXVVbOnpyc0bx4eHrpw5VtvFl1ubIZ7o0M3dKuiIrce2t7eduGsOXTTTjvd 0K3GRkZGQvPjysqKi2bNoR266YZ2vNjCwkJo3pyamnLRyrfeLLrc2Az3Rodu6FZVq6uroeFycnLS RbPm0E077XRDt5o6Pj4OzY7p5/Pnzy6cNYd26KYb2vFil5eXzd/97nehmVPX0q03cXJjM9wbHbqh W1VdX18bLq05dEM73dCNF0mnbiJz47/+67+6aNYc2qGbbmhH2D//8z+H5s537965aOVabxZdbmyG e6NDN3Srsrdv34aGy/Sfx5pDN+200w3d6uX8/Dx8KvyPf/yjC2fNoR266YZ2hH29L/ejn/Sc8fS8 cUqz3iy63BedzXBvdOiGblXypz/9KfzBZvowFGsO3bRDN3Srj9nZ2fDMqJ01h3bophva0YpuL/lZ WVlx4crTzaLLjc1wb3Tohm6Gy1//pA9DsebQTTt0Q7d6uL29bfb29toMt+bQDt100007utLtJT99 fX3Nm5sbF68M3RYWFppffj5//uzKZOAvf/lLs9Fo/PyT/kwe0hqz5nRDN37c7t/+7d/CA6ZbD1lz 6KYduqFbPaRTNpE58f/9v//X/Pd//3ftrDm0Qzfd0I5Xdfunf/qn0By6vLzs4pWg2xuXAgAoo7Gx sdBwubi46KIBAFTc/f19s7+/PzQnbm1tuXAAALzazs5O+HT4w8ODC9dlNsMBgFLa29sLDZfpQ1HD JQBAtW1uboZmxMHBwebj46MLBwDAqz09PT3Pl5F5NM2vdJfNcACgtMPl8PBwaLj8+PGjCwcAUFFp U3tgYCA0H66vr7twAAC0TPTLmWl+9eXM7rIZDgBUZrhMm+dpEx0AgOrZ3t4Of/DozkEAALRSemxP uv15ZC7d3d114brIZjgAUOrhMvpMyP39fRcOAKBi0hceG41GaC5cXV114QAAaLm1tbXQXDo6OuoA TxfZDAcASu39+/fh4RIAgGpJp2kiM2FPT0/z+vrahQMAoOVubm6e583IfHpwcODCdYnNcACg1G5v b8O3Hjo6OnLhAAAqZGxsLDQPvnv3zkUDAKBtFhYWQvPpxMSEi9YlNsMBgNJbXFwMDZfj4+NuPQQA UBEXFxfhkzfpvwMAAO1yeXkZnlFPT09duC6wGQ4AlN7V1VV4uDw5OXHhAAAqYG5uLjQHTk9Pu2gA ALTdzMxMaE6dmppy0brAZjgAkIXZ2VkfggIA1EyRU+G+FAkAQCekRzVG5tT0k06U01k2wwGALKQP Qg2XAAD1Ej0V7nE5AAB00sjISGheXV5edtE6zGY4AJCN9OFmZLhMH54CAJCnz58/h0+F7+3tuXAA AHTM7u5uaF7t7e1t3tzcuHAdZDMcAMjG8fGx0+EAADWxsLAQmvuGh4edCgcAoKPS/Dk0NBSaWz98 +ODCddCbtbW15pef6+trVyQDZ2dnzd///vc//6Q/k4e0xqw53dCN4u3ScDk6OhoaLhcXF11Uaw7d tEM3dMvwukdPhW9tbWlnzaEduumGdnS82+bmZmhu7e/vb97f37uwHer25pcX//T01JXJwMePH3+1 aNKfyUNaY9acbujG69rt7++Hhsv0IapbD1lz6KYduqFbXqIfKA4MDDTv7u60s+bQDt10Qzs63i1t bKcN7sj8mjZp6Vg3iy43NsO90aEbutW53ePjo1sPWXPopp12uqFbhRWZ99LmuXbWHNqhm25oR7e6 vX//PjS/Dg4ONh8eHlzcznSz6HJjM9wbHbqhW93bff1e+JKTQoZLaw7dtEM3dMtDut15K24zqZ01 h3bophva0aluRU6Hf+sLnbSlm0WXG5vh3ujQDd0Ml/fPG9yR4dL7pTWHbtqhG7qV39PTU7PRaLTk FpPaWXNoh266oR2d7JbuThmZY9PdkNL8S9u7WXS5sRnujQ7d0E275vOHnpHhcnh42HBpzaGbduiG biW3u7sbmvF6enq+eSpcO2sO7dBNN7Sj091ub2+bfX19oXn25OTEBW5/N4suNzbDvdGhG7ppV2y4 3Nvbc4GtOXTTDt3QrcRGRkZC893MzIx21hzaoZtuumlHabotLS2F5tmpqSkXuP3dLLrc2Az3Rodu 6KZdseFyfHzcBbbm0E07dEO3kjo6OgrNdunn/PxcO2sO7dBNN920ozTdrq6unu9eFJlpz87OXOT2 drPocmMz3BsduqGbdsWHS/8uWHPoph26oVs5pS8uRua6t2/famfNoR266aabdpSu2/z8fMvudkRL ull0ubEZ7o0O3dBNu79bWFho6YemWHO6oR26oVvnXVxchE+F/6iFdtYc2qGbbmhHN7qluxdFZ9vL y0sXun3dLLrc2Az3Rodu6Kbd64bL791OE2tON7RDN3TrvOgXHF/ybEXtrDm0Qzfd0I5udUvzamS+ TafJaVs3iy43NsO90aEbumn3a9Fbarr1kDWHbtqhG7qVR5FH3xwfH2tnzaEduummm3aUttvR0VFo vk3z8M3NjYvdnm4WXW5shnujQzd00+51w2X6ub6+drGtOd100w7d0K0ElpaWQnPc2NhY8+npSTtr Du3QTTfdtKPU3RqNRmjOXVlZcbHb082iy43NcG906IZu2v2jkZGR0HC5vLzsYltzuummHbqhW5fd 3t42+/r6QnPcwcGBdtYc2qGbbrppR+m7fb2f96OfNBff3d254K3vZtHlxma4Nzp0Qzft/tHu7m5o uOzt7XXrIWtON920Qzd067K1tbXQDNff3998fHzUzppDO3TTTTftKH23h4eH5sDAQGjeTfMxLe9m 0eXGZrg3OnRDN+3+UbpVZvTWQ06HW3O66aYduqFb96RN7XZ+OKidNYd26KYb2tHtbpubm6F5d2ho 6EWPBCLUzaLLjc1wb3Tohm7afdvW1lb41kPpG5pYc7rpph26oVvnRT8YTKfC7+/vtbPm0A7ddNNN O7LplubXNMdG5t6dnR0XvZXdpqamml9+Li4uXJkM/PnPf35eOF9+0p/JQ1pj1pxu6Eb72qXTRenb k5HhMn0IizWnm27aoRu6dVaRU+Grq6vaWXNoh27oph3ZdUt3p4zMvenul06Ht67bG5cCAKiSjY2N 8K2HXvrcSQAAWmN3dzc0s/X29jZvbm5cOAAAsnN7e/t8h8rI/Ht4eOjCtYjNcACgUq6vr5s9PT2h 4TLdXh0AgM4ZHR0NzWuLi4suGgAA2UrzbGT+nZycdDq8RWyGAwCVs7CwEBou04exhksAgM44OTkJ zWrp5/Pnzy4cAADZSrfsjh7gOTs7c+FawGY4AFA56cPS6HC5t7fnwgEAdED0VPjMzIyLBgBA9mZn Z0Nz8PT0tIvWAjbDAYBKmpubCw2XY2NjLhoAQJsdHx+HT4Wfnp66cAAAZO/8/NwdkrrAZjgAUElF Tof7oBUAoL2iX1icmppy0QAAqIw030bm4TQ/8zo2wwGAykq31HTrIQCAcri6ugp/WTE9XxwAAKri 6OgoNA+n+fn6+tqFewWb4QBAZRW59VD6kBYAgNZbWVkJzWUjIyPNp6cnFw4AgEppNBqhuXhpaclF ewWb4QBApaXT3pHhcmFhwUUDAGix+/v7Zl9fX2gu29zcdOEAAKic3d3d0Fzc29vbvL29deEKshkO AFSaWw8BAHTf+vp6aCYbHBxsPjw8uHAAAFTO4+Njc2hoKDQff/jwwYUryGY4AFB5w8PDhksAgC5J p8IHBgZC89jGxoYLBwBAZaV5NzIf9/f3P8/VxNkMBwAqb3t7OzRcplt43tzcuHAAAC2Qbnfugz4A APi7NO+muTcyJ6e7LRFnMxwAqLynp6dmo9EIDZerq6suHADAKxW5BeTa2poLBwBA5aXPHyNz8ujo 6PPnnMS8SQ9p//Lj4et5+Otf/9r8wx/+8PNP+jN5SGvMmtMN3ehOu62tLc+ptObQTTt0Q7cOi85g vb29LTsVrp01h3bophvaUeZu6X8nzb+Refng4ECQYLc3v7yAp6enrkwGPn78+Kt/8dOfyUNaY9ac buhGd9qlje3orYfSLT2x5nRDO3TTTbdi0qmV4eHh0Py1sLCgnTWnm3bohm7aUZtuaf6NzMvj4+OC xLtZdLmxGe4FE93QTbtiorceSqfD3XrImtMN7dBNN92K+ekURujn8vJSO2tON+3QDd20ozbdrq6u mj09PaGZ2b834W4uXm5shnvBRDd0066Ym5sbtx6y5tBNO3RDtw4ZGxsLzV0zMzPaoZt26IZu2lG7 bnNzc6G5eWpqSpRYN4suNzbDvWCiG7ppV9zy8nJouEwf4jodbs3phnbopptuMZ8+fQqfCj8/P9cO 3bRDN3TTjtp1Ozo6Cs/Oad7mxd0sutzYDPeCiW7opl1xnz9/Dt96KA2kWHO6oR266abby0VPt7x9 +1Y7dNMO3dBNO2rbLT0LvJt3Vap4N4suNzbDvWCiG7pp9zqzs7NuPWTNoZt26IZubXJxcVGK5x5q Z82hHbrphnbk0m1/fz98OjzN3byom0WXG5vhXjDRDd20e52zs7PwcOnfIWtON7RDN910e5n5+flS fPFQO2sO7dBNN7Qjl27pMY2NRiM0R6fHQfKibhZdbmyGe8FEN3TT7vUmJiZCw2X6UBdrTje0Qzfd dPu+q6ur0jySRjtrDu3QTTe0I6duu7u7oTm6v7+/eX9/L9CPu1l0ubEZ7gUT3dBNu9c7PDwMDZe9 vb3Nm5sbgaw53dAO3XRzUb5jYWEhNGONjY09n4LRDt20Qzd00466d0tz8dDQUGieXltbE+jH3Sy6 3NgM94KJbuimXWuGS7cesuZ00007dEO31ilyKvzg4EA7dNMO3dBNO3T7ydbWVmieHhgYaD48PIj0 /W4WXW5shnvBRDd00641orceSqfDb29vRbLmdEM7dNONb1hZWQnNViMjI207Fa6dNYd26KYb2pFj t8fHx+cN7shcnTbQ+W43iy43NsO9YKIbumnXGkVuPfThwweRrDnd0A7ddOMr6UO76FzV7s8ztLPm 0A7ddEM7cuy2tLQUmqvTHJ7mcX6zm0WXG5vhXjDRDd20a9/76o9++vv7m/f390JZc7qhHbrpxi9E b+fY19fX9plKO2sO7dBNN7Qjx25FHj+U7oDJb3az6HJjM9wLJrqhm3atU+QU09ramlDWnG5oh266 8ZN0t53h4eHQPJVuqa4dummHbuimnXa6fdvCwkJovm40Gm19BFHm3Sy63NgM94KJbuimXWu9f//e 6XBrTjfdtEM3dCsonUKJzFK9vb3Nm5sb7dBNO3RDN+200+03XFxchE+HHx0difXtbhZdbmyGe8FE N3TTrrXu7u6eN7gjw+X29rZY1pxuaIduutVeOn2STqFE5qj0DETt0E07dEM37bTT7fvm5uZCc/bY 2JjT4d/qlm5j9eXn06dPrkwGdnZ2nr8N8uUn/Zk8pDVmzemGbpSzXbpVp+HSmtNNN+3QDd1iDg8P QzNU+hwjPQNRO3TTDt3QTTvtdPu+IqfDT05OBPuq2xuXAgCg+fyhrFsPAQDETExMhOan9OxDAADg ZaampkLz9vT0tIv2FZvhAAA/WV5eDg2XaRgFAKir4+Pj0OyUfj5//uzCAQDAC6XDONGZO50o5+9s hgMA/KTI6XDPdgIA6ir6DMOZmRkXDQAAgiYnJ0Nzd5rT+Tub4QAAvxD9UNethwCAOiry/MLz83MX DgAAgtJhnOjp8HToh/9jMxwA4BcuLy/Dw+XZ2ZkLBwDUyuzsbGheGh8fd9EAAKCgkZGR0Py9tLTk ov3EZjgAwFfSs8DdeggA4NuKPFrm5OTEhQMAgIJ2d3dD83dvb2/z7u7OhWvaDAcA+AfpFp6RD3jT f/b6+tqFAwBqYXFxMfRBXDrFAgAAFPf09NRsNBqhOXxtbc2Fa9oMBwD4pvQs8MhwubKy4qIBAJWX Tpf09fWF5qStrS0XDgAAXunjx4+hOby/v795f39f++tmMxwA4BtOT09Dw2X6UNhwCQBU3fr6evhU +OPjowsHAACv9PDw8LzBHZnHNzY2an/dbIYDAPyGiYmJ0HCZPhwGAKiqtKk9ODgYmo92dnZcOAAA aJEPHz6E5vE0v6dN9DqzGQ4A8BuOjo4MlwAAP9ne3g7NRgMDA06FAwBAC6XPHoeGhkJz+ebmZq2v mc1wAIDvSLf29ExMAKDuityScW1tzYUDAIAWiz66KB3gqfOXVG2GAwC0cLhMJ6A8OxwAqJroqfDe 3t7m7e2tCwcAAC12d3fX7OvrC83nu7u7tb1eb05PT5tffnxwm4e//e1vzY8fP/78k/5MHtIas+Z0 Qzfyapf+/ugpqI2NDd2sOd3QDt10q5RGoxGah1ZXV7VDN+1cFN3QDe10a5OVlZXQfJ7m+aenp1p2 e/PLC5H+Lyi/tAH+y27pz+Thp0VnzemGbmTWLt3iM3rroboNl9acbmiHbrpV1+HhYZanwrWz5tAO 3XRDO6ra7fr6utnT0xOa04+Pj+vazaLLjc1wL5johm7adZZbD1lzuqEduulW527j4+OhOWhpaUk7 dNNOO93QDe10a7M0d0fm9Kmpqbp2s+hyYzPcCya6oZt2nZdu9RkZLkdHR2t1Otya0w3t0E23ajo6 OgrNQOnn8vJSO3TTTjvd0A3tdGuzi4uL8Onw8/PzOnaz6HJjM9wLJrqhm3adl271GT0dnm4pqhu6 oR266ZaziYmJ0PwzNzenHbppp51u6IZ2unVImr8j8/rMzEwdu1l0ubEZ7gUT3dBNu+5YWVkJDZeT k5O6oRvaoZtu2fr06VP4VPjV1ZV26KaddrqhG9rp1iFnZ2dOh/+4m0WXG5vhXjDRDd20647r6+vw cJluLaobuqEduumWo4WFhdDcMzs7qx26aaedbuiGdrp12Nu3b7Oe2zvQzaLLjc1wL5johm7adc/0 9HRouEz/ed3QDe3QTbfcpBPeuZ8wseasObRDN93Qjjp0Oz4+zvqOTh3oZtHlxma4F0x0QzftyvP/ v5f8pFuM6oZuaIduuuUkeiq8jF8AtOasObRDN93Qjrp0GxsbC83vad6vUTeLLjc2w71gohu6addd ExMToeFybm5ON3RDO3TTLRtFHg1TxutizVlzaIduuqEddel2cHAQmt/TvH93d1eXbhZdbmyGe8FE N3TTrrvSc8Cjp8MvLy91Qze000033bKwuroamnPSKRTt0A3tdEM3tNOtu4aHh0Nz/NraWl26WXS5 sRnuBRPd0E277hsdHQ0Nl4uLi7qhG9rppptupXd7e9vs6+sLzTm7u7vaoRva6YZuaKdbl6W5PDLH DwwMNB8eHurQzaLLjc1wL5johm7add/+/n741kPplqO6oRva6aabbmUWPRU+NDTUfHp60g7d0E43 dEM73brs8fGxOTg4GJrnNzc369DNosuNzXAvmOiGbtp1X/rQt9FohIbL5eVl3dAN7XTTTbfSSs8M jJ4KL/OHZ9acNYd26KYb2lG3bltbW6F5Pm2eV/V0uM3wjNkM94KJbuimXTlsb2+Hhsv04XK69ahu 6IZ2uummWxlV7YMza86aQzt00w3tqFu3NJ/39/c7Hd60GZ41m+FeMNEN3bQrh3Q6PHrroQ8fPuiG bminm266lXKuGR4ertSHZtacNYd26KYb2lHHbmtra6G5Pv0eUNZHH7Wom0WXG5vhXjDRDd20K+/7 8o9+BgYGKnnrIWtON7RDN93ytru7W7mZxpqz5tAO3XRDO+rYLd2ZMvr4o/T7QIW7WXS5sRnuBRPd 0E278ri/v3frIWtON7RDN92ylk6BNBqN0DyTTptoh25opxu6oZ1u5bS6uhqa79PvA1U7Hf5zN/8K AwC8zvv370PD5dDQUCVvPQQA5Gl/fz80y/T29j5/IRAAACindDq8p6cnNOcfHx9X8lrYDAcAeKXr 6+vnD4XrfushACBPk5OToTlmYWHBRQMAgJJbXl4OzfkTExOVPMBjMxwAoAXSh8J1v/UQAJCfw8PD 0AyTfj5//uzCAQBAyd3c3IRPh6ffD6rGZjgAQAtcXV2Fh8t0S1IAgG4aHx8PzS8zMzMuGgAAZGJ+ fj407799+7Zy18BmOABAl4bL0dFRp8MBgK45OzsLnwo/Pz934QAAIBOXl5fhAzxVm/lthgMAtEga FN16CADIRTr1UfdTIgAAUHXv3r0Lzf3T09OV+ue3GQ4A0ELRD5XTrUkBADrt5OQkfCr8+PjYhQMA gMykAzzR2T89ErIqbIYDALRQkQ+W0y1KAQA6aXZ2NjSvTExMuGgAAJCpNM9H5v+lpaXK/LPbDAcA aLHo6fCq3XoIACi3i4uL8KNdjo6OXDgAAMjU6elpaP5Pvy9U5XS4zXAAgC4Pl+kn/XcAADphbm4u NKeMjY25aAAAkLk010d+D1hZWanEP7fNcACANpiamgoNlzMzMy4aANB2Nzc3zd7e3tCcsr+/78IB AEDmDg8PQ78H9PX1Pf/+kDub4QAAbZBuJRo9HX55eenCAQBttbCwEJpPGo1G8+npyYUDAIAKGBkZ Cf0+8P79++z/mW2GAwC0yfj4eGi4TLcsBQBol7u7u/Cp8N3dXRcOAAAqYmdnJ/T7QH9/f/P+/j7r f+Y36fmUX35y/4epi7/97W/Njx8//vyT/kwe0hqz5nRDN+rTLnrroZ6enub19bVu6IZ2uqFbWywv L4dmk+Hh4ebj46N26IZ2uqEb2ulWkW7prk/p7k+R3wvW1tay7vbml/8w6f+C8ksb4L/slv5MHn5a dNacbuhGTdoVGS7Th9S6oRva6YZurfbw8PB8qiMyl2xsbGiHbminG7qhnW4V67a5uVmL0+G/6GbR 5cZmuBdMdEM37fKRbi0aPR1+dXWlG7qhnW7o1lLr6+uhmWRwcPB5A107dEM73dAN7XSrVrd096eh oaHKnw63GZ4xm+FeMNEN3bTLR11Oh1tz1hvaoZtu5ZVOcURPhafTItqhG9rphm5oRzW7Rb8smx6h lD7nzLSbRZcbm+FeMNEN3bTLy/b2dmi47Ovry+4kljVnvaEduulWXukUR/Q2iLmfCrfmdEM7dNMN 7dDttxX5wmy6A2am3Sy63NgM94KJbuimXV6K3Hrow4cPuqEb2umGbq9W5EOudEpEO3RDO93QDe2o drfol2bT3S9zOh1uMzxjNsO9YKIbummXn62trdBw2dvb+/zhtW7ohna6odtrRD/gSneoubm50Q7d 0E43dEM7Kt6tyBdn9/b2cuxm0eXGZrgXTHRDN+3yk241Gh0uNzY2dEM3tNMN3QpLpzaid6d5//69 duiGdrqhG9pRk26rq6uh3xfGxsayOR1uMzxjNsO9YKIbummXp+jJrMHBwWye12nNWW9oh266lU96 pl/0zjRVORVuzemGduimG9qh249dXFw0e3p6Qr83HBwc5NbNosuNzXAvmOiGbtrlqcithzY3N3VD N7TTDd3C0mmN9Ey/yNyxvLysHbqhnW4uim5oR826zc3NVfJ0uM3wjNkM94KJbuimXb6itx7K5XS4 NWe9oR266VYudT8Vbs3phnbophvaodvLVPV0uM3wjNkM94KJbuimXb5ub2+fP2yODJc5vNdbc9Yb 2qGbbuUyOjpa61Ph1pxuaIduuqEdur1c9HT427dvc+pm0eXGZrgXTHRDN+3ytri4WLlbD1lz1hva oZtu5XF0dBSaNdJPOg2iHbqhnW666YZ21LNbkdPh5+fnuXSz6HJjM9wLJrqhm3Z5+/z5c+VuPWTN WW9oh266lcf4+HhozpiZmdEO3dBON910Qztq3i16Orzsv0fYDM+YzXAvmOiGbtrlb2FhoVKnw605 6w3t0E23cihyKrzsJzqsOWsO7dAN3bRDt/ar2ulwm+EZsxnuBRPd0E27/FXtdLg1Z72hHbrpVg7p 2X1OhVtzuqEduumGduhW998nbIZnzGa4F0x0QzftqiENi1U5HW7NWW9oh266dV+RkxxV/vfQmtMN 7dBNN7RDt5i9vb3K3GnKZnjGbIb/f+zdP0ikW57w8b5zZUcYGQxkkd2CcVlh3V0D4RXGgWavgUEH Bi4YyGIgjIGBgQvCyiBUYCCLgYFBB8IaGPQwBr0ggww9rIGBgUExGBgYOGBQgYFBBRUYPO+emrWn b8+9tz1P/XtO1ecDxb69797pO8+3z7Gqf3Wex4aJbuimXW8IbxR75XS4NWe9oR266dZ9sc/4m52d 1Q7d0E433XRDO3T7KBzEGR8fj/pcsbCwUOxud3d32fOrXq/7E52Ax8fH7OLi4uMr/Jo0hDVmzemG bmj3qfBmsRdOh1tz1hvaoZtu3eVUuDWnG9qhm25oh26tcHR0FH06/PLysrDdXvkjDADQPZ9/s/Ql r/fv37twAMC3OBUOAAC0Qp7T4eHzSFEZhgMAdNnMzEzUm8vwrHEAgGfX19fRp8LfvXvnwgEAAN8p 9nR4+Dxyc3NTyP8uhuEAAF2W53R4eN44AECwsrIS9T4inPIo4mNXAACAYgifF0qlUk8c4DEMBwAo gOnpaafDAYBo1Wo1GxwcjHofEU55AAAA/JDj4+PoAzxFPB1uGA4AUADhVqWxby4rlYoLBwB9bnl5 2alwAACgLaamppJ/drhhOABAQcSeDl9YWHDRAKCP5XlWuFPhAADAS+U5HV60AzyG4QAABXFychL9 5jL8JTgA0J88KxwAAGin8PkhfI6I+dwR7l5VJIbhAAAFMjk5GfXmcnV11UUDgD6U51nhBwcHLhwA ABDl7du3UZ87wt2r7u/vC/PvbxgOAFAgh4eH0W8ub29vXTgA6DNra2tR7xmGh4ezx8dHFw4AAIgS ToePjY1Fff7Y3t4uzL+/YTgAQOJvLsMtUgGA/hFOWTgVDgAAdMre3l7U54+hoaHCnA43DAcAKJjw l9Wxp8Pv7u5cOADoE+vr61HvFUZHR7N6ve7CAQAAuYQDPKVSKepzyMbGRiH+3Q3DAQAKJvxldeyb S88OB4D+EG51Hm55HvM+YWdnx4UDAACasr+/H306vAiPanoVThE9v3xLOJ0PvhcXFx9fnvmVjrDG rDnd0A3tXiL2dHi4VWo3bz2km/WGduimW2dsbW15Vrg1pxvaoZtuummHbh1Xq9Wiv5hbLpe73u3V p/9C5+fn/kQn4PNvXoRfk4awxqw53dAN7V76Zi2l0+G6WW9oh266tV+eU+Hh2X7aWXO6oR266YZ2 6NYKsY9s6uaXcz/pJl5qDMNtmOiGbtr1hzzPDq9Wq7qhm3boRo92C6cqnAq35nRDO3RDN+3QrVvC 3z2G25+ncDrcMDxhhuE2THRDN+36Q57T4dvb27qhm3boRg92C0Pt2PcF3bwloXbopp12uqEb2unW m9bW1pL4kq5heMIMw22Y6IZu2vWP2NPh4ZuZ3Tgdrpv1hnboplt7ORVuzemGduiGbtqhWxHc3983 7lBZ9Mc3GYYnzDDcholu6KZd/winw0dHR6PeXG5ubuqGbtqhGz3ULc+zwrvxfkA7dNNOO93QDe10 6w8rKytRn0/C32/WarVudRMvNYbhNkx0Qzft+kuek2BdfHOpm/WGduimWwHeC/T7qXBrTje0Qzfd 0A7d2uf29rbwp8MNwxNmGG7DRDd0066/5DkNtrW1pRu6aYdu9EC3PO8DdnZ2hLPmdEM7dNMN7dCt rYp+OtwwPGGG4TZMdEM37fpP7Imw8OzwTp4I0816Qzt00609Dg4Oot8DhGf4Yc3phnbophvaoVs7 hdPhg4ODhT0dbhieMMNwGya6oZt2/SfPqbAwQNcN3bRDN9LtVq/Xs1KpVNif/9qhG9rphm5op1t/ 29zcLOzpcMPwhBmG2zDRDd20609Ffl6obtYb2qGbbq0Xeyrcs8KtOd3QDt10Qzt066Rqtdq4O1UR T4cbhifMMNyGiW7opl1/KvLpcN2sN7RDN91ay6lwa0433bRDN3TTDt1SkOd0ePi808Fu4qXGMNyG iW7opl3/KurpcN2sN7RDN91ay6lwa0433bRDN3TTDt1SEE6Hxz47/OjoqJPdxEuNYbgNE93QTbv+ VdTT4bpZb2iHbrq1Tp5T4evr62JZc7qhHbrphnbo1hWLi4tRn1/Gx8ezp6enTnUTLzWG4TZMdEM3 7frb9vZ21JvLkZGRrFar6YZu2qEbiXSLPRUeTmHc39+LZc3phnbophvaoVtXVCqVbGBgoFCnww3D E2YYbsNEN3TTrr/lOR2+t7enG7pph24k0M2pcGtON920Qzd00w7dUlS00+GG4QkzDLdhohu6aUfs 6fDR0dG2ng7XzXpDO3TTrTXevXvnVLg1p5tu2qEbummHbsm5vr4u1Olww/CEGYbbMNEN3bTj4eGh UKfDdbPe0A7ddGteOBURTkc4FW7N6aabduiGbtqhW4pWVlaiPs+Eu2K16wDPx27h//H8CrfcpPj+ +Mc/Ngbgz6/wa9IQ1pg1pxu6oV2rbG1tFeZ0uG7WG9qhm27NC6cinAq35nTTTTt0Qzft0C1Vt7e3 0afDDw4O2trtlSwAAGkq2ulwACA/p8IBAIBeEHs6fGpqqq3PDjcMBwBIWNGeHQ4A5ONZ4QAAQC/I czq8nc8ONwwHAEhYtVqNfnNZLpddOAAomHAaIubn+dLSkosGAAAU0uLiYtTnm3CXrHadDjcMBwBI 3OrqatSby3Brdc82AoDiiH1WePgiXDhtAQAAUESVSiX6AM/h4WFb/l0MwwEAEhdukRpulRrz5nJn Z8eFA4ACCKcfxsbGon6Oh2fwAQAAFNn8/HwhHu9oGA4A0ANiT4d7djgAFINT4QAAQC86Pz+P+qzT rtPhhuEAAD3g5uYm+nT43t6eCwcAXVSv17NSqeRZ4QAAQE+anZ2N+rwzOTnZ8n8Hw3AAgB6xvr7u 2eEAkJDwxbTYkxLh2XsAAAApyHM6PNw9q5UMwwEAesTd3V3j1qkxby7L5bILBwBdEB5XEr6YFvNz e3Fx0YUDAACS8vr166jPPePj49nT01PLfn/DcACAHrK5uRn15nJkZMSzwwGgCw4ODqJPSFxfX7tw AABAUi4vL7t6OtwwHACgh1Sr1WxoaCjqzeXOzo4LBwAdFL6IFvus8IWFBRcOAABI0vz8fNTnn6mp qZadDjcMBwDoMbGnwwcHB7P7+3sXDgA6JHwRLeZndXgMys3NjQsHAAAk6erqKvp0+MnJSUt+b8Nw AIAe8/DwEP0M0q2tLRcOADqgXq9no6OjUT+nV1dXXTgAACBp4W5X3Tgd/urT/9Dz83MlErC/v/+t Pwzh16QhrDFrTjd0Q7tOKJfLUW8uw/D88fFRN+vNRdEO3Whzt9hnhYdT4be3t0JYc7qhHbqhm3bo lrQ8zw4/Pj5uRTfxUmMYbsNEN3TTji8Jtz0Pf3ke8+YyDNB1s97QDt1oX7dwKnxiYiLq5/Pi4qII 1pxuaIdu6KYduvWE2GeHj4+P5z4dbhieMMNwGya6oZt2vMTKykr06fBaraab9YZ26EabusU+Kzy8 rq+vRbDmdEM7dEM37dCtJ+R5dvjR0VGz3cRLjWG4DRPd0E07XiKcDh8aGop6c7m3t6eb9YZ26EYb uoVT4aVSKerncnimHtacbrpph27oph269ZKlpaWoz0WTk5O5TocbhifMMNyGiW7oph0vtbm5GfXm MgzPwxBdN+sN7dCN1nb7/LO8U+HWHLpph27opp12uvWjSqUS/XjHk5OTZrqJlxrDcBsmuqGbdrxU tVqNPh0eBui6WW9oh260rlt4DEl4HEnMz+NwWgJrTjfdtEM3dNMO3XrR4uJi20+HG4YnzDDcholu 6KYdMWJPh4e/rH98fNTNekM7dKNF3XZ3d6N+FodTEre3ty6+NaebbtqhG7pph249KXzeiT0dHvvs cMPwhBmG2zDRDd20I0YYbMeeRiuXy7pZb2iHbrSgW56fw2tray68NaebbtqhG7pph249bWVlJepz 0vj4eFav1/N0Ey81huE2THRDN+2IFYbbsafDwy3WdbPe0A7ddGuu297eXvSp8Lu7OxfemtNNN+3Q Dd20Q7eednV1FX06PHy+ytFNvNQYhtsw0Q3dtCNW+Ev12DeX6+vrullvaIduujXRLZwKHxkZifr5 G05HYM3pppt26IZu2qFbP4h9dvjo6GhWq9Viu4mXGsNwGya6oZt25LG6uhr15nJwcPDFJ9N0s97Q Dt10+0uxd2YJP3vv7+9ddGtON920Qzd00w7d+kKlUok+wPPSuahheMIMw22Y6IZu2pFHuO350NBQ 1JvLjY0N3aw3tEM33XJ0e3h4iP65G3NXFqw53dAO3XTTTTt06wWxp8PDs8Ofnp5iuomXGsNwGya6 oZt25LW5uRn97PDwl/m6WW9oh266xXWLPRUeXjc3Ny64NaebbtqhG7pph2595fb2Nvp0+NHRUUw3 8VJjGG7DRDd00468wunwcAvWVp9S0816Qzt00+3PwhfJwhfKPCvcmkM37dAN3dBON74sfB6K+fxU KpW++Oxww/CEGYbbMNEN3bSjGWG43ernl+pmvaEduun2Z9vb21E/a8MpiHAaAmsO3bRDN3TTDt36 Ufg8FHuAZ29v76XdxEuNYbgNE93QTTua8fj4GP0M09XVVd2sN7RDN91e0C38nI09Fe5Z4dYcummH buimHbr1u42NjajPUSMjI43PXy/oJl5qDMNtmOiGbtrRrK2trZaeWNPNekM7dNMt38/Yl9yBBWtO N7RDN3TTDt16XaVSiX52eLlc/nK38IDx51d4hiTF94c//CH75S9/+fEVfk0awhqz5nRDN7QrgvCt yfDtyZg3lwsLC7pZb2iHbrr9QLfw/xd7Knxzc9NFtubQTTt0Qzft0I3/tbi4GPV5Knz+enh4+MFu r1xWAID+FJ6rE/PmMryurq5cOAD4HuF257F/cfNDt/UDAADoJ+HOlLGnw7/02CnDcACAPlWr1aJP h3/p2eEA0K/CqYOhoaGon6vb29suHAAAwCdWVlZa+ugpw3AAgD52cHDQ0meHA0C/Crc7j/0Lm7u7 OxcOAADgE+FzUuwXjX/oAI9hOABAH6vX69Gnw8OzewCAP7u+vm4Mt1t5Kz8AAIB+Fftl4x86wGMY DgDQ5zw7HACas7S0FPVzNJxy+KHb+AEAAPSzh4eHbHh4OOpzVri9+ncxDAcA6HPhdHipVIp6czk3 N+fCAcD/CqcPwimEmJ+j5XLZhQMAAPgBGxsb0Qd4KpXKX/znGIYDAJAdHR1Fv7m8uLhw4QDoe+H0 QczPz3C64fHx0YUDAAD4AXmeHT4/P/8X/zmG4QAAZE9PT9n4+Hj06fDwzwFAv7q8vIw+Fb6zs+PC AQAAvEDss8PDK3xO+5RhOAAADScnJ9FvLj98+ODCAdC3Zmdno35uhi+ehceTAAAA8GV5nh0ePqd9 yjAcAICGcMp7bGws6s3l9PS00+EA9IXwlzDhhMH5+Xl2dXWV/c///E/0l8gODw9dSAAAgAjlcjn6 s9f19fXHf94wHACAj96+fRv95vL09NSFA6Dn3NzcZLu7u9nr16+zn/70p9E/Hz9/lUqlrFarubAA AAARwueo8Hkq9vGOzwzDAQD4KM+zw6emplw4AHrGxcXFX9z+/Kuvvmp6GB4eRwIAAEC8g4OD3M8O NwwHAOBb8jw7/OjoyIUDIGnVajVbWlrKvv7666YH39/1xTGPFQEAAMgnzwGemZmZxj/3KjwX8vn1 PCGn2MIzxgYGBj6+PHMsHWGNWXO6oRvapSA8CzzmzeXPfvYz3aw3tEO3pNv87d/+bctOgX/+Ojs7 c5GtOXTTDt3QDe10ownhMVaxn8X++q//OvzPP/8vzs/PXckE7O/vfytk+DVpCGvMmtMN3dAuxQ6x L92sN7RDt1RcXV1lP/nJT1o+AH9+/fznP3cq3JpDN+3QDd3QTjeaVK/Xo58d/n8v8VJjGG7DRDd0 045OePPmjWG49YZ26NbTKpVKWwfh4fWP//iPjb+0wZpDN+3QDd3QTjeak+fZ4YbhCTIMt2GiG7pp RyeEAUF4JIthuPWGdujWi2q1Wvb3f//3bR2EP79WV1ddcGsO3bRDN3RDO91oUp5nhxuGJ8gw3IaJ buimHZ0yPz9vGG69oR269aSVlZWODMKfX+/fv3fRrTl00w7d0E077XSjSeGzlWF4jzMMt2GiG7pp R6dcXFzkOh2um/WGduhWZOE54V9//XX21VdfdWQQHn6ff/7nf/bscGsO3bRDN3TTTjvdaIGZmRnD 8F5mGG7DRDd0045OWlxcjP5L///+7/924aw3tEO3wpqbm+voqfDn19HRkYtvzaGbduiGbtpppxst bmIY3mMMw22Y6IZu2tFJ19fX0afD//Vf/9WFs97QDt0K6f7+vqOnwj89Hf769WsBrDl00w7d0E07 7XSjBSIe7yheagzDbZjohm7a0Wmxz1UNQ4a7uzsXznpDO3QrnL29va6cCn9+VatVEaw5dNMO3dBN O+10o0kRB3jES41huA0T3dBNOzotnKIbGhqK+sv+5eVlF856Qzt0K5yFhYWuDsPfvXsngjWHbtqh G7ppp51utMALD/CIlxrDcBsmuqGbdnTD5uZm9F/4X11duXDWG9qhW6H80z/9U8dvkf7pa2dnRwRr Dt20Qzd000473WiBFx7gES81huE2THRDN+3ohsfHx2x4eDjqL/zfvHnjwllvaIduhfH09JT9+Mc/ 7urJcHdOsebQTTt0QzfttNON1gmfsQzDe4xhuA0T3dBNO7olz3NWLy4uXDjrDe3QrRDCqYFuDsLD a3Z2VghrDt20Qzd000473WiR29vbbHBw0DC8lxiG2zDRDd20o1vq9XpWKpWi/9I/nMTDekM73XTr tru7O8Nwaw7d0A7ddEM7dOsxX3i8o3ipMQy3YaIbumlHNx0dHUX/xf/p6akLZ72hnW66dV2tVsu+ /vrrrg7DFxYWhLDm0E07dEM37bTTjRaqVqs/9Oxw8VJjGG7DRDd0045um5iYiPqL//B/73S49YZ2 uulWBH/zN3+TffXVV10bhocTC1hz6KYduqGbdtrpRmuVy2XD8F5hGG7DRDd0045ue/v2bfRf/ocT 5VhvaKebbt02NzfX1WH44eGhCNYcummHbuimnXa60WLhTmDf+XjHMCV/foVnZ1F8FxcX2TfffPPx FX5NGsIas+Z0Qze06wXhlHfs6fDR0VGnw603tNNNt67b2trq6m3SK5WKCNYcummHbuimnXa60Qbf eYDHZQEAII/wHPDYAcDe3p4LB0BXhS+Ud2MI/qMf/Sj72c9+5othAAAAbfKdB3hcFgAA8nr9+nXU IGBkZKRxyyIA6Kapqamu3Crd88IBAADa6/r6uvF3kIbhAAA07erqKhsYGIgaBOzu7rpwAHRVeG53 J4fgYfD+k5/8xO0UAQAAOiAMxOfm5v7095YuBwAAzVhaWooaCAwNDWX39/cuHABdE26d9w//8A8d HYiHZwsCAADQOY+Pj4bhAAA05/b2Nvp0+OrqqgsHQFdVKpXs66+/bjzLu92nwsPg3WNCAAAAOs8w HACApi0uLkYNBsLw3OlwALptb2+vrYPwMGgPt0e/ublxsQEAALrAMBwAgKaFv+SPPR2+vLzswgGQ 3M+vl77CqfMf//jH2dnZmQsNAADQJYbhAAC0xNraWvSg4PLy0oUDoGvW19fbdmv0MGS/uLhwkQEA ALrIMBwAgJZ4eHjIhoeHo4YFc3NzLhwAXXF9fZ0NDg62fAge/ufPf/7z7OrqykUGAADoMsNwAABa plwuOx0OQBIWFhZa+mzw8D9/+tOfZjs7O1m9XneBAQAACsAwHACAlnl8fMxGRkaiBgivX7/Onp6e XDwAOubDhw8tPRE+NTWV7e3tNX4OAgAAUByG4QAAtNT+/n70EOHk5MSFA6Bjpqeno35O/eQnP2nc /WR1dTVbWVlpPGs8/Lw7PT3N7u7uXFAAAICCMgwHAKClwq1hx8fHo4YM4f/eLWUB6ITj4+PoL20d HBy4cAAAAAl6NTs7mz2/KpWKK5KAX//619nw8PDHV/g1aQhrzJrTDd3Qrh+6hVvFxg4awj+D9YZ2 utFO4YtXpVIp6ufT2NhY9i//8i+6WXPohna6oRva6aZbgt1effoB7/z83JVJwOe3Hg2/Jg1hjVlz uqEb2vVLt5mZmahhQ3jWuGetWm9opxvttLu7G/1lrX//93/XzZpDN7TTDd3QTjfd0u0mXmoMw22Y 6IZu2pFCt4uLi2xgYCBq4LC1teViWm9opxtt8fDw0Li7WszPpYmJiez3v/+9btYcuqGdbuiGdrrp lm438VJjGG7DRDd0045Uui0uLkYNHQYHB7O7uzsX1HpDO91oufX19ehT4aenp7pZc+iGdrqhG9rp plva3cRLjWG4DRPd0E07UukWns0Tezp8aWnJBbXe0E43Wurm5ib659Hc3Fz29PSkmzWHbminG7qh nW66pd1NvNQYhtsw0Q3dtCOlbmtra9En8S4vL11U6w3tdKNlwmA79mdR+EKXbtYcuqGdbuiGduiW fDfxUmMYbsNEN3TTjpS63d/fZ0NDQ1EDiJmZmcZpPKw3tNONZoUvWMUOwsNjPnSz5tAN7XRDN7RD t57oJl5qDMNtmOiGbtqRWrdyuRw9iDg+PnZhrTe0042mxZ4KD7dTv7u7082aQze00w3d0A7deqOb eKkxDLdhohu6aUdq3Wq1WlYqlaKGERMTE06HW29opxtNOTk5if4y1tbWlm7WHLqhnW7ohnbo1jvd xEuNYbgNE93QTTtS7HZwcBA9kDg8PHRxrTe0041cwheqwherYn7ujIyMZI+Pj7pZc+iGdrqhG9qh W+90Ey81huE2THRDN+1IsVsYSkxNTTU9lMB6QzvdeIm9vb2WfAlLN2sO3dBON3RDO910S7qbeKkx DLdhohu6aUeq3c7OzqIHE5ubmy6w9YZ2uhHl4eEhGxoaivp5E76w9V2P59DNmkM3tNMN3dBON92S 7iZeagzDbZjohm7akXK3ubm56IF4pVJxka03tNONFwvP/Y79WXN6eqqbNYduaKebbrqhHbr1Xjfx UmMYbsNEN3TTjpS73d7eZgMDA1EDitnZ2e88rYf1pp12uvG5+/v76FPhMzMz3/tzRjdrDt3QTjd0 QzvddEu6m3ipMQy3YaIbumlH6t3Crc9bdWIP60077XTjU0tLS9E/Yy4vL3Wz5tAN7XTTTTe0Q7fe 7CZeagzDbZjohm7akXq3arXa0lN7WG/aaacbwcXFRfTdR8LwXDdrDt3QTjfddEM7dOvZbuKlxjDc holu6KYdvdDt8/c0L3m9e/fOxbbe0E43vlP4wtTU1FTUz5XBwcHs7u5ON2sO3dBON910Qzt069Vu 5XI5e3596QMgxRC+6f7NN998fIVfk4awxqw53dAN7XT7k3q9npVKpaihxdjYWOOfw3rTTjvd+Nzh 4WH0l6y2t7d1s+bQDe100003tEO3Hu72yqUAAKBbwknv2MHFzs6OCwfAt4RT4eELUzE/T8IXsmq1 mosHAADQwwzDAQDoqtnZ2ajhxfDwcPbw8ODCAfDR7u5u9Jerjo6OXDgAAIAeZxgOAEBXff7cpZe8 lpeXXTgAGsIXpMIXpWJ+jkxPTzdOkwMAANDbDMMBAOi6+fn56IH4xcWFCwdAtrKy4mcIAAAA38kw HACArqtWq9nQ0FDUIGNmZsapPoA+F+4uMjAwEPXzY3Fx0YUDAADoE4bhAAAUwubmZvTJvpOTExcO oI9NTU1F/dwIg/Pb21sXDgAAoE8YhgMAUAiPj4/Rz3wdGxvLarWaiwfQh8IXomK/RLWxseHCAQAA 9BHDcAAACmN/fz96sLG7u+vCAfSZ8JiMycnJqJ8XIyMjjS9eAQAA0D8MwwEAKIx6vd447e2WtwD8 kPBFqNgvTx0cHLhwAAAAfcYwHACAQnn//n30gGNhYcGFA+gT9/f32dDQUNTPiYmJicZpcgAAAPqL YTgAAIUzMzMTPRC/vLx04QD6wNLSUvTPiNPTUxcOAACgDxmGAwBQOGGwHW5/HjPomJ6eduoPoMed nJxED8Ln5uZcOAAAgD5lGA4AQCGtrq5GDzzevXvnwgH0qPCFp/Hx8eifDRcXFy4eAABAn3q1srKS Pb9ubm5ckQT89re/bfwFwPMr/Jo0hDVmzemGbmin28tUq9XoZ8KWSqWsVqsJYr1ph2496ODgIHoQ Hr5YpZs1p51uaIduuqEduvVvt1effkg8Pz93ZRKwv7//rQ/34dekIawxa043dEM73V5ud3c3evCx tbUliPWmHbr1mIeHh2x0dDTq58Hg4GDjn9PNmtNON7RDN93QDt36upt4qTEMt2GiG7ppR790q9fr 2djYWNTwIzxr/O7uThTrTTt06yHLy8vRX44ql8u6WXPa6YZ26KYb2qGbbuKlxjDcholu6KYd/dTt 9PQ0egAShiZYb9qhW2+4urpqfNEp5udA+CJV+EKVbtacdrqhHbrphnbo1vfdxEuNYbgNE93QTTv6 rdvs7Gz0QNyfHetNO3TrDa9fv47+GXB2dqYb2umGduimG9qhm26G4SkyDLdhohu6aUe/dctzKnB8 fLxlpwJ1Qzt0646jo6PoQfjCwoJuaKcb2qGbbmiHbroZhqfKMNyGiW7oph392G1tbS16ILKzsyOO 9aYduiXq8fExGx0djdr3h4aGstvbW93QTje0Qzfd0A7ddDMMT5VhuA0T3dBNO/qx28PDQ/RQZHBw sPHPYb1ph27p2dzcjP4S1O7urm5opxvaoZtuaIduGIanzDDcholu6KYd/dotz+1yw4lyrDft0C0t Nzc30Y/HmJiYaMvjMXSz5tAN7XRDN7TTTbeku4mXGsNwGya6oZt29HO36enp6IF4eOY41pt26JaO 8Nzv2L0+fGFKN7TTDe3QTTe0Qzc+6yZeagzDbZjohm7a0c/dzs7OogckU1NT2dPTk1DWm3boloCT k5PofT58Uapd+7xu1hy6oZ1u6IZ2uumWdDfxUmMYbsNEN3TTjn7vNj8/X5gTg7qhHbq1Tq1Wy0ql UvQeX6lUdEM73dAO3XRDO3Tju7qJlxrDcBsmuqGbdvR7t/v7+2xoaChqUBKGK2HIgvWmHboV18bG RvQgfG1tTTe00w3t0E03tEM3vq+beKkxDLdhohu6aYduWVYul6MHJpubm2JZb9qhW0Hl+aLTyMhI 9vDwoBva6YZ26KYb2qEb39dNvNQYhtsw0Q3dtEO3LKvX69nExETU0GRgYKCtt9LVDe3QLb+FhYVC PgJDN2sO3dBON3RDO910S7qbeKkxDLdhohu6aYduf3J2dhY9OHn9+nX29PQkmvWmHboVSNjPwxeW Yvbz2dnZjuznullz6IZ2uqEb2ummW9LdxEuNYbgNE93QTTt0+7MwDIkdiB8eHopmvWmHbgURBtpj Y2PRe3mn7vShmzWHbminG7qhnW66JdxtZWUle37d3Ny4Mgn47W9/m42Pj398hV+ThrDGrDnd0A3t dGuty8vL6NOEw8PD2ePjo27Wm3boVgBbW1vRg/DNzU3d0E43tEM33XTTDt34YrdXLgUAAKlbX1+P HqSsra25cABdFk53x36haWRkxBeaAAAAeBHDcAAAkheGImE4EjsQd1srgO6am5uL3rs9KgwAAICX MgwHAKAnHB8fRw9UpqamGs+qBaDzzs7Ocu3b9XrdxQMAAOBFDMMBAOgZs7Oz0YOVw8NDFw6gw8JA e3x8PHrPvry8dPEAAAB4McNwAAB6xs3NTTY4OBg1WBkeHs7u7+9dPIAOKpfL0YPw1dVVFw4AAIAo huEAAPQUAxaAYsvzxaWRkZHs4eHBxQMAACCKYTgAAD0lPAM8z613P3z44OIBdMDc3Fz0Hn10dOTC AQAAEM0wHACAnhMG2wMDA1GDlsnJycYgHYD2OTk5iR6ET01N2Z8BAADIxTAcAICetLKyEj1w2d/f d+EA2iTc5nx0dDR6bz47O3PxAAAAyMUwHACAnhSGLkNDQ1EDl/AM29vbWxcPoA1WV1ejB+FLS0su HAAAALkZhgMA0LPevn0bPXhZWFhw4QBarFKpRD++Ynh4OLu/v3fxAAAAyM0wHACAnjYzMxM9ED8+ PnbhAFokPO87z158cHDg4gEAANAUw3AAAHpantOI4Zm24TbrADTv6OgoehA+PT3dGKIDAABAM16V y+Xs+XV3d+eKJODi4iL75ptvPr7Cr0lDWGPWnG7ohna6dd76+nr0IGZtbU03tEO3JlWr1cbtzmP3 4CJ9zrXerDl0Qzvd0A3tdNMt3W6vPv2weX5+7sokYH9//1t/SRB+TRrCGrPmdEM3tNOt82q1WuO0 d+wwptf//Flv2qFbu62urkbvveELTLqhnW66aYdu6KYdutGibuKlxjDcholu6KYdusV79+5d9EBm fHw8q9fruqEduuX879sLj6mw3qw5dEM73dAN7XTTLelu4qXGMNyGiW7oph265TM/Px89EA+3U9IN 7dAtTnje98TERPSee3Jyohva6aabduiGbtqhG63sJl5qDMNtmOiGbtqhWz43NzfZ4OBg1GAmnGqs VCq6oR26Rdja2ooehM/OzjaG6LqhnW66aYdu6KYdutHCbuKlxjDcholu6KYduuUXTnrHDmhmZmZ0 Qzt0e6Grq6vo26MPDw9n9/f3uqEdummHbuimHbrR6m7ipcYw3IaJbuimHbrlV6vVGs+kjR2I7+7u 6oZ26PYF4WT35ORk9B67t7enG9qhm3bohm7aoRvt6CZeagzDbZjohm7aoVtzTk9Powc14dRitVrV De3QLeLz6kte4+Pjhbw9uvVmzaEb2umGbmiHbj3RTbzU/3LBMNyGiW7oph26xVtZWYke2Lx586bQ AxvrzZpDt266u7vLhoaGovfWDx8+6IZ26KYduqGbduhGu7qJlxrDcBsmuqGbdujWvMfHx8Zp79ih zeHhoW5oh27fYW5uLnpPXV9f1w3t0E07dEM37dCNdnYTLzWG4TZMdEM37dCtNQ4ODnLdLv3+/l43 tEO3T7x9+zZ6Px0ZGckeHh50Qzt00w7d0E07dKOd3cRLjWG4DRPd0E07dGud2dnZ6AHO6uqqbmiH bv8n7+3Rj4+PdUM7dNMO3dBNO3Sj3d3ES41huA0T3dBNO3Rrnevr6+gBTgrPuLXerDl065Q8t0df WlrSDe3QTTt0QzfttNONTnQTLzWG4TZMdEM37dCttTY3N6MHOWNjY43njuuGdvRzt/fv3+e6PXq1 WtUN7dBNO3RDN+20041OdBMvNYbhNkx0Qzft0K216vV6Njk5GT3QWVxc1A3t6Ntu4QtBpVIpeu8M zxfXDe3QTTt0QzfttNONDnUTLzWG4TZMdEM37dCt9a6urrKBgYHooc67d+90Qzv6stvq6mr0nhlu qf709KQb2qGbduiGbtpppxud6iZeagzDbZjohm7aoVt7bG1t5brdb6q3S7ferDl0y+vs7Cz6C0RD Q0PZ7e2tbmiHbtqhG7ppp51udK7b7Oxs9vyqVCquTAJ+/etfZ8PDwx9f4dekIawxa043dEM73Yor 7+3SwzPHdUM7+qVbv9we3Xqz5tAN7XRDN7RDt/S7vXIpAADgz/LeLv3i4sLFA/rC0tJS9B45MzOT 3O3RAQAASJ9hOAAAfCac9I4d9IyPj2e1Ws3FA3rahw8fovfH8AWjm5sbFw8AAICOMwwHAIDPhFsA j46ORg981tbWXDygZ4Uv/IQv/sTujTs7Oy4eAAAAXWEYDgAA3+Hk5CR64BNe4TbrAL1oeXk5ek+c mprK6vW6iwcAAEBXGIYDAMD3yPNc3MnJSbdLB3pOni8IhdujVyoVFw8AAICuMQwHAIDv8fDw4Hbp gL0w5164vb3t4gEAANBVhuEAAPAD8t4u/cOHDy4e0BPm5+ej98CJiQm3RwcAAKDrDMMBAOAL8twu fWxszO3SgeSdnp7m+kLQ5eWliwcAAEDXGYYDAMAXhKF2qVSKHgZtbm66eIC9DwAAALrEMBwAAF7g /fv3uU5Hnp+fu3hAkhYWFqL3vMnJSbdHBwAAoDAMwwEA4IVWVlaiB0Ojo6PZ4+Ojiwck5fj42O3R AQAASJ5hOAAAvFAYao+MjLhlMNDTqtVqrr1ua2vLxQMAAKBQDMMBACDC6elprtOSHz58cPGAJLx+ /Tp6j5uYmHAXDAAAAArn1dHRUfb8Ct/+pvj+8Ic/ZL/85S8/vsKvSUNYY9acbuiGdrqlb2lpKdft 0ot2Xaw3aw7dPlcul6P3t4GBgaxSqeiGduimnXa6oRva6Ubhur369APs+fm5K5OA/f39b/3FQ/g1 aQhrzJrTDd3QTrf0hdOPpVIpemAUhui6oZ1uRe12dXXVGGy7Pbr1ph26oZ1u6IZ26NZD3cRLjWG4 DRPd0E07dOu+s7OzXEOj4+Nj3dBOt8J1e3p6yubm5qL3tMnJyaxWq+mGduiGdrqhG9rpRlG7iZca w3AbJrqhm3boVgyrq6vRg6Ph4eHs/v5eN7TTrVDdtre3o/ezwcHB7Pr6Wje0Qze00w3d0E43itxN vNQYhtsw0Q3dtEO3YginIcfHx6MHSNPT01m9XtcN7XQrxL9X3jtd9MtnUetNO3RDO93QDe100y3p buKlxjDcholu6KYduhXrv3ueIVK5XNYN7XTr+r/T4+NjViqVovewcEv1cGt13dAO3dBON3RDO90o eDfxUmMYbsNEN3TTDt2KZX19PXqQFAbo3b69sPVmzaHbxsZGrtujVyoV3dAO3dBON3RDO91IoZt4 qTEMt2GiG7pph27FEm55PjU1FT1QmpiY6OrJSuvNmqO/u52enua6s8XBwYFuaIduaKcbuqGdbqTS TbzUGIbbMNEN3bRDt+IJp7yHhoaih0qrq6u6oZ1uHVetVrORkZHoPWthYaFvbo9uvWmHbminG7qh Hbr1RDfxUmMYbsNEN3TTDt2K6e3bt9GDpfA6OTnRDe1066j5+fnovSoMz8MQXTfrTTt0Qzvd0A3t dCOhbuKlxjDcholu6KYduhXX0tJSMgMm3aw5+rPb558pX/o6OzvTzXrTDt3QTjd0QzvddEutm3ip MQy3YaIbummHbsX18PCQjY6ORg+ZZmdnO37rYd2sOfqv29XVVa5HOiwvL+tmvWmHbminG7qhnW66 pdhNvNQYhtsw0Q3dtEO3Ynv37l2uU5d7e3u6oZ1ubVOr1bLx8fHovSl8wacfb49uvWmHbminG7qh Hbr1RDfxUmMYbsNEN3TTDt2KL8/t0sNpzUqlohva6VaYfamfb49uvWmHbminG7qhHbr1RDfxUmMY bsNEN3TTDt2K7/HxMRsbG4seOoV/JtxqXTe0062VTk9Pcw3CNzc3dbPetEM3tNMN3dBON91S7iZe agzDbZjohm7aoVsawrN5BwYGoodPb9686cjzw3Wz5uiPbvf399nIyEj0XjQ9PZ3V63XdrDft0A3t dEM3tNNNt5S7iZcaw3AbJrqhm3bolo6dnZ1cpzGPjo50QzvdWmJmZibXYxtubm5Es960Qze00w3d 0E433dLuFm7D+Py6vLx0ZRJweHjYOGH0/Aq/Jg1hjVlzuqEb2unWf2ZnZws5iNLNmqP3u21vbxf2 Czm6oR26aYdu6KaddrrR7m6vXAoAAGivarWajY6ORg+jJiYmGs8eB8gjPCc8z6Ma1tbWXDwAAAB6 gmE4AAB0wPv373OdzlxZWXHxgGjhzhLDw8PRe0741nytVnMBAQAA6AmG4QAA0CHLy8u5BuLhdCfA S9Xr9cadJWL3mnCK/OLiwgUEAACgZxiGAwBAh4TTluPj44V8fjjQOzY2NnJ98aZcLrt4AAAA9BTD cAAA6KCrq6tcz/D1/HDgJY6Pj3PtMbOzs9nT05MLCAAAQE8xDAcAgA47ODjIdWpzYWHBxQO+1+3t beNOErF7y+joaHZ/f+8CAgAA0HMMwwEAoAsWFxdzDcSPjo5cPOAvhMcwTE1N5dpXPnz44AICAADQ kwzDAQCgC8Itz8fGxqKHVoODg41brQN8anl5OdcgfGtry8UDAACgZxmGAwBAl1xcXOR6tm+pVMqq 1aoLCDSE54TnGYS/fv06q9frLiAAAAA9yzAcAAC6aH9/P9cQa3Z2Nnt6enIBoc9dX197TjgAAAB8 D8NwAADosvn5+VwD8Y2NDRcP+lh43ML4+Hj03hHuSBHuTAEAAAC9zjAcAAC6LAy0wq3P8wzEz8/P XUDoU2/evMm1b+zu7rp4AAAA9AXDcAAAKIC8tzoeGRnJ7u7uXEDoM+VyOdcgfGFhwSMWAAAA6Buv wkmS51c4kULx/fGPf2w8W/L5FX5NGsIas+Z0Qze0043vc3R0lGu4NTU1ldVqNd2sOfqk28nJSeNW 57F7Rbil+sPDgxDWm3bohnbophvaoVvfdHvlFovpCQPwT7uFX5OG/1t01pxu6IZ2uvG91tfXcw3E w3PHdbPm6P1ut7e32fDwcK7nhFcqFRGsN+3QDe3QTTe0Q7d+6yZeagzDbZjohm7aoVvvCrcvDie9 8wzEd3Z2dLPm6OFu4Q4Qk5OTufaHt2/fCmC9aaedbmiHbrqhHbr1YzfxUmMYbsNEN3TTDt16W97n h4eTn2dnZ7pZc/Rot5WVlVyD8MXFRc8Jt9600043tEM33dAO3fq1m3ipMQy3YaIbummHbr3v/fv3 uZ4JHIboNzc3ullz9Fi3vb29XIPwcKcJz7Oz3rTTTje0Qzfd0A7d+ribeKkxDLdhohu6aYdu/WFr ayvX8CvcRvnh4UE3a44e6Zb3yzEjIyPZ3d2dC2+9aaedbmiHbrqhHbr1czfxUmMYbsNEN3TTDt36 Q71ez/388IWFhS/eFlk3a47id7u/v28MtfM8NsGfC+tNO+10Qzt00w3t0E038ZJjGG7DRDd00w7d +kcYhI2OjuYaiO/u7upmzZFwt1qtlvsLMT4nWm9opxvaoZtuaIduuhmGJ8kw3IaJbuimHbr13/Ud HBzMNRA7PT3VzZoj0W7hDg951v3y8vIX7wyB9aYduqEduumGdujWJ93ES41huA0T3dBNO3TrP+/e vcv1zOChoaHs9vZWN2uOxLrt7OzkGoSPj49nj4+PLrb1hna6oR266YZ26KabYXiaDMNtmOiGbtqh W3/a2trKNRwbGxvLqtWqbtYciXQ7OjrK9eWX4eHh7/3yC9abdtrphnbophvaoVufdhMvNYbhNkx0 Qzft0K1/vXnzJtdAfHZ2NqvX67pZcxS8W/jf5RmEh9fZ2ZmLbL2hnW5oh266oR26kRmGJ80w3IaJ buimHbr1r3D741KplGtQFp4//OlzhHWz5ihWt/v7+2x0dDTX+t7d3XWBrTe00w3t0E03tEM3/rKb eKkxDLdhohu6aYdu/a1SqTSeBZ5nYBZuta6bNUfxuoUvukxMTORa10tLS9/6ogvWG9rphnbophva oZtuhuHJMgy3YaIbummHbhwfH+e+lfLbt291s+YoULcwyJ6Zmcm1nicnJ7NarebiWm9opxvaoZtu aIdufHc38VJjGG7DRDd00w7dCMrlcq7hWXi9f/9eN2uOgnRbW1vLtY7DIxPu7u5cWOsN7XRDO3TT zUXRDt34/m7ipcYw3IaJbuimHbrxLNweOc8QbWRkJPvNb36jmzVHl7uFZ33nWcODg4PZ1dWVi2q9 oZ1uaIduuummHbrxw93ES41huA0T3dBNO3TjWbg98vT0dK5h2t/93d/pZs3RxW7/8R//kftxB6en py6o9YZ2uqEduummm3boxpe6uRQAAJC2h4eHbHx8PNdA7fXr11m9XncRocPOzs5yD8IPDg5cQAAA AHgBw3AAAOgB4bnB4dbneQZrc3Nz2dPTk4sIHXJ9fZ0NDw/nWq8LCwvWKwAAALyQYTgAAPSI8Pzg oaGhXAO2jY0NFxA6IHxxZWxszJ0cAAAAoAMMwwEAoIccHR3lGrKFV7lcdgGhjR4fH7OJiYlc67NU KmXVatVFBAAAgAiG4QAA0GPW19cNxKFgarVaNj09nWtdhluq39zcuIgAAAAQyTAcAAB6UHiucN6B eDhdDrROeMb3mzdvcq3HgYGB7PLy0kUEAACAHAzDAQCgB4XnCofnC+cdiL97985FhBatxfn5+dxr 8f379y4iAAAA5GQYDgAAPaqZ5xMPDg5m5+fnLiI0IQzC854ID6+3b9+6iAAAANAEw3AAAOhhd3d3 2ejoaO7nFF9dXbmIkEOzg/CtrS0XEQAAAJpkGA4AAD2uUqlkQ0NDBuLQIc0OwpeXlxvPGQcAAACa YxgOAAB94PLy0kAcOmRhYSH3IHxqaiqr1WouIgAAALSAYTgAAPSJ09PTbGBgwEAc2mh1dTX3IHxi YiJ7eHhwEQEAAKBFDMMBAKCPHB0d5R7UGYjDD2tmED46Oprd3d25iAAAANBCr8KH7edXeK4Zxff4 +JhdXFx8fIVfk4awxqw53dAN7XSj23Z2dgzErTlarJlBeHiEgXVlvaEdummHbuimHbrR+m6vPv0A fn5+7sokYH9//1t/cRJ+TRrCGrPmdEM3tNONImhmcGcgbs3RuvU0ODiYnZ2duYjWG9qhm3bohm7a oRvt6SZeagzDbZjohm7aoRut8Pr1awNxa44mra2t5V5HX3/9tUG49YZ26KYduqGbduhGe7uJlxrD cBsmuqGbduhGK/zud7/LPcQzELfmaG4QHl6/+tWvXETrDe3QTTt0Qzft0I32dhMvNYbhNkx0Qzft 0I12dDMQt+Z4uXK53PT60c16Qzt00w7d0E07dKPt3cRLjWG4DRPd0E07dKMd3ZoZiF9cXLig1lzf 2NzcbMna0c16Qzt00w7d0E07dKPt3cRLjWG4DRPd0E07dKMd3X7xi1/kHuoNDg569rE11xeaOREe nhGum/WGduimHbqhm3ba6UZHu4mXGsNwGya6oZt26EY7uv3+97/P3rx5k3vQNzQ0pL0119O2traa +sLIf/7nf+pmvaEdummHbuimnXa60dlu4qXGMNyGiW7oph260a5uj4+P2fT0dFMDP/2tuV60s7PT 1Lo4PT3VzXpDO3TTDt3QTTvtdKPz3cRLjWG4DRPd0E07dKOd3cJAfGZmpqkT4h8+fHCBrbmeMTs7 25JHCOhmvaEdummHbuimnXa60fFu4qXGMNyGiW7oph260e5u9Xq9qVumDwwMNE7CYs2l7OnpKVtZ WWn6RLhu1hvaoZt26IZuaKcbXesmXmoMw22Y6IZu2qEbnejW7EA8vI6Ojlxoay5J1Wq16RPhn38h RDfrDe3QTTt0QzfttNONjncTLzWG4TZMdEM37dCNTnVrxUB8e3u7ccIWay4VYRA+OTnZ1J0R3r17 p5v1hnboph26oRva6Ub3u4mXGsNwGya6oZt26EYnu4WB+OLiYlMD8aWlpaxWq7no1lwS13Z0dLSl J8J1s97QDt20Qzd0Qzvd6Fo38VJjGG7DRDd00w7d6Ea31dXVpgbiU1NTjRO3WHNFdXx83Bhmt2MQ rpv1hnboph26oRva6UZXuomXGsNwGya6oZt26Ea3uoUT3s0MxMfGxrLb21sX35ornL29vcbtzds1 CNfNekM7dNMO3dAN7XSjK93ES41huA0T3dBNO3SjW93CLdPn5+ebGogPDw9nJycnAlhzhdHsXQ9e MgjXzXpDO3TTDt3QDe10oyvdxEuNYbgNE93QTTt0o5vdwkC82RPi4fX27VsRrLmuCs+xX1hYaOrP cThNHm6vrpv1hnbopp12uqEb2ulGAbvd3d1lz6/wl1oU3+PjY3ZxcfHxFX5NGsIas+Z0Qze0041e 6dbsadrw2tjYyJ6ensSw5rryuWpycrKpP79DQ0MvOhGum/WGduimHbqhG9rpRne6vXIpAACAvFZW VpoeiM/NzfmCJx11dXWVjY+PN327//CfAwAAABSXYTgAANCUcLq72YH41NRUdn9/72LSduF59eEZ 3838eQ0nym9vb11MAAAAKDjDcAAAoGm7u7tND8TDLac9d4t2Ojw8bDzju5k/p/Pz89nDw4OLCQAA AAkwDAcAAFri7OwsGx0dbWrQGE7shpO70Eq1Wq1xW/Nmv7ARHgvgGfcAAACQDsNwAACgZcKtzsMt pJsdOm5vbxs60hKXl5dZqVRq+s9kuVz2ZxIAAAASYxgOAAC0VDiF++bNm6aHj7Ozs25HTW5hcL2z s9P088HDbdWPjo5cUAAAAEiQYTgAANByYRAZbind7EB8ZGQke//+vQtKlHCHgpmZmab//IVbq4eT 5QAAAECaDMMBAIC22d3dbXog+fys5sfHRxeULwrPnA9fomj2z9zY2Fh2fX3tggIAAEDCDMMBAIC2 Oj8/b8lwMjz3+ezszAXlO9Xr9Wx9fb1xW/NW3KK/Wq26qAAAAJA4w3AAAKDtbm5usvHx8ZacEt/Y 2GgMPuFZuJV5OMndqrsQ+PMFAAAAvcEwHAAA6IiHh4fGidtWDCynpqbcwpqGcCv+wcHBln3RAgAA AOgdhuEAAEDHhBO3y8vLLRlchgHo3t5e9vT05ML2oXAb87m5uZb8WQq3Vn/79q2LCgAAAD3GMBwA AOi4crnckmc7h9fr16+zu7s7F7WPvHv3LhseHm7Jnx/PogcAAIDe9erTvwQ4Pz93RRKwv7//rb+8 Cb8mDWGNWXO6oRva6YZuf9LKgebQ0FDjZG+/nBLv1zVXq9UatzJv1RcpFhYWGifMdUM37dAN7XTT TTe0Q7ee7SZeagzDbZjohm7aoRu90i2c6A4nu1sx2AyvN2/edHS4ac11ztXVVcv+nIQvTxweHnb8 yxP2SusN7dBNO3RDN+20042OdxMvNYbhNkx0Qzft0I1e6hYGkru7u40BZauGnZubm9r1iJubm2x+ fr5lfzYmJiYa/5m6oZt26IZ26KYb2qFbX3QTLzWG4TZMdEM37dCNXux2eXmZjY+Pt2zoOTk5mX34 8EG7RD0+PjZuiT44ONiyPxPhWfXhVuu6oZt26IZ26KYb2qFb33QTLzWG4TZMdEM37dCNXu1Wr9ez lZWVlg0/n2+dHgbt2qUh3CkgPP99dHS0ZX8GRkZGsouLC93QTTsXRTe0Qzfd0A7d+q+beKkxDLdh ohu6aYdu9Hq3k5OTbHh4uKVD8TBkD88o167Y/73Cif5Wdl9aWsoeHh50QzfttNMN7dBNN7RDt/7s Jl5qDMNtmOiGbtqhG/3Q7f7+vnGqu5WD0XDL7XDr7Wq1ql2BVCqVxnPBBwYGWtY6fJkinDAPJ811 QzfttNMN7dBNN7RDt77tJl5qDMNtmOiGbtqhG/3U7fDwMBsaGmrpUDwMSnd2dhq3Zdeue8KJ7bW1 tZYOwcNrZmamMWDXDd200043tEM33dAO3fq+m3ipMQy3YaIbummHbvRbt3B78zDgbOXANLzGxsay 4+Nj7TosnNbe3d1t+a3wnz8fFek0uL3SXol26KYduqEb2ulGV7uJlxrDcBsmuqGbduhGP3YLA85y udzyU8ThFZ5TfXp6ql2bhZP4q6urjS8htKPh5eWlbuiGdrqhHbrphnbohmF4ygzDbZjohm7aoRv9 3O3i4iIbHx9v+TA1vMKgvcgni1NtF57/vr29nY2MjLSl29LSUuOW69YcuqGdbmiHbrqhHbrxWTfx UmMYbsNEN3TTDt3o926Pj4/Z8vJyW06Jh1cY2m5tbWU3NzfaNSGctp+dnW1bp6mpqezq6sqaQze0 0w3t0E03tEM3vq+beKkxDLdhohu6aYdu6PYnYVi9srLStmFreIVnlR8eHjZu8a3dl4UvKuzt7bXt 9H54lUql7OjoqPAn+O2V9kq0Qzft0A3d0E43ut5NvNQYhtsw0Q3dtEM3dPvL/y7T09NtG76G1/Dw cGFOixex3dnZWbawsNC4Tu1qMDQ01HhufBi4W3Pohna6oR266aabdujGC7qJlxrDcBsmuqGbduiG bt8t3JZ7YmKirUPx59Pi4WRyrVbr63bhtHy4Dp245uG54OHZ49YcuqGdbmiHbrrpph26EdFNvNQY htsw0Q3dtEM3dPt+YUAbTg+384TypyeVw23aLy4u+qZduL7hM0gYTg8ODrb9Gr958yap54LbK+2V aIdu2mmnG7qhnW4Uqpt4qTEMt2GiG7pph27o9mXhVtqbm5uNgXW7B7bPrzAYD6fTHx4eeqZdeC53 GEaH54CHwXQnBuDhFZ45fnx8nNxzwe2V9kq0QzfttNMN3dBONwrULfw/nl+pPnet3/zxj39sDMCf X+HXpCGsMWtON3RDO93QrbOq1WrjFHOnBuLPr8nJyWx+fj7b2dlpXN9wojqFduE/Kwz0w/A7/Pt3 4oT9589m393d7akhuL1SN7RDN+3QDd3QTje60+2VSwEAAPSDcCvz2dnZjg/Fn1/hRPXc3Fy2tbXV GDZ363njnwv/HmdnZ41T9NPT09nAwEBXrk/4fTc2NvylAgAAANAyhuEAAEBfCYPfcAvubg3FPx3+ TkxMZGtra40T2B8+fMguLy+zu7u7lp4iD8Jt26+vrxu/R7j1eDj1XSqVGgP6Tt32vF+eCw4AAAAU h2E4AADQd8ItuI+OjhrD6G4Pgn/oNTo62rjdejjRHgbm4Znk4fR0uVzODg8Ps7dv3zYenfQ84A6n u8P/TTiBPjU11Rh4d+uk95de4Vnu4d81DOkBAAAA2sEwHAAA6GvhNPbq6mohTkj3w2tmZqYxwHc7 dAAAAKDdDMMBAAD+VxjOhpPWYVhraN36U+DhdvBuhQ4AAAB0kmE4AADAZ8Ktu8PtyMNtyg2z87/C Ld7DKfDwzHIAAACATnt1d3eXnZ+fN/WqVCq5fvNqtdr07x1uaZhHOPXR7O8dXnnU6/WW/N7hPyeP VvzeeW9pGHo1+3uHPzd5hD+nzf7eYb106/e+ubnJ9XuHf65ba7wV+0veNd6K/SXvGre/2F86ub+0 Yo3n3V+8h0h3f8mzxlu1v+Rd4634vfOu8VbsL918D2F/aW5/+d3vfpft7Oxkv/jFL7Kvv/7agPsF r5GRkWx9fT07OztrPJvdewifUXxG8RnFZxSfUXxG8fecPqP4jFKU9xD2F/uL9xDeQ/iM0lufUV6y xl+Vy+Wm/7JjdnY213/Ro6Ojpn/vsbGx3BtZK/6iJ+8f7Fb83nk3lFb83nn/cIdezf7e4c9NHuHP abO/d1gv3fq9V1ZWcv3e4Z/r1hpvxf6Sd423Yn/Ju8btL/aXTu4vrVjjefcX7yHS3V/yrPFW7S95 13grfu+8a7wV+0s330PYX7rzHqJfX3t7e1mtVvMewmcUn1F8RvEZxWcU7yH8PafPKD6jFPI9hP3F /uI9hPcQPqP01meUl6xxw3CbuE3cm0SbuL9osr94k+iDoGG4v2gyDLe/GIZ7D+Ezis8oPqP4jGJ/ 8R7CZxTDcJ9RDMPtL/YX7yEMw31GMQy3idvEbeL+oskmbn+xv3iT6IOgYbi/aDIMt794eQ/hM4rP KD6j+Ixif/EewmcUw3CfUQzD7S/eQ3gPYRjuM0rhh+GedeFZF5514Vk6nnXheXz2F8/S6dYa9x6i O7+35/F1fn/xzPD+2V/CM8b/67/+q/Gc8YWFhZb8JUa3Xn/1V3+V/b//9/+yf/u3f8t+9atfZb/5 zW+8h/AZxWcUn1F8RrG/eA/hM0ph1rjPKN5D2F/sL95DeA/hM4rPKC96ZngGAABA24QP1cfHx9nS 0lI2MTGRDQwMFHL4Hf69ZmZmGt9Kb+YvjQAAAACKwjAcAACgg8K3n8/OzhpD57m5ucbp8cHBwY4N vUulUjY9PZ3Nz883bgW3tbWVnZ6e5j61AAAAAFBUr8JfvDy/8h6jp7MODw8bpzaeX+HXpCGsMWtO N3RDO93Qje9zf3//8bZ079+/b7zXD7dc397ezlZXVxuny8NzyH72s581Pgt89dVX2Y9+9KPGr8P/ fnl5Odvc3GwM2g8ODhr/GRcXF9nt7a2T3tYcummnnW5oh266oR269V23V5+eEMh7X3c6a39//1sn O8KvSUNYY9acbuiGdrqhG9rppptuaIdu2qEbummnnW50pJt4qTEMt2GiG7pph27opp12uqEb2umG duimm27aoRtf7CZeagzDbZjohm7aoRu6aaedbuiGdrqhHbrpppt26MYXu4mXGsNwGya6oZt26IZu 2mmnG7qhnW5oh2666aYduvHFbuKlxjDcholu6KYduqGbdtrphm5opxvaoZtuummHbnyxm3ipMQy3 YaIbummHbuimnXa6oRva6YZ26KabbtqhG1/sJl5qDMNtmOiGbtqhG7ppp51u6IZ2uqEduummm3bo xhe7iZcaw3AbJrqhm3bohm7aaacbuqGdbmiHbrrpph268cVu4qXGMNyGiW7oph26oZt22umGbmin G9qhm266aYdufLGbeKkxDLdhohu6aYdu6KaddrqhG9rphnbopptu2qEbX+wmXmoMw22Y6IZu2qEb ummnnW7ohna6oR266aabdujGF7uJlxrDcBsmuqGbduiGbtpppxu6oZ1uaIduuummHbrxxW7ipcYw 3IaJbvz/9uzYhkEYCMMoIzASuzAQI9CyBSMgpmAMJy5AqXJVIt3pPckFLZ/s5tdNO3RDN+200w3d 0E43tEM33XTTDt0Iu4mXjTHcg4lu6KYduqGbdtrphm5opxvaoZtuummHboTdxMvGGO7BRDd00w7d 0E077XRDN7TTDe3QTTfdtEM3wm7iZWMM92CiG7pph27opp12uqEb2umGduimm27aoRtBt3Vd232u 6/JnEjjPs83z/Jz+TQ79jrlzuqEb2umGbminm266oR26aYdu6Kaddrrx+26DXwEAAAAAAABANcZw AAAAAAAAAMoxhgMAAAAAAABQjjEcAAAAAAAAgHKM4QAAAAAAAACUYwwHAAAAAAAAoBxjOAAAAAAA AADlGMMBAAAAAAAAKMcYDgAAAAAAAEA5xnAAAAAAAAAAyjGGAwAAAAAAAFCOMRwAAAAAAACAcozh AAAAAAAAAJQzTNPU7nMchz+SwLZtbRzH5/Rvcuh3zJ3TDd3QTjd0QzvddNMN7dBNO3RDN+20043f dxve2n32ffdnEliWpX1269/k0O+YO6cbuqGdbuiGdrrpphvaoZt26IZu2mmnG3/pJl42xnAPJrqh m3bohm7aaacbuqGdbmiHbrrpph26EXYTLxtjuAcT3dBNO3RDN+200w3d0E43tEM33XTTDt0Iu4mX jTHcg4lu6KYduqGbdtrphm5opxvaoZtuummHboTdxMvGGO7BRDd00w7d0E077XRDN7TTDe3QTTfd tEM3wm7iZWMM92CiG7pph27opp12uqEb2umGduimm27aoRthN/GyMYZ7MNEN3bRDN3TTTjvd0A3t dEM7dNNNN+3QjbCbeNkYwz2Y6IZu2qEbummnnW7ohna6oR266aabduhG2E28bIzhHkx0Qzft0A3d tNNON3RDO93QDt100007dON7txe3mXcJzKK/pgAAAABJRU5ErkJgglBLAwQUAAYACAAAACEANAo6 +6wBAABAAgAAFAAAAGRycy9tZWRpYS9pbWFnZTIud21mXFExb9NQEP7eS0JpGslOaQeqCgwSDBUU lIU1rmNakIIiEsRomfBaLCVOGgdIBgRSty5h488g1LVS1+75CRXyhmj47ikTJ5/vuzv73n3fU1gF Cp4CNL5ArETXigWLlF4sFhbtqtvL2pomsLWKritPrTF7eMNBBc14/KEzHRrgKdaX1S1wwgJwmZ8R bTLO6W94hJy1KtO0oA09x0tsE/3RZ9cMtO92Ey7ndpK+ybxX5rP3etCPU1zL1Isafnl/P9X5ZZH+ mDPJB7UyXxAOE3zTwkv2u4I/HGbN50GgcM6aeMNkyVHqtbuJSbvmkfci7e6ipLBSbLSbnWfArbdJ 6vd6e3GWdIPBe9OKj0yGaun/daqF9rT/btBjKxh8HCVmJLuiWmx2vHAyHsUU5OY9J5w1nvit3HX2 I7/1++4d4k3HRx7mD/LZXkTkOoGEWZjvRAf5zFbqjF8P2PJ3okYU5vL4TkWRotI06qMoVIE5ZSgr 5icTshMZhHnZ3oHogaW+LlZs9tPeJYfcb0+zsekDx6VTdsr4sXFYFZd8fllb6msPwBVHFez//wAA AP//AwBQSwMEFAAGAAgAAAAhAL6U22+vAQAAQAIAABQAAABkcnMvbWVkaWEvaW1hZ2UzLndtZlxR PW/TUBQ97yWhNI1kB8pAVRUXCYYKipqFta7jtgxBKYnEaEx4FEuJk8bhIwMCiY0lLPwKBv5AVWWt 1LU7P6GqvCEazn3K1Ctf33Pvte+75zyFRaDgKUDjM8RKdK1YsEjp2Wxm0aa6O68taQJbq+ipeqWW mD284aCCRjx61x4PDNDErXl1BZwwA1zmU6Jzupz3ky5nLco0LWhZe2oLq0R/9fSKgfbDbsLl3HbS M5n33Hz0XvR7cYormXpWw4n378M2vyzSH3Mm+aBW5gvC4QBftfCS/S7gDwZZYzcIFE5ZE6+bLDlM vVYnMWnHPPKepZ1NlBQWivVWo/0UuP0ySf1udyfOkk7Qf2Oa8aHJUC1dX6daaI17r/tdtoL++2Fi hrIrqsVG2ws/jYYxBbm57oST+hO/mbvOXuQ3L++tEd9xfORh/iCf7ERErhNImIT5RrSfT2xlm/HL Plv+RlSPwlwe36koUlSaRn0UhSowpwxlxfzbAdmJDMK8bO9A9MBcXxcLNju2d8kh91vjbGR6wFHp Oztl/F5++0tc8j/ntbm+9gBccFTB/v8fAAD//wMAUEsDBBQABgAIAAAAIQA01lSFrQEAAEACAAAU AAAAZHJzL21lZGlhL2ltYWdlNC53bWZcUc9rE0EYfTNJjE0Du9H2oIgdBT0UjRAoXrPdbK3glmAC Htc1jnUh2aTZ+CMHacGbl/hX+FdIyVXw2rt/QpC9lSa+GXJy2G/nve/bffN9bwQ2gIISgMQXmFVi SMGERUKuViuL6uLWOrcpCWyuKl+Ludgke3jNQRVhPHnfnY40oHBjnb0NKqwAl3xOdME4o/wew5y1 YdSkQVtSiSbuEF3K+ZIb13fbCZtzu8lAZ+pIf1Ivh4M4xdKo/m7gXF19bPLLIuMxNTkPGhW+QIIQ Z9LMZfpbwBuNsvDA9wV+MWeipbPkOFWdXqLTnn6knqe9OkoC5WKrE3afAjdfJanX7+/HWdLzh291 Oz7WGWql/9upFTrTwZthnyV/+GGc6LHpFbVi2FXB58k4piHX7znBrPXEa+eu8yzy2n937hJvOx7y IH+Qz/YjItfxzTYL8t3oMJ/ZTJP76SFL3m7UioLcPJ5TFRxRSC76I2hUgZw2VAT515DTGRvM5BV7 B8YPrP11Ubbsp71LitzvTLOJHgAnpW+sVPBj690LE4b/uWis/bUHYEGpgv3/HwAAAP//AwBQSwME FAAGAAgAAAAhAG5cL9WtAQAAQAIAABQAAABkcnMvbWVkaWEvaW1hZ2U1LndtZlxRQU8TURD+3msr UJrsFuGAMbqa6IEoYi9cWbYreKg0tsbjutYnbtJua7cCPRBIuHGpP8MfYQxXEq/c/QnE7M1I/eal Jyc7O9/M7M6b73sKC0DBU4DGMcRKdK1YsEjp6XRq0bpandUWNYGtVfSpeqcWmT2+5aCCRjz61B4P DLCBpVn1DjhhCrjML4iu6HLeG7qctSDTtKBl7annuEv0R1/cMNC+2k24nNtOeibzXplD73W/F6e4 kak/a/jh/T3Y4pdF+lPOJB/UynxBOOzhVAsv2e8a/mCQNV4EgcIla+J1kyX7qdfqJCbtmCfey7Sz jpLCXLHearQ3gdtvk9TvdrfjLOkE/Q+mGe+bDNXS/+tUC61x732/y1bQ/zJMzFB2RbXYaHvh0WgY U5D5B044qT/zm7nr7ER+8/f9e8Qrjo88zB/lk+2IyHUCCZMwX4t284mtbDGe7LLlr0X1KMzl8Z2K IkWladRHUagCc8pQVszP9shOZBDmZXsHogdm+rqYs9l3e5cc8rA1zkamB3wunbNTxvnyx2/ikv+6 qs30tQfgmqMK9v9/AAAA//8DAFBLAwQUAAYACAAAACEAR90tYfwFAABADgAAFAAAAGRycy9tZWRp YS9pbWFnZTYuZW1mxFddbFRFFD737i7dFmTvQoutQLltWlJLwVKJGDUw7baAQJtKt4EHk24pC23S dtduf1jUsGo0ij8lIfFBXnjggehLS0yMSkyfCCYSCYaIIcaaaOSBBzT7olLq9927s71UfhqN8aTf zjdnZs6ZOefMzdQQkX5Ay06QDmBmdnaWeNoQiQF2S+s2EUPUUpHNGPfrBbn2xnKRC2UiV9F/GPO9 8vwun/RG/AIDUgfYAMytM5Qhq8AtwLSmrqGRfaYLzn0HTjIA59Yr05nn+s1srVR+WcIFkFolUoW2 lB3JbHWaebxBiaF9zY2/3yRypmkh66uVu0/Xv8ga5cv7L1eFeV6hCvLca3fCrHtK+/XydbCrz1Gu FuV5hQrkudf+Qmx69xBU4nsGjusBxljvH11Xtvyw3SFsg3+4nK1hvPI4Yqb3VnWPeHd2vr5Fmzp4 8I08DyojMIxc9gL0i0YIpFG+vXj+A3eNjRJIOtTYy+oqFPHZqB5TXna0AfyaBsuJzDBRkA7bYKDU HLaYRh22xFSGbSxGb+2iEGLX2j3cG00n4zz7spz2EYGFWTeTU2Al0E8DnXBBD4W0ZpIVm9Oy0anO P82p21BAjjs7weasaN9APGW3xcfsPYmB7kG5TatfNcgX9syowkxGeT1s4jzSUIQfnE1kJJ0xeS7u 76Y0JpOp1m2RiCFfQkc0x1N9hwbtjp6++GBPvM5+drBngwQMKfA3d7RGN4ss39s32Njf39Sd6uuJ JA7E27sPxVMSDszfTtjXkR7Yn+jHUCQxMtQXH+JeJexvjdoth4eHuhGQYEWoZbz5scb2rBXa3tXY /tuacvCSUKNkW7LV2fGmLjArFGEz3pKt7dqRHXc0Cu3RHRhqrO1q7mrJ8q8xtMTAEQ0TgvgYCJQP fYShyED/tRGcjmHgyYucHDAekouvJQVO75yTSxip7EinhuMDIi8EjmGkSC6GD35MsD99pSEXX8eB 3IQpn7M+qMxgFRi/A6w5+nBHnGHnZ6Uy1CawGsBJ9twQ2PGIyKmIXmM7m1RGBUaCwH6A94Hq++nK Mc49aNkFEgVWAbQTBmiHnFGxAC2sGAugbwVwHvtaWN8WoG3qfVRDx7mIZEZzdDMrcno0zp44h1IG kLNwi3P8IbR7gCT84s/x42YGHYibH/hghiQtKRmWuCBN/0hmRoPF3xcR9BS+8upzanlFw6WfwyU/ tp/uvDqRkO92ne48g7YUqAFObvh0jPF566NLYxnwHebZ2JPQP3FkMkb90PTmz95Ev/LwZIxbIv/9 0GSs9HJCbr39eSfOOpsyS1dUBk7w+Dz7GvtswqnHfTn7xZMJqb8+GbvWdX6Ut/oU9FtyNl7CmLYj kpCjPa5tradNLbewbsVPk7HYJ9g//NMP51H8wIFRJ/2ic8V4LwOYE3JvfnQOqXtQvbDudI5XglvA RmAa0Lk1wadwODR5OQ6n9FvAr5v0Iatx5NeWNrRjaPfgvAPSLYP5FQ8m/1ediPy7OuHJWIsaG9Fn XBnPU5fTJexXNBhyA5cjijzvrp4ZtaDT8+fnlvHm/Sd4xyg7gTbAAOrWv7u1rfC9/LuFut2AV1i7 lHYoR+TXkQyM6nzye2UB/91d/ftdgrv8eXnuhcbIxroSvCAV4ja89mQZ7+/R/V+PHYGeY64k5Qz0 jDXvB4Xx7sUlt8CvF6yWA2jpl/1jxUXRC7+8WBaDveb0N2MTNSdxVZLClrF0ZbVMGatBi5211F3F mkp3ENpK4XquoS2u78ceiPn5ZLxrAN4z5lbfYcT/jm9vfW5OyKNfCs5vtwVQAoC2RbvaFmjeFu1y n/THGtBzUEsZvZbn9M7xcr6lz2HCBMC3dJ2673s5g+mZWs+ce73xvHO8b1ovr4Id/T1a5+H3eusG lc/PM60C9P8EoBaQceG+2Tepu7+/F7In7/t4IfO9c7CN/D318oXMWavcg/hxEEpQ+f2laJ06yv3/ gxqwNqm5/212Y5y1roXfjQ7dQavfAY/Khx7t3ffomXAHnV8rjL0FsFZMNZc/1K7zVkDjjBej/QsA AP//AwBQSwMEFAAGAAgAAAAhAFqoso/jAAAACwEAAA8AAABkcnMvZG93bnJldi54bWxMj8tOwzAQ RfdI/IM1SOyonUfTEuJUCAmE6AIokdi6sZtY2OModpvA1+OuYDm6R/eeqTazNeSkRq8dckgWDIjC 1kmNHYfm4/FmDcQHgVIYh4rDt/KwqS8vKlFKN+G7Ou1CR2IJ+lJw6EMYSkp92ysr/MINCmN2cKMV IZ5jR+UoplhuDU0ZK6gVGuNCLwb10Kv2a3e0HPL0YNZvT8X257lpppfPXK/Yq+b8+mq+vwMS1Bz+ YDjrR3Woo9PeHVF6YjgUWZpElEN2WwA5AyxbroDsOaTLPAFaV/T/D/UvAAAA//8DAFBLAwQUAAYA CAAAACEArwZVLeYAAAC1AwAAGQAAAGRycy9fcmVscy9lMm9Eb2MueG1sLnJlbHO8k81qAyEURveB voPcfXRmkgwhxMmmFLIt6QOI3nGk4w9q2+TtK5RCA0m6c6lyz3e4H+4PZzuTT4zJeMehpQ0QdNIr 4zSHt9PLcgskZeGUmL1DDhdMcBieFvtXnEUuQ2kyIZFCcYnDlHPYMZbkhFYk6gO68jL6aEUux6hZ EPJdaGRd0/Qs/mXAcMUkR8UhHtUKyOkSSvL/bD+ORuKzlx8WXb4RwYwt2QUoosbMwaIy4udyRb/s COy2Q1fHoXvk0NZxaGlw+t4e+joOPcX7XWzqOGwedbGu47D+dWBXn234BgAA//8DAFBLAQItABQA BgAIAAAAIQC7LFYSHQEAAHsCAAATAAAAAAAAAAAAAAAAAAAAAABbQ29udGVudF9UeXBlc10ueG1s UEsBAi0AFAAGAAgAAAAhADj9If/WAAAAlAEAAAsAAAAAAAAAAAAAAAAATgEAAF9yZWxzLy5yZWxz UEsBAi0AFAAGAAgAAAAhAKcvkWLFBAAAaRYAAA4AAAAAAAAAAAAAAAAATQIAAGRycy9lMm9Eb2Mu eG1sUEsBAi0ACgAAAAAAAAAhAB/kUnIT6AAAE+gAABQAAAAAAAAAAAAAAAAAPgcAAGRycy9tZWRp YS9pbWFnZTEucG5nUEsBAi0AFAAGAAgAAAAhADQKOvusAQAAQAIAABQAAAAAAAAAAAAAAAAAg+8A AGRycy9tZWRpYS9pbWFnZTIud21mUEsBAi0AFAAGAAgAAAAhAL6U22+vAQAAQAIAABQAAAAAAAAA AAAAAAAAYfEAAGRycy9tZWRpYS9pbWFnZTMud21mUEsBAi0AFAAGAAgAAAAhADTWVIWtAQAAQAIA ABQAAAAAAAAAAAAAAAAAQvMAAGRycy9tZWRpYS9pbWFnZTQud21mUEsBAi0AFAAGAAgAAAAhAG5c L9WtAQAAQAIAABQAAAAAAAAAAAAAAAAAIfUAAGRycy9tZWRpYS9pbWFnZTUud21mUEsBAi0AFAAG AAgAAAAhAEfdLWH8BQAAQA4AABQAAAAAAAAAAAAAAAAAAPcAAGRycy9tZWRpYS9pbWFnZTYuZW1m UEsBAi0AFAAGAAgAAAAhAFqoso/jAAAACwEAAA8AAAAAAAAAAAAAAAAALv0AAGRycy9kb3ducmV2 LnhtbFBLAQItABQABgAIAAAAIQCvBlUt5gAAALUDAAAZAAAAAAAAAAAAAAAAAD7+AABkcnMvX3Jl bHMvZTJvRG9jLnhtbC5yZWxzUEsFBgAAAAALAAsAxgIAAFv/AAAAAA== ">
                <v:shape id="_x0000_s1027" type="#_x0000_t75" style="position:absolute;width:25628;height:13620;visibility:visible;mso-wrap-style:square" filled="t">
                  <v:fill o:detectmouseclick="t"/>
                  <v:path o:connecttype="none"/>
                </v:shape>
                <v:group id="Group 52" o:spid="_x0000_s1028" style="position:absolute;left:269;width:25271;height:13266" coordsize="25270,132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yUA2xQAAANsAAAAPAAAAZHJzL2Rvd25yZXYueG1sRI9Pa8JA FMTvhX6H5RV6azaxWCR1FRGVHoJQI0hvj+wzCWbfhuyaP9++KxR6HGbmN8xyPZpG9NS52rKCJIpB EBdW11wqOOf7twUI55E1NpZJwUQO1qvnpyWm2g78Tf3JlyJA2KWooPK+TaV0RUUGXWRb4uBdbWfQ B9mVUnc4BLhp5CyOP6TBmsNChS1tKypup7tRcBhw2Lwnuz67XbfTTz4/XrKElHp9GTefIDyN/j/8 1/7SCuYzeHwJP0CufgEAAP//AwBQSwECLQAUAAYACAAAACEA2+H2y+4AAACFAQAAEwAAAAAAAAAA AAAAAAAAAAAAW0NvbnRlbnRfVHlwZXNdLnhtbFBLAQItABQABgAIAAAAIQBa9CxbvwAAABUBAAAL AAAAAAAAAAAAAAAAAB8BAABfcmVscy8ucmVsc1BLAQItABQABgAIAAAAIQDkyUA2xQAAANsAAAAP AAAAAAAAAAAAAAAAAAcCAABkcnMvZG93bnJldi54bWxQSwUGAAAAAAMAAwC3AAAA+QIAAAAA ">
                  <v:shape id="Picture 53" o:spid="_x0000_s1029" type="#_x0000_t75" style="position:absolute;left:1396;top:2725;width:20819;height:1054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t/odwgAAANsAAAAPAAAAZHJzL2Rvd25yZXYueG1sRI9Pi8Iw FMTvgt8hPMGbpqvuKl2jiCCI4GH9c3/bPJt2m5fSRK3f3gjCHoeZ+Q0zX7a2EjdqfOFYwccwAUGc OV1wruB03AxmIHxA1lg5JgUP8rBcdDtzTLW78w/dDiEXEcI+RQUmhDqV0meGLPqhq4mjd3GNxRBl k0vd4D3CbSVHSfIlLRYcFwzWtDaU/R2uVkG9P19OJU69nOyOv4bLWTk2mVL9Xrv6BhGoDf/hd3ur FXyO4fUl/gC5eAIAAP//AwBQSwECLQAUAAYACAAAACEA2+H2y+4AAACFAQAAEwAAAAAAAAAAAAAA AAAAAAAAW0NvbnRlbnRfVHlwZXNdLnhtbFBLAQItABQABgAIAAAAIQBa9CxbvwAAABUBAAALAAAA AAAAAAAAAAAAAB8BAABfcmVscy8ucmVsc1BLAQItABQABgAIAAAAIQCCt/odwgAAANsAAAAPAAAA AAAAAAAAAAAAAAcCAABkcnMvZG93bnJldi54bWxQSwUGAAAAAAMAAwC3AAAA9gIAAAAA ">
                    <v:imagedata r:id="rId222" o:title=""/>
                  </v:shape>
                  <v:line id="Straight Connector 54" o:spid="_x0000_s1030" style="position:absolute;visibility:visible;mso-wrap-style:square" from="1396,7996" to="25270,799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hv/mxAAAANsAAAAPAAAAZHJzL2Rvd25yZXYueG1sRI9Pa8JA FMTvBb/D8oReim6UViS6igiGXGNV9PbIviah2bchu+bPt+8WCj0OM/MbZrsfTC06al1lWcFiHoEg zq2uuFBw+TzN1iCcR9ZYWyYFIznY7yYvW4y17Tmj7uwLESDsYlRQet/EUrq8JINubhvi4H3Z1qAP si2kbrEPcFPLZRStpMGKw0KJDR1Lyr/PT6Ogy+6PIsHHcZ2e5HPRXZN+fLsp9TodDhsQngb/H/5r p1rBxzv8fgk/QO5+AAAA//8DAFBLAQItABQABgAIAAAAIQDb4fbL7gAAAIUBAAATAAAAAAAAAAAA AAAAAAAAAABbQ29udGVudF9UeXBlc10ueG1sUEsBAi0AFAAGAAgAAAAhAFr0LFu/AAAAFQEAAAsA AAAAAAAAAAAAAAAAHwEAAF9yZWxzLy5yZWxzUEsBAi0AFAAGAAgAAAAhAF6G/+bEAAAA2wAAAA8A AAAAAAAAAAAAAAAABwIAAGRycy9kb3ducmV2LnhtbFBLBQYAAAAAAwADALcAAAD4AgAAAAA= " strokecolor="black [3213]" strokeweight="1pt">
                    <v:stroke startarrow="oval" startarrowwidth="narrow" startarrowlength="short" endarrow="classic" endarrowwidth="narrow" endarrowlength="long"/>
                    <o:lock v:ext="edit" shapetype="f"/>
                  </v:line>
                  <v:line id="Straight Connector 55" o:spid="_x0000_s1031" style="position:absolute;flip:y;visibility:visible;mso-wrap-style:square" from="1396,0" to="1396,1326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mcvnxQAAANsAAAAPAAAAZHJzL2Rvd25yZXYueG1sRI9Ba8JA FITvBf/D8oTe6iYpFkndBJUWFAui9tLba/Y1G5p9G7Krxn/vCoUeh5n5hpmXg23FmXrfOFaQThIQ xJXTDdcKPo/vTzMQPiBrbB2Tgit5KIvRwxxz7S68p/Mh1CJC2OeowITQ5VL6ypBFP3EdcfR+XG8x RNnXUvd4iXDbyixJXqTFhuOCwY5Whqrfw8kq+E4/vrK3nUwzu1ku98/bYSMro9TjeFi8ggg0hP/w X3utFUyncP8Sf4AsbgAAAP//AwBQSwECLQAUAAYACAAAACEA2+H2y+4AAACFAQAAEwAAAAAAAAAA AAAAAAAAAAAAW0NvbnRlbnRfVHlwZXNdLnhtbFBLAQItABQABgAIAAAAIQBa9CxbvwAAABUBAAAL AAAAAAAAAAAAAAAAAB8BAABfcmVscy8ucmVsc1BLAQItABQABgAIAAAAIQBxmcvnxQAAANsAAAAP AAAAAAAAAAAAAAAAAAcCAABkcnMvZG93bnJldi54bWxQSwUGAAAAAAMAAwC3AAAA+QIAAAAA " strokecolor="black [3213]" strokeweight="1pt">
                    <v:stroke endarrow="classic" endarrowwidth="narrow" endarrowlength="long"/>
                    <o:lock v:ext="edit" shapetype="f"/>
                  </v:line>
                  <v:shape id="Picture 56" o:spid="_x0000_s1032" type="#_x0000_t75" style="position:absolute;left:22587;top:8075;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KN3axgAAANsAAAAPAAAAZHJzL2Rvd25yZXYueG1sRI9Ba8JA FITvhf6H5RV6q5tKI0t0FSkWoqVC1Yu3Z/aZBLNvQ3YbY399t1DocZiZb5jZYrCN6KnztWMNz6ME BHHhTM2lhsP+7UmB8AHZYOOYNNzIw2J+fzfDzLgrf1K/C6WIEPYZaqhCaDMpfVGRRT9yLXH0zq6z GKLsSmk6vEa4beQ4SSbSYs1xocKWXisqLrsvq2H9cVL9UW3Tl/Vm9f6dXnJ1ULnWjw/Dcgoi0BD+ w3/t3GhIJ/D7Jf4AOf8BAAD//wMAUEsBAi0AFAAGAAgAAAAhANvh9svuAAAAhQEAABMAAAAAAAAA AAAAAAAAAAAAAFtDb250ZW50X1R5cGVzXS54bWxQSwECLQAUAAYACAAAACEAWvQsW78AAAAVAQAA CwAAAAAAAAAAAAAAAAAfAQAAX3JlbHMvLnJlbHNQSwECLQAUAAYACAAAACEApyjd2sYAAADbAAAA DwAAAAAAAAAAAAAAAAAHAgAAZHJzL2Rvd25yZXYueG1sUEsFBgAAAAADAAMAtwAAAPoCAAAAAA== ">
                    <v:imagedata r:id="rId223" o:title=""/>
                  </v:shape>
                  <v:shape id="Picture 57" o:spid="_x0000_s1033" type="#_x0000_t75" style="position:absolute;left:13095;top:10366;width:1397;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uQhdwwAAANsAAAAPAAAAZHJzL2Rvd25yZXYueG1sRI9PawIx FMTvhX6H8AQvRbMWrLIapbjUevGgrZ4fm7d/cPOyJHHdfnsjCD0OM/MbZrnuTSM6cr62rGAyTkAQ 51bXXCr4/fkazUH4gKyxsUwK/sjDevX6ssRU2xsfqDuGUkQI+xQVVCG0qZQ+r8igH9uWOHqFdQZD lK6U2uEtwk0j35PkQxqsOS5U2NKmovxyvBoFxaXgbPtdOurO+yLL7KkzbxOlhoP+cwEiUB/+w8/2 TiuYzuDxJf4AuboDAAD//wMAUEsBAi0AFAAGAAgAAAAhANvh9svuAAAAhQEAABMAAAAAAAAAAAAA AAAAAAAAAFtDb250ZW50X1R5cGVzXS54bWxQSwECLQAUAAYACAAAACEAWvQsW78AAAAVAQAACwAA AAAAAAAAAAAAAAAfAQAAX3JlbHMvLnJlbHNQSwECLQAUAAYACAAAACEAQbkIXcMAAADbAAAADwAA AAAAAAAAAAAAAAAHAgAAZHJzL2Rvd25yZXYueG1sUEsFBgAAAAADAAMAtwAAAPcCAAAAAA== ">
                    <v:imagedata r:id="rId224" o:title=""/>
                  </v:shape>
                  <v:shape id="Picture 58" o:spid="_x0000_s1034" type="#_x0000_t75" style="position:absolute;left:5951;top:3964;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1AwavAAAANsAAAAPAAAAZHJzL2Rvd25yZXYueG1sRE9LCsIw EN0L3iGM4E5TBatUo4gguFG0eoCxGdvSZlKaqPX2ZiG4fLz/atOZWryodaVlBZNxBII4s7rkXMHt uh8tQDiPrLG2TAo+5GCz7vdWmGj75gu9Up+LEMIuQQWF900ipcsKMujGtiEO3MO2Bn2AbS51i+8Q bmo5jaJYGiw5NBTY0K6grEqfRsG9Lk9UHeN8n1bzj97F0fZ0vik1HHTbJQhPnf+Lf+6DVjALY8OX 8APk+gsAAP//AwBQSwECLQAUAAYACAAAACEA2+H2y+4AAACFAQAAEwAAAAAAAAAAAAAAAAAAAAAA W0NvbnRlbnRfVHlwZXNdLnhtbFBLAQItABQABgAIAAAAIQBa9CxbvwAAABUBAAALAAAAAAAAAAAA AAAAAB8BAABfcmVscy8ucmVsc1BLAQItABQABgAIAAAAIQAL1AwavAAAANsAAAAPAAAAAAAAAAAA AAAAAAcCAABkcnMvZG93bnJldi54bWxQSwUGAAAAAAMAAwC3AAAA8AIAAAAA ">
                    <v:imagedata r:id="rId225" o:title=""/>
                  </v:shape>
                  <v:shape id="Picture 59" o:spid="_x0000_s1035" type="#_x0000_t75" style="position:absolute;top:8027;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2jeixAAAANsAAAAPAAAAZHJzL2Rvd25yZXYueG1sRI/RasJA FETfhf7Dcgu+6caCoqlrKFJLQYo2zQdcsrebNNm7IbvV1K93C4KPw8ycYdbZYFtxot7XjhXMpgkI 4tLpmo2C4ms3WYLwAVlj65gU/JGHbPMwWmOq3Zk/6ZQHIyKEfYoKqhC6VEpfVmTRT11HHL1v11sM UfZG6h7PEW5b+ZQkC2mx5rhQYUfbisom/7UKTLFtfg7H/Wp2yd928sO8sqkLpcaPw8sziEBDuIdv 7XetYL6C/y/xB8jNFQAA//8DAFBLAQItABQABgAIAAAAIQDb4fbL7gAAAIUBAAATAAAAAAAAAAAA AAAAAAAAAABbQ29udGVudF9UeXBlc10ueG1sUEsBAi0AFAAGAAgAAAAhAFr0LFu/AAAAFQEAAAsA AAAAAAAAAAAAAAAAHwEAAF9yZWxzLy5yZWxzUEsBAi0AFAAGAAgAAAAhAELaN6LEAAAA2wAAAA8A AAAAAAAAAAAAAAAABwIAAGRycy9kb3ducmV2LnhtbFBLBQYAAAAAAwADALcAAAD4AgAAAAA= ">
                    <v:imagedata r:id="rId226" o:title=""/>
                  </v:shape>
                  <v:shape id="Picture 60" o:spid="_x0000_s1036" type="#_x0000_t75" style="position:absolute;left:206;top:1297;width:1143;height:128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PYGSvwAAANsAAAAPAAAAZHJzL2Rvd25yZXYueG1sRE/LagIx FN0L/Ydwhe400YXK1ChasHQhgi/o8pJcJ4OTm2ESdfr3ZiG4PJz3fNn5WtypjVVgDaOhAkFsgq24 1HA6bgYzEDEhW6wDk4Z/irBcfPTmWNjw4D3dD6kUOYRjgRpcSk0hZTSOPMZhaIgzdwmtx5RhW0rb 4iOH+1qOlZpIjxXnBocNfTsy18PNazA/xp1HtFM8/Vuf1tv67L3aaP3Z71ZfIBJ16S1+uX+thkle n7/kHyAXTwAAAP//AwBQSwECLQAUAAYACAAAACEA2+H2y+4AAACFAQAAEwAAAAAAAAAAAAAAAAAA AAAAW0NvbnRlbnRfVHlwZXNdLnhtbFBLAQItABQABgAIAAAAIQBa9CxbvwAAABUBAAALAAAAAAAA AAAAAAAAAB8BAABfcmVscy8ucmVsc1BLAQItABQABgAIAAAAIQDHPYGSvwAAANsAAAAPAAAAAAAA AAAAAAAAAAcCAABkcnMvZG93bnJldi54bWxQSwUGAAAAAAMAAwC3AAAA8wIAAAAA ">
                    <v:imagedata r:id="rId227" o:title=""/>
                  </v:shape>
                </v:group>
                <w10:wrap type="square"/>
                <w10:anchorlock/>
              </v:group>
            </w:pict>
          </mc:Fallback>
        </mc:AlternateContent>
      </w:r>
      <w:r w:rsidRPr="00DD76CC">
        <w:rPr>
          <w:rFonts w:ascii="Times New Roman" w:hAnsi="Times New Roman" w:cs="Times New Roman"/>
          <w:b/>
          <w:sz w:val="24"/>
          <w:szCs w:val="24"/>
        </w:rPr>
        <w:t xml:space="preserve">Câu </w:t>
      </w:r>
      <w:r w:rsidR="00D42A9A" w:rsidRPr="00DD76CC">
        <w:rPr>
          <w:rFonts w:ascii="Times New Roman" w:hAnsi="Times New Roman" w:cs="Times New Roman"/>
          <w:b/>
          <w:sz w:val="24"/>
          <w:szCs w:val="24"/>
        </w:rPr>
        <w:t>29</w:t>
      </w:r>
      <w:r w:rsidRPr="00DD76CC">
        <w:rPr>
          <w:rFonts w:ascii="Times New Roman" w:hAnsi="Times New Roman" w:cs="Times New Roman"/>
          <w:b/>
          <w:bCs/>
          <w:sz w:val="24"/>
          <w:szCs w:val="24"/>
          <w:lang w:val="vi-VN"/>
        </w:rPr>
        <w:t xml:space="preserve">: </w:t>
      </w:r>
      <w:r w:rsidRPr="00DD76CC">
        <w:rPr>
          <w:rFonts w:ascii="Times New Roman" w:hAnsi="Times New Roman" w:cs="Times New Roman"/>
          <w:b/>
          <w:bCs/>
          <w:iCs/>
          <w:sz w:val="24"/>
          <w:szCs w:val="24"/>
        </w:rPr>
        <w:t xml:space="preserve"> </w:t>
      </w:r>
      <w:r w:rsidRPr="00DD76CC">
        <w:rPr>
          <w:rFonts w:ascii="Times New Roman" w:hAnsi="Times New Roman" w:cs="Times New Roman"/>
          <w:bCs/>
          <w:iCs/>
          <w:sz w:val="24"/>
          <w:szCs w:val="24"/>
        </w:rPr>
        <w:t>Trên một sợi dây dài đang có sóng ngang hình sin truyền qua theo chiều dương của trục</w:t>
      </w:r>
      <w:r w:rsidRPr="00DD76CC">
        <w:rPr>
          <w:rFonts w:ascii="Times New Roman" w:hAnsi="Times New Roman" w:cs="Times New Roman"/>
          <w:sz w:val="24"/>
          <w:szCs w:val="24"/>
        </w:rPr>
        <w:t xml:space="preserve"> </w:t>
      </w:r>
      <w:r w:rsidRPr="00DD76CC">
        <w:rPr>
          <w:rFonts w:ascii="Times New Roman" w:hAnsi="Times New Roman" w:cs="Times New Roman"/>
          <w:position w:val="-6"/>
          <w:sz w:val="24"/>
          <w:szCs w:val="24"/>
        </w:rPr>
        <w:object w:dxaOrig="360" w:dyaOrig="279" w14:anchorId="590D6757">
          <v:shape id="_x0000_i1106" type="#_x0000_t75" style="width:18.15pt;height:13.15pt" o:ole="">
            <v:imagedata r:id="rId228" o:title=""/>
          </v:shape>
          <o:OLEObject Type="Embed" ProgID="Equation.DSMT4" ShapeID="_x0000_i1106" DrawAspect="Content" ObjectID="_1715017861" r:id="rId229"/>
        </w:object>
      </w:r>
      <w:r w:rsidRPr="00DD76CC">
        <w:rPr>
          <w:rFonts w:ascii="Times New Roman" w:hAnsi="Times New Roman" w:cs="Times New Roman"/>
          <w:bCs/>
          <w:iCs/>
          <w:sz w:val="24"/>
          <w:szCs w:val="24"/>
        </w:rPr>
        <w:t xml:space="preserve">. Tại thời điểm </w:t>
      </w:r>
      <w:r w:rsidRPr="00DD76CC">
        <w:rPr>
          <w:rFonts w:ascii="Times New Roman" w:hAnsi="Times New Roman" w:cs="Times New Roman"/>
          <w:position w:val="-12"/>
          <w:sz w:val="24"/>
          <w:szCs w:val="24"/>
        </w:rPr>
        <w:object w:dxaOrig="220" w:dyaOrig="360" w14:anchorId="72424B72">
          <v:shape id="_x0000_i1107" type="#_x0000_t75" style="width:10.65pt;height:18.15pt" o:ole="">
            <v:imagedata r:id="rId230" o:title=""/>
          </v:shape>
          <o:OLEObject Type="Embed" ProgID="Equation.DSMT4" ShapeID="_x0000_i1107" DrawAspect="Content" ObjectID="_1715017862" r:id="rId231"/>
        </w:object>
      </w:r>
      <w:r w:rsidRPr="00DD76CC">
        <w:rPr>
          <w:rFonts w:ascii="Times New Roman" w:hAnsi="Times New Roman" w:cs="Times New Roman"/>
          <w:bCs/>
          <w:iCs/>
          <w:sz w:val="24"/>
          <w:szCs w:val="24"/>
        </w:rPr>
        <w:t xml:space="preserve">, một đoạn của sợi dây có hình dạng như hình bên. Hai phần tử dây tại </w:t>
      </w:r>
      <w:r w:rsidRPr="00DD76CC">
        <w:rPr>
          <w:rFonts w:ascii="Times New Roman" w:hAnsi="Times New Roman" w:cs="Times New Roman"/>
          <w:bCs/>
          <w:iCs/>
          <w:position w:val="-4"/>
          <w:sz w:val="24"/>
          <w:szCs w:val="24"/>
        </w:rPr>
        <w:object w:dxaOrig="320" w:dyaOrig="260" w14:anchorId="74554242">
          <v:shape id="_x0000_i1108" type="#_x0000_t75" style="width:15.65pt;height:13.15pt" o:ole="">
            <v:imagedata r:id="rId232" o:title=""/>
          </v:shape>
          <o:OLEObject Type="Embed" ProgID="Equation.DSMT4" ShapeID="_x0000_i1108" DrawAspect="Content" ObjectID="_1715017863" r:id="rId233"/>
        </w:object>
      </w:r>
      <w:r w:rsidRPr="00DD76CC">
        <w:rPr>
          <w:rFonts w:ascii="Times New Roman" w:hAnsi="Times New Roman" w:cs="Times New Roman"/>
          <w:bCs/>
          <w:iCs/>
          <w:sz w:val="24"/>
          <w:szCs w:val="24"/>
        </w:rPr>
        <w:t xml:space="preserve"> và </w:t>
      </w:r>
      <w:r w:rsidRPr="00DD76CC">
        <w:rPr>
          <w:rFonts w:ascii="Times New Roman" w:hAnsi="Times New Roman" w:cs="Times New Roman"/>
          <w:bCs/>
          <w:iCs/>
          <w:position w:val="-10"/>
          <w:sz w:val="24"/>
          <w:szCs w:val="24"/>
        </w:rPr>
        <w:object w:dxaOrig="240" w:dyaOrig="320" w14:anchorId="05DBC2E9">
          <v:shape id="_x0000_i1109" type="#_x0000_t75" style="width:10.65pt;height:16.9pt" o:ole="">
            <v:imagedata r:id="rId234" o:title=""/>
          </v:shape>
          <o:OLEObject Type="Embed" ProgID="Equation.DSMT4" ShapeID="_x0000_i1109" DrawAspect="Content" ObjectID="_1715017864" r:id="rId235"/>
        </w:object>
      </w:r>
      <w:r w:rsidRPr="00DD76CC">
        <w:rPr>
          <w:rFonts w:ascii="Times New Roman" w:hAnsi="Times New Roman" w:cs="Times New Roman"/>
          <w:bCs/>
          <w:iCs/>
          <w:sz w:val="24"/>
          <w:szCs w:val="24"/>
        </w:rPr>
        <w:t xml:space="preserve"> dao động lệch pha nhau</w:t>
      </w:r>
    </w:p>
    <w:p w14:paraId="17BF3DDF" w14:textId="77777777" w:rsidR="00E753E4" w:rsidRPr="00DD76CC" w:rsidRDefault="00E753E4" w:rsidP="00DD76CC">
      <w:pPr>
        <w:tabs>
          <w:tab w:val="left" w:pos="284"/>
          <w:tab w:val="left" w:pos="2835"/>
          <w:tab w:val="left" w:pos="5387"/>
          <w:tab w:val="left" w:pos="7938"/>
        </w:tabs>
        <w:contextualSpacing/>
        <w:rPr>
          <w:rFonts w:ascii="Times New Roman" w:hAnsi="Times New Roman" w:cs="Times New Roman"/>
          <w:bCs/>
          <w:iCs/>
          <w:sz w:val="24"/>
          <w:szCs w:val="24"/>
          <w:lang w:val="pl-PL"/>
        </w:rPr>
      </w:pPr>
      <w:r w:rsidRPr="00DD76CC">
        <w:rPr>
          <w:rFonts w:ascii="Times New Roman" w:hAnsi="Times New Roman" w:cs="Times New Roman"/>
          <w:b/>
          <w:bCs/>
          <w:iCs/>
          <w:sz w:val="24"/>
          <w:szCs w:val="24"/>
        </w:rPr>
        <w:tab/>
      </w:r>
      <w:r w:rsidRPr="00DD76CC">
        <w:rPr>
          <w:rFonts w:ascii="Times New Roman" w:hAnsi="Times New Roman" w:cs="Times New Roman"/>
          <w:b/>
          <w:bCs/>
          <w:iCs/>
          <w:sz w:val="24"/>
          <w:szCs w:val="24"/>
          <w:lang w:val="vi-VN"/>
        </w:rPr>
        <w:t>A.</w:t>
      </w:r>
      <w:r w:rsidRPr="00DD76CC">
        <w:rPr>
          <w:rFonts w:ascii="Times New Roman" w:hAnsi="Times New Roman" w:cs="Times New Roman"/>
          <w:bCs/>
          <w:iCs/>
          <w:sz w:val="24"/>
          <w:szCs w:val="24"/>
          <w:lang w:val="pl-PL"/>
        </w:rPr>
        <w:t xml:space="preserve"> </w:t>
      </w:r>
      <w:r w:rsidRPr="00DD76CC">
        <w:rPr>
          <w:rFonts w:ascii="Times New Roman" w:hAnsi="Times New Roman" w:cs="Times New Roman"/>
          <w:position w:val="-24"/>
          <w:sz w:val="24"/>
          <w:szCs w:val="24"/>
        </w:rPr>
        <w:object w:dxaOrig="260" w:dyaOrig="620" w14:anchorId="5AD10B88">
          <v:shape id="_x0000_i1110" type="#_x0000_t75" style="width:11.9pt;height:31.95pt" o:ole="">
            <v:imagedata r:id="rId236" o:title=""/>
          </v:shape>
          <o:OLEObject Type="Embed" ProgID="Equation.DSMT4" ShapeID="_x0000_i1110" DrawAspect="Content" ObjectID="_1715017865" r:id="rId237"/>
        </w:object>
      </w:r>
      <w:r w:rsidRPr="00DD76CC">
        <w:rPr>
          <w:rFonts w:ascii="Times New Roman" w:hAnsi="Times New Roman" w:cs="Times New Roman"/>
          <w:sz w:val="24"/>
          <w:szCs w:val="24"/>
        </w:rPr>
        <w:t xml:space="preserve"> </w:t>
      </w:r>
      <w:r w:rsidRPr="00DD76CC">
        <w:rPr>
          <w:rFonts w:ascii="Times New Roman" w:hAnsi="Times New Roman" w:cs="Times New Roman"/>
          <w:bCs/>
          <w:iCs/>
          <w:sz w:val="24"/>
          <w:szCs w:val="24"/>
          <w:lang w:val="pl-PL"/>
        </w:rPr>
        <w:t>rad.</w:t>
      </w:r>
    </w:p>
    <w:p w14:paraId="1EB549E3" w14:textId="77777777" w:rsidR="00E753E4" w:rsidRPr="00DD76CC" w:rsidRDefault="00E753E4" w:rsidP="00DD76CC">
      <w:pPr>
        <w:tabs>
          <w:tab w:val="left" w:pos="284"/>
          <w:tab w:val="left" w:pos="2835"/>
          <w:tab w:val="left" w:pos="5387"/>
          <w:tab w:val="left" w:pos="7938"/>
        </w:tabs>
        <w:contextualSpacing/>
        <w:rPr>
          <w:rFonts w:ascii="Times New Roman" w:hAnsi="Times New Roman" w:cs="Times New Roman"/>
          <w:bCs/>
          <w:iCs/>
          <w:sz w:val="24"/>
          <w:szCs w:val="24"/>
          <w:lang w:val="pl-PL"/>
        </w:rPr>
      </w:pPr>
      <w:r w:rsidRPr="00DD76CC">
        <w:rPr>
          <w:rFonts w:ascii="Times New Roman" w:hAnsi="Times New Roman" w:cs="Times New Roman"/>
          <w:bCs/>
          <w:iCs/>
          <w:sz w:val="24"/>
          <w:szCs w:val="24"/>
          <w:lang w:val="pl-PL"/>
        </w:rPr>
        <w:tab/>
      </w:r>
      <w:r w:rsidRPr="00DD76CC">
        <w:rPr>
          <w:rFonts w:ascii="Times New Roman" w:hAnsi="Times New Roman" w:cs="Times New Roman"/>
          <w:b/>
          <w:bCs/>
          <w:iCs/>
          <w:sz w:val="24"/>
          <w:szCs w:val="24"/>
          <w:lang w:val="vi-VN"/>
        </w:rPr>
        <w:t>B.</w:t>
      </w:r>
      <w:r w:rsidRPr="00DD76CC">
        <w:rPr>
          <w:rFonts w:ascii="Times New Roman" w:hAnsi="Times New Roman" w:cs="Times New Roman"/>
          <w:bCs/>
          <w:iCs/>
          <w:sz w:val="24"/>
          <w:szCs w:val="24"/>
          <w:lang w:val="vi-VN"/>
        </w:rPr>
        <w:t xml:space="preserve"> </w:t>
      </w:r>
      <w:r w:rsidRPr="00DD76CC">
        <w:rPr>
          <w:rFonts w:ascii="Times New Roman" w:hAnsi="Times New Roman" w:cs="Times New Roman"/>
          <w:position w:val="-24"/>
          <w:sz w:val="24"/>
          <w:szCs w:val="24"/>
        </w:rPr>
        <w:object w:dxaOrig="260" w:dyaOrig="620" w14:anchorId="20B444AA">
          <v:shape id="_x0000_i1111" type="#_x0000_t75" style="width:11.9pt;height:31.95pt" o:ole="">
            <v:imagedata r:id="rId238" o:title=""/>
          </v:shape>
          <o:OLEObject Type="Embed" ProgID="Equation.DSMT4" ShapeID="_x0000_i1111" DrawAspect="Content" ObjectID="_1715017866" r:id="rId239"/>
        </w:object>
      </w:r>
      <w:r w:rsidRPr="00DD76CC">
        <w:rPr>
          <w:rFonts w:ascii="Times New Roman" w:hAnsi="Times New Roman" w:cs="Times New Roman"/>
          <w:sz w:val="24"/>
          <w:szCs w:val="24"/>
        </w:rPr>
        <w:t xml:space="preserve"> </w:t>
      </w:r>
      <w:r w:rsidRPr="00DD76CC">
        <w:rPr>
          <w:rFonts w:ascii="Times New Roman" w:hAnsi="Times New Roman" w:cs="Times New Roman"/>
          <w:bCs/>
          <w:iCs/>
          <w:sz w:val="24"/>
          <w:szCs w:val="24"/>
          <w:lang w:val="pl-PL"/>
        </w:rPr>
        <w:t>rad.</w:t>
      </w:r>
    </w:p>
    <w:p w14:paraId="2BE053F2" w14:textId="77777777" w:rsidR="00E753E4" w:rsidRPr="00DD76CC" w:rsidRDefault="00E753E4" w:rsidP="00DD76CC">
      <w:pPr>
        <w:tabs>
          <w:tab w:val="left" w:pos="284"/>
          <w:tab w:val="left" w:pos="2835"/>
          <w:tab w:val="left" w:pos="5387"/>
          <w:tab w:val="left" w:pos="7938"/>
        </w:tabs>
        <w:contextualSpacing/>
        <w:rPr>
          <w:rFonts w:ascii="Times New Roman" w:hAnsi="Times New Roman" w:cs="Times New Roman"/>
          <w:bCs/>
          <w:iCs/>
          <w:sz w:val="24"/>
          <w:szCs w:val="24"/>
          <w:lang w:val="pl-PL"/>
        </w:rPr>
      </w:pPr>
      <w:r w:rsidRPr="00DD76CC">
        <w:rPr>
          <w:rFonts w:ascii="Times New Roman" w:hAnsi="Times New Roman" w:cs="Times New Roman"/>
          <w:bCs/>
          <w:iCs/>
          <w:sz w:val="24"/>
          <w:szCs w:val="24"/>
          <w:lang w:val="vi-VN"/>
        </w:rPr>
        <w:tab/>
      </w:r>
      <w:r w:rsidRPr="00DD76CC">
        <w:rPr>
          <w:rFonts w:ascii="Times New Roman" w:hAnsi="Times New Roman" w:cs="Times New Roman"/>
          <w:b/>
          <w:bCs/>
          <w:iCs/>
          <w:sz w:val="24"/>
          <w:szCs w:val="24"/>
          <w:lang w:val="vi-VN"/>
        </w:rPr>
        <w:t>C.</w:t>
      </w:r>
      <w:r w:rsidRPr="00DD76CC">
        <w:rPr>
          <w:rFonts w:ascii="Times New Roman" w:hAnsi="Times New Roman" w:cs="Times New Roman"/>
          <w:bCs/>
          <w:iCs/>
          <w:sz w:val="24"/>
          <w:szCs w:val="24"/>
          <w:lang w:val="vi-VN"/>
        </w:rPr>
        <w:t xml:space="preserve"> </w:t>
      </w:r>
      <w:r w:rsidRPr="00DD76CC">
        <w:rPr>
          <w:rFonts w:ascii="Times New Roman" w:hAnsi="Times New Roman" w:cs="Times New Roman"/>
          <w:position w:val="-6"/>
          <w:sz w:val="24"/>
          <w:szCs w:val="24"/>
        </w:rPr>
        <w:object w:dxaOrig="220" w:dyaOrig="220" w14:anchorId="3EBAE295">
          <v:shape id="_x0000_i1112" type="#_x0000_t75" style="width:10.65pt;height:10.65pt" o:ole="">
            <v:imagedata r:id="rId240" o:title=""/>
          </v:shape>
          <o:OLEObject Type="Embed" ProgID="Equation.DSMT4" ShapeID="_x0000_i1112" DrawAspect="Content" ObjectID="_1715017867" r:id="rId241"/>
        </w:object>
      </w:r>
      <w:r w:rsidRPr="00DD76CC">
        <w:rPr>
          <w:rFonts w:ascii="Times New Roman" w:hAnsi="Times New Roman" w:cs="Times New Roman"/>
          <w:sz w:val="24"/>
          <w:szCs w:val="24"/>
        </w:rPr>
        <w:t xml:space="preserve"> </w:t>
      </w:r>
      <w:r w:rsidRPr="00DD76CC">
        <w:rPr>
          <w:rFonts w:ascii="Times New Roman" w:hAnsi="Times New Roman" w:cs="Times New Roman"/>
          <w:bCs/>
          <w:iCs/>
          <w:sz w:val="24"/>
          <w:szCs w:val="24"/>
          <w:lang w:val="pl-PL"/>
        </w:rPr>
        <w:t>rad.</w:t>
      </w:r>
    </w:p>
    <w:p w14:paraId="58013385" w14:textId="5E093D12" w:rsidR="00E753E4" w:rsidRPr="00DD76CC" w:rsidRDefault="00E753E4" w:rsidP="00DD76CC">
      <w:pPr>
        <w:tabs>
          <w:tab w:val="left" w:pos="284"/>
          <w:tab w:val="left" w:pos="2835"/>
          <w:tab w:val="left" w:pos="5387"/>
          <w:tab w:val="left" w:pos="7938"/>
        </w:tabs>
        <w:contextualSpacing/>
        <w:rPr>
          <w:rFonts w:ascii="Times New Roman" w:hAnsi="Times New Roman" w:cs="Times New Roman"/>
          <w:bCs/>
          <w:iCs/>
          <w:sz w:val="24"/>
          <w:szCs w:val="24"/>
        </w:rPr>
      </w:pPr>
      <w:r w:rsidRPr="00DD76CC">
        <w:rPr>
          <w:rFonts w:ascii="Times New Roman" w:hAnsi="Times New Roman" w:cs="Times New Roman"/>
          <w:bCs/>
          <w:iCs/>
          <w:sz w:val="24"/>
          <w:szCs w:val="24"/>
          <w:lang w:val="pl-PL"/>
        </w:rPr>
        <w:tab/>
      </w:r>
      <w:r w:rsidRPr="00DD76CC">
        <w:rPr>
          <w:rFonts w:ascii="Times New Roman" w:hAnsi="Times New Roman" w:cs="Times New Roman"/>
          <w:b/>
          <w:bCs/>
          <w:iCs/>
          <w:sz w:val="24"/>
          <w:szCs w:val="24"/>
          <w:lang w:val="vi-VN"/>
        </w:rPr>
        <w:t>D.</w:t>
      </w:r>
      <w:r w:rsidRPr="00DD76CC">
        <w:rPr>
          <w:rFonts w:ascii="Times New Roman" w:hAnsi="Times New Roman" w:cs="Times New Roman"/>
          <w:bCs/>
          <w:iCs/>
          <w:sz w:val="24"/>
          <w:szCs w:val="24"/>
          <w:lang w:val="vi-VN"/>
        </w:rPr>
        <w:t xml:space="preserve"> </w:t>
      </w:r>
      <w:r w:rsidR="000A65BE" w:rsidRPr="00DD76CC">
        <w:rPr>
          <w:rFonts w:ascii="Times New Roman" w:hAnsi="Times New Roman" w:cs="Times New Roman"/>
          <w:bCs/>
          <w:iCs/>
          <w:position w:val="-24"/>
          <w:sz w:val="24"/>
          <w:szCs w:val="24"/>
          <w:lang w:val="vi-VN"/>
        </w:rPr>
        <w:object w:dxaOrig="380" w:dyaOrig="620" w14:anchorId="094AF38C">
          <v:shape id="_x0000_i1113" type="#_x0000_t75" style="width:19.4pt;height:30.7pt" o:ole="">
            <v:imagedata r:id="rId242" o:title=""/>
          </v:shape>
          <o:OLEObject Type="Embed" ProgID="Equation.DSMT4" ShapeID="_x0000_i1113" DrawAspect="Content" ObjectID="_1715017868" r:id="rId243"/>
        </w:object>
      </w:r>
      <w:r w:rsidR="002D6221" w:rsidRPr="00DD76CC">
        <w:rPr>
          <w:rFonts w:ascii="Times New Roman" w:hAnsi="Times New Roman" w:cs="Times New Roman"/>
          <w:bCs/>
          <w:iCs/>
          <w:sz w:val="24"/>
          <w:szCs w:val="24"/>
        </w:rPr>
        <w:t xml:space="preserve">  </w:t>
      </w:r>
      <w:r w:rsidRPr="00DD76CC">
        <w:rPr>
          <w:rFonts w:ascii="Times New Roman" w:hAnsi="Times New Roman" w:cs="Times New Roman"/>
          <w:bCs/>
          <w:iCs/>
          <w:sz w:val="24"/>
          <w:szCs w:val="24"/>
        </w:rPr>
        <w:t>rad.</w:t>
      </w:r>
    </w:p>
    <w:p w14:paraId="199A83A1" w14:textId="6D604B7C" w:rsidR="0033111A" w:rsidRPr="00DD76CC" w:rsidRDefault="00833333" w:rsidP="00DD76CC">
      <w:pPr>
        <w:tabs>
          <w:tab w:val="left" w:pos="284"/>
          <w:tab w:val="left" w:pos="2835"/>
          <w:tab w:val="left" w:pos="5387"/>
          <w:tab w:val="left" w:pos="7938"/>
        </w:tabs>
        <w:contextualSpacing/>
        <w:rPr>
          <w:rFonts w:ascii="Times New Roman" w:eastAsia="Times New Roman" w:hAnsi="Times New Roman" w:cs="Times New Roman"/>
          <w:bCs/>
          <w:sz w:val="24"/>
          <w:szCs w:val="24"/>
        </w:rPr>
      </w:pPr>
      <w:r w:rsidRPr="00DD76CC">
        <w:rPr>
          <w:rFonts w:ascii="Times New Roman" w:hAnsi="Times New Roman" w:cs="Times New Roman"/>
          <w:b/>
          <w:sz w:val="24"/>
          <w:szCs w:val="24"/>
        </w:rPr>
        <w:t xml:space="preserve">Câu </w:t>
      </w:r>
      <w:r w:rsidR="00FF7F9B" w:rsidRPr="00DD76CC">
        <w:rPr>
          <w:rFonts w:ascii="Times New Roman" w:hAnsi="Times New Roman" w:cs="Times New Roman"/>
          <w:b/>
          <w:sz w:val="24"/>
          <w:szCs w:val="24"/>
        </w:rPr>
        <w:t>3</w:t>
      </w:r>
      <w:r w:rsidR="003673C6" w:rsidRPr="00DD76CC">
        <w:rPr>
          <w:rFonts w:ascii="Times New Roman" w:hAnsi="Times New Roman" w:cs="Times New Roman"/>
          <w:b/>
          <w:sz w:val="24"/>
          <w:szCs w:val="24"/>
        </w:rPr>
        <w:t>0</w:t>
      </w:r>
      <w:r w:rsidRPr="00DD76CC">
        <w:rPr>
          <w:rFonts w:ascii="Times New Roman" w:hAnsi="Times New Roman" w:cs="Times New Roman"/>
          <w:b/>
          <w:sz w:val="24"/>
          <w:szCs w:val="24"/>
        </w:rPr>
        <w:t>:</w:t>
      </w:r>
      <w:r w:rsidRPr="00DD76CC">
        <w:rPr>
          <w:rFonts w:ascii="Times New Roman" w:hAnsi="Times New Roman" w:cs="Times New Roman"/>
          <w:sz w:val="24"/>
          <w:szCs w:val="24"/>
        </w:rPr>
        <w:t xml:space="preserve"> </w:t>
      </w:r>
      <w:r w:rsidR="0033111A" w:rsidRPr="00DD76CC">
        <w:rPr>
          <w:rFonts w:ascii="Times New Roman" w:eastAsia="Times New Roman" w:hAnsi="Times New Roman" w:cs="Times New Roman"/>
          <w:bCs/>
          <w:sz w:val="24"/>
          <w:szCs w:val="24"/>
        </w:rPr>
        <w:t xml:space="preserve">Một con lắc đơn có chiều dài </w:t>
      </w:r>
      <w:r w:rsidR="008E4FA8" w:rsidRPr="00DD76CC">
        <w:rPr>
          <w:rFonts w:ascii="Times New Roman" w:hAnsi="Times New Roman" w:cs="Times New Roman"/>
          <w:position w:val="-6"/>
          <w:sz w:val="24"/>
          <w:szCs w:val="24"/>
        </w:rPr>
        <w:object w:dxaOrig="460" w:dyaOrig="279" w14:anchorId="69733E32">
          <v:shape id="_x0000_i1114" type="#_x0000_t75" style="width:22.55pt;height:13.15pt" o:ole="">
            <v:imagedata r:id="rId244" o:title=""/>
          </v:shape>
          <o:OLEObject Type="Embed" ProgID="Equation.DSMT4" ShapeID="_x0000_i1114" DrawAspect="Content" ObjectID="_1715017869" r:id="rId245"/>
        </w:object>
      </w:r>
      <w:r w:rsidR="0033111A" w:rsidRPr="00DD76CC">
        <w:rPr>
          <w:rFonts w:ascii="Times New Roman" w:eastAsia="Times New Roman" w:hAnsi="Times New Roman" w:cs="Times New Roman"/>
          <w:bCs/>
          <w:sz w:val="24"/>
          <w:szCs w:val="24"/>
        </w:rPr>
        <w:t xml:space="preserve">m được kích thích dao động điều hòa tại nơi có gia tốc trọng trường </w:t>
      </w:r>
      <w:r w:rsidR="008E4FA8" w:rsidRPr="00DD76CC">
        <w:rPr>
          <w:rFonts w:ascii="Times New Roman" w:hAnsi="Times New Roman" w:cs="Times New Roman"/>
          <w:position w:val="-10"/>
          <w:sz w:val="24"/>
          <w:szCs w:val="24"/>
        </w:rPr>
        <w:object w:dxaOrig="1160" w:dyaOrig="360" w14:anchorId="2BC6B6EC">
          <v:shape id="_x0000_i1115" type="#_x0000_t75" style="width:58.25pt;height:18.15pt" o:ole="">
            <v:imagedata r:id="rId246" o:title=""/>
          </v:shape>
          <o:OLEObject Type="Embed" ProgID="Equation.DSMT4" ShapeID="_x0000_i1115" DrawAspect="Content" ObjectID="_1715017870" r:id="rId247"/>
        </w:object>
      </w:r>
      <w:r w:rsidR="0033111A" w:rsidRPr="00DD76CC">
        <w:rPr>
          <w:rFonts w:ascii="Times New Roman" w:eastAsia="Times New Roman" w:hAnsi="Times New Roman" w:cs="Times New Roman"/>
          <w:bCs/>
          <w:sz w:val="24"/>
          <w:szCs w:val="24"/>
        </w:rPr>
        <w:t>m/s</w:t>
      </w:r>
      <w:r w:rsidR="0033111A" w:rsidRPr="00DD76CC">
        <w:rPr>
          <w:rFonts w:ascii="Times New Roman" w:eastAsia="Times New Roman" w:hAnsi="Times New Roman" w:cs="Times New Roman"/>
          <w:bCs/>
          <w:sz w:val="24"/>
          <w:szCs w:val="24"/>
          <w:vertAlign w:val="superscript"/>
        </w:rPr>
        <w:t>2</w:t>
      </w:r>
      <w:r w:rsidR="0033111A" w:rsidRPr="00DD76CC">
        <w:rPr>
          <w:rFonts w:ascii="Times New Roman" w:eastAsia="Times New Roman" w:hAnsi="Times New Roman" w:cs="Times New Roman"/>
          <w:bCs/>
          <w:sz w:val="24"/>
          <w:szCs w:val="24"/>
        </w:rPr>
        <w:t xml:space="preserve">. Ban đầu đưa vật đến vị trí dây treo hợp với phương thẳng đứng một góc </w:t>
      </w:r>
      <w:r w:rsidR="008E4FA8" w:rsidRPr="00DD76CC">
        <w:rPr>
          <w:rFonts w:ascii="Times New Roman" w:hAnsi="Times New Roman" w:cs="Times New Roman"/>
          <w:position w:val="-10"/>
          <w:sz w:val="24"/>
          <w:szCs w:val="24"/>
        </w:rPr>
        <w:object w:dxaOrig="920" w:dyaOrig="320" w14:anchorId="6B46440F">
          <v:shape id="_x0000_i1116" type="#_x0000_t75" style="width:46.95pt;height:15.65pt" o:ole="">
            <v:imagedata r:id="rId248" o:title=""/>
          </v:shape>
          <o:OLEObject Type="Embed" ProgID="Equation.DSMT4" ShapeID="_x0000_i1116" DrawAspect="Content" ObjectID="_1715017871" r:id="rId249"/>
        </w:object>
      </w:r>
      <w:r w:rsidR="0033111A" w:rsidRPr="00DD76CC">
        <w:rPr>
          <w:rFonts w:ascii="Times New Roman" w:eastAsia="Times New Roman" w:hAnsi="Times New Roman" w:cs="Times New Roman"/>
          <w:bCs/>
          <w:sz w:val="24"/>
          <w:szCs w:val="24"/>
        </w:rPr>
        <w:t xml:space="preserve"> </w:t>
      </w:r>
      <w:r w:rsidR="0033111A" w:rsidRPr="00DD76CC">
        <w:rPr>
          <w:rFonts w:ascii="Times New Roman" w:eastAsia="Times New Roman" w:hAnsi="Times New Roman" w:cs="Times New Roman"/>
          <w:bCs/>
          <w:sz w:val="24"/>
          <w:szCs w:val="24"/>
        </w:rPr>
        <w:lastRenderedPageBreak/>
        <w:t xml:space="preserve">rad rồi truyền cho nó vận tốc ban đầu </w:t>
      </w:r>
      <w:r w:rsidR="008E4FA8" w:rsidRPr="00DD76CC">
        <w:rPr>
          <w:rFonts w:ascii="Times New Roman" w:hAnsi="Times New Roman" w:cs="Times New Roman"/>
          <w:position w:val="-12"/>
          <w:sz w:val="24"/>
          <w:szCs w:val="24"/>
        </w:rPr>
        <w:object w:dxaOrig="1040" w:dyaOrig="400" w14:anchorId="74797ABB">
          <v:shape id="_x0000_i1117" type="#_x0000_t75" style="width:52.6pt;height:19.4pt" o:ole="">
            <v:imagedata r:id="rId250" o:title=""/>
          </v:shape>
          <o:OLEObject Type="Embed" ProgID="Equation.DSMT4" ShapeID="_x0000_i1117" DrawAspect="Content" ObjectID="_1715017872" r:id="rId251"/>
        </w:object>
      </w:r>
      <w:r w:rsidR="0033111A" w:rsidRPr="00DD76CC">
        <w:rPr>
          <w:rFonts w:ascii="Times New Roman" w:eastAsia="Times New Roman" w:hAnsi="Times New Roman" w:cs="Times New Roman"/>
          <w:bCs/>
          <w:sz w:val="24"/>
          <w:szCs w:val="24"/>
        </w:rPr>
        <w:t>cm/s theo phương vuông góc với dây treo hướng ra xa vị trí cân bằng. Kể từ thời điểm ban đầu, quãng đường mà vật đi được cho đến khi nó đổi chiều lần thứ hai là</w:t>
      </w:r>
    </w:p>
    <w:p w14:paraId="57B886B0" w14:textId="77777777" w:rsidR="0033111A" w:rsidRPr="00DD76CC" w:rsidRDefault="0033111A" w:rsidP="00DD76CC">
      <w:pPr>
        <w:tabs>
          <w:tab w:val="left" w:pos="284"/>
          <w:tab w:val="left" w:pos="2835"/>
          <w:tab w:val="left" w:pos="5387"/>
          <w:tab w:val="left" w:pos="7938"/>
        </w:tabs>
        <w:contextualSpacing/>
        <w:rPr>
          <w:rFonts w:ascii="Times New Roman" w:eastAsia="Times New Roman" w:hAnsi="Times New Roman" w:cs="Times New Roman"/>
          <w:bCs/>
          <w:sz w:val="24"/>
          <w:szCs w:val="24"/>
          <w:lang w:val="fr-FR"/>
        </w:rPr>
      </w:pPr>
      <w:r w:rsidRPr="00DD76CC">
        <w:rPr>
          <w:rFonts w:ascii="Times New Roman" w:eastAsia="Times New Roman" w:hAnsi="Times New Roman" w:cs="Times New Roman"/>
          <w:b/>
          <w:bCs/>
          <w:sz w:val="24"/>
          <w:szCs w:val="24"/>
        </w:rPr>
        <w:tab/>
        <w:t xml:space="preserve">A. </w:t>
      </w:r>
      <w:r w:rsidRPr="00DD76CC">
        <w:rPr>
          <w:rFonts w:ascii="Times New Roman" w:eastAsia="Times New Roman" w:hAnsi="Times New Roman" w:cs="Times New Roman"/>
          <w:bCs/>
          <w:sz w:val="24"/>
          <w:szCs w:val="24"/>
          <w:lang w:val="fr-FR"/>
        </w:rPr>
        <w:t>20 cm</w:t>
      </w:r>
      <w:r w:rsidRPr="00DD76CC">
        <w:rPr>
          <w:rFonts w:ascii="Times New Roman" w:eastAsia="Times New Roman" w:hAnsi="Times New Roman" w:cs="Times New Roman"/>
          <w:bCs/>
          <w:sz w:val="24"/>
          <w:szCs w:val="24"/>
        </w:rPr>
        <w:t>.</w:t>
      </w:r>
      <w:r w:rsidRPr="00DD76CC">
        <w:rPr>
          <w:rFonts w:ascii="Times New Roman" w:eastAsia="Times New Roman" w:hAnsi="Times New Roman" w:cs="Times New Roman"/>
          <w:bCs/>
          <w:sz w:val="24"/>
          <w:szCs w:val="24"/>
        </w:rPr>
        <w:tab/>
      </w:r>
      <w:r w:rsidRPr="00DD76CC">
        <w:rPr>
          <w:rFonts w:ascii="Times New Roman" w:eastAsia="Times New Roman" w:hAnsi="Times New Roman" w:cs="Times New Roman"/>
          <w:b/>
          <w:bCs/>
          <w:sz w:val="24"/>
          <w:szCs w:val="24"/>
        </w:rPr>
        <w:t>B.</w:t>
      </w:r>
      <w:r w:rsidRPr="00DD76CC">
        <w:rPr>
          <w:rFonts w:ascii="Times New Roman" w:eastAsia="Times New Roman" w:hAnsi="Times New Roman" w:cs="Times New Roman"/>
          <w:bCs/>
          <w:sz w:val="24"/>
          <w:szCs w:val="24"/>
          <w:lang w:val="fr-FR"/>
        </w:rPr>
        <w:t xml:space="preserve"> 10 cm</w:t>
      </w:r>
      <w:r w:rsidRPr="00DD76CC">
        <w:rPr>
          <w:rFonts w:ascii="Times New Roman" w:eastAsia="Times New Roman" w:hAnsi="Times New Roman" w:cs="Times New Roman"/>
          <w:bCs/>
          <w:sz w:val="24"/>
          <w:szCs w:val="24"/>
        </w:rPr>
        <w:t>.</w:t>
      </w:r>
      <w:r w:rsidRPr="00DD76CC">
        <w:rPr>
          <w:rFonts w:ascii="Times New Roman" w:eastAsia="Times New Roman" w:hAnsi="Times New Roman" w:cs="Times New Roman"/>
          <w:bCs/>
          <w:sz w:val="24"/>
          <w:szCs w:val="24"/>
        </w:rPr>
        <w:tab/>
      </w:r>
      <w:r w:rsidRPr="00DD76CC">
        <w:rPr>
          <w:rFonts w:ascii="Times New Roman" w:eastAsia="Times New Roman" w:hAnsi="Times New Roman" w:cs="Times New Roman"/>
          <w:b/>
          <w:bCs/>
          <w:sz w:val="24"/>
          <w:szCs w:val="24"/>
        </w:rPr>
        <w:t>C.</w:t>
      </w:r>
      <w:r w:rsidRPr="00DD76CC">
        <w:rPr>
          <w:rFonts w:ascii="Times New Roman" w:eastAsia="Times New Roman" w:hAnsi="Times New Roman" w:cs="Times New Roman"/>
          <w:bCs/>
          <w:sz w:val="24"/>
          <w:szCs w:val="24"/>
          <w:lang w:val="fr-FR"/>
        </w:rPr>
        <w:t xml:space="preserve"> 15 cm</w:t>
      </w:r>
      <w:r w:rsidRPr="00DD76CC">
        <w:rPr>
          <w:rFonts w:ascii="Times New Roman" w:eastAsia="Times New Roman" w:hAnsi="Times New Roman" w:cs="Times New Roman"/>
          <w:bCs/>
          <w:sz w:val="24"/>
          <w:szCs w:val="24"/>
        </w:rPr>
        <w:t>.</w:t>
      </w:r>
      <w:r w:rsidRPr="00DD76CC">
        <w:rPr>
          <w:rFonts w:ascii="Times New Roman" w:eastAsia="Times New Roman" w:hAnsi="Times New Roman" w:cs="Times New Roman"/>
          <w:bCs/>
          <w:sz w:val="24"/>
          <w:szCs w:val="24"/>
        </w:rPr>
        <w:tab/>
      </w:r>
      <w:r w:rsidRPr="00DD76CC">
        <w:rPr>
          <w:rFonts w:ascii="Times New Roman" w:eastAsia="Times New Roman" w:hAnsi="Times New Roman" w:cs="Times New Roman"/>
          <w:b/>
          <w:bCs/>
          <w:sz w:val="24"/>
          <w:szCs w:val="24"/>
        </w:rPr>
        <w:t>D.</w:t>
      </w:r>
      <w:r w:rsidRPr="00DD76CC">
        <w:rPr>
          <w:rFonts w:ascii="Times New Roman" w:eastAsia="Times New Roman" w:hAnsi="Times New Roman" w:cs="Times New Roman"/>
          <w:bCs/>
          <w:sz w:val="24"/>
          <w:szCs w:val="24"/>
          <w:lang w:val="fr-FR"/>
        </w:rPr>
        <w:t xml:space="preserve"> 25 cm</w:t>
      </w:r>
      <w:r w:rsidRPr="00DD76CC">
        <w:rPr>
          <w:rFonts w:ascii="Times New Roman" w:eastAsia="Times New Roman" w:hAnsi="Times New Roman" w:cs="Times New Roman"/>
          <w:bCs/>
          <w:sz w:val="24"/>
          <w:szCs w:val="24"/>
        </w:rPr>
        <w:t>.</w:t>
      </w:r>
    </w:p>
    <w:p w14:paraId="2A284FBC" w14:textId="0E773D50" w:rsidR="00A75802" w:rsidRPr="00DD76CC" w:rsidRDefault="00A75802" w:rsidP="00DD76CC">
      <w:pPr>
        <w:tabs>
          <w:tab w:val="left" w:pos="284"/>
          <w:tab w:val="left" w:pos="2835"/>
          <w:tab w:val="left" w:pos="5387"/>
          <w:tab w:val="left" w:pos="7938"/>
        </w:tabs>
        <w:contextualSpacing/>
        <w:rPr>
          <w:rFonts w:ascii="Times New Roman" w:hAnsi="Times New Roman" w:cs="Times New Roman"/>
          <w:bCs/>
          <w:iCs/>
          <w:sz w:val="24"/>
          <w:szCs w:val="24"/>
          <w:lang w:val="pl-PL"/>
        </w:rPr>
      </w:pPr>
      <w:r w:rsidRPr="00DD76CC">
        <w:rPr>
          <w:rFonts w:ascii="Times New Roman" w:hAnsi="Times New Roman" w:cs="Times New Roman"/>
          <w:b/>
          <w:sz w:val="24"/>
          <w:szCs w:val="24"/>
          <w:lang w:val="pl-PL"/>
        </w:rPr>
        <w:t xml:space="preserve">Câu </w:t>
      </w:r>
      <w:r w:rsidR="00FF7F9B" w:rsidRPr="00DD76CC">
        <w:rPr>
          <w:rFonts w:ascii="Times New Roman" w:hAnsi="Times New Roman" w:cs="Times New Roman"/>
          <w:b/>
          <w:sz w:val="24"/>
          <w:szCs w:val="24"/>
          <w:lang w:val="pl-PL"/>
        </w:rPr>
        <w:t>3</w:t>
      </w:r>
      <w:r w:rsidR="003673C6" w:rsidRPr="00DD76CC">
        <w:rPr>
          <w:rFonts w:ascii="Times New Roman" w:hAnsi="Times New Roman" w:cs="Times New Roman"/>
          <w:b/>
          <w:sz w:val="24"/>
          <w:szCs w:val="24"/>
          <w:lang w:val="pl-PL"/>
        </w:rPr>
        <w:t>1</w:t>
      </w:r>
      <w:r w:rsidRPr="00DD76CC">
        <w:rPr>
          <w:rFonts w:ascii="Times New Roman" w:hAnsi="Times New Roman" w:cs="Times New Roman"/>
          <w:b/>
          <w:sz w:val="24"/>
          <w:szCs w:val="24"/>
          <w:lang w:val="pl-PL"/>
        </w:rPr>
        <w:t>:</w:t>
      </w:r>
      <w:r w:rsidRPr="00DD76CC">
        <w:rPr>
          <w:rFonts w:ascii="Times New Roman" w:hAnsi="Times New Roman" w:cs="Times New Roman"/>
          <w:sz w:val="24"/>
          <w:szCs w:val="24"/>
          <w:lang w:val="pl-PL"/>
        </w:rPr>
        <w:t xml:space="preserve"> </w:t>
      </w:r>
      <w:r w:rsidRPr="00DD76CC">
        <w:rPr>
          <w:rFonts w:ascii="Times New Roman" w:hAnsi="Times New Roman" w:cs="Times New Roman"/>
          <w:bCs/>
          <w:iCs/>
          <w:sz w:val="24"/>
          <w:szCs w:val="24"/>
          <w:lang w:val="pl-PL"/>
        </w:rPr>
        <w:t xml:space="preserve">Một đoạn mạch xoay chiều không phân nhánh gồm hai đoạn mạch </w:t>
      </w:r>
      <w:r w:rsidRPr="00DD76CC">
        <w:rPr>
          <w:rFonts w:ascii="Times New Roman" w:hAnsi="Times New Roman" w:cs="Times New Roman"/>
          <w:position w:val="-4"/>
          <w:sz w:val="24"/>
          <w:szCs w:val="24"/>
        </w:rPr>
        <w:object w:dxaOrig="279" w:dyaOrig="260" w14:anchorId="0481E4EB">
          <v:shape id="_x0000_i1118" type="#_x0000_t75" style="width:13.15pt;height:13.15pt" o:ole="">
            <v:imagedata r:id="rId252" o:title=""/>
          </v:shape>
          <o:OLEObject Type="Embed" ProgID="Equation.DSMT4" ShapeID="_x0000_i1118" DrawAspect="Content" ObjectID="_1715017873" r:id="rId253"/>
        </w:object>
      </w:r>
      <w:r w:rsidRPr="00DD76CC">
        <w:rPr>
          <w:rFonts w:ascii="Times New Roman" w:hAnsi="Times New Roman" w:cs="Times New Roman"/>
          <w:bCs/>
          <w:iCs/>
          <w:sz w:val="24"/>
          <w:szCs w:val="24"/>
          <w:lang w:val="pl-PL"/>
        </w:rPr>
        <w:t xml:space="preserve"> và </w:t>
      </w:r>
      <w:r w:rsidRPr="00DD76CC">
        <w:rPr>
          <w:rFonts w:ascii="Times New Roman" w:hAnsi="Times New Roman" w:cs="Times New Roman"/>
          <w:position w:val="-4"/>
          <w:sz w:val="24"/>
          <w:szCs w:val="24"/>
        </w:rPr>
        <w:object w:dxaOrig="220" w:dyaOrig="260" w14:anchorId="0637B9AE">
          <v:shape id="_x0000_i1119" type="#_x0000_t75" style="width:10.65pt;height:13.15pt" o:ole="">
            <v:imagedata r:id="rId254" o:title=""/>
          </v:shape>
          <o:OLEObject Type="Embed" ProgID="Equation.DSMT4" ShapeID="_x0000_i1119" DrawAspect="Content" ObjectID="_1715017874" r:id="rId255"/>
        </w:object>
      </w:r>
      <w:r w:rsidRPr="00DD76CC">
        <w:rPr>
          <w:rFonts w:ascii="Times New Roman" w:hAnsi="Times New Roman" w:cs="Times New Roman"/>
          <w:bCs/>
          <w:iCs/>
          <w:sz w:val="24"/>
          <w:szCs w:val="24"/>
          <w:lang w:val="pl-PL"/>
        </w:rPr>
        <w:t xml:space="preserve"> ghép nối tiếp với nhau (</w:t>
      </w:r>
      <w:r w:rsidRPr="00DD76CC">
        <w:rPr>
          <w:rFonts w:ascii="Times New Roman" w:hAnsi="Times New Roman" w:cs="Times New Roman"/>
          <w:position w:val="-4"/>
          <w:sz w:val="24"/>
          <w:szCs w:val="24"/>
        </w:rPr>
        <w:object w:dxaOrig="279" w:dyaOrig="260" w14:anchorId="22DB056E">
          <v:shape id="_x0000_i1120" type="#_x0000_t75" style="width:13.15pt;height:13.15pt" o:ole="">
            <v:imagedata r:id="rId256" o:title=""/>
          </v:shape>
          <o:OLEObject Type="Embed" ProgID="Equation.DSMT4" ShapeID="_x0000_i1120" DrawAspect="Content" ObjectID="_1715017875" r:id="rId257"/>
        </w:object>
      </w:r>
      <w:r w:rsidRPr="00DD76CC">
        <w:rPr>
          <w:rFonts w:ascii="Times New Roman" w:hAnsi="Times New Roman" w:cs="Times New Roman"/>
          <w:bCs/>
          <w:iCs/>
          <w:sz w:val="24"/>
          <w:szCs w:val="24"/>
          <w:lang w:val="pl-PL"/>
        </w:rPr>
        <w:t xml:space="preserve">, </w:t>
      </w:r>
      <w:r w:rsidRPr="00DD76CC">
        <w:rPr>
          <w:rFonts w:ascii="Times New Roman" w:hAnsi="Times New Roman" w:cs="Times New Roman"/>
          <w:position w:val="-4"/>
          <w:sz w:val="24"/>
          <w:szCs w:val="24"/>
        </w:rPr>
        <w:object w:dxaOrig="220" w:dyaOrig="260" w14:anchorId="476C0FCC">
          <v:shape id="_x0000_i1121" type="#_x0000_t75" style="width:10.65pt;height:13.15pt" o:ole="">
            <v:imagedata r:id="rId258" o:title=""/>
          </v:shape>
          <o:OLEObject Type="Embed" ProgID="Equation.DSMT4" ShapeID="_x0000_i1121" DrawAspect="Content" ObjectID="_1715017876" r:id="rId259"/>
        </w:object>
      </w:r>
      <w:r w:rsidRPr="00DD76CC">
        <w:rPr>
          <w:rFonts w:ascii="Times New Roman" w:hAnsi="Times New Roman" w:cs="Times New Roman"/>
          <w:bCs/>
          <w:iCs/>
          <w:sz w:val="24"/>
          <w:szCs w:val="24"/>
          <w:lang w:val="pl-PL"/>
        </w:rPr>
        <w:t xml:space="preserve"> có thể chứa các phần tử như điện trở thuần </w:t>
      </w:r>
      <w:r w:rsidRPr="00DD76CC">
        <w:rPr>
          <w:rFonts w:ascii="Times New Roman" w:hAnsi="Times New Roman" w:cs="Times New Roman"/>
          <w:position w:val="-4"/>
          <w:sz w:val="24"/>
          <w:szCs w:val="24"/>
        </w:rPr>
        <w:object w:dxaOrig="240" w:dyaOrig="260" w14:anchorId="17A6DFDA">
          <v:shape id="_x0000_i1122" type="#_x0000_t75" style="width:13.15pt;height:13.15pt" o:ole="">
            <v:imagedata r:id="rId260" o:title=""/>
          </v:shape>
          <o:OLEObject Type="Embed" ProgID="Equation.DSMT4" ShapeID="_x0000_i1122" DrawAspect="Content" ObjectID="_1715017877" r:id="rId261"/>
        </w:object>
      </w:r>
      <w:r w:rsidRPr="00DD76CC">
        <w:rPr>
          <w:rFonts w:ascii="Times New Roman" w:hAnsi="Times New Roman" w:cs="Times New Roman"/>
          <w:bCs/>
          <w:iCs/>
          <w:sz w:val="24"/>
          <w:szCs w:val="24"/>
          <w:lang w:val="pl-PL"/>
        </w:rPr>
        <w:t xml:space="preserve">, cuộn cảm </w:t>
      </w:r>
      <w:r w:rsidRPr="00DD76CC">
        <w:rPr>
          <w:rFonts w:ascii="Times New Roman" w:hAnsi="Times New Roman" w:cs="Times New Roman"/>
          <w:position w:val="-4"/>
          <w:sz w:val="24"/>
          <w:szCs w:val="24"/>
        </w:rPr>
        <w:object w:dxaOrig="220" w:dyaOrig="260" w14:anchorId="77E66065">
          <v:shape id="_x0000_i1123" type="#_x0000_t75" style="width:10.65pt;height:13.15pt" o:ole="">
            <v:imagedata r:id="rId262" o:title=""/>
          </v:shape>
          <o:OLEObject Type="Embed" ProgID="Equation.DSMT4" ShapeID="_x0000_i1123" DrawAspect="Content" ObjectID="_1715017878" r:id="rId263"/>
        </w:object>
      </w:r>
      <w:r w:rsidRPr="00DD76CC">
        <w:rPr>
          <w:rFonts w:ascii="Times New Roman" w:hAnsi="Times New Roman" w:cs="Times New Roman"/>
          <w:bCs/>
          <w:iCs/>
          <w:sz w:val="24"/>
          <w:szCs w:val="24"/>
          <w:lang w:val="pl-PL"/>
        </w:rPr>
        <w:t xml:space="preserve"> và tụ điện có điện dung </w:t>
      </w:r>
      <w:r w:rsidRPr="00DD76CC">
        <w:rPr>
          <w:rFonts w:ascii="Times New Roman" w:hAnsi="Times New Roman" w:cs="Times New Roman"/>
          <w:position w:val="-6"/>
          <w:sz w:val="24"/>
          <w:szCs w:val="24"/>
        </w:rPr>
        <w:object w:dxaOrig="240" w:dyaOrig="279" w14:anchorId="5C0CF75A">
          <v:shape id="_x0000_i1124" type="#_x0000_t75" style="width:13.15pt;height:13.15pt" o:ole="">
            <v:imagedata r:id="rId264" o:title=""/>
          </v:shape>
          <o:OLEObject Type="Embed" ProgID="Equation.DSMT4" ShapeID="_x0000_i1124" DrawAspect="Content" ObjectID="_1715017879" r:id="rId265"/>
        </w:object>
      </w:r>
      <w:r w:rsidRPr="00DD76CC">
        <w:rPr>
          <w:rFonts w:ascii="Times New Roman" w:hAnsi="Times New Roman" w:cs="Times New Roman"/>
          <w:bCs/>
          <w:iCs/>
          <w:sz w:val="24"/>
          <w:szCs w:val="24"/>
          <w:lang w:val="pl-PL"/>
        </w:rPr>
        <w:t xml:space="preserve">). Đặt vào hai đầu đoạn mạch một điện áp xoay chiều có giá trị hiệu dụng </w:t>
      </w:r>
      <w:r w:rsidRPr="00DD76CC">
        <w:rPr>
          <w:rFonts w:ascii="Times New Roman" w:hAnsi="Times New Roman" w:cs="Times New Roman"/>
          <w:position w:val="-6"/>
          <w:sz w:val="24"/>
          <w:szCs w:val="24"/>
        </w:rPr>
        <w:object w:dxaOrig="840" w:dyaOrig="279" w14:anchorId="787A30DA">
          <v:shape id="_x0000_i1125" type="#_x0000_t75" style="width:41.95pt;height:13.15pt" o:ole="">
            <v:imagedata r:id="rId266" o:title=""/>
          </v:shape>
          <o:OLEObject Type="Embed" ProgID="Equation.DSMT4" ShapeID="_x0000_i1125" DrawAspect="Content" ObjectID="_1715017880" r:id="rId267"/>
        </w:object>
      </w:r>
      <w:r w:rsidRPr="00DD76CC">
        <w:rPr>
          <w:rFonts w:ascii="Times New Roman" w:hAnsi="Times New Roman" w:cs="Times New Roman"/>
          <w:bCs/>
          <w:iCs/>
          <w:sz w:val="24"/>
          <w:szCs w:val="24"/>
          <w:lang w:val="pl-PL"/>
        </w:rPr>
        <w:t xml:space="preserve">V thì điện áp hiệu dụng trên các đoạn mạch lần lượt là </w:t>
      </w:r>
      <w:r w:rsidRPr="00DD76CC">
        <w:rPr>
          <w:rFonts w:ascii="Times New Roman" w:hAnsi="Times New Roman" w:cs="Times New Roman"/>
          <w:position w:val="-12"/>
          <w:sz w:val="24"/>
          <w:szCs w:val="24"/>
        </w:rPr>
        <w:object w:dxaOrig="859" w:dyaOrig="360" w14:anchorId="02B11063">
          <v:shape id="_x0000_i1126" type="#_x0000_t75" style="width:44.45pt;height:18.15pt" o:ole="">
            <v:imagedata r:id="rId268" o:title=""/>
          </v:shape>
          <o:OLEObject Type="Embed" ProgID="Equation.DSMT4" ShapeID="_x0000_i1126" DrawAspect="Content" ObjectID="_1715017881" r:id="rId269"/>
        </w:object>
      </w:r>
      <w:r w:rsidRPr="00DD76CC">
        <w:rPr>
          <w:rFonts w:ascii="Times New Roman" w:hAnsi="Times New Roman" w:cs="Times New Roman"/>
          <w:bCs/>
          <w:iCs/>
          <w:sz w:val="24"/>
          <w:szCs w:val="24"/>
          <w:lang w:val="pl-PL"/>
        </w:rPr>
        <w:t xml:space="preserve">V và </w:t>
      </w:r>
      <w:r w:rsidRPr="00DD76CC">
        <w:rPr>
          <w:rFonts w:ascii="Times New Roman" w:hAnsi="Times New Roman" w:cs="Times New Roman"/>
          <w:position w:val="-12"/>
          <w:sz w:val="24"/>
          <w:szCs w:val="24"/>
        </w:rPr>
        <w:object w:dxaOrig="820" w:dyaOrig="360" w14:anchorId="5DCE5CBC">
          <v:shape id="_x0000_i1127" type="#_x0000_t75" style="width:41.3pt;height:18.15pt" o:ole="">
            <v:imagedata r:id="rId270" o:title=""/>
          </v:shape>
          <o:OLEObject Type="Embed" ProgID="Equation.DSMT4" ShapeID="_x0000_i1127" DrawAspect="Content" ObjectID="_1715017882" r:id="rId271"/>
        </w:object>
      </w:r>
      <w:r w:rsidRPr="00DD76CC">
        <w:rPr>
          <w:rFonts w:ascii="Times New Roman" w:hAnsi="Times New Roman" w:cs="Times New Roman"/>
          <w:bCs/>
          <w:iCs/>
          <w:sz w:val="24"/>
          <w:szCs w:val="24"/>
          <w:lang w:val="pl-PL"/>
        </w:rPr>
        <w:t xml:space="preserve">V. Độ lệch pha giữa điện áp hai đầu đoạn mạch </w:t>
      </w:r>
      <w:r w:rsidRPr="00DD76CC">
        <w:rPr>
          <w:rFonts w:ascii="Times New Roman" w:hAnsi="Times New Roman" w:cs="Times New Roman"/>
          <w:position w:val="-4"/>
          <w:sz w:val="24"/>
          <w:szCs w:val="24"/>
        </w:rPr>
        <w:object w:dxaOrig="279" w:dyaOrig="260" w14:anchorId="50C89009">
          <v:shape id="_x0000_i1128" type="#_x0000_t75" style="width:13.15pt;height:13.15pt" o:ole="">
            <v:imagedata r:id="rId272" o:title=""/>
          </v:shape>
          <o:OLEObject Type="Embed" ProgID="Equation.DSMT4" ShapeID="_x0000_i1128" DrawAspect="Content" ObjectID="_1715017883" r:id="rId273"/>
        </w:object>
      </w:r>
      <w:r w:rsidRPr="00DD76CC">
        <w:rPr>
          <w:rFonts w:ascii="Times New Roman" w:hAnsi="Times New Roman" w:cs="Times New Roman"/>
          <w:bCs/>
          <w:iCs/>
          <w:sz w:val="24"/>
          <w:szCs w:val="24"/>
          <w:lang w:val="pl-PL"/>
        </w:rPr>
        <w:t xml:space="preserve"> với điện áp hai đầu mạch là</w:t>
      </w:r>
    </w:p>
    <w:p w14:paraId="67879877" w14:textId="77777777" w:rsidR="00A75802" w:rsidRPr="00DD76CC" w:rsidRDefault="00A75802" w:rsidP="00DD76CC">
      <w:pPr>
        <w:tabs>
          <w:tab w:val="left" w:pos="284"/>
          <w:tab w:val="left" w:pos="2835"/>
          <w:tab w:val="left" w:pos="5387"/>
          <w:tab w:val="left" w:pos="7938"/>
        </w:tabs>
        <w:contextualSpacing/>
        <w:rPr>
          <w:rFonts w:ascii="Times New Roman" w:hAnsi="Times New Roman" w:cs="Times New Roman"/>
          <w:bCs/>
          <w:iCs/>
          <w:sz w:val="24"/>
          <w:szCs w:val="24"/>
          <w:lang w:val="fr-FR"/>
        </w:rPr>
      </w:pPr>
      <w:r w:rsidRPr="00DD76CC">
        <w:rPr>
          <w:rFonts w:ascii="Times New Roman" w:hAnsi="Times New Roman" w:cs="Times New Roman"/>
          <w:b/>
          <w:bCs/>
          <w:iCs/>
          <w:sz w:val="24"/>
          <w:szCs w:val="24"/>
          <w:lang w:val="fr-FR"/>
        </w:rPr>
        <w:tab/>
        <w:t>A.</w:t>
      </w:r>
      <w:r w:rsidRPr="00DD76CC">
        <w:rPr>
          <w:rFonts w:ascii="Times New Roman" w:hAnsi="Times New Roman" w:cs="Times New Roman"/>
          <w:bCs/>
          <w:iCs/>
          <w:sz w:val="24"/>
          <w:szCs w:val="24"/>
          <w:lang w:val="fr-FR"/>
        </w:rPr>
        <w:t xml:space="preserve"> </w:t>
      </w:r>
      <w:r w:rsidRPr="00DD76CC">
        <w:rPr>
          <w:rFonts w:ascii="Times New Roman" w:hAnsi="Times New Roman" w:cs="Times New Roman"/>
          <w:position w:val="-6"/>
          <w:sz w:val="24"/>
          <w:szCs w:val="24"/>
        </w:rPr>
        <w:object w:dxaOrig="380" w:dyaOrig="320" w14:anchorId="394A7DCA">
          <v:shape id="_x0000_i1129" type="#_x0000_t75" style="width:17.55pt;height:16.9pt" o:ole="">
            <v:imagedata r:id="rId274" o:title=""/>
          </v:shape>
          <o:OLEObject Type="Embed" ProgID="Equation.DSMT4" ShapeID="_x0000_i1129" DrawAspect="Content" ObjectID="_1715017884" r:id="rId275"/>
        </w:object>
      </w:r>
      <w:r w:rsidRPr="00DD76CC">
        <w:rPr>
          <w:rFonts w:ascii="Times New Roman" w:hAnsi="Times New Roman" w:cs="Times New Roman"/>
          <w:bCs/>
          <w:iCs/>
          <w:sz w:val="24"/>
          <w:szCs w:val="24"/>
          <w:lang w:val="fr-FR"/>
        </w:rPr>
        <w:t>.</w:t>
      </w:r>
      <w:r w:rsidRPr="00DD76CC">
        <w:rPr>
          <w:rFonts w:ascii="Times New Roman" w:hAnsi="Times New Roman" w:cs="Times New Roman"/>
          <w:bCs/>
          <w:iCs/>
          <w:sz w:val="24"/>
          <w:szCs w:val="24"/>
          <w:lang w:val="fr-FR"/>
        </w:rPr>
        <w:tab/>
      </w:r>
      <w:r w:rsidRPr="00DD76CC">
        <w:rPr>
          <w:rFonts w:ascii="Times New Roman" w:hAnsi="Times New Roman" w:cs="Times New Roman"/>
          <w:b/>
          <w:bCs/>
          <w:iCs/>
          <w:sz w:val="24"/>
          <w:szCs w:val="24"/>
          <w:lang w:val="fr-FR"/>
        </w:rPr>
        <w:t>B.</w:t>
      </w:r>
      <w:r w:rsidRPr="00DD76CC">
        <w:rPr>
          <w:rFonts w:ascii="Times New Roman" w:hAnsi="Times New Roman" w:cs="Times New Roman"/>
          <w:bCs/>
          <w:iCs/>
          <w:sz w:val="24"/>
          <w:szCs w:val="24"/>
          <w:lang w:val="fr-FR"/>
        </w:rPr>
        <w:t xml:space="preserve"> </w:t>
      </w:r>
      <w:r w:rsidRPr="00DD76CC">
        <w:rPr>
          <w:rFonts w:ascii="Times New Roman" w:hAnsi="Times New Roman" w:cs="Times New Roman"/>
          <w:position w:val="-6"/>
          <w:sz w:val="24"/>
          <w:szCs w:val="24"/>
        </w:rPr>
        <w:object w:dxaOrig="380" w:dyaOrig="320" w14:anchorId="79C88406">
          <v:shape id="_x0000_i1130" type="#_x0000_t75" style="width:17.55pt;height:16.9pt" o:ole="">
            <v:imagedata r:id="rId276" o:title=""/>
          </v:shape>
          <o:OLEObject Type="Embed" ProgID="Equation.DSMT4" ShapeID="_x0000_i1130" DrawAspect="Content" ObjectID="_1715017885" r:id="rId277"/>
        </w:object>
      </w:r>
      <w:r w:rsidRPr="00DD76CC">
        <w:rPr>
          <w:rFonts w:ascii="Times New Roman" w:hAnsi="Times New Roman" w:cs="Times New Roman"/>
          <w:bCs/>
          <w:iCs/>
          <w:sz w:val="24"/>
          <w:szCs w:val="24"/>
          <w:lang w:val="fr-FR"/>
        </w:rPr>
        <w:t>.</w:t>
      </w:r>
      <w:r w:rsidRPr="00DD76CC">
        <w:rPr>
          <w:rFonts w:ascii="Times New Roman" w:hAnsi="Times New Roman" w:cs="Times New Roman"/>
          <w:bCs/>
          <w:iCs/>
          <w:sz w:val="24"/>
          <w:szCs w:val="24"/>
          <w:lang w:val="fr-FR"/>
        </w:rPr>
        <w:tab/>
      </w:r>
      <w:r w:rsidRPr="00DD76CC">
        <w:rPr>
          <w:rFonts w:ascii="Times New Roman" w:hAnsi="Times New Roman" w:cs="Times New Roman"/>
          <w:b/>
          <w:bCs/>
          <w:iCs/>
          <w:sz w:val="24"/>
          <w:szCs w:val="24"/>
          <w:lang w:val="fr-FR"/>
        </w:rPr>
        <w:t>C.</w:t>
      </w:r>
      <w:r w:rsidRPr="00DD76CC">
        <w:rPr>
          <w:rFonts w:ascii="Times New Roman" w:hAnsi="Times New Roman" w:cs="Times New Roman"/>
          <w:bCs/>
          <w:iCs/>
          <w:sz w:val="24"/>
          <w:szCs w:val="24"/>
          <w:lang w:val="fr-FR"/>
        </w:rPr>
        <w:t xml:space="preserve"> </w:t>
      </w:r>
      <w:r w:rsidRPr="00DD76CC">
        <w:rPr>
          <w:rFonts w:ascii="Times New Roman" w:hAnsi="Times New Roman" w:cs="Times New Roman"/>
          <w:position w:val="-6"/>
          <w:sz w:val="24"/>
          <w:szCs w:val="24"/>
        </w:rPr>
        <w:object w:dxaOrig="380" w:dyaOrig="320" w14:anchorId="1C7DCBA0">
          <v:shape id="_x0000_i1131" type="#_x0000_t75" style="width:17.55pt;height:16.9pt" o:ole="">
            <v:imagedata r:id="rId278" o:title=""/>
          </v:shape>
          <o:OLEObject Type="Embed" ProgID="Equation.DSMT4" ShapeID="_x0000_i1131" DrawAspect="Content" ObjectID="_1715017886" r:id="rId279"/>
        </w:object>
      </w:r>
      <w:r w:rsidRPr="00DD76CC">
        <w:rPr>
          <w:rFonts w:ascii="Times New Roman" w:hAnsi="Times New Roman" w:cs="Times New Roman"/>
          <w:bCs/>
          <w:iCs/>
          <w:sz w:val="24"/>
          <w:szCs w:val="24"/>
          <w:lang w:val="fr-FR"/>
        </w:rPr>
        <w:t>.</w:t>
      </w:r>
      <w:r w:rsidRPr="00DD76CC">
        <w:rPr>
          <w:rFonts w:ascii="Times New Roman" w:hAnsi="Times New Roman" w:cs="Times New Roman"/>
          <w:bCs/>
          <w:iCs/>
          <w:sz w:val="24"/>
          <w:szCs w:val="24"/>
          <w:lang w:val="fr-FR"/>
        </w:rPr>
        <w:tab/>
      </w:r>
      <w:r w:rsidRPr="00DD76CC">
        <w:rPr>
          <w:rFonts w:ascii="Times New Roman" w:hAnsi="Times New Roman" w:cs="Times New Roman"/>
          <w:b/>
          <w:bCs/>
          <w:iCs/>
          <w:sz w:val="24"/>
          <w:szCs w:val="24"/>
          <w:lang w:val="fr-FR"/>
        </w:rPr>
        <w:t>D.</w:t>
      </w:r>
      <w:r w:rsidRPr="00DD76CC">
        <w:rPr>
          <w:rFonts w:ascii="Times New Roman" w:hAnsi="Times New Roman" w:cs="Times New Roman"/>
          <w:bCs/>
          <w:iCs/>
          <w:sz w:val="24"/>
          <w:szCs w:val="24"/>
          <w:lang w:val="fr-FR"/>
        </w:rPr>
        <w:t xml:space="preserve"> </w:t>
      </w:r>
      <w:r w:rsidRPr="00DD76CC">
        <w:rPr>
          <w:rFonts w:ascii="Times New Roman" w:hAnsi="Times New Roman" w:cs="Times New Roman"/>
          <w:position w:val="-4"/>
          <w:sz w:val="24"/>
          <w:szCs w:val="24"/>
        </w:rPr>
        <w:object w:dxaOrig="360" w:dyaOrig="300" w14:anchorId="20F96CE7">
          <v:shape id="_x0000_i1132" type="#_x0000_t75" style="width:18.15pt;height:15.05pt" o:ole="">
            <v:imagedata r:id="rId280" o:title=""/>
          </v:shape>
          <o:OLEObject Type="Embed" ProgID="Equation.DSMT4" ShapeID="_x0000_i1132" DrawAspect="Content" ObjectID="_1715017887" r:id="rId281"/>
        </w:object>
      </w:r>
      <w:r w:rsidRPr="00DD76CC">
        <w:rPr>
          <w:rFonts w:ascii="Times New Roman" w:hAnsi="Times New Roman" w:cs="Times New Roman"/>
          <w:bCs/>
          <w:iCs/>
          <w:sz w:val="24"/>
          <w:szCs w:val="24"/>
          <w:lang w:val="fr-FR"/>
        </w:rPr>
        <w:t>.</w:t>
      </w:r>
    </w:p>
    <w:p w14:paraId="23FDF979" w14:textId="25B6DE72" w:rsidR="003673C6" w:rsidRPr="00DD76CC" w:rsidRDefault="003673C6" w:rsidP="00DD76CC">
      <w:pPr>
        <w:tabs>
          <w:tab w:val="left" w:pos="284"/>
          <w:tab w:val="left" w:pos="2835"/>
          <w:tab w:val="left" w:pos="5387"/>
          <w:tab w:val="left" w:pos="7938"/>
        </w:tabs>
        <w:contextualSpacing/>
        <w:rPr>
          <w:rFonts w:ascii="Times New Roman" w:hAnsi="Times New Roman" w:cs="Times New Roman"/>
          <w:iCs/>
          <w:sz w:val="24"/>
          <w:szCs w:val="24"/>
        </w:rPr>
      </w:pPr>
      <w:r w:rsidRPr="00DD76CC">
        <w:rPr>
          <w:rFonts w:ascii="Times New Roman" w:hAnsi="Times New Roman" w:cs="Times New Roman"/>
          <w:b/>
          <w:bCs/>
          <w:sz w:val="24"/>
          <w:szCs w:val="24"/>
        </w:rPr>
        <w:t xml:space="preserve">Câu 32: </w:t>
      </w:r>
      <w:r w:rsidRPr="00DD76CC">
        <w:rPr>
          <w:rFonts w:ascii="Times New Roman" w:hAnsi="Times New Roman" w:cs="Times New Roman"/>
          <w:iCs/>
          <w:noProof/>
          <w:sz w:val="24"/>
          <w:szCs w:val="24"/>
        </w:rPr>
        <mc:AlternateContent>
          <mc:Choice Requires="wpc">
            <w:drawing>
              <wp:anchor distT="0" distB="0" distL="114300" distR="114300" simplePos="0" relativeHeight="251658240" behindDoc="0" locked="1" layoutInCell="1" allowOverlap="1" wp14:anchorId="36F5E673" wp14:editId="12969229">
                <wp:simplePos x="0" y="0"/>
                <wp:positionH relativeFrom="column">
                  <wp:posOffset>3418205</wp:posOffset>
                </wp:positionH>
                <wp:positionV relativeFrom="paragraph">
                  <wp:posOffset>502920</wp:posOffset>
                </wp:positionV>
                <wp:extent cx="3227070" cy="1371600"/>
                <wp:effectExtent l="0" t="0" r="0" b="0"/>
                <wp:wrapSquare wrapText="bothSides"/>
                <wp:docPr id="285" name="Canvas 28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04" name="Group 704"/>
                        <wpg:cNvGrpSpPr/>
                        <wpg:grpSpPr>
                          <a:xfrm>
                            <a:off x="18727" y="0"/>
                            <a:ext cx="3191510" cy="1335405"/>
                            <a:chOff x="0" y="0"/>
                            <a:chExt cx="3191510" cy="1335405"/>
                          </a:xfrm>
                        </wpg:grpSpPr>
                        <wps:wsp>
                          <wps:cNvPr id="705" name="Rectangle 705"/>
                          <wps:cNvSpPr/>
                          <wps:spPr>
                            <a:xfrm>
                              <a:off x="452310" y="228425"/>
                              <a:ext cx="2508695" cy="1104662"/>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6" name="Rectangle 70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CD8CA26-E1A9-47E4-B60B-670375F2355A}"/>
                              </a:ext>
                            </a:extLst>
                          </wps:cNvPr>
                          <wps:cNvSpPr/>
                          <wps:spPr>
                            <a:xfrm rot="5400000">
                              <a:off x="2663729" y="710878"/>
                              <a:ext cx="543482" cy="143495"/>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707" name="Group 70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82715CE-4764-4C0E-8EDC-584E6EDB5A1C}"/>
                              </a:ext>
                            </a:extLst>
                          </wpg:cNvPr>
                          <wpg:cNvGrpSpPr/>
                          <wpg:grpSpPr>
                            <a:xfrm rot="5400000">
                              <a:off x="2681000" y="690785"/>
                              <a:ext cx="558802" cy="179982"/>
                              <a:chOff x="2681000" y="690770"/>
                              <a:chExt cx="558920" cy="180001"/>
                            </a:xfrm>
                          </wpg:grpSpPr>
                          <wps:wsp>
                            <wps:cNvPr id="728" name="Arc 72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B1211DD-C99A-41B7-A185-D5B96588AE85}"/>
                                </a:ext>
                              </a:extLst>
                            </wps:cNvPr>
                            <wps:cNvSpPr/>
                            <wps:spPr>
                              <a:xfrm>
                                <a:off x="2681000" y="690770"/>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29" name="Arc 72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2C1B4D19-387B-498D-8C03-5D372FFEB19A}"/>
                                </a:ext>
                              </a:extLst>
                            </wps:cNvPr>
                            <wps:cNvSpPr/>
                            <wps:spPr>
                              <a:xfrm>
                                <a:off x="2745628"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30" name="Arc 73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279EB9C-D5B1-49D5-AA4B-F0DF554E7E44}"/>
                                </a:ext>
                              </a:extLst>
                            </wps:cNvPr>
                            <wps:cNvSpPr/>
                            <wps:spPr>
                              <a:xfrm>
                                <a:off x="2812413"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31" name="Arc 73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20284A7-4221-4837-BD16-DE6F617D3374}"/>
                                </a:ext>
                              </a:extLst>
                            </wps:cNvPr>
                            <wps:cNvSpPr/>
                            <wps:spPr>
                              <a:xfrm>
                                <a:off x="2879199"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32" name="Arc 73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1C86E68-41D6-4E41-9D20-E4235D2D190D}"/>
                                </a:ext>
                              </a:extLst>
                            </wps:cNvPr>
                            <wps:cNvSpPr/>
                            <wps:spPr>
                              <a:xfrm>
                                <a:off x="2945984"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33" name="Arc 73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249EA01-07E7-4757-8401-1D7F24B9542E}"/>
                                </a:ext>
                              </a:extLst>
                            </wps:cNvPr>
                            <wps:cNvSpPr/>
                            <wps:spPr>
                              <a:xfrm>
                                <a:off x="3012770"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34" name="Arc 73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CCFC8A3-EB8A-4F1E-BD54-3AE3C047A5C5}"/>
                                </a:ext>
                              </a:extLst>
                            </wps:cNvPr>
                            <wps:cNvSpPr/>
                            <wps:spPr>
                              <a:xfrm>
                                <a:off x="3079556"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35" name="Arc 73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A338763-61CA-4110-9532-081AD7F397FE}"/>
                                </a:ext>
                              </a:extLst>
                            </wps:cNvPr>
                            <wps:cNvSpPr/>
                            <wps:spPr>
                              <a:xfrm>
                                <a:off x="3146563" y="690771"/>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708" name="Rectangle 70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434300D-13F7-42D1-9857-5F622754AFA2}"/>
                              </a:ext>
                            </a:extLst>
                          </wps:cNvPr>
                          <wps:cNvSpPr/>
                          <wps:spPr>
                            <a:xfrm rot="5400000" flipH="1">
                              <a:off x="424023" y="655945"/>
                              <a:ext cx="49853" cy="30954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09" name="Straight Connector 70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DBDEF88-082E-4C3F-8741-9DFD2CFF26A1}"/>
                              </a:ext>
                            </a:extLst>
                          </wps:cNvPr>
                          <wps:cNvCnPr/>
                          <wps:spPr>
                            <a:xfrm rot="5400000" flipH="1">
                              <a:off x="452313" y="603093"/>
                              <a:ext cx="0" cy="35996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0" name="Straight Connector 71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8DAD455-0085-4EF6-AD0D-A23831B48FA2}"/>
                              </a:ext>
                            </a:extLst>
                          </wps:cNvPr>
                          <wps:cNvCnPr>
                            <a:cxnSpLocks/>
                          </wps:cNvCnPr>
                          <wps:spPr>
                            <a:xfrm rot="5400000" flipH="1">
                              <a:off x="449184" y="769178"/>
                              <a:ext cx="0" cy="143987"/>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1" name="Rectangle 71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5D26ABC-9F09-4325-8C68-8F313E24F63D}"/>
                              </a:ext>
                            </a:extLst>
                          </wps:cNvPr>
                          <wps:cNvSpPr/>
                          <wps:spPr>
                            <a:xfrm>
                              <a:off x="703343" y="165190"/>
                              <a:ext cx="467952" cy="143345"/>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2" name="Straight Connector 712"/>
                          <wps:cNvCnPr/>
                          <wps:spPr>
                            <a:xfrm>
                              <a:off x="1398055" y="228425"/>
                              <a:ext cx="0" cy="1104662"/>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713" name="Rectangle 71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5D26ABC-9F09-4325-8C68-8F313E24F63D}"/>
                              </a:ext>
                            </a:extLst>
                          </wps:cNvPr>
                          <wps:cNvSpPr/>
                          <wps:spPr>
                            <a:xfrm rot="5400000">
                              <a:off x="1164107" y="740440"/>
                              <a:ext cx="467894" cy="143363"/>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4" name="Straight Connector 714"/>
                          <wps:cNvCnPr/>
                          <wps:spPr>
                            <a:xfrm>
                              <a:off x="2215827" y="390315"/>
                              <a:ext cx="0" cy="94509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715" name="Rectangle 715"/>
                          <wps:cNvSpPr/>
                          <wps:spPr>
                            <a:xfrm>
                              <a:off x="2111379" y="165190"/>
                              <a:ext cx="198102" cy="14334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6" name="Straight Connector 716"/>
                          <wps:cNvCnPr/>
                          <wps:spPr>
                            <a:xfrm>
                              <a:off x="2111379" y="236863"/>
                              <a:ext cx="96490" cy="14164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717" name="Picture 717"/>
                            <pic:cNvPicPr/>
                          </pic:nvPicPr>
                          <pic:blipFill>
                            <a:blip r:embed="rId282"/>
                            <a:stretch>
                              <a:fillRect/>
                            </a:stretch>
                          </pic:blipFill>
                          <pic:spPr>
                            <a:xfrm>
                              <a:off x="0" y="726078"/>
                              <a:ext cx="228579" cy="177762"/>
                            </a:xfrm>
                            <a:prstGeom prst="rect">
                              <a:avLst/>
                            </a:prstGeom>
                          </pic:spPr>
                        </pic:pic>
                        <wps:wsp>
                          <wps:cNvPr id="718" name="Rectangle 71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9819ADD-9926-4406-B711-DD8CC7F85099}"/>
                              </a:ext>
                            </a:extLst>
                          </wps:cNvPr>
                          <wps:cNvSpPr/>
                          <wps:spPr>
                            <a:xfrm rot="5400000">
                              <a:off x="2190902" y="614225"/>
                              <a:ext cx="49853" cy="3095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9" name="Straight Connector 71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DA316C9-A087-4D91-9CD2-75A9F818D01C}"/>
                              </a:ext>
                            </a:extLst>
                          </wps:cNvPr>
                          <wps:cNvCnPr/>
                          <wps:spPr>
                            <a:xfrm rot="5400000">
                              <a:off x="2215829" y="647800"/>
                              <a:ext cx="0" cy="30953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0" name="Straight Connector 72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421C192-BC01-43D6-84F3-606CD163A810}"/>
                              </a:ext>
                            </a:extLst>
                          </wps:cNvPr>
                          <wps:cNvCnPr/>
                          <wps:spPr>
                            <a:xfrm rot="5400000">
                              <a:off x="2215829" y="577831"/>
                              <a:ext cx="0" cy="30953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721" name="Picture 721"/>
                            <pic:cNvPicPr/>
                          </pic:nvPicPr>
                          <pic:blipFill>
                            <a:blip r:embed="rId283"/>
                            <a:stretch>
                              <a:fillRect/>
                            </a:stretch>
                          </pic:blipFill>
                          <pic:spPr>
                            <a:xfrm>
                              <a:off x="1979847" y="103542"/>
                              <a:ext cx="114289" cy="126973"/>
                            </a:xfrm>
                            <a:prstGeom prst="rect">
                              <a:avLst/>
                            </a:prstGeom>
                          </pic:spPr>
                        </pic:pic>
                        <pic:pic xmlns:pic="http://schemas.openxmlformats.org/drawingml/2006/picture">
                          <pic:nvPicPr>
                            <pic:cNvPr id="722" name="Picture 722"/>
                            <pic:cNvPicPr/>
                          </pic:nvPicPr>
                          <pic:blipFill>
                            <a:blip r:embed="rId284"/>
                            <a:stretch>
                              <a:fillRect/>
                            </a:stretch>
                          </pic:blipFill>
                          <pic:spPr>
                            <a:xfrm>
                              <a:off x="2294548" y="61042"/>
                              <a:ext cx="114289" cy="165064"/>
                            </a:xfrm>
                            <a:prstGeom prst="rect">
                              <a:avLst/>
                            </a:prstGeom>
                          </pic:spPr>
                        </pic:pic>
                        <pic:pic xmlns:pic="http://schemas.openxmlformats.org/drawingml/2006/picture">
                          <pic:nvPicPr>
                            <pic:cNvPr id="723" name="Picture 723"/>
                            <pic:cNvPicPr/>
                          </pic:nvPicPr>
                          <pic:blipFill>
                            <a:blip r:embed="rId285"/>
                            <a:stretch>
                              <a:fillRect/>
                            </a:stretch>
                          </pic:blipFill>
                          <pic:spPr>
                            <a:xfrm>
                              <a:off x="1991760" y="320399"/>
                              <a:ext cx="152386" cy="139670"/>
                            </a:xfrm>
                            <a:prstGeom prst="rect">
                              <a:avLst/>
                            </a:prstGeom>
                          </pic:spPr>
                        </pic:pic>
                        <pic:pic xmlns:pic="http://schemas.openxmlformats.org/drawingml/2006/picture">
                          <pic:nvPicPr>
                            <pic:cNvPr id="724" name="Picture 724"/>
                            <pic:cNvPicPr/>
                          </pic:nvPicPr>
                          <pic:blipFill>
                            <a:blip r:embed="rId286"/>
                            <a:stretch>
                              <a:fillRect/>
                            </a:stretch>
                          </pic:blipFill>
                          <pic:spPr>
                            <a:xfrm>
                              <a:off x="848427" y="0"/>
                              <a:ext cx="139687" cy="139670"/>
                            </a:xfrm>
                            <a:prstGeom prst="rect">
                              <a:avLst/>
                            </a:prstGeom>
                          </pic:spPr>
                        </pic:pic>
                        <pic:pic xmlns:pic="http://schemas.openxmlformats.org/drawingml/2006/picture">
                          <pic:nvPicPr>
                            <pic:cNvPr id="725" name="Picture 725"/>
                            <pic:cNvPicPr/>
                          </pic:nvPicPr>
                          <pic:blipFill>
                            <a:blip r:embed="rId287"/>
                            <a:stretch>
                              <a:fillRect/>
                            </a:stretch>
                          </pic:blipFill>
                          <pic:spPr>
                            <a:xfrm>
                              <a:off x="1911591" y="696718"/>
                              <a:ext cx="139687" cy="152367"/>
                            </a:xfrm>
                            <a:prstGeom prst="rect">
                              <a:avLst/>
                            </a:prstGeom>
                          </pic:spPr>
                        </pic:pic>
                        <pic:pic xmlns:pic="http://schemas.openxmlformats.org/drawingml/2006/picture">
                          <pic:nvPicPr>
                            <pic:cNvPr id="726" name="Picture 726"/>
                            <pic:cNvPicPr/>
                          </pic:nvPicPr>
                          <pic:blipFill>
                            <a:blip r:embed="rId288"/>
                            <a:stretch>
                              <a:fillRect/>
                            </a:stretch>
                          </pic:blipFill>
                          <pic:spPr>
                            <a:xfrm>
                              <a:off x="1187321" y="726873"/>
                              <a:ext cx="123814" cy="123798"/>
                            </a:xfrm>
                            <a:prstGeom prst="rect">
                              <a:avLst/>
                            </a:prstGeom>
                          </pic:spPr>
                        </pic:pic>
                        <pic:pic xmlns:pic="http://schemas.openxmlformats.org/drawingml/2006/picture">
                          <pic:nvPicPr>
                            <pic:cNvPr id="727" name="Picture 727"/>
                            <pic:cNvPicPr/>
                          </pic:nvPicPr>
                          <pic:blipFill>
                            <a:blip r:embed="rId289"/>
                            <a:stretch>
                              <a:fillRect/>
                            </a:stretch>
                          </pic:blipFill>
                          <pic:spPr>
                            <a:xfrm>
                              <a:off x="3064522" y="673172"/>
                              <a:ext cx="126988" cy="13967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3977473" id="Canvas 285" o:spid="_x0000_s1026" editas="canvas" style="position:absolute;margin-left:269.15pt;margin-top:39.6pt;width:254.1pt;height:108pt;z-index:251658240" coordsize="32270,13716"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BhpBkGMCwAAvFkAAA4AAABkcnMvZTJvRG9jLnhtbOxc WW/bxhZ+v0D/A6H3RhzuFKIUhtPkFkh7jaYXfR5TlMSWW0nKsvvr73dmISlZmxNbcm4ZQA7JGc5y 5uwL3/5wn6XGXVzVSZFPR+yNOTLiPCpmSb6Yjv7724fvg5FRNzyf8bTI4+noIa5HP7z77l9v1+Uk toplkc7iysAgeT1Zl9PRsmnKyXhcR8s44/WbooxzNM6LKuMNbqvFeFbxNUbP0rFlmt54XVSzsiqi uK7x9L1sHL0T48/ncdT8Zz6v48ZIpyOsrRF/K/H3lv6O373lk0XFy2USqWXwL1hFxpMck7ZDvecN N1ZV8mioLImqoi7mzZuoyMbFfJ5EsdgDdsPMrd1c8/yO12IzEaCjF4irZxz3dgEYYMjJGocRi+vF ZL0o20PBQW6dypM28bEqVqXYw2IS/XJ3UxnJbDryTWdk5DwDSogOBj1Qk6PXx6r8XN5U6sFC3hF8 7+dVRv8DcsY9EC7wLX9kPLRHGd83RoQGm4XMZTjxCG3Mtl3HdOVhR0tgBL2Lxu69aPnjkTfHevLx ulwAZcQCCXJA3LqDVv110Pq85GUsoFVvQMvV0PoVKM3zRRoDYmJHtABArAVXPakBuR2wclzLJohg 05YVOJaCh4aY5ZqBF2IeATFmOp5nEcTaffNJWdXNx7jIDLqYjiosBUvlE373qW5kV92FHufFhyRN 8ZxP0txY4xws3zTFG3WRJjNqpUZB7PF1Whl3HGTa3DM1b68XVpHmWAztVu5PXDUPaSzH/zWeA7Fw rJacgBhINyaPojhvmGxa8lksp3JN/NOT6TfEltMcA9LIcyyyHVsNoHvKQfTYEgCqP70aC/7Tvqx2 fujl9g0xc5E37ctZkhfVrp2l2JWaWfbXQJKgISjdFrMHkF1VSO5Xl9GHBAf4idfNDa/A7oAUYOFo XRbV3yNjDXY4HdV/rXgVj4z0pxw4HTLHQbdG3Diub+Gm6rfc9lvyVXZd4CgZmH8ZiUvq36T6cl4V 2e/g3Fc0K5p4HmHu6ShqKn1z3Ug2Dd4fxVdXoht4ZsmbT/ln4oDyMAjhfrv/nVelwsoGCP1Loeno EXLKvgTfvLhaNcU8EZjbwUnBDzR9NuL2dhG3R8dKy9pP3PJIwdoEGtOeFFu0PM/2rVDQus/MwA9o MGCk4nGuYzuBpUgd1yB7iUOavWoyPpHSe4T6iJxvFxpBN3ptc4SWWQyUPlA6MPPslK5kOtHcpqIC /WJTUfElZYpeBxWVA/QZMJI8JIu90PSDLVnsukFgavr0wxC0Kui31V0sb3MAX2mynRqDIUJi0kKa B5hMU6Ek8UsoMRZsAQnJqyoyfNwe5XAbPG33ljVPC6Hk4aja/Wq5voel8SoS4lToLjTNYqYWx2d/ QG7NsxSSEQqJwUzfhe4k4LfZDSfUdbM9m7menlUNC2amWSnNIZle6EL3otsNhvi8WtAJmspuFecE LeXcKk6nEM6PqTidhtHXKEi2kSQ9o0wn4dvH9fBpuO47rkfkoviDr5DvxXHdZ6Hne8dRPbBYoBnK gOqt6bJpCnyBNv8toroNKdNDddw+ia0HzHKYPaD6KbbtwNV7duIFuLoNxaCP6oIFHrbR+hpM4Ics lFYZaX0DV6+khVvvcOMMqH5hVIdy20d1YYGcjuqh44YBXLyDAkMwO+yxHFD9wqgO7aOP6vaTFBjb hFsb9veA6ic45wdUvzCqt1E34YKxVcztkJO5p8DYph+6LrzVA1cfuLqAwOMg06vxwNhtyFSi+tOC pTZzPNd7tWYpUh/cQMgpeBgHB8xrdcB0XvazxRJbH3s/UeAET/tmrMKYp0n5bx1jVVFFx3JMS5GE 60LDJz2pCyo6YeCilRzwthkiKknNQM89Dvhj2QOHnON7Y4rHvOo7Xxwijl8fcXw1bN9sHe+fm4on i2VjXBd5jlSVokLKTN8Pf52rDCNtoElcPYUSXKTSKEowgeyCE3eUoMJuthvCm36YCtIkp3SfR2kK lGZDj7fD5IeoonMe93qdjtz/SN38Ak5EysGS5uYuDEUr1kTKFfI+CEMJC6J7pLx8KqI/a73etrFT RE/HXidkyjfjeyHbTg5R2MscOwyeBXutwPWHgKfMJjspp6sj5CMBT40NZwxsstYF3lMw8LBD2uOZ iL5p245kn8xzWShQvmOfjgczU2c/OOj6wtlJgs+usp+LmUzoCyktULHtNiovVJkeXz0rax5yGqVv 6bG5OeQ0tvmPhMavJqeRteGDnUKuH03Yo4bRdnSWNySR6cKeh2mxK3VZS6xTkpZfXOHik2XMZz/m M6N5KJHeXiCHCDm1SKjNkEwbo0oCF+CWfNLwJD3eb1DgRBq0SuFRoULSemRa8yVEIESXVOD6IvCE qMGmZdFHcOY5SDMTCO47JqVaCwzR+T6QiEEI161IboNEhGOK9v1itjUtLR0k4q4KAgn3c6fADVn+ 33yWP2tDLzslYj8Sc1wiWhZzA1X5ZIcmMk83GYaSiPDRmVK73s8rBoH4uM7nW06CvYRAbEMtfYH4 tICLxRizfZkctcsoZCHSv89oFEo+v2XwkVwcClVUod1QkkaVa+cvVDlHvSlrS9J2Cqt+bdoJwqpH 2pbtBVJ77fw9oedASCnlFpqw9r3sCRy9uMAaLK7TLa4yiSb4qWJxXD0qfz5ewo+3mhWVmsrPAGQn jZHx6s9V+b0kv+Q2SZPmQXwRANEUWlR+d5NE5D2nG3jLdd05a8u50E7TGj4egdvrfvQWMX+63xjk FiHRD6pkma7VclGlulUev2PHcGSg0P99Ea0y1CHLLxdUccobfDahXiZljerYSZzdxjOUVf80UwUY dVPFTbQkqSMNjkhVWbcNYpXdwmjNe6q/QWDwnviWh2qzTV0RHhWXBK8wLn3f/7qyb7EiuQZxiSWd K/bNdsW+8RCnqeIpe1zTe+1yC77pkLQOSnhijrVdM78V8kbKiVQb9nCuIeT9/1RO/2pC3uxgyBut HQHsEdb7CUDYmVIr9xwfdaSbvEOJbcr3sAWhXdDOHMT26WKb+CGChu03XvCFhy0h9qRvvOivLSg2 q2Ut1R/vj3Sj9XkQ0/X9AJU5GKzTKQfEnI42qxHP7bL8siA2aTD4fTv6JOrCFY7faH1SlorTTkjv fA36pPp8QKs2PoM+yUIfBT4yZMFMfF9JzaFDFgzqUqC1SssL/a8KWezUKgnC+PVx5X8AAAD//+yW 247bIBCGX8XivmuDj6B1rlZbVaqqqG9ACLFRjY0wOezbd8De3TS52L1w1UjNRRQIBH7PfP5nWucM i+NRtFLz8WEwsj/pbjdYzR1MbRNvLT+qvtFdTJKkiI0Sbm8limBbPzItatR+eIbm9tfefBGDNtyp jeqUewnHodUjHMj6w1qJtZ0m4sdhbSO1rVFJCIp6rmWNYN1fG/mf4vd9/l8w9ar+PGTTKfOsum71 yJkfz3LtZ9QOu50S8mkQey17Nz22lR0oH/qxVWZEkWVSbyRItN+2qRfE2eisdKL1wx1c/FMK55Wd LQSV78K85tH4p+bstLPaf8PV0alGhNAszyoUvdSowEkWnpkzeXKRgGWMM1JRFAlYxkWeFJmXAFe9 HmPs6L7KQUd+ACJBC0SaM374Ps6qXrfMwZuEBIWgawowDOawwegzgfunqKTXqITM+DB7pG4BlZCn MyIWQAVTissiCaikJEkpnXB8YyUnaVXMrKS0KJM7KyS7ZiWk5pZYyZe3lSqrMlIGVAIFZ44CZFSw EhzlTslUfPJrSkJSbomSYnlKMMU4p3gqPmAYuLpwlHNWwF2K8u4oBBz2slEJqbklVkKeFq4+uCpT MrFSErCQuRl6qz5QfDC4bfAVkpY0sPSfdyrgs5eshNTcEivzO79kU5tCn5r7jt43tWWKy8uulhS0 gp73L9ag+GgadmwMNL1HIxh8QtvcWG5aJZ644+fzsItJMrRDt5V29RsAAP//AwBQSwMEFAAGAAgA AAAhAKF8jGb0AQAAFAMAABQAAABkcnMvbWVkaWEvaW1hZ2UxLndtZoxSz2sTQRT+Zjax7TawG6sH RXQrqFDSCl68ZptE6yESTMDjso1ju5BfZFNMTor10l7ixbsnb57qUUruXu3Nv8BTkT1ZaPzeEhRb BId9+37MzPfe+94oLADWvgI0diErS9GKgdRSejqdptaaujKLLWoaaSynJ6qoF+ndvuAgh2o42G6M egao4eIsehVEmAIu/QmtI/GI8I4pJNeCoGmxLmlPfcc1Wid6ckrF9VYKkeLcRtQ2sffYvPCedNth B6fEmXw50N+8nztFHslQVnma/eCezR/kamH06jf2pjqLnYL/N7ZKcxyfy9HHnxx3ztXP40rqr4/a m90WlgEb8x8O9b/qlz6Oyf/ffQzZh8xHeD6B3+vF1QelksJXxkTKJo62Ol69GZlO0xS8R53mGrIK c5lyvdq4Dyw9jTp+q7UexlGz1H1mauGWiZHPnqU1b80KzWdL3Z1+ZPrCOfKZasOrDAf9kIOdX3Yq 4/Jdv5a4zsPAr/24cZ32ZcdHUkluJeP1gJbrlESNK8lKsJGM00iR+uUGt/yVoBxUEvl8J6fIkNJc 5EmxdYs+abDJW+bNoTXUeF3g1m6fjYYyWmHBTt9VOsEZ5y7muAd8lhclgDfro3hg2tj7hH0+MBsf l57viYj//uhAC9erTCha5mrJRfwCAAD//wMAUEsDBBQABgAIAAAAIQAeyjKZswEAAEACAAAUAAAA ZHJzL21lZGlhL2ltYWdlMi53bWZcUT1P21AUPe8lKRAi2eFDqBWibqV2QOVDLAwsMY4pDKmiJlVH y00f1FLiRHEQZEBU6sYSfgL/AcYOWREzWwd+Aqo8gUQ47zVTr3x9z73Pvu+ecwWmgIwjAIkTaMvR pWDBICFHo5FBq+LluDYtCUytIEvCEdPM3r+wUEAl7P2o9zsKWMfMuPoK7DACbOZDonnGO/oXXqHv mtLdpEZz8g5bWCR6lMMnBtq5mYTD2fWopRLnkzpyPrdbYYwn9hreXMo/zsNhiV9m6SvsST7YyPMF zSHET6l56fnu4XY6SWXH8wSuWdNeVkl0EDu1RqTihvrg7MWNVeQEJrLlWqW+Ccx+jWK32dwOk6jh tb+ranigEhRz/49TzNT6rW/tJo+89mE3Ul09K4rZSt3xj3vdkIJMvrH8QXnNraa29TFwq39fLxHP Wy5SP32XDrYDItvydBj46XKwmw5MpcR4ussjdzkoB36qH9cqCFIUkkZ9BIXKMKcMecH8V0h2WgbN PG92oPXAWF8bEyb7bXbJJm9r/aSnWsAVzriMPDoL+1fadX5xeyn/6WsuwD1bZcz/zwAAAP//AwBQ SwMEFAAGAAgAAAAhAM5v4hK0AQAAQAIAABQAAABkcnMvbWVkaWEvaW1hZ2UzLndtZlxRPW/TUBQ9 7yWhbRrJTj9UgapikGCo+kUX1riOoQypIhLEaDnhUSwldhSnohkQSN26pD+h/6FlY8iKECMbAz+h qjxRqel5j0xc+fqee5993z3nCswBOUcAEp+grUCXggWDhJxMJgZtifvT2rwkMLWSPBeOmGf29J6F Emrh4ENz2FPADham1QdghwlgMx8TfaX/IX7DK/Rdc7qb1GhJVsQzrBLdyPEtA+3MTMLh7GbUValz oD46r5NuGOOWfcY/LuRv5+9RhV/m6ZvsST7YLfIFzaGFL1Lz0vNdwe310toLzxP4zpr2qkqjw9hp tCMVt9WG8ypub6EgMJOvNmrN58Di2yh2O529MI3aXvJO1cNDlaJc+H+ccq4x7LaSDo+85Kgfqb6e FeV8ren4x4N+SEFmH1n+qLrt1jPbehm49euHa8TLlovMz55ko72AyLY8HUZ+th7sZyNTqTB+3ueR ux5UAz/Tj2uVBCkKSaM+gkLlmFOGomB+0iI7LYNmXjQ70Hpgqq+NGZN9M7tkk8eNYTpQXeASp1xG EcnK+5/adX7+60L+09dcgCu2ypn/7wAAAP//AwBQSwMEFAAGAAgAAAAhADKBO7iyAQAAQAIAABQA AABkcnMvbWVkaWEvaW1hZ2U0LndtZlxRQUsbQRh9M0lqjYHdtJVSEZ0W7EFaC4XSa9bNtopEggl4 63aNo11INiEbaXMoCr31kv6E/gd77CHX0rM3wb8gsqcWjG/GnBz223nvm9033/c+gVkgpwQg8RVm FRhSMGGRkJPJxKI18WSam5MENleSH8WJmCN7fs9BCbVo8Kk57GlA4cE0uwAqTACXfEx0xqhQ/g3D 3DVr1KRBj6QSARaJ/svxNTeuH7YSFuc2445O1bb+rHa6nSjBNXXGf0/lufp3VOGXecZLarIfvC7y BRJs4USavkx9l/B6vbT2zvcF/jBnoqrT+DBRjVask5Z+oTaT1hoKAjP5aqPWfAs83I0Tr91ej9K4 5Xf3dT061CnKhbvllHONYWev2+aR3z3qx7pvakU5X2uq4MugH9GQ+0+dYFR95dUz13kfevWr5SXi ecdDFmQr2Wg9JHId32yjIFsNN7KRzVS4H2/wyFsNq2GQmcdzSoItCslFfwSNypHThqIg/7bF7owN pvOinYHxA1N/XcxY9tvOkiLPGsN0oDvAL3znMIr48PjgwoThP89O5a2/9gJcUipn/78BAAD//wMA UEsDBBQABgAIAAAAIQD+MGlssQEAAEACAAAUAAAAZHJzL21lZGlhL2ltYWdlNS53bWZcUcFKG1EU Pe8lqRoDM2kr0lLsa6FdiLVQkG4dJ2PtIiUkAZfjNH3qQDIJmUjNQhRcCG7iJ/gPuuwiW+naXT9C yqxaMJ73mlUvc+eec9/MffeeKzAH5JQAJI5grECXggmLhJxMJhatimfT3LwksLmS3BE7Yp7s7SMH JVSjwX5z2NOAwuNp9jlYYQK45GOiW7q5b41u7poz1aRBT6USAV4Q/ZXjewbahe2EzbnNuKNT9UV/ V/VuJ0pwzzrjn1fyl/pzsM4v8/R3rMl58KHIF0hQH55IM5fp7w5er5dWN31f4IY54xWdxnuJarRi nbT0ivqctFZREJjJVxrV5kfgyXaceO32RpTGLb/7TdeiPZ2iXPi/nXKuMex87bZ55HcP+rHum15R zlebKjgc9CMKMvvKCUaV914tc51PoVf7/XKJeMHxkAXZm2y0ERK5jm/CKMiWw61sZDPrjMdbPPKW w0oYZObxnJLgiELSqI+gUDlyylAU5Kd1TmdkMJMX7Q6MHpjq62LGsh92lyzyujFMB7oDXOOcyyhi e3H3zLjhl7dX8p++9gLcsVTO/v8AAAD//wMAUEsDBBQABgAIAAAAIQCjOIjHsgEAAEACAAAUAAAA ZHJzL21lZGlhL2ltYWdlNi53bWZcUTFv01AQ/t5LQts0kh0oAxWiBgmGqpSWpWtdx7QMqSISxGhM eC2WEieKU7UZEJXYWMJP4D+UkSHqhjowdeNHVMgTSA3fPTJx8vm+u2ffu+87hQWg4ClA4z3ESnSt WLBI6el0atG6ujOrLWoCW6voU/VaLTJ7dMNBBfV4+K416htgAzdn1WWwwxRwmU+ILuly30u63LUg 3bSgJe2pTdwl+qMn1wy0z3YSDue2kq7JvH1z7L3odeMU1+wzuTjTP73fR9v8skh/zJ7kg6dlviAc gtGpFl4y3xX8fj+rPwsChe+siddMlhymXrOdmLRt1rznaXsdJYW5Yq1Zb20Bt14lqd/p7MRZ0g56 b00jPjQZqqX/x6kWmqPum16HR0HvaJCYgcyKarHe8sKT4SCmIPP3nXBce+I3ctfZjfzGr5V7xLcd H3mYP8zHOxGR6wQSxmG+Gu3lY1vZZvywxyN/NapFYS6P71QUKSpNoz6KQhWYU4ayYv4xIDuRQZiX 7Q5ED8z0dTFns292l2zyoDnKhqYLfMUnLqOM86WDH+KSf7k80//0tRfgiq0K9v+/AAAA//8DAFBL AwQUAAYACAAAACEARl5G9LEFAAD4DQAAFAAAAGRycy9tZWRpYS9pbWFnZTcuZW1mxFddaBxVFD4z 2TSbtHUnNTGprckkJLFu0lhKqoVSM9tkY4vdEDbRgq1kt+m0XcnPkk1bUypd8MWfh0RQEZ9aRB8E IRCpaPOQJ20thb4EHyyiT4oPGmQfxELW77szdzMJtAZFPOTb83PPnHvuOedOp4aIjAKatkIgNLUZ Iq2AHU/0iRjyBxafxmJIO/j8hXIIZSL74PvpurXw5yG58aEpCCAdgA0gXLvhGLITsgWY1uJ3eFRS Pujbi032A/Td45jKz9s33x11RFrgUw+I5LsVWyfvdcTQ8VfXUzHsEtvI862Ol5u3p0ijUyZb/EDN TqgkNziVJbnJqSjJwT1Od9zdr3MIyu3YQ8dscDaV5CanvCQH428kZjCHlkCewWe//Ln5oM7Hl/PQ 82FHyqdMkbMAewImBMov397+6gOIoJSRMrJKSh/jVFSi9zbaZ8qrysphMA32k5JhFotFJXUa233b ZgZVti0mo22G1rYpgjMn0lNnh6azLudkm299VBCh6HVjEdISwP04bdyhktFMSjWmbcTVVN0zF1dg AM2qTJCcNZQZc3N2v3vBTk6MpcdlBXEWb82bd+0/zznwZKd3IybOI3ur8IOziSSn8ybPxfyWJZbN 5hJ9PT2G3ISN6HVzmTPj9uBIxh0fcTvsI+MjnVJuSEWodzAxhNvy8LHMeGx09FA6lxnpmTjlDqTP uDmpLl+fTnXZ4PTYyYlRLPVMnJvMuJPMVapDiSE7/srUZBoFCTdF4jO9T8YGClbk2eHYwO+NDZBr IzEpxAuthZlDw5CsSA/ZTLwQHT5cmFEWB/zyYSzFosO9w/EC/2KRLQaOaJgg1MdAocqgowxVBvTX kjgdy8CTV6kesB7i19eSCqUtqF4iSPPgdG7KHRP5TN5EM6rk+brTLxHUryzNm1591QayjFB4YYDC jhFuAa8H9HvAW+GqRzsccbog7gKYg9rSW8LvXA+hn0mpJFNGE1bCwEmAd4zmB9kasM4cND0EgeA7 hHGqAcahzKpYgCZOjAVwb4J+1DVxvi1Ax9R5tMJGX1Qyr2Wo+Ud8O5jKiT6k7QBlXocaX94Kzk5l sS/+1D5eZ6CAvP5gD3ZIpiUnU+IK2vQP6RafCzSAOmvM+vNGLfg6u70JSNU1RcFUHalfA04APCNJ +7OmPBPRCFBv9vXdvg6m1g/4+jO+fgRc71/r2zZ/MXNw5bLIktkPC95f6hc/P92MfxPIn3mS7n2U OED/H969XvsL9NfHuvqCfrPvX689dV61X3SvWO9tAHtCOdgfno922ngWC9BUCcECOCsE546+pB2A BcQBG2tJ8Cw4U15EgcFKNAs7/tBbvN0kg6666K8t/eAXwJMyAVtaxktP/L3A+rOnL/uunFnqWcAC /o/Zyl+6pHqTqotiworFmsdxl6OG2KG3n2KPqLMSrB3prUHPf676ouo1a0myWSwQY5Dr2Sx+fP7A +t6y3kM+9LuFd41gmMeSp7tbj7vdEBXRdtSXNeM+pAEY2Mc8gpJn4cyYFvBf1lPPNs/i0fedrNf2 d7wZ98shX897d0XkV7VOf94F/TxvXbDeV497/rwH9P0xubbeuq4vrnTemM15O/P3zonfVD9u4yHm of0G3riz5k6uPuHlo3XtbxcvqnnYV8ebJXLlvfNKX77mxaHf+n6y3rsA3jPmrO8w6r/m3bvH94kE 7Oh5/jnYLYBUDuhYjKtjQSzFYtxmGLgfZ0D7MJZ+lvUP+gTlPqwtwGEO4Ddwh/PAb9483PPRgM/9 vvGCPsFv0aDcgjj6fdQekO/3jRp2zBDPtBPgv+FgJAvg/QC87+4uxyzF/TfftRs5Q9AHpWEePq3K G/Fpc7yD6LsQdspC9Yik5sg/K2bA6nJW/39wFOun/N3I9HtDm/hOJZ6QT7QJfDWvtXLAJSCunxXW 3gI4K6az2j/uUwOQLIDyXwAAAP//AwBQSwMEFAAGAAgAAAAhAGfXq1ivAQAAQAIAABQAAABkcnMv bWVkaWEvaW1hZ2U4LndtZlxRQWsTQRh9M0msTQO7qYoooqOgh6IVBNFjtpvVCo0EN6An120c24Vk E7IpmoMoePMS/0s9euhV8Konf0SRPSk0vm/MyWG/nfe+2X3zfe9TWAUqRgEabyGrxtCKCYeUXiwW Dm2qC8vcmiZwuYZ+oVpqjezGKQ8NdNLpfm82toDB+jJ7EVRYAD75EdF3YZS/y5C7VkVNCzqrjYpw ieiPPjrhxvXJVcLi/F42tIV5bF+bJ6NhmuOEOs++Heqf5vdBi19WGbeoyX5wp86XXIIdvNfSl9R3 jGA8LjoPwlDhK3MSbVtke7mJ+5nN+/ameZT3N1FTWKm2407vHnDmaZYHg8FWWmT9cPTSdtM9W6BZ +7+cZiWeDXdHAx6Fo4NJZidSK5rVTs9Eb6aTlIacvupF8/btoFv63sMk6P66cpn4nBegjMrr5Xwr IfK9ULZ5VG4k2+XcZVrc323zKNhI2klUyhN4DcUWleaiP4pGVchpQ12Rf9hhd2KDdF53MxA/sPTX x4pjX9wsKXItnhVTOwQ+4yOHUUd8/tVzCeH3fxzqf/66C3BMqYr7/y8AAAD//wMAUEsDBBQABgAI AAAAIQCwnyp84gAAAAsBAAAPAAAAZHJzL2Rvd25yZXYueG1sTI/BTsMwEETvSPyDtUjcqI2bpGnI pkJIIEQPQInE1Y3dxCK2o9htAl+Pe4Ljap5m3pab2fTkpEavnUW4XTAgyjZOatsi1B+PNzkQH4SV ondWIXwrD5vq8qIUhXSTfVenXWhJLLG+EAhdCENBqW86ZYRfuEHZmB3caESI59hSOYoplpuecsYy aoS2caETg3roVPO1OxqEhB/6/O0p2/481/X08pnoFXvViNdX8/0dkKDm8AfDWT+qQxWd9u5opSc9 QrrMlxFFWK05kDPAkiwFskfg65QDrUr6/4fqFwAA//8DAFBLAwQUAAYACAAAACEAcvPLhO8AAAC9 BAAAGQAAAGRycy9fcmVscy9lMm9Eb2MueG1sLnJlbHO81M1qAyEUBeB9Ie8gd59xZpJMQoiTTSlk W9IHEL0zIxl/UNM2b1+hFBpI7c6lyj3n4y48HD/1TN7RB2UNg6aqgaARViozMng7vyx3QELkRvLZ GmRwwwDHfvF0eMWZxzQUJuUCSSkmMJhidHtKg5hQ81BZhya9DNZrHtPRj9RxceEj0rauO+p/Z0B/ l0lOkoE/ydR/vrnU/H+2HQYl8NmKq0YTH1RQpVN3CuR+xMhAo1T8+3JXfegB6GPDqoxhlTNsyxi2 Ff69h7aMoc3toSljaHKGroyhyxk2ZQybnGFdxrD+MdC7T6f/AgAA//8DAFBLAQItABQABgAIAAAA IQCT7+2nFQEAAEkCAAATAAAAAAAAAAAAAAAAAAAAAABbQ29udGVudF9UeXBlc10ueG1sUEsBAi0A FAAGAAgAAAAhADj9If/WAAAAlAEAAAsAAAAAAAAAAAAAAAAARgEAAF9yZWxzLy5yZWxzUEsBAi0A FAAGAAgAAAAhABhpBkGMCwAAvFkAAA4AAAAAAAAAAAAAAAAARQIAAGRycy9lMm9Eb2MueG1sUEsB Ai0AFAAGAAgAAAAhAKF8jGb0AQAAFAMAABQAAAAAAAAAAAAAAAAA/Q0AAGRycy9tZWRpYS9pbWFn ZTEud21mUEsBAi0AFAAGAAgAAAAhAB7KMpmzAQAAQAIAABQAAAAAAAAAAAAAAAAAIxAAAGRycy9t ZWRpYS9pbWFnZTIud21mUEsBAi0AFAAGAAgAAAAhAM5v4hK0AQAAQAIAABQAAAAAAAAAAAAAAAAA CBIAAGRycy9tZWRpYS9pbWFnZTMud21mUEsBAi0AFAAGAAgAAAAhADKBO7iyAQAAQAIAABQAAAAA AAAAAAAAAAAA7hMAAGRycy9tZWRpYS9pbWFnZTQud21mUEsBAi0AFAAGAAgAAAAhAP4waWyxAQAA QAIAABQAAAAAAAAAAAAAAAAA0hUAAGRycy9tZWRpYS9pbWFnZTUud21mUEsBAi0AFAAGAAgAAAAh AKM4iMeyAQAAQAIAABQAAAAAAAAAAAAAAAAAtRcAAGRycy9tZWRpYS9pbWFnZTYud21mUEsBAi0A FAAGAAgAAAAhAEZeRvSxBQAA+A0AABQAAAAAAAAAAAAAAAAAmRkAAGRycy9tZWRpYS9pbWFnZTcu ZW1mUEsBAi0AFAAGAAgAAAAhAGfXq1ivAQAAQAIAABQAAAAAAAAAAAAAAAAAfB8AAGRycy9tZWRp YS9pbWFnZTgud21mUEsBAi0AFAAGAAgAAAAhALCfKnziAAAACwEAAA8AAAAAAAAAAAAAAAAAXSEA AGRycy9kb3ducmV2LnhtbFBLAQItABQABgAIAAAAIQBy88uE7wAAAL0EAAAZAAAAAAAAAAAAAAAA AGwiAABkcnMvX3JlbHMvZTJvRG9jLnhtbC5yZWxzUEsFBgAAAAANAA0ASgMAAJIjAAAAAA== ">
                <v:shape id="_x0000_s1027" type="#_x0000_t75" style="position:absolute;width:32270;height:13716;visibility:visible;mso-wrap-style:square">
                  <v:fill o:detectmouseclick="t"/>
                  <v:path o:connecttype="none"/>
                </v:shape>
                <v:group id="Group 704" o:spid="_x0000_s1028" style="position:absolute;left:187;width:31915;height:13354" coordsize="31915,1335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tF6nxgAAANwAAAAPAAAAZHJzL2Rvd25yZXYueG1sRI9ba8JA FITfC/6H5Qh9q5vYViVmFRFb+iCCFxDfDtmTC2bPhuw2if++Wyj0cZiZb5h0PZhadNS6yrKCeBKB IM6srrhQcDl/vCxAOI+ssbZMCh7kYL0aPaWYaNvzkbqTL0SAsEtQQel9k0jpspIMuoltiIOX29ag D7ItpG6xD3BTy2kUzaTBisNCiQ1tS8rup2+j4LPHfvMa77r9Pd8+buf3w3Ufk1LP42GzBOFp8P/h v/aXVjCP3uD3TDgCcvUDAAD//wMAUEsBAi0AFAAGAAgAAAAhANvh9svuAAAAhQEAABMAAAAAAAAA AAAAAAAAAAAAAFtDb250ZW50X1R5cGVzXS54bWxQSwECLQAUAAYACAAAACEAWvQsW78AAAAVAQAA CwAAAAAAAAAAAAAAAAAfAQAAX3JlbHMvLnJlbHNQSwECLQAUAAYACAAAACEAgrRep8YAAADcAAAA DwAAAAAAAAAAAAAAAAAHAgAAZHJzL2Rvd25yZXYueG1sUEsFBgAAAAADAAMAtwAAAPoCAAAAAA== ">
                  <v:rect id="Rectangle 705" o:spid="_x0000_s1029" style="position:absolute;left:4523;top:2284;width:25087;height:1104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9RoIxwAAANwAAAAPAAAAZHJzL2Rvd25yZXYueG1sRI9Ba8JA FITvQv/D8gpeRDcWtJK6Smmp5FAK2vbQ2zP7mk3Nvg3Zp6b/3hUKPQ4z8w2zXPe+USfqYh3YwHSS gSIug625MvDx/jJegIqCbLEJTAZ+KcJ6dTNYYm7Dmbd02kmlEoRjjgacSJtrHUtHHuMktMTJ+w6d R0myq7Tt8JzgvtF3WTbXHmtOCw5benJUHnZHb+Cr6KX6mW7k9YCjz1Hh9uXb896Y4W3/+ABKqJf/ 8F+7sAbusxlcz6QjoFcXAAAA//8DAFBLAQItABQABgAIAAAAIQDb4fbL7gAAAIUBAAATAAAAAAAA AAAAAAAAAAAAAABbQ29udGVudF9UeXBlc10ueG1sUEsBAi0AFAAGAAgAAAAhAFr0LFu/AAAAFQEA AAsAAAAAAAAAAAAAAAAAHwEAAF9yZWxzLy5yZWxzUEsBAi0AFAAGAAgAAAAhAGP1GgjHAAAA3AAA AA8AAAAAAAAAAAAAAAAABwIAAGRycy9kb3ducmV2LnhtbFBLBQYAAAAAAwADALcAAAD7AgAAAAA= " filled="f" strokecolor="black [3213]" strokeweight="1pt"/>
                  <v:rect id="Rectangle 706" o:spid="_x0000_s1030" style="position:absolute;left:26637;top:7108;width:5435;height:1435;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3O/7xQAAANwAAAAPAAAAZHJzL2Rvd25yZXYueG1sRI/dagIx FITvC32HcAre1axK/VmNooVCbwqt+gDHzXGzuDlJk+hu+/RNodDLYWa+YVab3rbiRiE2jhWMhgUI 4srphmsFx8PL4xxETMgaW8ek4IsibNb3dysstev4g277VIsM4ViiApOSL6WMlSGLceg8cfbOLlhM WYZa6oBdhttWjotiKi02nBcMeno2VF32V6vg9H39nD2RD+/jxcS8dVtz2PmdUoOHfrsEkahP/+G/ 9qtWMCum8HsmHwG5/gEAAP//AwBQSwECLQAUAAYACAAAACEA2+H2y+4AAACFAQAAEwAAAAAAAAAA AAAAAAAAAAAAW0NvbnRlbnRfVHlwZXNdLnhtbFBLAQItABQABgAIAAAAIQBa9CxbvwAAABUBAAAL AAAAAAAAAAAAAAAAAB8BAABfcmVscy8ucmVsc1BLAQItABQABgAIAAAAIQDx3O/7xQAAANwAAAAP AAAAAAAAAAAAAAAAAAcCAABkcnMvZG93bnJldi54bWxQSwUGAAAAAAMAAwC3AAAA+QIAAAAA " fillcolor="white [3212]" stroked="f" strokeweight="1pt"/>
                  <v:group id="Group 707" o:spid="_x0000_s1031" style="position:absolute;left:26810;top:6907;width:5588;height:1799;rotation:90" coordorigin="26810,6907" coordsize="5589,1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i104xAAAANwAAAAPAAAAZHJzL2Rvd25yZXYueG1sRI9PawIx FMTvQr9DeAUvpWb1UO3WKGpZ8Oo/6vGxed0s3bysSequ374RCh6HmfkNM1/2thFX8qF2rGA8ykAQ l07XXCk4HorXGYgQkTU2jknBjQIsF0+DOebadbyj6z5WIkE45KjAxNjmUobSkMUwci1x8r6dtxiT 9JXUHrsEt42cZNmbtFhzWjDY0sZQ+bP/tQr4cpoVl+brpTiXfrxad+/m8xyVGj73qw8Qkfr4CP+3 t1rBNJvC/Uw6AnLxBwAA//8DAFBLAQItABQABgAIAAAAIQDb4fbL7gAAAIUBAAATAAAAAAAAAAAA AAAAAAAAAABbQ29udGVudF9UeXBlc10ueG1sUEsBAi0AFAAGAAgAAAAhAFr0LFu/AAAAFQEAAAsA AAAAAAAAAAAAAAAAHwEAAF9yZWxzLy5yZWxzUEsBAi0AFAAGAAgAAAAhAIuLXTjEAAAA3AAAAA8A AAAAAAAAAAAAAAAABwIAAGRycy9kb3ducmV2LnhtbFBLBQYAAAAAAwADALcAAAD4AgAAAAA= ">
                    <v:shape id="Arc 728" o:spid="_x0000_s1032" style="position:absolute;left:26810;top:6907;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649PvgAAANwAAAAPAAAAZHJzL2Rvd25yZXYueG1sRE/LisIw FN0P+A/hCu7G1Acq1SgqCKKL8bm/NNe22NyUJGr9e7MQZnk479miMZV4kvOlZQW9bgKCOLO65FzB 5bz5nYDwAVljZZkUvMnDYt76mWGq7YuP9DyFXMQQ9ikqKEKoUyl9VpBB37U1ceRu1hkMEbpcaoev GG4q2U+SkTRYcmwosKZ1Qdn99DAK0P0Ndit5oOtjE6recO8PI5Mp1Wk3yymIQE34F3/dW61g3I9r 45l4BOT8AwAA//8DAFBLAQItABQABgAIAAAAIQDb4fbL7gAAAIUBAAATAAAAAAAAAAAAAAAAAAAA AABbQ29udGVudF9UeXBlc10ueG1sUEsBAi0AFAAGAAgAAAAhAFr0LFu/AAAAFQEAAAsAAAAAAAAA AAAAAAAAHwEAAF9yZWxzLy5yZWxzUEsBAi0AFAAGAAgAAAAhAAbrj0++AAAA3AAAAA8AAAAAAAAA AAAAAAAABwIAAGRycy9kb3ducmV2LnhtbFBLBQYAAAAAAwADALcAAADyAgAAAAA= "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729" o:spid="_x0000_s1033" style="position:absolute;left:27456;top:6907;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pyrUwwAAANwAAAAPAAAAZHJzL2Rvd25yZXYueG1sRI9LiwIx EITvC/6H0II3zfhAd0ejqCCIe/Cx672ZtDODk86QRB3/vVkQ9lhU1VfUbNGYStzJ+dKygn4vAUGc WV1yruD3Z9P9BOEDssbKMil4kofFvPUxw1TbBx/pfgq5iBD2KSooQqhTKX1WkEHfszVx9C7WGQxR ulxqh48IN5UcJMlYGiw5LhRY07qg7Hq6GQXo9sPdSh7ofNuEqj/69oexyZTqtJvlFESgJvyH3+2t VjAZfMHfmXgE5PwFAAD//wMAUEsBAi0AFAAGAAgAAAAhANvh9svuAAAAhQEAABMAAAAAAAAAAAAA AAAAAAAAAFtDb250ZW50X1R5cGVzXS54bWxQSwECLQAUAAYACAAAACEAWvQsW78AAAAVAQAACwAA AAAAAAAAAAAAAAAfAQAAX3JlbHMvLnJlbHNQSwECLQAUAAYACAAAACEAaacq1MMAAADc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30" o:spid="_x0000_s1034" style="position:absolute;left:28124;top:6907;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RBWUwQAAANwAAAAPAAAAZHJzL2Rvd25yZXYueG1sRE/Pa8Iw FL4P/B/CE3abqXOoVKPoQBjusFr1/miebbF5KUls63+/HAY7fny/19vBNKIj52vLCqaTBARxYXXN pYLL+fC2BOEDssbGMil4koftZvSyxlTbnk/U5aEUMYR9igqqENpUSl9UZNBPbEscuZt1BkOErpTa YR/DTSPfk2QuDdYcGyps6bOi4p4/jAJ0P7PjXmZ0fRxCM/349tncFEq9jofdCkSgIfyL/9xfWsFi FufHM/EIyM0vAAAA//8DAFBLAQItABQABgAIAAAAIQDb4fbL7gAAAIUBAAATAAAAAAAAAAAAAAAA AAAAAABbQ29udGVudF9UeXBlc10ueG1sUEsBAi0AFAAGAAgAAAAhAFr0LFu/AAAAFQEAAAsAAAAA AAAAAAAAAAAAHwEAAF9yZWxzLy5yZWxzUEsBAi0AFAAGAAgAAAAhAH1EFZTBAAAA3A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31" o:spid="_x0000_s1035" style="position:absolute;left:28791;top:6907;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CLAPxAAAANwAAAAPAAAAZHJzL2Rvd25yZXYueG1sRI9Ba8JA FITvhf6H5RW8NZuoaEldpRUEsYfa2N4f2WcSzL4Nu2sS/71bKPQ4zMw3zGozmlb05HxjWUGWpCCI S6sbrhR8n3bPLyB8QNbYWiYFN/KwWT8+rDDXduAv6otQiQhhn6OCOoQul9KXNRn0ie2Io3e2zmCI 0lVSOxwi3LRymqYLabDhuFBjR9uayktxNQrQfc4O7/JIP9ddaLP5hz8uTKnU5Gl8ewURaAz/4b/2 XitYzjL4PROPgFzfAQAA//8DAFBLAQItABQABgAIAAAAIQDb4fbL7gAAAIUBAAATAAAAAAAAAAAA AAAAAAAAAABbQ29udGVudF9UeXBlc10ueG1sUEsBAi0AFAAGAAgAAAAhAFr0LFu/AAAAFQEAAAsA AAAAAAAAAAAAAAAAHwEAAF9yZWxzLy5yZWxzUEsBAi0AFAAGAAgAAAAhABIIsA/EAAAA3AAAAA8A AAAAAAAAAAAAAAAABwIAAGRycy9kb3ducmV2LnhtbFBLBQYAAAAAAwADALcAAAD4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32" o:spid="_x0000_s1036" style="position:absolute;left:29459;top:6907;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2i54wgAAANwAAAAPAAAAZHJzL2Rvd25yZXYueG1sRI9Bi8Iw FITvgv8hvIW9aaouKl2jqCAselCr3h/N27Zs81KSqPXfbwTB4zAz3zCzRWtqcSPnK8sKBv0EBHFu dcWFgvNp05uC8AFZY22ZFDzIw2Le7cww1fbOR7ploRARwj5FBWUITSqlz0sy6Pu2IY7er3UGQ5Su kNrhPcJNLYdJMpYGK44LJTa0Lin/y65GAbr9aLuSB7pcN6EefO38YWxypT4/2uU3iEBteIdf7R+t YDIawvNMPAJy/g8AAP//AwBQSwECLQAUAAYACAAAACEA2+H2y+4AAACFAQAAEwAAAAAAAAAAAAAA AAAAAAAAW0NvbnRlbnRfVHlwZXNdLnhtbFBLAQItABQABgAIAAAAIQBa9CxbvwAAABUBAAALAAAA AAAAAAAAAAAAAB8BAABfcmVscy8ucmVsc1BLAQItABQABgAIAAAAIQDi2i54wgAAANwAAAAPAAAA AAAAAAAAAAAAAAcCAABkcnMvZG93bnJldi54bWxQSwUGAAAAAAMAAwC3AAAA9g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33" o:spid="_x0000_s1037" style="position:absolute;left:30127;top:6907;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lovjwwAAANwAAAAPAAAAZHJzL2Rvd25yZXYueG1sRI9Pi8Iw FMTvC36H8ARva6oVlWoUFQRxD+v65/5onm2xeSlJ1PrtzcLCHoeZ+Q0zX7amFg9yvrKsYNBPQBDn VldcKDiftp9TED4ga6wtk4IXeVguOh9zzLR98g89jqEQEcI+QwVlCE0mpc9LMuj7tiGO3tU6gyFK V0jt8BnhppbDJBlLgxXHhRIb2pSU3453owDdd7pfywNd7ttQD0Zf/jA2uVK9bruagQjUhv/wX3un FUzSFH7PxCMgF28AAAD//wMAUEsBAi0AFAAGAAgAAAAhANvh9svuAAAAhQEAABMAAAAAAAAAAAAA AAAAAAAAAFtDb250ZW50X1R5cGVzXS54bWxQSwECLQAUAAYACAAAACEAWvQsW78AAAAVAQAACwAA AAAAAAAAAAAAAAAfAQAAX3JlbHMvLnJlbHNQSwECLQAUAAYACAAAACEAjZaL48MAAADc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34" o:spid="_x0000_s1038" style="position:absolute;left:30795;top:6907;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fxOXwwAAANwAAAAPAAAAZHJzL2Rvd25yZXYueG1sRI9Pi8Iw FMTvC36H8IS9ral/0KUaRRcE0YPa3b0/mmdbbF5KErV+eyMIHoeZ+Q0zW7SmFldyvrKsoN9LQBDn VldcKPj7XX99g/ABWWNtmRTcycNi3vmYYartjY90zUIhIoR9igrKEJpUSp+XZND3bEMcvZN1BkOU rpDa4S3CTS0HSTKWBiuOCyU29FNSfs4uRgG6/XC7kgf6v6xD3R/t/GFscqU+u+1yCiJQG97hV3uj FUyGI3ieiUdAzh8AAAD//wMAUEsBAi0AFAAGAAgAAAAhANvh9svuAAAAhQEAABMAAAAAAAAAAAAA AAAAAAAAAFtDb250ZW50X1R5cGVzXS54bWxQSwECLQAUAAYACAAAACEAWvQsW78AAAAVAQAACwAA AAAAAAAAAAAAAAAfAQAAX3JlbHMvLnJlbHNQSwECLQAUAAYACAAAACEAAn8Tl8MAAADc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35" o:spid="_x0000_s1039" style="position:absolute;left:31465;top:6907;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M7YMwgAAANwAAAAPAAAAZHJzL2Rvd25yZXYueG1sRI9Pi8Iw FMTvgt8hPGFvmvpfukZRQVj0sK6690fzti3bvJQkav32RhA8DjPzG2a+bEwlruR8aVlBv5eAIM6s LjlXcD5tuzMQPiBrrCyTgjt5WC7arTmm2t74h67HkIsIYZ+igiKEOpXSZwUZ9D1bE0fvzzqDIUqX S+3wFuGmkoMkmUiDJceFAmvaFJT9Hy9GAbrv4W4tD/R72YaqP9r7w8RkSn10mtUniEBNeIdf7S+t YDocw/NMPAJy8QAAAP//AwBQSwECLQAUAAYACAAAACEA2+H2y+4AAACFAQAAEwAAAAAAAAAAAAAA AAAAAAAAW0NvbnRlbnRfVHlwZXNdLnhtbFBLAQItABQABgAIAAAAIQBa9CxbvwAAABUBAAALAAAA AAAAAAAAAAAAAB8BAABfcmVscy8ucmVsc1BLAQItABQABgAIAAAAIQBtM7YMwgAAANwAAAAPAAAA AAAAAAAAAAAAAAcCAABkcnMvZG93bnJldi54bWxQSwUGAAAAAAMAAwC3AAAA9gIAAAAA "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rect id="Rectangle 708" o:spid="_x0000_s1040" style="position:absolute;left:4239;top:6559;width:499;height:3096;rotation:-90;flip:x;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0zygwgAAANwAAAAPAAAAZHJzL2Rvd25yZXYueG1sRE+7bsIw FN0r8Q/WRWIrDlAVCBhEkRBZOvAYGC/xJY6IryPbhfD39VCp49F5L9edbcSDfKgdKxgNMxDEpdM1 VwrOp937DESIyBobx6TgRQHWq97bEnPtnnygxzFWIoVwyFGBibHNpQylIYth6FrixN2ctxgT9JXU Hp8p3DZynGWf0mLNqcFgS1tD5f34YxVsR34/uU0urfkq5tei3nzPP+5RqUG/2yxAROriv/jPXWgF 0yytTWfSEZCrXwAAAP//AwBQSwECLQAUAAYACAAAACEA2+H2y+4AAACFAQAAEwAAAAAAAAAAAAAA AAAAAAAAW0NvbnRlbnRfVHlwZXNdLnhtbFBLAQItABQABgAIAAAAIQBa9CxbvwAAABUBAAALAAAA AAAAAAAAAAAAAB8BAABfcmVscy8ucmVsc1BLAQItABQABgAIAAAAIQCp0zygwgAAANwAAAAPAAAA AAAAAAAAAAAAAAcCAABkcnMvZG93bnJldi54bWxQSwUGAAAAAAMAAwC3AAAA9gIAAAAA " fillcolor="white [3212]" strokecolor="white [3212]" strokeweight="2pt"/>
                  <v:line id="Straight Connector 709" o:spid="_x0000_s1041" style="position:absolute;rotation:-90;flip:x;visibility:visible;mso-wrap-style:square" from="4523,6030" to="4523,962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HCkJxwAAANwAAAAPAAAAZHJzL2Rvd25yZXYueG1sRI9Ba8JA FITvBf/D8gpeim5qrbbRVYqtpUUQtcXzI/uaBLNvY3Zj4r/vCoLHYWa+Yabz1hTiRJXLLSt47Ecg iBOrc04V/P4sey8gnEfWWFgmBWdyMJ917qYYa9vwlk47n4oAYRejgsz7MpbSJRkZdH1bEgfvz1YG fZBVKnWFTYCbQg6iaCQN5hwWMixpkVFy2NVGwXa9qevj53Nj389PD/uP4Yq+y5VS3fv2bQLCU+tv 4Wv7SysYR69wOROOgJz9AwAA//8DAFBLAQItABQABgAIAAAAIQDb4fbL7gAAAIUBAAATAAAAAAAA AAAAAAAAAAAAAABbQ29udGVudF9UeXBlc10ueG1sUEsBAi0AFAAGAAgAAAAhAFr0LFu/AAAAFQEA AAsAAAAAAAAAAAAAAAAAHwEAAF9yZWxzLy5yZWxzUEsBAi0AFAAGAAgAAAAhACscKQnHAAAA3AAA AA8AAAAAAAAAAAAAAAAABwIAAGRycy9kb3ducmV2LnhtbFBLBQYAAAAAAwADALcAAAD7AgAAAAA= " strokecolor="black [3213]" strokeweight="1pt"/>
                  <v:line id="Straight Connector 710" o:spid="_x0000_s1042" style="position:absolute;rotation:-90;flip:x;visibility:visible;mso-wrap-style:square" from="4491,7691" to="4491,913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4RCUwwAAANwAAAAPAAAAZHJzL2Rvd25yZXYueG1sRE/Pa8Iw FL4P9j+EJ3ibqTs46UyLCNPCRLZu6HZ7NM+0rHkpTdT63y8HwePH93uRD7YVZ+p941jBdJKAIK6c btgo+P56e5qD8AFZY+uYFFzJQ549Piww1e7Cn3QugxExhH2KCuoQulRKX9Vk0U9cRxy5o+sthgh7 I3WPlxhuW/mcJDNpseHYUGNHq5qqv/JkFRTvW6uT9Xr/c/zYHX6LzXJryCg1Hg3LVxCBhnAX39yF VvAyjfPjmXgEZPYPAAD//wMAUEsBAi0AFAAGAAgAAAAhANvh9svuAAAAhQEAABMAAAAAAAAAAAAA AAAAAAAAAFtDb250ZW50X1R5cGVzXS54bWxQSwECLQAUAAYACAAAACEAWvQsW78AAAAVAQAACwAA AAAAAAAAAAAAAAAfAQAAX3JlbHMvLnJlbHNQSwECLQAUAAYACAAAACEARuEQlMMAAADcAAAADwAA AAAAAAAAAAAAAAAHAgAAZHJzL2Rvd25yZXYueG1sUEsFBgAAAAADAAMAtwAAAPcCAAAAAA== " strokecolor="black [3213]" strokeweight="2.25pt">
                    <o:lock v:ext="edit" shapetype="f"/>
                  </v:line>
                  <v:rect id="Rectangle 711" o:spid="_x0000_s1043" style="position:absolute;left:7033;top:1651;width:4679;height:143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pdO8xQAAANwAAAAPAAAAZHJzL2Rvd25yZXYueG1sRI9Ba8JA FITvQv/D8gQvopsUUYmuUpSCnmrTgjk+ss8kmn0bsqvGf+8WhB6HmfmGWa47U4sbta6yrCAeRyCI c6srLhT8/nyO5iCcR9ZYWyYFD3KwXr31lphoe+dvuqW+EAHCLkEFpfdNIqXLSzLoxrYhDt7JtgZ9 kG0hdYv3ADe1fI+iqTRYcVgosaFNSfklvRoFZ5cdh8PJ1jyOh9lXlNomO2V7pQb97mMBwlPn/8Ov 9k4rmMUx/J0JR0CungAAAP//AwBQSwECLQAUAAYACAAAACEA2+H2y+4AAACFAQAAEwAAAAAAAAAA AAAAAAAAAAAAW0NvbnRlbnRfVHlwZXNdLnhtbFBLAQItABQABgAIAAAAIQBa9CxbvwAAABUBAAAL AAAAAAAAAAAAAAAAAB8BAABfcmVscy8ucmVsc1BLAQItABQABgAIAAAAIQCNpdO8xQAAANwAAAAP AAAAAAAAAAAAAAAAAAcCAABkcnMvZG93bnJldi54bWxQSwUGAAAAAAMAAwC3AAAA+QIAAAAA " fillcolor="#f2f2f2 [3052]" strokecolor="black [3213]" strokeweight="1pt"/>
                  <v:line id="Straight Connector 712" o:spid="_x0000_s1044" style="position:absolute;visibility:visible;mso-wrap-style:square" from="13980,2284" to="13980,133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ZtoZwgAAANwAAAAPAAAAZHJzL2Rvd25yZXYueG1sRI/BasMw EETvhfyD2EBvjZyUNsaxEuJCaa+NQ86LtZZNrJWxFNv5+6hQ6HGYmTdMfphtJ0YafOtYwXqVgCCu nG7ZKDiXny8pCB+QNXaOScGdPBz2i6ccM+0m/qHxFIyIEPYZKmhC6DMpfdWQRb9yPXH0ajdYDFEO RuoBpwi3ndwkybu02HJcaLCnj4aq6+lmFbyVXfFVmNGk6UXaMsxj6l5rpZ6X83EHItAc/sN/7W+t YLvewO+ZeATk/gEAAP//AwBQSwECLQAUAAYACAAAACEA2+H2y+4AAACFAQAAEwAAAAAAAAAAAAAA AAAAAAAAW0NvbnRlbnRfVHlwZXNdLnhtbFBLAQItABQABgAIAAAAIQBa9CxbvwAAABUBAAALAAAA AAAAAAAAAAAAAB8BAABfcmVscy8ucmVsc1BLAQItABQABgAIAAAAIQAcZtoZwgAAANwAAAAPAAAA AAAAAAAAAAAAAAcCAABkcnMvZG93bnJldi54bWxQSwUGAAAAAAMAAwC3AAAA9gIAAAAA " strokecolor="black [3213]" strokeweight="1pt">
                    <v:stroke startarrow="oval" startarrowwidth="narrow" startarrowlength="short" endarrow="oval" endarrowwidth="narrow" endarrowlength="short"/>
                  </v:line>
                  <v:rect id="Rectangle 713" o:spid="_x0000_s1045" style="position:absolute;left:11640;top:7404;width:4679;height:1434;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HrkrxQAAANwAAAAPAAAAZHJzL2Rvd25yZXYueG1sRI9Ba8JA FITvgv9heUJvuolCK9FV1NrSSwWjB4+P3WcSzL5Ns6um/75bEDwOM/MNM192thY3an3lWEE6SkAQ a2cqLhQcDx/DKQgfkA3WjknBL3lYLvq9OWbG3XlPtzwUIkLYZ6igDKHJpPS6JIt+5Bri6J1dazFE 2RbStHiPcFvLcZK8SosVx4USG9qUpC/51Sp4n+yOuPpJr9vT93qrP5txojdWqZdBt5qBCNSFZ/jR /jIK3tIJ/J+JR0Au/gAAAP//AwBQSwECLQAUAAYACAAAACEA2+H2y+4AAACFAQAAEwAAAAAAAAAA AAAAAAAAAAAAW0NvbnRlbnRfVHlwZXNdLnhtbFBLAQItABQABgAIAAAAIQBa9CxbvwAAABUBAAAL AAAAAAAAAAAAAAAAAB8BAABfcmVscy8ucmVsc1BLAQItABQABgAIAAAAIQDhHrkrxQAAANwAAAAP AAAAAAAAAAAAAAAAAAcCAABkcnMvZG93bnJldi54bWxQSwUGAAAAAAMAAwC3AAAA+QIAAAAA " fillcolor="#f2f2f2 [3052]" strokecolor="black [3213]" strokeweight="1pt"/>
                  <v:line id="Straight Connector 714" o:spid="_x0000_s1046" style="position:absolute;visibility:visible;mso-wrap-style:square" from="22158,3903" to="22158,1335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w+f2wQAAANwAAAAPAAAAZHJzL2Rvd25yZXYueG1sRI9Bi8Iw FITvwv6H8ARvmuqqW7pGWRdEr9plz4/mmRabl9LEWv+9EQSPw8x8w6w2va1FR62vHCuYThIQxIXT FRsFf/lunILwAVlj7ZgU3MnDZv0xWGGm3Y2P1J2CERHCPkMFZQhNJqUvSrLoJ64hjt7ZtRZDlK2R usVbhNtazpJkKS1WHBdKbOi3pOJyuloFi7ze7remM2n6L20e+i51n2elRsP+5xtEoD68w6/2QSv4 ms7heSYeAbl+AAAA//8DAFBLAQItABQABgAIAAAAIQDb4fbL7gAAAIUBAAATAAAAAAAAAAAAAAAA AAAAAABbQ29udGVudF9UeXBlc10ueG1sUEsBAi0AFAAGAAgAAAAhAFr0LFu/AAAAFQEAAAsAAAAA AAAAAAAAAAAAHwEAAF9yZWxzLy5yZWxzUEsBAi0AFAAGAAgAAAAhAPzD5/bBAAAA3AAAAA8AAAAA AAAAAAAAAAAABwIAAGRycy9kb3ducmV2LnhtbFBLBQYAAAAAAwADALcAAAD1AgAAAAA= " strokecolor="black [3213]" strokeweight="1pt">
                    <v:stroke startarrow="oval" startarrowwidth="narrow" startarrowlength="short" endarrow="oval" endarrowwidth="narrow" endarrowlength="short"/>
                  </v:line>
                  <v:rect id="Rectangle 715" o:spid="_x0000_s1047" style="position:absolute;left:21113;top:1651;width:1981;height:143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mtdGxQAAANwAAAAPAAAAZHJzL2Rvd25yZXYueG1sRI9Ba8JA FITvhf6H5RV6qxtbYiS6CaW0ot4ajedH9pmEZt+m2VXTf+8KQo/DzHzDLPPRdOJMg2stK5hOIhDE ldUt1wr2u6+XOQjnkTV2lknBHznIs8eHJabaXvibzoWvRYCwS1FB432fSumqhgy6ie2Jg3e0g0Ef 5FBLPeAlwE0nX6NoJg22HBYa7OmjoeqnOBkFpzjZfI6H39VbGZXJtuzitV/1Sj0/je8LEJ5G/x++ t9daQTKN4XYmHAGZXQEAAP//AwBQSwECLQAUAAYACAAAACEA2+H2y+4AAACFAQAAEwAAAAAAAAAA AAAAAAAAAAAAW0NvbnRlbnRfVHlwZXNdLnhtbFBLAQItABQABgAIAAAAIQBa9CxbvwAAABUBAAAL AAAAAAAAAAAAAAAAAB8BAABfcmVscy8ucmVsc1BLAQItABQABgAIAAAAIQDRmtdGxQAAANwAAAAP AAAAAAAAAAAAAAAAAAcCAABkcnMvZG93bnJldi54bWxQSwUGAAAAAAMAAwC3AAAA+QIAAAAA " fillcolor="white [3212]" stroked="f" strokeweight="2pt"/>
                  <v:line id="Straight Connector 716" o:spid="_x0000_s1048" style="position:absolute;visibility:visible;mso-wrap-style:square" from="21113,2368" to="22078,378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ti17xgAAANwAAAAPAAAAZHJzL2Rvd25yZXYueG1sRI9Ba8JA FITvhf6H5RW8SN1EadTUVUpF8CJi6kFvj+wzCc2+DdnVxH/vFoQeh5n5hlmselOLG7WusqwgHkUg iHOrKy4UHH827zMQziNrrC2Tgjs5WC1fXxaYatvxgW6ZL0SAsEtRQel9k0rp8pIMupFtiIN3sa1B H2RbSN1iF+CmluMoSqTBisNCiQ19l5T/ZlejYH1MumxefEyH8WTXz3k/Pp13RqnBW//1CcJT7//D z/ZWK5jGCfydCUdALh8AAAD//wMAUEsBAi0AFAAGAAgAAAAhANvh9svuAAAAhQEAABMAAAAAAAAA AAAAAAAAAAAAAFtDb250ZW50X1R5cGVzXS54bWxQSwECLQAUAAYACAAAACEAWvQsW78AAAAVAQAA CwAAAAAAAAAAAAAAAAAfAQAAX3JlbHMvLnJlbHNQSwECLQAUAAYACAAAACEAXLYte8YAAADcAAAA DwAAAAAAAAAAAAAAAAAHAgAAZHJzL2Rvd25yZXYueG1sUEsFBgAAAAADAAMAtwAAAPoCAAAAAA== " strokecolor="black [3213]" strokeweight="1pt"/>
                  <v:shape id="Picture 717" o:spid="_x0000_s1049" type="#_x0000_t75" style="position:absolute;top:7260;width:2285;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LqXXxAAAANwAAAAPAAAAZHJzL2Rvd25yZXYueG1sRI9Ba8JA FITvBf/D8oTe6iaFaojZiFhs7VErnp/ZZxLMvo3ZNYn/vlso9DjMzDdMthpNI3rqXG1ZQTyLQBAX VtdcKjh+b18SEM4ja2wsk4IHOVjlk6cMU20H3lN/8KUIEHYpKqi8b1MpXVGRQTezLXHwLrYz6IPs Sqk7HALcNPI1iubSYM1hocKWNhUV18PdKHiL16fT/quX77fj4yM5f7ohwkSp5+m4XoLwNPr/8F97 pxUs4gX8nglHQOY/AAAA//8DAFBLAQItABQABgAIAAAAIQDb4fbL7gAAAIUBAAATAAAAAAAAAAAA AAAAAAAAAABbQ29udGVudF9UeXBlc10ueG1sUEsBAi0AFAAGAAgAAAAhAFr0LFu/AAAAFQEAAAsA AAAAAAAAAAAAAAAAHwEAAF9yZWxzLy5yZWxzUEsBAi0AFAAGAAgAAAAhAG0updfEAAAA3AAAAA8A AAAAAAAAAAAAAAAABwIAAGRycy9kb3ducmV2LnhtbFBLBQYAAAAAAwADALcAAAD4AgAAAAA= ">
                    <v:imagedata r:id="rId290" o:title=""/>
                  </v:shape>
                  <v:rect id="Rectangle 718" o:spid="_x0000_s1050" style="position:absolute;left:21908;top:6142;width:499;height:3095;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8P07xAAAANwAAAAPAAAAZHJzL2Rvd25yZXYueG1sRE/LasJA FN0X+g/DLXRTdBIRjdFRqlRwUQu+9tfMNUnN3AmZUWO/3lkIXR7OezJrTSWu1LjSsoK4G4Egzqwu OVew3y07CQjnkTVWlknBnRzMpq8vE0y1vfGGrlufixDCLkUFhfd1KqXLCjLourYmDtzJNgZ9gE0u dYO3EG4q2YuigTRYcmgosKZFQdl5ezEK+uvvv97wPvo4HuLfMvk5fy2P80ip97f2cwzCU+v/xU/3 SisYxmFtOBOOgJw+AAAA//8DAFBLAQItABQABgAIAAAAIQDb4fbL7gAAAIUBAAATAAAAAAAAAAAA AAAAAAAAAABbQ29udGVudF9UeXBlc10ueG1sUEsBAi0AFAAGAAgAAAAhAFr0LFu/AAAAFQEAAAsA AAAAAAAAAAAAAAAAHwEAAF9yZWxzLy5yZWxzUEsBAi0AFAAGAAgAAAAhAOnw/TvEAAAA3AAAAA8A AAAAAAAAAAAAAAAABwIAAGRycy9kb3ducmV2LnhtbFBLBQYAAAAAAwADALcAAAD4AgAAAAA= " fillcolor="white [3212]" strokecolor="white [3212]" strokeweight="2pt"/>
                  <v:line id="Straight Connector 719" o:spid="_x0000_s1051" style="position:absolute;rotation:90;visibility:visible;mso-wrap-style:square" from="22158,6477" to="22158,957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fYgXxQAAANwAAAAPAAAAZHJzL2Rvd25yZXYueG1sRI9fS8NA EMTfhX6HYwu+2UsjtDb2WqQg9A8IVgs+Lrk1F8ztxdzapN++Jwg+DjPzG2a5HnyjztTFOrCB6SQD RVwGW3Nl4P3t+e4BVBRki01gMnChCOvV6GaJhQ09v9L5KJVKEI4FGnAibaF1LB15jJPQEifvM3Qe Jcmu0rbDPsF9o/Msm2mPNacFhy1tHJVfxx9vIO/39mVzP5fTLstdkH4bD98fxtyOh6dHUEKD/If/ 2ltrYD5dwO+ZdAT06goAAP//AwBQSwECLQAUAAYACAAAACEA2+H2y+4AAACFAQAAEwAAAAAAAAAA AAAAAAAAAAAAW0NvbnRlbnRfVHlwZXNdLnhtbFBLAQItABQABgAIAAAAIQBa9CxbvwAAABUBAAAL AAAAAAAAAAAAAAAAAB8BAABfcmVscy8ucmVsc1BLAQItABQABgAIAAAAIQC7fYgXxQAAANwAAAAP AAAAAAAAAAAAAAAAAAcCAABkcnMvZG93bnJldi54bWxQSwUGAAAAAAMAAwC3AAAA+QIAAAAA " strokecolor="black [3213]" strokeweight="1pt"/>
                  <v:line id="Straight Connector 720" o:spid="_x0000_s1052" style="position:absolute;rotation:90;visibility:visible;mso-wrap-style:square" from="22158,5778" to="22158,887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K+s3wgAAANwAAAAPAAAAZHJzL2Rvd25yZXYueG1sRE9La8JA EL4X/A/LFHqrm6ZQJbpKEQTbglAf4HHIjtnQ7GzMjib9992D0OPH954vB9+oG3WxDmzgZZyBIi6D rbkycNivn6egoiBbbAKTgV+KsFyMHuZY2NDzN912UqkUwrFAA06kLbSOpSOPcRxa4sSdQ+dREuwq bTvsU7hvdJ5lb9pjzanBYUsrR+XP7uoN5P2n3a5eJ3L8yHIXpN/Er8vJmKfH4X0GSmiQf/HdvbEG Jnman86kI6AXfwAAAP//AwBQSwECLQAUAAYACAAAACEA2+H2y+4AAACFAQAAEwAAAAAAAAAAAAAA AAAAAAAAW0NvbnRlbnRfVHlwZXNdLnhtbFBLAQItABQABgAIAAAAIQBa9CxbvwAAABUBAAALAAAA AAAAAAAAAAAAAB8BAABfcmVscy8ucmVsc1BLAQItABQABgAIAAAAIQDkK+s3wgAAANwAAAAPAAAA AAAAAAAAAAAAAAcCAABkcnMvZG93bnJldi54bWxQSwUGAAAAAAMAAwC3AAAA9gIAAAAA " strokecolor="black [3213]" strokeweight="1pt"/>
                  <v:shape id="Picture 721" o:spid="_x0000_s1053" type="#_x0000_t75" style="position:absolute;left:19798;top:1035;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eNKxxQAAANwAAAAPAAAAZHJzL2Rvd25yZXYueG1sRI9Ba8JA FITvQv/D8gRvutGK1dRVSqliL9JGCx4f2WcSmn0bdtcY/71bKHgcZuYbZrnuTC1acr6yrGA8SkAQ 51ZXXCg4HjbDOQgfkDXWlknBjTysV0+9JabaXvmb2iwUIkLYp6igDKFJpfR5SQb9yDbE0TtbZzBE 6QqpHV4j3NRykiQzabDiuFBiQ+8l5b/ZxSjYnz6eg8unW3taZPuftnWfxZdTatDv3l5BBOrCI/zf 3mkFL5Mx/J2JR0Cu7gAAAP//AwBQSwECLQAUAAYACAAAACEA2+H2y+4AAACFAQAAEwAAAAAAAAAA AAAAAAAAAAAAW0NvbnRlbnRfVHlwZXNdLnhtbFBLAQItABQABgAIAAAAIQBa9CxbvwAAABUBAAAL AAAAAAAAAAAAAAAAAB8BAABfcmVscy8ucmVsc1BLAQItABQABgAIAAAAIQC4eNKxxQAAANwAAAAP AAAAAAAAAAAAAAAAAAcCAABkcnMvZG93bnJldi54bWxQSwUGAAAAAAMAAwC3AAAA+QIAAAAA ">
                    <v:imagedata r:id="rId291" o:title=""/>
                  </v:shape>
                  <v:shape id="Picture 722" o:spid="_x0000_s1054" type="#_x0000_t75" style="position:absolute;left:22945;top:610;width:1143;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dNw9xQAAANwAAAAPAAAAZHJzL2Rvd25yZXYueG1sRI9BawIx FITvhf6H8Aq91WyX0spqlFVQpEhptYcen5vnZunmJWziuv57IxR6HGbmG2Y6H2wreupC41jB8ygD QVw53XCt4Hu/ehqDCBFZY+uYFFwowHx2fzfFQrszf1G/i7VIEA4FKjAx+kLKUBmyGEbOEyfv6DqL McmulrrDc4LbVuZZ9iotNpwWDHpaGqp+dyerwP0sQi/Xx/eXD7/1hrPy0JSfSj0+DOUERKQh/of/ 2hut4C3P4XYmHQE5uwIAAP//AwBQSwECLQAUAAYACAAAACEA2+H2y+4AAACFAQAAEwAAAAAAAAAA AAAAAAAAAAAAW0NvbnRlbnRfVHlwZXNdLnhtbFBLAQItABQABgAIAAAAIQBa9CxbvwAAABUBAAAL AAAAAAAAAAAAAAAAAB8BAABfcmVscy8ucmVsc1BLAQItABQABgAIAAAAIQCedNw9xQAAANwAAAAP AAAAAAAAAAAAAAAAAAcCAABkcnMvZG93bnJldi54bWxQSwUGAAAAAAMAAwC3AAAA+QIAAAAA ">
                    <v:imagedata r:id="rId292" o:title=""/>
                  </v:shape>
                  <v:shape id="Picture 723" o:spid="_x0000_s1055" type="#_x0000_t75" style="position:absolute;left:19917;top:3203;width:1524;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OsI9xgAAANwAAAAPAAAAZHJzL2Rvd25yZXYueG1sRI9Li8JA EITvC/6HoYW9rRMVVomOIrIPDz4wBsFbk2mTYKYnZEaN/94RFvZYVNVX1HTemkrcqHGlZQX9XgSC OLO65FxBevj+GINwHlljZZkUPMjBfNZ5m2Ks7Z33dEt8LgKEXYwKCu/rWEqXFWTQ9WxNHLyzbQz6 IJtc6gbvAW4qOYiiT2mw5LBQYE3LgrJLcjUKDj/pJl0Pd6fjqv+1yI751iW/V6Xeu+1iAsJT6//D f+2VVjAaDOF1JhwBOXsCAAD//wMAUEsBAi0AFAAGAAgAAAAhANvh9svuAAAAhQEAABMAAAAAAAAA AAAAAAAAAAAAAFtDb250ZW50X1R5cGVzXS54bWxQSwECLQAUAAYACAAAACEAWvQsW78AAAAVAQAA CwAAAAAAAAAAAAAAAAAfAQAAX3JlbHMvLnJlbHNQSwECLQAUAAYACAAAACEAQTrCPcYAAADcAAAA DwAAAAAAAAAAAAAAAAAHAgAAZHJzL2Rvd25yZXYueG1sUEsFBgAAAAADAAMAtwAAAPoCAAAAAA== ">
                    <v:imagedata r:id="rId293" o:title=""/>
                  </v:shape>
                  <v:shape id="Picture 724" o:spid="_x0000_s1056" type="#_x0000_t75" style="position:absolute;left:8484;width:1397;height:139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eLZxxAAAANwAAAAPAAAAZHJzL2Rvd25yZXYueG1sRI9BawIx FITvBf9DeEJvNetSWlmNoq0VTwVXL94em+dmdfOyJFG3/74pFDwOM/MNM1v0thU38qFxrGA8ykAQ V043XCs47L9eJiBCRNbYOiYFPxRgMR88zbDQ7s47upWxFgnCoUAFJsaukDJUhiyGkeuIk3dy3mJM 0tdSe7wnuG1lnmVv0mLDacFgRx+Gqkt5tQqOn9tzX/nNcbPe1WHV5t++NKTU87BfTkFE6uMj/N/e agXv+Sv8nUlHQM5/AQAA//8DAFBLAQItABQABgAIAAAAIQDb4fbL7gAAAIUBAAATAAAAAAAAAAAA AAAAAAAAAABbQ29udGVudF9UeXBlc10ueG1sUEsBAi0AFAAGAAgAAAAhAFr0LFu/AAAAFQEAAAsA AAAAAAAAAAAAAAAAHwEAAF9yZWxzLy5yZWxzUEsBAi0AFAAGAAgAAAAhAAx4tnHEAAAA3AAAAA8A AAAAAAAAAAAAAAAABwIAAGRycy9kb3ducmV2LnhtbFBLBQYAAAAAAwADALcAAAD4AgAAAAA= ">
                    <v:imagedata r:id="rId294" o:title=""/>
                  </v:shape>
                  <v:shape id="Picture 725" o:spid="_x0000_s1057" type="#_x0000_t75" style="position:absolute;left:19115;top:6967;width:1397;height:152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WshwwAAANwAAAAPAAAAZHJzL2Rvd25yZXYueG1sRI9Bi8Iw FITvgv8hvIW9abrC7ko1ighKj9p68Phsnk0xeSlN1O6/3wgLexxm5htmuR6cFQ/qQ+tZwcc0A0Fc e91yo+BU7SZzECEia7SeScEPBVivxqMl5to/+UiPMjYiQTjkqMDE2OVShtqQwzD1HXHyrr53GJPs G6l7fCa4s3KWZV/SYctpwWBHW0P1rbw7BRd5zm7Xat9VxaHYlVtj98fKKvX+NmwWICIN8T/81y60 gu/ZJ7zOpCMgV78AAAD//wMAUEsBAi0AFAAGAAgAAAAhANvh9svuAAAAhQEAABMAAAAAAAAAAAAA AAAAAAAAAFtDb250ZW50X1R5cGVzXS54bWxQSwECLQAUAAYACAAAACEAWvQsW78AAAAVAQAACwAA AAAAAAAAAAAAAAAfAQAAX3JlbHMvLnJlbHNQSwECLQAUAAYACAAAACEAfmFrIcMAAADcAAAADwAA AAAAAAAAAAAAAAAHAgAAZHJzL2Rvd25yZXYueG1sUEsFBgAAAAADAAMAtwAAAPcCAAAAAA== ">
                    <v:imagedata r:id="rId295" o:title=""/>
                  </v:shape>
                  <v:shape id="Picture 726" o:spid="_x0000_s1058" type="#_x0000_t75" style="position:absolute;left:11873;top:7268;width:1238;height:123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fyKbxAAAANwAAAAPAAAAZHJzL2Rvd25yZXYueG1sRI9Bi8Iw FITvwv6H8Bb2pun2oEs1iiwIKihovXh7NM+m2LyUJmq7v94Iwh6HmfmGmS06W4s7tb5yrOB7lIAg LpyuuFRwylfDHxA+IGusHZOCnjws5h+DGWbaPfhA92MoRYSwz1CBCaHJpPSFIYt+5Bri6F1cazFE 2ZZSt/iIcFvLNEnG0mLFccFgQ7+GiuvxZhXs+11u3Obc/+37tG4O59u22pFSX5/dcgoiUBf+w+/2 WiuYpGN4nYlHQM6fAAAA//8DAFBLAQItABQABgAIAAAAIQDb4fbL7gAAAIUBAAATAAAAAAAAAAAA AAAAAAAAAABbQ29udGVudF9UeXBlc10ueG1sUEsBAi0AFAAGAAgAAAAhAFr0LFu/AAAAFQEAAAsA AAAAAAAAAAAAAAAAHwEAAF9yZWxzLy5yZWxzUEsBAi0AFAAGAAgAAAAhABt/IpvEAAAA3AAAAA8A AAAAAAAAAAAAAAAABwIAAGRycy9kb3ducmV2LnhtbFBLBQYAAAAAAwADALcAAAD4AgAAAAA= ">
                    <v:imagedata r:id="rId296" o:title=""/>
                  </v:shape>
                  <v:shape id="Picture 727" o:spid="_x0000_s1059" type="#_x0000_t75" style="position:absolute;left:30645;top:6731;width:1270;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9ovJxQAAANwAAAAPAAAAZHJzL2Rvd25yZXYueG1sRI9BawIx FITvQv9DeAUvotl6qHU1iihi7UHQ+gOem+ducPOy3cR1/femIHgcZuYbZjpvbSkaqr1xrOBjkIAg zpw2nCs4/q77XyB8QNZYOiYFd/Iwn711pphqd+M9NYeQiwhhn6KCIoQqldJnBVn0A1cRR+/saosh yjqXusZbhNtSDpPkU1o0HBcKrGhZUHY5XK2CxfY+PjX5cvPn2ax+6Lobm6ynVPe9XUxABGrDK/xs f2sFo+EI/s/EIyBnDwAAAP//AwBQSwECLQAUAAYACAAAACEA2+H2y+4AAACFAQAAEwAAAAAAAAAA AAAAAAAAAAAAW0NvbnRlbnRfVHlwZXNdLnhtbFBLAQItABQABgAIAAAAIQBa9CxbvwAAABUBAAAL AAAAAAAAAAAAAAAAAB8BAABfcmVscy8ucmVsc1BLAQItABQABgAIAAAAIQCv9ovJxQAAANwAAAAP AAAAAAAAAAAAAAAAAAcCAABkcnMvZG93bnJldi54bWxQSwUGAAAAAAMAAwC3AAAA+QIAAAAA ">
                    <v:imagedata r:id="rId297" o:title=""/>
                  </v:shape>
                </v:group>
                <w10:wrap type="square"/>
                <w10:anchorlock/>
              </v:group>
            </w:pict>
          </mc:Fallback>
        </mc:AlternateContent>
      </w:r>
      <w:r w:rsidRPr="00DD76CC">
        <w:rPr>
          <w:rFonts w:ascii="Times New Roman" w:hAnsi="Times New Roman" w:cs="Times New Roman"/>
          <w:iCs/>
          <w:sz w:val="24"/>
          <w:szCs w:val="24"/>
        </w:rPr>
        <w:t xml:space="preserve">Cho mạch dao động </w:t>
      </w:r>
      <w:r w:rsidRPr="00DD76CC">
        <w:rPr>
          <w:rFonts w:ascii="Times New Roman" w:hAnsi="Times New Roman" w:cs="Times New Roman"/>
          <w:iCs/>
          <w:position w:val="-6"/>
          <w:sz w:val="24"/>
          <w:szCs w:val="24"/>
        </w:rPr>
        <w:object w:dxaOrig="400" w:dyaOrig="279" w14:anchorId="13A22AB9">
          <v:shape id="_x0000_i1133" type="#_x0000_t75" style="width:20.65pt;height:13.15pt" o:ole="">
            <v:imagedata r:id="rId298" o:title=""/>
          </v:shape>
          <o:OLEObject Type="Embed" ProgID="Equation.DSMT4" ShapeID="_x0000_i1133" DrawAspect="Content" ObjectID="_1715017888" r:id="rId299"/>
        </w:object>
      </w:r>
      <w:r w:rsidRPr="00DD76CC">
        <w:rPr>
          <w:rFonts w:ascii="Times New Roman" w:hAnsi="Times New Roman" w:cs="Times New Roman"/>
          <w:iCs/>
          <w:sz w:val="24"/>
          <w:szCs w:val="24"/>
        </w:rPr>
        <w:t xml:space="preserve"> như hình vẽ. Ban đầu đóng khóa </w:t>
      </w:r>
      <w:r w:rsidRPr="00DD76CC">
        <w:rPr>
          <w:rFonts w:ascii="Times New Roman" w:hAnsi="Times New Roman" w:cs="Times New Roman"/>
          <w:iCs/>
          <w:position w:val="-4"/>
          <w:sz w:val="24"/>
          <w:szCs w:val="24"/>
        </w:rPr>
        <w:object w:dxaOrig="260" w:dyaOrig="260" w14:anchorId="4F4DA6E4">
          <v:shape id="_x0000_i1134" type="#_x0000_t75" style="width:13.15pt;height:13.15pt" o:ole="">
            <v:imagedata r:id="rId300" o:title=""/>
          </v:shape>
          <o:OLEObject Type="Embed" ProgID="Equation.DSMT4" ShapeID="_x0000_i1134" DrawAspect="Content" ObjectID="_1715017889" r:id="rId301"/>
        </w:object>
      </w:r>
      <w:r w:rsidRPr="00DD76CC">
        <w:rPr>
          <w:rFonts w:ascii="Times New Roman" w:hAnsi="Times New Roman" w:cs="Times New Roman"/>
          <w:iCs/>
          <w:sz w:val="24"/>
          <w:szCs w:val="24"/>
        </w:rPr>
        <w:t xml:space="preserve"> vào chốt </w:t>
      </w:r>
      <w:r w:rsidRPr="00DD76CC">
        <w:rPr>
          <w:rFonts w:ascii="Times New Roman" w:hAnsi="Times New Roman" w:cs="Times New Roman"/>
          <w:iCs/>
          <w:position w:val="-6"/>
          <w:sz w:val="24"/>
          <w:szCs w:val="24"/>
        </w:rPr>
        <w:object w:dxaOrig="200" w:dyaOrig="220" w14:anchorId="71084EB1">
          <v:shape id="_x0000_i1135" type="#_x0000_t75" style="width:10.65pt;height:10.65pt" o:ole="">
            <v:imagedata r:id="rId302" o:title=""/>
          </v:shape>
          <o:OLEObject Type="Embed" ProgID="Equation.DSMT4" ShapeID="_x0000_i1135" DrawAspect="Content" ObjectID="_1715017890" r:id="rId303"/>
        </w:object>
      </w:r>
      <w:r w:rsidRPr="00DD76CC">
        <w:rPr>
          <w:rFonts w:ascii="Times New Roman" w:hAnsi="Times New Roman" w:cs="Times New Roman"/>
          <w:iCs/>
          <w:sz w:val="24"/>
          <w:szCs w:val="24"/>
        </w:rPr>
        <w:t xml:space="preserve">, khi dòng điện chạy qua nguồn điện ổn định thì chuyển khóa </w:t>
      </w:r>
      <w:r w:rsidRPr="00DD76CC">
        <w:rPr>
          <w:rFonts w:ascii="Times New Roman" w:hAnsi="Times New Roman" w:cs="Times New Roman"/>
          <w:iCs/>
          <w:position w:val="-4"/>
          <w:sz w:val="24"/>
          <w:szCs w:val="24"/>
        </w:rPr>
        <w:object w:dxaOrig="260" w:dyaOrig="260" w14:anchorId="66BFE2A5">
          <v:shape id="_x0000_i1136" type="#_x0000_t75" style="width:13.15pt;height:13.15pt" o:ole="">
            <v:imagedata r:id="rId304" o:title=""/>
          </v:shape>
          <o:OLEObject Type="Embed" ProgID="Equation.DSMT4" ShapeID="_x0000_i1136" DrawAspect="Content" ObjectID="_1715017891" r:id="rId305"/>
        </w:object>
      </w:r>
      <w:r w:rsidRPr="00DD76CC">
        <w:rPr>
          <w:rFonts w:ascii="Times New Roman" w:hAnsi="Times New Roman" w:cs="Times New Roman"/>
          <w:iCs/>
          <w:sz w:val="24"/>
          <w:szCs w:val="24"/>
        </w:rPr>
        <w:t xml:space="preserve"> sang chốt </w:t>
      </w:r>
      <w:r w:rsidRPr="00DD76CC">
        <w:rPr>
          <w:rFonts w:ascii="Times New Roman" w:hAnsi="Times New Roman" w:cs="Times New Roman"/>
          <w:iCs/>
          <w:position w:val="-6"/>
          <w:sz w:val="24"/>
          <w:szCs w:val="24"/>
        </w:rPr>
        <w:object w:dxaOrig="200" w:dyaOrig="279" w14:anchorId="6A66C801">
          <v:shape id="_x0000_i1137" type="#_x0000_t75" style="width:10.65pt;height:13.15pt" o:ole="">
            <v:imagedata r:id="rId306" o:title=""/>
          </v:shape>
          <o:OLEObject Type="Embed" ProgID="Equation.DSMT4" ShapeID="_x0000_i1137" DrawAspect="Content" ObjectID="_1715017892" r:id="rId307"/>
        </w:object>
      </w:r>
      <w:r w:rsidRPr="00DD76CC">
        <w:rPr>
          <w:rFonts w:ascii="Times New Roman" w:hAnsi="Times New Roman" w:cs="Times New Roman"/>
          <w:iCs/>
          <w:sz w:val="24"/>
          <w:szCs w:val="24"/>
        </w:rPr>
        <w:t xml:space="preserve">. Biết </w:t>
      </w:r>
      <w:r w:rsidRPr="00DD76CC">
        <w:rPr>
          <w:rFonts w:ascii="Times New Roman" w:hAnsi="Times New Roman" w:cs="Times New Roman"/>
          <w:iCs/>
          <w:position w:val="-10"/>
          <w:sz w:val="24"/>
          <w:szCs w:val="24"/>
        </w:rPr>
        <w:object w:dxaOrig="560" w:dyaOrig="320" w14:anchorId="0413B611">
          <v:shape id="_x0000_i1138" type="#_x0000_t75" style="width:28.8pt;height:16.9pt" o:ole="">
            <v:imagedata r:id="rId308" o:title=""/>
          </v:shape>
          <o:OLEObject Type="Embed" ProgID="Equation.DSMT4" ShapeID="_x0000_i1138" DrawAspect="Content" ObjectID="_1715017893" r:id="rId309"/>
        </w:object>
      </w:r>
      <w:r w:rsidRPr="00DD76CC">
        <w:rPr>
          <w:rFonts w:ascii="Times New Roman" w:hAnsi="Times New Roman" w:cs="Times New Roman"/>
          <w:iCs/>
          <w:sz w:val="24"/>
          <w:szCs w:val="24"/>
        </w:rPr>
        <w:t xml:space="preserve">V, </w:t>
      </w:r>
      <w:r w:rsidRPr="00DD76CC">
        <w:rPr>
          <w:rFonts w:ascii="Times New Roman" w:hAnsi="Times New Roman" w:cs="Times New Roman"/>
          <w:iCs/>
          <w:position w:val="-4"/>
          <w:sz w:val="24"/>
          <w:szCs w:val="24"/>
        </w:rPr>
        <w:object w:dxaOrig="499" w:dyaOrig="260" w14:anchorId="033C6CA4">
          <v:shape id="_x0000_i1139" type="#_x0000_t75" style="width:25.05pt;height:13.15pt" o:ole="">
            <v:imagedata r:id="rId310" o:title=""/>
          </v:shape>
          <o:OLEObject Type="Embed" ProgID="Equation.DSMT4" ShapeID="_x0000_i1139" DrawAspect="Content" ObjectID="_1715017894" r:id="rId311"/>
        </w:object>
      </w:r>
      <w:r w:rsidRPr="00DD76CC">
        <w:rPr>
          <w:rFonts w:ascii="Times New Roman" w:hAnsi="Times New Roman" w:cs="Times New Roman"/>
          <w:iCs/>
          <w:sz w:val="24"/>
          <w:szCs w:val="24"/>
        </w:rPr>
        <w:t xml:space="preserve">Ω, </w:t>
      </w:r>
      <w:r w:rsidRPr="00DD76CC">
        <w:rPr>
          <w:rFonts w:ascii="Times New Roman" w:hAnsi="Times New Roman" w:cs="Times New Roman"/>
          <w:iCs/>
          <w:position w:val="-4"/>
          <w:sz w:val="24"/>
          <w:szCs w:val="24"/>
        </w:rPr>
        <w:object w:dxaOrig="600" w:dyaOrig="260" w14:anchorId="4020877A">
          <v:shape id="_x0000_i1140" type="#_x0000_t75" style="width:30.05pt;height:13.15pt" o:ole="">
            <v:imagedata r:id="rId312" o:title=""/>
          </v:shape>
          <o:OLEObject Type="Embed" ProgID="Equation.DSMT4" ShapeID="_x0000_i1140" DrawAspect="Content" ObjectID="_1715017895" r:id="rId313"/>
        </w:object>
      </w:r>
      <w:r w:rsidRPr="00DD76CC">
        <w:rPr>
          <w:rFonts w:ascii="Times New Roman" w:hAnsi="Times New Roman" w:cs="Times New Roman"/>
          <w:iCs/>
          <w:sz w:val="24"/>
          <w:szCs w:val="24"/>
        </w:rPr>
        <w:t xml:space="preserve"> Ω, </w:t>
      </w:r>
      <w:r w:rsidRPr="00DD76CC">
        <w:rPr>
          <w:rFonts w:ascii="Times New Roman" w:hAnsi="Times New Roman" w:cs="Times New Roman"/>
          <w:iCs/>
          <w:position w:val="-24"/>
          <w:sz w:val="24"/>
          <w:szCs w:val="24"/>
        </w:rPr>
        <w:object w:dxaOrig="859" w:dyaOrig="620" w14:anchorId="3AFA1A21">
          <v:shape id="_x0000_i1141" type="#_x0000_t75" style="width:43.2pt;height:30.7pt" o:ole="">
            <v:imagedata r:id="rId314" o:title=""/>
          </v:shape>
          <o:OLEObject Type="Embed" ProgID="Equation.DSMT4" ShapeID="_x0000_i1141" DrawAspect="Content" ObjectID="_1715017896" r:id="rId315"/>
        </w:object>
      </w:r>
      <w:r w:rsidRPr="00DD76CC">
        <w:rPr>
          <w:rFonts w:ascii="Times New Roman" w:hAnsi="Times New Roman" w:cs="Times New Roman"/>
          <w:iCs/>
          <w:sz w:val="24"/>
          <w:szCs w:val="24"/>
        </w:rPr>
        <w:t xml:space="preserve">mH và </w:t>
      </w:r>
      <w:r w:rsidRPr="00DD76CC">
        <w:rPr>
          <w:rFonts w:ascii="Times New Roman" w:hAnsi="Times New Roman" w:cs="Times New Roman"/>
          <w:iCs/>
          <w:position w:val="-24"/>
          <w:sz w:val="24"/>
          <w:szCs w:val="24"/>
        </w:rPr>
        <w:object w:dxaOrig="680" w:dyaOrig="620" w14:anchorId="27C9476C">
          <v:shape id="_x0000_i1142" type="#_x0000_t75" style="width:34.45pt;height:30.7pt" o:ole="">
            <v:imagedata r:id="rId316" o:title=""/>
          </v:shape>
          <o:OLEObject Type="Embed" ProgID="Equation.DSMT4" ShapeID="_x0000_i1142" DrawAspect="Content" ObjectID="_1715017897" r:id="rId317"/>
        </w:object>
      </w:r>
      <w:r w:rsidRPr="00DD76CC">
        <w:rPr>
          <w:rFonts w:ascii="Times New Roman" w:hAnsi="Times New Roman" w:cs="Times New Roman"/>
          <w:iCs/>
          <w:sz w:val="24"/>
          <w:szCs w:val="24"/>
        </w:rPr>
        <w:t>µF. Cường độ dòng điện cực đại chạy qua cuộn cảm là</w:t>
      </w:r>
    </w:p>
    <w:p w14:paraId="61586F85" w14:textId="77777777" w:rsidR="003673C6" w:rsidRPr="00DD76CC" w:rsidRDefault="003673C6" w:rsidP="00DD76CC">
      <w:pPr>
        <w:tabs>
          <w:tab w:val="left" w:pos="284"/>
          <w:tab w:val="left" w:pos="2835"/>
          <w:tab w:val="left" w:pos="5387"/>
          <w:tab w:val="left" w:pos="7938"/>
        </w:tabs>
        <w:contextualSpacing/>
        <w:rPr>
          <w:rFonts w:ascii="Times New Roman" w:hAnsi="Times New Roman" w:cs="Times New Roman"/>
          <w:iCs/>
          <w:sz w:val="24"/>
          <w:szCs w:val="24"/>
        </w:rPr>
      </w:pPr>
      <w:r w:rsidRPr="00DD76CC">
        <w:rPr>
          <w:rFonts w:ascii="Times New Roman" w:hAnsi="Times New Roman" w:cs="Times New Roman"/>
          <w:iCs/>
          <w:sz w:val="24"/>
          <w:szCs w:val="24"/>
        </w:rPr>
        <w:tab/>
      </w:r>
      <w:r w:rsidRPr="00DD76CC">
        <w:rPr>
          <w:rFonts w:ascii="Times New Roman" w:hAnsi="Times New Roman" w:cs="Times New Roman"/>
          <w:b/>
          <w:bCs/>
          <w:iCs/>
          <w:sz w:val="24"/>
          <w:szCs w:val="24"/>
        </w:rPr>
        <w:t>A.</w:t>
      </w:r>
      <w:r w:rsidRPr="00DD76CC">
        <w:rPr>
          <w:rFonts w:ascii="Times New Roman" w:hAnsi="Times New Roman" w:cs="Times New Roman"/>
          <w:iCs/>
          <w:sz w:val="24"/>
          <w:szCs w:val="24"/>
        </w:rPr>
        <w:t xml:space="preserve"> </w:t>
      </w:r>
      <w:r w:rsidRPr="00DD76CC">
        <w:rPr>
          <w:rFonts w:ascii="Times New Roman" w:hAnsi="Times New Roman" w:cs="Times New Roman"/>
          <w:iCs/>
          <w:position w:val="-24"/>
          <w:sz w:val="24"/>
          <w:szCs w:val="24"/>
        </w:rPr>
        <w:object w:dxaOrig="220" w:dyaOrig="620" w14:anchorId="6FC5AF22">
          <v:shape id="_x0000_i1143" type="#_x0000_t75" style="width:10.65pt;height:31.3pt" o:ole="">
            <v:imagedata r:id="rId318" o:title=""/>
          </v:shape>
          <o:OLEObject Type="Embed" ProgID="Equation.DSMT4" ShapeID="_x0000_i1143" DrawAspect="Content" ObjectID="_1715017898" r:id="rId319"/>
        </w:object>
      </w:r>
      <w:r w:rsidRPr="00DD76CC">
        <w:rPr>
          <w:rFonts w:ascii="Times New Roman" w:hAnsi="Times New Roman" w:cs="Times New Roman"/>
          <w:iCs/>
          <w:sz w:val="24"/>
          <w:szCs w:val="24"/>
        </w:rPr>
        <w:t>A.</w:t>
      </w:r>
      <w:r w:rsidRPr="00DD76CC">
        <w:rPr>
          <w:rFonts w:ascii="Times New Roman" w:hAnsi="Times New Roman" w:cs="Times New Roman"/>
          <w:iCs/>
          <w:sz w:val="24"/>
          <w:szCs w:val="24"/>
        </w:rPr>
        <w:tab/>
      </w:r>
      <w:r w:rsidRPr="00DD76CC">
        <w:rPr>
          <w:rFonts w:ascii="Times New Roman" w:hAnsi="Times New Roman" w:cs="Times New Roman"/>
          <w:b/>
          <w:bCs/>
          <w:iCs/>
          <w:sz w:val="24"/>
          <w:szCs w:val="24"/>
        </w:rPr>
        <w:t>B.</w:t>
      </w:r>
      <w:r w:rsidRPr="00DD76CC">
        <w:rPr>
          <w:rFonts w:ascii="Times New Roman" w:hAnsi="Times New Roman" w:cs="Times New Roman"/>
          <w:iCs/>
          <w:sz w:val="24"/>
          <w:szCs w:val="24"/>
        </w:rPr>
        <w:t xml:space="preserve"> 1 A.</w:t>
      </w:r>
    </w:p>
    <w:p w14:paraId="18BB35FC" w14:textId="77777777" w:rsidR="003673C6" w:rsidRPr="00DD76CC" w:rsidRDefault="003673C6" w:rsidP="00DD76CC">
      <w:pPr>
        <w:tabs>
          <w:tab w:val="left" w:pos="284"/>
          <w:tab w:val="left" w:pos="2835"/>
          <w:tab w:val="left" w:pos="5387"/>
          <w:tab w:val="left" w:pos="7938"/>
        </w:tabs>
        <w:contextualSpacing/>
        <w:rPr>
          <w:rFonts w:ascii="Times New Roman" w:hAnsi="Times New Roman" w:cs="Times New Roman"/>
          <w:iCs/>
          <w:sz w:val="24"/>
          <w:szCs w:val="24"/>
        </w:rPr>
      </w:pPr>
      <w:r w:rsidRPr="00DD76CC">
        <w:rPr>
          <w:rFonts w:ascii="Times New Roman" w:hAnsi="Times New Roman" w:cs="Times New Roman"/>
          <w:iCs/>
          <w:sz w:val="24"/>
          <w:szCs w:val="24"/>
        </w:rPr>
        <w:tab/>
      </w:r>
      <w:r w:rsidRPr="00DD76CC">
        <w:rPr>
          <w:rFonts w:ascii="Times New Roman" w:hAnsi="Times New Roman" w:cs="Times New Roman"/>
          <w:b/>
          <w:bCs/>
          <w:iCs/>
          <w:sz w:val="24"/>
          <w:szCs w:val="24"/>
        </w:rPr>
        <w:t>C.</w:t>
      </w:r>
      <w:r w:rsidRPr="00DD76CC">
        <w:rPr>
          <w:rFonts w:ascii="Times New Roman" w:hAnsi="Times New Roman" w:cs="Times New Roman"/>
          <w:iCs/>
          <w:sz w:val="24"/>
          <w:szCs w:val="24"/>
        </w:rPr>
        <w:t xml:space="preserve"> </w:t>
      </w:r>
      <w:r w:rsidRPr="00DD76CC">
        <w:rPr>
          <w:rFonts w:ascii="Times New Roman" w:hAnsi="Times New Roman" w:cs="Times New Roman"/>
          <w:iCs/>
          <w:position w:val="-24"/>
          <w:sz w:val="24"/>
          <w:szCs w:val="24"/>
        </w:rPr>
        <w:object w:dxaOrig="320" w:dyaOrig="620" w14:anchorId="0DDC8E56">
          <v:shape id="_x0000_i1144" type="#_x0000_t75" style="width:16.9pt;height:31.3pt" o:ole="">
            <v:imagedata r:id="rId320" o:title=""/>
          </v:shape>
          <o:OLEObject Type="Embed" ProgID="Equation.DSMT4" ShapeID="_x0000_i1144" DrawAspect="Content" ObjectID="_1715017899" r:id="rId321"/>
        </w:object>
      </w:r>
      <w:r w:rsidRPr="00DD76CC">
        <w:rPr>
          <w:rFonts w:ascii="Times New Roman" w:hAnsi="Times New Roman" w:cs="Times New Roman"/>
          <w:iCs/>
          <w:sz w:val="24"/>
          <w:szCs w:val="24"/>
        </w:rPr>
        <w:t>A.</w:t>
      </w:r>
      <w:r w:rsidRPr="00DD76CC">
        <w:rPr>
          <w:rFonts w:ascii="Times New Roman" w:hAnsi="Times New Roman" w:cs="Times New Roman"/>
          <w:iCs/>
          <w:sz w:val="24"/>
          <w:szCs w:val="24"/>
        </w:rPr>
        <w:tab/>
      </w:r>
      <w:r w:rsidRPr="00DD76CC">
        <w:rPr>
          <w:rFonts w:ascii="Times New Roman" w:hAnsi="Times New Roman" w:cs="Times New Roman"/>
          <w:b/>
          <w:bCs/>
          <w:iCs/>
          <w:sz w:val="24"/>
          <w:szCs w:val="24"/>
        </w:rPr>
        <w:t>D.</w:t>
      </w:r>
      <w:r w:rsidRPr="00DD76CC">
        <w:rPr>
          <w:rFonts w:ascii="Times New Roman" w:hAnsi="Times New Roman" w:cs="Times New Roman"/>
          <w:iCs/>
          <w:sz w:val="24"/>
          <w:szCs w:val="24"/>
        </w:rPr>
        <w:t xml:space="preserve"> </w:t>
      </w:r>
      <w:r w:rsidRPr="00DD76CC">
        <w:rPr>
          <w:rFonts w:ascii="Times New Roman" w:hAnsi="Times New Roman" w:cs="Times New Roman"/>
          <w:iCs/>
          <w:position w:val="-24"/>
          <w:sz w:val="24"/>
          <w:szCs w:val="24"/>
        </w:rPr>
        <w:object w:dxaOrig="320" w:dyaOrig="620" w14:anchorId="614D2AC5">
          <v:shape id="_x0000_i1145" type="#_x0000_t75" style="width:16.9pt;height:31.3pt" o:ole="">
            <v:imagedata r:id="rId322" o:title=""/>
          </v:shape>
          <o:OLEObject Type="Embed" ProgID="Equation.DSMT4" ShapeID="_x0000_i1145" DrawAspect="Content" ObjectID="_1715017900" r:id="rId323"/>
        </w:object>
      </w:r>
      <w:r w:rsidRPr="00DD76CC">
        <w:rPr>
          <w:rFonts w:ascii="Times New Roman" w:hAnsi="Times New Roman" w:cs="Times New Roman"/>
          <w:iCs/>
          <w:sz w:val="24"/>
          <w:szCs w:val="24"/>
        </w:rPr>
        <w:t>A.</w:t>
      </w:r>
    </w:p>
    <w:p w14:paraId="3C8D464F" w14:textId="7CF11025" w:rsidR="00295CEC" w:rsidRPr="00DD76CC" w:rsidRDefault="00295CE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Câu 3</w:t>
      </w:r>
      <w:r w:rsidR="00022535" w:rsidRPr="00DD76CC">
        <w:rPr>
          <w:rFonts w:ascii="Times New Roman" w:hAnsi="Times New Roman" w:cs="Times New Roman"/>
          <w:b/>
          <w:sz w:val="24"/>
          <w:szCs w:val="24"/>
        </w:rPr>
        <w:t>3</w:t>
      </w:r>
      <w:r w:rsidRPr="00DD76CC">
        <w:rPr>
          <w:rFonts w:ascii="Times New Roman" w:hAnsi="Times New Roman" w:cs="Times New Roman"/>
          <w:b/>
          <w:sz w:val="24"/>
          <w:szCs w:val="24"/>
        </w:rPr>
        <w:t xml:space="preserve">: </w:t>
      </w:r>
      <w:r w:rsidRPr="00DD76CC">
        <w:rPr>
          <w:rFonts w:ascii="Times New Roman" w:hAnsi="Times New Roman" w:cs="Times New Roman"/>
          <w:sz w:val="24"/>
          <w:szCs w:val="24"/>
        </w:rPr>
        <w:t xml:space="preserve">Sóng dừng hình thành trên một sợi dây đàn hồi với bước sóng </w:t>
      </w:r>
      <w:r w:rsidRPr="00DD76CC">
        <w:rPr>
          <w:rFonts w:ascii="Times New Roman" w:hAnsi="Times New Roman" w:cs="Times New Roman"/>
          <w:position w:val="-6"/>
          <w:sz w:val="24"/>
          <w:szCs w:val="24"/>
        </w:rPr>
        <w:object w:dxaOrig="700" w:dyaOrig="279" w14:anchorId="7411E89C">
          <v:shape id="_x0000_i1146" type="#_x0000_t75" style="width:34.45pt;height:13.15pt" o:ole="">
            <v:imagedata r:id="rId324" o:title=""/>
          </v:shape>
          <o:OLEObject Type="Embed" ProgID="Equation.DSMT4" ShapeID="_x0000_i1146" DrawAspect="Content" ObjectID="_1715017901" r:id="rId325"/>
        </w:object>
      </w:r>
      <w:r w:rsidRPr="00DD76CC">
        <w:rPr>
          <w:rFonts w:ascii="Times New Roman" w:hAnsi="Times New Roman" w:cs="Times New Roman"/>
          <w:sz w:val="24"/>
          <w:szCs w:val="24"/>
        </w:rPr>
        <w:t xml:space="preserve">cm, nguồn sóng có biên độ </w:t>
      </w:r>
      <w:r w:rsidRPr="00DD76CC">
        <w:rPr>
          <w:rFonts w:ascii="Times New Roman" w:hAnsi="Times New Roman" w:cs="Times New Roman"/>
          <w:position w:val="-6"/>
          <w:sz w:val="24"/>
          <w:szCs w:val="24"/>
        </w:rPr>
        <w:object w:dxaOrig="560" w:dyaOrig="279" w14:anchorId="6E158D00">
          <v:shape id="_x0000_i1147" type="#_x0000_t75" style="width:28.8pt;height:13.15pt" o:ole="">
            <v:imagedata r:id="rId326" o:title=""/>
          </v:shape>
          <o:OLEObject Type="Embed" ProgID="Equation.DSMT4" ShapeID="_x0000_i1147" DrawAspect="Content" ObjectID="_1715017902" r:id="rId327"/>
        </w:object>
      </w:r>
      <w:r w:rsidRPr="00DD76CC">
        <w:rPr>
          <w:rFonts w:ascii="Times New Roman" w:hAnsi="Times New Roman" w:cs="Times New Roman"/>
          <w:sz w:val="24"/>
          <w:szCs w:val="24"/>
        </w:rPr>
        <w:t xml:space="preserve">cm, khoảng cách lớn nhất giữa hai bụng sóng liên tiếp có giá trị </w:t>
      </w:r>
      <w:r w:rsidRPr="00DD76CC">
        <w:rPr>
          <w:rFonts w:ascii="Times New Roman" w:hAnsi="Times New Roman" w:cs="Times New Roman"/>
          <w:b/>
          <w:sz w:val="24"/>
          <w:szCs w:val="24"/>
        </w:rPr>
        <w:t>gần nhất</w:t>
      </w:r>
      <w:r w:rsidRPr="00DD76CC">
        <w:rPr>
          <w:rFonts w:ascii="Times New Roman" w:hAnsi="Times New Roman" w:cs="Times New Roman"/>
          <w:sz w:val="24"/>
          <w:szCs w:val="24"/>
        </w:rPr>
        <w:t xml:space="preserve"> giá trị nào sau đây?</w:t>
      </w:r>
    </w:p>
    <w:p w14:paraId="12CF1267" w14:textId="77777777" w:rsidR="00295CEC" w:rsidRPr="00DD76CC" w:rsidRDefault="00295CE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    A.</w:t>
      </w:r>
      <w:r w:rsidRPr="00DD76CC">
        <w:rPr>
          <w:rFonts w:ascii="Times New Roman" w:hAnsi="Times New Roman" w:cs="Times New Roman"/>
          <w:sz w:val="24"/>
          <w:szCs w:val="24"/>
        </w:rPr>
        <w:t xml:space="preserve"> 20 cm.</w:t>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40 cm.</w:t>
      </w: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5 cm.</w:t>
      </w: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sz w:val="24"/>
          <w:szCs w:val="24"/>
        </w:rPr>
        <w:t xml:space="preserve"> 30 cm.</w:t>
      </w:r>
    </w:p>
    <w:p w14:paraId="628425C2" w14:textId="27B9C004" w:rsidR="00CC044E" w:rsidRPr="00DD76CC" w:rsidRDefault="00CC044E"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rPr>
        <w:t>Câu 3</w:t>
      </w:r>
      <w:r w:rsidR="00EA4ABE" w:rsidRPr="00DD76CC">
        <w:rPr>
          <w:rFonts w:ascii="Times New Roman" w:hAnsi="Times New Roman" w:cs="Times New Roman"/>
          <w:b/>
          <w:sz w:val="24"/>
          <w:szCs w:val="24"/>
        </w:rPr>
        <w:t>4</w:t>
      </w:r>
      <w:r w:rsidRPr="00DD76CC">
        <w:rPr>
          <w:rFonts w:ascii="Times New Roman" w:hAnsi="Times New Roman" w:cs="Times New Roman"/>
          <w:b/>
          <w:sz w:val="24"/>
          <w:szCs w:val="24"/>
        </w:rPr>
        <w:t xml:space="preserve">: </w:t>
      </w:r>
      <w:r w:rsidRPr="00DD76CC">
        <w:rPr>
          <w:rFonts w:ascii="Times New Roman" w:hAnsi="Times New Roman" w:cs="Times New Roman"/>
          <w:sz w:val="24"/>
          <w:szCs w:val="24"/>
        </w:rPr>
        <w:t>Một chất phóng xạ</w:t>
      </w:r>
      <w:r w:rsidR="004D08C2" w:rsidRPr="00DD76CC">
        <w:rPr>
          <w:rFonts w:ascii="Times New Roman" w:hAnsi="Times New Roman" w:cs="Times New Roman"/>
          <w:sz w:val="24"/>
          <w:szCs w:val="24"/>
        </w:rPr>
        <w:t xml:space="preserve"> </w:t>
      </w:r>
      <w:r w:rsidR="004D08C2" w:rsidRPr="00DD76CC">
        <w:rPr>
          <w:rFonts w:ascii="Times New Roman" w:hAnsi="Times New Roman" w:cs="Times New Roman"/>
          <w:position w:val="-4"/>
          <w:sz w:val="24"/>
          <w:szCs w:val="24"/>
        </w:rPr>
        <w:object w:dxaOrig="279" w:dyaOrig="260" w14:anchorId="5D1B40D3">
          <v:shape id="_x0000_i1148" type="#_x0000_t75" style="width:13.15pt;height:13.15pt" o:ole="">
            <v:imagedata r:id="rId328" o:title=""/>
          </v:shape>
          <o:OLEObject Type="Embed" ProgID="Equation.DSMT4" ShapeID="_x0000_i1148" DrawAspect="Content" ObjectID="_1715017903" r:id="rId329"/>
        </w:object>
      </w:r>
      <w:r w:rsidR="004D08C2" w:rsidRPr="00DD76CC">
        <w:rPr>
          <w:rFonts w:ascii="Times New Roman" w:hAnsi="Times New Roman" w:cs="Times New Roman"/>
          <w:sz w:val="24"/>
          <w:szCs w:val="24"/>
        </w:rPr>
        <w:t xml:space="preserve"> </w:t>
      </w:r>
      <w:r w:rsidRPr="00DD76CC">
        <w:rPr>
          <w:rFonts w:ascii="Times New Roman" w:hAnsi="Times New Roman" w:cs="Times New Roman"/>
          <w:sz w:val="24"/>
          <w:szCs w:val="24"/>
        </w:rPr>
        <w:t>có chu kỳ bán rã là</w:t>
      </w:r>
      <w:r w:rsidR="004D08C2" w:rsidRPr="00DD76CC">
        <w:rPr>
          <w:rFonts w:ascii="Times New Roman" w:hAnsi="Times New Roman" w:cs="Times New Roman"/>
          <w:sz w:val="24"/>
          <w:szCs w:val="24"/>
        </w:rPr>
        <w:t xml:space="preserve"> </w:t>
      </w:r>
      <w:r w:rsidR="004D08C2" w:rsidRPr="00DD76CC">
        <w:rPr>
          <w:rFonts w:ascii="Times New Roman" w:hAnsi="Times New Roman" w:cs="Times New Roman"/>
          <w:position w:val="-4"/>
          <w:sz w:val="24"/>
          <w:szCs w:val="24"/>
        </w:rPr>
        <w:object w:dxaOrig="220" w:dyaOrig="260" w14:anchorId="2EBD58FE">
          <v:shape id="_x0000_i1149" type="#_x0000_t75" style="width:10.65pt;height:13.15pt" o:ole="">
            <v:imagedata r:id="rId330" o:title=""/>
          </v:shape>
          <o:OLEObject Type="Embed" ProgID="Equation.DSMT4" ShapeID="_x0000_i1149" DrawAspect="Content" ObjectID="_1715017904" r:id="rId331"/>
        </w:object>
      </w:r>
      <w:r w:rsidRPr="00DD76CC">
        <w:rPr>
          <w:rFonts w:ascii="Times New Roman" w:hAnsi="Times New Roman" w:cs="Times New Roman"/>
          <w:sz w:val="24"/>
          <w:szCs w:val="24"/>
        </w:rPr>
        <w:t>. Sau khoảng thờ</w:t>
      </w:r>
      <w:r w:rsidR="002750D6" w:rsidRPr="00DD76CC">
        <w:rPr>
          <w:rFonts w:ascii="Times New Roman" w:hAnsi="Times New Roman" w:cs="Times New Roman"/>
          <w:sz w:val="24"/>
          <w:szCs w:val="24"/>
        </w:rPr>
        <w:t xml:space="preserve">i gian </w:t>
      </w:r>
      <w:r w:rsidR="00866FFE" w:rsidRPr="00DD76CC">
        <w:rPr>
          <w:rFonts w:ascii="Times New Roman" w:hAnsi="Times New Roman" w:cs="Times New Roman"/>
          <w:position w:val="-6"/>
          <w:sz w:val="24"/>
          <w:szCs w:val="24"/>
        </w:rPr>
        <w:object w:dxaOrig="139" w:dyaOrig="240" w14:anchorId="74A463B9">
          <v:shape id="_x0000_i1150" type="#_x0000_t75" style="width:6.9pt;height:13.15pt" o:ole="">
            <v:imagedata r:id="rId332" o:title=""/>
          </v:shape>
          <o:OLEObject Type="Embed" ProgID="Equation.DSMT4" ShapeID="_x0000_i1150" DrawAspect="Content" ObjectID="_1715017905" r:id="rId333"/>
        </w:object>
      </w:r>
      <w:r w:rsidRPr="00DD76CC">
        <w:rPr>
          <w:rFonts w:ascii="Times New Roman" w:hAnsi="Times New Roman" w:cs="Times New Roman"/>
          <w:sz w:val="24"/>
          <w:szCs w:val="24"/>
        </w:rPr>
        <w:t xml:space="preserve"> kể từ thời điểm ban đầu thì t</w:t>
      </w:r>
      <w:r w:rsidRPr="00DD76CC">
        <w:rPr>
          <w:rFonts w:ascii="Times New Roman" w:hAnsi="Times New Roman" w:cs="Times New Roman"/>
          <w:sz w:val="24"/>
          <w:szCs w:val="24"/>
          <w:lang w:val="vi-VN"/>
        </w:rPr>
        <w:t xml:space="preserve">ỉ </w:t>
      </w:r>
      <w:r w:rsidRPr="00DD76CC">
        <w:rPr>
          <w:rFonts w:ascii="Times New Roman" w:hAnsi="Times New Roman" w:cs="Times New Roman"/>
          <w:sz w:val="24"/>
          <w:szCs w:val="24"/>
        </w:rPr>
        <w:t>số giữa số hạt nhân</w:t>
      </w:r>
      <w:r w:rsidR="004D08C2" w:rsidRPr="00DD76CC">
        <w:rPr>
          <w:rFonts w:ascii="Times New Roman" w:hAnsi="Times New Roman" w:cs="Times New Roman"/>
          <w:sz w:val="24"/>
          <w:szCs w:val="24"/>
        </w:rPr>
        <w:t xml:space="preserve"> </w:t>
      </w:r>
      <w:r w:rsidR="004D08C2" w:rsidRPr="00DD76CC">
        <w:rPr>
          <w:rFonts w:ascii="Times New Roman" w:hAnsi="Times New Roman" w:cs="Times New Roman"/>
          <w:position w:val="-4"/>
          <w:sz w:val="24"/>
          <w:szCs w:val="24"/>
        </w:rPr>
        <w:object w:dxaOrig="279" w:dyaOrig="260" w14:anchorId="5FEF0A7A">
          <v:shape id="_x0000_i1151" type="#_x0000_t75" style="width:13.15pt;height:13.15pt" o:ole="">
            <v:imagedata r:id="rId328" o:title=""/>
          </v:shape>
          <o:OLEObject Type="Embed" ProgID="Equation.DSMT4" ShapeID="_x0000_i1151" DrawAspect="Content" ObjectID="_1715017906" r:id="rId334"/>
        </w:object>
      </w:r>
      <w:r w:rsidRPr="00DD76CC">
        <w:rPr>
          <w:rFonts w:ascii="Times New Roman" w:hAnsi="Times New Roman" w:cs="Times New Roman"/>
          <w:sz w:val="24"/>
          <w:szCs w:val="24"/>
        </w:rPr>
        <w:t>chưa bị phân rã và số hạt nhân</w:t>
      </w:r>
      <w:r w:rsidR="004D08C2" w:rsidRPr="00DD76CC">
        <w:rPr>
          <w:rFonts w:ascii="Times New Roman" w:hAnsi="Times New Roman" w:cs="Times New Roman"/>
          <w:sz w:val="24"/>
          <w:szCs w:val="24"/>
        </w:rPr>
        <w:t xml:space="preserve"> </w:t>
      </w:r>
      <w:r w:rsidR="004D08C2" w:rsidRPr="00DD76CC">
        <w:rPr>
          <w:rFonts w:ascii="Times New Roman" w:hAnsi="Times New Roman" w:cs="Times New Roman"/>
          <w:position w:val="-4"/>
          <w:sz w:val="24"/>
          <w:szCs w:val="24"/>
        </w:rPr>
        <w:object w:dxaOrig="279" w:dyaOrig="260" w14:anchorId="0660D4D1">
          <v:shape id="_x0000_i1152" type="#_x0000_t75" style="width:13.15pt;height:13.15pt" o:ole="">
            <v:imagedata r:id="rId328" o:title=""/>
          </v:shape>
          <o:OLEObject Type="Embed" ProgID="Equation.DSMT4" ShapeID="_x0000_i1152" DrawAspect="Content" ObjectID="_1715017907" r:id="rId335"/>
        </w:object>
      </w:r>
      <w:r w:rsidR="00DE6DCF" w:rsidRPr="00DD76CC">
        <w:rPr>
          <w:rFonts w:ascii="Times New Roman" w:hAnsi="Times New Roman" w:cs="Times New Roman"/>
          <w:sz w:val="24"/>
          <w:szCs w:val="24"/>
        </w:rPr>
        <w:t xml:space="preserve"> </w:t>
      </w:r>
      <w:r w:rsidRPr="00DD76CC">
        <w:rPr>
          <w:rFonts w:ascii="Times New Roman" w:hAnsi="Times New Roman" w:cs="Times New Roman"/>
          <w:sz w:val="24"/>
          <w:szCs w:val="24"/>
        </w:rPr>
        <w:t>đã bị phân rã là 1</w:t>
      </w:r>
      <w:r w:rsidRPr="00DD76CC">
        <w:rPr>
          <w:rFonts w:ascii="Times New Roman" w:hAnsi="Times New Roman" w:cs="Times New Roman"/>
          <w:sz w:val="24"/>
          <w:szCs w:val="24"/>
          <w:lang w:val="vi-VN"/>
        </w:rPr>
        <w:t xml:space="preserve"> </w:t>
      </w:r>
      <w:r w:rsidRPr="00DD76CC">
        <w:rPr>
          <w:rFonts w:ascii="Times New Roman" w:hAnsi="Times New Roman" w:cs="Times New Roman"/>
          <w:sz w:val="24"/>
          <w:szCs w:val="24"/>
        </w:rPr>
        <w:t>:</w:t>
      </w:r>
      <w:r w:rsidRPr="00DD76CC">
        <w:rPr>
          <w:rFonts w:ascii="Times New Roman" w:hAnsi="Times New Roman" w:cs="Times New Roman"/>
          <w:sz w:val="24"/>
          <w:szCs w:val="24"/>
          <w:lang w:val="vi-VN"/>
        </w:rPr>
        <w:t xml:space="preserve"> </w:t>
      </w:r>
      <w:r w:rsidRPr="00DD76CC">
        <w:rPr>
          <w:rFonts w:ascii="Times New Roman" w:hAnsi="Times New Roman" w:cs="Times New Roman"/>
          <w:sz w:val="24"/>
          <w:szCs w:val="24"/>
        </w:rPr>
        <w:t xml:space="preserve">15. Gọi </w:t>
      </w:r>
      <w:r w:rsidR="00866FFE" w:rsidRPr="00DD76CC">
        <w:rPr>
          <w:rFonts w:ascii="Times New Roman" w:hAnsi="Times New Roman" w:cs="Times New Roman"/>
          <w:position w:val="-12"/>
          <w:sz w:val="24"/>
          <w:szCs w:val="24"/>
        </w:rPr>
        <w:object w:dxaOrig="240" w:dyaOrig="360" w14:anchorId="7C377BB0">
          <v:shape id="_x0000_i1153" type="#_x0000_t75" style="width:13.15pt;height:18.15pt" o:ole="">
            <v:imagedata r:id="rId336" o:title=""/>
          </v:shape>
          <o:OLEObject Type="Embed" ProgID="Equation.DSMT4" ShapeID="_x0000_i1153" DrawAspect="Content" ObjectID="_1715017908" r:id="rId337"/>
        </w:object>
      </w:r>
      <w:r w:rsidRPr="00DD76CC">
        <w:rPr>
          <w:rFonts w:ascii="Times New Roman" w:hAnsi="Times New Roman" w:cs="Times New Roman"/>
          <w:sz w:val="24"/>
          <w:szCs w:val="24"/>
        </w:rPr>
        <w:t xml:space="preserve"> và</w:t>
      </w:r>
      <w:r w:rsidR="002750D6" w:rsidRPr="00DD76CC">
        <w:rPr>
          <w:rFonts w:ascii="Times New Roman" w:hAnsi="Times New Roman" w:cs="Times New Roman"/>
          <w:sz w:val="24"/>
          <w:szCs w:val="24"/>
          <w:lang w:val="vi-VN"/>
        </w:rPr>
        <w:t xml:space="preserve"> </w:t>
      </w:r>
      <w:r w:rsidR="00866FFE" w:rsidRPr="00DD76CC">
        <w:rPr>
          <w:rFonts w:ascii="Times New Roman" w:hAnsi="Times New Roman" w:cs="Times New Roman"/>
          <w:position w:val="-12"/>
          <w:sz w:val="24"/>
          <w:szCs w:val="24"/>
        </w:rPr>
        <w:object w:dxaOrig="260" w:dyaOrig="360" w14:anchorId="450FB176">
          <v:shape id="_x0000_i1154" type="#_x0000_t75" style="width:13.15pt;height:18.15pt" o:ole="">
            <v:imagedata r:id="rId338" o:title=""/>
          </v:shape>
          <o:OLEObject Type="Embed" ProgID="Equation.DSMT4" ShapeID="_x0000_i1154" DrawAspect="Content" ObjectID="_1715017909" r:id="rId339"/>
        </w:object>
      </w:r>
      <w:r w:rsidRPr="00DD76CC">
        <w:rPr>
          <w:rFonts w:ascii="Times New Roman" w:hAnsi="Times New Roman" w:cs="Times New Roman"/>
          <w:sz w:val="24"/>
          <w:szCs w:val="24"/>
        </w:rPr>
        <w:t xml:space="preserve"> lần lượt là hạt nhân</w:t>
      </w:r>
      <w:r w:rsidR="004D08C2" w:rsidRPr="00DD76CC">
        <w:rPr>
          <w:rFonts w:ascii="Times New Roman" w:hAnsi="Times New Roman" w:cs="Times New Roman"/>
          <w:sz w:val="24"/>
          <w:szCs w:val="24"/>
        </w:rPr>
        <w:t xml:space="preserve"> </w:t>
      </w:r>
      <w:r w:rsidR="004D08C2" w:rsidRPr="00DD76CC">
        <w:rPr>
          <w:rFonts w:ascii="Times New Roman" w:hAnsi="Times New Roman" w:cs="Times New Roman"/>
          <w:position w:val="-4"/>
          <w:sz w:val="24"/>
          <w:szCs w:val="24"/>
        </w:rPr>
        <w:object w:dxaOrig="279" w:dyaOrig="260" w14:anchorId="4D49DF6A">
          <v:shape id="_x0000_i1155" type="#_x0000_t75" style="width:13.15pt;height:13.15pt" o:ole="">
            <v:imagedata r:id="rId328" o:title=""/>
          </v:shape>
          <o:OLEObject Type="Embed" ProgID="Equation.DSMT4" ShapeID="_x0000_i1155" DrawAspect="Content" ObjectID="_1715017910" r:id="rId340"/>
        </w:object>
      </w:r>
      <w:r w:rsidRPr="00DD76CC">
        <w:rPr>
          <w:rFonts w:ascii="Times New Roman" w:hAnsi="Times New Roman" w:cs="Times New Roman"/>
          <w:sz w:val="24"/>
          <w:szCs w:val="24"/>
        </w:rPr>
        <w:t xml:space="preserve"> bị phân rã sau hai khoảng thờ</w:t>
      </w:r>
      <w:r w:rsidR="002750D6" w:rsidRPr="00DD76CC">
        <w:rPr>
          <w:rFonts w:ascii="Times New Roman" w:hAnsi="Times New Roman" w:cs="Times New Roman"/>
          <w:sz w:val="24"/>
          <w:szCs w:val="24"/>
        </w:rPr>
        <w:t xml:space="preserve">i gian </w:t>
      </w:r>
      <w:r w:rsidR="00866FFE" w:rsidRPr="00DD76CC">
        <w:rPr>
          <w:rFonts w:ascii="Times New Roman" w:hAnsi="Times New Roman" w:cs="Times New Roman"/>
          <w:position w:val="-24"/>
          <w:sz w:val="24"/>
          <w:szCs w:val="24"/>
        </w:rPr>
        <w:object w:dxaOrig="240" w:dyaOrig="620" w14:anchorId="4514E12C">
          <v:shape id="_x0000_i1156" type="#_x0000_t75" style="width:13.15pt;height:30.7pt" o:ole="">
            <v:imagedata r:id="rId341" o:title=""/>
          </v:shape>
          <o:OLEObject Type="Embed" ProgID="Equation.DSMT4" ShapeID="_x0000_i1156" DrawAspect="Content" ObjectID="_1715017911" r:id="rId342"/>
        </w:object>
      </w:r>
      <w:r w:rsidRPr="00DD76CC">
        <w:rPr>
          <w:rFonts w:ascii="Times New Roman" w:hAnsi="Times New Roman" w:cs="Times New Roman"/>
          <w:sz w:val="24"/>
          <w:szCs w:val="24"/>
        </w:rPr>
        <w:t xml:space="preserve"> liên tiếp kể từ thời điểm ban đầu. Chọn phương án</w:t>
      </w:r>
      <w:r w:rsidRPr="00DD76CC">
        <w:rPr>
          <w:rFonts w:ascii="Times New Roman" w:hAnsi="Times New Roman" w:cs="Times New Roman"/>
          <w:sz w:val="24"/>
          <w:szCs w:val="24"/>
          <w:lang w:val="vi-VN"/>
        </w:rPr>
        <w:t xml:space="preserve"> </w:t>
      </w:r>
      <w:r w:rsidRPr="00DD76CC">
        <w:rPr>
          <w:rFonts w:ascii="Times New Roman" w:hAnsi="Times New Roman" w:cs="Times New Roman"/>
          <w:b/>
          <w:sz w:val="24"/>
          <w:szCs w:val="24"/>
        </w:rPr>
        <w:t>đúng</w:t>
      </w:r>
    </w:p>
    <w:p w14:paraId="02A95F1E" w14:textId="2A52C5B2" w:rsidR="00CC044E" w:rsidRPr="00DD76CC" w:rsidRDefault="00CC044E"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lang w:val="vi-VN"/>
        </w:rPr>
        <w:t xml:space="preserve">A. </w:t>
      </w:r>
      <w:r w:rsidR="00866FFE" w:rsidRPr="00DD76CC">
        <w:rPr>
          <w:rFonts w:ascii="Times New Roman" w:hAnsi="Times New Roman" w:cs="Times New Roman"/>
          <w:position w:val="-30"/>
          <w:sz w:val="24"/>
          <w:szCs w:val="24"/>
        </w:rPr>
        <w:object w:dxaOrig="720" w:dyaOrig="680" w14:anchorId="038E6CFF">
          <v:shape id="_x0000_i1157" type="#_x0000_t75" style="width:37.55pt;height:32.55pt" o:ole="">
            <v:imagedata r:id="rId343" o:title=""/>
          </v:shape>
          <o:OLEObject Type="Embed" ProgID="Equation.DSMT4" ShapeID="_x0000_i1157" DrawAspect="Content" ObjectID="_1715017912" r:id="rId344"/>
        </w:object>
      </w:r>
      <w:r w:rsidR="004D08C2"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B. </w:t>
      </w:r>
      <w:r w:rsidR="00866FFE" w:rsidRPr="00DD76CC">
        <w:rPr>
          <w:rFonts w:ascii="Times New Roman" w:hAnsi="Times New Roman" w:cs="Times New Roman"/>
          <w:position w:val="-30"/>
          <w:sz w:val="24"/>
          <w:szCs w:val="24"/>
        </w:rPr>
        <w:object w:dxaOrig="720" w:dyaOrig="680" w14:anchorId="229FAEBB">
          <v:shape id="_x0000_i1158" type="#_x0000_t75" style="width:37.55pt;height:32.55pt" o:ole="">
            <v:imagedata r:id="rId345" o:title=""/>
          </v:shape>
          <o:OLEObject Type="Embed" ProgID="Equation.DSMT4" ShapeID="_x0000_i1158" DrawAspect="Content" ObjectID="_1715017913" r:id="rId346"/>
        </w:object>
      </w:r>
      <w:r w:rsidR="004D08C2"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C. </w:t>
      </w:r>
      <w:r w:rsidR="00866FFE" w:rsidRPr="00DD76CC">
        <w:rPr>
          <w:rFonts w:ascii="Times New Roman" w:hAnsi="Times New Roman" w:cs="Times New Roman"/>
          <w:position w:val="-30"/>
          <w:sz w:val="24"/>
          <w:szCs w:val="24"/>
        </w:rPr>
        <w:object w:dxaOrig="720" w:dyaOrig="680" w14:anchorId="1679A310">
          <v:shape id="_x0000_i1159" type="#_x0000_t75" style="width:37.55pt;height:32.55pt" o:ole="">
            <v:imagedata r:id="rId347" o:title=""/>
          </v:shape>
          <o:OLEObject Type="Embed" ProgID="Equation.DSMT4" ShapeID="_x0000_i1159" DrawAspect="Content" ObjectID="_1715017914" r:id="rId348"/>
        </w:object>
      </w:r>
      <w:r w:rsidR="004D08C2"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D. </w:t>
      </w:r>
      <w:r w:rsidR="00866FFE" w:rsidRPr="00DD76CC">
        <w:rPr>
          <w:rFonts w:ascii="Times New Roman" w:hAnsi="Times New Roman" w:cs="Times New Roman"/>
          <w:position w:val="-30"/>
          <w:sz w:val="24"/>
          <w:szCs w:val="24"/>
        </w:rPr>
        <w:object w:dxaOrig="720" w:dyaOrig="680" w14:anchorId="7DD78875">
          <v:shape id="_x0000_i1160" type="#_x0000_t75" style="width:37.55pt;height:32.55pt" o:ole="">
            <v:imagedata r:id="rId349" o:title=""/>
          </v:shape>
          <o:OLEObject Type="Embed" ProgID="Equation.DSMT4" ShapeID="_x0000_i1160" DrawAspect="Content" ObjectID="_1715017915" r:id="rId350"/>
        </w:object>
      </w:r>
      <w:r w:rsidR="004D08C2" w:rsidRPr="00DD76CC">
        <w:rPr>
          <w:rFonts w:ascii="Times New Roman" w:hAnsi="Times New Roman" w:cs="Times New Roman"/>
          <w:sz w:val="24"/>
          <w:szCs w:val="24"/>
        </w:rPr>
        <w:t>.</w:t>
      </w:r>
    </w:p>
    <w:bookmarkEnd w:id="0"/>
    <w:p w14:paraId="5D14B1B6" w14:textId="7D43885A" w:rsidR="002B54CA" w:rsidRPr="00DD76CC" w:rsidRDefault="002B54CA"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w:t>
      </w:r>
      <w:r w:rsidR="00FF7F9B" w:rsidRPr="00DD76CC">
        <w:rPr>
          <w:rFonts w:ascii="Times New Roman" w:hAnsi="Times New Roman" w:cs="Times New Roman"/>
          <w:b/>
          <w:bCs/>
          <w:sz w:val="24"/>
          <w:szCs w:val="24"/>
        </w:rPr>
        <w:t>3</w:t>
      </w:r>
      <w:r w:rsidR="00EA4ABE" w:rsidRPr="00DD76CC">
        <w:rPr>
          <w:rFonts w:ascii="Times New Roman" w:hAnsi="Times New Roman" w:cs="Times New Roman"/>
          <w:b/>
          <w:bCs/>
          <w:sz w:val="24"/>
          <w:szCs w:val="24"/>
        </w:rPr>
        <w:t>5</w:t>
      </w:r>
      <w:r w:rsidRPr="00DD76CC">
        <w:rPr>
          <w:rFonts w:ascii="Times New Roman" w:hAnsi="Times New Roman" w:cs="Times New Roman"/>
          <w:b/>
          <w:bCs/>
          <w:sz w:val="24"/>
          <w:szCs w:val="24"/>
        </w:rPr>
        <w:t xml:space="preserve">: </w:t>
      </w:r>
      <w:r w:rsidRPr="00DD76CC">
        <w:rPr>
          <w:rFonts w:ascii="Times New Roman" w:hAnsi="Times New Roman" w:cs="Times New Roman"/>
          <w:bCs/>
          <w:sz w:val="24"/>
          <w:szCs w:val="24"/>
        </w:rPr>
        <w:t xml:space="preserve">Mạch điện </w:t>
      </w:r>
      <w:r w:rsidRPr="00DD76CC">
        <w:rPr>
          <w:rFonts w:ascii="Times New Roman" w:hAnsi="Times New Roman" w:cs="Times New Roman"/>
          <w:bCs/>
          <w:position w:val="-6"/>
          <w:sz w:val="24"/>
          <w:szCs w:val="24"/>
        </w:rPr>
        <w:object w:dxaOrig="540" w:dyaOrig="279" w14:anchorId="07F4EED8">
          <v:shape id="_x0000_i1161" type="#_x0000_t75" style="width:26.9pt;height:14.4pt" o:ole="">
            <v:imagedata r:id="rId351" o:title=""/>
          </v:shape>
          <o:OLEObject Type="Embed" ProgID="Equation.DSMT4" ShapeID="_x0000_i1161" DrawAspect="Content" ObjectID="_1715017916" r:id="rId352"/>
        </w:object>
      </w:r>
      <w:r w:rsidRPr="00DD76CC">
        <w:rPr>
          <w:rFonts w:ascii="Times New Roman" w:hAnsi="Times New Roman" w:cs="Times New Roman"/>
          <w:bCs/>
          <w:sz w:val="24"/>
          <w:szCs w:val="24"/>
        </w:rPr>
        <w:t xml:space="preserve"> mắc nối tiếp gồm điện trở thuần </w:t>
      </w:r>
      <w:r w:rsidRPr="00DD76CC">
        <w:rPr>
          <w:rFonts w:ascii="Times New Roman" w:hAnsi="Times New Roman" w:cs="Times New Roman"/>
          <w:position w:val="-4"/>
          <w:sz w:val="24"/>
          <w:szCs w:val="24"/>
        </w:rPr>
        <w:object w:dxaOrig="240" w:dyaOrig="260" w14:anchorId="5A7B94D5">
          <v:shape id="_x0000_i1162" type="#_x0000_t75" style="width:13.15pt;height:13.15pt" o:ole="">
            <v:imagedata r:id="rId353" o:title=""/>
          </v:shape>
          <o:OLEObject Type="Embed" ProgID="Equation.DSMT4" ShapeID="_x0000_i1162" DrawAspect="Content" ObjectID="_1715017917" r:id="rId354"/>
        </w:object>
      </w:r>
      <w:r w:rsidRPr="00DD76CC">
        <w:rPr>
          <w:rFonts w:ascii="Times New Roman" w:hAnsi="Times New Roman" w:cs="Times New Roman"/>
          <w:bCs/>
          <w:sz w:val="24"/>
          <w:szCs w:val="24"/>
        </w:rPr>
        <w:t xml:space="preserve">, cuộn dây thuần cảm có độ tự cảm </w:t>
      </w:r>
      <w:r w:rsidRPr="00DD76CC">
        <w:rPr>
          <w:rFonts w:ascii="Times New Roman" w:hAnsi="Times New Roman" w:cs="Times New Roman"/>
          <w:bCs/>
          <w:position w:val="-4"/>
          <w:sz w:val="24"/>
          <w:szCs w:val="24"/>
        </w:rPr>
        <w:object w:dxaOrig="220" w:dyaOrig="260" w14:anchorId="52098A57">
          <v:shape id="_x0000_i1163" type="#_x0000_t75" style="width:10.65pt;height:13.15pt" o:ole="">
            <v:imagedata r:id="rId355" o:title=""/>
          </v:shape>
          <o:OLEObject Type="Embed" ProgID="Equation.DSMT4" ShapeID="_x0000_i1163" DrawAspect="Content" ObjectID="_1715017918" r:id="rId356"/>
        </w:object>
      </w:r>
      <w:r w:rsidRPr="00DD76CC">
        <w:rPr>
          <w:rFonts w:ascii="Times New Roman" w:hAnsi="Times New Roman" w:cs="Times New Roman"/>
          <w:bCs/>
          <w:sz w:val="24"/>
          <w:szCs w:val="24"/>
        </w:rPr>
        <w:t xml:space="preserve"> và tụ điện có điện dung </w:t>
      </w:r>
      <w:r w:rsidRPr="00DD76CC">
        <w:rPr>
          <w:rFonts w:ascii="Times New Roman" w:hAnsi="Times New Roman" w:cs="Times New Roman"/>
          <w:position w:val="-6"/>
          <w:sz w:val="24"/>
          <w:szCs w:val="24"/>
        </w:rPr>
        <w:object w:dxaOrig="240" w:dyaOrig="279" w14:anchorId="530D1913">
          <v:shape id="_x0000_i1164" type="#_x0000_t75" style="width:13.15pt;height:14.4pt" o:ole="">
            <v:imagedata r:id="rId357" o:title=""/>
          </v:shape>
          <o:OLEObject Type="Embed" ProgID="Equation.DSMT4" ShapeID="_x0000_i1164" DrawAspect="Content" ObjectID="_1715017919" r:id="rId358"/>
        </w:object>
      </w:r>
      <w:r w:rsidRPr="00DD76CC">
        <w:rPr>
          <w:rFonts w:ascii="Times New Roman" w:hAnsi="Times New Roman" w:cs="Times New Roman"/>
          <w:bCs/>
          <w:sz w:val="24"/>
          <w:szCs w:val="24"/>
        </w:rPr>
        <w:t xml:space="preserve"> thay đổi được. Đặt vào hai đầu đoạn mạch một điện áp xoay chiều có giá trị hiệu dụng và tần số không đổi. Thay đổi </w:t>
      </w:r>
      <w:r w:rsidRPr="00DD76CC">
        <w:rPr>
          <w:rFonts w:ascii="Times New Roman" w:hAnsi="Times New Roman" w:cs="Times New Roman"/>
          <w:bCs/>
          <w:position w:val="-12"/>
          <w:sz w:val="24"/>
          <w:szCs w:val="24"/>
        </w:rPr>
        <w:object w:dxaOrig="700" w:dyaOrig="360" w14:anchorId="3887D634">
          <v:shape id="_x0000_i1165" type="#_x0000_t75" style="width:34.45pt;height:18.15pt" o:ole="">
            <v:imagedata r:id="rId359" o:title=""/>
          </v:shape>
          <o:OLEObject Type="Embed" ProgID="Equation.DSMT4" ShapeID="_x0000_i1165" DrawAspect="Content" ObjectID="_1715017920" r:id="rId360"/>
        </w:object>
      </w:r>
      <w:r w:rsidRPr="00DD76CC">
        <w:rPr>
          <w:rFonts w:ascii="Times New Roman" w:hAnsi="Times New Roman" w:cs="Times New Roman"/>
          <w:bCs/>
          <w:sz w:val="24"/>
          <w:szCs w:val="24"/>
        </w:rPr>
        <w:t xml:space="preserve"> thì điện áp hiệu dụng ở hai đầu tụ điện là cực đại và gấp hai lần điện áp hiệu dụng hai đầu mạch. Dung kháng của tụ điện khi đó là</w:t>
      </w:r>
    </w:p>
    <w:p w14:paraId="7DF287DA" w14:textId="77777777" w:rsidR="002B54CA" w:rsidRPr="00DD76CC" w:rsidRDefault="002B54CA"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A. </w:t>
      </w:r>
      <w:r w:rsidRPr="00DD76CC">
        <w:rPr>
          <w:rFonts w:ascii="Times New Roman" w:hAnsi="Times New Roman" w:cs="Times New Roman"/>
          <w:b/>
          <w:bCs/>
          <w:position w:val="-4"/>
          <w:sz w:val="24"/>
          <w:szCs w:val="24"/>
        </w:rPr>
        <w:object w:dxaOrig="240" w:dyaOrig="260" w14:anchorId="4E315CBC">
          <v:shape id="_x0000_i1166" type="#_x0000_t75" style="width:13.15pt;height:13.15pt" o:ole="">
            <v:imagedata r:id="rId361" o:title=""/>
          </v:shape>
          <o:OLEObject Type="Embed" ProgID="Equation.DSMT4" ShapeID="_x0000_i1166" DrawAspect="Content" ObjectID="_1715017921" r:id="rId362"/>
        </w:objec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w:t>
      </w:r>
      <w:r w:rsidRPr="00DD76CC">
        <w:rPr>
          <w:rFonts w:ascii="Times New Roman" w:hAnsi="Times New Roman" w:cs="Times New Roman"/>
          <w:position w:val="-28"/>
          <w:sz w:val="24"/>
          <w:szCs w:val="24"/>
        </w:rPr>
        <w:object w:dxaOrig="400" w:dyaOrig="660" w14:anchorId="56BF7BF3">
          <v:shape id="_x0000_i1167" type="#_x0000_t75" style="width:20.65pt;height:31.95pt" o:ole="">
            <v:imagedata r:id="rId363" o:title=""/>
          </v:shape>
          <o:OLEObject Type="Embed" ProgID="Equation.DSMT4" ShapeID="_x0000_i1167" DrawAspect="Content" ObjectID="_1715017922" r:id="rId364"/>
        </w:objec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w:t>
      </w:r>
      <w:r w:rsidRPr="00DD76CC">
        <w:rPr>
          <w:rFonts w:ascii="Times New Roman" w:hAnsi="Times New Roman" w:cs="Times New Roman"/>
          <w:bCs/>
          <w:position w:val="-24"/>
          <w:sz w:val="24"/>
          <w:szCs w:val="24"/>
        </w:rPr>
        <w:object w:dxaOrig="279" w:dyaOrig="620" w14:anchorId="0B030973">
          <v:shape id="_x0000_i1168" type="#_x0000_t75" style="width:14.4pt;height:31.95pt" o:ole="">
            <v:imagedata r:id="rId365" o:title=""/>
          </v:shape>
          <o:OLEObject Type="Embed" ProgID="Equation.DSMT4" ShapeID="_x0000_i1168" DrawAspect="Content" ObjectID="_1715017923" r:id="rId366"/>
        </w:objec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w:t>
      </w:r>
      <w:r w:rsidRPr="00DD76CC">
        <w:rPr>
          <w:rFonts w:ascii="Times New Roman" w:hAnsi="Times New Roman" w:cs="Times New Roman"/>
          <w:position w:val="-28"/>
          <w:sz w:val="24"/>
          <w:szCs w:val="24"/>
        </w:rPr>
        <w:object w:dxaOrig="400" w:dyaOrig="660" w14:anchorId="0E8E3109">
          <v:shape id="_x0000_i1169" type="#_x0000_t75" style="width:20.65pt;height:31.95pt" o:ole="">
            <v:imagedata r:id="rId367" o:title=""/>
          </v:shape>
          <o:OLEObject Type="Embed" ProgID="Equation.DSMT4" ShapeID="_x0000_i1169" DrawAspect="Content" ObjectID="_1715017924" r:id="rId368"/>
        </w:object>
      </w:r>
      <w:r w:rsidRPr="00DD76CC">
        <w:rPr>
          <w:rFonts w:ascii="Times New Roman" w:hAnsi="Times New Roman" w:cs="Times New Roman"/>
          <w:bCs/>
          <w:sz w:val="24"/>
          <w:szCs w:val="24"/>
        </w:rPr>
        <w:t>.</w:t>
      </w:r>
    </w:p>
    <w:p w14:paraId="702E45AF" w14:textId="0EF7A510" w:rsidR="00805507" w:rsidRPr="00DD76CC" w:rsidRDefault="00805507"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Câu 3</w:t>
      </w:r>
      <w:r w:rsidR="00EA4ABE" w:rsidRPr="00DD76CC">
        <w:rPr>
          <w:rFonts w:ascii="Times New Roman" w:hAnsi="Times New Roman" w:cs="Times New Roman"/>
          <w:b/>
          <w:bCs/>
          <w:sz w:val="24"/>
          <w:szCs w:val="24"/>
        </w:rPr>
        <w:t>6</w:t>
      </w:r>
      <w:r w:rsidRPr="00DD76CC">
        <w:rPr>
          <w:rFonts w:ascii="Times New Roman" w:hAnsi="Times New Roman" w:cs="Times New Roman"/>
          <w:b/>
          <w:bCs/>
          <w:sz w:val="24"/>
          <w:szCs w:val="24"/>
        </w:rPr>
        <w:t>:</w:t>
      </w:r>
      <w:r w:rsidRPr="00DD76CC">
        <w:rPr>
          <w:rFonts w:ascii="Times New Roman" w:hAnsi="Times New Roman" w:cs="Times New Roman"/>
          <w:bCs/>
          <w:sz w:val="24"/>
          <w:szCs w:val="24"/>
        </w:rPr>
        <w:t xml:space="preserve"> Trong thí nghiệm Young về giao thoa ánh sáng, hai khe hẹp cách nhau </w:t>
      </w:r>
      <w:r w:rsidRPr="00DD76CC">
        <w:rPr>
          <w:rFonts w:ascii="Times New Roman" w:hAnsi="Times New Roman" w:cs="Times New Roman"/>
          <w:sz w:val="24"/>
          <w:szCs w:val="24"/>
        </w:rPr>
        <w:t xml:space="preserve">0,6 </w:t>
      </w:r>
      <w:r w:rsidRPr="00DD76CC">
        <w:rPr>
          <w:rFonts w:ascii="Times New Roman" w:hAnsi="Times New Roman" w:cs="Times New Roman"/>
          <w:bCs/>
          <w:sz w:val="24"/>
          <w:szCs w:val="24"/>
        </w:rPr>
        <w:t xml:space="preserve">mm và cách màn quan sát </w:t>
      </w:r>
      <w:r w:rsidRPr="00DD76CC">
        <w:rPr>
          <w:rFonts w:ascii="Times New Roman" w:hAnsi="Times New Roman" w:cs="Times New Roman"/>
          <w:sz w:val="24"/>
          <w:szCs w:val="24"/>
        </w:rPr>
        <w:t xml:space="preserve">1,2 </w:t>
      </w:r>
      <w:r w:rsidRPr="00DD76CC">
        <w:rPr>
          <w:rFonts w:ascii="Times New Roman" w:hAnsi="Times New Roman" w:cs="Times New Roman"/>
          <w:bCs/>
          <w:sz w:val="24"/>
          <w:szCs w:val="24"/>
        </w:rPr>
        <w:t xml:space="preserve">m. Chiếu sáng các khe bằng ánh sáng đơn sắc có bước sóng </w:t>
      </w:r>
      <w:r w:rsidRPr="00DD76CC">
        <w:rPr>
          <w:rFonts w:ascii="Times New Roman" w:hAnsi="Times New Roman" w:cs="Times New Roman"/>
          <w:bCs/>
          <w:position w:val="-6"/>
          <w:sz w:val="24"/>
          <w:szCs w:val="24"/>
        </w:rPr>
        <w:object w:dxaOrig="220" w:dyaOrig="279" w14:anchorId="1530B404">
          <v:shape id="_x0000_i1170" type="#_x0000_t75" style="width:10.65pt;height:13.15pt" o:ole="">
            <v:imagedata r:id="rId369" o:title=""/>
          </v:shape>
          <o:OLEObject Type="Embed" ProgID="Equation.DSMT4" ShapeID="_x0000_i1170" DrawAspect="Content" ObjectID="_1715017925" r:id="rId370"/>
        </w:object>
      </w:r>
      <w:r w:rsidRPr="00DD76CC">
        <w:rPr>
          <w:rFonts w:ascii="Times New Roman" w:hAnsi="Times New Roman" w:cs="Times New Roman"/>
          <w:bCs/>
          <w:sz w:val="24"/>
          <w:szCs w:val="24"/>
        </w:rPr>
        <w:t xml:space="preserve">. Trên màn, </w:t>
      </w:r>
      <w:r w:rsidRPr="00DD76CC">
        <w:rPr>
          <w:rFonts w:ascii="Times New Roman" w:hAnsi="Times New Roman" w:cs="Times New Roman"/>
          <w:bCs/>
          <w:position w:val="-4"/>
          <w:sz w:val="24"/>
          <w:szCs w:val="24"/>
        </w:rPr>
        <w:object w:dxaOrig="320" w:dyaOrig="260" w14:anchorId="0876B248">
          <v:shape id="_x0000_i1171" type="#_x0000_t75" style="width:15.65pt;height:13.15pt" o:ole="">
            <v:imagedata r:id="rId371" o:title=""/>
          </v:shape>
          <o:OLEObject Type="Embed" ProgID="Equation.DSMT4" ShapeID="_x0000_i1171" DrawAspect="Content" ObjectID="_1715017926" r:id="rId372"/>
        </w:object>
      </w:r>
      <w:r w:rsidRPr="00DD76CC">
        <w:rPr>
          <w:rFonts w:ascii="Times New Roman" w:hAnsi="Times New Roman" w:cs="Times New Roman"/>
          <w:bCs/>
          <w:sz w:val="24"/>
          <w:szCs w:val="24"/>
        </w:rPr>
        <w:t xml:space="preserve"> là vị trí cho vân sáng, </w:t>
      </w:r>
      <w:r w:rsidRPr="00DD76CC">
        <w:rPr>
          <w:rFonts w:ascii="Times New Roman" w:hAnsi="Times New Roman" w:cs="Times New Roman"/>
          <w:bCs/>
          <w:position w:val="-6"/>
          <w:sz w:val="24"/>
          <w:szCs w:val="24"/>
        </w:rPr>
        <w:object w:dxaOrig="279" w:dyaOrig="279" w14:anchorId="4CA229CE">
          <v:shape id="_x0000_i1172" type="#_x0000_t75" style="width:13.15pt;height:13.15pt" o:ole="">
            <v:imagedata r:id="rId373" o:title=""/>
          </v:shape>
          <o:OLEObject Type="Embed" ProgID="Equation.DSMT4" ShapeID="_x0000_i1172" DrawAspect="Content" ObjectID="_1715017927" r:id="rId374"/>
        </w:object>
      </w:r>
      <w:r w:rsidRPr="00DD76CC">
        <w:rPr>
          <w:rFonts w:ascii="Times New Roman" w:hAnsi="Times New Roman" w:cs="Times New Roman"/>
          <w:bCs/>
          <w:sz w:val="24"/>
          <w:szCs w:val="24"/>
        </w:rPr>
        <w:t xml:space="preserve"> là vị trí cho vân tối. Biết </w:t>
      </w:r>
      <w:r w:rsidRPr="00DD76CC">
        <w:rPr>
          <w:rFonts w:ascii="Times New Roman" w:hAnsi="Times New Roman" w:cs="Times New Roman"/>
          <w:bCs/>
          <w:position w:val="-10"/>
          <w:sz w:val="24"/>
          <w:szCs w:val="24"/>
        </w:rPr>
        <w:object w:dxaOrig="1120" w:dyaOrig="320" w14:anchorId="042A9FC7">
          <v:shape id="_x0000_i1173" type="#_x0000_t75" style="width:55.1pt;height:15.65pt" o:ole="">
            <v:imagedata r:id="rId375" o:title=""/>
          </v:shape>
          <o:OLEObject Type="Embed" ProgID="Equation.DSMT4" ShapeID="_x0000_i1173" DrawAspect="Content" ObjectID="_1715017928" r:id="rId376"/>
        </w:object>
      </w:r>
      <w:r w:rsidRPr="00DD76CC">
        <w:rPr>
          <w:rFonts w:ascii="Times New Roman" w:hAnsi="Times New Roman" w:cs="Times New Roman"/>
          <w:bCs/>
          <w:sz w:val="24"/>
          <w:szCs w:val="24"/>
        </w:rPr>
        <w:t xml:space="preserve">mm và khoảng cách giữa </w:t>
      </w:r>
      <w:r w:rsidRPr="00DD76CC">
        <w:rPr>
          <w:rFonts w:ascii="Times New Roman" w:hAnsi="Times New Roman" w:cs="Times New Roman"/>
          <w:sz w:val="24"/>
          <w:szCs w:val="24"/>
        </w:rPr>
        <w:t xml:space="preserve">2 </w:t>
      </w:r>
      <w:r w:rsidRPr="00DD76CC">
        <w:rPr>
          <w:rFonts w:ascii="Times New Roman" w:hAnsi="Times New Roman" w:cs="Times New Roman"/>
          <w:bCs/>
          <w:sz w:val="24"/>
          <w:szCs w:val="24"/>
        </w:rPr>
        <w:t xml:space="preserve">vân sáng xa nhau nhất trong khoảng </w:t>
      </w:r>
      <w:r w:rsidRPr="00DD76CC">
        <w:rPr>
          <w:rFonts w:ascii="Times New Roman" w:hAnsi="Times New Roman" w:cs="Times New Roman"/>
          <w:bCs/>
          <w:position w:val="-6"/>
          <w:sz w:val="24"/>
          <w:szCs w:val="24"/>
        </w:rPr>
        <w:object w:dxaOrig="460" w:dyaOrig="279" w14:anchorId="724043E5">
          <v:shape id="_x0000_i1174" type="#_x0000_t75" style="width:22.55pt;height:13.15pt" o:ole="">
            <v:imagedata r:id="rId377" o:title=""/>
          </v:shape>
          <o:OLEObject Type="Embed" ProgID="Equation.DSMT4" ShapeID="_x0000_i1174" DrawAspect="Content" ObjectID="_1715017929" r:id="rId378"/>
        </w:object>
      </w:r>
      <w:r w:rsidRPr="00DD76CC">
        <w:rPr>
          <w:rFonts w:ascii="Times New Roman" w:hAnsi="Times New Roman" w:cs="Times New Roman"/>
          <w:bCs/>
          <w:sz w:val="24"/>
          <w:szCs w:val="24"/>
        </w:rPr>
        <w:t xml:space="preserve"> là </w:t>
      </w:r>
      <w:r w:rsidRPr="00DD76CC">
        <w:rPr>
          <w:rFonts w:ascii="Times New Roman" w:hAnsi="Times New Roman" w:cs="Times New Roman"/>
          <w:sz w:val="24"/>
          <w:szCs w:val="24"/>
        </w:rPr>
        <w:t xml:space="preserve">6,6 </w:t>
      </w:r>
      <w:r w:rsidRPr="00DD76CC">
        <w:rPr>
          <w:rFonts w:ascii="Times New Roman" w:hAnsi="Times New Roman" w:cs="Times New Roman"/>
          <w:bCs/>
          <w:sz w:val="24"/>
          <w:szCs w:val="24"/>
        </w:rPr>
        <w:t xml:space="preserve">mm. Giá trị của </w:t>
      </w:r>
      <w:r w:rsidRPr="00DD76CC">
        <w:rPr>
          <w:rFonts w:ascii="Times New Roman" w:hAnsi="Times New Roman" w:cs="Times New Roman"/>
          <w:bCs/>
          <w:position w:val="-6"/>
          <w:sz w:val="24"/>
          <w:szCs w:val="24"/>
        </w:rPr>
        <w:object w:dxaOrig="220" w:dyaOrig="279" w14:anchorId="2679A7A5">
          <v:shape id="_x0000_i1175" type="#_x0000_t75" style="width:10.65pt;height:13.15pt" o:ole="">
            <v:imagedata r:id="rId379" o:title=""/>
          </v:shape>
          <o:OLEObject Type="Embed" ProgID="Equation.DSMT4" ShapeID="_x0000_i1175" DrawAspect="Content" ObjectID="_1715017930" r:id="rId380"/>
        </w:object>
      </w:r>
      <w:r w:rsidRPr="00DD76CC">
        <w:rPr>
          <w:rFonts w:ascii="Times New Roman" w:hAnsi="Times New Roman" w:cs="Times New Roman"/>
          <w:bCs/>
          <w:sz w:val="24"/>
          <w:szCs w:val="24"/>
        </w:rPr>
        <w:t xml:space="preserve"> là </w:t>
      </w:r>
    </w:p>
    <w:p w14:paraId="3A344C8A" w14:textId="77777777" w:rsidR="00805507" w:rsidRPr="00DD76CC" w:rsidRDefault="00805507"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A. </w:t>
      </w:r>
      <w:r w:rsidRPr="00DD76CC">
        <w:rPr>
          <w:rFonts w:ascii="Times New Roman" w:hAnsi="Times New Roman" w:cs="Times New Roman"/>
          <w:sz w:val="24"/>
          <w:szCs w:val="24"/>
        </w:rPr>
        <w:t xml:space="preserve">385 </w:t>
      </w:r>
      <w:r w:rsidRPr="00DD76CC">
        <w:rPr>
          <w:rFonts w:ascii="Times New Roman" w:hAnsi="Times New Roman" w:cs="Times New Roman"/>
          <w:bCs/>
          <w:sz w:val="24"/>
          <w:szCs w:val="24"/>
        </w:rPr>
        <w:t xml:space="preserve">nm.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B. </w:t>
      </w:r>
      <w:r w:rsidRPr="00DD76CC">
        <w:rPr>
          <w:rFonts w:ascii="Times New Roman" w:hAnsi="Times New Roman" w:cs="Times New Roman"/>
          <w:sz w:val="24"/>
          <w:szCs w:val="24"/>
        </w:rPr>
        <w:t xml:space="preserve">715 </w:t>
      </w:r>
      <w:r w:rsidRPr="00DD76CC">
        <w:rPr>
          <w:rFonts w:ascii="Times New Roman" w:hAnsi="Times New Roman" w:cs="Times New Roman"/>
          <w:bCs/>
          <w:sz w:val="24"/>
          <w:szCs w:val="24"/>
        </w:rPr>
        <w:t xml:space="preserve">nm.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C. </w:t>
      </w:r>
      <w:r w:rsidRPr="00DD76CC">
        <w:rPr>
          <w:rFonts w:ascii="Times New Roman" w:hAnsi="Times New Roman" w:cs="Times New Roman"/>
          <w:sz w:val="24"/>
          <w:szCs w:val="24"/>
        </w:rPr>
        <w:t xml:space="preserve">550 </w:t>
      </w:r>
      <w:r w:rsidRPr="00DD76CC">
        <w:rPr>
          <w:rFonts w:ascii="Times New Roman" w:hAnsi="Times New Roman" w:cs="Times New Roman"/>
          <w:bCs/>
          <w:sz w:val="24"/>
          <w:szCs w:val="24"/>
        </w:rPr>
        <w:t xml:space="preserve">nm.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D. </w:t>
      </w:r>
      <w:r w:rsidRPr="00DD76CC">
        <w:rPr>
          <w:rFonts w:ascii="Times New Roman" w:hAnsi="Times New Roman" w:cs="Times New Roman"/>
          <w:sz w:val="24"/>
          <w:szCs w:val="24"/>
        </w:rPr>
        <w:t xml:space="preserve">660 </w:t>
      </w:r>
      <w:r w:rsidRPr="00DD76CC">
        <w:rPr>
          <w:rFonts w:ascii="Times New Roman" w:hAnsi="Times New Roman" w:cs="Times New Roman"/>
          <w:bCs/>
          <w:sz w:val="24"/>
          <w:szCs w:val="24"/>
        </w:rPr>
        <w:t xml:space="preserve">nm. </w:t>
      </w:r>
    </w:p>
    <w:p w14:paraId="26FD44FB" w14:textId="700DDD68" w:rsidR="00295CEC" w:rsidRPr="00DD76CC" w:rsidRDefault="00295CEC"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w:t>
      </w:r>
      <w:r w:rsidR="006841EF" w:rsidRPr="00DD76CC">
        <w:rPr>
          <w:rFonts w:ascii="Times New Roman" w:hAnsi="Times New Roman" w:cs="Times New Roman"/>
          <w:b/>
          <w:bCs/>
          <w:sz w:val="24"/>
          <w:szCs w:val="24"/>
        </w:rPr>
        <w:t>37</w:t>
      </w:r>
      <w:r w:rsidRPr="00DD76CC">
        <w:rPr>
          <w:rFonts w:ascii="Times New Roman" w:hAnsi="Times New Roman" w:cs="Times New Roman"/>
          <w:b/>
          <w:bCs/>
          <w:sz w:val="24"/>
          <w:szCs w:val="24"/>
        </w:rPr>
        <w:t>:</w:t>
      </w:r>
      <w:r w:rsidRPr="00DD76CC">
        <w:rPr>
          <w:rFonts w:ascii="Times New Roman" w:hAnsi="Times New Roman" w:cs="Times New Roman"/>
          <w:bCs/>
          <w:sz w:val="24"/>
          <w:szCs w:val="24"/>
        </w:rPr>
        <w:t xml:space="preserve"> Cần truyền tải điện năng từ nơi phát </w:t>
      </w:r>
      <w:r w:rsidRPr="00DD76CC">
        <w:rPr>
          <w:rFonts w:ascii="Times New Roman" w:hAnsi="Times New Roman" w:cs="Times New Roman"/>
          <w:position w:val="-4"/>
          <w:sz w:val="24"/>
          <w:szCs w:val="24"/>
        </w:rPr>
        <w:object w:dxaOrig="240" w:dyaOrig="260" w14:anchorId="3081F1B4">
          <v:shape id="_x0000_i1176" type="#_x0000_t75" style="width:13.15pt;height:13.15pt" o:ole="">
            <v:imagedata r:id="rId381" o:title=""/>
          </v:shape>
          <o:OLEObject Type="Embed" ProgID="Equation.DSMT4" ShapeID="_x0000_i1176" DrawAspect="Content" ObjectID="_1715017931" r:id="rId382"/>
        </w:object>
      </w:r>
      <w:r w:rsidRPr="00DD76CC">
        <w:rPr>
          <w:rFonts w:ascii="Times New Roman" w:hAnsi="Times New Roman" w:cs="Times New Roman"/>
          <w:bCs/>
          <w:sz w:val="24"/>
          <w:szCs w:val="24"/>
        </w:rPr>
        <w:t xml:space="preserve"> đến nơi tiêu thụ </w:t>
      </w:r>
      <w:r w:rsidRPr="00DD76CC">
        <w:rPr>
          <w:rFonts w:ascii="Times New Roman" w:hAnsi="Times New Roman" w:cs="Times New Roman"/>
          <w:position w:val="-4"/>
          <w:sz w:val="24"/>
          <w:szCs w:val="24"/>
        </w:rPr>
        <w:object w:dxaOrig="240" w:dyaOrig="260" w14:anchorId="04226182">
          <v:shape id="_x0000_i1177" type="#_x0000_t75" style="width:13.15pt;height:13.15pt" o:ole="">
            <v:imagedata r:id="rId383" o:title=""/>
          </v:shape>
          <o:OLEObject Type="Embed" ProgID="Equation.DSMT4" ShapeID="_x0000_i1177" DrawAspect="Content" ObjectID="_1715017932" r:id="rId384"/>
        </w:object>
      </w:r>
      <w:r w:rsidRPr="00DD76CC">
        <w:rPr>
          <w:rFonts w:ascii="Times New Roman" w:hAnsi="Times New Roman" w:cs="Times New Roman"/>
          <w:bCs/>
          <w:sz w:val="24"/>
          <w:szCs w:val="24"/>
        </w:rPr>
        <w:t xml:space="preserve"> bằng đường dây tải điện một pha có điện trở </w:t>
      </w:r>
      <w:r w:rsidRPr="00DD76CC">
        <w:rPr>
          <w:rFonts w:ascii="Times New Roman" w:hAnsi="Times New Roman" w:cs="Times New Roman"/>
          <w:position w:val="-6"/>
          <w:sz w:val="24"/>
          <w:szCs w:val="24"/>
        </w:rPr>
        <w:object w:dxaOrig="680" w:dyaOrig="279" w14:anchorId="360366E8">
          <v:shape id="_x0000_i1178" type="#_x0000_t75" style="width:34.45pt;height:14.4pt" o:ole="">
            <v:imagedata r:id="rId385" o:title=""/>
          </v:shape>
          <o:OLEObject Type="Embed" ProgID="Equation.DSMT4" ShapeID="_x0000_i1178" DrawAspect="Content" ObjectID="_1715017933" r:id="rId386"/>
        </w:object>
      </w:r>
      <w:r w:rsidRPr="00DD76CC">
        <w:rPr>
          <w:rFonts w:ascii="Times New Roman" w:hAnsi="Times New Roman" w:cs="Times New Roman"/>
          <w:bCs/>
          <w:sz w:val="24"/>
          <w:szCs w:val="24"/>
        </w:rPr>
        <w:t xml:space="preserve"> Ω cố định, điện áp hiệu dụng ở cuối đường dây truyền tải là 360 V. Hiệu suất của quá trình truyền tải là 80%, hệ số công suất ở </w:t>
      </w:r>
      <w:r w:rsidRPr="00DD76CC">
        <w:rPr>
          <w:rFonts w:ascii="Times New Roman" w:hAnsi="Times New Roman" w:cs="Times New Roman"/>
          <w:position w:val="-4"/>
          <w:sz w:val="24"/>
          <w:szCs w:val="24"/>
        </w:rPr>
        <w:object w:dxaOrig="240" w:dyaOrig="260" w14:anchorId="3B8FB257">
          <v:shape id="_x0000_i1179" type="#_x0000_t75" style="width:13.15pt;height:13.15pt" o:ole="">
            <v:imagedata r:id="rId387" o:title=""/>
          </v:shape>
          <o:OLEObject Type="Embed" ProgID="Equation.DSMT4" ShapeID="_x0000_i1179" DrawAspect="Content" ObjectID="_1715017934" r:id="rId388"/>
        </w:object>
      </w:r>
      <w:r w:rsidRPr="00DD76CC">
        <w:rPr>
          <w:rFonts w:ascii="Times New Roman" w:hAnsi="Times New Roman" w:cs="Times New Roman"/>
          <w:bCs/>
          <w:sz w:val="24"/>
          <w:szCs w:val="24"/>
        </w:rPr>
        <w:t xml:space="preserve"> là </w:t>
      </w:r>
      <w:r w:rsidRPr="00DD76CC">
        <w:rPr>
          <w:rFonts w:ascii="Times New Roman" w:hAnsi="Times New Roman" w:cs="Times New Roman"/>
          <w:position w:val="-10"/>
          <w:sz w:val="24"/>
          <w:szCs w:val="24"/>
        </w:rPr>
        <w:object w:dxaOrig="1240" w:dyaOrig="320" w14:anchorId="12B98834">
          <v:shape id="_x0000_i1180" type="#_x0000_t75" style="width:62.6pt;height:15.65pt" o:ole="">
            <v:imagedata r:id="rId389" o:title=""/>
          </v:shape>
          <o:OLEObject Type="Embed" ProgID="Equation.DSMT4" ShapeID="_x0000_i1180" DrawAspect="Content" ObjectID="_1715017935" r:id="rId390"/>
        </w:object>
      </w:r>
      <w:r w:rsidRPr="00DD76CC">
        <w:rPr>
          <w:rFonts w:ascii="Times New Roman" w:hAnsi="Times New Roman" w:cs="Times New Roman"/>
          <w:bCs/>
          <w:sz w:val="24"/>
          <w:szCs w:val="24"/>
        </w:rPr>
        <w:t xml:space="preserve">. Trong 30 ngày, số điện nơi bán đã bán được cho </w:t>
      </w:r>
      <w:r w:rsidRPr="00DD76CC">
        <w:rPr>
          <w:rFonts w:ascii="Times New Roman" w:hAnsi="Times New Roman" w:cs="Times New Roman"/>
          <w:position w:val="-4"/>
          <w:sz w:val="24"/>
          <w:szCs w:val="24"/>
        </w:rPr>
        <w:object w:dxaOrig="240" w:dyaOrig="260" w14:anchorId="72AAE923">
          <v:shape id="_x0000_i1181" type="#_x0000_t75" style="width:13.15pt;height:13.15pt" o:ole="">
            <v:imagedata r:id="rId391" o:title=""/>
          </v:shape>
          <o:OLEObject Type="Embed" ProgID="Equation.DSMT4" ShapeID="_x0000_i1181" DrawAspect="Content" ObjectID="_1715017936" r:id="rId392"/>
        </w:object>
      </w:r>
      <w:r w:rsidRPr="00DD76CC">
        <w:rPr>
          <w:rFonts w:ascii="Times New Roman" w:hAnsi="Times New Roman" w:cs="Times New Roman"/>
          <w:bCs/>
          <w:sz w:val="24"/>
          <w:szCs w:val="24"/>
        </w:rPr>
        <w:t xml:space="preserve"> là</w:t>
      </w:r>
    </w:p>
    <w:p w14:paraId="5D4C149E" w14:textId="77777777" w:rsidR="00295CEC" w:rsidRPr="00DD76CC" w:rsidRDefault="00295CEC"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A.</w:t>
      </w:r>
      <w:r w:rsidRPr="00DD76CC">
        <w:rPr>
          <w:rFonts w:ascii="Times New Roman" w:hAnsi="Times New Roman" w:cs="Times New Roman"/>
          <w:bCs/>
          <w:sz w:val="24"/>
          <w:szCs w:val="24"/>
        </w:rPr>
        <w:t xml:space="preserve"> </w:t>
      </w:r>
      <w:r w:rsidRPr="00DD76CC">
        <w:rPr>
          <w:rFonts w:ascii="Times New Roman" w:hAnsi="Times New Roman" w:cs="Times New Roman"/>
          <w:sz w:val="24"/>
          <w:szCs w:val="24"/>
        </w:rPr>
        <w:t>1800 số</w: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w:t>
      </w:r>
      <w:r w:rsidRPr="00DD76CC">
        <w:rPr>
          <w:rFonts w:ascii="Times New Roman" w:hAnsi="Times New Roman" w:cs="Times New Roman"/>
          <w:sz w:val="24"/>
          <w:szCs w:val="24"/>
        </w:rPr>
        <w:t>1241 số.</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w:t>
      </w:r>
      <w:r w:rsidRPr="00DD76CC">
        <w:rPr>
          <w:rFonts w:ascii="Times New Roman" w:hAnsi="Times New Roman" w:cs="Times New Roman"/>
          <w:sz w:val="24"/>
          <w:szCs w:val="24"/>
        </w:rPr>
        <w:t>1453 số.</w:t>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w:t>
      </w:r>
      <w:r w:rsidRPr="00DD76CC">
        <w:rPr>
          <w:rFonts w:ascii="Times New Roman" w:hAnsi="Times New Roman" w:cs="Times New Roman"/>
          <w:sz w:val="24"/>
          <w:szCs w:val="24"/>
        </w:rPr>
        <w:t>1350 số.</w:t>
      </w:r>
    </w:p>
    <w:p w14:paraId="31FCB52C" w14:textId="48714CC0" w:rsidR="00B13A78" w:rsidRPr="00DD76CC" w:rsidRDefault="00B13A78"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w:t>
      </w:r>
      <w:r w:rsidR="00406AAA" w:rsidRPr="00DD76CC">
        <w:rPr>
          <w:rFonts w:ascii="Times New Roman" w:hAnsi="Times New Roman" w:cs="Times New Roman"/>
          <w:b/>
          <w:bCs/>
          <w:sz w:val="24"/>
          <w:szCs w:val="24"/>
        </w:rPr>
        <w:t>3</w:t>
      </w:r>
      <w:r w:rsidR="006841EF" w:rsidRPr="00DD76CC">
        <w:rPr>
          <w:rFonts w:ascii="Times New Roman" w:hAnsi="Times New Roman" w:cs="Times New Roman"/>
          <w:b/>
          <w:bCs/>
          <w:sz w:val="24"/>
          <w:szCs w:val="24"/>
        </w:rPr>
        <w:t>8</w:t>
      </w:r>
      <w:r w:rsidRPr="00DD76CC">
        <w:rPr>
          <w:rFonts w:ascii="Times New Roman" w:hAnsi="Times New Roman" w:cs="Times New Roman"/>
          <w:b/>
          <w:bCs/>
          <w:sz w:val="24"/>
          <w:szCs w:val="24"/>
        </w:rPr>
        <w:t xml:space="preserve">: </w:t>
      </w:r>
      <w:r w:rsidRPr="00DD76CC">
        <w:rPr>
          <w:rFonts w:ascii="Times New Roman" w:hAnsi="Times New Roman" w:cs="Times New Roman"/>
          <w:bCs/>
          <w:sz w:val="24"/>
          <w:szCs w:val="24"/>
        </w:rPr>
        <w:t xml:space="preserve">Khảo sát dao động điều hòa của hai con lắc lò xo treo thẳng đứng ở cùng một nơi có gia tốc trọng trường </w:t>
      </w:r>
      <w:r w:rsidRPr="00DD76CC">
        <w:rPr>
          <w:rFonts w:ascii="Times New Roman" w:hAnsi="Times New Roman" w:cs="Times New Roman"/>
          <w:bCs/>
          <w:position w:val="-10"/>
          <w:sz w:val="24"/>
          <w:szCs w:val="24"/>
        </w:rPr>
        <w:object w:dxaOrig="1160" w:dyaOrig="360" w14:anchorId="44D78B9E">
          <v:shape id="_x0000_i1182" type="#_x0000_t75" style="width:58.25pt;height:19.4pt" o:ole="">
            <v:imagedata r:id="rId393" o:title=""/>
          </v:shape>
          <o:OLEObject Type="Embed" ProgID="Equation.DSMT4" ShapeID="_x0000_i1182" DrawAspect="Content" ObjectID="_1715017937" r:id="rId394"/>
        </w:object>
      </w:r>
      <w:r w:rsidRPr="00DD76CC">
        <w:rPr>
          <w:rFonts w:ascii="Times New Roman" w:hAnsi="Times New Roman" w:cs="Times New Roman"/>
          <w:bCs/>
          <w:sz w:val="24"/>
          <w:szCs w:val="24"/>
        </w:rPr>
        <w:t>m/s</w:t>
      </w:r>
      <w:r w:rsidRPr="00DD76CC">
        <w:rPr>
          <w:rFonts w:ascii="Times New Roman" w:hAnsi="Times New Roman" w:cs="Times New Roman"/>
          <w:bCs/>
          <w:sz w:val="24"/>
          <w:szCs w:val="24"/>
          <w:vertAlign w:val="superscript"/>
        </w:rPr>
        <w:t>2</w:t>
      </w:r>
      <w:r w:rsidRPr="00DD76CC">
        <w:rPr>
          <w:rFonts w:ascii="Times New Roman" w:hAnsi="Times New Roman" w:cs="Times New Roman"/>
          <w:bCs/>
          <w:sz w:val="24"/>
          <w:szCs w:val="24"/>
        </w:rPr>
        <w:t>. Hình</w:t>
      </w:r>
      <w:r w:rsidRPr="00DD76CC">
        <w:rPr>
          <w:rFonts w:ascii="Times New Roman" w:hAnsi="Times New Roman" w:cs="Times New Roman"/>
          <w:bCs/>
          <w:noProof/>
          <w:sz w:val="24"/>
          <w:szCs w:val="24"/>
        </w:rPr>
        <mc:AlternateContent>
          <mc:Choice Requires="wpc">
            <w:drawing>
              <wp:anchor distT="0" distB="0" distL="114300" distR="114300" simplePos="0" relativeHeight="251630592" behindDoc="0" locked="1" layoutInCell="1" allowOverlap="1" wp14:anchorId="3DDF0D33" wp14:editId="310A3FC2">
                <wp:simplePos x="0" y="0"/>
                <wp:positionH relativeFrom="column">
                  <wp:posOffset>3663950</wp:posOffset>
                </wp:positionH>
                <wp:positionV relativeFrom="paragraph">
                  <wp:posOffset>306070</wp:posOffset>
                </wp:positionV>
                <wp:extent cx="2889885" cy="1666240"/>
                <wp:effectExtent l="0" t="38100" r="24765" b="0"/>
                <wp:wrapSquare wrapText="bothSides"/>
                <wp:docPr id="50" name="Canvas 5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98" name="Group 29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E9D58EA5-D38A-4FC7-9B7F-E72490333461}"/>
                            </a:ext>
                          </a:extLst>
                        </wpg:cNvPr>
                        <wpg:cNvGrpSpPr/>
                        <wpg:grpSpPr>
                          <a:xfrm>
                            <a:off x="673" y="0"/>
                            <a:ext cx="2854324" cy="1630680"/>
                            <a:chOff x="0" y="0"/>
                            <a:chExt cx="2854324" cy="1630680"/>
                          </a:xfrm>
                        </wpg:grpSpPr>
                        <pic:pic xmlns:pic="http://schemas.openxmlformats.org/drawingml/2006/picture">
                          <pic:nvPicPr>
                            <pic:cNvPr id="311" name="Picture 31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3086E1F-40F6-48DD-B83F-DCF05E94DFCC}"/>
                                </a:ext>
                              </a:extLst>
                            </pic:cNvPr>
                            <pic:cNvPicPr>
                              <a:picLocks noChangeAspect="1"/>
                            </pic:cNvPicPr>
                          </pic:nvPicPr>
                          <pic:blipFill>
                            <a:blip r:embed="rId395"/>
                            <a:stretch>
                              <a:fillRect/>
                            </a:stretch>
                          </pic:blipFill>
                          <pic:spPr>
                            <a:xfrm>
                              <a:off x="388825" y="380928"/>
                              <a:ext cx="2081879" cy="1054037"/>
                            </a:xfrm>
                            <a:prstGeom prst="rect">
                              <a:avLst/>
                            </a:prstGeom>
                          </pic:spPr>
                        </pic:pic>
                        <wps:wsp>
                          <wps:cNvPr id="312" name="Straight Connector 31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0B46C81-8C11-49D4-9C79-8FD77498CDC3}"/>
                              </a:ext>
                            </a:extLst>
                          </wps:cNvPr>
                          <wps:cNvCnPr>
                            <a:cxnSpLocks/>
                          </wps:cNvCnPr>
                          <wps:spPr>
                            <a:xfrm>
                              <a:off x="398431" y="1436260"/>
                              <a:ext cx="2455893"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13" name="Straight Connector 31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6CC94F5-5EEB-42AE-98C4-BEC1BE96BFBA}"/>
                              </a:ext>
                            </a:extLst>
                          </wps:cNvPr>
                          <wps:cNvCnPr>
                            <a:cxnSpLocks/>
                          </wps:cNvCnPr>
                          <wps:spPr>
                            <a:xfrm flipV="1">
                              <a:off x="398432" y="0"/>
                              <a:ext cx="0" cy="143626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14" name="Picture 31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85A34AC-9D6A-4BC4-9CD8-F4D08C819925}"/>
                                </a:ext>
                              </a:extLst>
                            </pic:cNvPr>
                            <pic:cNvPicPr/>
                          </pic:nvPicPr>
                          <pic:blipFill>
                            <a:blip r:embed="rId396"/>
                            <a:stretch>
                              <a:fillRect/>
                            </a:stretch>
                          </pic:blipFill>
                          <pic:spPr>
                            <a:xfrm>
                              <a:off x="0" y="131742"/>
                              <a:ext cx="393669" cy="190448"/>
                            </a:xfrm>
                            <a:prstGeom prst="rect">
                              <a:avLst/>
                            </a:prstGeom>
                          </pic:spPr>
                        </pic:pic>
                        <pic:pic xmlns:pic="http://schemas.openxmlformats.org/drawingml/2006/picture">
                          <pic:nvPicPr>
                            <pic:cNvPr id="315" name="Picture 31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E179A668-8FEA-47F0-ACA1-EDBBA89DFFDD}"/>
                                </a:ext>
                              </a:extLst>
                            </pic:cNvPr>
                            <pic:cNvPicPr/>
                          </pic:nvPicPr>
                          <pic:blipFill>
                            <a:blip r:embed="rId397"/>
                            <a:stretch>
                              <a:fillRect/>
                            </a:stretch>
                          </pic:blipFill>
                          <pic:spPr>
                            <a:xfrm>
                              <a:off x="1878296" y="1443404"/>
                              <a:ext cx="215883" cy="165055"/>
                            </a:xfrm>
                            <a:prstGeom prst="rect">
                              <a:avLst/>
                            </a:prstGeom>
                          </pic:spPr>
                        </pic:pic>
                        <pic:pic xmlns:pic="http://schemas.openxmlformats.org/drawingml/2006/picture">
                          <pic:nvPicPr>
                            <pic:cNvPr id="316" name="Picture 31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A91FB7A-B7E8-403E-9653-27EA95758A71}"/>
                                </a:ext>
                              </a:extLst>
                            </pic:cNvPr>
                            <pic:cNvPicPr/>
                          </pic:nvPicPr>
                          <pic:blipFill>
                            <a:blip r:embed="rId398"/>
                            <a:stretch>
                              <a:fillRect/>
                            </a:stretch>
                          </pic:blipFill>
                          <pic:spPr>
                            <a:xfrm>
                              <a:off x="1092681" y="1443404"/>
                              <a:ext cx="190485" cy="165055"/>
                            </a:xfrm>
                            <a:prstGeom prst="rect">
                              <a:avLst/>
                            </a:prstGeom>
                          </pic:spPr>
                        </pic:pic>
                        <pic:pic xmlns:pic="http://schemas.openxmlformats.org/drawingml/2006/picture">
                          <pic:nvPicPr>
                            <pic:cNvPr id="317" name="Picture 31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1199D88-A29C-42D0-AECB-A33305E7438C}"/>
                                </a:ext>
                              </a:extLst>
                            </pic:cNvPr>
                            <pic:cNvPicPr/>
                          </pic:nvPicPr>
                          <pic:blipFill>
                            <a:blip r:embed="rId399"/>
                            <a:stretch>
                              <a:fillRect/>
                            </a:stretch>
                          </pic:blipFill>
                          <pic:spPr>
                            <a:xfrm>
                              <a:off x="244455" y="1438642"/>
                              <a:ext cx="139689" cy="152358"/>
                            </a:xfrm>
                            <a:prstGeom prst="rect">
                              <a:avLst/>
                            </a:prstGeom>
                          </pic:spPr>
                        </pic:pic>
                        <pic:pic xmlns:pic="http://schemas.openxmlformats.org/drawingml/2006/picture">
                          <pic:nvPicPr>
                            <pic:cNvPr id="318" name="Picture 31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ED0422EF-A6EC-4AF7-99D0-744022622EA5}"/>
                                </a:ext>
                              </a:extLst>
                            </pic:cNvPr>
                            <pic:cNvPicPr/>
                          </pic:nvPicPr>
                          <pic:blipFill>
                            <a:blip r:embed="rId400"/>
                            <a:stretch>
                              <a:fillRect/>
                            </a:stretch>
                          </pic:blipFill>
                          <pic:spPr>
                            <a:xfrm>
                              <a:off x="2461097" y="1440232"/>
                              <a:ext cx="228582" cy="190448"/>
                            </a:xfrm>
                            <a:prstGeom prst="rect">
                              <a:avLst/>
                            </a:prstGeom>
                          </pic:spPr>
                        </pic:pic>
                        <pic:pic xmlns:pic="http://schemas.openxmlformats.org/drawingml/2006/picture">
                          <pic:nvPicPr>
                            <pic:cNvPr id="319" name="Picture 319"/>
                            <pic:cNvPicPr/>
                          </pic:nvPicPr>
                          <pic:blipFill>
                            <a:blip r:embed="rId401"/>
                            <a:stretch>
                              <a:fillRect/>
                            </a:stretch>
                          </pic:blipFill>
                          <pic:spPr>
                            <a:xfrm>
                              <a:off x="106331" y="322190"/>
                              <a:ext cx="279400" cy="165100"/>
                            </a:xfrm>
                            <a:prstGeom prst="rect">
                              <a:avLst/>
                            </a:prstGeom>
                          </pic:spPr>
                        </pic:pic>
                        <pic:pic xmlns:pic="http://schemas.openxmlformats.org/drawingml/2006/picture">
                          <pic:nvPicPr>
                            <pic:cNvPr id="320" name="Picture 320"/>
                            <pic:cNvPicPr/>
                          </pic:nvPicPr>
                          <pic:blipFill>
                            <a:blip r:embed="rId402"/>
                            <a:stretch>
                              <a:fillRect/>
                            </a:stretch>
                          </pic:blipFill>
                          <pic:spPr>
                            <a:xfrm>
                              <a:off x="126969" y="785668"/>
                              <a:ext cx="266700" cy="165100"/>
                            </a:xfrm>
                            <a:prstGeom prst="rect">
                              <a:avLst/>
                            </a:prstGeom>
                          </pic:spPr>
                        </pic:pic>
                        <pic:pic xmlns:pic="http://schemas.openxmlformats.org/drawingml/2006/picture">
                          <pic:nvPicPr>
                            <pic:cNvPr id="321" name="Picture 321"/>
                            <pic:cNvPicPr/>
                          </pic:nvPicPr>
                          <pic:blipFill>
                            <a:blip r:embed="rId403"/>
                            <a:stretch>
                              <a:fillRect/>
                            </a:stretch>
                          </pic:blipFill>
                          <pic:spPr>
                            <a:xfrm>
                              <a:off x="704850" y="1094301"/>
                              <a:ext cx="203200" cy="190500"/>
                            </a:xfrm>
                            <a:prstGeom prst="rect">
                              <a:avLst/>
                            </a:prstGeom>
                            <a:solidFill>
                              <a:schemeClr val="bg1"/>
                            </a:solidFill>
                          </pic:spPr>
                        </pic:pic>
                        <pic:pic xmlns:pic="http://schemas.openxmlformats.org/drawingml/2006/picture">
                          <pic:nvPicPr>
                            <pic:cNvPr id="322" name="Picture 322"/>
                            <pic:cNvPicPr/>
                          </pic:nvPicPr>
                          <pic:blipFill>
                            <a:blip r:embed="rId404"/>
                            <a:stretch>
                              <a:fillRect/>
                            </a:stretch>
                          </pic:blipFill>
                          <pic:spPr>
                            <a:xfrm>
                              <a:off x="1187923" y="718503"/>
                              <a:ext cx="177800" cy="1905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2F03BA7" id="Canvas 50" o:spid="_x0000_s1026" editas="canvas" style="position:absolute;margin-left:288.5pt;margin-top:24.1pt;width:227.55pt;height:131.2pt;z-index:251630592" coordsize="28898,16662" o:gfxdata="UEsDBBQABgAIAAAAIQC7LFYSHQEAAHsCAAATAAAAW0NvbnRlbnRfVHlwZXNdLnhtbJSSz07DMAzG 70i8Q5QralN2QAi13YGOIyA0HiBK3Dai+aM4dNvbk3SbBFOLtGNs/z77s1Ou93ogI3hU1lT0Pi8o ASOsVKar6Of2JXukBAM3kg/WQEUPgHRd396U24MDJJE2WNE+BPfEGIoeNMfcOjAx01qveYhP3zHH xRfvgK2K4oEJawKYkIWkQeuygZZ/D4Fs9jF8nAR0S8nzsS61qqjSid9nKcNmGWe6WSbF5wkPA14g 3LlBCR7iPtho5IWX7OQjj+RUg71yeBfNLnTYLfpImfmpktpf77+HOvV6i0fzSgJ55z68ch03xKRH BivbWJH/r5GMacxs2yoBeeNxM1FnH0va0u6Mh/Fa8SZiHzCe1dn0deofAAAA//8DAFBLAwQUAAYA CAAAACEAOP0h/9YAAACUAQAACwAAAF9yZWxzLy5yZWxzpJDBasMwDIbvg72D0X1xmsMYo04vo9Br 6R7A2IpjGltGMtn69jODwTJ621G/0PeJf3/4TItakSVSNrDrelCYHfmYg4H3y/HpBZRUm71dKKOB GwocxseH/RkXW9uRzLGIapQsBuZay6vW4mZMVjoqmNtmIk62tpGDLtZdbUA99P2z5t8MGDdMdfIG +OQHUJdbaeY/7BQdk9BUO0dJ0zRFd4+qPX3kM66NYjlgNeBZvkPGtWvPgb7v3f3TG9iWOboj24Rv 5LZ+HKhlP3q96XL8AgAA//8DAFBLAwQUAAYACAAAACEAEkQATYkGAACBHwAADgAAAGRycy9lMm9E b2MueG1s7Fjbbtw2EH0vkH8g9B6v7tYKXgfBOjEKBO0ibvvOpSiJCEUKJPf29x1SlNZe283NaBzE DyuL4gw5c3jmQl+82XccbanSTIpFEJ2FAaKCyIqJZhH8/df710WAtMGiwlwKuggOVAdvLl/9drHr SxrLVvKKKgSLCF3u+kXQGtOXs5kmLe2wPpM9FTBZS9VhA0PVzCqFd7B6x2dxGOaznVRVryShWsPX q2EyuHTr1zUl5s+61tQgvgjANuOeyj3X9jm7vMBlo3DfMuLNwN9gRYeZgE2npa6wwWij2L2lOkaU 1LI2Z0R2M1nXjFDnA3gThSfeLLHYYu2cIYDOaCC8PeG66wYwgCXLHRwGde9NuWv66VDgIE9O5auc uFZy0zsfmpL8sV0pxKpFEM+BGAJ3QAkngOwHvzlIXav+pl8p/6EZRhbffa06+xeQQ/tFkJ8nATpM B0n3BhH4HBdZmsRpgAjMRXkS5oU/atICH6wmkOGoR9p3n9GcjVvPdn0DhHHmXV70jJTw81jB2z2s Ps9g0DIbRQO/SPdFa3RYfdr0r4FEPTZszTgzBxcQgLQ1SmxXjKzUMDjCnkTRCDvM222R/QQ4WyUr N2hh69UHST5pJOSyxaKhb3UP0QRwWunZXXE3vLPlmrP+PePcnpV9985B5J1w6QF8hqi4kmTTUWGG MFeUg59S6Jb1OkCqpN2aAo/U75UzCJfaKGpIazesYeOPYKw19NaEs/JomHVBA8keoFVSFEWcOYYk RTiPHTVxOdErLKLifO7pFWZpmJw7VEaSAHxKm2sqO2RfwEywBk4Gl3j7QXu7RhGP5mCKsxEssyEJ GVGPwMHoHnRfFYY3Le4pmGCXvc2HeOTDjVGYNa1BSykEmCsVUCO2bnmVpRiwIntx0ztuWHzvTNrB Y5DOizQB8tmATJM8zn1ATpimWVbMIZptyLq5KeTuocmZsK48giYuuUA72CY+D0MnpiVn1chGV1ro kiu0xVAUzH4gNPDktlRLcfVOVMgcekhREkQDu6buAsQpVDp4Ae9xaTDjRzltKOamvSvKG88NLjxe A0QOLHPg1K7DxUdaQ2aEzBQNNtsKeDQTEwKxMJrqpK3awHSv6J39L0Uvb1Wpq47Trl+gPGm4naUw k3LHhFQPmX1Etx7kRwQGvy0Ea1kdXKZ3VALG/2/UB7INFehB6iffR31UQ9b7ZzxNX64SGwQQcSPF jykFypGrVcfQeKH/r0p/W5jg9xM1FdBpDZG0mpqK1IaP9WRsKmyxsOMf1Sa4UnarGxiT53e0CUMP GSXReepXH6tZMk/yfGwQ5mGaug7i8ZD+hv7AYgm/n4gl0FCdsiR7bixxWf9pWQKtYhHPc9/6pEka utg45v44yorCdz5RnoWZQ+UXJwvgdUqW/LmRxZ/jU948Irht5MXYJz9AlgiySQGRNNxsX8gCd0DI v/fJ4i5kz6n+uKB+2swSpyncmsY7VZGfVqEomefFWIWyOMleqlASTf93Wk29ioPlB3DlXwAAAP// 7FZbr9sgDP4riPctQFJy0UlfdrRp0jRV+weU0gQNEkTo5fz7mSS9SpOOtD5U2x6q2tjYxnz4ixFB 993Qajdg5Ctl12pTY/91w3GyfBHVELwKso3iVhvzQ8kA68mVIXFaVmuj3WewL1+iNriVjzuOW2/j f7/domONWcYpKXOM3mpMs4ywlE1J1DEgGR1YsSgYRjI6lCTLimiHZKdAzg/hi+otigKUCdXgmEDs vw1zXScX2HcpZRRBncoDAR2t6YYKpBq3IbgqSQbZKiuGj71THVi3vbcigOqbZOPFQXeNNQkjhMdg YecVnoPYd8Wwwv/cuQ+ytw5avtZGh7cxHBwAAlbdfqVlbFtU5Pf9yiMNN5HSEqNOWFVjsMe0KC5B W05+cVfsUtRvglzuRIz3M5fr33NiuDEt1Wsvd1Z1YTq2V+Z3YMmne3wkWCjhaUpHrKSMARqmFGeo 5GVGyAwVvqAg//NQYdCPO6jA0pNBZXzSV+PjAXOFMl5yeCYwNfJiwfmc4gwVzvP/ULmdKgxe1j1U 6LNBZRxzj4VKTrJiAc8kEgwps5SMhxbVGSskhRF/ZqDFn40VqL03ejMRIyiRYdQn49FemBqvmzF5 5NKL199BWgxI/B5eI9c/E2nRmVIeylq0yEuWTrOIAtTSW9qieV48H76Sg2uqQ+PgK+LgZAW/8aur 8cK1Wr6KIK710atSrG97s1F++QsAAP//AwBQSwMECgAAAAAAAAAhANsd7J+AIgEAgCIBABQAAABk cnMvbWVkaWEvaW1hZ2UxLnBuZ4lQTkcNChoKAAAADUlIRFIAAAfDAAAD7ggGAAAAnJ68XAAAgABJ REFUeNrs3U9IZGt6P/Amt5jUkIJxYYgwEiQIceHCgIQOCNeFIUIM9IAhhggRpmGEaUIvDHiDoQKG 2wQXQmTohRDhOuAlEjogExkckODChQsZXLhw4YALAy5cuJDgwPn93sp0T/ed/uP71imr6pzPB2oa Sbyn+9T3PO976qn3vI+y/++Xv/xl9vafUHQHBwfZ559//uYVfoaiOz8/z+r1+ptX+BnkHmQf5B7k HuQe5B5kH+S+qB797//+b/YXf/EX2fj4eOPP8DMU3erqavbo0aM3r/AzFN3+/v47uQ8/g9yD7IPc g9yD3IPcg+yD3BfVo9AADyfz937v9xp/aohTBprhGEQNosg9yD7IPcg9yD3IPcg+yH2xPQonMjwm +osvvmj8qSFOGWiGYxA1iCL3IPsg9yD3IPcg9yD7IPfF1lgZ/m//9m+NExr+fL1SXEOcItMMxyBq EEXuQfZB7kHuQe5B7kH2Qe6LrbFn+FdffdU4oeHP13uIv26I//KXv3SWKBzNcAyiBlHkHmQf5B7k HuQe5B5kH+S+2B6F/3m7GR68boj/0z/9kzNEIWmGYxA1iCL3IPsg9yD3IPcg9yD7IPfF9t5meGBF OEWmGY5B1CCK3IPsg9yD3IPcg9yD7IPcF9sHm+FQZJrhGEQNosg9yD7IPcg9yD3IPcg+yH2xaYZT SprhGEQNosg9yD7IPcg9yD3IPcg+yH2xaYZTSprhGEQNosg9yD7IPcg9yD3IPcg+yH2xaYZTSprh GEQNosg9yD7IPcg9yD3IPcg+yH2xaYZTSprhGEQNosg9yD7IPcg9yD3IPcg+yH2xaYZTSprhGEQN osg9yD7IPcg9yD3IPcg+yH2xaYZTSprhGEQNosg9yD7IPcg9yD3IPcg+yH2xaYZTSprhGEQNosg9 yD7IPcg9yD3IPcg+yH2xaYZTSprhGEQNosg9yD7IPcg9yD3IPcg+yH2xaYZTSl9//XXW09Pz5hV+ hqI7Pj7OxsfH37zCzyD3IPsg9yD3IPcg9yD7IPdFpRkOAAAAAAAAQOFohgMAAAAAAABQOJrhAAAA AAAAABSOZjgAAAAAAAAAhaMZDgAAAAAAAEDhaIYDAAAAAAAAUDia4QBAod3c3GTn5+fZ8fFxtr+/ n52dnWWXl5dODAAAAABAwWmGAwBd4+Li4k1Te3t7O1tfX8+Wl5ezpaWlbG5uLpuZmcnGx8ezoaGh bGBgIKtWq405zvtetVqt8f8zNjbW+N2FhYXs5cuX2e7ubuMY19fXTjgAAAAAQBfTDAcAOtLd3V12 enqavXjxInvy5EnW19f3wcZ2q16VSiUbHBxsNNhDoz003dfW1rKTk5PG3w8AAAAAgM6lGQ4AdITw OPO9vb1scXExm5yczHp6eh68+R3zCs350CAPK8lvb2+9gQAAAAAAHebRwcHBm2b43/zN32Srq6vJ r6+//jrpL/Hzn/+8qeOGV3hMaopf/OIXTR87vFKEx6/mcezUx7jmcexw/lKE96vZY4fcpAg5bfbY 4bpp17F/8pOfJB07/F6zx069xsP5atc1nkd9Sb3G1Rf15SHrSx7XeGp9Sb3G//mf/zl7+vRp9md/ 9mfZH/zBHzRWYXdy8/s+K8jDv+WHP/xhtrKy0hX1JeUaz6u+pF7jeRw79RrPo760cw5RpvriHsUc whzCPYp7FPVFfTGHMIcozzXuHsUcQn1RX8whzCHco7hH+dg1/ijsqfmDH/wglw+CwwquFN///vdz +RA6tZDl8W9PDXYex04tKHkcOzXceTQ8Qm5S5LHS8PPPP2/bsUOzJUX4vXZd4+F8tesaz6O+pF7j 6ov68pD1JY9rPLW+5HGNl/nVzvqSco3nVV9Sr/E8jp16jedRX9o5hyhrfXGPYg5hDuEexT2K+qK+ mEOYQxT7GnePYg6hvqgv5hDmEO5R3KN87Bp/lOeHuYq4Iq6I+6BJEVdf1BcfNHlphvugSTPcB03u Ucwh3KO4R3GPor6oL+YQ5hDuUdyjaIarL+YQ5hCa4e5ROqIZbmW4Iq6ImyQq4j5oUl9MEjXDNcN9 0KQZ7oMm9yhFmUP89V//dbaxsZFdXl6aQ7hHKfw9Ssh5yPvr16dyr764RynCHOI+uTeH0Awv2j3K h3KvGe4epej1JWT9H/7hH8whzCHco+ijNNcMt2e4vS7KuNfFkydP3rlIws/20rHXRdH34wv7GL+d +/Cz+mIvnbz3ywpfsPujP/qj7Ld/+7c1uj/x+q3f+q3sj//4j7Ojo6O21Rf78T18fXmoOcT7ar79 Pt2jFP0e5Zu539/fN4dwj1L4e5SQ85jcqy/uUYpwj3Kf3JtD2DO8aPcoH8q9PcPdoxS9vnwz+/f5 PNMcwhyi2+9RUj7H10f5xJ7h4X9eN8PDn1AG3/ymSepFCt0k9oMyuK+rq6tGHR0ZGdHkTnyFc7e9 vZ3d3d0JFGo+yD3IPcg9yD3IPnIv9znRDKeUNMMxiBpEaV74tuLc3Fwuj2zy+vUjnMI3OFO/rQxq PnIv98g9yD3IPcg+yD2/phlOKWmGYxA1iJLm5uamsT+ZVeCtfYW9hZ4/fx693y2o+ci93CP3IPcg 9yD7IPf8mmY4paQZjkHUIEqc0ARfXl7OarVaxzSMBwYGsuHh4Wx8fDybmppqrFIPDeR6vd6o66Fp /+WXX77zO1tbW9nh4WH26tWrxv89/JuePn2azczMZKOjo40mdCc1xavVauPvFv7OHqGOmg9yD3IP co/cyz2yD3JPHM1wSkkzHIOoQZT7C43j/v7+tjaEh4aGGs3u0MC+uLhoee7Pz88bj4Hf3d1tjBGz s7NvVmy36zyEZn34+2iKo+aD3IPcI/dyj9yD7IPccz+a4ZSSZjgGUYMonxZWI7fjcehhD/LQ+F1Y WMh2dnay29vbjsl9aESH8zI/P99Ymd6ufcXDFxRAzQe5B7lH7uUeuQfZB7nn4zTDKSXNcAyiBlE+ 7OrqqrEKOzSlH2p/7LGxsezZs2fZ9vZ2dn193TW5DyvIw2r1cL4eevX8kydPolbJo+aD3IPcg9yD 3IPsg9yXjWY4paQZjkHUIMpvCiuw19bWsr6+vgdZ/R1WVodHkTez8rvTcn92dpatr6839jEPj3dv 9XkMe7i/fPnSo9NR80HukXu5R+5B7kH2Qe55D81wSkkzHIOoQZR3hRXZrV7ZHBq3MzMzjQZ4GXJ/ c3PTeMz7QzxOfXh4+EHPK2o+yD3IPcg9yD3IPsh9N9AMp5Q0wzGIGkT5P2El89TUVMsbtWG1dGgO lzX34d8ezsHQ0FBLz3V4XPvl5aVgo+Yj93KP3IPcg9yD7IPck2mGU1Ka4RhEDaJl9xD7gocm+97e Xlsf4d2Jud/d3c2mp6dbdu7DHuwenY6aj9zLPXIPcg9yD7IPco9mOCWlGY5B1CBaVqFBGhqloWHa ikZseCT4ixcvGs12uf+4sCr/2bNnjcfHt+K9GBsby46OjoRezVfzkXuQe5B7kHuQfZD70tIMp5Q0 wzGIGkTL6NWrV9nIyEjuTddqtZpNTk5mW1tbHbcauRtyf319ndXr9ay3t7clTfH5+fns4uLCBaDm OynIPcg9yD3IPcg+yH3paIZTSprhGEQNomUSmq0zMzMteyR3p6wC7/bc397eNr5Q8Pjx45a8T+HL EKj5IPcg9yD3IPcg+yD3ZaIZTilphmMQNYiWxcnJSePR5Xk3V8fHx7Pj42O5b+HfO+y53or37fT0 1IWh5oPcg9yD3IPcg+yD3JeCZjiltL6+nlUqlTev8DMU3eHhYaMp+voVfqbY1tbWct+PenBwsLF6 We4fxvb2du4rxcO4F7KBmg9yD3IPcg9yD7IPcl90muEAUDCXl5eNPbzz3hd8ZWWl4/YEL4vNzc3c 9xSfnp7u6EfcAwAAAAA0SzMcAAokPLq8r68v16bp3NxcdnFx4eS2Wdj7fX5+Ptf3tr+/Pzs6OnJy AQAAAIBC0gwHgILIe/XwxMSERmkHCo9GGhkZyXXVf8gOAAAAAEDRaIYDQJe7ubnJZmdnc90XfGNj wyPRO1h4b1ZXV3PdE/758+fZ7e2tkwsAAAAAFIZmOAB0sYODg0bzOo9maGishgarJnj3CI+vD3t/ 59UQHxsba+w5DwAAAABQBJrhANClVlZWskqlkksTdGZmxr7gXWx3dzcbGBjIJQthz/nwJQsAAAAA gG6nGQ4AXebq6iq31cChgbq9ve2kFkB4xHm9Xs/tCxLhvwUAAAAA0M00wwGgixweHjZW7ubR7Jya mmo01imW09PT7PHjx7lkZHx8XEYAAAAAgK6lGQ4AXWJpaSmXVb9hb/DwiHV7gxfb7OxsLg3xsCf9 0dGREwoAAAAAdB3NcADocOHx10+ePMmlsTk0NNRYOUw5nJ2dZSMjI03nplqtZpubm04oAAAAANBV NMMBoIPd3Nxkk5OTuTTCw0rh6+trJ7VkwhMA8lol/vTpU08UAAAAAAC6hmY4AHSosFfz6OhoLo9F X19fd0JLbnl5OZfH7IdM2kccAAAAAOgGmuEA0IHCo8zDI82bbVyGR2SHR2VDcHBwkPX29jadq+Hh YbkCAAAAADqeZjil9Itf/CJbXV198wo/Q9GFx2Pv7++/eXlcduc6Pj7OpWEZHo1d9hW8cv+bLi8v s4mJiabz1d/fryEu+yD3IPcg9yD3IPsg9x1NM5xSCg3wtz/QDz9D0YWB8+3ch5/pPHt7e003wsPv 7+zsOJly/1GLi4tNN8QHBgayk5MTJ1P2Qe5B7kHuQe5B9kHuO5JmOKWkGY5B1CDaiTY3N7NqtdpU c3JsbMxqXbm/t/CliZ6enqYyF37/6OjIyZR9kHuQe5B7kHuQfZD7jqMZTilphmMQNYh2Yl2qVCpN NSWfPXuW3d7eOplyHyV8eSLsAd5M9sKXOHZ3d51M2Qe5B7kHuQe5B9kHue8omuGUkmY4BlGDaCdZ Xl5uqhFZq9XUMblvSvgSxdzcXNMNcY/nl32Qe5B7kHuQe5B9kPtOohlOKWmGYxA1iHaCu7u7bH5+ 3iOq5b5jvHz5sqknFITf3djYcCJlH+Qe5B7kHuQeZB/kviNohlNKmuEYRA2i7RYa4VNTU001wvv7 +7Pj42MnU+5zFb5c0UwujauyD3IPcg9yD3IPsg9y3yk0wyklzXAMogbRdrq+vs7GxsaaajaOjIxk 5+fnTqbct0TIVrMZXVpaciJlH+Qe5B7kHuQeZB/kvq00wyklzXAMogbRdrm4uGg0sptpMk5MTDQa 6sh9K4V9xCcnJ5tuiIenICD7IPcg9yD3IPcg+yD37aAZTilphmMQNYi2w+npaTY4ONhUczE0J0OT Erl/CKGR/eTJk6YyOzc3pyEu+yD3IPcg9yD3IPsg922hGU4paYZjEDWIPrSwt3dvb29TTcX5+XlN Rblvi6dPnzaV3dBQ9yUO2Qe5B7kHuQe5B9kHuX9omuGUkmY4BlGD6EMK+y/39fU11Ux88eKFEyn3 bVWv15t+qsHNzY0TKfsg9yD3IPcg9yD7IPcPRjOcUtIMxyBqEH0ooRE+MDDQVBPx5cuXTqTcd4Tl 5eWmsjw+Pp5dXV05kbIPcg9yD3IPcg+yD3L/IDTDKSXNcAyiBtGHcHl52VQjvFqtZltbW06k3Hfc GFqpVJJzPTQ01PiSCLIPcg9yD3IPcg+yD3LfaprhlJJmOAZRg2irXV9fZ6Ojo8kNw56eHu+R3Hes zc3Nxpc1UvMdviQSrhFkH+Qe5B7kHuQeZB/kvpU0wyklzXAMogbRVmq2Ed7f35+dnp46kXLf0XZ3 d5tqiE9MTNhDXPZB7kHuQe5B7kH2Qe5bSjOcUtIMxyBqEG2V29vb7PHjx02tmPUIabnvFnt7e1mt VmuqIX53d+dEyj7IPcg9yD3IPcg+yH1LaIZTSprhGEQNoq0QGuGTk5PJjcHwurq6ciLlvqscHx9n vb29yZmfm5tzEmUf5B7kHuQe5B5kH+S+JTTDASAHzTbCwwrZ8N+AbnRycpINDg4m539paclJBAAA AABypxkOADmYnZ1NbgSG/cXtnUy3u7i4aKohXq/XnUQAAAAAIFea4QDQpKdPnyY3AEdGRjwancII +9030xDf2NhwEgEAAACA3GiGA0AT5ufnNcLhLaenp1mtVku6JiqVSrazs+MkAgAAAAC50AwHgETh sc6pjfCBgYHs8vLSSaSQwh7ivb29yQ3xg4MDJxEAAAAAaJpmOAAkaLYRHh4nDUUWGtqpK8R7enqy 4+NjJxEAAAAAaIpmOABEevHiRXIjPDT5wmOkoQwODw+zarWadK309fVlFxcXTiIAAAAAkEwzHAAi bGxsNB7jnNoIPzo6chIpld3d3eRrZnh4OLu6unISAQAAAIAkmuEAcE+vXr1KbuqF1bEa4ZRVM18i GRsby25ubpxEAAAAACDao7Bn6RdffNH4sDH8ub+/H/1K3dPx8vIy6Xhvv8LjN1NcX183fezwSnF7 e5vLscN/J0Uexw7nL0V4v5o9dshNipDTZo+dusdvHsdOfaxy+L1mj516jYfz1a5rPI/6knqNqy/F rC9h/+PUxz1/61vfyv7lX/6lJfUlj2s8tb7kcY2bQ7Tn2CnXeLP1ZWFhIfvss8+SrqHHjx9nP/3p T9s2h8ijvrRzDqG+qC/mEO5R3KO4R1Ff1BdzCHOIIl7jeR079RrP49hlvUdp5xxCfVFfzCHMIdyj FOse5T7X+KN6vZ687+nr1/j4eNI/NKwSavbYAwMDyYWs2WOHV2qw8zh2akHJ49ip4Q7vV7PHDrlJ EXLa7LHD9dKuY8/NzSUdO/xeu67xPOpL6jWeR31JvcbVl+LVl7Bvcdi/OI9/X971JY9rPLW+mEN0 b31Jucbzqi/tfKXOIfKoL+2cQ6gv6os5hHsU9yjuUdQX9cUcwhyiiNd4XsdOvcbdo3TnHEJ9UV/M Icwh3KMU6x7lPte4ZrgiroibJCriPmhSXz5SX8I31IaGhlrepPNBkzlEWZrhf/7nf64Z7iZUfTGH cI/iHsU9insU9cUH2eYQ5hCa4Zrh6ov6Yg5hDqEZ7h5FM1wRV8R90KSI+6BJfWlnfbm7u2s8nvkh mnQ+aDKHKEszPPwb8sitD5rUF/XFHMI9insU9yjqi/piDmEOoRmuGW4Oob6oL+YQ5hDuUTTDP3k9 2zPcXhdl3OtiZ2cn+9d//dc3r/CzvXTsdVH0/fjCfrtbW1tvXh/bf1d9aX4S9MMf/tB+fB0wh/hY 7u0Z3p75S/g3hC+aTE1NJV9fYf9x+/HdP/sHBwdJ77n64h6l2+5R/ud//qeRndev+/5d7BnuHqWb 71FCzu+Te/XFfp9F2u/zY7k3h7BneFH3DP9m7v/7v//bHMI9SinqS8znmeYQ5hBFuUdJyb09wz/R DA//89VXXzU+WAx/Qhmsrq6+86F6+BmK7pvftEodpMpiaWkpuVEXfhe55+OaefJCpVLxXso+yD3I PXIv98g9yD7IPZ+kGU4paYZjEDWIfszm5maj2Zb6KJ7Q5EPu+bTwDdDUR3/19PQkf+NW9kHuQe5B 7kHuQfZB7stBM5xS0gzHIGoQ/ZC9vb2sWq0mNedmZmY0wuWeSOFxTMPDw8n7IV1dXTmJsg9yj9zL PXIPcg+yD3LPe2mGU0qa4RhEDaLvE/aGCatNU5py4XHPqXsQIfdlF/ZGSl0hPjk56Usosg9yj9zL PXIPcg+yD3LPe2mGU0qa4RhEDaLfFB7XPDQ0lNSM6+vry87OzpxEuacJ4csovb29Sdfg0tKSEyj7 IPfIvdwj9yD3IPsg9/wGzXBKSTMcg6hB9G1hVWlYXZrShKvVatnR0ZGTKPfk9H6lblOwsbHhBMo+ ci/3yL3cI/cg9yD7IPe8QzOcUtIMxyBqEH3bwsJCUvOtUqlku7u7TqDck6Otra3GtZVyPR4cHDiB so/cyz1yD3IPcg+yD3LPG5rhlJJmOAZRg+jb5yWl8RZer169cgLlnhao1+tJ12RPT0/jcevIPnIv 98g9yD3IPcg+yD2BZjilpBmOQdQgGlxcXGT9/f1JTbfQrEPuaZ2ZmZmka3NoaCi7vr6WfdlH7uUe uQe5B7kH2Qe5RzOcctIMxyBqEL29vc1GRkaSmm2zs7ONfcaRe1p7jT5+/DjpGp2amir9NSr7yL3c I/cg9yD3IPsg92iGU1Ka4RhEDaJPnjxJarJNTEw0mnTIPa0XHnne29ubdK0uLS3Jvuwj904Kcg9y D3IPsg9yX3Ka4ZSSZjgG0XIPosvLyx6/LPd0icPDw6xarSZds69evZJ92UfuQe5B7kHuQfZB7ktM M5xS0gzHIFreQXRzczOrVCrRTbVarZadnJwIktzTBi9fvkxqhofrNqwul33ZR+5B7kHuQe5B9kHu y0kznFLSDMcgWs5BtJkVpltbW0Ik97TR4uJi0rU7MjJSyq0NZB81X+6Re5B7kHuQfZB7NMMpKc1w DKLlG0QvLy+z/v7+pGZavV4XILmnA0xOTiZdw/Pz87Iv+8g9yD3IPcg9yD7IfQlphlNKmuEYRMs3 iE5MTCQ10cLv3d3dCZDc0wGur6+zwcHBpGt5fX1d9kHuQe5B7kHuQfZB7ktGM5xS0gzHIFquQXR5 eTmpeTYwMNBYUY7c0zlOTk4ae4HHXs+VSqWxVYLsg9yD3IPcg9yD7IPcl4dmOKUUVpYdHBy8eYWf oejCnrnn5+dvXmXZQ3dnZ6fRBIttnPX09GRnZ2eCI/d0oK2traQvuPT19ZXmCy6yj5ov98g9yD3I Pcg+yD2a4QAU2NXVVfI+4aGJDnSu58+f2/oAAAAAAPgozXAACik0u8bHx5OaZYuLi04gFPgaf/Hi hRMIAAAAACWgGQ5AIYWGdkqTbHJy0qpR6BLh6Q8DAwNJ+4fv7e05gQAAAABQcJrhABROaHKl7BMe Hqlelv2EoSiOj4+zWq3megcAAAAAfoNmOACFcn5+nvX29iatFD06OnICoQttbGzYPxwAAAAA+A2a 4QAURmhqjY6OJjXFVlZWnEDoYvPz80nX/tLSkpMHAAAAAAWlGQ5AYaTuEz41NWV1KHS5cA2PjY0l PRVid3fXCQQAAACAAtIMB6AQDg4OkvYJHxkZyW5vb51AKICwB3hfX190HQhbK9g/HAAAAACKRzMc gK6X2gALzfPj42MnEApkZ2cn6YsxYVW5L8YAAAAAQLFohgPQ9WZmZpIej76+vu7kQQHV6/WkmrCw sODkAQAAAECBaIYD0NVCQzul6TU3N+fkQYFNTU0l1Ya9vT0nDwAAAAAKQjMcgK51enqa1Wq16GbX 48ePPQ4ZCi51+4T+/n77hwMAAABAQWiGA9CV7u7uGk3t2EbXwMBAdnV15QRCCYT9w1NWhz958qRR YwAAAACA7qYZTimtrq6+86F3+BmKbn9//53ch5+7WdjbN6XJ1e3/bsqde+I9f/48qVasra3JPsg9 yD3IPcg9yD7IfZfTDKeUNMMxiHb3IBpWe1YqlejmVmiKIfeUS1jhPTY2Fl0vqtVqdnx8LPsg9yD3 IPcg9yD7IPddTDOcUtIMxyDavYPo9fV141HnsY2tkZER+4TLvcljSYU9wGu1WnTdGB4ezm5ubmQf 5B7kHuQe5B5kH+S+S2mGU0qa4RhEu3cQDXv5xja0enp6srOzMyGQe5PHEkvdP3xpaUn2Qe5B7kHu Qe5B9kHuu5RmOKWkGY5BtDsH0ZcvXyY1s1zjcm/ySJCyf3jYkuHg4ED2Qe5B7kHuQe5B9kHuu5Bm OKWkGY5BtPsG0bCyO+Uxx2EledgzGLk3eSRslTA0NBRdR8LWDFdXV7IPcg9yD3IPcg+yD3LfZTTD KSXNcAyi3TWIhmb248ePoxtYg4ODjT3GkXuTR147PDzMqtVqdD2ZmZnpqi/WyD5qvtwj9yD3IPcg +yD3aIZTUprhGES7axBdXFxMerRxaHoh9yaPfNPa2lrSlgvr6+uyD3IPcg9yD3IPsg9y30U0wykl zXAMot0ziIa9ekNjO7ZpVa/XvemYPPJBk5OT0XUlbNVwcnIi+yD3IPcg9yD3IPsg911CM5xS0gzH INodg2h4JPHIyEh0wyo8Uj3sDQwmj3zI5eVl1tfXF11fRkdHu+Jx6bKPmi/3yD3IPcg9yD7IPZrh lJRmOAbR7hhEnz9/nrRy8+zszBuOySOftLu7m/TkiaWlJdkHuQe5B7kHuQfZB7nvAprhlJJmOAbR zh9Ew98vpUm1tbXlzcbkkXubm5tL2j/86OhI9kHuQe5B7kHuQfZB7jucZjilpBmOQbSzB9Grq6us v78/ujk1NTXljcbkkSg3NzfZwMBAdL0ZHx/v6Melyz5qvtwj9yD3IPcg+yD3aIZTUprhGEQ7exB9 8uRJdGOqt7c3u7i48EZj8khSTlKeRFGv12Uf5B7kHuQe5B5kH+S+g2mGU0qa4RhEO3cQXV9fT3pk 8c7OjjcZk0eShcZ2bN0JDfTj42PZB7kHuQe5B7kH2Qe571Ca4ZSSZjgG0c4cRMPj0fv6+qIbUmHP XzB5pFljY2PR9WdkZCS7vb2VfZB7kHuQe5B7kH2Q+w6kGU4paYZjEO3MQTTs+R3biBocHGzs+Qsm jzQrbLVQq9Wi69D8/Lzsg9yD3IPcg9yD7IPcdyDNcErpF7/4RaMB/voVfoaiu76+bgycr1/h506y sbFRqEcUI/d0p+Xl5aStGo6OjmQf5B7kHuQe5B5kH+S+w2iGA9B25+fnWW9vb3TzaWFhwckDcjcx MRFdj0ZHRzvycekAAAAAUGaa4QC0XUrjqVP36QW6X3hcel9fny/oAAAAAECX0wwHoK22t7ejG05h T9+zszMnD+io2mQfJwAAAADoLJrhALRNWH3Z09MT3WxaW1tz8oCWGx8fj65PQ0NDnloBAAAAAB1C MxyAtpmcnIxuNIXm1N3dnZMHtNzl5WXW29vrcekAAAAA0KU0wwFoi5cvX3o8OtDxtra2skqlElWr wv//ycmJkwcAAAAAbfbo/Pz8TTP8iy++aOxzmPo6Pj5O+kuEVTfNHDe8Dg8Pk459fX3d9LFT94YM j9DM49ipj+LM49jh/KUI71ezxw65SRFy2uyxw3XTrmOfnp4mHTv8XrPHTr3Gw/lq1zWeR31JvcbV lw+/fvzjH2ff/va3W/J49LLWlzyu8dT6ksc1bg7RnmOnXON51ZfUOUQex469xqenp6Pr1eDgYPaz n/2so+YQ6ov64h7FHMI9insU9UV9MYcwhyjiNV7Ge5Q860tZ5xDqi/piDmEO4R6lWPcoH7vGH33v e9/LfvCDH0R/wPehR9em2NjYaPrYAwMDyYUsj397arDzOHZqQcnj2KnhDu9Xs8cOuUmRsv/nN1/1 er1tx56bm0s6dvi9dl3j4Xy16xrPo76kXuPqS76v+z4evaz1JY9rPLW+5HGNm0O059gp13he9SV1 DpHHsWOv8XBD0NfXl8ux2zmHUF/UF/co5hDuUdyjqC/qizmEOUQRr/Ey3qPkWV/KOodQX9QXcwhz CPcoxbpH+dg1/ijvRoUirogr4j5oUsTVl7wb4TGPRzdJdCOoGe6DplZc49vb25rh6ot7FPco7lHc o7hHUV/UF3MIcwjNcM1wzXD1xRzCHEIz3D1KtzXDrQxXxBVxk0RF3AdNnd4Mv8/j0U0S3Qhqhvug qdXX+O/8zu9ohqsv7lHco7hHcY/iHkV9UV/MIcwhNMM1wzXD1RdzCHMIzXD3KN3UDLdnuL0u7HVh Lx17XdiP76Hqy5/+6Z9GD2Kjo6P3ejx62euL/bLsGW4/vtZf47u7u9l3vvOd6Dr2d3/3d/YMV1/M IdyjuEdxj+IeRX1xj2IOYQ7hHsWe4fYMV1/MIcwhOvwad49S0D3Dw/+8boaHPwGgFUITqVKpRDeR jo6OnDygY6Q8Lj1s9ZB6EwYAAAAApNMMB6Dlbm5ukh7rs7i46OQBHWdqairpEVkxT7kAAAAAAJqn GU4pra+vN1aovn6Fn6HowiNSQkP69Sv1kSkpnj17Ft04GhoaSn58EXRC7imu8OiosNo7tq6trKzI Psg9yD3IPcg9yD7I/QPSDKeUVldX3/lwOvwMRRf2zXg796l7eMQKe6SkPB794ODAm0bX5p7yzSXu 86pWq8n7Zck+yD3IPcg9ci/3yL7sI/fE0wynlDTDMYg+3CA6NjYW3TBaWFjwhmHySMcLjz6PrW8z MzOyD3IPcg9yD3IPsg9y/0A0wyklzXAMog8ziIZHAsc2igYHBxt7jIPJI53u9PQ06XHpD5FD2UfN l3vkHuQe5B5kH+QezXBKSjMcg2jrB9HUPXVfvXrlzcLkka6xtrYWXef6+/tb/qUf2UfNl3vkHuQe 5B5kH+QezXBKSjMcg2jrB9HJycnoBtH09LQ3CpNHuk7KdhD1el32Qe5B7kHuQe5B9kHuW0wznFLS DMcg2tpBdHNzM7ox1Nvb21hNDiaPdJuTk5OsWq1G1bzw/x8esy77IPcg9yD3IPcg+yD3raMZTilp hmMQbd0gGh79Gx4BHNsMf/nypTcJk0e61vLycnTdGx0dze7u7mQf5B7kHuQe5B5kH+S+RTTDKSXN cAyirRtE5+fnoxtC4+PjLWsIIfcmjzyEUMNGRkai69/W1pbsg9yD3IPcg9yD7IPct4hmOKWkGY5B tDWD6NHRUVapVKIaQbVaLTs7O/MGYfJI1zs+Po6ugWGLiIuLC9kHuQe5B7kHuQfZB7lvAc1wSkkz HINoawbRlFWR9Xrdm4PJI4UxNzcXXQenp6dlH+Qe5B7kHuQeZB/kvgU0wyklzXAMovkPoisrK9EN oMHBwcYe42DySFFcXl42VnvH1sO9vT3ZB7kHuQe5B7kH2Ufu5T5nmuGUkmY4BtF8B9Hz8/PG485j mz8HBwfeGEweKZzNzc3oejgwMJDrl4NkHzVf7pF7kHuQe5B9kHs0wykpzXAMovkOouERv7GNn4WF BW8KJo8U1tTUVHRdXFpakn2Qe5B7kHuQe5B95F7uc6QZTilphmMQzW8QDf+dSqUS1fAJe4vf3t56 UzB5pLBSHpderVazs7Mz2Qe5B7kHuQe5B9lH7uU+J5rhlJJmOAbRfAbRu7u7bHh4OHr1owEck0fK YGNjI7o+Tk5Oyj7IPcg9yD3IPcg+ci/3OdEMp5Q0wzGI5jOIvnjxIrrRMzs7683A5JHSGB0dja6T W1tbsg9yD3IPcg9yj+zLPnIv9znQDKeUfv7zn2ff//7337zCz1B04ZG9YZXi61f4uRnn5+dZrVaL avD09PRkV1dX3gy6NveQcgMTu5VEf39/dnNzI/sg9yD3IPcg98i+7CP3TkqTNMMBSDIxMRG92nFt bc2JA0rn2bNn0fUy/A4AAAAA0BzNcACihUf4xjZ2xsbGGnuMA5RNWOU9MDAQVTPDavLj42MnDwAA AACaoBkOQJTr6+usr68vuhl+eHjo5AGl9erVq+i6GZ7AAQAAAACk0wwHIMrCwkJ0Qyf8DkDZjY+P R9fPnZ0dJw4AAAAAEmmGA3Bv4ZG94dG9MY2c8Gjg8IhgADX0OLoZroYCAAAAQDrNcADuJez3HR7Z G9vI2d7edvIAfuXZs2fRdXRxcdGJAwAAAIAEmuEA3MvGxkZ0A2d6etqJA3jL9fV11tvbG1VLwxM5 Tk5OnDwAAAAAiKQZDsAnXV1dZf39/VHNm2q1mp2dnTl5AN+wvr4e/eWisN94eEIHAAAAAHB/muEA fNLCwkJ046ZerztxAB8wOTkZXVdDEx0AAAAAuD/NcAA+6vDwMKvValENm7CK/ObmxskD+IDT09PG 489jamtPT0/jMesAAAAAwP1ohgPwURMTE9GrF8P+4gB83OLiYnR9XVpacuIAAAAA4J40wwH4oO3t 7ehGTXj0r31tAT4trPLu6+uLqrHVajU7Oztz8gAAAADgHjTDAXiv29vbxuPOY5vhR0dHTh7APW1u bkbX2enpaScOAAAAAO5BM5xS+vrrrxv7br5+hZ+h6I6Pj7Px8fE3r/DzxywvL0c3aBYWFpxoujr3 0A6jo6PR9XZvb0/2Qe5B7pF7uUfuQfZB7vkEzXBKaXV19Z0PlMPPUHT7+/vv5D78/CHn5+eNL4rE NGYGBgYaj/yFbs09tMvh4WFWqVSiau7Q0NBHt6SQfdR8uUfuQe5B7kH2Qe7RDKekNMMxiH58EH3y 5En0KsWwvziYPEKap0+fRtfdtbU12Qe5R+7lHrmXe+QeZB/kno/QDKeUNMMxiH54EN3d3Y1uyITH tXxshSKYPMLHXV1dZb29vVG1t1arZRcXF7IPco/cyz1yD3IPsg9yzwdohlNKmuEYRD88iD5+/Diq GRMe7Xt2duYEY/IIOc9P7vMKK8plH+QeuZd75B7kHmQf5J730wynlDTDMYi+fxDd2NiIbsTMz887 uZg8Qg5ub2+zgYGB6Dp8dHQk+yD3yL3cI/cg9yD7IPe8h2Y4paQZjkH0NwfR6+vrrK+vL6oBE/7/ b25unFxMHiEn29vb0c3w8ESPb25VIfuo+XKP3IPcg9yD7IPcoxlOSWmGYxD9zUF0YWEhugGzs7Pj xGLyCDmbmpqKrsebm5uyj5ov98i93CP3IPcg+yD3fINmOKWkGY5B9N1BNOz5XavVohovExMTTiom j9ACp6enWbVabepJHbKPmi/3yD3IPcg9yD7IPZrhlJRmOAbRdwfR8fHx6FWIx8fHTiomj9Ai9Xo9 ui6H35F91Hy5R+5B7kHuQfZB7vk1zXBKSTMcg+ivB9G9vb3ohsvz58+dUEweoYVub2+zgYGBqNoc nvBxcXEh+6j5co/cg9yD3IPsg9zzK5rhlJJmOAbR/xtE7+7usqGhoahmS3h07+XlpROKySO02MbG RvSXlWZnZ2UfNV/ukXuQe5B7kH2Qe35FM5xS0gzHIPp/g+jKykp0o2VpacnJxOQRHsjIyEh0nT46 OpJ91Hy5R+5B7kHuQfZB7sk0wykpzXAMoo+y//zP/8x6enqiGizhkb03NzdOJiaP8EBCY7tSqUTV 6snJSdlHzZd75B7kHuQeZB/knkwznJLSDMcg+ij73ve+F73acGdnx4nE5BEe2NOnT6Pr9Zdffin7 qPlyj9yD3IPcg+yD3JeeZjilpBmOQfRR9tlnn0WvNASTR3h4V1dX0U/y+P3f/33ZR82Xe+Qe5B7k HmQf5L70NMMpJc1wDKJxr/CI3pOTEycRk0dok5WVleQaLvuo+SD3IPcg9yD7IPdlpRlOKR0cHGSf f/75m1f4GYru/Pw8q9fr2V/+5V9GN1EWFhacQLo6969f4WfoViMjI1G1u1qtZn//938v+6j5IPcg 9yD3IPsg96WlGQ5QInd3d9ng4GBUM6VWq2WXl5dOHkCbbW9vR3+ZaX5+3okDAAAAoLQ0wwFKZH19 PbqREr59BkBnGB0djd7m4uzszIkDAAAAoJQ0wwFK4vr6Ouvt7Y1qooRV5Dc3N04eQIcIW7uEBndM LZ+ennbiAAAAACglzXCAklhcXIxeFb67u+vEAXSY2dnZ6Hq+v7/vxAEAAABQOprhACVwcXHR2Ps7 pnEyOTnpxAF0oKurq6ynpyeqpofHq9/d3Tl5AAAAAJTKo/Pz8+yLL75ofEgW/gyrRmJfx8fHSQe/ vLxMOt7br8PDw6Rjh8cFN3vs1BU2t7e3uRw7/HdS5HHscP5ShPer2WOH3KQIOW322OF6adexT09P k44dfq/ZY6de4+F8tesaz6O+pF7jnVhfxsbGolcRHh0dqS9dUF/yuMZT60se17g5RHuOnTKHyGv+ knqN53Hs1Gs8j/qS9xxifn4+uq5vb2+rL+qLexRzCPco7lHUF/XFPYo5RGGucfco5hDqi/piDmEO 4R7FPcp9rvFH9Xo9+oO0b77Gx8eT/qEbGxtNH3tgYCC5kDV77PBKDXYex04tKHkcOzXc4f1q9tgh NylCTps9drhe2nXsubm5pGOH32vXNZ5HfUm9xvOoL6nXeBHqy1/91V+pL11SX/K4xlPrizlE99aX lDlEXvUl9RrP49ip13ge9aWdc4jXr76+vqgbcfXFPYp7FPco7lHco6gv6ot7FHOITr7G3aOYQ6gv 6os5hDmEexT3KPe5xjXDFXFF3CRREfdB02+8Ur9Jpr74oMkcQjPcB02d2wwPr8XFRfVFfXGPYg7h HsU9ivqivrhHMYfQDHePohmuvqgv5hDmEO5RNMMVcUVcETdJVMR90KS+mCS6EdQM90FTsZrh1Wr1 3u+/+uIexRzCPYp7FPco6ov64h7FHEIz3D2KZrj6Yg5hDqEZ7h6l65vh9gy314W9LuylY6+LYu7H 97Of/azxSNyYgeM73/lOtrOzo750UX2xX5Y9w+3HV+79+H70ox9ln332WVStn52dVV/UF/co5hDu UdyjqC/qi3sUcwh7hrtHKeUcQn1RX8whzCHcoxTrHuVee4aH//nqq68aH4yFPwEohrW1tehvUb18 +dKJA+gyMzMzD7YdBgAAAAB0E81wgAIK34bq7e2NaowMDQ1ld3d3Th5Al7m4uMhqtdqDPLoLAAAA ALqJZjhAAS0vL0evEtze3nbiALrUwsJCdN3f3d114gAAAAAoNM1wSunrr7/Oenp63rzCz1AUKSsE Hz9+bFU4hRT26gkrYF+/UvfugU4X9lnq6+uLqv39/f3Zzc2Nk4eaD3IPcg9yD7IPcl9YmuGU0urq 6jsfBoefoSjm5uasDoRf2d/ffyfr4WcoqvX19ej6v7Ky4sSh5oPcg9yD3IPsg9wXlmY4paQZTlGd nJxklUolqhEyPT3txGHyCAUQnvAxPDwcNQaE1eRWh6Pmg9yD3IPcg+yD3BeVZjilpBlOUU1MTEQ1 QULj/OzszInD5BEKYnt7O3p1eL1ed+JQ80HuQe5B7kH2Qe4LSTOcUtIMp4jCo85jGyDz8/NOHCaP UDCjo6O+GIWar+Yj9yD3IPcg+yD3ZJrhlJRmOEWT8mjcb3/729n5+bmTh8kjFMzR0VH0l6Pm5uac ONR8kHuQe5B7kH2Q+8LRDKeUNMMpmp2dnejGx9/+7d86cZg8QkGNjY1Frw4/Pj524lDzQe5B7kHu QfZB7gtFM5xS0gynSMKq8JGRkehm+H/91385eZg8QkH9+7//e/S4MDU15cSh5oPcg9yD3IPsg9wX imY4paQZTpG8fPkyuuFhEMXkEcqVfWMDaj7IPcg9yD3IPsh9GWmGU0qa4RTFzc1N1t/fr+EBJo/w 0ezf9xUerw5qPsg9yD3IPcg+yH1RaIZTSprhFMXS0lJSs8MgiskjlCv7Ma/Dw0MnEDUf5B7kHuQe ZB/kvhA0wyklzXCK4PLyMqvVaprhYPIIn8x+7Orwu7s7JxE1H+Qe5B7kHmQf5L7raYZTSprhFMHT p0+TGx0GUUweoVzZj31tb287iaj5IPcg9yD3IPsg911PM5xS0gyn2x0fH2eVSiWqsfEnf/InBlFM HuWekmb/u9/9btSYMTQ0ZHU4aj7IPcg9yD3IPsh919MMp5Q0w+l2k5OT0av8fvSjHxlEMXmUe0qa /X/8x3+MHjfMj1DzQe5B7kHuQfZB7rudZjilpBlON9vb24tuaMzOzhpEMXmUe0qe/fHx8aixo7e3 N7u+vnYyUfNB7kHuQe5B9kHuu5ZmOKWkGU43Gx0djWpm1Gq17OLiwiCKyaPcU/Lsp+wjXq/XnUzU fJB7kHuQe5B9kPuupRlOKf3kJz/JBgcH37zCz9ANDg8PkxsZp6en2dzc3JtX+BmKTu6R/Xez/+TJ k6gxpK+vL7u5uXFCUfNB7kHuQe5B9kHuu5JmOEAXiX3ErSYGAG87Pj7OKpVK1FiyvLzsxAEAAADQ lTTDAbrEzs5O9KrwlZUVJw6Ad8zOzkaNJT09Pdnl5aUTBwAAAEDX0QwH6AJ3d3fZ8PBwVPMibAFw e3vr5AHwjvB4rdjV4fPz804cAAAAAF1HMxygC6yvr0evCt/a2nLiAHivhYWFqDElNM/Pzs6cOAAA AAC6imY4QIcLq7v7+/ujmhajo6ON1eQA8D7X19dZrVaLGlump6edOAAAAAC6imY4QIdbXl6OXhW+ t7fnxAHwUYuLi9Hjy8nJiRMHAAAAQNfQDAfoYGF1d29vb/Re4VaFA/ApYXV47Bjz5MkTJw4AAACA rqEZDtDB1tbWolftbW9vO3EA3Mvq6qqnjwAAAABQWJrhAB0qrNjr6+uLalCMjY1ZFQ7AvYUxY2Bg IGqsGR0ddeIAAAAA6Aqa4QAdamlpKXq13sHBgRMHQJT19fXo8WZnZ8eJAwAAAKDjaYYDdKCrq6us VqtFNSampqacOACi3d7eZkNDQ1FjzsjIiCeRAAAAANDxNMMBOtDCwkJUU6JSqWSnp6dOHABJNjc3 o1eHh98BAAAAgE6mGQ7QYS4vL7NqtRrVkHj69KkTB0BTwmrvmLGnv7+/saocAAAAADqVZjil9JOf /CQbHBx88wo/Q6eYn5+PXp13fn7+yf9uWDk+Nzf35mUlOWUg98j+/bMf9gG3Ohw1H+Qe5B7kHmQf 5L5INMMppdXV1Xc+yA0/Qyc4OztrPPI8phExOzt7r//2/v7+O78Xfoaik3tkPy77Voej5oPcg9yD 3IPsg9wXiWY4paQZTqeamZmJakKEx6lfXFwYREHuIZfsHx4eRn8pa3193QlHzQe5B7kHuQfZB7nv SJrhlJJmOJ0oPO4ktgHx/PlzgyjIPeSa/YmJiaixaGhoyAlHzQe5B7kHuQfZB7nvSJrhlJJmOJ1o eno6qvnQ09OTXV9fG0RB7iHX7KesDt/Y2HDSUfNB7kHuQe5B9kHuO45mOKWkGU6nSdkrfHl52SAK cg8tyf7c3FzUmDQwMJDd3Nw48aj5IPcg9yD3IPsg9x1FM5xS0gyn08zOzkbvFX55eWkQBbmHlmQ/ bN0RxpqYsWllZcWJR80HuQe5B7kH2Qe57yia4ZSSZjidJKXhsLCwYBAFuYeWZj+MNTFjU19fn9Xh qPkg9yD3IPcg+yD3HUUznFLSDKeTTE1NtXSvcIMoJo9yj+ynZP/i4iL6y1qxW3iAmg9yD3IPcg+y D3LfSprhlJJmOJ3i8PAweq/wFy9eGERB7uFBsh+7Ojz1C1ug5oPcg9yD3IPsg9y3gmY4paQZTqeI XRXezCNoDaKYPMo9sh/r6uqq0eCOGasWFxe9Aaj5IPcg9yD3IPsg9x1BM5xS0gynUwa12FXhL1++ NIiC3MODZr9er0eNVeHR6uER66Dmg9yD3IPcg+yD3LebZjilpBlOJxgbG4tqLgwODmZ3d3cGUZB7 eNDshyeS9Pf3P8iWHqDmg9yD3IPcg+wj93KfJ81wSkkznHbb2dmJaiqE18bGhkEU5B7akv3Y1eH2 DkfNB7kHuQe5B9kHue8EmuGUkmY47RRWdw8NDT3YXuEGUUwe5R7Zbzb7l5eXWa1Wixq7QgMd1HyQ e5B7kHuQfZD7dtIMp5Q0w2mnV69eRa8KX19fN4iC3ENbs5+yOvzq6sqbgZoPcg9yD3IPsg9y3zaa 4ZSSZjjtNDo6+qB7hRtEMXmUe2Q/j+yHx56HBnfMGPbs2TNvBmo+yD3IPcg9yD7IfdtohlNKX3/9 dePD3Nev8DM8hJRV4VtbW7kc+/j4OBsfH3/zCj9D0ck9sp9v9r/5hcJPvarVanZxceENQc0HuQe5 B7kH2Qe5bwvNcIAHElZ3h1XeMU2EsLf47e2tkwdARwhjUn9/f9RY9vTpUycOAAAAgLbQDAd4IGHf 79hV4Ts7O04cAB1lY2MjaiyrVCrZ2dmZEwcAAADAg9MMB3ggIyMj0avC89grHADylPKkk7m5OScO AAAAgAenGQ7wALa3t6NXhYf9xQGgE8XuHR5e9rgCAAAA4KE9Oj8/f9MM/+KLL7L9/f3kV+oHXJeX l00dN7wODw+Tjn19fd30scMrRdhzMY9jp+4nnMexw/lLEd6vZo8dcpMi5LTZY4frpl3HPj09TTp2 +L1mj516jYfz1a5rPI/6knqNv64vP/vZz7Lvfve7UQ2DsOIu/J76or485DWeWl/yuMbNIdpz7JRr PK/6knqN53Hs1Gs8j/rSzjlEnvXlpz/9afa7v/u7UWPb9PS0+uIexRzCPYp7lA65R1Ff1Bf3KOYQ RbrG3aOYQ6gv6os5hDmEexT3KB+7xh9973vfy37wgx9Er+x432t8fDzpHxq77+D7XgMDA8mFLI9/ e2qw8zh2akHJ49ip4Q7vV7PHDrlJEXLa7LHr9Xrbjp36mNHwe+26xsP5atc1nkd9Sb3G1Rf15SHr Sx7XeGp9yeMaN4doz7FTrvG86kvqNZ7HsVOv8TzqSzvnEO2sL+FVrVazi4sL9cUcwhzCPYp7FPco 6ot7FPco5hDuUdyjtH0Oob6oL+YQ5hDuUYp1j/Kxa/xRHgdQxBVxRdwHTYq4+qK++KDJHEIz3AdN muF51xn1xRzCHMI9insU9yjqi3sU9yiucfcomuHqi/piDmEO4R7FPUpTzXArwxVxRdwkURH3QZP6 YpLoRlAz3AdNmuEP0QyvVCrZ2dmZ+mIOYQ7hHsU9insU9cU9insUcwj3KO5RNMPVF3MIcwjNcPco D9MMt2e4vS7sdWEvHXtdtOYav7q6it4r/A//8A/VF/Wlbde4/bK6Zw5hz3D78XVKfQl7h3/nO9+J GutmZ2fVF/co5hDuUdyj2DNcfXGP4h7FHMI9insUe4arL+YQ5hAdd427RynonuHhf143w8OfAORj bW0t+ttL29vbThwAhR/vjo6OnDgAAAAAWk4zHKAF7u7usv7+/qjGwOPHjxu/BwBFH/NiVocDAAAA QCrNcIAWSNljY3d314kDoCutrq5GjXnVajW7uLhw4gAAAABoKc1wgJyFFXKDg4NRTYGJiQknDoCu dXNzk/X09ESNfXNzc04cAAAAAC2lGU4pHRwcZJ9//vmbV/gZ8rK5uRm9Knx/f7/lf6/z8/OsXq+/ eYWfoejkHtl/uOwvLS1FjX2VSiU7OzvzZqHmg9yD3IPcg+yD3LeMZjil9M1HeYafIS8jIyNRzYCp qakH+XuFhvtDN+Ch3eQe2X+47N/e3ma9vb1Wh6Pmg9yD3IPcg+yD3HcMzXBKSTOcVtnZ2enIVeEG UUwe5R7ZfwhWh6Pmg9yD3IPcg+yD3HcSzXBKSTOcVoldFf6Qe4UbRDF5lHtkv9XC3uFWh6Pmg9yD 3IPcg+yD3HcKzXBKSTOcVtjY2IheFX54eGgQBbmHQmU/7GdldThqPsg9yD3IPcg+yH0n0AynlDTD aYWhoaGOXRVuEMXkUe6R/YdyfX1tdThqPsg9yD3IPcg+yH1H0AynlDTDydurV6+iV4UfHBwYREHu oZDZX15etjocNR/kHuQe5B5kH+S+7TTDKSXNcPI2Ojoa9aH/9PS0QRTkHgqb/bA6vK+vz+pw1HyQ e5B7kHuQfZD7ttIMp5Q0w8nT7u5ux68KN4hi8ij3yP5Di10dXq1WG010UPNB7kHuQe5B9pF7uc+L ZjilpBlOnsbGxqI+7B8fHzeIgtxD4bN/c3MTvTq8Xq9781DzQe5B7kHuQfaRe7nPjWY4paQZTl42 Nze7YlW4QRSTR7lH9tthaWkpaozs6emxOhw1H+Qe5B7kHmQfuZf73GiGU0qa4eRleHi4K1aFG0Qx eZR7ZL8drA5HzQe5B7kHuQfZB7lvJ81wSkkznDzs7Ox0zapwgygmj3KP7LdL7OrwWq2WXVxceBNR 80HuQe5B7pF92Ufu5b5pmuGUkmY4eRgdHe2aVeEGUUwe5R7Zb5erq6tGgztmzHz27Jk3ETUf5B7k HuQe2Zd95F7um6YZTilphtOslFXhe3t7BlGQeyhl9hcXF6PGzGq1anU4aj7IPcg9yD2yL/vIvdw3 TTOcUtIMp1mxq8LHxsayu7s7gyjIPZQy+1aHo+aD3IPcg9yD7IPct4NmOKWkGU4zDg8Pu25VuEEU k0e5R/bbrV6vR42dvb292c3NjTcTNR/kHuQeuZd7ZF/2kXuSaYZTSuvr61mlUnnzCj/DfU1PT3fd qvAgNPEHBgbevMLPUHRyj+x3TvZTVoevrKx4M1HzQe5B7pF7uUf2ZR+5J5lmOECE4+PjxhcoYj7I f/XqlRMHAP/fwsJC1Bja19dndTgAAAAAyTTDASLErgoPe4t3wqpwAOgEFxcXVocDAAAA8GA0wwHu KWVV+NbWlhMHAG9ZWlqyOhwAAACAB6EZDnBPsavCh4eHrQoHgG+4vr62OhwAAACAB6EZDnAPKavC NzY2nDgAeI/nz59bHQ4AAABAy2mGA9xD7KrwgYEBq8IB4APC3uGxXzKzOhwAAACAWJrhAJ+Q8oH9 +vq6EwcAHzE/P291OAAAAAAtpRkO8AkLCwvRH9ZbFQ4AH3d+fp5Vq9WoMXZtbc2JAwAAAODeNMMB PuLy8jKr1WpRH9Svrq46cQBwD7HbkIyOjjppAAAAANybZjjAR8SuCu/t7c1ub2+dOAC4h7Ozs+it SPb39504AAAAAO5FMxzgA66urqJXha+srDhxABAhdnX4+Pi4kwYAAADAvWiGA3zA8vJy1IfzPT09 2fX1tRMHABGOj4+jxlurwwEAAAC4L81wgPcITe2+vr6oD+ZD8xwAiDc1NWV1OAAAAAC50wynlH7+ 859n3//+99+8ws/wtqWlpehV4ZeXlx39bwp/v42NjTevTv/7gtxDebJ/eHhodThqPsg9yD3IPcg+ ci/3udMMp5RWV1ff+TA1/Ayv3dzcNJrbMR/I1+v1jv93haaBJgJlI/fIfvdkP6z2tjocNR/kHuQe 5B5kH7mX+zxphlNKmuHE5KMoe4UbRDF5lHtkv5Pt7OxYHY6aD3IPcg9yD7KP3Mt9rjTDKSXNcD7k 7u4uGxgYKNyqcIMoJo9yj+x3A6vDUfNB7kHuQe5B9pF7uc+TZjilpBnOh4Q9OIq4Ktwgismj3CP7 3WB3d9fqcNR8kHuQe5B7kH3kXu5zoxlOKWmG8yHDw8OFXBVuEMXkUe6R/W4xNDRkdThqPsg9yD3I Pcg+ci/3udAMp5Q0w3mf2NVolUolu7i4MIiC3IPs5yj2KS2ubdR85F7ukXuQe5B9kHs+RDOcUtIM 533GxsaiPnifm5sziILcg+zn7O7uLvpJLVaHo+Yj93KP3IPcg+yD3PM+muGUkmY437S5uRm9Kvzs 7MwgCnIPst8B47LrGzUfuZd75B7kHmQf5J730QynlDTD+abYFWjdtircIIrJo9wj+90krA7v7+8v /NiM3IPcg9yD3IPsg9y3lmY4paQZztti9woPr5OTE4MoyD3Ifgutra1Fjc3VajW7uLjw5su9mo/c g9yD3IPsg9zzhmY4paQZztvCPqMxH7ZPTU0ZREHuQfZb7Pb2Nnp1+LNnz7z5cq/mI/cg9yD3IPsg 97yhGU4paYbz2uHhYfSq8KOjI4MoyD3I/gOwOhw1H+Qe5B7kHtmXfeSeZmiGU0qa4bw2PT1dilXh BlFMHuUe2e9GYXV4b2+v1eGo+SD3IPfIvdwj+7KP3JNEM5xS0gwnODs7yyqVStQH7GF/cYMoyD3I /sOZn5+3Ohw1H+Qe5B65l3tkX/aRe5JohlNKmuEEMzMzUR+uj4yMZHd3dwZRkHuQ/QeU8uU1q8Pl Xs1H7kHuQe5B9kHuCTTDKSXNcE5OTqI/WN/e3jaIgtyD7LfB3Nxc9Orwy8tLQZB7JwW5B7kHuQfZ B7kvOc1wSkkznNnZ2VKtCjeIYvIo98h+N0tZHb6ysiIIcu+kIPcg9yD3IPsg9yWnGQ6Uzvn5eWPF WJlWhQNAt4tdHT44ONj1X2QDAAAAoDma4UDphH1EfZgOAN0lZXX4xsaGEwcAAABQYprhQKmEVeG1 Ws0H6QDQhawOBwAAACDGo9AY+uKLLxofFoU/w7PnY1/Hx8dJB7+8vEw63tuvw8PDpGNfX183fezU 5/Tf3t7mcuzw30mRx7HD+UsR3q9mjx1ykyLktNljh+ulXcc+PT1NOnb4vWaPnXqNh/PVrmv8Q/Vl eno66kP0/v7+7ObmRn1RXzq2vuRxjafWlzyucXOI9hw75RrPq76kXuN5HDv1Gs+jvrRzDlGk+vLj H/84++yzz1r6pTb3KOYQ7lHcozz0PUo3zSHUF/XFPYo5RCdd4+5RzCHUF/XFHMIcwj2Ke5T7XOOP 6vV61IdJ73uNj48n/UPDB1PNHntgYCC5kDV77PBKDXYex04tKHkcOzXc4f1q9tipq3RDTps9drhe 2nXssBIqRewKqjyv8TzqS+o1nkd9Ca8XL16oL+pLR9eXPK7x1PpiDvHw13hex065xvOqL6nXeB7H Tr3G86gv7ZxDlLW+pK4Od49iDuEexT1Kp9+jqC/qizmEexTXuHuUbr9HaeccQn1RX8whzCHcoxTr HuU+17hmuCKuiJskKuIfecWuCldf1BcfNJlDaIb7oEkzvLOa4eH16tUr9cUcwhzCPYoPmtQX9cUc wj2KZrh7FHMI9UV9MYcwh3CPohmuiCviirhJoiLugyb1xSTRjaBmuA+aNMOL1QyPqTXuUcwh3KO4 R3GPor6oL+5R3KNohrtH0QxXX8whzCE0w92jFKgZbs9we13Y68JeOmXY6+KHP/xhVAH91re+lf3H f/yH+qK+dHx9sV+WPcPtx2c/vjLWly+//DL65ui+17x7FHMI9yjuUezHp76oL+5R3KN0xzXuHsUc Qn1RX8whzCHco7hHudee4eF/vvrqq8YHROFPgKIJ+4T29fVFfWD+7NkzJw4AOtjw8HDU2D41NeWk AQAAAJSMZjhQeKurq1Efllcqlezi4sKJA4AOtr29Hb06PPUb4gAAAAB0J81woNDCqvD+/v4H2VcE AHhYQ0NDnvwC8P/Yu5+QXL77fuDfpi4MSCvBUEttsUWopZYKdeHCNC5cSOvCgBAXQiS1RIj8uBQh fqngwoULUy5EigspQlxYkHADtpFg4C5cuHAhwYUtFgy4cOHChQsXLubX8/zi/d3r16vPmWeePzPz esEkCPd7x3ue95w5cz7PmQMAAMBnKYYDhba1tRW9aizt3h4AQGNtbm5G3ePb29u9/QUAAACgRBTD gUKL3U90enpaowFATtzf3ye9vb1R9/o3b95oOAAAAICSUAynlH7zm99U9pF+PMLPFM/h4WH0qvDj 4+PCtsft7W3y/v37D0f4GYpO7pH94mc/9i0wHR0dVofLPcg9yD3IPcg+yH1JKIZTSqEA/vGkaPiZ 4pmYmIiaHB8dHS10e4Qb58f/3vAzFJ3cI/vFz35YHd7V1RV1z19aWhISuQe5B7kHuQfZB7kvAcVw SkkxvPhOTk6iV4UX/abiJorBo9wj+0UVitsx9/xQPL+7uxMUuQe5B7kHuQfZB7kvOMVwSkkxvPhm ZmasCncTBblH9kuS/fDKsM7Ozqh7/+rqqqDIPcg9yD3IPcg+yH3BKYZTSorhxXZ+fp60tbVFTYgf HBy4iYLcg+zn2Js3b6Lu/b29vcnDw4OwyD3IPcg9yD3IPsh9gSmGU0qK4cU2NzcXNRk+MDBQislw N1EMHuUe2S+yq6urpL29PWoMsLGxISxyD3IPcg9yD7IPcl9giuGUkmJ4cd3c3ERPhG9vb7uJgtyD 7BfA7Oxs1Bigr6/P6nC5B7kHuQe5B9kHuS8wxXBKSTG8uJaXl6Mnwe/v791EQe5B9gvg7OwsequU vb09gZF7kHuQe5B7kH2Q+4JSDKeUFMOL6fb2Nuns7IyaAC/TZ+8misGj3CP7ZTA1NRU1FhgZGREY uQe5B7kHuQfZB7kvKMVwSkkxvJjW19ejJr+7u7uTu7s7N1GQe5D9Av/bqzn0DXIPcg9yD3IPsg9y X0yK4ZSSYnjxhP0+e3t7oya+wyvV3URB7kH2i2d8fDxqTDA6Oio0cg9yD3IPcg+yD3JfQIrhlJJi ePFsbW1FTXp3dHRUXqvuJgpyD7JfPPv7+9Grwy8vLwVH7kHuQe5B7kH2Qe4LRjGcUlIML57+/v6o Ce/5+Xk3UTdR5B5kv8D6+vqixgYLCwuCI/cg9yD3IPcg+yD3BaMYTikphhdLmtVf5+fnbqJuosg9 yH6Bxb41pr29Pbm+vhYeuQe5B7kHuQfZB7kvEMVwSkkxvFhGRkaiJrvn5ubcRN1EkXuQ/YJ7eHhI ent7o8YIy8vLwiP3IPcg9yD3IPsg9wWiGE4pKYYXx+HhoVXhbqIg9yD7z9re3o4aI3R2dia3t7cC JPcg9yD3IPcg+yD3BaEYTikphhfH6Oho1CT32NiYm6ibKHIPsl8SYXV4d3d31FhhdXVVgOQe5B7k HuQeZB/kviAUwyklxfBiODk5iV4VfnBw4CbqJorcg+yXSChux4wVQvH87u5OiOQe5B7kHuQeZB/k vgAUw4HcmpqaiprcHhgYqKwQAwDK4+bmJuno6IgaM6yvr2s4AAAAgAJQDAdy6eLiImlra4ua2N7f 39dwAFBCCwsLUWOGvr4+jQYAAABQAIrhQC6trKxET2pbFQ4A5XR+fh79JTqvIQMAAADIP8VwIHfC Pp6dnZ1RE9r2hQeAcpufn48aO4yOjmo0AAAAgJxTDAdyJxS2Yyazu7q6KgV0AKC8Li8vo1eHHx8f azgAAACAHFMMB3Ll/v4+6enpiZrIXlpa0nAAQDI9PR01hpicnNRoAAAAADmmGA7kyvb2dtQkdnt7 e3J1daXhAIDk5OQkahwRjtPTUw0HAAAAkFOK4UBuPDw8JH19fVET2HNzcxoOAPhgZGTEWAIAAACg JBTDgdzY2dmJXs11fn6u4QCAD3Z3d6PGEmGf8bDfOAAAAAD5oxgO5MbQ0FDU5PXU1JRGAwA+keZN M0tLSxoOAAAAIIcUw4FcOD4+jl7FZVU4APCczc3NqHFFe3t7cnt7q+EAAAAAckYxHMiFmZkZq8IB gEzc398nXV1dUWOLUEAHAAAAIF8Uw4GWd3FxUVnpHTNhfXR0pOEAgM9aWVmJGlv09PRUiugAAAAA 5IdiOKUUXnMZiqWPh9detrb5+fmoyeqRkRGN9owwgX95efnhMKGP3IPsl3082NnZGTXG2NjY0HBy D3IPcg9yD7IPcp8jiuGU0tu3bz+Z2Aw/05qur6+Tjo6OqInqd+/eabhnvH///pN2Cj+D3IPsl9mb N2+ixhiDg4MaTe5B7kHuQe5B9kHuc0QxnFJSDM+P2FeY9vf3Jw8PDxrOTRTkHtmX/VeFb1jHbsWy v7+v4eQe5B7kHuQeZB/kPicUwyklxfB88PpSN1GQe5D9epudnY0aa4yNjWk0uQe5B7kHuQfZB7nP CcVwSkkxPB82NzejJqdD4dz+726iIPcg+zHOzs6iV4efnp5qOLkHuQe5B7kH2Qe5zwHFcEpJMbz1 hVed9/X1RU1Mr66uajg3UZB7kP1oU1NTUWOOmZkZjSb3IPcg9yD3IPsg9zmgGE4pKYa3vt3dXavC 3URB7kH2G+Lo6Chq3BFWkl9dXWk4uQe5B7kHuQfZB7lvcYrhlJJieOsbHR2NmpReXFzUaG6iIPcg +6mNjIwYe8g9yD3IPcg9yD7IfcEohlNKiuH56uxfO9rb263OchMFuQfZr8n+/r630sg9yD3IPcg9 yD7IfcEohlNKiuGtbXx8PGoyem5uTqO5iYLcg+zXbGBgIGoMsra2ptHkHuQe5B7kHmQf5L6FKYZT Sorhrevi4qKyD2fMRPTp6amGcxMFuQfZr9n29nbUGKSnpyd5eHjQcHIPcg9yD3IPsg9y36IUwykl xfDWNTU1FTUJPTw8rNHcREHuQfYzEQrbfX19UWORUEBH7kHuQe5B7kH2Qe5bk2I4paQY3pqur68r +3/HTEDv7e1pODdRkHuQ/cxsbGxEjUX6+/utDpd7kHuQe5B7kH2Q+xalGE4pKYa3psXFxajJ57Cv p8lnN1GQe5D9LN3d3SWdnZ2+nCf3IPcg9yD3IPsg9wWgGE4pKYa3njDx3NHR4bWkbqIg9yD7Tbey shI1JhkaGtJocg9yD3IPcg+yD3LfghTDKSXF8NYT+0rS3t5eq8LdREHuQfbr4ubmJvpLetpY7kHu Qe5B7kH2Qe5bj2I4paQY3lru7++Tnp6eqAnn9fV1DecmCnIPsl83sdu3jI6OajS5B7kHuQe5B9kH uW8xiuGUkmJ4awmvO4+ZbO7q6qq8Vh03UZB7kP16uby8TNra2qLGKCcnJxpO7kHuQe5B7kH2Qe5b iGI4pXR7e5scHR19OMLPNE/YZzNmonl5eVmjpRBW4IeJ/ccj/AxyD7LP501PT0eNUebm5jSa3IPc g9yD3IPsg9y3EMVwoKkODg6iJpnDcXFxoeEAgJYbp4R9xn3JEgAAAKB1fBG+VfBYDP/yyy8ry+3T Hqenp6l+ievr65rOG47j4+NU5w6TVbWeO+0rCsK3ObI4d9pvhWRx7rSTfeHzqvXcITdphJzWeu5w 3TTr3Ofn56nOHf67Ws+d9hoP7fW5v/Nv/uZvoiaZJycnG96/pL3G9S/6l0b2L1lc42n7l5eucWOI 1u5f0lzjWfUvaa/xLM6d9hrPon9p5hhC/5Kuf/nzP//zqLHK9773Pc8oxhCeUXL+jFLvMYRnFP2L ZxTPKOY5PaN4Rmn+GEL/on8xhjCG8IxSrGeUl67xL77zne8kP/jBD6JXZj53jI6OpvqHxu4X/NzR 29ubuiPL4t+eNthZnDtth5LFudOGO3xetZ475CaNkNNaz72ystK0c8/OzqY6d/jvmnWNh/bKIm9p 9uLMon9Je43rX/QvjexfsrjG0/YvWVzjxhDNOXeaazyr/iXtNZ7FudNe41n0L80cQ+hf9C/GEMYQ nlGy7V/SXuOeUfQvnlGMIYwhPKN4Rmn+GEL/on8xhjCG8IxSrGeUl67xL7IqUOnEdeI6cRNN9S6G pzm/iSb9i0GiB0HFcBNNJpr0L/oXYwhjCM8oJpr0L/oXYwhjCMVwzyjGEPoX/YsxhDGEZ5SSFsOt DNeJ68QNEvNSDE+TNxNN+heDRA+CiuEmmkw06V/0L8YQxhCeUUw06V/0L8YQxhCK4Z5RjCH0L/oX YwhjCM8oJS2G2zPcXhf2urCXTjP2uvjud78b1ZH9xV/8RdP6F/vx6V/y0L/YL8ue4fbjsx+f/qV+ /csvf/nL5Jvf/GbU2OVHP/qRZxRjCM8oOXtGsR+f/kX/YgzhGcWe4Z5RyjOG0L/oX4whjCE8oxTr GeXFPcPD/zwWw8P/A9Rb6Nw6OzujJpR3dnY0HADQNOvr61Fjl4GBgeTh4UHDAQAAADSRYjjQcGtr a1GTyd3d3am/uQcAkIU0X+bb29vTcAAAAABNpBgONFQoavf09ERNJIeVWAAAzTY/Px81hhkcHLQ6 HAAAAKCJFMOBhtra2oqaRA4rsNLuqQIAkKWw71dbW1vUWObw8FDDAQAAADSJYjjQUENDQ1ETyCsr KxoNAGgZk5OTUWOZmZkZjQYAAADQJIrhQMPs7+9HTR6HlVfX19caDgBoGUdHR9HjmcvLSw0HAAAA 0ASK4UDDjIyMRE0ez83NaTQAoOWMjo5GjWkWFhY0GgAAAEATKIZTSm/fvv1kgjL8TH0dHx9H77F5 cnKi4TL0/v37T9o3/AxyD7JPvHfv3kWNadrb25OrqysNJ/cg9yD3IPcg+yD3DaYYTikphjfe+Ph4 1KRx+PO4iYLcg+y3qt7e3qixjfGm3IPcg9yD3IPsg9w3nmI4paQY3lgXFxfRq8J18G6iIPcg+61s bW0tamzT19eXPDw8aDi5B7kHuQe5B9kHuW8gxXBKSTG8sZaWlqImiwcGBjSamyjIPch+S7u9vU06 Ojqixjjb29saTu5B7kHuQe5B9kHuG0gxnFJSDG+cu7u7pLOzM2qieGdnR8O5iYLcg+y3vPn5+agx zvDwsEaTe5B7kHuQe5B9kPsGUgynlBTDG2djYyNqkri7u7tSQMdNFOQeZL/VpdkK5ujoSMPJPcg9 yD3IPcg+yH2DKIZTSorhjRH2xezt7Y2aIF5ZWdFwbqIg9yD7uTE1NRU11pmentZocg9yD3IPcg+y D3LfIIrhlJJieGOE153HTA63t7cnNzc3Gs5NFOQeZD+3bf3aEVaSX11daTi5B7kHuQe5B9kHuW8A xXBKSTG8MQYHB6Mmh8O+m7iJgtyD7OfN0NBQ1JhndnZWo8k9yD3IPcg9yD7IfQMohlNKiuH1d3Bw EDUpHI7z83MN5yYKcg+ynzuHh4fRq8MvLy81nNyD3IPcg9yD7IPc15liOKWkGF5/o6Oj9s90EwW5 B9kvjdjV4YuLixpN7kHuQe5B7kH2Qe7rTDGcUlIMr6+Tk5PoVeE6dDdRkHuQ/Tzb2dmJGvt0dnYm d3d3Gk7uQe5B7kHuQfZB7utIMZxSUgyvrzdv3kRNBoeVVA8PDxrOTRTkHmQ/t8JYpre3N2oMtLGx oeHkHuQe5B7kHmQf5L6OFMMpJcXw+gkrnMJKp5iJ4P39fQ3nJgpyD7Kfe+vr61FjoL6+Pl8IlHuQ e5B7kHuQfZD7OlIMp5QUwxvXtq8d/f39JoHdREHuQfYL4fb2Nuno6IgaC+3u7mo4uQe5B7kHuQfZ B7mvE8VwSkkxvD7SvB7UBLCbKMg9yH6RxG4XMzg46IuBcg9yD3IPcg+yD3JfJ4rhlJJieH1sb29H Tf52dXUl9/f3Gs5NFOQeZL8wLi8vk7a2tqgx0cnJiYaTe5B7kHuQe5B9kPs6UAynlH7zm99UCuCP R/iZ2g0MDERN/K6urmq0Bgqvbg03zscj/AxyD7JP9qanp6PGRLOzsxpN7kHuQe5B7kH2Qe7rQDEc yMTBwUHUpG9nZ6dOHAAopNPT06jV4eHPXl1daTgAAACAjCmGA5kYHR2NKoaH/TQBAIpqbGwsamy0 uLio0QAAAAAyphgO1Oz4+Dhqsjesfgr7aQIAFNXh4aG35gAAAAA0mWI4ULOpqamoyd6ZmRmNBgAU 2sPDQ9LT0xM1RlpbW9NwAAAAABlSDAdqcnFxEbUnZjjCSnIAgKJbX1+PGiOF4nkoogMAAACQDcVw oCZzc3NRk7zj4+MaDQAohfDa8/D685ix0vb2toYDAAAAyIhiOJDa9fV10tHRETXB+/79ew0HAJTG 0tJS1FhpYGDA6nAAAACAjCiGA6m9ffs2anJ3cHBQowEApRK+PNje3h41Zjo9PdVwAAAAABlQDAdS CSuW+vr6oiZ2d3d3NRwAUDqzs7NRY6bw5wEAAAConWI4kEoobMdM6vb29nrlJwBQSmdnZ0lbW1vV 46awkvzq6krDAQAAANRIMRxIZWhoKKoYvr6+rtEAgNIaHh6OGjuFvcYBAAAAqI1iOBDt/fv3UZO5 HR0dye3trYYDAErr3bt3UeOnzs5O4ycAAACAGimGA9EmJyejJnNnZmY0GgBQamG7mIGBgagx1Nu3 bzUcAAAAQA0Uwymlra2tyr6Nj0f4meqcn59H7XkZjtPTUw3XAo6Pjyt7tz8e4WeQe5B9GicUt2PG UN3d3cnd3Z2Gk3uQe5B75F7ukX3ZR+5JSTGcUno6EWnVTfXm5uaiJnFHR0c1Wot4+nr78DPIPcg+ jRNee97V1RU1lvKlTbkHuQe5B7lH9mUfuSc9xXBKSTE8nTCBG/avjJnAPTw81HBuoiD3IPv81tra WtRYanBwsPKKdeQe5B7kHrmXe2Rf9pF74imGU0qK4eksLS1FTd6GfTFN3rqJgtyD7PP/3dzcJO3t 7b5cKPcg9yD3IPcg+yD3DaAYTikphse7v7+PXhW+vb2t4dxEQe5B9nlienratjNyD3IPcg9yD7IP ct8AiuGUkmJ4vFDYjpm07e7utircTRTkHmSfZ5ycnCRtbW1RY6uzszMNJ/cg9yD3yL3cI/sg90RS DKeUFMPj9ff3R03YLiwsaDQ3UZB7kH0+Y3h4OGpsNTMzo9HkHuQe5B65l3tkH+SeSIrhlJJieJz9 /f2oydqwD+bV1ZWGcxMFuQfZp8rPqJrxVdhvHLkHuUfu5R65l3tkH+Se6imGU0qK4XFGRkasCncT BbkH2SdjsW/eWVlZ0WhyD3KP3Ms9ci/3yD7IPREUwyklxfDqHR8fR03ShsOqcDdRkHuQfV63vb0d Ncbq7u5O7u7uNJzcg9wj93KP3GsUZB/kniophlNKiuHVm5qaipqkHR0d1WhuoiD3IPtU4f7+vlLg jhlrbW5uaji5B7lH7uUeudcoyD7IPVVSDKeUFMOrE1Z4t7W1RU3Q6pjdREHuQfapXnj1ecxYa3Bw UKPJPcg9ci/3yL1GQfZB7qmSYjilpBhendXV1ajJ2bC3OG6iIPcg+1Tv5uYm6ejoiBpzhW1skHuQ e+Re7pF7kH2Qe16nGE4pKYa/7uHhIenp6YmamH337p2GcxMFuQfZJ9L8/HzUmGtmZkajyT3IPXIv 98g9yD7IPVX4YnFxMfnWt75VadDvfOc7ldf0PR5ra2vJ9vb2V47Dw8NK44cjrGSAvFEMf1241mMm Zfv6+ioFdNxEQe5B9olzcXERtTVN+LPhv0HuQe6Re7lH7kH2Qe552Re9vb1RBa/njvBav1AIGx0d raxSWFpaSjY2NpK9vb3KK/wUzGk1iuGv6+/vj+oHtra2NJqbKMg9yD4pTU9PR429FhYWNJrcg9wj 93KP3IPsg9zzikyK4a8dYfU5tBLF8Jft7+9HXePt7e3J7e2thnMTBbkH2SelsN1M7PjLl47lHuQe uZd75B5kH+Sel33xe7/3e3Uvhq+vrz978uvr6w+vW097hJXnaYTCXa3nThvA+/v7TM4d/p60F1Kt R9rCZ/i8aj13yE0ap6enH/6Of/u3f0v+7u/+7sMRfq7m3JeXlzWfO+1xfn6e6tzhv4s91+DgYNQ1 Pjc39+y5Q3s16xrPon9Je423av/ys5/9LPnRj3704Qg/61+y71/SHmn7lzTXeFb9SxbXeGi7el7j L+U+j2OIrM6d5hrPavyS9hrP4txpr/Es+pdGjyE+zn4Yi6f5t+tfGjt+CdvN/Nmf/VnUGOz73/++ Z5SPjv/+7//+ZHuvanNf1jFE3p5RsrrGi/aMEv7OanJvDsQzSpGeUV7KfRnHEGW+xsv0jPI09//x H/9hDOEZpRT9S8x8pjGEMURRnlHS5L7MdZRqrvEv6l0ID0e4QT8ndk/i546wsj2Lb1akPdIGO4tz p+1Qsjh32nBn8SaCz+XpNeE1/rWee2VlpWnnnp2dTXXu8N/V+xr/3A0mtFezrvEs+pe017j+Rf/S yP4li2s8bf+SxTUe2q5Z13gexxBZnTvNNZ5V/5L2Gq/nmLQR/UszxxD6l/z0L//n//wfYwhjCM8o db7GPaPoX/QvxhCeUYpzjXtGMYbQv+hfjCGMITyjeEap5hpvSDH86Oiobo38J3/yJzpxnbiJpiYW wycmJnTi+hf9i4kmD4KK4SaaFMP1Lxn0L7/85S+NIYwhPKOYaPKMon/xjGIM4Rr3jKIYrn/RvxhD GEN4RvGMkrdi+MXFRd0a+Xd+53eS4eHhZHNzM6pT04nrxA0Sv6h7FnTi+hf9i4kmD4KK4SaaFMP1 L8YQxhCeUUw0eUbRv3hGMYYwhvCM4hlFMVz/YgxhDKEY7hmlsMXwtra2z76v/bV30X/jG99I9YHP z89XVqO/9J54+2XZ68JeOl89/vEf/zHqehsZGXl1wGLPcP2L/sWe4fbLsme4PcObO4bQv+Srf/n5 z3+efP3rX48ak21tbRlDGEMU9hnFnuGeUfQvnlGMIVzjnlGK94xiz3D9izGEMUSrXeOeUewZXtPR 09OTqhHCavJaz93R0ZGMjY0lb9++TW5ubhLg8x4eHqK/cba7u6vhAAAytrCwEDUmm5mZ0WgAAAAA z6h7MXxoaCjVL7a/v5/57zIwMFCZWDo8PPTJwxOxr8Po6+urFNABAMhW+GJweMNWzNu40n7zHgAA AKDI6l4MHx8fT/WLra6u1vX36u7uTiYnJ5ODgwMpgP8VviwScw1tbm5qNACAOpmamooam4Uv/QIA AADwqS/CxuwTExOVCZRvfetblU3iQ5E4bPT+eIQiWXh98uPR3t5e9aTM4uJiql8sdvIn7ZH294Mi CW9LiLluQh+Qds8RAABeF/umrLBFVNr96AAAAACK6ovwPz/96U8rEyjh/2OEYtjJyUlloiasEg2r EUIRe3h4uFI0D6/rW1tbS/WLxe5dnPZIu6k8FMnY2FjUdRO+NAMAQH319/dHjdHSPnsBAAAAFFVN xfBq3N3dRf835+fnDSmEh8klKLuzs7OoPSnDEf4bAADqa3t7O3orqPv7ew0HAAAA8Ft1L4ansbe3 15BieNiXHMoubBUQc92Mj49rNACABnh4eEh6enqixmpbW1saDgAAAOC3WrIYfnFxUXnFX3gVcz1f lx5WoKcRVsWenp5KD7kX9pXs7OyMum7ev3+v4QAAGmR9fT1qrDY6OqrRAAAAAH6rJYvhT4W9yUMB bmVlJZmens6kEB72NU9rbm7uw2vWw6sLvYqQvIqdXK3lugEAIF748mJHR4ctbQAAAABSyEUx/DmX l5fJxsZGMjIykrS3t0cXwzc3N1OdN+yB/nQlbfg5FOqvrq4kKif+/d//vfK5PR7h57JJ89rNt2/f Ck+OhTdahNVij4c3XCD3IPvkw/z8fNSYLbxhS+7lHrkHuQe5B9kHuSfHxfCPhQL14eFhsry8nAwO DlY1QRRWWKSxs7Pz2b+zra0tWVhYEMwcCEXdshd5X8ryc0d3d3flWiO/whs2vPIeuZd7ZJ/8CdtI hWeNasdt4c+GLw/Lvdwj9yD3IPcg+yD3ZVeIYvhT4bWAYdX41NRU0tXV9ZXJoVAwT2tsbKyqCaiJ iYnk3bt3ldW3tB7F8KTqL448Hmtra4LjJgpyD7JPk4Tni5ixW/iSrtzLPXIPcg9yD7IPcl92hSyG PxVWaofJoIGBgcq/MxSp0wiryWNWZDwW3kOh1Yra1lL2YvjBwUFUjsu6ushNFOQeZJ9WEd6EFTN+ C1tJXV9fyz3IPcg9yD3IPsh9qZWiGP6x8IrBtKu1Y18r/fQV02/evEn9enayVfZieNhnwr6TbqJu osg9yD750t/fHzWGC9tIyT3IPcg9yD3IPsh9mZWuGF6L2ALic0dHR0elsBiK8jRPmYvhJycn0bkN b1fATRTkHmSf5tra2ooaw3V2dpbqy7hyj/5e7pF7kHuQfZB7nlIMr1J4RXTsK9JfO0Jx/fj4WOM2 QZmL4dPT01E5DftT4iYKcg+yT/Pd398nPT09UWO5jY0NuQe5B7kHuQfZB7kvLcXwKq2srGRaCP/4 GB8fVxRvsLIWw6+urir7R1oV7ibqJorcg+yTT2tra1Fjud7e3tTbRMk9yD3IPcg9yD7Ifd4phlep r6+vbsXwj/dlPjs709gNUNZi+NN/dzVvL8BNFOQeZJ/WEV57Hl5/HjOme/fundyD3IPcg9yD7IPc l5JieJXCBNLk5GTmr0p/eoS//+bmRoPXWRmL4WFFUOyXOvb394XFTRTkHmSfFrO4uBg1phsbG5N7 kHuQe5B7kH2Q+1JSDI8UXjMdXpkeuxojZnU49VfGYvjOzk5UFgcGBkrzSk03UZB7kH3y5PLyMvpL umV4A5Xco7+Xe+Qe5B5kH+SepxTDU7q7u6sUULN8fXrYyzkU26m/MhbDBwcHo/JYllfHu4mC3IPs k0fj4+O+dCv3IPfIvdwj9yD7IPe8QjE8A+FV0iMjIzUXwxcWFjRmg5StGH54eBj9xQyv63cTBbkH 2ad1hW2cYsZ3HR0dlf3G5R7kHuQe5B5kH+S+TBTDM3R6eppMT0+n2lfcqvDGKlsxPHbl0Pz8vJC4 iYLcg+zT4mLfUhW2e5J7kHuQe5B7kH2Q+zJRDK+Di4uLZHFxMWpf8eXlZQ3XQGUqhocvacR8QSP8 2ZBh3ERB7kH2aW1bW1tRxfDe3t7k4eFB7kHuQe5B7kH2Qe5LQzG8jsK+4hsbG6+u2CjDKwtbTZmK 4WGVd8wk6dTUlIC4iYLcg+yTA/f390lPT0/UWC+8Xl3uQe5B7kHuQfZB7stCMbwBwuqLvb29pL+/ vy6vKwyrysN+4/Z4rl5ZiuHhCxkxbygIx/HxsYC4iYLcg+yTE6urq1FjvZGREbkHuQe5B7kH2Qe5 Lw3F8AYKRfHNzc1PVop3dXVVCpZpnZycVPYbf/y7QtGd1x0dHSXf/va3Pxzh5yIKeTM5yqPLy8vK l28ej/AzyD3IPvkWvhAb3jQVM+Y7ODiQe5B7kHuQe5B9kPtSUAxvglAUX19fT7q7u2tekTw0NPSV ya3p6WkXB5WcvfaK/jK9NhMAoKjevHkTNeYbHx/XaAAAAEApKIY3UVgRHgqWab206retra3y+vRa Vp2Tb7u7u1GTogMDAzXlEQCA5ghfhA3j/5ix3/n5uYYDAAAACk8xPKfu7+8rK8tfm+QKf8Zq33J6 7q0BLx1ra2saDQAgp0ZHR6PGfvPz8xoNAAAAKDzF8JxaXFyMmuwKk2NWf5TH+/fvo/IR9p0P+00C AJBPe3t7xn8AAAAATyiG59DZ2Vll8ipmsutxwius/vUq7OKbmJiIysbc3JxGAwDIsTDG7+vrixoD rqysaDgAAACg0BTDcyj2FYjP7Q19eHioIQsqfFkids/Ii4sLDQcAkHObm5tRY8Curq7k7u5OwwEA AACFpRieMxsbGzUVwj8+pqamFEEL6M2bN1E5mJyc1GgAAAVwf3+fdHd3R40F3717p+EAAACAwlIM z5nYVx++dnR2dibb29satiDCBGhY4ROTgbC/OAAAxbC6uho1FgxvnQIAAAAoKsXwnAmvMQwrf2Nf g/3aMT09nVxfX2vgnIt9NWZ4Zb495AEAiuPm5ibp6OiIGhOenJxoOAAAAKCQFMNz6vT0NBkZGcm0 IB5eqbi3t6dxcyoUtWPfHLC1taXhAAAKZmFhIfqLsQAAAABFpBiec7u7u0lPT0+mRfHZ2dnk9vZW 4+ZM+CJDzOccXqceXqsOAECxnJ+fR40Lw1unLi4uNBwAAABQOIrhBRBenT4zM5NpQTy8Pjv8veTH 8PBw1Ge8vLys0QAAjA0rx/z8vEYDAAAACkcxvECOjo4qRewsiuErKysaNEfCa/Nj9pEPf/bq6krD AQAUVHiDVMz4P+wz7u1QAAAAQNEohhdM2Dd6fX096ezsTF0I7+/vL/zrs//zP/+zsr/24xF+zrOw z2PMZzw3N+diKaHwytSwDcLjEX4GuQfZp7jPBWGcW6YvxMo9+nu5R+5B7kH2Qe55SjG8oG5ubioF z9hCeFgRUoYL6+3bt5/8u8PPeXV9fV353GI+57CSnPJ5//79JzkIP4Pcg+xTXJubm1FjxO7u7lx/ KVbu0d/LPXIPcg+yD3LPU4rhBRf76vQwYVYGRSqGv3nzJmqSc3Jy0oXhJuomityD7FMCobDd09MT NVY8ODiQe5B7kHuQe5B9kPvCUAwvgfCKxMXFxVf3lB4eHq782TIoSjE87OsY+0r8w8NDF4WbqJso cg+yT0mELZRixopjY2NyD3IPcg9yD7IPcl8YiuElElaJh/3An5v0CoXyMu07UJRi+NraWtTk5uDg YGm+8ICbKMg9si/7JMnV1dWrX4p9epycnMg9yD3IPcg9yD7IfSEohpdMKITOz89/ZcIrrBgpkyIU w8Nn2dfXFzWxubOz4yJwE3UTRe5B9imZ2dnZqDHjzMyM3IPcg9yD3IPsg9wXgmJ4SYVV4t3d3ZXP fWJioua/7+zsLLm7u8vNv78IxfC9vb2oSc3weYd9I3ETdRNF7kH2KZcwVo9ZHR7+7MXFhdyD3IPc g9yD7IPc555ieImF4vXS0lLl1Ym1uLm5qaxQDkdeXqlYhGJ42OM9phgeXqmOm6ibKHIv98g+5TQ+ Ph41dnzz5o3cg9yD3IPcg+yD3OeeYjg1m5qa+nBRtre3JxsbGy3/O+e9GB5W9sdMZobVPdfX18Lq JuomitzLPbJPSR0cHESNHzs6OpLb21u5B7kHuQe5B9kHuc81xXBqEvYaf27ybHp6uqUnz/JeDP/4 CwjVHGGfeHATRe7lHtmn3Pr7+6PGkKurq3IPcg9yD3IPsg9yn2uK4dR0Qb6092B4bfrx8XFL/u55 LoaH/Rtj9nwMRx73fMRNFOQeZJ9sbW5uRo0he3p6koeHB7kHuQe5B7kH2Qe5zy3FcFIJq757e3ur mkRbWVlpuUm0PBfDwwqdmEnMyclJgcVNFLmXe2Rfo5Dc399XCtwxY8nDw0O5B7kHuQe5B9kHuc8t xXBSCQXWmEm0kZGR5ObmpmV+/7wWw8MEZnd3d1Tb6yhxE0Xu5R7Zl30era2tRY0lx8fH5R7kHuQe 5B5kH+Q+txTDifa0kFzt0dXV1TIrS/JaDN/e3o5q86GhIYHFTRS5l3tkX/b54Pr6Ouno6IgaU56e nso9yD3IPcg9yD7IfS4phhPl6OgoaW9vT1UMfzyWl5eb/u/IazG8v78/qq13d3eFFjdR5F7ukX3Z 5xPz8/NRY8qZmRm5B7kHuQe5B9kHuc8lxXCijI6O1lQIfzzC3xNWpTRLHovh+/v70SvxW22vdtxE Qe5B9mm+sNK7ra2t6nFl+LOXl5dyD3IPcg9yD7IPcp87X4RJjcdi+Jdffllp1LRH2tfnhaJoLecN x/Hxcapz397e1nzutEEM+z9nce7w96S9oGKPX/ziF8nf//3fZ1IQ/8Y3vpH85Cc/Sf3vTltMDzn9 4Q9/+MnvEn6OOXfaycBw7rT/3r/6q7+Kat+lpaVPzn1+fl5z1tJe46G9mnWNZ9G/pL3GW61/ee5L IK3Uvzw9QvulEbJS67lr6V9qPXfa/iWLazz8Hc26xus1hqgm93kcQ2R17jTXeFbjl7TXeBbnTnuN Z9G/NGoM8Vz29S+eUT4W9gKPGVt+97vfbdlnlM/lPraPLesYIotzp73GPaPUfo3HTpSZA/GMUoRn lGpybwxRrmu8DM8on8t9np5RWm0M4RklH/3L0+xXM59pDGEMkfdnlDTz+OooL1/jX3znO99JfvCD H2S22jeN2H2Qnzt6e3sz+YZF2iNtsLM4d9oOJYtzN/MIuUkji9XtKysrTTt32tU7s7OzTbvGQ3s1 6xrPon9Je43rX2o70t48Q1bK2L9kcY2Hv6NZ17gxRHPOneYaz6p/SXuNN3MMkUX/0swxhP5F//Kx 2LcO5WkMEQr9IXOxkx9lHUNkce6017hnlNqv8ZDz0I6Px2u594ziGaUIY4hqcm8MUa5rvAzPKJ/L fd6fUZo5hvCMko/+JWR9amrKGMIYwjOKOkpN1/gXWU546MTL9yD4p3/6p4rhLVgMf66j14krhhsk GiR6EFQMN9GkGK5/0b98rL+/v5DFcGMIxXDPKJ5R9C/GEMYQiuGeUYwh9C/6F2MIYwjPKIrhH65j K8N14rUcv/rVr5LFxcWoPQcVw+vfNmdnZzpxE00GiQaJHgQVw000mWjSv+hfXrSxsaEYbgyhGO4Z xTOK/sUYwhhCMdwzimK4/kX/YgxhDOEZpdjFcHuG2y8ri70udnd3k46OjprD+s1vfjPZ2tqyH99H x/e///3o10I+x3589gy3l469dOyXVZwxhD3D7Rmuf9G/ZNG/3N3dJZ2dnVFjzR//+MfGEJ5R7Bnu GcUziv7FGMIzSktd455RjCH0L/oXYwhjCM8onlFe3DM8/M9jMTz8P6QVLtQsvi0UJuTCHoYkycPD Q9LT0xPVfoeHhxoOAICqLC0tZfLFSwAAAIBWpBhO5sKrHGp9bbpi+P8T+2qKwcHBSgEdAACqEb79 3d7eXvOWPAAAAACtSDGcugirk2NfuVjrPhJF1N/fH9V24XX1AAAQY25uriF7rwEAAAA0mmI4dRNW mYyNjUVNrE1OTlrZ/FthdXzs6+XT7nsCAEB5hb21Ysad4S1Qafd+AwAAAGgkxXDqrtp9CAcGBpKb mxsN9lux+68vLi5qNAAAUglj8ZixZxjjAwAAALQ6xXAa4u3bty/uRdjR0ZGcn59rqN86OjqyOgcA gIbZ3t6OfivR7e2thgMAAABammI4DXN8fJz09vY+O5m2t7engT4yNTUVNRk5MzOj0QAASC1sVfS5 sfrnjrW1NQ0HAAAAtDTFcBoqrB4ZHx//ZBJteXlZw3wkvCo+rPSOmYg8PT3VcAAA1CS8zSlmDNrd 3Z3c399rOAAAAKBlKYbTcGHVyePK57GxscrP/H8rKytRk5DhywUAAFCru7u7yuvPY8ai4fXqAAAA AK1KMZymCRNnWewzGFZSF0VYWdPV1RU1AXl4eChMAABkYmlpKWosOjg46MutAAAAQMtSDCfXQiE8 vJ4xTNrFODo6Sr797W9/OMLPrWBjY8PkI3VzeXlZefPA4xF+BrkH2YePXV9fJ+3t7VFj0oODA7kH uQe5B7kH2Qe5b0mK4eRWWFU+NDT0YRIuvHq92j0Ln+6HGH5utlDU7uvr81pK6ub9+/ef5Cf8DHIP sg9PTU9PR41JR0dH5R7kHuQe5B5kH+S+JSmGk1sTExNfmYgLe5CHvQ5f04rF8Hfv3kVNOnZ0dGTy mnncREHuQfbhY2Gld8y4NBynp6dyD3IPcg9yD7IPct9yFMPJpfn5+c9OxPX397/62ohWLIaPjIxE TTi+efNGEHATBbkH2acuwpg6Zmwa3tIk9yD3IPcg9yD7IPetRjGc3FlbW3t1Mi7sI/7S6pRWK4aH PctjJhvb2tqSi4sLYcBNFOQeZJ+6CNvxxIxPwz7jV1dXcg9yD3IPcg+yD3LfUhTDyZWdnZ1KIbia CbnOzs7k8PDw2b+n1YrhMzMzUZON4c+DmyjIPcg+9fLw8JD09PREjVFXV1flHuQe5B7kHmQf5L6l KIaTqw4g7JMdu3/h+vr6V/6uViqGn5+fV13gfzxOTk4EAjdRkHuQfeoqdnV4+DLq/f293IPcg9yD 3IPsg9y3DMVwciHsAd7V1RVdCH88FhcXK6tbHrVSMfyl/c+fO2ZnZwUCN1GQe5B96i7N6vBQQJd7 kHuQe5B7kH2Q+1ahGE4uhEm12NXTz71a/HGlSqsUw+/u7qJXu3/u1e/gJgpyD7JP1p6Om187+vr6 PvkSqtyD3IPcg9yD7IPcN5NiOLmxu7ub6jXpHx+Dg4PJzc1NyxTD19bWon//Zk0u4iYKcg+yT/mE sXNevrwp9+jv5R65B7kH2Qe55ynFcHIlTKyFvQhrKYj39/cn//zP/9z0Ynia107u7OwIAW6iIPcg +zTU3Nxc1Jh1dHRU7kHuQe5B7kH2Qe5bgmI4uXN+fp709vbWVBD/+te/3vRieFjpHvM7hy8B3N7e CgBuoiD3IPs01NnZWfSWRScnJ3IPcg9yD3IPsg9y33SK4eTS9fV1Mj4+XlNBvNnF8OHh4ajfcWVl xQePmyjIPcg+TTE5ORk1dp2enpZ7kHuQe5B7kH2Q+6ZTDCfX5ufnc1kMf9qZvXaEfRqtCsdNFOQe ZJ9meffuXdT4Nawkv7i4kHuQe5B7kHuQfZD7plIMJ/fCiulai+FhpUsjxa6smZqa8kHjJgpyD7JP 0zw8PCR9fX1RY9jFxUW5B7kHuQe5B9kHuW8qxXAKYWdnp7J6Og+rw29ubqJ/12bsuYibKMg9yD58 bHNzM2oM293dndzd3ck9yD3IPcg9yD7IfdMohlMYh4eHSWdnZ00F8YODg7r/nqurq1G/0+joqA8X N1GQe5B9mu7+/j7p6uqKGstubW3JPcg9yD3IPcg+yH3TKIZTKOfn50l/f3+qQvj09HTl9Y/1FCYQ wwqZmN8rFPkhC6enp5UvVzwe4WeQe5B9iBG7RVF4tXq9x9hyj/5e7pF7kHuQfZB7PkcxnMK5vb1N RkZGoldfN+IVjrGvlhwcHGzY5CEAALwmzZY/e3t7Gg4AAABoCsVwCimswB4fH6+6EH59fV333ykU tcPKmFbcxxwAAKq1sLAQNaYdGhrSaAAAAEBTKIZTWKEgPjk5+eLE3PDwcOXPNUJYERMzaRj2Pw+r 3AEAoJVcXFwkbW1tUWPbk5MTDQcAAAA0nGI4hbe4uPjshFzYWzy85rFRQuE9ZsJwaWnJhwcAQEua mpqKGtuGL6kCAAAANJpiOKWwurr6yWRcV1dXZUVLo7x//z5qsrC9vT25urrywQEA0JKOj4+jxrdh JbnxLQAAANBoiuGUxvr6eiXn3d3dDX9NY7X7lz8es7OzPjAAAFra6Oho1Bh3eXlZowEAAAANpRhO qWxvbydnZ2cNPefp6Wn0norn5+c+LAAAWtrBwUHUGDd8KfXu7k7DAQAAAA2jGA51Nj09HTVJGFaR AwBAHvT390eNdTc2NjQaAAAA0DCK4RDp/v4+mZycTPb391/9s2Ff8thV4WF/cQAAyIPw5qWYsW5f X1/y8PCg4QAAAICGUAyHSKEQHq6X9vb2ZHd398U/u7CwEDU5ODw8rIEBAMiN8EXR8PrzmDHva2No AAAAgKwohkOEubm5TybywqrvnZ2dZ//szc1N0tHRETUx+PbtW40MAECuzM/PR415R0ZGNBoAAADQ EIrhUKWnhfCPj62tra/8+ZWVlahJwc7OzuT29lZDAwCQK+fn57YGAgAAAFqSYjhU4aVC+OOxvr7+ 4c+H10V2dXVFTQguLi5qaAAAcmlqaipq7DsxMaHRAAAAgLpTDKeUfv3rXyf/8A//8OEIP39OzGsf w2rwYGNjI2oyMKykubq68sFQV9fX18n29vaHI/wMcg+yD1k4OjqKGv+GI6wol3uQe5B7kHuQfZD7 elIMp5TC3tzV7NUd+6rzcCwvLyfDw8NR/83MzIwPhboLryP1elLkXu6RfaiXsBd47LhZ7kHuQe5B 7kH2Qe7rSTGcUqqmGJ6mEJ72CCtpwE0U5B5knzzb3d2NGgN3dnYmt7e3cg9yD3IPcg+yD3JfN4rh lFI1xfDV1dWGFMLDChpwEwW5B9kn7x4eHpKenp6osfD6+rrcg9yD3IPcg+yD3NeNYjilVO1r0p/+ uXoc+/v7PhDcREHuQfYphLCfWcxYuLe3t1JEl3uQe5B7kHuQfZD7elAMp5SqLYYHGxsbdSuE9/f3 Zzb5B26iIPcg+zRbGNt2d3dHjYlDAV3uQe5B7kHuQfZB7utBMZxSiimGB5ubm0lbW1vmxfBQaAc3 UZB7kH2KZGVlJWpMPDw8LPcg9yD3IPcg+yD3daEYTinFFsODsGIly4J4X19fcn9/78PATRTkHmSf Qrm+vo4eN5+cnMg9yD3IPcg9yD5yL/eZUwynlNIUw4N3794l7e3tmRTDqz0nuImC3IPskzczMzNR Y+PZ2Vm5B7kHuQe5B9lH7uU+c4rhlFLaYniwt7dX8wrxP/iDP0hub299ELiJgtyD7FNIp6enUWPm 8Gevrq7kHuQe5B7kHmQfuZf7TCmGU0q1FMODsEK8loJ4f3+/V6TjJgpyD7JPoY2Pj0eNkRcWFuQe 5B7kHuQeZB+5l/tMKYZTSrUWw4P9/f2ko6MjdUF8bGxMQRw3UZB7kH1Kk8PXjjC2ruXtSXKP60zu kXuQe5B9kHueUgynlLIohgcHBwfJ7/7u76YuiC8tLfkwcBMFuQfZp7CGh4ejxserq6tyD3IPcg9y D7KP3Mt9ZhTDKaWsiuFnZ2epi+GDg4PJzc2NDwM3UZB7kH0Ka29vL2qM3N3dndzd3ck9yD3IPcg9 yD5yL/eZUAynlLIqhr9580YhHDdRkHuQffiMsC1QZ2dn1Fh5c3NT7kHuQe5B7kH2kXu5z8QXl5eX yZdffllp0PD/oVFjj9PT01Qnv76+TnW+j4/j4+NU5w570dV67rQBDBNCWZw77X7TWZw77V5g1yas AACAAElEQVR+4fOq9dwhN2mEnD7+HT/84Q8/6UzCz9WcO1wvH2eovb09uhAeVrv87Gc/i/53n5+f p/p3h/+u1jZPe42H9mrWNZ5F/5L2Gm/V/uW5L4HoX7LvX9IeH/cvjb7G0/YvWVzj9R5DvJT7PI4h sjp3mms8q/FL2ms8i3Onvcaz6F/SXuNp+5en2U+TOf2LZ5Ss+peVlZWo8fIf/dEfJb/61a+iz72/ v58q92UdQ2Rxbs8ozX9GqXaizByIZ5QiPaO8lHtjiHJd42V6Rnma+3/91381hvCMUor+JWY+0xjC GKIozyhpcl/mOko11/gXsRMTzx2jo6Op/qHb29s1n7u3tzeTb1akPdIGO4tzp+1Qsjh32nCHz6vW c4fcpBFyWuu5w/XyaHl5OZO2rPaYnZ1N9e8O/12zrvEs+pe013gW/Uvaa1z/on+ptX9p9DWetn8x hshv/5LmGs+qf0l7jWdx7rTXeBb9S9prPIv+JW276188o2TVv4SH646OjrqPl9N+CaSsY4gszu0Z pfnPKNUWwz2jeEYp0jPKS7k3hijXNV6mZ5Snn3FYbGMM4RlF/2IMYQzhGUUdpbprXDFcJ64TT9GJ h2+aZDHo1InrxPUv+hfFcGMIxXDF8Hr3L+EV1Wm+Iax/8YySZf8yPz9f9/FyWCEV2v7xqDb3iuGe UfL8jBJyXk3uPaN4RinSM8pLuTeGUAwv6jPK09z/4R/+oTGEZxT9izGEMYRnFHUUxXCduE68fp34 01Unrx1f+9rXdOI6cf2L/kUx3BhCMVwxXP+ifyntGOLi4iJpa2urazHcGEIx3DOKZxTPKMYQxhCK 4Z5RjCH0L/oXYwhjCM8oiuFfuZ7tGW6/LHtdxO118fDwkPT19UVdjIuLi/a6sGe4/kX/Ys9wYwh7 htszXP+ifyn1GGJycjJqDD0+Pm4MYb9PzyieUTyjeEYxhnCNe0Yp4DOKPcP1L8YQxhCtdo17Rin4 nuHhf376059WJhvC/wMv29vbi5rE+4M/+IPk7u5OwwEAUGonJydR4+j29vbk6upKwwEAAACpKYZD pKGhoahJvNXVVY0GAAD/a3BwMGosvbS0pNEAAACA1BTDIULsHgYdHR2pX4Xy9LwAAJB3u7u7UePp zs7OTMbTAAAAQDkphkOEsbGxqMm7qampms+5srJS+buWl5d9AAAA5NrDw0PS09MTNaZeW1vTcAAA AEAqiuFQpdPT06StrS1q4i7si1iLx0L446EgDgBA3oXidsyYuru7O7m/v9dwAAAAQDTFcKjSzMxM 1KTd6OhoTed7Wgi3MgYAgCK4u7urbCcUM7be3t7WcAAAAEA0xXCoQtinMOxXGDNhd3h4mPp8S0tL L/7dW1tbPhQAAHJrcXExamw9MDCg0QAAAIBoiuFQhdXV1ajJusHBwcp+iGnMzc1VdY6dnR0fDAAA uXR5ednwLYgAAACA8lEMh1eE/QnDPoUxE3VpC9XVFsLD0d7enhwcHPiAAADIpenp6agxdvjzAAAA ADEUw+EVGxsbUZN04XXq4bXqsWIK4R8XxPf3931IAADkTljpHbM6PPzZi4sLDQcAAABUTTEcXhBe dd7X1xdVoF5ZWYk+z9HRUfRrIhXEAQDIu/Hx8aix7/z8vEYDAAAAqqYYTin95je/Sd6+ffvhCD8/ J7yGPLYwnWZVeLC9vZ26IN7R0WEPRV4Vsvn+/fsPR9qsgtyD7ENW3r17Fz3u/Vye5R79vdwj9yD3 IPsg9zylGE4phQL4x5Nq4efnTExMRE3Ozc7O1vR71VIQD69nVxDnJeHG+XFmws8g9yD70GwDAwNR 4961tTW5B7lH7uUeuQfZB7mnKorhlFI1xfDT09PowvTZ2VnNv9vm5maqYng4uru77aOImyjIPcg+ uRK+EBoz5u3p6alsZyT3IPfIvdwj9yD7IPe8RjGcUqqmGD4zMxM1KRf2O8zK6upq6oJ4mBy8vr72 IeMmCnKP7Ms+uXB/f1/5UmfMmHdnZ0fuQe6Re7lH7kH2Qe55lWI4pfRaMTysro5dFR72O8zSyspK 6oL44OBgcnNz44PGTRS5l3tkX/bJhdixb19f31dWh8s9+nu5R+5B7kH2Qe55SjGcUnqtGD4/Px9d fH7uVY21qrUgfnd358PGTRS5l3tkX/ZpeeHNRu3t7VHj3d3dXblHfy/3yL3cI/cg+yD3vEgxnFJ6 qRie5jWNTyfisjQ7O2uFOG6iIPcg+xTe3Nxc1Fh3eHhY7tHfyz1yL/fIPcg+yD0vUgynlF4qhm9u bkZNwnV2dtZ9Bfb09HTqgvjY2FilwA9uosi93CP70MrOzs6ityo6OjqSe/T3co/caxTkHmQf5J7P UgynlD5XDA+vOg/7D8ZMwIVXmTdCLSvEx8fHFcRxE0Xu5R7Zh5YXvsgZM86dmpqSe/T3co/caxTk HmQf5J7PUgynlD5XDN/a2oqafAsrVxr1GvJQqJ+YmEhdEF9YWPDBu4m6iSL3co/sQ66yW814/OLi Qu5xzcg9cg9yD7IPcs+zFMMppc8Vw/v7+6Mm38K+ho0UCuJhb8TYQnh4lfvJyYkP3k3UTRS5l3tk H1pe7Hh3aWlJ7tHfyz1yD3IPsg9yz7MUwyml54rhh4eHqVehNNLt7W0yNDRU9e/Z09PTlN8TN1GQ e5B9SGN/fz/6i59hjCz36O/lHrkHuQfZB7nnKcVwSum5YvjIyEjq/QkbrdqCuEI4bqLIvdwj+7JP HoVxbMzYfGVlRe7R38s9cg9yD7IPcs9XKIZTSk+L4f/0T/9UWekdM+F2dnbW1H9DKIgPDAx89vcL r3xXCMdNFLmXe2Rf9smjUNyOGZt3dXUlv/jFL+Qe/b3cI/cg9yD7IPd8QjGcUnpaDP/rv/7rqMm2 8fHxlvh3XF5eJr29vc/+fvf39z5o3ESRe7lH9mWfXApf/AyvP48Zo8/Pz8s9+nu5R+5B7kH2Qe75 hGI4pfS0GP61r30taqKtlTqf8/PzTwriCuG4iYLcg+xTBEtLS1Fj9G9+85tyj/5e7pF7kHuQfZB7 PqEYTik9LYbHHGFv8VZzdXWVdHd3JzMzMwrhuImC3IPsUwjX19dJR0dH6nG73KO/B7kHuQfZB7lH MZxSqqUYvru725L/pvDK9IeHBx8ubqIg9yD7FMabN28Uw0F/D3KP3Ms9si/7yD2pKYZTauvr61ET al1dXcnd3Z2GAwCABghf+Gxra4sas+/t7Wk4AAAAoEIxnNIKq6hDcTtmYm1lZaUU7QIAAK1ibGws asw+OTmp0QAAAIAKxXBKa3t7O2pSLexXeHt7W/g2GRoasvodAICWcXh4GDVuDyvJLy4uNBwAAACg GE55DQwMRE2qhf0Kiyy8Mv7xFZTDw8PJ/f29kAAA0BLCFzZjxu6zs7MaDQAAAFAMp5z29/ejJtPa 29uTq6urwrbH0tLSs6+X9Mp0AABawbt376wOBwAAAKIphlNKIyMjVpYk/29/8PBv+9y/e2FhQUEc AICW0NfXFzWGD1/4BAAAAMpNMZzSOTo6sqrkf4XXoE9MTJT+9fAAAOTD9vZ21Di+s7Mzub291XAA AABQYorhlE54/XfMJNrU1FTh2uDu7q6qQvjj8fbtW8EBAKCpwhuLenp6osby6+vrGg4AAABKTDGc Ujk7O6us9I6ZQDs4OChUG4TVMUNDQ1FtEI6trS0BAgCgqcKrz2PGsN3d3ZUvggIAAADlpBhOqby0 P/ZzR39/f+H2zB4bG4suhD8e+/v7QgQAQNNcX18n7e3tUWPY8Hp1AAAAoJwUwymNq6ur6FXhRZw4 C6vju7q6UhXDw8Tj8fGxMAEA0DSxX3AdHBws3BdcAQAAgOoohlMai4uLUZNmYT/Cok6anZycRK+o eTw6OzsrBXUAAGiGi4uL6C+57u3taTgAAAAoIcVwSiHskx2KuDETZuvr64Vuk7AXetqC+MDAQHJz cyNYAAA0xdTUVNT4dXh4WKMBAABACSmGUwqrq6vRq59DAb3o3r17F72q5vEYGhpK7u7uhCtHQqbf v3//4ShDxkHukX3Zp5hOT0+jx7HhvwH9Pcg9yD3IPsh9uSiGU3j39/eVV57HTJStrKyUpn3Cvuhp C+JjY2MK4jkSbpwff37hZ5B7kH3Iq/Hx8aixa9hrHPT3IPcg9yD7IPflohhO4e3s7ERNknV0dCRX V1elaqPl5eVUxfBwhEnIou6t7iYKcg+yD/nJ+WtH+AJo2G8c9Pcg9yD3IPsg9+WhGE6hhSJtX19f 1CTZ4uJiKdtqbm4udUF8aWlJ2NxEQe5B9qHhBgcHo8atYcwL+nuQe5B7kH2Q+/JQDKfQwp7YsatF rq+vS9te4dWRaQviGxsbAucmCnIPsg8Ntbm5GTVmbW9vL/V4H/09yD3IPcg+yH3ZKIZTaENDQ1GT Y1NTU6Vur7CSfmJiInVBPHz5ADdRkHuQfWiU+/v7pKenx1uN0N/r75F7kHuQfZB7nqUYTmk6jGqO s7Oz0rdbmlfLf7zSRsfsJgpyD7IPjbS6uho9Zr29vdVw6O9B7kHuQfZB7ktAMZzCil3hPDo6qtF+ 6/LyMunt7U1VEA8rc8IKHdxEQe5B9qERQmG7q6srasy6srKi4dDfg9yD3IPsg9yXgGI4hXR6elrZ /ztmQkyH8qmwSj52UrG7uzs5PDzUeG6iIPcg+9BQ6+vr0V/gvLu703Do70HuQe5B9kHuC04xnEKa nZ2Nmgzr7+/XaM8IXyqotiAe2jCsKMdNFOQeZB8aLbyZ6Pd///ejngE2Nzc1HPp7kHuQe5B9kPuC UwyncK6urqJXhYfiOZ/veF9rz8HBweTm5kZjuYmC3IPsQ9N873vfi3oGGBgYSB4eHjQc+nuQe5B7 kH2Q+wJTDKdwwv5/sftc/8u//IuGe8HW1tZnC+Jhb3aFcDdRkHuQfWi2n//859HPAXt7exoO/T3I Pcg9yD7IfYEphlMot7e3SWdnZ/Qk2Nu3bzXeK577kkFYUW81jZsoyD3IPrRi7qs5whuOQH8Pcg9y D7IPcl9ciuEUyurqavQEmGJ49ebn5z+02fLyskK4myjIPcg+tGzuqz2Oj481Hvp7kHuQe5B9kPuC +uLy8vJDMfzLL7+sNGra4/T0NNUvcX19XdN5w5F2AiOsJK713GmDeH9/n8m5w9+T9oKq9Qjtl0b4 vGo9d8jN0/bs6elJNQH2wx/+MOrc4bpJI1wjtf67z8/PU507/He1njv8/mE1eOzrJEN7Nesaz6J/ SXuNt1r/Er708fRLIPqX6vqXRl7jafuXLK7xtP1LFtd4vcYQ1eQ+j2OIrM6d5hrPavyS9hrP4txp r/Es+pdGjSGey77+xTNK0Z9Rnua+2mNsbKzUY4giPKM0q39phWeU2Iky/YtnlCI8o1STe2OIcl3j ZXhG+Vzu8/SM0mpjCM8o+ehfnma/mvlMYwhjiLw/o6SZx1dHefka/+I73/lO8oMf/CDVpMHTY3R0 NNU/dHt7u+Zz9/b2ZvINi7RH2mBnce60HUoW504b7vB51XrukJuPbW5uZvJvquYIrwxPI1wjtZ47 FKPTCP9ds67xNPu4Z3WNZ9G/pL3G9S/F6V8aeY2n7V+yuMbT9i9ZXOPGEM05d5prPKv+Je01nsW5 017jWfQvzRxD6F/0L2UZQ6Q5wmRFWccQnlHy/YwSWwzXv3hGKcIYoprcG0OU6xovwzPK53Kf92eU Zo4hPKPko3/J6rzGEMYQnlGKX0d56Rr/IssJBJ24B8FmduLDw8OK4TpxxXD9i0GiB0HFcBNNiuH6 F/2LYniqjCqGe0ZRDNe/eEZRDDeGUAxXDFcM94yiGG4MoRjuGaWAxXArwz0IFqETz/KmaJCoE1cM 178YJHoQVAxXDFcM1794RilXMby9vT354z/+Y8VwzyiK4foXzyiK4cYQiuGK4YrhnlEUw40hFMM9 oxStGG7PcPtlFWGvi9iO+W//9m+Tn/zkJx+O/f19e+k0cD++H//4x8nIyEjyy1/+0l4XDexfQnvv 7u5+OKppf/1L469xe/pme41Xk3t7hjdn/GLP8Pr2L89lX//iGaXozyiPuf/1r3+d/M///E/yl3/5 l1HPCFNTU/YMt2d47vYMD9da+Lc8Hq9de/oXzyhFeEapJvfGEPYML9ozyudyb89wzyhF719C1v/r v/4raj7TGMIYIu/PKGnm8dVRXtkzPPzPYzE8/D/kzdHRUfQ3RE5OTjRck2xtbVVW3oTPYXx8PHl4 eNAoAADUZdwZ84zQ0dGRepIKAAAAaE2K4eTe5ORk1CTXxMSERmuShYWFr3wei4uLGgYAgMzd3d0l XV1dDXmNHwAAANCaFMPJtfC6iba2tqgJrrSviSC9sPr7pb021tfXNRIAAJmL3XMtFM9DER0AAAAo BsVwci3s6xczuRX2Fqexwj4N4XXoL30u4QsNBwcHGgsAgEyF1553dnZGPTP4oiYAAAAUh2I4uXV2 dha9Kvz9+/caroHOz8+TgYGBqj6bsI942P8dAACy9NxWPS8d3d3dlS90AgAAAPmnGE5uLS0tRU1q DQ0NabQGCq+wj92jMazaCQV0AADIShhfxn6J1luLAAAAoBgUw8klrztsff39/VGfz+PR29ubXF1d aUAAADIzOztreyUAAAAoIcVwcml1dTX6VYd3d3caroHSrAx/PAYHBytfeAAAgCzYYgkAAADKSTGc 3An79/X09FgVngPHx8eVvcDTFMQnJiaSh4cHjQgAQCYmJyejxqNjY2MaDQAAAHJOMZzc2dzcjN6H 2irj5tnZ2YlehfN4LCwsaEAAADJxcnISPR4N/w0AAACQX4rh5EpYKdzX1xc1gbWysqLhmmxrayt1 QXxtbU0DAgCQibAXeOzbigAAAID8UgwnV0JR1arwfFpcXExVDA/H9va2BgQAoGaHh4dWhwMAAECJ KIaTG2lWhS8tLT37d4UC+dHR0YdDwbwxZmdnUxXDw6ry/f19DVij+//L3v2EVPqlB+Lv+XUTDAgx UAsXEhwQRgZncGiZOCDTMjggjAQDQlwYRiYVUtAuauHCbio4ILQEB2ohjQ21EFILw0iohZOWYKAW DtTChTQOOODCgItauKiFi1p8F/c3z+34TZXln/ue+9573z+fD7zTcbqrbvne5z3vOec55zmfPzcu Ly+/v+JnEPcg9qFucZ91TLG0tOTmor0HcQ/iHsQ+iPuSkgynNOLs6SyTVn19fY2rq6t7/67Xr19/ 9b+Nn+m8WNAwNTWVlBCP7/P09NRNbMP79++/uqfxM4h7EPtQt7iPqkNZ+6EWz6K9B3EP4h7EPoj7 cpIMpzQmJiYyTVqtrKw8+HdJhvfO9fV1Y3h4OCkhHn8uVkLhJQriHsQ+pMZ9SsWp9fV1NxjtPYh7 EPcg9kHcl5BkOKUQpcyzltW+uLh48O+TDO+ts7OzxrNnz5IS4mNjY82EOl6iIO5B7ENq3GfdHR59 15ubGzcZ7T2IexD3IPZB3JeMZDilMDs7m+u5fpLhvRcLHKLkZEpCfH5+vrmjBy9REPcg9iEl7qMv mbVa0dbWlpuM9h7EPYh7EPsg7ktGMpzCOzo6ypwsPTk5efTvlAwvhr29veYu/pSE+MuXL91AL1EQ 9yD2ITnut7e3M/U/BwcH7Q5Hew/iHsQ9iH0Q9wW3trbWOD8///5nyXAKb25uLtMk1czMzJN/p2R4 cWSdhIxrYGCgcXh46OZ5iYK4B7EPyXH/+fPnxtDQkN3haO9B3IO4B7EP4r4iNjc3m/etv7+/udk2 SIZTaHG2dNadw600DJLhxfL8+fOWv98oZ/nYefB4iYK4B7GPuE8dF9gdjvYexD2IexD7IO7L6W41 4vi/mxsy47+UDKeolpeXM01OTU5OtvT3SoYXT5zz/tT3OzEx0bi+vnazvERB3IPYh1ziPvqWsVo8 y5hjZ2fHzUZ7D+IexD2IfRD3BbtvfX1994/l438gGU4RpewK39/fb+nvlgwvnthhE8nuh77bKJdv F46XKIh7EPuQd9yvrq5mGnOMjIw0vvvuOzcc7T2IexD3IPZB3BdEVBSO8bpkOKXSyk7h1EkpyfBi ip059zVWL168MOHoJQriHsQ+dCTuLy8vMy/C3d3ddcPR3oO4B3EPYh/EfYHEhsrYWCkZTil0ekJK Mry4YvXOl6UqlaH0EgVxD2IfOh33WY9nGh0ddcPR3oO4B3EPYh/EfcHExsqVlRXJcIrv1atXmSaj hoaGMu0clgwvtqOjo8bg4GDj7du3boaXKIh7EPvQ8bjv5BFNoL0HcQ/iHsQ+iPvu2t7e/udxfvx/ SIZTJJ8+fWoMDAxkmohaX1/P9BmS4cXnfHAvURD3IPahm3G/sLCQaQwyMTHhKB+09yDuQdyD2Adx X1B7e3uNvr4+yXCKJxLbWSahInEeCfQsJMPxEvUSRdyD2Adx/6XT09PMu8PfvXvnxqO9B3EP4h7E Poj7gjo+PpYMp1hSdoVvbW1l/hzJcLxEvUQR9yD2QdzfNTMzk2ksMjU15cajvQdxD+IexD6I+wKT DKdQIrGdZfKpv78/qZy2ZHg9xNnjHz9+dCO8RBH34h6xL/YR90l/RytXrDIH7T2IexD3IPZB3BeT ZDiFEeftjYyMZJp4WllZSfosyfDqi4UVcRZE7Nb5/PmzG+IlirgX94h9EPctif5jljHJ4uKim4/2 HsQ9iHsQ+yDuC0oynMLY3d3NNOkUic6rq6ukz/rHf/zHZgL89oqfqY6NjY2vYmV+fr652KLu4hiC eHHeXvEziHsQ+yDuv3ZwcJB5d/jZ2ZkvAO09iHsQ9yD2QdwXkGQ4hdDNXeFUO47m5ubujZe1tTU3 CACAloyPj2camywsLLhpAAAA0AFxJG47Gx4lwymEbu4Kp5ouLy8bY2Njj8bNzs6OGwUAQO7jkx/9 6EfN/igAAACQnzgSN8bdS0tLyUfiSobTc3aF066YeBweHm4pdt69e+eGAQCQ+xjlxYsXbhwAAADk 5PDwsLn4/HbcPTU1lVQ2XjKcntvf3898Jt/FxYUbR9OHDx8ag4ODLcdOf39/4+TkxI0DAOBRqlcB AABAb0QeJ/I5d8fecaxZ1spskuH03PT0dKZJpvjfQ4hVQfc1hk9dAwMDFlQAAPCoKL82NDSkghUA AAB0USS7nz179uimxzhHvFWS4fTU+/fvMycy489A+PjxY+bylbdX/LmUchoAANTH9va23eEAAADQ JdfX1y3lfWL83eqxuJLh9JRd4bTr/Pz80RVCj10zMzPN8yABAOA+Nzc3zapCWfqYa2trbhwAAAAk iLxNljH4zs7Ok3+nZDg9c3x8bFc4ucVSrAJKSYi/ePHCDQQA4EHr6+uZ+peDg4PNJDoAAADQusjX pOR5nlqULhlOzywsLNgVTm6iHMaPfvSjpIYyyl8CAMB94midrLvDt7a23DgAAABo0evXr5PyO5EX 2t/ff/TvlgynJ87OzjInLu0K5ymbm5vJjeXh4aEbCADAvewOBwAAgM7Y29tL3uy4u7v75N8vGU5P LC8v2xVORywuLiY1mP39/Y2Liws3EACAb6TsDn/z5o0bBwAAAI/48OFD8jG4L1++bOkzJMPpukg4 Zl3hcXBw4MbRks+fPzcmJyeTGs6hoaHG5eWlmwgAwDdikJ2lbzkyMtL47rvv3DgAAAC4x8ePH5tj 55R8Tmy6bZVkOF23srKixCAdFTt3UhvQSKSbtAQA4K6URb2tlGsDAACAuom838TERFIeJ6pJZ8kb SobTVdfX181y1FmCemtrK/d/x+vXr7/6jPiZaokd3rGQotMrisrk/fv3X/2e8TNUnbhH7It9xH2e sh73ZHc42nsQ9yDuQeyDuP/W3NxccoXfyDVmIRlOV7169aoQu8Ilw+vh6Ogo8+6dKseEziM6j+Ie sQ/ivj0pu8P39vZ8OWjvQdyDuAexD+L+n6yuriblbQYGBhqnp6eZP08ynK6JiaO+vr6e7woPkuH1 8ebNm+SE+Nu3b71EQdyD2Adx/5XFxcXM5dtAew/iHsQ9iH0Q943G5uZmUr4mrsPDw6TPlAyna4p0 VrhkeL2krjKKGKxSWUudR3QexT1iH8R9+2IVetbFlp5BtPcg7kHcg9iHusd9/C6pmxd3dnaSP1cy nK74+PFjIc4KvyUZXj/z8/OZ4m90dLRxdnbmJQriHsQ+iPtvLCws2B2O9h7EPYh7EPsg7lsU1aOf PXuWlAiPI5jbIRlOV6ytrRVmV3iQDK+fz58/NyYnJ1uerLy+vvYSBXEPYh/E/b3sDkd7D+IexD2I fRD3rbm6umoMDw8nJcJnZmbaruArGU7Hffr0qXmofZbgjjMDOkkyvJ6iQsFTDe6LFy+aiXMvURD3 IPZB3D9mdnbW7nC09yDuQdyD2Adx/4SlpaWkRPj4+Hgzx9guyXA6LsqdZwnuSJxH0rKTJMPrK0qf P1Syf3193UsUxD2IfRD3LTk4OMg8kPcsor0HcQ/iHsQ+1C3uYwPi8vJy5grSeeUKJcPpqCg1nfUM gG4kJCXD6+3w8PCrspZ9fX2Nd+/eeYmCuAexD+I+k4mJCbvD0d6DuAdxD2IfxH0LVldXWxo7R87m w4cPuX2uZDgdlfWs8NgVnkfJg6dIhrO9vf19zOXZqHqJgrgHsQ/1iXu7w9Heg7gHcQ9iH8R96/b3 95vJ7ofGzLGRMcbaeZIMp2NSzgrvVplqyXBClPC/urryEgVxD2IfxH2yyclJu8PR3oO4B3EPYh/E fYuOjo4erCrdiXydZDgds7GxUchd4UEyHC9RnUfEPYh9EPed+NxWrrxXuSPutfeIexD3IPZB3JfJ 5eVlY3h4+KvfdWlpqfHdd9/l/lk/iA/72c9+1vyQ+M+4qVmv09PTpA+Pg89TPu/LK7W8cSRd2/3s 1ACMg+Lz+Oz4e1IfpHavp5LW8W+Lw+2zTAj91//6X1v67IibFBGnt3/HT3/6068+O35u5bPjeWn3 s1Ov8/PzpM+OP9fuZ6c+43G/evWM59G+pD7jRW1f7lsEUsb25SERK+1+dh7tS+qV2r7k8Yynti95 POOd7kM8Fvdl7EPk9dkpz3he/ZfUZzyPz059xvNoX7rdh7gb+ykxp30xRinbGOVuyfJW70Uez/h/ /I//MdPYJ84ajwF+L/sQxijVGKO0OlGmfTFGqdIY5bG414eo1zNepzHK3bj/5S9/qQ9hjFKL9iXL fKY+hD5EVcYoKXFf1jzK3/7t3zbGx8ebv+e///f/vvH3f//3HXnGfxBlqbOuYs+rzNvu7m7bnx2r BvJYWZF6pQZ2Hp+d2qDk8dlPBfftecyduCJuUkSctvvZqWXc8/js5eXlpM+OP9erZzyP9iX1Gc+j fUl9xrUvnW1fHnJ3FVld2pc8nvHU9kUforztS8oznlf7kvqM97IPkUf70ss+ROp9174Yo5StD5G6 CCSPZ/zly5eZ/8zx8bExijFK2894q8lw7YsxSpXGKI/FvT5EvZ7xOo1R7n7HWTch6UMYo2hf9CH0 IYxRqppHaeUZlwzXiOfeiMcqjKGhIclwE021aMTfvXv3TekO7YtOomS4PoRkuGS4ZLj2xRilXsnw iJvY7Z3lz8zMzBijGKNIhhujGKNIhutDGKNIhhujaF/0IfQhJMMlwyXDNeJla8Q7uStcMlwjXqRG PCZcf/SjHzX/d6urq9oXnUTJcH0IyXDJcMlw7YsxSo2T4bFIMuuf+3f/7t8ZoxijSIYboxijSIbr QxijSIYbo2hf9CH0ISTDJcM7mQx3ZrjzsvI86yJlV/h/+A//oetnXTgz3Hl87TzjEeexG/xuLL95 86bQ7Yszw52l48xwZ4Y7j8+Z4doXY5Qqj1F6eWZ4xE1UChoZGck0FvrDP/xD530aozgz3HmfxijO DNeHMEbJnDBwZrgxijPD9SH0IZwZXoUzw7vVh2im6//6r/+6eUPjP6EdOzs7mVdtnJycdP3f+Zvf /KbxZ3/2Z99f8TO02kA/tDoudomnNvzdEC+2WOl1e6V2iKBMxD1iX+wj7rtpf38/6exw0N6DuAdx D2Ifyhb3kd+LqrlfHiNbRJLh5CaCfWxsLNPEz9zcnBtHaVxdXTVGR0cfjekoU6VTBgBQX+Pj45nG RPPz824aAAAApRJ5kNtK0TGuvbm5Key/VTKc3GQ9WyB20aaWjYBuix3frR4BEBOgRW74AQDonO3t 7cy7w8/Oztw4AAAASiE2x05OTn41ro2NhKll6jtNMpzcAj/r+XjLy8tuHKUQ5f9j8UbWqgdFLw0C AEAxxkYLCwtuHAAAAKUQO8HvG9sODAwU8igwyXBykXVXeFxFXSECX7q8vGz09/dnju+4nj9/LiEO AFBDsZgya9/x4uLCjQMAAKDQ4ozwp6pCx5i4SCTDaVvKzgfn4lEmh4eHmXeG316vX792AwEAaubT p0+NwcFBlbMAAACojCxVdFdWVgqzWVAynLalnBVu1wNls7m5mZQMj+vdu3duIABAzWQ9OzzGSapn AQAAUET7+/uZNw3GxthYLN5rkuG0xVnh1MlD52A8dfX19TVOTk7cQACAGvn8+XPzvLQs/ca5uTk3 DgAAgEKJhdtZx7e319raWs///ZLhtGVvby9z4J+enrpxlFJMaE5NTSU1+FEmM84fBwCgPtbX1zP3 G/UZAQAAKIrr6+vMm2Jvr5mZmcbNzU3PfwfJcNoyMTFhpwO18vHjx8bw8HBSwx/PSyTUAQCohygH l3X1fJyrBgAAAEUY02bNA95ekUeJRHoRSIaT7ODgIPMZeHaFUwXtlARZWFhoHi8AAEA9ZN0dHkfs XF1duXEAAAD0TGzsm56erkSlXMlwkmVdDbK0tOSmURmxGCQWeKS8CFZXV91AAICaiJX0z549szsc AACA0oiNfSn5j/7+/sb79+8L9btIhpMk667wuD58+ODGUSmbm5tJL4O4dnZ23EAAgJrY3t7OXFXr 4uLCjQMAAKDrtra2knMfkT8sGslwkkxNTTkrHP6f58+fJ70QYoLz8PDQDQQAqIEoLzc0NJSpv7i8 vOzGAQAA0FX7+/vJVXFfvXpVyN9JMpykByHrA3ByclKo3+HNmzfNh/n2ip8hRZz/PTs7m/RiiHKZ 3dzxE9UZhoeHv79Ua6AOxD1iX+wj7ovC7nC09yDuQdyD2Icix/3p6Wmjr68vKd8RRyVHvqSIJMPJ bHx8PNMDsLi4WLjf4fXr11/9G+NnSHVzc9OYmJhIekGMjY01/3w3xDkdX3520c7tAHEPYh+qHPex Ozzr2eF2h6O9B3EP4h6xL/YR991weXnZTL6n5Dmmp6ebY96ikgwnk5Rd4cfHx4X7PSTDydv5+Xnm yc3bZHi8ZHQeQdyD2Ifqx/3dcchTV6zI//Tpky8X7T2Ie8S9uEfsi33EfcfEuDNyFSmJ8DgS7Orq qtD3VDKcTEZGRipxVrhkOJ16SWU5S2NmZqZxfX2t8wjiHsQ+1CTuo2Rc1pX2L1++9OWivQdxj7gX 94h9sY+475jIVaQkwgcHB0txvJdkOC07ODgo/VnhtyTD6ZTd3d2WEuKrq6tdPz9D5xGdR3GP2Adx X7yxSCu7w4u+yh5xD+IexD2IfShn3K+trSUlwiMP0s3zzNshGU7LpqamKrErPEiG00kbGxuPPhub m5s6jyDuQexDTeM+zlHLujt8ZWXFF4z2HsQ94l7cI/bFPuI+d4uLi0nJ8O3t7dLcU8lwWpJyVnhR d4UHyXA6bWlp6ZtnYmBgoHF4eKjzCOIexD7UPO63trbsDkd7D+IexD2IfShE3K+vr2cao0bl2zKR DKclExMTmR6E2dnZQv8+kuF02s3NzVfPTez+OT8/13kEcQ9iH8R9c3f40NCQ3eFo70Hcg7gHsQ+F iPt37941+vv7nxybxvniMaYtE8lwnrS3t5d5V3jRX0qS4XTD9fV1MwkeRwxcXFzoPIK4B7EP4v57 u7u7mc9ju7y89EWjvUfci3vEvbhH7IO479hnR4Xbh8alY2NjzbxH2UiG86TR0dFMkzTT09OF/50k w+mWmLAsyiopnUd0HsU9Yh/EfXFEH3FwcDDTWGt5edkXjfYecS/uEffiHrEP4r5jIqcRm/zuOwa2 CJv+UkiG86gq7goPkuF4ieo8Iu5B7IO477U3b95k3h1e1skHxD2IexD3IPahHHF/dXXVLIf+5Vj0 +Pi4tPdUMpwHfffdd42RkZHK7QoPkuF4ieo8Iu5B7IO477Wbm5tHS9DZHY72HsQ9iHvEvthH3PdC 5AgXFxeb/4ZYyF1mkuE8aH9/P/Ou8LKsDJEMp2zyOB9S5xGdR3GP2AdxXzybm5t2h6O9B3EP4h7E PhQy7qvw3EmGc69Y8TE+Pl7JXeFBMpyyiLMkY/dPf39/4/T0VOcRxD2IfahY3H/69Cnz7vBYnQ/a e8S9uEfcg9gHcc/TJMO5V8pZ4UdHR6X5/STDKYPr6+vG7Ozs93E6ODjY+Pjxo5coiHsQ+1CxuN/a 2sq8O7zdhZKIexD3IO5B7IO4rwPJcL4Ru8LHxsYyTcbMzc2V6neUDKfozs7OGiMjI988a1GxIc6W 9BIFcQ9iH6oT91ENKBY+ZhmDLSws+NLR3iPuxT3iHsQ+iPt7Ra4vNZdQNZLhfOPNmzeZdyVE4q5M JMMp+svuscnQ1LKYOo/oPIp7xD6I++LKenZ4XHaHo71H3It7xD2IfRD394njV2Pj6+XlZe3vqWQ4 X4mVIvftRq3SrvBwfHzc+MlPfvL9FT9DEcRilFhg8tRzl7KAI1566+vr319egtSBuEfsi33EfVnE 7vDh4WFnh6O9B3EP4h7EPuK+rbh/9erV9+PGoaGhxsXFRa3vqWQ4X9ne3nZWHfTIy5cvW0qE314H BwduGgBAhdytYGU8BgAAQBY7OzvfjB37+/sb+/v7tb0nkuF8L84OiBUiWSZfoswC0P6zNz09nbks ZrzATH4CAFRH7A7POiZzdjgAAAAh8gWRN3ho/LixsdGsEF03kuF8b2trK9OkS19fn7IkkJP5+fnM yXAlTgAAqifr7vC4HPsEAABQb5GvGxwcfHL8GBVq65YQlwynKWUHwsrKihsHOfn06VNjbGwsOSH+ 8eNHNxEAoCJjs6xnh8/NzblxAAAANXV9fd0YGRlpeQw5MzPTzEnUhWQ4TVEaIevZdFdXV24c5Oj8 /Lzx7NmzpIT45ORks9w6AADlt7u7m7k/+P79ezcOAACgZmKXd+QHso4hR0dHa1P9WTKc5s6DrAm4 xcVFNw464OTk5NEzPTyXAAD1GKNlrdw1NTVVy7PfAAAA6uz58+dJ+YSBgQHJcOojZVe4M4qhc/b2 9prPWcoL7NWrV24gAEBF+oRZ+4L7+/tuHAAAQE2srq4m5REi/3BwcFCb+yQZXnNxJkCs/sjykMQq E6CzojRmakL87du3biAAQMnFLu+sZ4fH7nAAAACq7/Xr10n5g7i2t7drda8kw2tuZWUl0wPS19fn rHDokrW1teRVXR8+fHADAQBKLuXs8KOjIzcOAACgwo6Pj5v5upT8wdLSUu2O2JIMr7GPHz9mflgi eQ50z9zcXNIL7dmzZ44zAAAouZigGB8fz9QPjP+9s8MBAACq6fz8vDn/n5I3mJmZaXz+/Ll290wy vMay7gqPcurX19duHHRRvJgmJyeTXmyjo6PNoxAAACivOMfN2eEAAADEfH/M+6fkC0ZGRmqbL5AM r6nYMZr1POL19XU3DnogFqGkrvSanp6u5UovAIAqibPAs05y2B0OAABQHTHGS904F5tdY0d5XUmG 19TCwkLmM4jtCofeOTk5afT39ye96Obn502GAgCU2N7eXuY+4OvXr904AACAilhcXEzKD8QVFcfq TDK8ho6PjzPvCq/aWeF/8zd/01wJc3vFz1B0MQma9dm9vXZ2dhqnp6fNneK3V/wMVSfuEftiH3Ff FRMTE5n6f4ODg42bmxuBIe5B3IO4B7EPJY/7zc3N5ET4mzdvan9PJcNraHZ2NtOD0tfX17i6uqrU PYhdEnZNUEZbW1uZX3bPnz9vToS+f//+q///+BmqTtwj9sU+4r4qUs4ON84R9yDuQdyD2Idyx/3P f/7z5E1yr169ckMbkuG1c3Z2lvmhWVtbq9x9kAynzF6+fNny8xsrxnQe0XkU94h9sY+4r4bYFZBl LDc8PGx3uLgHcQ/iHsQ+lDjuf+d3ficpEb68vOz41H8iGV4zc3NzmR6WOKP406dPlbsPkuGUWbzA pqamHn12Y9HL7u6uziM6j+IesS/2EfcVknLkVVQWQtyDuAdxD2Ifyhn3Kdf8/LxE+Bckwz1Aj16r q6uVvBeS4ZRdLFIZHR2997kdGBhoHB4e6jyCuEfsi33EfQUtLCxkGtM9e/askguc0d4j7sU94h7E PtQh7rPuDB8fH1ch7A7J8BqZmJjIPGlyfX1dyXshGU4VXFxcNBPfX8by0NBQ4+TkROcRxD1iX+wj 7isa9ylHX1V1kTPae8S9uEfcg9iHqsf9//gf/+ObPMBD1+DgYOPq6spNvEMyvCb29vYy7wpfX1+v 7P2QDKcqTk9Pm8cZ3K74emwBi84jOo/iHrEP4r4aFhcXM43t+vr6KrvQWdxr7xH34h5xD2Ifqh73 5+fnjbGxsSfHfR8+fHAD7yEZXgNxLsDIyEimyZJYPVLlMgqS4VRJlESPCdGnJjh1HtF5FPeIfRD3 1ZBydvjz588FibgHcQ/iHnrq48ePjcvLy2Zly6Ojo8bbt28bW1tbjVevXjX7q8vLy19ds7OzX8X+ n/7pnzY38T10bWxsNHZ3d5t/d3yGUtFUqc2P468eqgAd48ODgwM37wGS4TWwvb2deVd4/JkqkwzH S9TACXEPYh/EfZllPTs8Jkdi4hFxD+IexD3kKTboREzu7Ow0E9KR2H7x4kWzvzo9Pd0YHR1tHsma NUeR1xX94OHh4WYScWZmprGystL8d75586axv7/f/LfHcZQqKVGGNj82v8ZCkbrl9NolGV5x8WA8 VTrh7hUvhs+fP1f6vkiG4yVq4IS4B7EP4r7MUs4OX1paEijiHsQ9iHtIEucQx87T2Mkdye5IdLd6 jnFZrqiwG7vRI1keifIoTV31XAnlbPNj0cntf7+2tuamPeEHsTL8Nhn+s5/9rHlTU684uzZFlMZo 53PjSq2DH2UF2v3s1M5HNKJ5fPZjjXGUBMna4P/85z9v+bPj/qWI76vd3zviJkXE6U9/+tOvfuf4 Octnp+6oiM9u9/eOF3CK+HPtfnbqMx73q1fPeB7tS+ozXrT25b5FIO20L0+9sNu9ytq+tPvZqe1L Hs94avuSxzPeqT5EK3Ffxj5EXp+d8ozn1X9Jfcbz+OzUZzyP9qVbfYj7Yl/7YoxSlDFKp57xu3Gf 9R6UsQ9xt2xkK1ck0Y1RqjNGyZoc0b4Yo1RhjNJK3OtD1OsZr8MY5aG4L9MYpWh9CGOU+0VZ8egv RtJ7c3Ozubt7fHy88Xu/93uVSnpnuX73d3+38a//9b9u/PEf/3FjdXW18atf/ap5f/QhqjnPWYQx Sqvz+HEswH/+z/+58Q//8A/yKE/0IX4QD/Bf/MVf5NIoxEqgFCkJ2/t2M+exwiL1Sg3sPD77oQYl vvihoaGOvghSgzu+r3Y/O+ImRcRpu58dK8N69dlRAiPFfaUzuvWMx/3q1TOeR/uS+oxXuX15cqWV 9qXr7Usez3hq+5LHM64P0ZvPTnnG82pfUp/xPD479RnPo33pZR9C+6J9qUsfIrWdKXsfotUrSkMa o1RnjJI1Ga59MUapQh+ilbjXh6jXM16HMcpDcV/2MUov+xDGKL8VlWXjbO1IfMe/q6+vr7ZJb3kU 8xDGKNWd5/xBng+0TmKxOonxAtOIS4ZrxCXDTTTpJBoISoabaJIM175oXyTDJcO/vA4PD41RJMO1 L8YokuH6EJLhkuGS4TUco/zBH/xBc1fzy5cvmzu++/v7Jaslw81DGKNUPxluZ3g1O4nX19ddOa9D Iy4ZrhE3CDXRpJNookkyXDJcMlz7YowiGV6uZPjk5GRzF5AximS49sUYRTJcH0IyXDJcMrxeY5R/ 8S/+heR0D66//Mu/TCpXrg9hjCKPklMy3Jnh1TxLJ86uyBoov/jFL2pzXpYzw53H58zwHzQXQsWZ N/e1B//tv/035/H16Bl3pm++z7gzw53H58xwZ4YboxRnjNLpZ7yOZ4bfXn/+53+eefy3v79vjOLM cO2LMYozw/UhnBnuzHBnhldsjPI//+f/bPz85z9v/Mmf/ElzF7hEdLGukZGRZu4mdue30t7pQ1R3 jLKysvLN/y7rmeHyKBnODI//5zYZHv9J+V1cXGQ+2yN1pUpZ3deYQNXdHTj98Ic/7MiqQShy3Kd2 ykDsg7gvstjlHRNrWSfibneHI+5B3IO4p7zOzs6aR6aOjo5KOJfo+tGPftSs2BTJ8TjGKHVBDuVz uwM88nhfHmGlze8cyfAKevHiReaGN3W1SFlJhmPg1FqH7L6XMZgwALEP4r54UsraWfwo7kHcg7in nGJH6draWmNsbKw5hye5XI3k+MzMTLOPfnNzI8gram9v76tnNv7vu/kpbX7+JMMrJsoo9Pf32xX+ hOPj48ZPfvKT76/4Garu//7f/9v4t//232ZqH2J12snJiZtHqd+Lsdry9kotzwRiH8R90aXsDh8c HLQ7XNyDuAdxT0nEHHbsIs7a53OV74ocz/z8fOPt27cS4xVydHT0YP7u1atX34/NtPn5kwyvmKWl pcwNq0QX1ENK1YjbSdLUs2UAAOieOAc8a19va2vLjQMAKKA4/zaSZy9fvmwMDQ1VMun77NmzxvDw cGNqaqoxNzfXTPQvLy/fe0XuI3ZOx+a++674+6JU/MDAQOUS4/H7v3v3rqVzximmOM7gqdhcXFz0 HXeIZHiFRKnzrCVR4gUC1MPV1VWzc5nS6RofH29cX1+7iQAABRc7SLJOQNptAgBQDJEIi2MLI/kZ G1TKlri9Pbd8YWGhuTEndrVub283dzjH7xUJwdjlGhtvOl2hKD4jNgLG50bp8Y2NjebCgkiox1xn GRcYRDI1fof4vVR4Ko+IxVbn5WNhh3n4/EmGV8jt6qcsDafdnlAv0eGMCc+UzlasztTJAgAotjg/ Musi6ZgYBACgd87Pz5sl0MuwqzmOVZycnGzuYo1+ZFQnin9/WXe0Ro4kStBH0jyS95HIj6R+/J5F /h4iuRqJ8ej/U1wxn541dxfxF88U+ZEMr4iDgwPl8ICW7O3tZZ4gvb2igwUAQLHFBF7W0otRRQgA gO6J5HEkkqNEeOpcXad3IU9MTDR3qb9+/bqZg7i4uKjN9xPVk6Iab+xsf/78efNeFHWxwtjYWPPM 6Tp9P2WRcrRxXFG5QMn0/EiGV0CsLInGLusZwB4kqK/Nzc3kzpWdQwAAxRbVgLJOqMYkJwAAnRcJ y5WVleTqjZ3a7R3lw+PfFQl6FWXvF7mY2Ikdm41iF/ns7GzhEuPxb4pd7ip89l48T6nfYzyH5Ecy vALivIusD1Ks5AK8jFNfxu/evXMDAQAKLCr6ZOnfRfI8zm8EACB/sTEtzs2OhHMRdoFHZaDYYBd9 xtjxbeNce2Ixauwgj9LxRdk9PjIy0njz5o3vtkd2dnaSv7vYyEa+JMNLLlb3jI+PZy6ZYVUQEObn 55NXi0aZIAAAiil288QkZ5Y+XpR/BAAgP3Hu79raWrNSa6+To5FHiHPJ379/L0HaQZF7iTPI45ja 2KXd6+R4fH5870qod0/szE89c/7FixduYAdIhpdcyq5w5RWAW9Hxzbqg5suOVHToAQAopph4zdrH Ozk5ceMAANoQ821RVTHOAu9l2fNYGBmlvCMxK/ndO3H2eCRH47uIedheVgaI5HwshqBz4nlLTYRP Tk56VjtEMrzkjejQ0FDm0hh2hQNfurq6Sl6dOjo62vj06ZObCABQQNFPy3oW5fT0tBsHAJAgKvPE YsRe7gSOMuxRrtuZ38Xuo0dyPHZr9ypOonpwlPE2r5uvdufZr6+v3cQOkQwvsVhJlPWBikYW4K7T 09PkjnpMmFqxBgBQTDEZmrV/F+dGAgDQmphXi9LGWY+oyevs70iA7+3tSaSVVJw3HmdERzK0FyXU V1ZWVP/MQSwsSK3AGgn0y8tLN7GDJMNLKlaYZH25WuEPPObo6Ci5hEt0ulWdAAAonuijZa0oFhNx +nYAAI+LJPjCwkLXy15HXmB5ebl5hGpUj6U6Pnz40KwuMDw83PXEeOSPlFBPExvFosR56vPsqKrO kwwvqXjZZXmg4oUcL2eAx7x9+za5wxQdNQAAiuf169eZ+3bxZwAA+FZU0Ymzl7uZBI8dvM+fP29+ ttLW9RCJ8ag4kFp2W1K8e5aWlpLv9/7+vhvYBZLhJRQlK7K+aONhBGhFlMZJeXFHOR8AAIondipk 3V0Sk252hwMA/LNIEEaisNs7wCMBrl9W7758VPSMWOhmYjxiPcrvi73HxQax1HscRyHTHZLhJbS4 uJh5V3icO8E/+7u/+7vGyMjI91f8DFUXC2mi03R7PXYWzNzcXKY25t27d24wpY97EPsg7qssdhxk nZyJ88YR9yDuQdzXWSQCoxx56lnAKVeUW97Z2VECXex/IxLjh4eHzfL8US2gG/EY+ZN4BiTFvxXP aep9jUoPD91TcZ8/yfCSidIYWXeFxy5Pvna3TKASgNRBrF79Mu4fK3cTHaso99RKiaZol6AKcQ9i H8R91U1MTGQaSz579kwZTnEP4h7EfS3dJsEjEdiNhGP0u6Iktnk2sd+qWCwRR152q1pBPAuxwFZS /LdiUULqUQkx7/7YfRT3+ZMML5lYFZa1lMrV1ZUbd4dkODqPT79Eo0P12IRpdNJPTk7cWAyaQOyD uC+J4+PjzBM2L1++dOPEPYh7EPe1EfNhUbo45r26kWCcmppqvHnzxi5wsd+WmKONxRSRD+p0zEaV BEnx3ybD+/r6ku7fU8+7uM+fZHiJxCqfrA/W1taWG3cPyXB0Hlt7iV5fX9+7AjZe2vHfgUETiH0Q 9+WS9ditmOCxwFrcg7gHcV91kdiLpPTQ0FDHk4lx7nMsOHS0qdjPW8zXxlFH3ahoEPPDkVep80KO KF+e5V5HldWLiwtx3wOS4SURDUrWF3G8VK0ou59kODqPrb9Eo2P+5WrYmZkZiXAMmkDsg7gvqZh8 ybo7PM6pQ9yDuAdxX1Wxw7PTZ4JH/ytKI+/t7TWPJ0Tsd1Is7oi4jphLLeWdJQ8VmzLrmouKhcOt JMRjkXGrxyCI+/xJhpdElGbJ2gjFTnLuJxmOzmO2l2iU1IwX9vPnz3XYMWgCsQ/ivuQWFhYyjy9P T0/dOHEP4h7EfaVEYqrT5y1H2eq1tbWWdoMi9jshYi8qEcSu5E4nxXd2dmpZPv3Tp09PtiXv3r0T 9z0kGV6SBylrQxUr2ep+ZsNjJMPRecz+EtVpx6AJxD6I+2q4vLzMfJ5g7CpB3IO4B3FfBbGTMxYH dnLHbFRZjA1uqiuK/aKIndtRQr3TVRAmJiZq+T3FBrK5ubl770kcwSDue0syvARi5Zhd4fmSDEfn 0UsUcQ9iH8S9cWa2cebR0ZEbJ+5B3IO4L63YdBY7ZLMuCsxyxVGnMdccn4XYL6qoitDpBSGLi4u1 3FwVlVW/vA+vXr0S9wUgGV5wsWI/ShNnXXljV/jjJMPRefQSRdyD2AdxX2cpFcjiLDxjTXEP4h7E fdnEjs2Y/43d2p1K/EU/KXZ/6iuJ/TI5Pz9vzM/Pd+y5iGT76upq7Y7djAR4/O4rKytJbYK4z59k eMHF6pmsDYwH42mS4eg89qatiDJUdhRh0ARiH8R9MWxsbGQeb25tbblx4h7EPYj7Uogk1O7ubmN4 eLhjyb7JycnG/v5+7ZJ9Yr9aTk9Pm7moTu0Uj/PE67ZYJGI19fcV9/mTDC+w4+PjzI1PnEnA0yTD 0Xns/ks0Pi9KRUW1Cy9wDJpA7IO4772YtI1dTFnGnLGbXNlPcQ/iHsR90cVmjNHR0Y4lwWMePubv EftVEmXNO5kUj7HHwcGBGy3uu04yvMCmpqYyl5yo4xkMKSTD8RLt7kt0b2/vqyMfYhL15OTEl4LO I4h9EPc9FpNRWSexotQh4h7EPYj7Ijo7O2tMT093rORzJApjFy1iv8o6vVM8FpOYGxb33SQZXlCx ci1rA/L8+XM3rkWS4XiJdu8lGuWo7us4RUL88vLSF4POI4h9EPc9NjExkWnsGYsc4/gbxD2IexD3 RXFzc9NYW1vrSPIu+j4x924eS+zXTWy+jHOvO5UUX1paKtxzFf+eXh/zKe7zJxleUOPj45lL1V1f X7txLZIMR+exOy/RpwYh0dZpu9B5BLEP4r5Y966Va3l52Y0T9yDuQdwXQlQkjKP5OrWDVRJc7Nfd +fl5M3HdiaR4f39/Y3Nzs7mgpdfiGKmxsbHmApidnR1xXyGS4QUUD1nWBmN9fd2Ny0AyHJ3Hzr5E v/vuu+YEaSvtVyTEi9DZQdyD2AdxX2ezs7OZy4TGpBjiHsQ9iPteiZLoMzMzHUmCxxGmHz58cJPF Pl+I/v/CwkJHnrnBwcFmhdGYV+6FSITfHRP1Ku8m7vMnGV4wsUMyHvosjcTw8HDj06dPbl4GkuHo PHbuJRqJ7Vg1m6UdizNoetXRQdyD2Adxz29LIGbd6RF9PsQ9iHsQ990Wc0+RpIodpXkn5GKH+bt3 78xTiX0eEed9T09PdyQpHgtcYmzSTfclwm+vKBMf/724LzfJ8IJZXV3N3DhEGRiykQxH57EzL9FY mDMyMpLU0VFqE51HEPsg7nvrxYsXmftw7rO4B3EP4r6bYi48Nod1Ylfq9va26oVinwxi4UjqXPBT xwJHBeVuLUp5qsJpJOi7mRAX9/mTDC+QKDERZxFkaRQmJyetUkvwd3/3d81G+vaKn6EObUy82G+v TpW1bLU8+n3Xq1evfFGUMu5B7IO4r4KPHz82J56y9N/iyBtjUnEP4h7EfafFud1ZKxG2el5x7DKX BBf7pImxQCSuo6pC3s9nnN99fHzc0X//xsZGy7m4qOws7stJMrxAsp7RFpdzS4Aimp+fT+7kqNQA ANA7sSMqa/8tJr8AADohdmPG5om8S6LH8TBRFefq6spNhhxExdB4VrNu+Gzlime1E0cFZx37xELg WEBM+UiGF0QktbOez7a0tOTGAYUdqExNTSUPRg4PD91EAIAe9eOy7uqIyWmTQgBA3qIEcydKokfJ 49PTUzcYOiDO+47cVdZ811PXs2fPmsck5FWVKtqXlH9jHKmg/SgfyfCCmJiYyDzZYNUaUGRRNiZ1 wBIrCDtdAgcAgPvt7u5m7r+trq66cQBALiKZ1omS6LFxw3wTdMfJyUljeno69+c4KizHsQntiM2p qTvYo3R7t8qlkx/J8JJONMQ5JgBFd3Z21ly1l9KxiPMqo9MEAEB3xW4LC7YBgF70QWKBXd5llqPq TZ47SoHWxbM3MjKS6zMdbcTm5mbj5uYm878ndnW3M18d892Uj2R4j8XDmnXnZDxwnTgfAaATooOR eq5TlJ1RchMAoPtSjvJaWFhw4wCAJDF/NDk5mWvCLOajUhNmQH5iIUqcz506R/zYLu0sm6li8a6N W/UkGd5ja2trmR+6aDQAyuTt27fJ58SMj48rPQMA0AOLi4uZ+25HR0duHADQskiSbW1t5Z4km5+f b5ZbB4ojNj1F9Yc8n/eYc3758uWTG0jjv89a/erLnejv37/3BZaYZHgPxSqUrCVfYqWLci5AGb1+ /Tq5UxMJcat4AQC6Kyarsu6cMGYFAFp1fn7e7DvkmQSPKoNRlhkorlioMjMzk+uzH+OWhxbmfv78 ua3zy2OjF+UmGd5DVtkDdfPixYvkTsfs7KwbCADQZSkLGlUzAwAeExseomJqnrtDb0uiR9ILKL5Y QLu7u5tctvyhK+af7+4ST8nF3V7RrlB+kuE9EmcLpJR2ASi75eXl5M5HnENppxEAQPdE32t0dDTz ZHRUQgMAuOvDhw+Z+xatbKDQ94ByisR1JLBTj9i87xoeHm62NaGdzVmvXr3yBVWEZHiPTE1NZT73 IMrGAJRdTKjOzc0ld0JWVlbcRACALjo8PMzcZ4uzAAEAbsV80MbGRq4Jr9uS6DZOQPlFVeTUM70f uv7wD//QpiyaJMN7IEo/mEgA6ixKVmVdFHS7MOjg4MANBADosthxZXc4AJDi/fv3uZ4NHvNDz58/ b1xfX7u5UCGRfI5jmvI8QiHlmpycdORCxUiGd1m8oLOegRD/+7tnHABUoXOTZbXfwMDA9+VtAADo rtPT08w7uaIaEABQX5FMirPB+/r6ci2JfnFx4eZChV1eXmZejJvXNTIyYqFNBUmGd1mcMZD14dvZ 2XHjgEr6+PFjSyuD45wXAx0AgN5aXl7OPJ5V1QcA6ikW0uVZ8jg2SURJdKA+YiwxNDTUtUR4zEHH fDXVIxneRbGaJWt5hygj7FyC/B0fHzd+8pOffH/Fz1CHNmh9ff37K34ugiifGSvuHuuEFOXfirgH sQ/ivs6i35Z1TBt9OWNacQ/iHuoV95ubm7mWOZ6fn7dTU+xr82uqExUmHjrm6fz8XNxXlGR4Fy0s LGR+ACVpOyPOnfjyPsfPUHVxPtOXcR8/F8XZ2dm9R0iMj48b7FDZuAexD+K+jDY2NjKPa+PPIO5B 3EP14z4SSbG5K+/d4BbWiX1tPicnJ7lWm/jyiuOgDg8PxX2FSYZ3ybt37zI/gM5X6xzJcHQei/cS PTo6+mqFX3RuJMLReQSxD+K+WGJnxmNVfR7aZaHcoLgHcQ/Vjvs46jPP3eAxNx5VaRD72nxuxcKY ra2tXNua/+//+/8av/rVr8R9xUmGd8HNzU3myYJYiaL0QedIhqPzWMyXaCwcioT40tJSs+0EnUcQ +yDuiyd2TWSdZIr+HeIexD1UL+5j/mZxcTG3xNTg4KCzwdHm86hYKDM5OZlbuzM6OtqsXCruq0sy vAtipUrWhy/OQKBzJMPReSzuS/TDhw/KX6HzCGIfxH3BxW6trOPc6Och7kHcQ3XiPqr8RRIpz93g nz598oWjzacl29vbzY2lebQ/sUErKlwUYV5a3OdPMrzDosTvfefgPrX6zUu/syTD0Xn0EkXcg9gH cU+6qGSWdeJpbGzMjRP3IO6hAnEfyaJXr17lloSK+fPd3V2bI9Dmk9np6Wmui3JmZmZ6np8T9/mT DO+wKAWX9WGLMsF0lmQ4Oo9eooh7EPsg7mnP+vp65vHumzdv3DhxD+IeShz3UUp4YmIit8TTwsJC 4+PHj75ktPkk+/z5c2N1dTW3BTpx7HEvq1qJ+/xJhndQPCxZH7Lp6Wkr4LpAMhydx2q/RGM18fPn z7Wn6Dwi9sU+4p4Oikmn4eHhTGPegYGBZgU1xD2IeyhX3MccS8yh9vf355Jsij5BLJIzd4M2nzzj ZXx8PLfFOpFgjzGPuC8/yfAOdg4mJyczP1wnJyduXhdIhqPzWN2XaCTCb1cBRocFca/ziNgX+4h7 Oicqm2Ud9y4vL7tx4h7EPZQo7qNkcGziyivBND8/b3Ec2nw6IpLXMd7Ia5d45PniiChxX24/iC/x Zz/7WfOGxn/GTc16RU3+FFH+JOXzvrxSSxXEC7zdz34sAGNVW9aH6j/9p/+U6bNTV6Tk8XunnpkQ 31e7n51aNifi9Pbv+OlPf/rVvY+fW/ns1Ebvy89Ovc7Pz5M+O/5cu5+d+ozH/erVM55H+5L6kul0 +/LUy/6hv+++RSBVa1/+/M//vPHDH/7wq9/zT//0T7vavqReqe1LHs94avuSxzPe6T7EY3Ff1D5E Nz475Rl/rH3pxjOex2enPuN59F+63Ye4G/spMad9qd4YpRvPeC/7EAcHB0lxX5QxSlnal/ue8ayT 49Ff+9WvfmWMksMz3upEmfal3nMgVRujPBb3+hD1esbrNEa5G/e//OUvu/aMRx8rayWYh67YVf6X f/mXjf/zf/6PORDtS0vPeJb5TH0IfYgvn/H4v/NsuzY2Nro2RkmJ+zrnUVp5xn+QcsbXfaW9U8Tu vXY/O4I5j5UVqddDX+CzZ89yWyn30JXaoOTx2anBnUfjE3GTIo/Vi/G89OqzU3dPxJ/r1TOeR/uS +ozn0b489Iz3sn1p5cVZ1/bl93//92vZvuTxjKe2L/oQ5W1fUp7xvNqX1Gc8j89Ofcbz6L/0sg+R et+1L/VqX6rQh0hdBGKM0v4zfnh42PHxrzHK/c94q8lw7Ys5kCqNUR6Le32Iej3jdRqj3P2OBwcH O/6M39zcNF6+fJnb7sqizHMao2hf9CHq04eIduzFixfGKBXPo7TyjEuGd+ALzuOB1YibaJIM14jr JLYur06NTqKBoGS4iSbJcO2LiSbJcGOUtGd8bm5OMlwy3BhF+yIZrg9hjFKRZHgc5TkyMtKx97hk uPZFH0IfopvPeNyLgYEBYxTJcI14Xl/w8fFxR1bLacRNNEmGS4brJN7v+fPnubWrOokGgpLhJpok w7UvJpokw41R0p7x+O67NRY2RpEMNwciGS4Z7hmXDO9cMjyO/+zr6+voe1wyXPuiD6EP0e1n/Orq qjEzM2OMUtdkuDPD862DPzExkfmL+u///b87L8uZ4c4Md9aFM8Mzti/xb8y6A+l3fud3Gn/1V3/l LB1nhjsz3Hl8Xe+/ODO8eu2L8z6dGe7M8G+f8ZRJnD/6oz8yRnFmuDkQ5306M1wfwhglY8KgE2eG x/2Msuh5JYXiHf/rX/+6cPOcxijlal+cGV7vPkSc0x3zufe1MT/+8Y/vbWMee8a/++675pglrwU/ s7Ozjb/92791ZngZzgyP/+ev//qvmzc0/pN0Ozs7mR+W+fl5N64H7mtMoOpanSgri2g/Uzop/f39 zXJfiHsQ+yDuyVdMQqTsYkmduEHcI+7FPeI+HxcXF43x8fFckkPPnj1r7O/v+9LQ5tOWGCM8lbSO nd5xLnhWMTecx+7720odeceluM+fZHhOrq+vM585EA9y6goZ2iMZjs5j+V+iR0dHyav4or0+OzsT FOIexD6Ie3J2eHiYuVx6TL4j7kHcQ2/iPqrrRAI7rxLBqbtRQZvPrdhhHRuaWm13UnbgRxI9r+M3 Y/yTZ45J3OdPMjwnKysrXTs3gfZJhqPzWI2X6N7eXnInZWhoyIIkcQ9iH8Q9HZBSwWd7e9uNE/cg 7qGLcR8VXVZXVzMvYnto09fm5mazBDFo82lHVKqIedus52WnzvPGmdlZN7o+dMWRnqml8cV9Z0mG 5yDOIMjaaRgdHU0+q4L2/c3f/E2zgbu94meoulhRFyvlbq/UM0yKJgZbqR2U6ChZsSzuQeyDuCdf UYEnawWfGJdFxTXEPYh76HzcR9Io/p48kj8xz636Htp88hBtU5QdT53nTR1PXF1d5domthun4j5/ kuE5mJqayvxAxG5GAPKxsbGR3EGJspwmXgEA8rW2tpa5X7a8vOzGAUCHHR8f51YWPd7dKef1AtwV Cel2zvGO6s3tVKeIPxtjmDyqZcTfsbOz40stEMnwNr19+zbp7BQlYwDy1W5CPI8SNgAA/FZUQkuZ zIoJegAgfzEfHcd25pHoiZ2bNnsBeYl52dhR3c7CnLxyboeHh7ktGIozyeUCi0EyvA1RWjfrQxGl 4qKsOgD5e/HiRXLnJBYqOb4CACA/BwcHSWUF9ckAIF+x43J2djaX5E7MnzhyDshLJMInJiaS26Sl paXcE85RRTTO/86jzZycnEw+z5z8SIa3YXFxMXPgx9m2AHROrLhL7ZzEwNBqPQCA/KRMvBs3A0B+ jo6Oks/gvXvFznLzJkBeYhFsJItT26SZmZmOLqSNUuf9/f1tt53xd8RCYXpHMjzRyclJ5pIyQ0ND VrgDdFgMytpZudeJ1YQAAHV1cXGReQIp/vexgw0AaM/W1lYuZdGjOqqy6ECeIlfWzhxupxPht87O zppHbOa1oIjekAxPEEmSlOCP88UB6E473c6qwjzPmQEAqLvY6Z21P7awsODGAUCiKGMe5czzSN5E lRdl0YG8pVRevr2mpqaapcy7JZLuMV+sbHp5SYYn2NjYSOo0ANA97Z43IyEOAJCP6FONjIxk7o+9 f//ezQOAjA4PD3Mrix7z4OZGgLy9ePGiNInwL+3u7uZSNj2qbSib3l2S4RnFio2+vr7MJd6iNBwA 3RUJ8dQyNsPDwz3rWAEAVE1MzGftj0UC/ebmxs0DgBZtb2/nUhY95rP39/fdUCB3a2tryW1TzNf2 ulLF+fl50kLf+664FxYcdYdkeEZxDkHWgI6ScAD0Rpw3mbWDEh0r5WoAAPI1Pz+feTy9urrqxgHA EyKZEu/MPBLhsevSxi6gE16+fJncNg0NDRXmyIbYgBXHOuWREI+cY/x9dJZkeAY7OzuZAzl2JMZ5 AgD0TiS2o8PUSrs9NjYmEQ4A0KE+WUpZwQ8fPrh5APCA2AQQZ9DmkZTZ2tqySxHoiPX19eS2KY5+ OD09Ldzv9Pr168yVpB9K9BvzdJZkeItiZcbAwEDmID45OXHzAAogOkxxHstTC5iURgcA6Jw4ezTr uHp6etqNA4B7xJmzT811tHLFvLfza4FOmpubS06EFznPdnZ21hgdHW27HY6kuuMpOkcyvEUvXrzI HLzxZwAojvfv3z+4Wk8iHACg82K3WcoZe3t7e24eAHwhr/PBY1e5CnlAN8YBWRPiUVUqzuguupub m8bS0lIuFTpi8bAKHfmTDG9BrDrJ2rGIsgbxAABQLIeHh9+U55QIBwDobn8s66RQ7HoryhmBANBL kSRZWVnJJREeSRdHfALdbL9aTYjH/O3R0VGpfr84aiKPtnl2dtbYJ2eS4S08nHF+bNZgjZV5FNdv fvObxp/92Z99f8XPUHXxAt3d3f3+qvMLNSZgb3eIz8zMSISLexD7IO7pssXFxczj7IWFBTdO3IO4 p9Zx/1d/9VeN4eHhthMtUXa4bEkmtPna/GpoNSFe1qMbYnNttLHtttO///u/3/jFL34h7nMiGf6E tbW1zEE6MTGhjEHBvX79+qvvLH6GqosS4V/GffxcZzHom5+ftwJa3IPYB3FPD1xdXX1TrUe5dHEP 4h5ai/t2rqmpKYkVtPn0VOTPlpeXH2ynyn52dmy8Sj0j/b5L3LdPMvwRKeXR439/dnbm5hWcZDg6 j16iiHsQ+yDu6a2dnZ2kcumq+oh7xL24p27+5E/+JJeEyosXLxztiTafwnj+/Pk3+bUqLX7d3NzM pWx6vANswG2PZPgjYod31qCMneQUn2Q4Oo86j4h7EPsg7um9OLIm67g7zklF3CPuxT11ENXsHts9 mWUD15s3b9xQtPkUzpcJ8Sq2U3FcZ0pFrPvOEbeYKZ1k+ANSVqiPjIwIxpKQDEfnUecxLxsbG6U9 w0bcg9gHcU+vnZ+fN/r6+lRkE/cg7uGed+TY2Fgu54N/+PDBDUWbT2FFQrzKC3YuLi6SNt/evUZH R42DEkmG3+Py8jJppYaGuDwkw9F51GblIRLhcS9jAtfAUtyD2AdxT3t9qixXTCYpFSjuEffinqqK nYRxNIjzwdHma/OphqfOSW/1inno3d1dNzQjyfB7pBxsv7S05MaViGQ4Oo86j+26O2k7MDDQODk5 cWPEPYh9EPdkFBNDUWkt6zh8a2tL3It7xL24p5LzDXmcMbu6uqqKKdp8KJioSp1HG//q1SuLgzOQ DL9jf38/qdTM9fW1aCoRyXB0HnUe2x2Y3vc+kBAX9yD2QdzTvbF4VHSLym7iXtwj7qEKnA8O2vwy fj/z8/MW3mR0dHTUGBoaaru9X1hYaHz69MkNbYFk+BcioR2J7awBt7e3J5JKRjIcnUedx1QvX758 9J0gIS7uQeyDuCdNSpW2ycnJZvJA3It7xD2UWSzuindaHueDeybQ5tMNp6en3x/nEO2XpGw2V1dX uZwjHhW2nCP+NMnwLzx//jxp4K0UQflIhqPzqPPYyfeEhLi4B7EP4p7s4kzTlPNRNzc3xb24R9xD qWM6j/PBp6enm8kV0ObTacfHx9+0W9EG1XmRaorYUZ9HRZComHVwcOCGPkIy/J9E0iJrnf7435+f n4uiEpIMR+dR5zGrrAumJMTFPYh9EPdkF2fopUz+1HXyX9wj7sU95RbHhPT19Tk7FrT5pfHljvD7 FuXYIZ5dHG2Rx7sgjvb0LrifZHjjt+exjI2NJQUW5SQZjs6jzmMWKZVDbhPiHz58cAPFPYh9EPdk MDU1lbnfFSXWxb24R9xDmayurmbenOV8cLT52vxeeiwRfnuNj483jyQmm9hUNTw83HZCfHZ21hnu 95AM/3/W1tYyB1Q80Eo+lJdkODqPOo9ZpCbD44pVfcrUiHsQ+yDuad3FxUXSzoi9vT1xL+4R91B4 kSSamZlpO+ERSZMoVQzafLrhvtLoEuL5imOj4mjmdt8Po6OjzTEV/6z2yfAoc56yAk9Ho9wkw9F5 1HnMan5+vq2E+OHhoZso7kHsg7inRdvb25n7XDE5V7dy6eIe7b24p1xi518kKdpNdPz4xz+WaEKb T1fbrjiaKOuGUu1UdrEJ94/+6I/afk/E2Mh89D+rdTI8audPTExkDqI40J5ykwxH51HnMaUjEuU3 2yldpgMi7kHsg7ins+P1upVLF/do78U95RFV4/I4Ezauv//7v3dD0ebTFZEIb3VH+H0JcWeItx/3 7Vw7OztuaKPmyfA48ztr4AwNDXl4K0AyHC9RnccUMSm7tLSkZLq4B7EP4p4uSK3kVqdy6eIe7b24 pxzW19fbPh9c3KPNF/vddnR01BgYGEhuq2Jjacyn0l7ct3vFEaB1P/a5tsnwDx8+JHVAJDGqQTIc L1Gdx1TRgVtYWJAQF/cg9kHc0wWvXr2yiF3cg7intCL50M4cwu01ODgo7tHmi/2u2t/fb6uahUR4 fnH/b/7Nv2n7PTI1NdU8k7yuapkMjwcw5RD6upVbq7I3b940F0PcXvEzVF0sAhoeHv7+ip9JJyEu 7kHsg7in8yKJEN9n1v7W6uqquAdxDz11cXHRmJ6ebjuBMTs72/hf/+t/iXu0+WK/a9o91kEiPN+4 /9//+383xzftvk9i0fDZ2Vkt72ktk+FbW1uZgyRKQVxdXXkKAWhSMh0AoDtiMihrXysWPZ+enrp5 APTs3ZV6xu7d0rYSSkA3HR4eSoQX1Pb2dttHbvT399dyTrp2yfAYDKc8yHYOA3BXdOwWFxeTOx/R eXn79q0bCQDwhEgGZO1rjY+P1/5sPAC6b29vr61E0u21ubkpoQR0VcxTSoQX2/HxcS6Lrep2dHDt kuEzMzNJpWg8wAA8ZH5+vq2EeAyUAQB42M3NTWNkZCRzXyvOHAeAbllfX297116cD350dORmAl21 u7vbVvslEd49l5eXjdHR0bYT4vGd1WXxcK2S4cqjA9ApKbuVvkyIRwkiAAAeFuX8UvpZsXsCADop kglzc3NtJybGxsaaSQ6Abmq3/LZEePfFYuGUzb93r8nJycb19XXl71dtkuHn5+dJ5R3s1gOgVakJ 8eHh4Vp0OgAA2rW0tJTU14rJIgDohI8fPzaTCe0mJOIYtk+fPrmhQFdFIrydtivmQyXCeyPu+8uX L9t+/0QFrpOTk0rfq9okw6enpzMHQAyyASCLrAnxOMsyBs4AADwtkgRRwS3r+P7FixduHgC5Ozs7 SzrGw7EeQBFENeV2doSvra1JhBfA/v5+o7+/v633UNUratUiGf7mzZuk8uh26QGQotWEeJzt4l0D AJBNnGeYMsHj/FUA8vT27dtckg8xdw3Qbe/fv2+r/VpfX3cTCyR2dkdFrHbfSa9fv67k/al8MjzK o6d0SqI0BACkeiohHjvCr66u3CgAgAQp57IODg4qPwtALjY3N9vaTXl7jMeHDx/cTKBnVldXVbOo kBjrTExMtF2tZGVlpfH58+dK3ZtKJ8OjPEMkG7J+0VFSXWkHANr1UEI83k12hAMApIu+1NDQkHLp AHRVzBlnPR7tvmtqasqRaUAhZG3TJMKLLZLYy8vLbb+nJicnKzV/XelkeJx3kPULjl3kFxcXnhgA OtKhjNLoBrwAAO07PDxM2pX37t07Nw+AzKK6WyQH2k0wRJKiajvugHJrNSEuEV4eUca+3Qomsfg4 yq9XQWWT4aenp0nl0eOsFwDoRIcyEuEWXAEA5N/PynINDAwolw5AJmdnZ22fxXqbSFKRFCiip3YT r62tuUklE4uHU/Kkd8dOcb582VUyGR4r68bGxjJ/qQsLC54OADpiY2NDaXQAgJzd3Nwkjf+Xlpbc PABacnR01EwGtJNMiGSETVhAkcVCnciRPXTUkIU85RQbs0ZGRtp6h8UO883NzVLfh0omw1++fJn5 y3z27JmytQAAAFAysVMhZVJHUgKAp8QxnH19fW2XmY0qpgBlcDchrqJF+UVVrDyO+YiqXLEYuYwq lwxPPTNsb2/PE1Ej//iP/9h4/fr191f8DHV46cVE4e2lNGT5ROWTOO/F2WLiHsQ+iHu+tri4mLRL r+xH2Ih7tPfins6IxM/8/HzbiYOpqalcNmCJe7T5Yr+b7V9UUYo2LOYhqUbcx/eacsTU3Wt8fLyU 1U8rlQyPgIgd3inl0a1sqZdIgH8ZA/EzVN3dHTNVOOujbh3R2dnZ7wfTOv/iHsQ+iHv+WexQSCn/ NzExUer5AHGP9l7ck79IXk9PT7edMIhkel6L2cU92nyx3202kFYz7mOnf8qG4i+v0dHRxtnZWanu aaWS4berVbJcg4ODEgo1JBmOl6jOY9ncXblX1lV44h7EPoh7OhkDKRM7ZR4Pinu09+KefJ2fnzeG h4fbToSvra3luthK3KPNF/uI+7wcHBw0q2S1854bGBhoHB0dleaeViYZHmd9pXxh8aVTP5LheInq PJbJQyVsxsbGGpeXl26QuAexD+Kef/Ly5cvM8wJxFmxZz3IV92jvxT35ySM5EIuy3rx5I+5B7PdE HAEUZ0ObLxT3T4md3SmVte5eW1tbpbinlUiGx4Od0lGJQTL1JBmOl6jOY1nE2TxPVTgp6+StuAex D+KevMUuvKigk3V+ICaCotS6uAdxTz3t7Oy0XTZ2aGiocXh4KO5B7PdE5MlinvB2A42KkuK+lZiJ WGk3IR4buYp+9FTpk+Fxg+OMr5Sa9nmd2UL5SIbjJarzWAYbGxstl6U5OTlxw8Q9iH3Evbin8dsS tykL5peXl8U9iHtqJuaWo/1vNxEQZ4xfXV2JexD7PREbZZ49e/bNEYuOCBb3T4k8acoR1HevmZmZ Qsdb6ZPhcf5KSrkaSYN6kwzHS1Tnseh2d3czrUqPCV/fqbgHsY+4F/f81ubmZtIkzt7enrgHcU9N REWQhYWFthMAi4uLHd90Je7R5ov9h3z48OGbRPjtNTU1JSEu7lsS1UnbrZASm5CLWqK/1MnwqGmf 8uWsrq56mmpOMhwvUZ3HIsuaCP/yvMv9/X03UNyD2Efci3v+n9idkLU/FaUlyzRhKO7R3ot70uR1 VuqrV6+6UhpW3KPNF/v3iaMZYj7wsXYqEuKqJIv7VsSc9FPx1Mp4qoibkX8QWfrbZPjPfvaz5k1N vVLPLP348WPmz/r1r3/d+IM/+IPMX8Tk5ORXHZQY5LbzO99eKaIByuOzUxuyPD47dZIgViu1+9kR NykiTn/6059+FRfxc5bPTl3dEp/d7u8dJf9SxJ9r97NTn/G4X+1+dsRMt9qXvJ7xorUv9y0C0b7k 3760+9m/+c1vvj/fJ/WKRV/dbF/yeMY71YdoJe5T25dePuN5fXbKM55X/yX1Gc/js1Of8Tzal271 Ie6L/dTPzqMPUcX2pZP9F2OUtOtu3Ge9B2XvQxij3N+GpJRL/8lPflKaMUrWiTLtizFKN9uXTvUh Wol7fYh6PeNZPzv6DL/3e7/X1rg7kgVv377t2hjlobgv0xilaH0IY5RytC93Y7+V+cy69CF+8Ytf NH73d3+3pTZrdnY288KdKvYhypJHSZnHz2uM8stf/rLtuel4R757965Q85w/+OM//uPGX/zFX7S9 Cu72bJTU1QZ5fH4rX8DFxcWjjWnqlRrYeXx2aoOSx2endpCHh4fb/uyImxQRp+1+dpSM6NVnp55j l9f5RynifrX72REzvWxf8ljBpX3RvrTavkSnK4/fo1vtSx7PeC/7EKntSy+f8bw+O+UZz6t9SX3G 8/js1Gc8j+eyl32I1M/Oow+hfdGH6OYzntrOGKNUc4xycHDQdrm/Io9RsibDtS/GKFXoQ7QS9/oQ 9XrG8/rsLLvejo6OujpGeSjuyz5G6WUfwhilHO1LXp9b5z7E7RXHQmRZEFDXeQh5lPyuVisyd2Oe 8wd5/mJFT4bfd+MNBA0EdRI14pLh2pciti9x7+OcFclwA0HJcMlwyXDtiz6EZLgxSnvPeB6fIxmu fTFGkQzXh5AMf+g8VMlwyXDti2R4GZLhcS0uLra8Q1wyXB4lj2tpaalxc3PT+2R4XXaGP1QGwkDQ QFAnUSMuGa59KWr7cn193ZiYmJAMNxCUDJcMlwzXvuhDSIYbo7TxjMfkSycWGUqGG6NoXyTD9SHq lQyP+eUYp/dijCIZbowiGa4Pkcc1Pj7ecsl2yXB5lLyuOLf+6uqqt8nwsp0Z/q/+1b/KfAPijLCH brTzspwZ7sxwZ4Y7M1z7UuTz+OI+tJsQ//GPf9z49a9/7cxwZ4Y7M9yZ4T3rQziPr9x9CGeGOzO8 CmOUKGebUi79v/yX/+LMcO2LMYozw/UhCv6MP/bZe3t7jX/5L/9l2xPsq6urD+6mdGa4M8O1L84M 73Qf4h/+4R+aC3LaTUjet6CnTn2IsuRRenlm+H3Xz3/+88YPf/jDtpP0d4+x7uY8Z3Mpzm0yPP6z yDY2NpJucpaD2qmH+xoTqLqsE2UUR+xmarfDGys/s3R4xT2IfRD3VM3a2lpSPyoSKeIexD3lE8mI ON+7nbF0LKTa2dkR9yD2eyYSfHNzc21XtkhdDIC4D8fHx41nz561FYexcfng4KAn//7SJMPjy05Z xb2ysuLJ4RuS4XiJGjjVseMbCfHUHSXiHsQ+iHvKLnb0pZR7jEmbh3YxiHsQ9xRTbI4aGBhoawwd fz51h524B7Gfh9gxOzk52Xa58FbPCUfcPyZ2ro+NjbVdbaUX+bhSJMNjJ9vQ0FDSpL/VLtxHMhwv UQOnMoqO69LSUludjXifFnUyV9yD2AdxT6dF2cNIbmftQ8UkZBEnEcU92ntxz7c2NzeTNlV9eY2O jjbOzs7EPYj9nomduCl5sS+vqIwkES7u85RHBdO4Yo67m/nbUiTDFxYWKrVym96TDMdL1MCpzOKs snY6G1HSJjrU4h7EPoh76ijK3ab0oV69eiXuQdxTYJHwiSqh7U7QR1W21PN9xT2I/TwcHh42+vr6 2mrL1tfXBZC4L/T7Nqp2det9W/hkeKzkS7mJu7u7nhgeJBmOl6iBU9nFe66dle516RCLe7T5Yh9x D/dJ3c0QZXfFPYh7iicm06emptqemC/qLkpxjza/PrH/9u3bthPhRVzESfXiPhYZt1uJZWRkpCsb mwudDI9daynly+bn55V+AKDyDg4OkjrHL168cPMAgFq7urpqDA4OJh05U7TdggB1F+XM2z3DNCbz bZYBeq3dYx5innBvb8+NpGuiikFKHvdupe+Y5+6kwibDo+58nM2SctNiUAsAdelwZEmIx9EjFowB ADQaR0dHSZM1satcfwqgGGK3XMriprsLnepylBhQXFHFsZ22bGBgoNm/hW47Pz9vDA8Pt70obWtr q2P/xsImw2N3dxVKlgFAp8WgPc4Bf+odOTk52fj8+bMbBgDwT16+fJk092D3IEDvRXnWdksJx47y y8tLNxPouVjck9qmxaKgk5MTN5Ge+fjxY/MM8HaPK4lFIZ1YeFzIZHhk/1Nu0vPnz0UcALUUZeEe Ww0fq/Our6/dKACAL8RCwZSqdLFzwXmtAL0Rk+QxD9zuhHtUTovqpABFsb+/n7lMevRlLeqhKGOr paWlXN7PeR9NVbhk+OnpadLql/HxcZ0XAGotVuBNTEzcWyYpytUAAPCtmDxspcrO3Sv+jGPaALor FnnHcRXtTrSvrq468gIopCybRWPzS8wHQpHE7u6sizruq9xycXGR27+pUMnwSGan1JWPc8JjRxwA 1F2swPtyYiDekcokAQA8Lo5cS5mwmZubk0wB6JJYvJTHmaTb29tuJlBoa2trT7ZnUZJaFUiKam9v r+2jTGKDV17VuAqVDE/dPh83FQD4rZiQjXdqDPK9IwEAWhO7BFPmJF69euXmAXTY0dFRUhWPuxuq Dg4O3EygFKJU9EPt2eLiYnNDDBRZJLIjod3OuzsS6ru7u23/WwqTDI8VeSk34uXLlyIKAO5hRzgA QOtiQjGOYEuZm4id5QB0xuvXr9veXTY0NNQ8nhOgLKKS8n3HIa6srKhMRGlEVZeRkZG2jzeJXHA7 cV+IZPjx8bFzwgGggD58+NDcJWW1KQBQB5EoiZ2DKbsNz8/P3UCAHMU49LGdka1ekUy6urpyQ4HS +fTpU/Ps5Nv2bGNjw02hdCKPG8dLtfs+j0qoqXPUPU+GR0ck5ayXSJ5bzQcAnfPx48fG4OBg8707 OTnZ/BkAoOrevn2bdH746OioBfsAOYkE0OzsbNsT5/F3aJuBMosFl1Hd4s2bN24GpRVJ7NSjsr+8 Uueoe5oMj47Il6taslxRVh0A6NzEw913dHS8Ly4u3BwAoPKiDF/KXMWLFy/cPIA2xbgzj5Kqa2tr SgkDPW/P8miHtGVUxc7OTtLC4y+v2LwV1Uyz6GkyfHl5OekXXVxc9PADQAc9VLomOhtHR0duEABQ aTHnMD09nTRnYdcOQLr9/f3GwMBAW5PkMcm+u7vrZgI9dXBw0DxKZ3193c2ALxweHjaePXvW1rs+ qodHRa9W9SwZ/vr166RfMHapKW0DAJ3Tyk6oeI9bmAYAVNn19XXSsW6RhDk+PnYDATKKcWa7u8Ui kZ51txhA3uJs7y/bM4sl4WtxDPbt8ZztXLHYpJU56p4kw+OXjKy9c8LplSj/G5MTt1f8DFUX53Jc Xl5+f8XPcN/kQ6vv5ZWVlcInxMU92nyxj7iHdpycnCQlZuJ4mUimi3sQ97T2naZWEP3yitLqVT3a S9yjzS9H7D/UnkVuK/qVoM3/Z3H2d2o1rrvVxJ/aRN31ZPjV1VXymS9ZtrzDY+4me+JnqLr3799/ FffxM3wpyjdlneydn58vdMUWcY82X+wj7qFdq6urSXMYMbHT6YWD4h7tvbgvu7wmwuOorypXExX3 aPOLH/ux4W5ycvLRc46jzQNt/j/La0Hc+Pj4o89XV5PhMQicmJhI+kWiZCvkRTIcL1EDJ74WlVdS z2qJI0xilaK4B7EP4p4qirmMqamppH5STOyIexD3PDwOzaNEaswbV/0YL3GPNr/YsX92dtYYHR1t KWHnGGC0+d+6e7RAyhV9iofuVVeT4c+fPy/samrqRTIcL1EDJ76WWrXl9opEehFjStyjzRf7iHvI Q+wyiNLnKf2kra0tcQ/injsODw+TF2R/WXa4LpVExT3a/OLGfvybsizsmZ2dle9Cm3+P/f39xsDA QNt9g93d3W/+7q4lw+PDU/7hMdhUOoK8SYbjJWrgxNdiRf7w8HDbK/JjFZ+4B7EP4p4q+vDhQ3Ny JWv/KHY4xJ8V9yDu+a1Xr151dPeXuAex3y07OztJ7ZlKyGjz75fXHPXa2tpXi066kgw/Pj5u9Pf3 J2XwT05ORD65kwzHS9TAiW9FqfMoed5uZyMqwRSl5JO4R5sv9hH3kKc3b94kJ22urq7EPYj7Wotz QRcXF9sec0Zls7ptnhL3aPOLFfuRZEuthHx73bd7FbT5jcanT5+Sj9y+W4Xhdo6648nw+Eenll6V oKRTJMPxEjVw4n7RQVhYWGi7sxFnIBVhckLco80X+4h7yNuLFy+S+kcxoZN3SUxxj/Ze3JdFzBFP Tk7mMrFdxyqi4h5tfnFiP9qgONq33fZseXnZF4w2/wF5zVGPjo42Li4uOpsMj9V+qZ2cGFxCp0iG 4yVq4MTjVlZW2u5sxA6oOAdO3IPYB3FPlURCe2pqKql/FH0scQ/ivm6i5GnqZqm788V1PWdX3KPN L0bsx9E3cbRv3iWcQZt/v/X19baft2fPnnU2GT4/P5/0D4tBZSTSoVMkw/ESNXDiaVGuqd1z3OLa 3NwU9yD2QdxTKbEjKPUsuzhbUtyDuK+L/f39pOMz7x6l+fbtW3Ev7hH7PY39OC4n2qN22zPl0dHm ZxObrdp99jqWDN/e3k7eRVbHUjd0l2Q4XqJeorTm4OCgMTAw0HZCPM6F68U54uIebb7YR9xDp5yf nyf1k2KxYV7Vc8Q92ntxX2QbGxttL7COdtZ3LO4R+72M/ZjPSj0m527uy7OLNj9N21Vm4i/JOxn+ 7t27pI5O/JkoMwGdJhmOl6iXKK2Lc1XyKGkX54hfXV2JexD7IO6pjFg4mDL/EaX6oo8l7kHcV1Ek jmJBdLtjyKjAkUdbKe5B7KeKxY9jY2O5nFt8eXnpC0Wb34br6+vG7OxsMZLhkZ1P3UEWZSagGyTD 8RL1EiWbT58+Nebm5tru+MffI+5B7IO4p0riHPDUvlFM6Ih7EPdVEomjaN/aTRzF+LPdNlLcg9hv R2z6zKNa4vT0tPYMbX6Okio1xB/MKxkeE9ypZ2atra35BukayXC8RL1Eye67775rrK6uJr3n44y4 s7MzcQ9iH8Q9lewjTU5OJvWRpqamGp////bOJ8Sus/7/wbR+i6QYMYsUY8mi2FGjDHSEoJHGEjHI iFPMImDEqFMMmsVUBqyQNsqgQbMoGCTFoQ10hIizGHHAQSK4mEUXWQx1Fl1kESGLgF10kUVQwfv7 vU6/t9+b2zt3zv2c55x7zj2vFzxfv9N27j1zzuf5PM953p8/9+9r9yLa/URAC4gUwtHCwkLmW0W7 FxmX7V+4cKFwmwcGop3+TPT56bl06dJoc5RfSiGG8/LGS1zEIczMzBR6+RMZFcVwcRF1EZU4Kysr mbg9ylp//fp17V5E2xfR7mViuXv3britzNmzZ7V7Ee2+8XC2VlQ4euSRRzqrq6veTO1eZKy2jx8q KoLjD9UcRJ9fLpubm/mD8PiFFGI4L28Rp3Do0KHK+4eKKIaLi6iLqBSD0nd5D3zHWf1Fuxd9vrYv 2r1IlfujaEbk5cuXtXsR7b6RkPE4Pz9fWDjCf5JZLtq9SB1sv0irQP2Z6POr49atW/nas/AfFxXD l5aWwiVTeVkUqRrFcHERdRGV4tAeZW5ubtc+b+MsB6Xdiz5f2xftXqRK6C0ZzYyMVNLR7kV/r92P E6piRCuF9g4CrTnMFu1epC62f+/evVDVnyNHjujPRJ9fMXnOqAuL4VevXg1vdHhJFBkHiuHiIuoi Kukg83vQoS8vDWxGtHsRbV9Eu5c2Qf+6aHng7e1t7V5Eu2/Mczh48GBhIfzUqVNjf2/U7kW0/UEg ao9S9ef06dOZiC6izx8PFy9e3Dkwmf8gKoZT6oGXtchG58qVKz4ZGRuK4eIi6iIqaenvI87+YGtr S7sX0fZFtHtpJdHSmrSSGyWbSLsX/b12Pw5IjoqeCfeOxcXFsVYS0+5FtP3dWF9fz1X1h2BI/Zno 88cP1bYGzln+ZUQM54C799B7lHHu3DmfiIwVIk43NzffG0agShu4f/9+5/bt2+8NfhZJCa1Puj1a 6lL9RbsXfb62L9q9yLjs8ejRo6Ezk8OHD2elh7V7Ee2+biD0cK5bVARHSF9dXfWGavcijbD9YVV/ pqenM31BRJ9fH5iTBw4cKC6Gc/OjZXCOHz/ugxMREZlQKAd17dq1wp9z586drLSNUbUiIiLSVAi6 7gYKjjo4WH377be9iSJSGwjS4Vy3qBBOP906VBETERmFQf2Iz5w5Y1l0kRrvWx4ITuYfjiKG8zJH D9DIZoff82VOREREhoEAfuLEifeC6Nw7iIiISFO5efNmuJSwyQQiUhcoE/y+DKvAOHbsmO93ItJI 0MUI5sGXUYKZtqsmcIjUG+YoczWbu/yDvGJ4kTJf+/fvz8qnioiIiAzjwoUL7+udeePGDW+MiIiI NJKVlZVcvSYHDTKOPGgVkXGytLQU9mG94+zZs2ZQisjYuHXrVuHPQN8i4dP+zSLNI7cYjhB+8uTJ cB8Y+yaIiIjIbvBCsdNBywsvvGB2lIiIiDQSxKSogETrGBGRqiELcnZ2Nkl/8OvXr3tDRWQscI7U DepZXV0t/HkGKYo0k9xi+KlTp8KbnrW1Ne+0iIiIDIVeLmSBD9tTUKHm9u3b3iwRERFpHGRFRs9V lpeXvYEiUhnb29udw4cPFxbCp6amss8SERkHZIPjh3orD9qqQaSd5BLD5+fnw5ueK1eueJdFRERk V/JmHdCrbmNjwxsmIiIijYJMotOnT5toICK15tq1a519+/YVFsLpz2kgs4iMCypScH7U75tOnDhh drdIC9lVDO/v2znKmJub8w6LiIjIrlD+c9R9BmXTfYERERGRJkGpTg5hI2cslPd84403vIkiUgq8 WxWpYNE7SKyyP7iIjGuvdf78+R1b8DFefvllb5RIyxgqhkcOprtjZmbGTY+IiIjsCoe69JGL7Dem p6c7W1tb3kQRERFpDPThZQ8T2fvs37+/c/PmTW+iiCSFM9wilSu6g4zylZUVb6iIjAX2SHn2WAjl 7qdE2sWOYjjlzaMbH3rK2HtBREREdiNPn/A8LzFG9YqIiEiTuHPnzsDSnXkFcXvwikgq8Ce9PXWL COF/+9vfvKEiMhauXr06UqIFornJnCLtYaAYvry8PLSMxG59PG/duuWdFRERkV3Z3NwMHwT3j5Mn T2biuoiIiEgTQDSK9uU9ePBg56233vImikgh6Kmboj84FUI9DxaRcUBSJu16I77rzJkz3kCRlvA+ MZyM8KgQzubJ8hIiIiIyCrdv3+4cPXo0iSCOsH7t2jV7iYuIiEgjQIiKnsFQXcd2MSISgfelxcXF sP/pHfTmpUeviEjVrK2tZQGCRXyYrR1E2sEDYvi5c+fCmyBKUKyvr3tHRUREZGQ4jFlYWEgiiDNm Z2dt2SIiIiKNoEh1PgRxAgtFRPJCm4YUwcgkRa2urnpDRaRyOO85depUkvMj2s94fiQy+Twghj/8 8MPhXp0K4SIiIlKUGzduFI7q7T0cfuONN7ypIiIiUnsuXLhQaM+jIC4ieeD96PDhw4XftZ544gkr U4jIWECHSuHHGHyOlY5F2kEmhv/4xz8u5DSIYhZpEi+//PIDNszPIpMOPQl77Z6fReoIEblkdqd4 sdm7d692L/p8bV+0e5HaQ5WckydPFt77aPeiv5ed4OyLyp5F/QzZmO+88443VLsXGYvt95/zWFFQ 9PmShz1E8X3oQx8KO42rV696F6WRLwCK4eIi6iIq9ebSpUtJethp96LP1/ZFuxdpAvfu3evMzMwU 2uvQg1xEfy+93L17N0mwDe9mV65cyYJ3RLsXGZftFx0EBZncKfr89rHnwIEDYcdx8eJF76A0EsVw cRF1EZVmQLkqSn8qhovo80W0e5lkyEyi1Pmbb77Z+cxnPhPe6zz++OPvlUzf3NzsXLt2LSsnynzo Dv45/82gYban6O8ni42NjSRtqPgMSwlr9yJVw77k2WefTXYmND09bWsZ0ee3lD1Rx0E/K5Gmohgu LqIuotIcyJI6c+aMYriIPl9Eu5faQf/dtbW1THSmch5JA4xz5851zp49m5XgPH78eGdqairrS8nY t29f0gyn/nHkyJFMXOf7U3wegYlc99GjR7O/5fTp09lnLy4uZn+3iP6+nuCLUlTawn9tb297Q7V7 kUoheC9lcgR7F86XRPT57WRP1HFYEkeajGK4uIi6iErz4LB1//79iuEi+nwR7V6SQflgRJ5oz0hE ojKF7SKZT4jWZX8PYn8EWvbxHs7+jszV3mx1z5tEf1+MO3fuZIErikfavUiTofVLCj/GORJVckT0 +e1mj0K4tBHFcHERdRGVZsKBNVlJefctTz75pHYv+nxtX7R7aSGIQdgAYuvS0lLnhRdeyMThbpY2 mUa9GZMrKyuh7zlx4kQtxXDGRz7ykdK/gzOiCPQd3q2fZzcbnefG8yPzfnV1NSvVHA1eEP39pIN4 VKQlZu8ctPKDdi8ybubn5wv5MvYRlkUXfb7ASGL4yZMnO3/9618f6DXFIKI3Agfa/Z816qAkWQT6 TRT97qgB3r9/P8l38znRiVR0RPuI8byKfjd2EwE77X7GD3/4wwdsm5/zfHd08ez97uh46623Qt/N 7xX97ugc536Na46n8C/ROV5X/zIoCET/kt6/REfUv6SY41H/kmKOR/3LwsJCZ+/evUP3LR/84Aez 8p072X0T9xCpvjsyx1PtX6JzPMV3R+d4Cv9S9R6i3+dHbK6t/sV3lOa+o5DxEbH7tu4hmvqO8pe/ /CUTe15//fXsfy9dupSVJJ+bm8uyoaNVZPK+E/bP8Sqyrx999NHaCu7c+4h/+fa3v52shPuxY8ey ljq082P9wxeQ7U9AhO8ok/mOMuyAuK17CAJEUvXVHbUs+jj3EG16R+m3+9/85jfuIXxHmfh3FHxb NMAHLevPf/6z55zuIRqpo4xyjq+Okm+O70mxSSKyOgIRhkW/m0jhFJEV0RE17BTfHXUo4+y5yvMq +t3RyNQUJaLotzSu745G3KfoExed49yvcc3xFP4lOsf1L/qXKv1Lijke9S8p5rh7iPF8d2SOp/Iv 0Tme4rujczyFfxnnHiJ63/UvvqM0bQ8RDQLxHaWZ7yjjHL1zvOl/SxX2l8q/jDpmZmZ8R5nQd5Rh Yngb9xC3bt3qfOpTn0pi64hHo1ZeGOceok3vKP12f/DgQfcQvqP4juI5p3sIdRR1lJxzXDFcJ64T d5OoE1cM17+4SfRFUDHcgybFcP2L7yiK4b6jKIYH5jjluxXD6ymGd/uZ+46iGD7Je4jl5eXOvn37 ks2bSGtMxXDFcMVw31F8R3EPoRiujqIYrhPXievEFcN14voX/YtieMP2EPSx5GBp0GGQYrhiuGK4 /sV3FMVw31HyzfF79+5lpXYpZ8510ut50sTwFP6qyYN5V1cxnHY5qfzLqVOnsr7ylL7Ern1HUQwf 9x6CsqLYZep507Q9hGK455y+o/iO4jmnewh1FHWUwmL4E088kfVasteF/fjsGW7P8OiGxZ7h9gy3 l449w6vaQ9AL6umnn+789Kc/zWX3O/kXygx2syvYxPZfoz3D7Rluz3D78fmOYs9we4Y/OMe78+bq 1atZpjRldgcd4F2+fDnkX1L1wR02nnzyydAcJ4Cu7Gujv3b3u//whz9kZzV1EcPzHLIO8i9V/A0E Nkb8Sx6BERGKfeLCwkJmAxsbGwP9gO8o9gwvYw/B9dHXO8U8eeqppzp//OMfG7uHsGe4PcN9R5n8 d5T+d9v+cezYsQf8mOec7iHsGd4+HaVQz/Dp6emRe8SINIVBzkRk0hl2YCCi3f8fJ06ceOB3Hnro oexgP/ryJKLPF9HuJwGqpXQPaXh/OnfuXOfo0aMjZaaxnkZAZC9bOD106FDo2sh6r7oU+Z07d2oj iK+urobuG/e77GtbW1sLXVv/XnCUwXxgXpw5cyYTybmG6EG06O8H+WH87yOPPFJ4fvCOg41GyqKL di8S8V9LS0uhNXGnzNEDBw6E13oRfX772LPTS2A0ckOkCSiGi4uoi6ho94PgQHenA6MjR46EoyxF 9Lzxca8AACIvSURBVPki2n2T6GbaIUIjepMBu3///mQ9nEdl2PqcaiAMpbC7qvpy10UQj84z7nfZ 10a1nwhl3FfES0Ty+fn57Pyh2zJA9Pd5QUDChlIF/1DNQLR7kapsl/MU7Pb06dOFbZ91mqAzg81E ny+jsGfQhij6wiDSFBTDxUXURVS0+36oiJMnuw1RIFrmSkSfL6Ld1xUEZ8pDlymwRrOvKVlYhbAb Wd83NzfHIoYDgvjHPvaxsYrhkUBBDq+ruLZoxmu3XU6Z48KFCzod/X1uqECRoj80Az9vJVDtXqQK 8DWI30Urt/TbPq2RRPT5Mip7+ktLKIRLG1AMFxdRF1HR7vshU2eUEpgcSono80W0+0mhit7XjHv3 7o18bYiaVVxb5DyEqnpk/dIjfWZmJsuin5ub65w9ezYrC3/p0qWsr3bv4BC3v8/d9vZ29lndgWCc R8x97bXXCv3Ne/fuzXq5d78Xcb/3ujiw5pqxD0R5/ib+NjKy+FsjWVn8rWU/S863ImADdS4vL+3y 9/hL/Emq6hdU+xDtXqQKWOd2CuJhzzTKflDbF32+dp+CTAx/9NFHsxv6yiuveEekFSiGi4uoi6ho 973cuHEjVK6TQ2BLp4s+X0S7nwRYC+sqOAPiZl1LftfJ7lNnn5cBmf5kpxI8wIF4iv7H/YO+3+O8 n2XNAwIXCE4goKDN2b1t8PcEzVBNI4W9UZ4YmxHtXqRsaAPCOUnKCinavujztfsU7CHy99VXX81u 6Ouvv+4dkVagGC4uoi6iot13Ietqamqq0AETWeWWGxR9voh2Pw5YxxA5lpeXs/Xo/Pnzoc9hHatC BIyWtkTcjH4nmUkczNLqBNGXLOfeDG3E2aa2QEkp3pL1PU47puw7mek8F54PWfXYNJmx09PTmTCY N3iR7PUIzKOy5wBl2KMl3PuDQggmILAAkZyAFmw5+tn6+3qAL8J+U9kbJYojFTlEuxcZdR1nH5F3 nSYQjnVf2xfR7qtiD/8HEVwxXNrEP/7xj0wA7w5+Fpl0eKnuLXloz2PR7t+FiORU5TiXlpY69+/f 98aLPl9Euy8F1hjEQsRcBA6Cufr7G0f7ckOqLMRhA4Ezwk7tTFh/yTBGEETs5vNpZdIVuSd9Xe61 e4Tcj370o4WeD+XP6yymcm3dcu48Z5734uJi9vwJeKDnPQfx7Mki8FllzwHsNQKiQZ7P379/f2d2 djY76+A+TeIcmFR/T8UpbDhV0AU+oQ3BEe5zRMYLQWxUoBjVT7F2a/si2n1VKIaLiIhIqzeXHBim POAkQ2djY8ObKyIihUDAQMwlQ5YsQQS0vOWkEQsjIKCVLQRGM3bpPUnGET1vWWcpM+2h0PvBZooG NZw8ebLxmaTR6ycYoOw5QGBHBMSGqChKZQWEfgIIoiXapVx/v7CwEGrbNGgQKIUvEBEpk7wl0Set RY2INBPFcBEREWk1HAhy6Jv6oJPP3Nra8gaLiEguyPpE7EIQYQ0pEqy1srISugbE5rKFQP42KReC IYq2gCE7NRpU0WSKHurnGVR2iEC2e6prwL8gkFMhaW1tLXepWinnXeTYsWPJni2ZllaqEpGy96wE dqUI4GG/YSsHEakCxXARERGR/w+ZMqmzxHk5RNTw5U5ERHpBqKC/LyWeyUTt7wNcdJABGgERvQzx j/WQw06E8Gj5ahkNsuaLCrtkmLcxi5h7R0Aje0N6zFPNgOCCvJUZdhuULo9Aa4QyRXr8EK0GpBrI Bscf9re6iA7s07LoIlL2/pUgqlR+qzsIxhQRKRvFcBEREZH/hQjnMg4aOVykb6OIiMjRo0dLzzwl 4zPC9vZ2kvK8ZCYiIlLaHFFRcWY8cN8Rcos8z4MHD2Z9jOVdyJanggPZ3QSdMNe6fcrz3tO33347 9N2pg2YGDfbBUo0dYTupnhuBL5a/F5Ey9xME2xRtwzJoEBSq/xKRKlAMFxEREemDTCAOf1O+5M3N zXljRUQkWw/KFrQQzSJw2Jkn+5X/5siRI5lwhuhNmWX601qat57wjIpmnLI3kp0hm5zeqd3e9gS9 DKo4hJAQgflVtt9gXL582YdZMlevXk2aDU6FEQOORKQs6OnNni/1ekPw5MbGhjdYRCpDMVxERERk ABxqnj9/PkkfLA6q7MUoIiKA2FSFqHX37t3Q9c3MzDzwOYcPH87KmyPwXbt2LcseV3hpHlSoKbqn IZPVgIfRYP9H+wHmD4Ew0TLkiOxV+A0E/QiIJQTFRP1OG+DepuwNjpBk1QYRKQuCsGZnZ0tpncOa aCs5EakaxXARERGRIXDIVLSkbbR3q4iI1A9KOSIKRzNl6RdchahF9mEE/jYEe3qaK2xNFmRgFc1I JViCEs9SLfRoLdtnIFAQDBqht+LF9PR0FlCKgK8PebfHLsJPigDb7pifn1dIEpFSYR+Y0m8xCAhC ZBcRGQeK4SIiIiI5IKsn0iOLEpnRg0URERkvZEDT85qsWvpgkyXd9e+UjIyAMJKnFHnREc1AlcmG 7NSivadpJUMmsFRHGdl5gwIdogyzKXqq44/osx7NPG/yfEtZXti5JyJVQjucFL6LcxSCLa0sJCLj RDFcREREJCcIGEtLSyOJGNHMPBERGY+fpyIImdFkOu7m76Mlo/tLkZcxyL4RGQSZ3QiURbOI2RN5 sF0N7CfJBsZ3pM7U646FhYXQtY3az5ygIgQW/CyVMiax9D5z7MyZM0mf1dmzZ820F5FKoRpSET/G 71IpxEoWIlIHFMNFRERERoT+jxxw7fbyR5lID4lFROrL22+/3VlfX89K2NIPedSM7WiGHqJTGSWO yUBkfbp06ZK9ZGVX208RlEE/eT5LqoOKQ4jIy8vL2XynnU+KahNk7UXg94p8L6X7yXzHb1GWt+mi CYELRdsR9GeD049dRGQcsEeO+C78uiXRRaROKIaLiIiIBEEEIfNupxdADiqj8OJ48eJFo6hFRBKC iIT4Tf9dhMCiAhKfE6GoeNTNrqR0OwIS65HrhUTmw7B9TN4xNTXV2d7e9oaOEbKr8QP4AwRynsmo 2Xy0hIhQRnAP/nlxcTFrU9SUYAuywQmqSnkfCDYxG1xExr1XGKW9Cv7bdg4iUkcUw0VEREQKwkEd vcH7I6GLQCnEbjYIZSQVOURERodKHtevX89ElaJloQcNSqlHoOzkqJmBiCyUpd7Y2DATV5KBiIod F50LBJYgxFoRpz4gYCBIsI9EICeAZtgzjO41q2j7QLWlOpM6G5zPevnll51PIlILrly5kitIc3V1 1ZslIrVFMVxEREQkARw4UkKMwyuE8SJCBVnh/dk8fCYiiKK4iEg+jh8/nqR08LCBb46KFTtlbZJ9 Q9lj1hSEfLINRcqGnp4p5gTzzmCN+sI+klLkVLUgCKKb7YfPiUAwRdl+NkWQaVkQnER7itRZ8QRM iYikgDWZinPz8/Phz2Cvu5OvYw1gz+o5hYjUHcVwaSX01uLwqTv4WWTSoW8kkZrdYR9J0e7LgSxE SvAW4fTp00OzA8m8QnwX0eeL7Gz3zzzzTOkCTZHSwt1sSsoZI0SSBUipaTMBZVz+nv3FqKW1Bw2q MNy8edOH0xAIuIn6MYT1KvwsAaF12uewD0dYSjFfegUlsvhdA8T9vaSAYCV8Sm8Fu6ivByqN9Put c+fOVdLKQdsXfb52nwLFcGklHDT1Lt78LDLp9G9c7eEj2n09ISs8T4YNL7VEYJs5Ivp8kcF2//zz z1ci0tAqIwLBUxxUitTJ31PitL/1S2QgElJWVWFvskGkrsLP9h8A57V7gjJSCzX8zSnmSO8gM593 ABH391IU9pYEtw3q803QfRGo0sHn0LqnSmFO2xd9vnafAsVwaSWK4eIi6iIq2n1doafjqIfN9Bc3 A0v0+TJpIKJx0Ja32ka/3f/ud7+rRKTBB4tMkr8n0I4ezSnmx6lTpwz6mGC6wkjV7Sjy2n23rC/V Cthj09ubzMhIkAZrUer+6IcOHcoCqgwaEff3UhQCfxYXFweK4L2DKkRR+F3aQ2j7Itp9E1EMl1ai GC4uoi6iot3XEUSfIuUW6f3o3BZ9vjQVBDMO2SjpiIDWzbxDxMgjFAyy+90OBFMMREORSfP39P5k HqbqgWzW62RClSKeb8py4Xn6heexe/rkDhPY+VyyJzc3N4cGbBAccuzYseR/F+WFuUYR9/dSBPbO rNd5qst1g9S0fRHtvo0ohksrUQwXF1EXUdHu6whidqpDZ8qcmmWi7evzpc4gPlDVgr34yZMnhx7i UVI8YveUgywzW5EykRcvXvRhysT6e7JWUwWV2A95ciF4AtujhDj+PGUgUn+/8Lx2v7a2NlK/7uPH j2ffRR901id6qVP5I7XQT4AX3yHi/l6KcP369cxvRdqY4N+0fRHtvm0ohksrUQwXF1EXUdHu6waC UOrDNkovUg7S8qTavj5f6kBX/EYQG1Us4cAvYvf0LE7lUw8ePJiJ34glVPJQ1JO2+HuCUVKVh6aS gq1d2gHZiuxDKU9++PDhsM0Mspc8dn/+/Pnwdz788MPZSLkv37dvX3b2ROCAiPt7ifDOO+9ke9up qalC/mh+fl7bF9HuW4diuLQSxXBxEXURFe2+bpTZc5HsRcQb+oiJti9SFRz4IxqTOb1b5neKQ7tB dk9p5uh3It6QFXjt2rVcmekik+zvmc+Imin2JQT/LSwsGKzXMig3TmATInVeIYd1Y5Cd5LH7Mkqb RwdrYNMyMcX9vdTLf7JudlsIpViHm+STtH3R52v3KVAMl1aiGC4uoi6iot3XDXoukjFS5kEcB4oI SvYn1PZFygCxbH19vXPhwoXC4nf/OHLkSNju84guHAqSsUpZdTJu7G8s+vvBLC8vJ9uvUMGGUtbS TtiPdtcM/O+gCkmsJRG7Zz1KJRoVrSiCjVtJRNzfS4Stra0sMDPlnrqJ2eHavujztfsUKIZLK1EM FxdRF1HR7usImYdl9CbsP3j2QE7bF0kJ4hgllMs4qOsdu1W32Mnud+objkhOhuLq6qpBQqK/HwHK X9P3ONXcZo5avUbIAEc4JvuxK47TViNi9/TkHrcQfurUKe1a3N/LyPCuThWNVO1JhgWCknGu7Yto 921BMVxaiWK4uIi6iIp2X2d4KaUUaRmiONk3ou2LpIQy6FUIC2QQRuyeMudkslIyFx/I59BzUUR/ HweR78SJE8nm94EDB7L+0iJdEMd38tW72X1V69JOLTaseCDu7yVKFS0eCGAlILQpATvavujztfsU KIZLK1EMFxdRF1HR7psAZdHIlkpZPt1+hdq+SNn2VtagnUTE7hFU7E0s+vtyQMBOuU9BBLBNgRS1 +5SBGnkHZdkR4SnRvhuuSeL+XnaC/W6Z2eCI4E2riKTtiz5fu0+BYri0EsVwcRF1ERXtvkkQsb24 uFj4sHl2dlaj0PZFdqRIsExKMWyYSKbdi9TP7hGvU5ZN57B+aWkpl6go2n2/3SM0V90vfG5uLneG JddHVuaRI0c6586dy6qXGKwq7u+lC1XiUleIw+fQjq0pZdG1fRHtvgwUw6WVKIaLi6iLqGj3TYQI bjJOogd8RUo2WlJY25fJ486dO1lPQvqzUqIYW4lmihw/frySko7DfJF2L/r78dk9c5Ogu5Rzfmpq ynksI9s9ojT9uqsQxFn73njjjZGufWNjY8fy6ohV9Enf3Nw0e1zc57SYVPvqQ4cOZecHTSmHru2L aPdlohgurUQxXFxEXURFu28yHDhTlnSULCwO2P7zn/+Evo+ML7I+KdnOAZ6Hc9q+NA/m7Y0bN7J9 L3MZkWlQ1gnieIRLly6VXn4WcWNY9px2L/r78dv98vJychHy4MGDWfCOSF67v3nzZrbW/c///E9p 69KLL75Y6nrJ3pty74jjrN9NK2ss7u8lDhUjivinmZmZ7DOi7//avoh2P4kohksrUQwXF1EXUdHu JwFebhGu8kSOc5AWhWjyflGKzBXup8K4ti/1hEPz1dXVrO/g0aNHs6zqPIdntGSIsFOmW3SQqX7y 5MnMd2G/eQ7ztHvR39fD7slAQ4hMXRmCktJNLfEq1dg9WdoETqUuMTzIHqN7YNbk6PdOT09n6/T6 +noWHDYpQpe4v580tre3s3fo6DNibkfaj7B3Zv8/ab5B2xd9vnafAsVwaSWK4eIi6iIq2v0k/q28 /A46/OOfRbNJ6NdJebVhWSsI42SseCCn7ct4YO5RwYGKEfPz80Pn7G6DHqbRayjSN5zMz674vbW1 pd2LTIDd056l24IhZT/x8+fP275Fu3/ALn79619na0hVPcKjayUUWSsHlUBmH876Tza8e3H9vYwP grUQwHsDXubm5sKft7S0NFKwGD5A2xfR7mVnFMOllSiGi4uoi6ho95MKIhIZMb1ZoGRnReFwbZQy xhxQk62CiC7avpQDIhABKByS0aM35cE6QlN0/o4iRCCQUf71ypUryQ7wtXvR39fP7vFXHNKX0TqB PYfl07X7cQyqrkT36WVeF/sBKkaxRxD9vZQPe1gEcNoP7bSvjq5TVH8YVuWCQFLaLrRhHdT2RZ+v 3adAMVxayZtvvtn53ve+997gZ5FJh3KF9AzqDn4W0e4n+2/noA7BqciBGP3GoiWOOfy2lLq2L+mg FDklUvOWPI8OyitGGJbBcvjw4Sx7DfGb0pHavUi77J7y1UXKQw/LiEMUt59ye2Bf+dJLL3Uee+yx UtdC9sCsh8wrAk17q65E99ZUP6lCrKeNkujvpRzYx/KeTYWIPC0ZCC6PMijQlPLpKysrrQo+1/ZF n6/dp0AxXERERGSCIdsymnGZKnuFqPVuxrjCuEgcxKQqDtEvXLgQur7Nzc33id+8uJPZIiICVGVL Wc2iVxSnTYSZ4pML+1L2k6lL7w/atxK4NWj/TBlkRKjofpaSyVWs4waHiKT3P+yPI328CWSNQmBL 93O6VR9shyAiEkMxXEREREQGsri4WMphNaWROQyP9gUWaSscfpWdFd49bIten+K3iOwGgjWZtmX4 r64orh+aDMh8ZF0po6rAoBLjZHuWmW1ZRiBI/6Bcc3Re8vdThcbsM3HP/Z8sCJX34d6qENERrYpE 4M3CwkIWiCMiIsVQDBcRERGRgS/eZWfedA/sOGgQmXTI0iKbg95+tBB46623Qp8TbV0wqphk1omI lA2iG1m4ZQqbCgjNpJsFTm/4KtY8BK+yqwoghlWRFX769OnQ9fVmoDIoAU3QCgGstD0y21wmHeYo +3QqOKR+D0bQFhGR8aIYLiIiIiLvg4OvKg7s6LNmSVOZNMgqu3nzZmd5eTk7zKc8Yr/tM8ciUKKx irlpkIqIVAECGy0VyvRn9Fyl97OtWuq/dlaVBd4VwZeWlioTebHBKjLDuYcRdqsIxZ6d/QyiHt8R zXQVqRNUQSDog/Y+ZbdfaFOPbxGROqIYLiIiIiLvY5B4V8Y4duyYN1saDeIKB8L0EOUgmUwqDox3 s33K+EZYX18vfV5yILi2tubDFZHKIPOUajFll8EmQIlgJakPBF9VlQXOoOQxAWnjKAVO1RX2DPQk J4M7RfnlVOWY2ZOP+l08M34PgZx9EN9tZRlp2j6+Kt8TDVQREZE0KIaLiIiIyANwiHX58uVKBHFK mEYwsl7GAeV2EaMpocghNsJ3tId3tC83fXDziO2jjCeeeCL7e5j30fLtIiIp9h+IlGUIhP2D7GOy gq1OMx4QTbn/VWWBdzMzr169Wrs9JHsLKsmQncreu8gaj6gXFaNTZa3zOQTVUZGBajYE1znPpM7M zs5W4oOie38REUmDYriIiIiI7Ag9GxGsy8rWimZnnThxIuvlRmlVsms2NzctfyrJwJbo741t0d+b w/rUpU35vKjNIsIXFYH4u+gPirguIlI3H0xwThXZegiPZLaSsec+ovx1lQzisisADAr4atLzfeed d7LAO6rNcK9GEccR9SJU0c+cfTsVIETKgCCX6J62qvZglkoXERkviuEiIiIikgvKWCKMp+qpxqFY NHuF3x2UDUMWCoeHiHwcJopEbb3OfbnPnDkzUk/UbgYkh9AewolIU2AdR6RAzKyqhzSBQoi2lnou Dr24yQqm8kgVvbL7B1nW7Aeb/iwp506/cQIJ2OcOq0hDJnYEMtOreCYG4ElK/8K8wOa784Jg0Qhl BoMQzEKQysbGhgFXIiJjRjFcREREREYGUY1DuUGidN7BgXMEyknm/Q4yaujNTFlrrnkc/SGleXDA VsWhMCJPBDLWh2WcU2qVz6ZiguK3iDQdxEzKW1dRPr23rzQZ41SwURgfbY/GnosKPtE2IkUHzw2R bFKfG4Iae1qC3BDZevfiBHJEoGd7Fc8muidj/runaTdUK6NiCAGhiN6DKibwz6I2knJ9YS8+NzeX BQNpsyIi9UExXERERETCcNBIKUcE51GzflZWVkLfOUwIzJuRTgYBWe58Ftm5Ruo3Hw6bEC3IAuO5 crDLgTjZHhFSVUAYNggoiUBf796AD9oFkNWlaCMikwxrNf69SlG8W3mG7Ga+mzVFP/t/kOmL4IPw M2pJ79RZ/TyjtpbhZl9QpBT8zMxM6c8I+4iACN4veCKG8rwJCODv5rlbEWoyoL88WdQI35FWRdF9 /yhVl3YqgY5N4g99rxQRqSeK4SIiIiKSBA6HObxAmNstG4h/Hz20KnpYsVMJO8pp8tmU2+PgTeoH B2Q8GwIpOAAlCIPsM0ro7nQAjzgegYCJKrLXojDXyJYSEWkbCA1kH1fRU3wn0YMKHN32E20RPlhz CCC8ePFiJvpUETSWpx84opmVf4rNpyqCGHg/iDBqCXdsgvnJHpEqOeyXCBZUoKyXL2E/T8Y/wavs uXluKdopEBwRgd+L+B/sDBszSEpEpP4ohouIiIhIcjhw4mCAAwIyQfoPD4jyj0I2SNkHdvQdl2oh OIJsDjIqONgmKIHDdrKVipTjRzCJQOWAKjLZPJwVEYmvG4gpVfUUH+bLjx8/nonECDyT4tdZk8mG R8TcqSzxuLPAFaCKg1BcxXPDliKQHZwq8JUADoRXBFiEcgRQSssbTFENvF8RTFSmneEbIhBwm8fH cf2832I3+h8RkWahGC4iIiIipUP5RjKoOIDiEJMD4wgcVlVxGBst4d4tvU4gAH0zLdk4HDLMCJbg YKms5xrtTY8oX8XhMPdARETiIEiMo3z6sH6x3fWHvQ+ZrQgniMt1E91oMcJ10fKG60WsImCxLsJ3 fxYmAW7urdJCqXsCEKlWkyIzd6cRrbpURaUe9u2Sn+gcxM6q8BNRqBK2U4l/AiiwE4NYRUSai2K4 tJLf//73WUm17uBnkUlna2sry1joDn4W0e5lHHCAEj1E4RCiigPXaL+5YZkoDA4ascVuOXaCAjgk p5Q3GU4I6CkOylPaPtfDdSHaco2IxGTSMDjkJwCADIkI/X0g61SKnMPhMq6nW5Kf/qoc6vM9os8X 0e6Lg0hBpngVFWSKDKqdIK5Qypm9AEI+YjnPLmWmIZmOrN3snbgvfBdZ3rQX4fvHVWZ+1DVzdnb2 fWWItfvy5hA2wx4PWyEwYrfWR3mfI4EXEaqo/BC1n+7enj0d92thYSHb21PhqJt13t3fs98rOr9T 2j2lyrkmApa5RgbvI939PX8HAjB/F3OQvxO/gf/ieUZYXV2txG9E99b83fw+gVW8q1E9AD8q7nVE tPvJQDFcWgkbmt6NEj+LTDq83PTaPT+LaPfSNMhYqqL8ZuSwisOSsnqTdsX0vOXb+23/ueeee+8A vPeFioFo0P387oiUJY+I+GUJzr2DA60I2EDRA+Cu8E3JRg7YOBQ1o0SfL6Ldlw+lnxGmmiD4Dhr9 63J3sGb3r+O9o/u7ZWb4VvX3s27uJERp99XBvoXgRQL4or3io9m6BM9WUaUgIp6m2PezRx02x/Fh EbvnWXU/g3vf+/mpfCJi+qggvFfhPwjcjcAzTR2UJO51RLT7avnvf/+bBXR95zvfed+/UwyXVqIY Li6iLqKi3UszoX902QcofEeEKnouImhHbH+nsn/jPkjkgLWKQ7Fotv0o9w3hnP+eMrNkBCF8R7Og RJ8vot2ngXWGbMRum5YmC8STPhA9CdrrzwLX7usH+yruOVUN2PeQNTxMZGX+RaBSUxW2FxE/qwjo RMyO2D3vC3WtolVFoE7e4GFxryOi3U8e//73vztf+MIXsnv2q1/96oF/pxgurUQxXFxEXURFu5fm gbBYxQFK9MCOPuNlXxvlCiO2X4UYXudDMQIVInC/B30eB76UjKREPCUl+dvN+Nbni2j39YZMRlqT 1LUndhsHewD2XZRmHqWFjnZfT8iqpSQ/+yeE3G6lIfZLEZivVbQtiFBFq5/+d5I6ieEEfUao4p0k 2iJJ3OuIaPeTwT//+c+sGsoHPvCBzp/+9Kf3/rliuLQSxXBxEXURFe1emgmZG72lGsvoIxjNJiAb uOzDHco9RWy/ioOn6Pyqohckh+zRPSPXh/BNr9Wu8G35RH2+iHbfbPDlCHa0IlGUrnZQGpp7v76+ Hq6got03B7LIoxV6ENHLtkf6YEdgT1h1Rag6ieFUBYiAwF/2tVFqXtzriGj37ebvf/9759FHH80G /z8ohksrUQwXF1EXUdHuZXKg/xwHUhyYccBSNNuLDO8I8/PztRXDn3766dpmiHR7nNbhvok+X0S7 bxcENyHKzs3NWUa9xEFQHvs0AhpTBJRp9+2gCuGUgMcIBFrWVQwnsLfsayNINELqa8Nv016Bz+Ud LtLLXNzriGj3kwlZ4WSHkyVOtvien//8550vfelL2Q39/ve/nwniDsekj29+85sPOBN+9r44Jn38 5Cc/ecDu+dn74tDuHZM4fvvb33Z+9rOfdZ577rnsgOsTn/hE5+GHH859qMLvRr63iuzrZ599NmT7 n/3sZ0u/Nu535L5Rrrbsa/v85z/v3NDnOxzavWPoeOWVV7L+x88888x75Z0d8fHpT3+6893vfrfz y1/+Urt3hMZXvvKVzmOPPdbZu3dvqX25I9f2jW98o/Q59MUvfjFk97wv1HVvjU8o8r3Yw5e//OUs UIB3Nt77nCvudRwO7d6x03j++effa6Gxxw26w+FwOBwOh8PhcDgcDofD4XA4HA6Hw+FwOCZhvPji i52Pf/zj71YkJDP8k5/8ZPYvyBA3WqC5g8x+M/ybnxnuc3Q+GlHmc3T4HB3VPUeyCX7xi190fvCD H3S++tWvZpkG0c+qorwq2RR1zQzPu5/qf5aRzBru9eOPP9556qmnsuf2rW99KyuPSPaZGSLuddzr uEb6HB1ljMuXL3d+9KMfZesO2Ylt7/tNZRfWX/ZRr776qv7e+TjWqg4vvfRSVtnh61//eudzn/tc ZqNUeNgtqxwbjjzHKtr8UOGqrpnh3N/Is8JX9D6TD3/4w9nz4rlRZSp1trfz0b2Ow+doZnh7n+Nr r732XsvAr33ta+/2DO+9eGku9n7PT517hvscnY/2GvE5is9Rmvcc79+/X8nhM/0JIz6/ip6Lefty 9z/LQT0X9+3bl5Wdp4crIveVK1c6GxsbWX94ewE6J93ruEaKz7EO3L59u3P9+vWsdy5r1kMPPTSR wjeCIqIcwQD0V797967+3vnYGOhRv7293VldXe0sLS11zp8/n9nz1NRUZtv888hzpE911XvrvHbP 71XhF6Kwp9/a2urcu3fP+Sg+S5+juNcphX/961/vCuD/K4Tz8/8DqNDWHT3uYl0AAAAASUVORK5C YIJQSwMEFAAGAAgAAAAhAIwn6sACAgAANAMAABQAAABkcnMvbWVkaWEvaW1hZ2UyLndtZpRSPW/T YBB+3tcJJU4kO+VD4kNgkEBtgYJYGFjiOqalUqKIRGJBskJiGkuJE+JUkImqbCyOhFiYmNnZEOrM zA/oL4AKeUNqeF4nCFEWOPt8z929vnvvQyAHaG8FIDGBoixZChpSJOR0Ok3Rqjgzt+UlQWoryH2x r+WpXT1moIBKc9RpjAc+UMPi3HoWjDAFTOp7RB/I7zTgDVOoXDkVTSp0UpbEV3Ge6IfcO6QgTdRF 1OXMRtDzI6vqP7Me9HvNEIeMU/scy0+WtV3ikQz5Bk/rlLfVhz8BS8t3xc48+muRm0df530UTdI6 /z26SLMc/JWl3XmEofhVg4ujNaRF/EcNqpYD3u3PWtzNa3JHTuhT3T4t7MEgqtxzHIFvtCku+1Gw FVr1VuCHLf+6dT9srSIrsJAp1yuNO8CJh0Fod7trzShoOf22X2tu+RGK2aPNLWr1ce9xv0uX098e Bv5QdR7FTKVhuc9HwybHe/yS4cblm3YtMY11z659v3iB+JRhI3GTK0m85hGZhqNE7CYr3kYSp5YS 5YsNuuwVr+y5iXptoyDAR5I4D8HiNepshC6ov3SpngPyqdJWlg54CrrE7pJSN/nZXWYPVM9Uf/R0 72brM5uHiQX6gI/p/jLV5fo4Gvk9VJ9mX9Gu4/3ik6pipd/6EsvZTv2eOteW9BMAAP//AwBQSwME FAAGAAgAAAAhAGjJTBm5AQAAUAIAABQAAABkcnMvbWVkaWEvaW1hZ2UzLndtZlxRMW/TQBh9d0ko TSPZAToUITBIIFSFEmWANa7jUoagiERitEy4FkuJE+JENBMoE+ri7l34IQh1ZgXEyk9AyBNIDe9z OnHnd9/73p2++/xOYR0o3FeAxgIySoRWFHKm9HK5zNmO2rrQNjRJrlX0R+XoDWb3LlmooB1OX/fm YwM0ceVCvQ5WWAI28zOy78RPlp8Rcte6VNPCrmlHPcINsr/67JyB40QakebsXjQ0ifPMvHWej4Zh jHPW6XxJ9WfHmTV5pEg84OkKY6PMBQWiXmvsneII7/WCmXT5B+54nLT3PE/hKzVByyTRYex0+5GJ +6bmPI37OygprBVb3XbvMXD1RRS7g8FumER9b/TKdMJDk6Ba+r+paqE7H74cDbjljWaTyEykY1SL 7Z7jH00nIW25fNvy09ZDt5PZ1pPA7fy+dZN803KR+dndLN0NyGzLk5D62Xawn6W50mR8t88tdzto BX4mn2tVFDg1B11SfLgCc5pRVsw/1LksasIa/E+xRTwo52+ysnblt4017gGf5DWk3J3uPJmaIfCm dEyljB+bB7ZA8vq3VK/8zq/CL5YSt4F/AAAA//8DAFBLAwQUAAYACAAAACEA/c2NxboBAABQAgAA FAAAAGRycy9tZWRpYS9pbWFnZTQud21mXFExb9NAGH13SShNI9kBOoAQGCQQqkJJkYA1rmMoQ1CE gxgtkx7FUuKEOBFkAmVCLGZn6Q9BqAMTK7DzExDyBFLD+5xO3Pnd9753p+8+v1NYB0o3FKCxgIwK oRWFgim9XC4Ltq3On2gbmqTQavpQ/VQbzK6fslBDJ5q+6M3HBmjhzIl6AaywBGzmR2Q/iEOWnxFy 17pU08LOaUfdxUWyv/romIHjgzQizdm9eGhS55F55TweDaMEx6zT/Zrpz44za/FImbjJ0zXG21Uu KBHNxs6dj3iCt3rBTLr8A3c8Tjv3PU/hGzVB26TxQeIE/dgkfdNwHib9bVQU1srtoNO7B5x9Gifu YLAbpXHfG+2bbnRgUtQr/zdVLwXz4bPRgFveaDaJzUQ6Rr3c6Tn+6+kkoi2nr1h+1r7ldnPbehC6 3d+XL5FvWi5yP7+WZ7shmW15EjI/3wr38qxQWoxv9rjlboXt0M/lc62aAqfmoEuKD1diTjOqivm7 JpdFQ9gO/1NsEQ+qxZusrF35bWONe8AneQ0pdzWYp1MzBF5W3lOpIth8/kUgefN7pld+F1fhF0uJ 28A/AAAA//8DAFBLAwQUAAYACAAAACEALiBPyqsBAABAAgAAFAAAAGRycy9tZWRpYS9pbWFnZTUu d21mXFHBbtNAEH27SWibRrJTygGEYEGCQ0VL4cK1rmMoh9CIBHE0JmyLpcRJ41SQA6ISNy7mgxDq FSRu8B8VssQBqeHNkhMjj+fNjD07763CClAxCtB4B7EaXSsWHFJ6Pp87tKUuL2qrmsDVGvpEvVCr zG5f8NBAO5m+7s3GFtjG2qJ6BZwwB3zmp0Q/6XLeM7qctSLTtKB1bdQ9XCX6o0/PGWif3CZczu+l Q5ubJ/aNeToaJhnOOafzrdBfjDne4ZdV+iZnkg/u1/mCcNjHiRZest8ZgvE4bz8MQ4WvrIm3bJ4e ZqbbT23Wt3fM46y/hZrCUrXVbfceABefp1kwGOwmedoPR69sJzm0OZq1/9dpVrqz4cvRgK1wdDxJ 7UR2RbPa7pno7XSSUJDlG15UtO4GndL3HsVB59f1a8SXvABlVN4qi92YyPdCCUVUbsR7ZeEqO4zv 99gKNuJWHJXyBF5DkaLSNOqjKFSFOWWoK+Yf9slOZBDmdXcHogcW+vpYctlnd5cccrM7y6d2CBzV PrJTx3f/4Le45Ns/Cv1PX3cAzjiq4v7/CwAA//8DAFBLAwQUAAYACAAAACEAFoPVMtEBAAC4AgAA FAAAAGRycy9tZWRpYS9pbWFnZTYud21mjFIxT9tAFH53SaCESHZaGKhQayq1AkRpm4U1xnGhQ4pF InWpZJn0CpYSJ42NIFOrViws7sLMr+hWIebODB07dUaVt0q43zugQ1l69rv3vXfn77t7z4ImiAqv BZGkA+JRgkmBhEZC5nmu0bKYucpNSgCdq8gfoi4nET0aM6hCzSDZaY8Gisij21fZuwSGnMhEfAr0 hSMwHEGCtSaYTTKaknVxTLNAv+XpBRzGZz4IH85shz0VWy/VnrXZ7wURXYDH+5bKE8varWNLEfYY u8vwNZ5YhOYXcvrwl/3ZDXZN/9/sQquc31BJ4p9QOYAe1yEnezCIm88dR9B35NgaKg63I6vVCVXU UUvWi6izTCVB48VGq9leIbrzKozsbnc1iMOO03+jvGBbxVQt/XvtaqE16m31u1hy+rvDUA25JlQt NtuWu58MAxT+1pzhpo0ntpeZxppve7/u3wOeNmzK3Oxhlq76QKbhsEvdbNFfz1KdqcO/X8eSveg3 fDfj1zYqgvBIDJRU4NcoIEa5ywLxpwTTx3lGMaMFXFb3gCtR1r2/bOFlX00a5w30lZvDpA9aozhR Paq9Kx0iU6aNqbc1No6fnqXyuq/sz7U4f/kHAAD//wMAUEsDBBQABgAIAAAAIQBxmyYXwgEAAFgC AAAUAAAAZHJzL21lZGlhL2ltYWdlNy53bWZcUUGL01AQ/t5r67rdStJVD4poFPSw1LV0Qa/NptH1 UCm2IHgJsftcA21amq7ak4uwIF7q3T0s/gaPIj17VvBniOQmbvwm3ZMvmTfffPMyb/KNwipQqClA 4xCySjStSORI6SzLcrSpLp1ya5og5yr6WC30GqNbZyxU0A6nL3qzsQGaWD9lL4MVMsBmvCD6QTtg hX1eIXetSjUt6IJ21F1cIfqjFyd0XB+kEWnO7kVDkziPzCvn8WgYxjhhnfq3I/3V+fuyySNF2m2e PkffKHPLmXptq/ERMY5xoA/JSZ8Z3PE4ad/3PIWf5MRaJon2Yqfbj0zcNzXnYdzfRElhpdjqtnv3 gPNPotgdDLbDJOp7o13TCfdMgmrp/7aqhe5s+Gw0YMob7U8iM5GeUS22e47/ejoJKczZ65Y/b91x O6ltPQjczu9rV4kvWi5SP72ZzrcDItvyxM39dCPYSec506R/s8OUuxG0Aj+V17UqCnw0F3VSHF2B MeUoK8bv6tze1gRtydbgzz4VeUSJcj6bpcRL3W2sMAd8kalI0RvdWTI1Q+Az3nNIZXxaf+6ISWx/ P9JL3fML8YulCvIh/gEAAP//AwBQSwMEFAAGAAgAAAAhADrSZ2HDAQAAWAIAABQAAABkcnMvbWVk aWEvaW1hZ2U4LndtZlxRMW/TUBD+3ktCaRpkh8IAQmCQYKhCSUGCDgxxHUMZgiISxGhMeBRLiRPF aSETCKkSYgk7HfIjGBHqzAwSPwMhb4ia75xOPPvefffd873zdwrLQKGmAI19yCrRtCKRI6WzLMvR ujp3zK1ogpyr6Lma6xVG105YqKAVTl52pyMDNHD6mD0PVsgAm/Eh0Q/aU1bY5RVy17JU04LOaEfd xgWiP/rwiI7rozQizdndaGAS56F55TwaDsIYR6xT/3agvzp/9xo8UqRd5+lT9DfL3HKmXtvY/ITH mOOt3icnfWZwR6Okdc/zFH6SE2uaJNqJnU4vMnHP1JwHcW8dJYWlYrPT6t4BVp9Esdvvb4VJ1POG z0073DEJqqX/26oWOtPBs2GfKW+4O47MWHpGtdjqOv7ryTikMCcvW/6secNtp7Z1P3Dbvy9dJD5r uUj99Go62wqIbMsTN/PTtWA7neVMg/7NNlPuWtAM/FRe16oo8NFc1ElxdAXGlKOsGL+vc3tXE7Qh 2yZ/9q7II0qU89ksJF7obmOJOeCLTEWKXulMk4kZAJ/xgUMqY2/1xS0xie3vB3qhe34hfrFUQT7E PwAAAP//AwBQSwMEFAAGAAgAAAAhANdJj569AQAAUAIAABQAAABkcnMvbWVkaWEvaW1hZ2U5Lndt ZlxRwW7TQBB9u0lom0SyA+UAQmCQQGkFBeVQrnEdQzkYRSQSR8uEbbGUOFEcoDmBekJcwoVbD3wE 3BDKmSt8AJ+AkIUQiIY3Tk+s/XbezKxmZ98orAGFugI0DiGrRGjFQM6UXiwWOdtS505iFU2Sx6r6 m4Ku0Lt2ykIVQTR50p2ODNDG6ZPoebDCArDpz8k+EHOWf0vIXWtSTQtb1021jQtkf/T8mIbrjTQi zdndeGBS57557jwYDqIEx6xz6/OR/uT8fdbkkSJxg6ertI0yNxSIemMjSPEOL7W8Trr8DXc0SoM7 nqfwhTFBy6TxfuJ0erFJeua6cy/pbaGksFJsdYLubeDMwzhx+/2dKI173vCxaUf7JkWt9H9TtUJn Ong07DPlDZ+OYzOWjlErBl3HP5iMI8qyetnyZ62bbjuzrbuh2/5x6SL5WctF5mdXs9lOSGZbnpiZ n22Gu9ksjzRpX+wy5W6GrdDP5HetqgI/zUWVFAdXoE8xypwMDuvcXjWEbfCdIotoUM5nspR2qbeN FeaAj/lsWe5KZ5pOzAB4j9ccThk/K3u/BOLbX4/0Uu/8KnxnKVEb+AcAAP//AwBQSwMEFAAGAAgA AAAhAJitzy8cBgAAXA4AABUAAABkcnMvbWVkaWEvaW1hZ2UxMC5lbWbEV11sVEUUPnN3F7YF21ta aS2kbJuWbEstLRIkxNC73S6UQH+grfBAXErZlib9C1v7Y0q6GgygJCUaE4I88GAi/iFGfSBB0wdj jIlogkaILzXxoSY+ELMPCi31++7dWS6Vn0ZjPOm355szM+fMnDNzM1Ui0gtoiYOMA3Pz8/PEr0ok yxAJRBq3iSjZnyXyNPq9ekJK/5Yr8tUTItfRzscct+zf6ZHDYa/AgVQCAQDu1ilLyWpwEzDMqZ+g ZB9iERx7DkFOAxxbbRn2OCduorbE8spyToBUWCKl0AVsSKLWVgv4BkuUjnW3f6ZO5FbdYuaXWc46 nfgiayxPOn6RlZHmxdbSNHf7vWRUbtFx3Xwd/Op9FFlL0rzY8qW52/9ifLrX4LfE8wwCVwPMsV4/ mo68VdlgE+qMLQ6nVurFp5AzvbbSB+R7x2vHtmpX7e0vp7nfUr5jqOMowLhQQrTg58dvvjzrzJlS 02rQpqG9PF0ZIp4gTo8hL9lWH34NxeNEpgwcSJtVKRw1my2jU5stN6bVlFqG1tol2chdY8fQ4bax wRhiyoqUtVDgYd6p5BTYp0AC7t8AGCGD3gyyPMNSm+zTeduYugMD5DQXwsWZbT19sXigKTYS2DPQ 19Evd+Cn+utzxueBuWELQ5jlJzGa2duQiR/xAMGa8sYWOS4Jg7vjKm9JaHAw3rgtHFZyDTaiPhbv 6e4PtHb2xPo7Y5WBHf2dVeJTstRb39rYhruXu7enP9TbW9cR7+kMDxyKtXR0x+KS41u4qBxP61jf wYFedIUHnj/SEzvCFUuOt7EtEBkdOtKBtPiLsyOT9etDLUkze3s01PL7miLwx7NDkowky5KTdVEw MztMNRlJVkQbkpO2xYKeaEBXqCJaH40k+RfKXq5QRGVAkCWFwnnQRjIyFUsaxM+JGrJy7JNpYQ4y 7Zo4qV0N223DlKXQIlfs2sJdSetYfCjWJ/KJvILiZIqR27WdYNv8/pzh5NsOJTfhitkW8VuGvxS6 AOAZZAynByQlqyxlbQQPAnbxdYetp8MiN8N6zpS9yGlVjD4/cBBghWl+mK0I/VyDliGQowB3Sz85 AP2QMysmoAU3wm4z9jTAcabuhOZ5Z1v71Osog41jkcmE5mgmVqbsUPaaOIbC+0TO65GX4o9B7wEG ERd/dhynMmhAnPogBiskYxLHKmKCMv0jmRs+8+FHhQQj5fzw7O6G3OKYnFmW/3NLYfv195vVjZ2F 7RegC4Ag8GbV5RHm5+R7340kwBuM5uhm2De90BSlvbNr9/ETaJeMNkW5JPI/u5uiBVeb1eyrNe3Y 6/zVz7onSnyvc/vc+5rAxWZF+76U/7wPmlX1TFO0a7armLf8POxbUz7G0af9iDSriU7Ht7bTp5ZZ zFv5S1P0wMdYP+IzDsex3wscGrbLL7pW7FgBsCbk7vroGtL2qPPCc6drvArcBDYBFpzq2hpoT2Fz UGk5ba+MtcXXTnpQ1RjqG5Am6BHoPTIAW4f0p2c8mvxf50Tk350T7oxnUYP5Y16Zz0tZcyvZLo4p mcXlaEOdd5XNDZuw6fELa8t8twEHgCyAZzUOdAFM+9vPnaq9PHOqFtQWfn92pbhWPKMU+glKjZTL OzdawI8DCQTQteVcE/jv7u3f7xXCpffOHCw2XwHMW2+U+SzksPK8J593eeLgtyMdsLPPkXF1AXbm nXeFwtyPIomsifj71CEoxmU7kpt5cebk0ZwC+KsfuzYSLPLm44WrqFkHR/rUF6oPqc8TzqX8gTmb fQ6vMjb7OJ9z6Ivze7EGYmFtme8gwDtH//o+I//3fIerU2OyXXachcRO2E2AwvDaF/1qX6BpX/Rb AgPj8TzoMfh2J/RcbEzcY9x8G/quYMAlgO/sSuuhb+kEhicqXGMe9P5zj3G/d928FH70t2mdiz/o Hey3PF7uaTWg/18ANYGEA+c9v9G6/9t8MWtyv50XM949BstI31k3X8yYtZazES82QvFbXm8BtH2O Uv8b4QyYG627//fsQr8+r5wTB8ZJUjIEzXdGubyrTdD3X6NrwD104Vlh7k2AZ8Ww7taP37E8gGIC 5H8BAAD//wMAUEsDBBQABgAIAAAAIQBS1RVC4gAAAAsBAAAPAAAAZHJzL2Rvd25yZXYueG1sTI9R S8MwFIXfBf9DuIJvLmk329I1HSIoog/TWdhr1mRtMLkpTbZWf73Zkz5e7uE736k2szXkrEavHXJI FgyIwtZJjR2H5vPprgDig0ApjEPF4Vt52NTXV5UopZvwQ513oSMRgr4UHPoQhpJS3/bKCr9wg8L4 O7rRihDPsaNyFFOEW0NTxjJqhcbY0ItBPfaq/dqdLIdVejTF+3P29vPSNNPrfqVzttWc397MD2sg Qc3hLwwX/agOdXQ6uBNKTwyH+zyPW0KEFSmQS4At0wTIgcMyYRnQuqL/N9S/AAAA//8DAFBLAwQU AAYACAAAACEAziPXqAMBAADHBQAAGQAAAGRycy9fcmVscy9lMm9Eb2MueG1sLnJlbHO81M1qAyEQ B/B7oe8gc++6u0k2SYmbSynkWtIHEHfWla4fqEmbt69QCg0k9uZRxf/8GBx3+y89kzP6oKxh0FQ1 EDTCDspIBu/H16cNkBC5GfhsDTK4YIB9//iwe8OZx3QpTMoFklJMYDDF6J4pDWJCzUNlHZp0Mlqv eUxLL6nj4oNLpG1dd9T/zYD+KpMcBgb+MKT6x4tLlf/PtuOoBL5YcdJo4o0SVOlUOwVyLzEy0Dgo /rO5qT71CPS2YVHGsMgZ1mUM65yhLWNoc4amjKGpnJH33kNXxtDl+rAqY1jlDE36LUoMZ1NXeH86 l2UQy1wntmUM218Dvfp++28AAAD//wMAUEsBAi0AFAAGAAgAAAAhALssVhIdAQAAewIAABMAAAAA AAAAAAAAAAAAAAAAAFtDb250ZW50X1R5cGVzXS54bWxQSwECLQAUAAYACAAAACEAOP0h/9YAAACU AQAACwAAAAAAAAAAAAAAAABOAQAAX3JlbHMvLnJlbHNQSwECLQAUAAYACAAAACEAEkQATYkGAACB HwAADgAAAAAAAAAAAAAAAABNAgAAZHJzL2Uyb0RvYy54bWxQSwECLQAKAAAAAAAAACEA2x3sn4Ai AQCAIgEAFAAAAAAAAAAAAAAAAAACCQAAZHJzL21lZGlhL2ltYWdlMS5wbmdQSwECLQAUAAYACAAA ACEAjCfqwAICAAA0AwAAFAAAAAAAAAAAAAAAAAC0KwEAZHJzL21lZGlhL2ltYWdlMi53bWZQSwEC LQAUAAYACAAAACEAaMlMGbkBAABQAgAAFAAAAAAAAAAAAAAAAADoLQEAZHJzL21lZGlhL2ltYWdl My53bWZQSwECLQAUAAYACAAAACEA/c2NxboBAABQAgAAFAAAAAAAAAAAAAAAAADTLwEAZHJzL21l ZGlhL2ltYWdlNC53bWZQSwECLQAUAAYACAAAACEALiBPyqsBAABAAgAAFAAAAAAAAAAAAAAAAAC/ MQEAZHJzL21lZGlhL2ltYWdlNS53bWZQSwECLQAUAAYACAAAACEAFoPVMtEBAAC4AgAAFAAAAAAA AAAAAAAAAACcMwEAZHJzL21lZGlhL2ltYWdlNi53bWZQSwECLQAUAAYACAAAACEAcZsmF8IBAABY AgAAFAAAAAAAAAAAAAAAAACfNQEAZHJzL21lZGlhL2ltYWdlNy53bWZQSwECLQAUAAYACAAAACEA OtJnYcMBAABYAgAAFAAAAAAAAAAAAAAAAACTNwEAZHJzL21lZGlhL2ltYWdlOC53bWZQSwECLQAU AAYACAAAACEA10mPnr0BAABQAgAAFAAAAAAAAAAAAAAAAACIOQEAZHJzL21lZGlhL2ltYWdlOS53 bWZQSwECLQAUAAYACAAAACEAmK3PLxwGAABcDgAAFQAAAAAAAAAAAAAAAAB3OwEAZHJzL21lZGlh L2ltYWdlMTAuZW1mUEsBAi0AFAAGAAgAAAAhAFLVFULiAAAACwEAAA8AAAAAAAAAAAAAAAAAxkEB AGRycy9kb3ducmV2LnhtbFBLAQItABQABgAIAAAAIQDOI9eoAwEAAMcFAAAZAAAAAAAAAAAAAAAA ANVCAQBkcnMvX3JlbHMvZTJvRG9jLnhtbC5yZWxzUEsFBgAAAAAPAA8AzwMAAA9EAQAAAA== ">
                <v:shape id="_x0000_s1027" type="#_x0000_t75" style="position:absolute;width:28898;height:16662;visibility:visible;mso-wrap-style:square">
                  <v:fill o:detectmouseclick="t"/>
                  <v:path o:connecttype="none"/>
                </v:shape>
                <v:group id="Group 298" o:spid="_x0000_s1028" style="position:absolute;left:6;width:28543;height:16306" coordsize="28543,1630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nWKhwgAAANwAAAAPAAAAZHJzL2Rvd25yZXYueG1sRE9Ni8Iw EL0L+x/CLHjTtIrido0isi57EMG6IN6GZmyLzaQ0sa3/3hwEj4/3vVz3phItNa60rCAeRyCIM6tL zhX8n3ajBQjnkTVWlknBgxysVx+DJSbadnykNvW5CCHsElRQeF8nUrqsIINubGviwF1tY9AH2ORS N9iFcFPJSRTNpcGSQ0OBNW0Lym7p3Sj47bDbTOOfdn+7bh+X0+xw3sek1PCz33yD8NT7t/jl/tMK Jl9hbTgTjoBcPQEAAP//AwBQSwECLQAUAAYACAAAACEA2+H2y+4AAACFAQAAEwAAAAAAAAAAAAAA AAAAAAAAW0NvbnRlbnRfVHlwZXNdLnhtbFBLAQItABQABgAIAAAAIQBa9CxbvwAAABUBAAALAAAA AAAAAAAAAAAAAB8BAABfcmVscy8ucmVsc1BLAQItABQABgAIAAAAIQCGnWKhwgAAANwAAAAPAAAA AAAAAAAAAAAAAAcCAABkcnMvZG93bnJldi54bWxQSwUGAAAAAAMAAwC3AAAA9gIAAAAA ">
                  <v:shape id="Picture 311" o:spid="_x0000_s1029" type="#_x0000_t75" style="position:absolute;left:3888;top:3809;width:20819;height:1054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BLdqxQAAANwAAAAPAAAAZHJzL2Rvd25yZXYueG1sRI9BSwMx FITvQv9DeAVvNlkFabdNi1TEBUGw7cXbM3ndLG5e1k3cXf+9EYQeh5n5htnsJt+KgfrYBNZQLBQI YhNsw7WG0/HpZgkiJmSLbWDS8EMRdtvZ1QZLG0Z+o+GQapEhHEvU4FLqSimjceQxLkJHnL1z6D2m LPta2h7HDPetvFXqXnpsOC847GjvyHwevr0GUy2teX6Xw1i5l9fH1Zf6UPuT1tfz6WENItGULuH/ dmU13BUF/J3JR0BufwEAAP//AwBQSwECLQAUAAYACAAAACEA2+H2y+4AAACFAQAAEwAAAAAAAAAA AAAAAAAAAAAAW0NvbnRlbnRfVHlwZXNdLnhtbFBLAQItABQABgAIAAAAIQBa9CxbvwAAABUBAAAL AAAAAAAAAAAAAAAAAB8BAABfcmVscy8ucmVsc1BLAQItABQABgAIAAAAIQCnBLdqxQAAANwAAAAP AAAAAAAAAAAAAAAAAAcCAABkcnMvZG93bnJldi54bWxQSwUGAAAAAAMAAwC3AAAA+QIAAAAA ">
                    <v:imagedata r:id="rId405" o:title=""/>
                  </v:shape>
                  <v:line id="Straight Connector 312" o:spid="_x0000_s1030" style="position:absolute;visibility:visible;mso-wrap-style:square" from="3984,14362" to="28543,1436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fdgHxAAAANwAAAAPAAAAZHJzL2Rvd25yZXYueG1sRI9Li8JA EITvwv6HoRf2IjqJgkh0IougePW1rLcm0ybBTE/ITB7+e2dhwWNRVV9R681gKtFR40rLCuJpBII4 s7rkXMHlvJssQTiPrLGyTAqe5GCTfozWmGjb85G6k89FgLBLUEHhfZ1I6bKCDLqprYmDd7eNQR9k k0vdYB/gppKzKFpIgyWHhQJr2haUPU6tUdAdf2/5Hm/b5WEn27i77vvn+Eepr8/hewXC0+Df4f/2 QSuYxzP4OxOOgExfAAAA//8DAFBLAQItABQABgAIAAAAIQDb4fbL7gAAAIUBAAATAAAAAAAAAAAA AAAAAAAAAABbQ29udGVudF9UeXBlc10ueG1sUEsBAi0AFAAGAAgAAAAhAFr0LFu/AAAAFQEAAAsA AAAAAAAAAAAAAAAAHwEAAF9yZWxzLy5yZWxzUEsBAi0AFAAGAAgAAAAhAPx92AfEAAAA3AAAAA8A AAAAAAAAAAAAAAAABwIAAGRycy9kb3ducmV2LnhtbFBLBQYAAAAAAwADALcAAAD4AgAAAAA= " strokecolor="black [3213]" strokeweight="1pt">
                    <v:stroke startarrow="oval" startarrowwidth="narrow" startarrowlength="short" endarrow="classic" endarrowwidth="narrow" endarrowlength="long"/>
                    <o:lock v:ext="edit" shapetype="f"/>
                  </v:line>
                  <v:line id="Straight Connector 313" o:spid="_x0000_s1031" style="position:absolute;flip:y;visibility:visible;mso-wrap-style:square" from="3984,0" to="3984,1436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2Bp0xAAAANwAAAAPAAAAZHJzL2Rvd25yZXYueG1sRI9Pi8Iw FMTvC36H8Ba8rakKulajiFAVvPhn1/OjeTZlm5fSRK3f3gjCHoeZ+Q0zW7S2EjdqfOlYQb+XgCDO nS65UPBzyr6+QfiArLFyTAoe5GEx73zMMNXuzge6HUMhIoR9igpMCHUqpc8NWfQ9VxNH7+IaiyHK ppC6wXuE20oOkmQkLZYcFwzWtDKU/x2vVsHq15322eScFbvJYT0e7DeXtdko1f1sl1MQgdrwH363 t1rBsD+E15l4BOT8CQAA//8DAFBLAQItABQABgAIAAAAIQDb4fbL7gAAAIUBAAATAAAAAAAAAAAA AAAAAAAAAABbQ29udGVudF9UeXBlc10ueG1sUEsBAi0AFAAGAAgAAAAhAFr0LFu/AAAAFQEAAAsA AAAAAAAAAAAAAAAAHwEAAF9yZWxzLy5yZWxzUEsBAi0AFAAGAAgAAAAhAArYGnTEAAAA3AAAAA8A AAAAAAAAAAAAAAAABwIAAGRycy9kb3ducmV2LnhtbFBLBQYAAAAAAwADALcAAAD4AgAAAAA= " strokecolor="black [3213]" strokeweight="1pt">
                    <v:stroke startarrow="oval" startarrowwidth="narrow" startarrowlength="short" endarrow="classic" endarrowwidth="narrow" endarrowlength="long"/>
                    <o:lock v:ext="edit" shapetype="f"/>
                  </v:line>
                  <v:shape id="Picture 314" o:spid="_x0000_s1032" type="#_x0000_t75" style="position:absolute;top:1317;width:3936;height:190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LSyoxAAAANwAAAAPAAAAZHJzL2Rvd25yZXYueG1sRI/RaoNA FETfA/2H5RbylqzWEFrjKhIIaelT0nzAxb1ViXvXuhs1f98tFPI4zMwZJitm04mRBtdaVhCvIxDE ldUt1wouX4fVKwjnkTV2lknBnRwU+dMiw1TbiU80nn0tAoRdigoa7/tUSlc1ZNCtbU8cvG87GPRB DrXUA04Bbjr5EkVbabDlsNBgT/uGquv5ZhTUF+neyugjKZPDaZ9sPP98dkells9zuQPhafaP8H/7 XStI4g38nQlHQOa/AAAA//8DAFBLAQItABQABgAIAAAAIQDb4fbL7gAAAIUBAAATAAAAAAAAAAAA AAAAAAAAAABbQ29udGVudF9UeXBlc10ueG1sUEsBAi0AFAAGAAgAAAAhAFr0LFu/AAAAFQEAAAsA AAAAAAAAAAAAAAAAHwEAAF9yZWxzLy5yZWxzUEsBAi0AFAAGAAgAAAAhAI8tLKjEAAAA3AAAAA8A AAAAAAAAAAAAAAAABwIAAGRycy9kb3ducmV2LnhtbFBLBQYAAAAAAwADALcAAAD4AgAAAAA= ">
                    <v:imagedata r:id="rId406" o:title=""/>
                  </v:shape>
                  <v:shape id="Picture 315" o:spid="_x0000_s1033" type="#_x0000_t75" style="position:absolute;left:18782;top:14434;width:2159;height:165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qftBwQAAANwAAAAPAAAAZHJzL2Rvd25yZXYueG1sRI9LiwIx EITvC/6H0II3zairyKxRfC169QF77U16HuykM0yijv/eCMIei6r6ipovW1uJGzW+dKxgOEhAEGtn Ss4VXM7f/RkIH5ANVo5JwYM8LBedjzmmxt35SLdTyEWEsE9RQRFCnUrpdUEW/cDVxNHLXGMxRNnk 0jR4j3BbyVGSTKXFkuNCgTVtCtJ/p6tVUP2a/fpzlP2Q19mOxlutzV4r1eu2qy8QgdrwH363D0bB eDiB15l4BOTiCQAA//8DAFBLAQItABQABgAIAAAAIQDb4fbL7gAAAIUBAAATAAAAAAAAAAAAAAAA AAAAAABbQ29udGVudF9UeXBlc10ueG1sUEsBAi0AFAAGAAgAAAAhAFr0LFu/AAAAFQEAAAsAAAAA AAAAAAAAAAAAHwEAAF9yZWxzLy5yZWxzUEsBAi0AFAAGAAgAAAAhAGup+0HBAAAA3AAAAA8AAAAA AAAAAAAAAAAABwIAAGRycy9kb3ducmV2LnhtbFBLBQYAAAAAAwADALcAAAD1AgAAAAA= ">
                    <v:imagedata r:id="rId407" o:title=""/>
                  </v:shape>
                  <v:shape id="Picture 316" o:spid="_x0000_s1034" type="#_x0000_t75" style="position:absolute;left:10926;top:14434;width:1905;height:165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X73ixwAAANwAAAAPAAAAZHJzL2Rvd25yZXYueG1sRI/dasJA FITvC77Dcgq9qxvbIhJdJZWWlhQFf5D27pA9zQazZ9PsqvHtXaHg5TAz3zCTWWdrcaTWV44VDPoJ COLC6YpLBdvN++MIhA/IGmvHpOBMHmbT3t0EU+1OvKLjOpQiQtinqMCE0KRS+sKQRd93DXH0fl1r MUTZllK3eIpwW8unJBlKixXHBYMNzQ0V+/XBKpi/vJr6O9u95WaRZ+7H/S2/PnKlHu67bAwiUBdu 4f/2p1bwPBjC9Uw8AnJ6AQAA//8DAFBLAQItABQABgAIAAAAIQDb4fbL7gAAAIUBAAATAAAAAAAA AAAAAAAAAAAAAABbQ29udGVudF9UeXBlc10ueG1sUEsBAi0AFAAGAAgAAAAhAFr0LFu/AAAAFQEA AAsAAAAAAAAAAAAAAAAAHwEAAF9yZWxzLy5yZWxzUEsBAi0AFAAGAAgAAAAhANpfveLHAAAA3AAA AA8AAAAAAAAAAAAAAAAABwIAAGRycy9kb3ducmV2LnhtbFBLBQYAAAAAAwADALcAAAD7AgAAAAA= ">
                    <v:imagedata r:id="rId408" o:title=""/>
                  </v:shape>
                  <v:shape id="Picture 317" o:spid="_x0000_s1035" type="#_x0000_t75" style="position:absolute;left:2444;top:14386;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MFzHxAAAANwAAAAPAAAAZHJzL2Rvd25yZXYueG1sRI/NasMw EITvgb6D2EJviey2SYsbJYTiQKAnu3mAxdrYbq2VsOSfvH1UKOQ4zMw3zHY/m06M1PvWsoJ0lYAg rqxuuVZw/j4u30H4gKyxs0wKruRhv3tYbDHTduKCxjLUIkLYZ6igCcFlUvqqIYN+ZR1x9C62Nxii 7Gupe5wi3HTyOUk20mDLcaFBR58NVb/lYBQMjOfKlWO+Ca9zkV5y9/N1WCv19DgfPkAEmsM9/N8+ aQUv6Rv8nYlHQO5uAAAA//8DAFBLAQItABQABgAIAAAAIQDb4fbL7gAAAIUBAAATAAAAAAAAAAAA AAAAAAAAAABbQ29udGVudF9UeXBlc10ueG1sUEsBAi0AFAAGAAgAAAAhAFr0LFu/AAAAFQEAAAsA AAAAAAAAAAAAAAAAHwEAAF9yZWxzLy5yZWxzUEsBAi0AFAAGAAgAAAAhAOQwXMfEAAAA3AAAAA8A AAAAAAAAAAAAAAAABwIAAGRycy9kb3ducmV2LnhtbFBLBQYAAAAAAwADALcAAAD4AgAAAAA= ">
                    <v:imagedata r:id="rId409" o:title=""/>
                  </v:shape>
                  <v:shape id="Picture 318" o:spid="_x0000_s1036" type="#_x0000_t75" style="position:absolute;left:24610;top:14402;width:2286;height:190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dsaBwgAAANwAAAAPAAAAZHJzL2Rvd25yZXYueG1sRE/dasIw FL4f+A7hCN6MmdZNN2qj6GBs4JW1D3DWHNvS5KQ00XZvv1wMdvnx/ef7yRpxp8G3jhWkywQEceV0 y7WC8vLx9AbCB2SNxjEp+CEP+93sIcdMu5HPdC9CLWII+wwVNCH0mZS+asiiX7qeOHJXN1gMEQ61 1AOOMdwauUqSjbTYcmxosKf3hqquuFkFY/qdHIvH1/XVrD7lLZw685KWSi3m02ELItAU/sV/7i+t 4DmNa+OZeATk7hcAAP//AwBQSwECLQAUAAYACAAAACEA2+H2y+4AAACFAQAAEwAAAAAAAAAAAAAA AAAAAAAAW0NvbnRlbnRfVHlwZXNdLnhtbFBLAQItABQABgAIAAAAIQBa9CxbvwAAABUBAAALAAAA AAAAAAAAAAAAAB8BAABfcmVscy8ucmVsc1BLAQItABQABgAIAAAAIQAydsaBwgAAANwAAAAPAAAA AAAAAAAAAAAAAAcCAABkcnMvZG93bnJldi54bWxQSwUGAAAAAAMAAwC3AAAA9gIAAAAA ">
                    <v:imagedata r:id="rId410" o:title=""/>
                  </v:shape>
                  <v:shape id="Picture 319" o:spid="_x0000_s1037" type="#_x0000_t75" style="position:absolute;left:1063;top:3221;width:2794;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nVBbxQAAANwAAAAPAAAAZHJzL2Rvd25yZXYueG1sRI9Li8JA EITvC/6HoQUvi05UWDQ6ig8E8eCur3ubaZNopidkRo3/3llY2GNRVV9R42ltCvGgyuWWFXQ7EQji xOqcUwXHw6o9AOE8ssbCMil4kYPppPExxljbJ+/osfepCBB2MSrIvC9jKV2SkUHXsSVx8C62MuiD rFKpK3wGuClkL4q+pMGcw0KGJS0ySm77u1FwxfXxbE695c989334vGy2ubGkVKtZz0YgPNX+P/zX XmsF/e4Qfs+EIyAnbwAAAP//AwBQSwECLQAUAAYACAAAACEA2+H2y+4AAACFAQAAEwAAAAAAAAAA AAAAAAAAAAAAW0NvbnRlbnRfVHlwZXNdLnhtbFBLAQItABQABgAIAAAAIQBa9CxbvwAAABUBAAAL AAAAAAAAAAAAAAAAAB8BAABfcmVscy8ucmVsc1BLAQItABQABgAIAAAAIQBNnVBbxQAAANwAAAAP AAAAAAAAAAAAAAAAAAcCAABkcnMvZG93bnJldi54bWxQSwUGAAAAAAMAAwC3AAAA+QIAAAAA ">
                    <v:imagedata r:id="rId411" o:title=""/>
                  </v:shape>
                  <v:shape id="Picture 320" o:spid="_x0000_s1038" type="#_x0000_t75" style="position:absolute;left:1269;top:7856;width:2667;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4KhwAAAANwAAAAPAAAAZHJzL2Rvd25yZXYueG1sRE/Pa8Iw FL4P/B/CE3ZbUyuMUhtFlEJvMjfvz+bZFpuXkkTb7a9fDoMdP77f5W42g3iS871lBaskBUHcWN1z q+Drs3rLQfiArHGwTAq+ycNuu3gpsdB24g96nkMrYgj7AhV0IYyFlL7pyKBP7EgcuZt1BkOErpXa 4RTDzSCzNH2XBnuODR2OdOiouZ8fRkF+OR6ztl6frlN+mnzD5qdymVKvy3m/ARFoDv/iP3etFayz OD+eiUdAbn8BAAD//wMAUEsBAi0AFAAGAAgAAAAhANvh9svuAAAAhQEAABMAAAAAAAAAAAAAAAAA AAAAAFtDb250ZW50X1R5cGVzXS54bWxQSwECLQAUAAYACAAAACEAWvQsW78AAAAVAQAACwAAAAAA AAAAAAAAAAAfAQAAX3JlbHMvLnJlbHNQSwECLQAUAAYACAAAACEAfneCocAAAADcAAAADwAAAAAA AAAAAAAAAAAHAgAAZHJzL2Rvd25yZXYueG1sUEsFBgAAAAADAAMAtwAAAPQCAAAAAA== ">
                    <v:imagedata r:id="rId412" o:title=""/>
                  </v:shape>
                  <v:shape id="Picture 321" o:spid="_x0000_s1039" type="#_x0000_t75" style="position:absolute;left:7048;top:10943;width:2032;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W3K6xgAAANwAAAAPAAAAZHJzL2Rvd25yZXYueG1sRI9Pa8JA FMTvBb/D8oTe6kZjRaKrSIvioYr/0Osj+0yC2bcxuzXpt3cLhR6HmfkNM523phQPql1hWUG/F4Eg Tq0uOFNwOi7fxiCcR9ZYWiYFP+RgPuu8TDHRtuE9PQ4+EwHCLkEFufdVIqVLczLoerYiDt7V1gZ9 kHUmdY1NgJtSDqJoJA0WHBZyrOgjp/R2+DYKrov7+b3Qu8v+8/i1XTWreOg3sVKv3XYxAeGp9f/h v/ZaK4gHffg9E46AnD0BAAD//wMAUEsBAi0AFAAGAAgAAAAhANvh9svuAAAAhQEAABMAAAAAAAAA AAAAAAAAAAAAAFtDb250ZW50X1R5cGVzXS54bWxQSwECLQAUAAYACAAAACEAWvQsW78AAAAVAQAA CwAAAAAAAAAAAAAAAAAfAQAAX3JlbHMvLnJlbHNQSwECLQAUAAYACAAAACEApFtyusYAAADcAAAA DwAAAAAAAAAAAAAAAAAHAgAAZHJzL2Rvd25yZXYueG1sUEsFBgAAAAADAAMAtwAAAPoCAAAAAA== " filled="t" fillcolor="white [3212]">
                    <v:imagedata r:id="rId413" o:title=""/>
                  </v:shape>
                  <v:shape id="Picture 322" o:spid="_x0000_s1040" type="#_x0000_t75" style="position:absolute;left:11879;top:7185;width:1778;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DXXPxQAAANwAAAAPAAAAZHJzL2Rvd25yZXYueG1sRI9Ba8JA FITvBf/D8oTe6qZRS4muYluU0ptJFY+P7DObmn0bsqum/94VCj0OM/MNM1/2thEX6nztWMHzKAFB XDpdc6Xgu1g/vYLwAVlj45gU/JKH5WLwMMdMuytv6ZKHSkQI+wwVmBDaTEpfGrLoR64ljt7RdRZD lF0ldYfXCLeNTJPkRVqsOS4YbOndUHnKz1aB/prujpPcH9ofU+ymhw/eb97GSj0O+9UMRKA+/If/ 2p9awThN4X4mHgG5uAEAAP//AwBQSwECLQAUAAYACAAAACEA2+H2y+4AAACFAQAAEwAAAAAAAAAA AAAAAAAAAAAAW0NvbnRlbnRfVHlwZXNdLnhtbFBLAQItABQABgAIAAAAIQBa9CxbvwAAABUBAAAL AAAAAAAAAAAAAAAAAB8BAABfcmVscy8ucmVsc1BLAQItABQABgAIAAAAIQCvDXXPxQAAANwAAAAP AAAAAAAAAAAAAAAAAAcCAABkcnMvZG93bnJldi54bWxQSwUGAAAAAAMAAwC3AAAA+QIAAAAA " filled="t" fillcolor="white [3212]">
                    <v:imagedata r:id="rId414" o:title=""/>
                  </v:shape>
                </v:group>
                <w10:wrap type="square"/>
                <w10:anchorlock/>
              </v:group>
            </w:pict>
          </mc:Fallback>
        </mc:AlternateContent>
      </w:r>
      <w:r w:rsidRPr="00DD76CC">
        <w:rPr>
          <w:rFonts w:ascii="Times New Roman" w:hAnsi="Times New Roman" w:cs="Times New Roman"/>
          <w:bCs/>
          <w:sz w:val="24"/>
          <w:szCs w:val="24"/>
        </w:rPr>
        <w:t xml:space="preserve"> bên là đồ thị biểu diễn sự phụ thuộc của thế năng đàn hồi </w:t>
      </w:r>
      <w:r w:rsidRPr="00DD76CC">
        <w:rPr>
          <w:rFonts w:ascii="Times New Roman" w:hAnsi="Times New Roman" w:cs="Times New Roman"/>
          <w:bCs/>
          <w:position w:val="-12"/>
          <w:sz w:val="24"/>
          <w:szCs w:val="24"/>
        </w:rPr>
        <w:object w:dxaOrig="380" w:dyaOrig="360" w14:anchorId="1C141873">
          <v:shape id="_x0000_i1183" type="#_x0000_t75" style="width:19.4pt;height:19.4pt" o:ole="">
            <v:imagedata r:id="rId415" o:title=""/>
          </v:shape>
          <o:OLEObject Type="Embed" ProgID="Equation.DSMT4" ShapeID="_x0000_i1183" DrawAspect="Content" ObjectID="_1715017938" r:id="rId416"/>
        </w:object>
      </w:r>
      <w:r w:rsidRPr="00DD76CC">
        <w:rPr>
          <w:rFonts w:ascii="Times New Roman" w:hAnsi="Times New Roman" w:cs="Times New Roman"/>
          <w:bCs/>
          <w:sz w:val="24"/>
          <w:szCs w:val="24"/>
        </w:rPr>
        <w:t xml:space="preserve"> của mỗi con lắc vào thời </w:t>
      </w:r>
      <w:r w:rsidRPr="00DD76CC">
        <w:rPr>
          <w:rFonts w:ascii="Times New Roman" w:hAnsi="Times New Roman" w:cs="Times New Roman"/>
          <w:bCs/>
          <w:sz w:val="24"/>
          <w:szCs w:val="24"/>
        </w:rPr>
        <w:lastRenderedPageBreak/>
        <w:t xml:space="preserve">gian. Biết vật nặng của mỗi con lắc có khối lượng </w:t>
      </w:r>
      <w:r w:rsidRPr="00DD76CC">
        <w:rPr>
          <w:rFonts w:ascii="Times New Roman" w:hAnsi="Times New Roman" w:cs="Times New Roman"/>
          <w:bCs/>
          <w:position w:val="-6"/>
          <w:sz w:val="24"/>
          <w:szCs w:val="24"/>
        </w:rPr>
        <w:object w:dxaOrig="820" w:dyaOrig="279" w14:anchorId="49FAA468">
          <v:shape id="_x0000_i1184" type="#_x0000_t75" style="width:41.3pt;height:14.4pt" o:ole="">
            <v:imagedata r:id="rId417" o:title=""/>
          </v:shape>
          <o:OLEObject Type="Embed" ProgID="Equation.DSMT4" ShapeID="_x0000_i1184" DrawAspect="Content" ObjectID="_1715017939" r:id="rId418"/>
        </w:object>
      </w:r>
      <w:r w:rsidRPr="00DD76CC">
        <w:rPr>
          <w:rFonts w:ascii="Times New Roman" w:hAnsi="Times New Roman" w:cs="Times New Roman"/>
          <w:bCs/>
          <w:sz w:val="24"/>
          <w:szCs w:val="24"/>
        </w:rPr>
        <w:t>g. Vận tốc dao động tương đối của hai con lắc có độ lớn cực đại bằng</w:t>
      </w:r>
    </w:p>
    <w:p w14:paraId="46BF2BC8" w14:textId="77777777" w:rsidR="00B13A78" w:rsidRPr="00DD76CC" w:rsidRDefault="00B13A78"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ab/>
        <w:t>A.</w:t>
      </w:r>
      <w:r w:rsidRPr="00DD76CC">
        <w:rPr>
          <w:rFonts w:ascii="Times New Roman" w:hAnsi="Times New Roman" w:cs="Times New Roman"/>
          <w:bCs/>
          <w:sz w:val="24"/>
          <w:szCs w:val="24"/>
        </w:rPr>
        <w:t xml:space="preserve"> </w:t>
      </w:r>
      <w:r w:rsidRPr="00DD76CC">
        <w:rPr>
          <w:rFonts w:ascii="Times New Roman" w:hAnsi="Times New Roman" w:cs="Times New Roman"/>
          <w:bCs/>
          <w:position w:val="-8"/>
          <w:sz w:val="24"/>
          <w:szCs w:val="24"/>
        </w:rPr>
        <w:object w:dxaOrig="760" w:dyaOrig="360" w14:anchorId="2F81FF33">
          <v:shape id="_x0000_i1185" type="#_x0000_t75" style="width:37.55pt;height:18.15pt" o:ole="">
            <v:imagedata r:id="rId419" o:title=""/>
          </v:shape>
          <o:OLEObject Type="Embed" ProgID="Equation.DSMT4" ShapeID="_x0000_i1185" DrawAspect="Content" ObjectID="_1715017940" r:id="rId420"/>
        </w:object>
      </w:r>
      <w:r w:rsidRPr="00DD76CC">
        <w:rPr>
          <w:rFonts w:ascii="Times New Roman" w:hAnsi="Times New Roman" w:cs="Times New Roman"/>
          <w:bCs/>
          <w:sz w:val="24"/>
          <w:szCs w:val="24"/>
        </w:rPr>
        <w:t>cm/s.</w:t>
      </w:r>
    </w:p>
    <w:p w14:paraId="2EFF667B" w14:textId="77777777" w:rsidR="00B13A78" w:rsidRPr="00DD76CC" w:rsidRDefault="00B13A78"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w:t>
      </w:r>
      <w:r w:rsidRPr="00DD76CC">
        <w:rPr>
          <w:rFonts w:ascii="Times New Roman" w:hAnsi="Times New Roman" w:cs="Times New Roman"/>
          <w:bCs/>
          <w:position w:val="-6"/>
          <w:sz w:val="24"/>
          <w:szCs w:val="24"/>
        </w:rPr>
        <w:object w:dxaOrig="480" w:dyaOrig="279" w14:anchorId="29282411">
          <v:shape id="_x0000_i1186" type="#_x0000_t75" style="width:23.8pt;height:14.4pt" o:ole="">
            <v:imagedata r:id="rId421" o:title=""/>
          </v:shape>
          <o:OLEObject Type="Embed" ProgID="Equation.DSMT4" ShapeID="_x0000_i1186" DrawAspect="Content" ObjectID="_1715017941" r:id="rId422"/>
        </w:object>
      </w:r>
      <w:r w:rsidRPr="00DD76CC">
        <w:rPr>
          <w:rFonts w:ascii="Times New Roman" w:hAnsi="Times New Roman" w:cs="Times New Roman"/>
          <w:bCs/>
          <w:sz w:val="24"/>
          <w:szCs w:val="24"/>
        </w:rPr>
        <w:t xml:space="preserve"> cm/s.</w:t>
      </w:r>
    </w:p>
    <w:p w14:paraId="170B59D3" w14:textId="77777777" w:rsidR="00B13A78" w:rsidRPr="00DD76CC" w:rsidRDefault="00B13A78"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C. </w:t>
      </w:r>
      <w:r w:rsidRPr="00DD76CC">
        <w:rPr>
          <w:rFonts w:ascii="Times New Roman" w:hAnsi="Times New Roman" w:cs="Times New Roman"/>
          <w:b/>
          <w:bCs/>
          <w:position w:val="-6"/>
          <w:sz w:val="24"/>
          <w:szCs w:val="24"/>
        </w:rPr>
        <w:object w:dxaOrig="760" w:dyaOrig="340" w14:anchorId="03FC602B">
          <v:shape id="_x0000_i1187" type="#_x0000_t75" style="width:37.55pt;height:18.15pt" o:ole="">
            <v:imagedata r:id="rId423" o:title=""/>
          </v:shape>
          <o:OLEObject Type="Embed" ProgID="Equation.DSMT4" ShapeID="_x0000_i1187" DrawAspect="Content" ObjectID="_1715017942" r:id="rId424"/>
        </w:object>
      </w:r>
      <w:r w:rsidRPr="00DD76CC">
        <w:rPr>
          <w:rFonts w:ascii="Times New Roman" w:hAnsi="Times New Roman" w:cs="Times New Roman"/>
          <w:bCs/>
          <w:sz w:val="24"/>
          <w:szCs w:val="24"/>
        </w:rPr>
        <w:t>cm/s.</w:t>
      </w:r>
    </w:p>
    <w:p w14:paraId="29819EAA" w14:textId="77777777" w:rsidR="00B13A78" w:rsidRPr="00DD76CC" w:rsidRDefault="00B13A78"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D. </w:t>
      </w:r>
      <w:r w:rsidRPr="00DD76CC">
        <w:rPr>
          <w:rFonts w:ascii="Times New Roman" w:hAnsi="Times New Roman" w:cs="Times New Roman"/>
          <w:sz w:val="24"/>
          <w:szCs w:val="24"/>
        </w:rPr>
        <w:t>10</w:t>
      </w:r>
      <w:r w:rsidRPr="00DD76CC">
        <w:rPr>
          <w:rFonts w:ascii="Times New Roman" w:hAnsi="Times New Roman" w:cs="Times New Roman"/>
          <w:bCs/>
          <w:sz w:val="24"/>
          <w:szCs w:val="24"/>
        </w:rPr>
        <w:t xml:space="preserve"> cm/s.</w:t>
      </w:r>
    </w:p>
    <w:p w14:paraId="14D046E4" w14:textId="61AD78DC" w:rsidR="003925C9" w:rsidRPr="00DD76CC" w:rsidRDefault="00B62EE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sz w:val="24"/>
          <w:szCs w:val="24"/>
        </w:rPr>
        <w:t>Câu 3</w:t>
      </w:r>
      <w:r w:rsidR="006841EF" w:rsidRPr="00DD76CC">
        <w:rPr>
          <w:rFonts w:ascii="Times New Roman" w:hAnsi="Times New Roman" w:cs="Times New Roman"/>
          <w:b/>
          <w:sz w:val="24"/>
          <w:szCs w:val="24"/>
        </w:rPr>
        <w:t>9</w:t>
      </w:r>
      <w:r w:rsidRPr="00DD76CC">
        <w:rPr>
          <w:rFonts w:ascii="Times New Roman" w:hAnsi="Times New Roman" w:cs="Times New Roman"/>
          <w:b/>
          <w:sz w:val="24"/>
          <w:szCs w:val="24"/>
        </w:rPr>
        <w:t xml:space="preserve">: </w:t>
      </w:r>
      <w:r w:rsidR="003925C9" w:rsidRPr="00DD76CC">
        <w:rPr>
          <w:rFonts w:ascii="Times New Roman" w:hAnsi="Times New Roman" w:cs="Times New Roman"/>
          <w:bCs/>
          <w:noProof/>
          <w:sz w:val="24"/>
          <w:szCs w:val="24"/>
        </w:rPr>
        <mc:AlternateContent>
          <mc:Choice Requires="wpc">
            <w:drawing>
              <wp:anchor distT="0" distB="0" distL="114300" distR="114300" simplePos="0" relativeHeight="251639808" behindDoc="0" locked="1" layoutInCell="1" allowOverlap="1" wp14:anchorId="462EE97C" wp14:editId="20496E83">
                <wp:simplePos x="0" y="0"/>
                <wp:positionH relativeFrom="column">
                  <wp:posOffset>5472430</wp:posOffset>
                </wp:positionH>
                <wp:positionV relativeFrom="paragraph">
                  <wp:posOffset>302530</wp:posOffset>
                </wp:positionV>
                <wp:extent cx="1116000" cy="1746000"/>
                <wp:effectExtent l="0" t="0" r="27305" b="45085"/>
                <wp:wrapSquare wrapText="bothSides"/>
                <wp:docPr id="44"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 name="Group 1"/>
                        <wpg:cNvGrpSpPr/>
                        <wpg:grpSpPr>
                          <a:xfrm>
                            <a:off x="35999" y="35999"/>
                            <a:ext cx="1080000" cy="1708835"/>
                            <a:chOff x="0" y="0"/>
                            <a:chExt cx="1080000" cy="1708835"/>
                          </a:xfrm>
                        </wpg:grpSpPr>
                        <wpg:grpSp>
                          <wpg:cNvPr id="7" name="Group 7"/>
                          <wpg:cNvGrpSpPr/>
                          <wpg:grpSpPr>
                            <a:xfrm>
                              <a:off x="0" y="1657458"/>
                              <a:ext cx="1080000" cy="51377"/>
                              <a:chOff x="0" y="1657458"/>
                              <a:chExt cx="2159529" cy="51377"/>
                            </a:xfrm>
                          </wpg:grpSpPr>
                          <wps:wsp>
                            <wps:cNvPr id="8" name="Rectangle 8"/>
                            <wps:cNvSpPr/>
                            <wps:spPr>
                              <a:xfrm>
                                <a:off x="0" y="1663170"/>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Straight Connector 9"/>
                            <wps:cNvCnPr>
                              <a:cxnSpLocks/>
                            </wps:cNvCnPr>
                            <wps:spPr>
                              <a:xfrm>
                                <a:off x="0" y="1657458"/>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0" name="Group 10"/>
                          <wpg:cNvGrpSpPr/>
                          <wpg:grpSpPr>
                            <a:xfrm rot="16200000">
                              <a:off x="21511" y="592412"/>
                              <a:ext cx="864221" cy="203747"/>
                              <a:chOff x="21508" y="592407"/>
                              <a:chExt cx="864221" cy="203747"/>
                            </a:xfrm>
                          </wpg:grpSpPr>
                          <wpg:grpSp>
                            <wpg:cNvPr id="11" name="Group 11"/>
                            <wpg:cNvGrpSpPr/>
                            <wpg:grpSpPr>
                              <a:xfrm>
                                <a:off x="126595" y="593906"/>
                                <a:ext cx="69435" cy="197485"/>
                                <a:chOff x="126598" y="593899"/>
                                <a:chExt cx="377416" cy="1080000"/>
                              </a:xfrm>
                            </wpg:grpSpPr>
                            <wps:wsp>
                              <wps:cNvPr id="15" name="Rectangle: Rounded Corners 15"/>
                              <wps:cNvSpPr/>
                              <wps:spPr>
                                <a:xfrm rot="17400000" flipV="1">
                                  <a:off x="-115393" y="863346"/>
                                  <a:ext cx="611999"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 name="Rectangle: Rounded Corners 16"/>
                              <wps:cNvSpPr/>
                              <wps:spPr>
                                <a:xfrm rot="4200000">
                                  <a:off x="-99994" y="1069890"/>
                                  <a:ext cx="1080000"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 name="Group 17"/>
                            <wpg:cNvGrpSpPr/>
                            <wpg:grpSpPr>
                              <a:xfrm>
                                <a:off x="233520" y="592407"/>
                                <a:ext cx="83834" cy="197486"/>
                                <a:chOff x="233532" y="592400"/>
                                <a:chExt cx="455676" cy="1080007"/>
                              </a:xfrm>
                            </wpg:grpSpPr>
                            <wps:wsp>
                              <wps:cNvPr id="18" name="Rectangle: Rounded Corners 18"/>
                              <wps:cNvSpPr/>
                              <wps:spPr>
                                <a:xfrm rot="17400000" flipV="1">
                                  <a:off x="-242461" y="1068393"/>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 name="Rectangle: Rounded Corners 19"/>
                              <wps:cNvSpPr/>
                              <wps:spPr>
                                <a:xfrm rot="4200000">
                                  <a:off x="85198" y="1068396"/>
                                  <a:ext cx="1080004"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0" name="Group 20"/>
                            <wpg:cNvGrpSpPr/>
                            <wpg:grpSpPr>
                              <a:xfrm>
                                <a:off x="351176" y="598668"/>
                                <a:ext cx="83835" cy="197485"/>
                                <a:chOff x="351184" y="598664"/>
                                <a:chExt cx="455681" cy="1080004"/>
                              </a:xfrm>
                            </wpg:grpSpPr>
                            <wps:wsp>
                              <wps:cNvPr id="21" name="Rectangle: Rounded Corners 21"/>
                              <wps:cNvSpPr/>
                              <wps:spPr>
                                <a:xfrm rot="17400000" flipV="1">
                                  <a:off x="-124809" y="1074660"/>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 name="Rectangle: Rounded Corners 22"/>
                              <wps:cNvSpPr/>
                              <wps:spPr>
                                <a:xfrm rot="4200000">
                                  <a:off x="202855" y="1074658"/>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3" name="Group 23"/>
                            <wpg:cNvGrpSpPr/>
                            <wpg:grpSpPr>
                              <a:xfrm>
                                <a:off x="471180" y="598669"/>
                                <a:ext cx="83833" cy="197485"/>
                                <a:chOff x="471188" y="598667"/>
                                <a:chExt cx="455675" cy="1080005"/>
                              </a:xfrm>
                            </wpg:grpSpPr>
                            <wps:wsp>
                              <wps:cNvPr id="24" name="Rectangle: Rounded Corners 24"/>
                              <wps:cNvSpPr/>
                              <wps:spPr>
                                <a:xfrm rot="17400000" flipV="1">
                                  <a:off x="-4805" y="1074660"/>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Rectangle: Rounded Corners 26"/>
                              <wps:cNvSpPr/>
                              <wps:spPr>
                                <a:xfrm rot="4200000">
                                  <a:off x="322853" y="1074663"/>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7" name="Group 27"/>
                            <wpg:cNvGrpSpPr/>
                            <wpg:grpSpPr>
                              <a:xfrm>
                                <a:off x="591086" y="598669"/>
                                <a:ext cx="83833" cy="197485"/>
                                <a:chOff x="591095" y="598667"/>
                                <a:chExt cx="455675" cy="1080005"/>
                              </a:xfrm>
                            </wpg:grpSpPr>
                            <wps:wsp>
                              <wps:cNvPr id="28" name="Rectangle: Rounded Corners 28"/>
                              <wps:cNvSpPr/>
                              <wps:spPr>
                                <a:xfrm rot="17400000" flipV="1">
                                  <a:off x="115102" y="1074660"/>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 name="Rectangle: Rounded Corners 29"/>
                              <wps:cNvSpPr/>
                              <wps:spPr>
                                <a:xfrm rot="4200000">
                                  <a:off x="442760" y="1074663"/>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 name="Rectangle: Rounded Corners 30"/>
                            <wps:cNvSpPr/>
                            <wps:spPr>
                              <a:xfrm>
                                <a:off x="21508" y="683673"/>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31" name="Group 31"/>
                            <wpg:cNvGrpSpPr/>
                            <wpg:grpSpPr>
                              <a:xfrm>
                                <a:off x="712267" y="596741"/>
                                <a:ext cx="173462" cy="197485"/>
                                <a:chOff x="712278" y="596735"/>
                                <a:chExt cx="942845" cy="1080001"/>
                              </a:xfrm>
                            </wpg:grpSpPr>
                            <wpg:grpSp>
                              <wpg:cNvPr id="32" name="Group 32"/>
                              <wpg:cNvGrpSpPr/>
                              <wpg:grpSpPr>
                                <a:xfrm>
                                  <a:off x="712278" y="596735"/>
                                  <a:ext cx="373181" cy="1080001"/>
                                  <a:chOff x="712275" y="596738"/>
                                  <a:chExt cx="373181" cy="1080000"/>
                                </a:xfrm>
                              </wpg:grpSpPr>
                              <wps:wsp>
                                <wps:cNvPr id="33" name="Rectangle: Rounded Corners 33"/>
                                <wps:cNvSpPr/>
                                <wps:spPr>
                                  <a:xfrm rot="17400000" flipV="1">
                                    <a:off x="236283" y="1072730"/>
                                    <a:ext cx="1080000"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 name="Rectangle: Rounded Corners 34"/>
                                <wps:cNvSpPr/>
                                <wps:spPr>
                                  <a:xfrm rot="4200000">
                                    <a:off x="714655" y="849087"/>
                                    <a:ext cx="611999" cy="129603"/>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5" name="Rectangle: Rounded Corners 35"/>
                              <wps:cNvSpPr/>
                              <wps:spPr>
                                <a:xfrm>
                                  <a:off x="1043120" y="1078761"/>
                                  <a:ext cx="612003" cy="129599"/>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38" name="Rectangle: Rounded Corners 38"/>
                          <wps:cNvSpPr/>
                          <wps:spPr>
                            <a:xfrm>
                              <a:off x="318624" y="0"/>
                              <a:ext cx="280927" cy="292949"/>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9" name="Picture 39"/>
                            <pic:cNvPicPr/>
                          </pic:nvPicPr>
                          <pic:blipFill>
                            <a:blip r:embed="rId425"/>
                            <a:stretch>
                              <a:fillRect/>
                            </a:stretch>
                          </pic:blipFill>
                          <pic:spPr>
                            <a:xfrm>
                              <a:off x="380638" y="88096"/>
                              <a:ext cx="139700" cy="139700"/>
                            </a:xfrm>
                            <a:prstGeom prst="rect">
                              <a:avLst/>
                            </a:prstGeom>
                          </pic:spPr>
                        </pic:pic>
                        <wps:wsp>
                          <wps:cNvPr id="41" name="Straight Connector 41"/>
                          <wps:cNvCnPr/>
                          <wps:spPr>
                            <a:xfrm>
                              <a:off x="163512" y="1126393"/>
                              <a:ext cx="846403" cy="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42" name="Straight Connector 42"/>
                          <wps:cNvCnPr/>
                          <wps:spPr>
                            <a:xfrm>
                              <a:off x="865453" y="1126393"/>
                              <a:ext cx="0" cy="531065"/>
                            </a:xfrm>
                            <a:prstGeom prst="line">
                              <a:avLst/>
                            </a:prstGeom>
                            <a:ln>
                              <a:solidFill>
                                <a:schemeClr val="tx1"/>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43" name="Picture 43"/>
                            <pic:cNvPicPr/>
                          </pic:nvPicPr>
                          <pic:blipFill>
                            <a:blip r:embed="rId426"/>
                            <a:stretch>
                              <a:fillRect/>
                            </a:stretch>
                          </pic:blipFill>
                          <pic:spPr>
                            <a:xfrm>
                              <a:off x="805129" y="1305343"/>
                              <a:ext cx="139700" cy="1905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A5C77A1" id="Canvas 44" o:spid="_x0000_s1026" editas="canvas" style="position:absolute;margin-left:430.9pt;margin-top:23.8pt;width:87.85pt;height:137.5pt;z-index:251639808" coordsize="11156,17456"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unYejAcLAACxXQAADgAAAGRycy9lMm9Eb2MueG1s7FzbbuNGEn1fYP+B 0PuMeb8I4wkGdmYQYDZrzCSbZ5qiJG4okkvSlr1fv6f6xotoSXZsxc52gHhIsbvZ3aw+daqquz78 cLfJjdu0brKyOJ9Z782ZkRZJuciK1fns118+vwtnRtPGxSLOyyI9n92nzeyHj3//24dtNU/tcl3m i7Q20EjRzLfV+WzdttX87KxJ1ukmbt6XVVrg4bKsN3GL23p1tqjjLVrf5Ge2afpn27JeVHWZpE2D Xy/5w9lH1v5ymSbtP5fLJm2N/HyGvrXsb83+XtPfs48f4vmqjqt1lohuxE/oxSbOCrxUNXUZt7Fx U2c7TW2ypC6bctm+T8rNWblcZknKxoDRWOZoNBdxcRs3bDAJZkd2EFfP2O71ivrdlHm2+JzlOd1U ddNe5LVxG2PWtuusTWmezgalztCLOdWlf7f4jimKbKvVfLuq1PeEDIw+6KPG/6Uubyo2/NU8+fn2 qjayBYRsZhTxBrLEHhsW9Y1ejBJf6up7dVWLH1b8jkZ0t6w39C8m3Lg7nzleFEUz415eoUI8T+9a I8FDywxN/DczEjy3AjMMHY/LSbKGMFF9PMQzIT3J+scDNTFzvAOYtBWkjXWSd5rdqP6LEQbDEQZP GCHvoeV7geuFvPeT4/MsJ2Dtx/PR6AZ1uzHalhd5NiaPZkfVfnCEWNVNJw/NH5OH7+u4Spk8ND15 AMJwefiG1R4Xqzw12Ii3FSulBKKZN5CNCWmQc+U7+NrDuRqM1vV8n0mCGi1fKl/ScmPQmjmf1egC OhjP49uvTQuxQlF6QkXo5ypuW1plonje/lpdZvGKVVmusOaoEAO/VC3A9o6JOFpSJa4fKHq9kkVF CXq9eCW1nBf0tyipC7xz9AukUs4Nu2rv85SX/pYuseQg8Dbr4ahjcZKkRWvxR+t4kXLA8Njq4c2r Gmwm8gINUstLvF+1LRogxO8GLdvmzYjyVDVloK4qm/s6xiurGuzNZdGqypusKOupBnKMSryZl5eT xKeGZum6XNxjudYlVylNlXzO8KG/xk17FdfQIZAq6EU8XZf1f2fGFjrmfNb85yau05mR/1RgLUSW 66JYy25cL7BxU/efXPefFDebixKADPzD29gllW9zebmsy81vUIef6K14FBcJ3n0+S9pa3ly0XPdB oSbpp0+sGBQRZORr8Z3UCv8YJLK/3P0W15UQ1Bbg8XMp19+OePOyNL9F+emmLZcZk/1unsT8AQsI 604ACgAoDgrf2zrOVuvWuCiLAquzrI2I4ylDh4uCQ0Jyh/F/LZPfG/ru1EWoE/6Qbg4gxwTKDpCD ocrDqJFnBcHazrRK1MgLY4tPYwfQSlRsoKzVEuOrr0OLXim8+siFfsRinF7FRyzEU6/ibiqW+1ex /ORMPDsdvUdDW1heAxLCvvAxLIQjhuWDvBLJoM8pSAkkxsLaJrUa2a5lDzVR6Lu2jcekdm3TCdyx 1kZ1E6pQVDfVY0lOphtQQtkNmxaE4iljakI9HAz8KfTLsn2QCNFXJzL94VD9yAXj4vQrCtxwzL5Y dTlUJwSTwwck/iKHCkrjWr5oQbA5DufTNOwEeGRhQCOWMje+lTfFIl0AmuoCJpSBQuimAJ8HeIuQ n8Dl8mMs86z6l8RtIUnvLMtzIodNcOg7jjueYMti/JcRXDs0LSYsShQ6yiJZDfWT2FUHUjThq4UY Urz498xYbnJoPZgMRp8AMB7ElH+fBvWgaYfudBxmUIpjIKin99IQqLkOJ4Sa60wq5dfHdQjqDmML w4BjsMXdVU3vABeRy/DEMv0ojEZm0tBk1ohC6MhokraeyNrS1tPzWU8dT9vH0kYeJK7gj6GnfT7q OB5ZpCNGKd1IoRM6gATGIYilCY6hvEg2qjt2V11ARsfSXM/zgwFLG9KQbqSckZ6Cpe36kiZY2hHe paNYmu3ars8ZP1A1JMbGiKycYY6qgvNbhKpsjjVP06iqUfV89uZ8UpZySilP9QS69L1Te23ACZ4W elbEDWMOKCO7jwOKBG1N0zRN416RA+4x7eRmMZxHGX4dedlD04hd9Z1puGf+n0fGMi2LaBSjaaHv j6J9RNP2OdMcOB1Dbtp5Eaq7Y2ca0bRQkhDmTGNFFAvpRnoymkZ+0IMGLwo9kzPNdkOTR4stM3B9 f9L4lTOkaZpGVY2qbzl0aMNoPYwuLDzzRHeabdqhx+MfDFGmd2jAf68c9Nrw0+40bJvYH8bUPO2l eBqW4oCnMUfNI91pbgCiJd1pIFoiaimdPcTT5IqfCnqy6jLoieo78V3mTpNMj/G04V6lP4OngVce RlJGJ49BUmt/0BMsrYepmqVhKydI+pH7PnTQE+sD+3x00PONBD3tY4KeKHSkDTjhTHNssDS+iYLb fZPueYnZ2u7Tdp+2+17I7uu4yz5v2ijoaTOK9EiW5kVwkve8aY9kaVRd7Wx7KyztmKCn/UxBT+xM s0weFdbONHniRtM0vQ8fzp6/4j58Oil02AT8IzFP17UDGHsU/9A0TSMK3xuiT/bQAaBTI8qQpp1g v5ajAqh7dlSg0EEjsL/tTZ2jwJYsPxgbfZbNji6wYxgOtsJS2yoW+op3zvuO9+KHh7QTSTuRnu+U oDgpzS2+7vi3o4L//Pw37tnyftSmicCybbjQ+aYJH6eFqI3eEfAAZ2ZgpajNreMjSFQ/kN54gIR6 Lo8gRa4dugNvPHuFQooOKvcet6INtP3IA+6fNtiJzsrIgxM41nCDh5gNtZWXjZb71r0IoxVbTLqt vLtNMMx9cLSnUA0qZrNPNYhAzr6D4sds5bUd3w6Vq9AOuMrpydMgpQC5CoexmVesN/SJq/F5/OHR dH26/P/wdDkdfDho1aIQw+rD4DIRfAgs1xdbREI3MkMR7pWY7Q9OcEa+yYBM4a3GEyjz0cF4uWxJ zzc6W4XOVgE5OCJbRUfUiIiegriAaB3GFsYf9m+a6Nm0luk6ljjLBSdZGODY0YDw+ngKDBEbziKk R6LnbwFPtF37ENDxD6j5yeviJ3086V+fBluOCfVx8+5obIHx6Nv8AMFoYzzsnAhBWAYqdmRH7uNB hcvwY1JHEOrlN5t/lAueDyeibBQCzBQjYNA2kV7iJCl2tJcMcq+3WolcdjtJnx51zKjKkjn+FwkX cbWTYO9wBk3Uam8oKRnPwrk5qo1NXP9+U73jEYbsOsuz9p4l5ER2FupUcXuVJeTaopue806FA/GY 3mo4DBRkKapDa57uB01cI80NZa2j5U3XorPIZjZKMDkxXmTFQZbNyzK52SBfHU8bWqd53CJnabPO qgZZ1Obp5jpdIIHfTwtBjZq2TttkTS/kiasSkc9PPWC97DpGfX4gT5gTmj5gldyNIUBxfCzTiSiz Fydf/Ho/+Rpk4hlDJOsV7we7RLdOxFzhRRXMdSLpGnexCq1CidXQbwYD0zkZLfA6pMBiUV3ke9o5 Gx+6visJq4R3meRTqguZZPFgdjX6xgNtoBTFnpxq3Ma+jJs1L5Sv6FpomiN33epsayQCL54h1FVe 9CnB7J/kOSyYoe+5clfolGCKdew5OIF9wMl7OO3fEwVzncaLH4uF0d5XSJPbtGmct2ukoMT1Brkn U2RqzlckqfG8jbP8qKKwBbVQP5zKhlBYyDLXeYDdN6OVXRUruRJaGb9gRKTRSHe/Bq0s0iEq5fsM WhnnRSzan0Q7hxzTc/ige1Gbvl6OTBgSAt0fUDT1Xr28X8VMZr2bVOXMaESSbSZwCaUFZ9aMyGFO icf796xUl2n94/8AAAD//wMAUEsDBBQABgAIAAAAIQA4WFlkrgEAAEACAAAUAAAAZHJzL21lZGlh L2ltYWdlMS53bWZcUUFrE0EU/maS2DYN7EaroIiOgh6KVhCK1043q/UQCe6Cx+0ax7qQbEI2bc1B FHorpfGXiD9ApNfeBPFfeChlb4XGb4acfOzb933v7b557xuBJaCiBCDxCdZqdCmYcEjI2Wzm0Jq4 Oc8tSwKXa8htsS2WyR5e8dBAOx1/iCdDAyhcnWdvgR1mgE9+QvSHbs9bp9uzlmw3adGKVCLGbaIL eXLJQPvqJuFwfpz1TaFemX31etBPc1yyz6/TCD/V0d4Gv6zSH7Mn98HTOl8ggcYXafey851BD4dF +3kQCJwyZ71limwnV1E3M3nXPFIv8+4aagIL1VbUjp8B195kue71NtMi6waDd6aT7pgCzdr/4zQr 0aT/dtBjKRjsjjIzsrOiWW3HKvw4HqUUZPGeF05bT3Sn9L0Xie6c371DfN3TKMPyQTndTIh8L7Bh GparyVY5dZkNxs9bLOnVpJWEpX201xBcUUga9REUqkJOGeqC/EBzOyuD3bzu7sDqgbm+PhYc++Hu kk3uR5NibPrAce2QlTr+3nj/zbrl339Hc33dAThjq4r7/x8AAAD//wMAUEsDBBQABgAIAAAAIQBb +cDm3gEAALYCAAAUAAAAZHJzL21lZGlhL2ltYWdlMi53bWaMUk1rE1EUvfclsTYJzKR+gB+0o6CL om1x48JNppOxdZESOoEuXIxj+mwGkknIxI+sFAQRESOIP8G9G3ciXRW6E9y58ieUMrtC03OfwYVu fMydd+6575335txhmiXK3WciRa9IRgGhGIRBrCaTiUFLfGHKlRSA4crqFz/gErLrpywqUz0atpuj viZq0NyUvUhQmBDZyHeBviAcyH9EyFmzoqYEnVUfeJ8uAx2pNeyQ8V4uIpezm3FXp86Gfups9rpR QsfQ+b4f0Dfn7ZMqluQRN7Ea30O3iniRbF2hAf/WrvKdqfbusVRF24j/tzabMw7+OaM9eqHEO/GA 2e330/pdz2P6CU6iptN4J3GCVqyTlr7h3EtaS1RgmsnXgnrzNtGZrThxO53VKI1bXm9bN6IdnVKl 8PcnV3LBqPuw10HJ6z0exHogflAlX286/rPhIILpp69Y/ri27DYy21oL3cbhwjzwOculzM+uZePV EMi2PJnGfrYYrmdjw1QxP19HyV0Ma6GfyeNaZYaNrDDQA4ZhOeSwusjIX7aRXiIqSfJ6BY4bQ8V8 8aJoOm+oqfM2zaBG9NX8QZC9GozSoe7S3rvCG/BF+nT+0Z6E5J9/BH+6Kt09MMfL/hMAAAD//wMA UEsDBBQABgAIAAAAIQA5BeoW4QAAAAsBAAAPAAAAZHJzL2Rvd25yZXYueG1sTI9RS8MwFIXfBf9D uIJvLlk301KbDhEU0YfpLPiaNVkbTG5Kk63VX2/2pI+He/jud6rN7Cw56TEYjwKWCwZEY+uVwU5A 8/F4UwAJUaKS1qMW8K0DbOrLi0qWyk/4rk+72JEEwVBKAX2MQ0lpaHvtZFj4QWO6HfzoZExx7Kga 5ZTgztKMMU6dNJg+9HLQD71uv3ZHJ2CdHWzx9sRff56bZnr5XJucbY0Q11fz/R2QqOf4V4azflKH Ojnt/RFVIFZAwZdJPSZYzoGcC2yV3wLZC1hlGQdaV/T/hvoXAAD//wMAUEsDBBQABgAIAAAAIQD2 CinFwwAAAKUBAAAZAAAAZHJzL19yZWxzL2Uyb0RvYy54bWwucmVsc7yQywrCMBBF94L/EGZv03Yh IqZuRHAr9QOGZNoGmwdJfPTvDYigILhzOTPccw+z2d7NyK4UonZWQFWUwMhKp7TtBZza/WIFLCa0 CkdnScBEEbbNfLY50ogph+KgfWSZYqOAISW/5jzKgQzGwnmy+dK5YDDlMfTcozxjT7wuyyUP7wxo PpjsoASEg6qBtZPPzb/Zruu0pJ2TF0M2fang2uTuDMTQUxJgSGl8LuviZjrg3x2q/zhULwf+8dzm AQAA//8DAFBLAQItABQABgAIAAAAIQDx7CH0CwEAABUCAAATAAAAAAAAAAAAAAAAAAAAAABbQ29u dGVudF9UeXBlc10ueG1sUEsBAi0AFAAGAAgAAAAhADj9If/WAAAAlAEAAAsAAAAAAAAAAAAAAAAA PAEAAF9yZWxzLy5yZWxzUEsBAi0AFAAGAAgAAAAhALp2HowHCwAAsV0AAA4AAAAAAAAAAAAAAAAA OwIAAGRycy9lMm9Eb2MueG1sUEsBAi0AFAAGAAgAAAAhADhYWWSuAQAAQAIAABQAAAAAAAAAAAAA AAAAbg0AAGRycy9tZWRpYS9pbWFnZTEud21mUEsBAi0AFAAGAAgAAAAhAFv5wObeAQAAtgIAABQA AAAAAAAAAAAAAAAATg8AAGRycy9tZWRpYS9pbWFnZTIud21mUEsBAi0AFAAGAAgAAAAhADkF6hbh AAAACwEAAA8AAAAAAAAAAAAAAAAAXhEAAGRycy9kb3ducmV2LnhtbFBLAQItABQABgAIAAAAIQD2 CinFwwAAAKUBAAAZAAAAAAAAAAAAAAAAAGwSAABkcnMvX3JlbHMvZTJvRG9jLnhtbC5yZWxzUEsF BgAAAAAHAAcAvgEAAGYTAAAAAA== ">
                <v:shape id="_x0000_s1027" type="#_x0000_t75" style="position:absolute;width:11156;height:17456;visibility:visible;mso-wrap-style:square" filled="t">
                  <v:fill o:detectmouseclick="t"/>
                  <v:path o:connecttype="none"/>
                </v:shape>
                <v:group id="Group 1" o:spid="_x0000_s1028" style="position:absolute;left:359;top:359;width:10800;height:17089" coordsize="10800,1708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4oUrwAAAANoAAAAPAAAAZHJzL2Rvd25yZXYueG1sRE9Ni8Iw EL0v+B/CCN7WtMouUo0iouJBFlYF8TY0Y1tsJqWJbf33RhA8DY/3ObNFZ0rRUO0KywriYQSCOLW6 4EzB6bj5noBwHlljaZkUPMjBYt77mmGibcv/1Bx8JkIIuwQV5N5XiZQuzcmgG9qKOHBXWxv0AdaZ 1DW2IdyUchRFv9JgwaEhx4pWOaW3w90o2LbYLsfxutnfrqvH5fjzd97HpNSg3y2nIDx1/iN+u3c6 zIfXK68r508AAAD//wMAUEsBAi0AFAAGAAgAAAAhANvh9svuAAAAhQEAABMAAAAAAAAAAAAAAAAA AAAAAFtDb250ZW50X1R5cGVzXS54bWxQSwECLQAUAAYACAAAACEAWvQsW78AAAAVAQAACwAAAAAA AAAAAAAAAAAfAQAAX3JlbHMvLnJlbHNQSwECLQAUAAYACAAAACEAQuKFK8AAAADaAAAADwAAAAAA AAAAAAAAAAAHAgAAZHJzL2Rvd25yZXYueG1sUEsFBgAAAAADAAMAtwAAAPQCAAAAAA== ">
                  <v:group id="Group 7" o:spid="_x0000_s1029" style="position:absolute;top:16574;width:10800;height:514" coordorigin=",16574" coordsize="21595,51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R7jExQAAANoAAAAPAAAAZHJzL2Rvd25yZXYueG1sRI9Pa8JA FMTvBb/D8oTe6iZKW4muEkItPYRCVRBvj+wzCWbfhuw2f759t1DocZiZ3zDb/Wga0VPnassK4kUE griwuuZSwfl0eFqDcB5ZY2OZFEzkYL+bPWwx0XbgL+qPvhQBwi5BBZX3bSKlKyoy6Ba2JQ7ezXYG fZBdKXWHQ4CbRi6j6EUarDksVNhSVlFxP34bBe8DDukqfuvz+y2brqfnz0sek1KP8zHdgPA0+v/w X/tDK3iF3yvhBsjdDwAAAP//AwBQSwECLQAUAAYACAAAACEA2+H2y+4AAACFAQAAEwAAAAAAAAAA AAAAAAAAAAAAW0NvbnRlbnRfVHlwZXNdLnhtbFBLAQItABQABgAIAAAAIQBa9CxbvwAAABUBAAAL AAAAAAAAAAAAAAAAAB8BAABfcmVscy8ucmVsc1BLAQItABQABgAIAAAAIQCiR7jExQAAANoAAAAP AAAAAAAAAAAAAAAAAAcCAABkcnMvZG93bnJldi54bWxQSwUGAAAAAAMAAwC3AAAA+QIAAAAA ">
                    <v:rect id="Rectangle 8" o:spid="_x0000_s1030" style="position:absolute;top:16631;width:21595;height:4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9bTtwAAAANoAAAAPAAAAZHJzL2Rvd25yZXYueG1sRE/JasMw EL0X8g9iAr2URG5pQ3Asm2AobVIIZPmAQRovxBoZS3Xcv48OhRwfb8+KyXZipMG3jhW8LhMQxNqZ lmsFl/PnYg3CB2SDnWNS8Eceinz2lGFq3I2PNJ5CLWII+xQVNCH0qZReN2TRL11PHLnKDRZDhEMt zYC3GG47+ZYkK2mx5djQYE9lQ/p6+rUKEuym9+PXS6l3l/H881Hp6rDXSj3Pp+0GRKApPMT/7m+j IG6NV+INkPkdAAD//wMAUEsBAi0AFAAGAAgAAAAhANvh9svuAAAAhQEAABMAAAAAAAAAAAAAAAAA AAAAAFtDb250ZW50X1R5cGVzXS54bWxQSwECLQAUAAYACAAAACEAWvQsW78AAAAVAQAACwAAAAAA AAAAAAAAAAAfAQAAX3JlbHMvLnJlbHNQSwECLQAUAAYACAAAACEAmfW07cAAAADaAAAADwAAAAAA AAAAAAAAAAAHAgAAZHJzL2Rvd25yZXYueG1sUEsFBgAAAAADAAMAtwAAAPQCAAAAAA== " fillcolor="black [3213]" stroked="f" strokeweight="2pt">
                      <v:fill r:id="rId427" o:title="" color2="white [3212]" type="pattern"/>
                    </v:rect>
                    <v:line id="Straight Connector 9" o:spid="_x0000_s1031" style="position:absolute;visibility:visible;mso-wrap-style:square" from="0,16574" to="21595,165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3lbtxQAAANoAAAAPAAAAZHJzL2Rvd25yZXYueG1sRI9Ba8JA FITvgv9heUIvpW60aE3MRsRS6EXE6MHeHtnXJJh9G7Jbk/77rlDwOMzMN0y6GUwjbtS52rKC2TQC QVxYXXOp4Hz6eFmBcB5ZY2OZFPySg002HqWYaNvzkW65L0WAsEtQQeV9m0jpiooMuqltiYP3bTuD PsiulLrDPsBNI+dRtJQGaw4LFba0q6i45j9Gwft52edxuXh7nr3uh5gP88vX3ij1NBm2axCeBv8I /7c/tYIY7lfCDZDZHwAAAP//AwBQSwECLQAUAAYACAAAACEA2+H2y+4AAACFAQAAEwAAAAAAAAAA AAAAAAAAAAAAW0NvbnRlbnRfVHlwZXNdLnhtbFBLAQItABQABgAIAAAAIQBa9CxbvwAAABUBAAAL AAAAAAAAAAAAAAAAAB8BAABfcmVscy8ucmVsc1BLAQItABQABgAIAAAAIQBm3lbtxQAAANoAAAAP AAAAAAAAAAAAAAAAAAcCAABkcnMvZG93bnJldi54bWxQSwUGAAAAAAMAAwC3AAAA+QIAAAAA " strokecolor="black [3213]" strokeweight="1pt">
                      <o:lock v:ext="edit" shapetype="f"/>
                    </v:line>
                  </v:group>
                  <v:group id="Group 10" o:spid="_x0000_s1032" style="position:absolute;left:215;top:5923;width:8642;height:2037;rotation:-90" coordorigin="215,5924" coordsize="8642,203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HtY2xgAAANsAAAAPAAAAZHJzL2Rvd25yZXYueG1sRI9Ba8JA EIXvQv/DMgUvUjcVkZK6Sqm05CCI2ktv0+w0Cc3OxuxU4793DoXeZnhv3vtmuR5Ca87Upyayg8dp Boa4jL7hysHH8e3hCUwSZI9tZHJwpQTr1d1oibmPF97T+SCV0RBOOTqoRbrc2lTWFDBNY0es2nfs A4qufWV9jxcND62dZdnCBmxYG2rs6LWm8ufwGxxIu/ncFrtd836Ur+v2dJoPm0nh3Ph+eHkGIzTI v/nvuvCKr/T6iw5gVzcAAAD//wMAUEsBAi0AFAAGAAgAAAAhANvh9svuAAAAhQEAABMAAAAAAAAA AAAAAAAAAAAAAFtDb250ZW50X1R5cGVzXS54bWxQSwECLQAUAAYACAAAACEAWvQsW78AAAAVAQAA CwAAAAAAAAAAAAAAAAAfAQAAX3JlbHMvLnJlbHNQSwECLQAUAAYACAAAACEAuR7WNsYAAADbAAAA DwAAAAAAAAAAAAAAAAAHAgAAZHJzL2Rvd25yZXYueG1sUEsFBgAAAAADAAMAtwAAAPoCAAAAAA== ">
                    <v:group id="Group 11" o:spid="_x0000_s1033" style="position:absolute;left:1265;top:5939;width:695;height:1974" coordorigin="1265,5938" coordsize="3774,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cWeBwgAAANsAAAAPAAAAZHJzL2Rvd25yZXYueG1sRE9Na8JA EL0X/A/LCL01mygtEl1DECs9SKFGEG9DdkyC2dmQ3Sbx33cLhd7m8T5nk02mFQP1rrGsIIliEMSl 1Q1XCs7F+8sKhPPIGlvLpOBBDrLt7GmDqbYjf9Fw8pUIIexSVFB736VSurImgy6yHXHgbrY36APs K6l7HEO4aeUijt+kwYZDQ40d7Woq76dvo+Aw4pgvk/1wvN92j2vx+nk5JqTU83zK1yA8Tf5f/Of+ 0GF+Ar+/hAPk9gcAAP//AwBQSwECLQAUAAYACAAAACEA2+H2y+4AAACFAQAAEwAAAAAAAAAAAAAA AAAAAAAAW0NvbnRlbnRfVHlwZXNdLnhtbFBLAQItABQABgAIAAAAIQBa9CxbvwAAABUBAAALAAAA AAAAAAAAAAAAAB8BAABfcmVscy8ucmVsc1BLAQItABQABgAIAAAAIQCCcWeBwgAAANsAAAAPAAAA AAAAAAAAAAAAAAcCAABkcnMvZG93bnJldi54bWxQSwUGAAAAAAMAAwC3AAAA9gIAAAAA ">
                      <v:roundrect id="Rectangle: Rounded Corners 15" o:spid="_x0000_s1034" style="position:absolute;left:-1154;top:8632;width:6120;height:1281;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3gmJwgAAANsAAAAPAAAAZHJzL2Rvd25yZXYueG1sRE9La8JA EL4X+h+WEbxI3VRoldQ1pEXBU8XHxduwOybB7GzIrkn8926h4G0+vucss8HWoqPWV44VvE8TEMTa mYoLBafj5m0Bwgdkg7VjUnAnD9nq9WWJqXE976k7hELEEPYpKihDaFIpvS7Jop+6hjhyF9daDBG2 hTQt9jHc1nKWJJ/SYsWxocSGfkrS18PNKphPzon/3p92ur4O67P+pRyLiVLj0ZB/gQg0hKf43701 cf4H/P0SD5CrBwAAAP//AwBQSwECLQAUAAYACAAAACEA2+H2y+4AAACFAQAAEwAAAAAAAAAAAAAA AAAAAAAAW0NvbnRlbnRfVHlwZXNdLnhtbFBLAQItABQABgAIAAAAIQBa9CxbvwAAABUBAAALAAAA AAAAAAAAAAAAAB8BAABfcmVscy8ucmVsc1BLAQItABQABgAIAAAAIQDp3gmJwgAAANsAAAAPAAAA AAAAAAAAAAAAAAcCAABkcnMvZG93bnJldi54bWxQSwUGAAAAAAMAAwC3AAAA9gIAAAAA " fillcolor="white [3212]" strokecolor="black [3213]"/>
                      <v:roundrect id="Rectangle: Rounded Corners 16" o:spid="_x0000_s1035" style="position:absolute;left:-1000;top:10697;width:10800;height:1281;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Ga3twQAAANsAAAAPAAAAZHJzL2Rvd25yZXYueG1sRE9Na4NA EL0X8h+WCfRW13hYgnGVUCjkUFqSNqHHwZ2qxJ0Vd6vm33cDhd7m8T6nqBbbi4lG3znWsElSEMS1 Mx03Gj4/Xp62IHxANtg7Jg038lCVq4cCc+NmPtJ0Co2IIexz1NCGMORS+roliz5xA3Hkvt1oMUQ4 NtKMOMdw28ssTZW02HFsaHGg55bq6+nHavDby5tS74fsJpfZndUcXjdfRuvH9bLfgQi0hH/xn/tg 4nwF91/iAbL8BQAA//8DAFBLAQItABQABgAIAAAAIQDb4fbL7gAAAIUBAAATAAAAAAAAAAAAAAAA AAAAAABbQ29udGVudF9UeXBlc10ueG1sUEsBAi0AFAAGAAgAAAAhAFr0LFu/AAAAFQEAAAsAAAAA AAAAAAAAAAAAHwEAAF9yZWxzLy5yZWxzUEsBAi0AFAAGAAgAAAAhAMMZre3BAAAA2wAAAA8AAAAA AAAAAAAAAAAABwIAAGRycy9kb3ducmV2LnhtbFBLBQYAAAAAAwADALcAAAD1AgAAAAA= " fillcolor="white [3212]" strokecolor="black [3213]"/>
                    </v:group>
                    <v:group id="Group 17" o:spid="_x0000_s1036" style="position:absolute;left:2335;top:5924;width:838;height:1974" coordorigin="2335,5924"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1FpuwQAAANsAAAAPAAAAZHJzL2Rvd25yZXYueG1sRE9Ni8Iw EL0L+x/CLHjTtLuoS9coIq54EEFdEG9DM7bFZlKa2NZ/bwTB2zze50znnSlFQ7UrLCuIhxEI4tTq gjMF/8e/wQ8I55E1lpZJwZ0czGcfvSkm2ra8p+bgMxFC2CWoIPe+SqR0aU4G3dBWxIG72NqgD7DO pK6xDeGmlF9RNJYGCw4NOVa0zCm9Hm5GwbrFdvEdr5rt9bK8n4+j3Wkbk1L9z27xC8JT59/il3uj w/wJPH8JB8jZAwAA//8DAFBLAQItABQABgAIAAAAIQDb4fbL7gAAAIUBAAATAAAAAAAAAAAAAAAA AAAAAABbQ29udGVudF9UeXBlc10ueG1sUEsBAi0AFAAGAAgAAAAhAFr0LFu/AAAAFQEAAAsAAAAA AAAAAAAAAAAAHwEAAF9yZWxzLy5yZWxzUEsBAi0AFAAGAAgAAAAhAGLUWm7BAAAA2wAAAA8AAAAA AAAAAAAAAAAABwIAAGRycy9kb3ducmV2LnhtbFBLBQYAAAAAAwADALcAAAD1AgAAAAA= ">
                      <v:roundrect id="Rectangle: Rounded Corners 18" o:spid="_x0000_s1037" style="position:absolute;left:-2425;top:10684;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36YXxAAAANsAAAAPAAAAZHJzL2Rvd25yZXYueG1sRI9Bb8Iw DIXvk/YfIk/igiAdhw11hAoQSDttovTCzUq8tmrjVE0G3b+fD5N2s/We3/u8KSbfqxuNsQ1s4HmZ gSK2wbVcG6gup8UaVEzIDvvAZOCHIhTbx4cN5i7c+Uy3MtVKQjjmaKBJaci1jrYhj3EZBmLRvsLo Mck61tqNeJdw3+tVlr1ojy1LQ4MDHRqyXfntDbzOr1ncn6tP23fT8Wo/aIf13JjZ07R7A5VoSv/m v+t3J/gCK7/IAHr7CwAA//8DAFBLAQItABQABgAIAAAAIQDb4fbL7gAAAIUBAAATAAAAAAAAAAAA AAAAAAAAAABbQ29udGVudF9UeXBlc10ueG1sUEsBAi0AFAAGAAgAAAAhAFr0LFu/AAAAFQEAAAsA AAAAAAAAAAAAAAAAHwEAAF9yZWxzLy5yZWxzUEsBAi0AFAAGAAgAAAAhAAffphfEAAAA2wAAAA8A AAAAAAAAAAAAAAAABwIAAGRycy9kb3ducmV2LnhtbFBLBQYAAAAAAwADALcAAAD4AgAAAAA= " fillcolor="white [3212]" strokecolor="black [3213]"/>
                      <v:roundrect id="Rectangle: Rounded Corners 19" o:spid="_x0000_s1038" style="position:absolute;left:852;top:10683;width:10800;height:1281;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hjmfvwAAANsAAAAPAAAAZHJzL2Rvd25yZXYueG1sRE9Ni8Iw EL0L/ocwgjeb6qG41SgiCB5E0d0Vj0MztsVmUppo6783guBtHu9z5svOVOJBjSstKxhHMQjizOqS cwV/v5vRFITzyBory6TgSQ6Wi35vjqm2LR/pcfK5CCHsUlRQeF+nUrqsIIMusjVx4K62MegDbHKp G2xDuKnkJI4TabDk0FBgTeuCstvpbhS46XmfJIft5Cm71v4nrd+NL1qp4aBbzUB46vxX/HFvdZj/ A+9fwgFy8QIAAP//AwBQSwECLQAUAAYACAAAACEA2+H2y+4AAACFAQAAEwAAAAAAAAAAAAAAAAAA AAAAW0NvbnRlbnRfVHlwZXNdLnhtbFBLAQItABQABgAIAAAAIQBa9CxbvwAAABUBAAALAAAAAAAA AAAAAAAAAB8BAABfcmVscy8ucmVsc1BLAQItABQABgAIAAAAIQCyhjmfvwAAANsAAAAPAAAAAAAA AAAAAAAAAAcCAABkcnMvZG93bnJldi54bWxQSwUGAAAAAAMAAwC3AAAA8wIAAAAA " fillcolor="white [3212]" strokecolor="black [3213]"/>
                    </v:group>
                    <v:group id="Group 20" o:spid="_x0000_s1039" style="position:absolute;left:3511;top:5986;width:839;height:1975" coordorigin="3511,5986"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UQinwgAAANsAAAAPAAAAZHJzL2Rvd25yZXYueG1sRE/LSsNA FN0L/YfhFrqzk7QoJXYSSlHpoggmgri7ZG4eJHMnZMYk/fvOQnB5OO9jtpheTDS61rKCeBuBIC6t brlW8FW8PR5AOI+ssbdMCm7kIEtXD0dMtJ35k6bc1yKEsEtQQeP9kEjpyoYMuq0diANX2dGgD3Cs pR5xDuGml7soepYGWw4NDQ50bqjs8l+j4H3G+bSPX6drV51vP8XTx/c1JqU26+X0AsLT4v/Ff+6L VrAL68OX8ANkegcAAP//AwBQSwECLQAUAAYACAAAACEA2+H2y+4AAACFAQAAEwAAAAAAAAAAAAAA AAAAAAAAW0NvbnRlbnRfVHlwZXNdLnhtbFBLAQItABQABgAIAAAAIQBa9CxbvwAAABUBAAALAAAA AAAAAAAAAAAAAB8BAABfcmVscy8ucmVsc1BLAQItABQABgAIAAAAIQAjUQinwgAAANsAAAAPAAAA AAAAAAAAAAAAAAcCAABkcnMvZG93bnJldi54bWxQSwUGAAAAAAMAAwC3AAAA9gIAAAAA ">
                      <v:roundrect id="Rectangle: Rounded Corners 21" o:spid="_x0000_s1040" style="position:absolute;left:-1248;top:10745;width:10800;height:1281;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icU3wwAAANsAAAAPAAAAZHJzL2Rvd25yZXYueG1sRI9Bi8Iw FITvgv8hPMGLaFoPKtUouijsycXqxdsjebbF5qU02Vr//WZhYY/DzHzDbHa9rUVHra8cK0hnCQhi 7UzFhYLb9TRdgfAB2WDtmBS8ycNuOxxsMDPuxRfq8lCICGGfoYIyhCaT0uuSLPqZa4ij93CtxRBl W0jT4ivCbS3nSbKQFiuOCyU29FGSfubfVsFyck/84XL70vWzP971mfZYTJQaj/r9GkSgPvyH/9qf RsE8hd8v8QfI7Q8AAAD//wMAUEsBAi0AFAAGAAgAAAAhANvh9svuAAAAhQEAABMAAAAAAAAAAAAA AAAAAAAAAFtDb250ZW50X1R5cGVzXS54bWxQSwECLQAUAAYACAAAACEAWvQsW78AAAAVAQAACwAA AAAAAAAAAAAAAAAfAQAAX3JlbHMvLnJlbHNQSwECLQAUAAYACAAAACEAWInFN8MAAADbAAAADwAA AAAAAAAAAAAAAAAHAgAAZHJzL2Rvd25yZXYueG1sUEsFBgAAAAADAAMAtwAAAPcCAAAAAA== " fillcolor="white [3212]" strokecolor="black [3213]"/>
                      <v:roundrect id="Rectangle: Rounded Corners 22" o:spid="_x0000_s1041" style="position:absolute;left:2028;top:10746;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TmFTwQAAANsAAAAPAAAAZHJzL2Rvd25yZXYueG1sRI/NqsIw FIT3gu8QjuBOU7soUhtFBMGF3Iu/uDw0x7bYnJQm2vr2Rrhwl8PMfMNkq97U4kWtqywrmE0jEMS5 1RUXCs6n7WQOwnlkjbVlUvAmB6vlcJBhqm3HB3odfSEChF2KCkrvm1RKl5dk0E1tQxy8u20N+iDb QuoWuwA3tYyjKJEGKw4LJTa0KSl/HJ9GgZtff5Lkdxe/Zd/ZS9L5/eymlRqP+vUChKfe/4f/2jut II7h+yX8ALn8AAAA//8DAFBLAQItABQABgAIAAAAIQDb4fbL7gAAAIUBAAATAAAAAAAAAAAAAAAA AAAAAABbQ29udGVudF9UeXBlc10ueG1sUEsBAi0AFAAGAAgAAAAhAFr0LFu/AAAAFQEAAAsAAAAA AAAAAAAAAAAAHwEAAF9yZWxzLy5yZWxzUEsBAi0AFAAGAAgAAAAhAHJOYVPBAAAA2wAAAA8AAAAA AAAAAAAAAAAABwIAAGRycy9kb3ducmV2LnhtbFBLBQYAAAAAAwADALcAAAD1AgAAAAA= " fillcolor="white [3212]" strokecolor="black [3213]"/>
                    </v:group>
                    <v:group id="Group 23" o:spid="_x0000_s1042" style="position:absolute;left:4711;top:5986;width:839;height:1975" coordorigin="4711,5986"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g5bQxAAAANsAAAAPAAAAZHJzL2Rvd25yZXYueG1sRI9Bi8Iw FITvgv8hPMGbplUU6RpFZFc8yIJ1Ydnbo3m2xealNLGt/94sCB6HmfmGWW97U4mWGldaVhBPIxDE mdUl5wp+Ll+TFQjnkTVWlknBgxxsN8PBGhNtOz5Tm/pcBAi7BBUU3teJlC4ryKCb2po4eFfbGPRB NrnUDXYBbio5i6KlNFhyWCiwpn1B2S29GwWHDrvdPP5sT7fr/vF3WXz/nmJSajzqdx8gPPX+HX61 j1rBbA7/X8IPkJsnAAAA//8DAFBLAQItABQABgAIAAAAIQDb4fbL7gAAAIUBAAATAAAAAAAAAAAA AAAAAAAAAABbQ29udGVudF9UeXBlc10ueG1sUEsBAi0AFAAGAAgAAAAhAFr0LFu/AAAAFQEAAAsA AAAAAAAAAAAAAAAAHwEAAF9yZWxzLy5yZWxzUEsBAi0AFAAGAAgAAAAhANODltDEAAAA2wAAAA8A AAAAAAAAAAAAAAAABwIAAGRycy9kb3ducmV2LnhtbFBLBQYAAAAAAwADALcAAAD4AgAAAAA= ">
                      <v:roundrect id="Rectangle: Rounded Corners 24" o:spid="_x0000_s1043" style="position:absolute;left:-48;top:10745;width:10800;height:1281;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mavwgAAANsAAAAPAAAAZHJzL2Rvd25yZXYueG1sRI/NqsIw FIT3F3yHcAQ3oqkiV6lGUVFw5cWfjbtDcmyLzUlpota3N4Jwl8PMfMPMFo0txYNqXzhWMOgnIIi1 MwVnCs6nbW8Cwgdkg6VjUvAiD4t562eGqXFPPtDjGDIRIexTVJCHUKVSep2TRd93FXH0rq62GKKs M2lqfEa4LeUwSX6lxYLjQo4VrXPSt+PdKhh3L4lfHc5/urw1m4ve0xKzrlKddrOcggjUhP/wt70z CoYj+HyJP0DO3wAAAP//AwBQSwECLQAUAAYACAAAACEA2+H2y+4AAACFAQAAEwAAAAAAAAAAAAAA AAAAAAAAW0NvbnRlbnRfVHlwZXNdLnhtbFBLAQItABQABgAIAAAAIQBa9CxbvwAAABUBAAALAAAA AAAAAAAAAAAAAB8BAABfcmVscy8ucmVsc1BLAQItABQABgAIAAAAIQBI/mavwgAAANsAAAAPAAAA AAAAAAAAAAAAAAcCAABkcnMvZG93bnJldi54bWxQSwUGAAAAAAMAAwC3AAAA9gIAAAAA " fillcolor="white [3212]" strokecolor="black [3213]"/>
                      <v:roundrect id="Rectangle: Rounded Corners 26" o:spid="_x0000_s1044" style="position:absolute;left:3228;top:10746;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dWdQwQAAANsAAAAPAAAAZHJzL2Rvd25yZXYueG1sRI9Pi8Iw FMTvC36H8ARva2oPQapRRBA8yC7+xeOjebbF5qU00dZvb4SFPQ4z8xtmvuxtLZ7U+sqxhsk4AUGc O1NxoeF03HxPQfiAbLB2TBpe5GG5GHzNMTOu4z09D6EQEcI+Qw1lCE0mpc9LsujHriGO3s21FkOU bSFNi12E21qmSaKkxYrjQokNrUvK74eH1eCnlx+lfrfpS/adO6su7CZXo/Vo2K9mIAL14T/8194a DamCz5f4A+TiDQAA//8DAFBLAQItABQABgAIAAAAIQDb4fbL7gAAAIUBAAATAAAAAAAAAAAAAAAA AAAAAABbQ29udGVudF9UeXBlc10ueG1sUEsBAi0AFAAGAAgAAAAhAFr0LFu/AAAAFQEAAAsAAAAA AAAAAAAAAAAAHwEAAF9yZWxzLy5yZWxzUEsBAi0AFAAGAAgAAAAhAA11Z1DBAAAA2wAAAA8AAAAA AAAAAAAAAAAABwIAAGRycy9kb3ducmV2LnhtbFBLBQYAAAAAAwADALcAAAD1AgAAAAA= " fillcolor="white [3212]" strokecolor="black [3213]"/>
                    </v:group>
                    <v:group id="Group 27" o:spid="_x0000_s1045" style="position:absolute;left:5910;top:5986;width:839;height:1975" coordorigin="5910,5986"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uJDTxAAAANsAAAAPAAAAZHJzL2Rvd25yZXYueG1sRI9Bi8Iw FITvwv6H8Ba8aVoXXalGEdkVDyKoC+Lt0TzbYvNSmmxb/70RBI/DzHzDzJedKUVDtSssK4iHEQji 1OqCMwV/p9/BFITzyBpLy6TgTg6Wi4/eHBNtWz5Qc/SZCBB2CSrIva8SKV2ak0E3tBVx8K62NuiD rDOpa2wD3JRyFEUTabDgsJBjReuc0tvx3yjYtNiuvuKfZne7ru+X03h/3sWkVP+zW81AeOr8O/xq b7WC0Tc8v4QfIBcPAAAA//8DAFBLAQItABQABgAIAAAAIQDb4fbL7gAAAIUBAAATAAAAAAAAAAAA AAAAAAAAAABbQ29udGVudF9UeXBlc10ueG1sUEsBAi0AFAAGAAgAAAAhAFr0LFu/AAAAFQEAAAsA AAAAAAAAAAAAAAAAHwEAAF9yZWxzLy5yZWxzUEsBAi0AFAAGAAgAAAAhAKy4kNPEAAAA2wAAAA8A AAAAAAAAAAAAAAAABwIAAGRycy9kb3ducmV2LnhtbFBLBQYAAAAAAwADALcAAAD4AgAAAAA= ">
                      <v:roundrect id="Rectangle: Rounded Corners 28" o:spid="_x0000_s1046" style="position:absolute;left:1151;top:10745;width:10800;height:1281;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s2yqvQAAANsAAAAPAAAAZHJzL2Rvd25yZXYueG1sRE+7CsIw FN0F/yFcwUU01UGlGkVFwUnxsbhdkmtbbG5KE7X+vRkEx8N5z5eNLcWLal84VjAcJCCItTMFZwqu l11/CsIHZIOlY1LwIQ/LRbs1x9S4N5/odQ6ZiCHsU1SQh1ClUnqdk0U/cBVx5O6uthgirDNpanzH cFvKUZKMpcWCY0OOFW1y0o/z0yqY9G6JX5+uR10+mu1NH2iFWU+pbqdZzUAEasJf/HPvjYJRHBu/ xB8gF18AAAD//wMAUEsBAi0AFAAGAAgAAAAhANvh9svuAAAAhQEAABMAAAAAAAAAAAAAAAAAAAAA AFtDb250ZW50X1R5cGVzXS54bWxQSwECLQAUAAYACAAAACEAWvQsW78AAAAVAQAACwAAAAAAAAAA AAAAAAAfAQAAX3JlbHMvLnJlbHNQSwECLQAUAAYACAAAACEAybNsqr0AAADbAAAADwAAAAAAAAAA AAAAAAAHAgAAZHJzL2Rvd25yZXYueG1sUEsFBgAAAAADAAMAtwAAAPECAAAAAA== " fillcolor="white [3212]" strokecolor="black [3213]"/>
                      <v:roundrect id="Rectangle: Rounded Corners 29" o:spid="_x0000_s1047" style="position:absolute;left:4427;top:10746;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6vMixAAAANsAAAAPAAAAZHJzL2Rvd25yZXYueG1sRI9Ba4NA FITvhfyH5QV6a1Y9iDFZpQQCHkpLTFt6fLgvKnXfiruN5t93A4Ueh5n5htmXixnElSbXW1YQbyIQ xI3VPbcK3s/HpwyE88gaB8uk4EYOymL1sMdc25lPdK19KwKEXY4KOu/HXErXdGTQbexIHLyLnQz6 IKdW6gnnADeDTKIolQZ7DgsdjnToqPmuf4wCl32+pulbldzkMtuPdPYv8ZdW6nG9PO9AeFr8f/iv XWkFyRbuX8IPkMUvAAAA//8DAFBLAQItABQABgAIAAAAIQDb4fbL7gAAAIUBAAATAAAAAAAAAAAA AAAAAAAAAABbQ29udGVudF9UeXBlc10ueG1sUEsBAi0AFAAGAAgAAAAhAFr0LFu/AAAAFQEAAAsA AAAAAAAAAAAAAAAAHwEAAF9yZWxzLy5yZWxzUEsBAi0AFAAGAAgAAAAhAHzq8yLEAAAA2wAAAA8A AAAAAAAAAAAAAAAABwIAAGRycy9kb3ducmV2LnhtbFBLBQYAAAAAAwADALcAAAD4AgAAAAA= " fillcolor="white [3212]" strokecolor="black [3213]"/>
                    </v:group>
                    <v:roundrect id="Rectangle: Rounded Corners 30" o:spid="_x0000_s1048" style="position:absolute;left:215;top:6836;width:1126;height:237;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m34kvwAAANsAAAAPAAAAZHJzL2Rvd25yZXYueG1sRE/NagIx EL4X+g5hCr3VxBWKbI0ilkJBsLr2Aaab6WZxM1mSVNO3NwfB48f3v1hlN4gzhdh71jCdKBDErTc9 dxq+jx8vcxAxIRscPJOGf4qwWj4+LLA2/sIHOjepEyWEY40abEpjLWVsLTmMEz8SF+7XB4epwNBJ E/BSwt0gK6VepcOeS4PFkTaW2lPz5zQ0B5t31U+uRuX2WxvW6ut9qrR+fsrrNxCJcrqLb+5Po2FW 1pcv5QfI5RUAAP//AwBQSwECLQAUAAYACAAAACEA2+H2y+4AAACFAQAAEwAAAAAAAAAAAAAAAAAA AAAAW0NvbnRlbnRfVHlwZXNdLnhtbFBLAQItABQABgAIAAAAIQBa9CxbvwAAABUBAAALAAAAAAAA AAAAAAAAAB8BAABfcmVscy8ucmVsc1BLAQItABQABgAIAAAAIQA9m34kvwAAANsAAAAPAAAAAAAA AAAAAAAAAAcCAABkcnMvZG93bnJldi54bWxQSwUGAAAAAAMAAwC3AAAA8wIAAAAA " fillcolor="white [3212]" strokecolor="black [3213]" strokeweight=".5pt"/>
                    <v:group id="Group 31" o:spid="_x0000_s1049" style="position:absolute;left:7122;top:5967;width:1735;height:1975" coordorigin="7122,5967" coordsize="9428,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xDvhwwAAANsAAAAPAAAAZHJzL2Rvd25yZXYueG1sRI9Bi8Iw FITvwv6H8ARvmlZRpBpFZF08yIJVWPb2aJ5tsXkpTbat/94sCB6HmfmGWW97U4mWGldaVhBPIhDE mdUl5wqul8N4CcJ5ZI2VZVLwIAfbzcdgjYm2HZ+pTX0uAoRdggoK7+tESpcVZNBNbE0cvJttDPog m1zqBrsAN5WcRtFCGiw5LBRY076g7J7+GQVfHXa7WfzZnu63/eP3Mv/+OcWk1GjY71YgPPX+HX61 j1rBLIb/L+EHyM0TAAD//wMAUEsBAi0AFAAGAAgAAAAhANvh9svuAAAAhQEAABMAAAAAAAAAAAAA AAAAAAAAAFtDb250ZW50X1R5cGVzXS54bWxQSwECLQAUAAYACAAAACEAWvQsW78AAAAVAQAACwAA AAAAAAAAAAAAAAAfAQAAX3JlbHMvLnJlbHNQSwECLQAUAAYACAAAACEAycQ74cMAAADbAAAADwAA AAAAAAAAAAAAAAAHAgAAZHJzL2Rvd25yZXYueG1sUEsFBgAAAAADAAMAtwAAAPcCAAAAAA== ">
                      <v:group id="Group 32" o:spid="_x0000_s1050" style="position:absolute;left:7122;top:5967;width:3732;height:10800" coordorigin="7122,5967" coordsize="3731,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FqWWxAAAANsAAAAPAAAAZHJzL2Rvd25yZXYueG1sRI9Bi8Iw FITvgv8hPMGbplUU6RpFZFc8yIJ1Ydnbo3m2xealNLGt/94sCB6HmfmGWW97U4mWGldaVhBPIxDE mdUl5wp+Ll+TFQjnkTVWlknBgxxsN8PBGhNtOz5Tm/pcBAi7BBUU3teJlC4ryKCb2po4eFfbGPRB NrnUDXYBbio5i6KlNFhyWCiwpn1B2S29GwWHDrvdPP5sT7fr/vF3WXz/nmJSajzqdx8gPPX+HX61 j1rBfAb/X8IPkJsnAAAA//8DAFBLAQItABQABgAIAAAAIQDb4fbL7gAAAIUBAAATAAAAAAAAAAAA AAAAAAAAAABbQ29udGVudF9UeXBlc10ueG1sUEsBAi0AFAAGAAgAAAAhAFr0LFu/AAAAFQEAAAsA AAAAAAAAAAAAAAAAHwEAAF9yZWxzLy5yZWxzUEsBAi0AFAAGAAgAAAAhADkWpZbEAAAA2wAAAA8A AAAAAAAAAAAAAAAABwIAAGRycy9kb3ducmV2LnhtbFBLBQYAAAAAAwADALcAAAD4AgAAAAA= ">
                        <v:roundrect id="Rectangle: Rounded Corners 33" o:spid="_x0000_s1051" style="position:absolute;left:2362;top:10727;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zmgGwwAAANsAAAAPAAAAZHJzL2Rvd25yZXYueG1sRI9Bi8Iw FITvC/6H8AQvYlMVdqU2ioqCp110vXh7JM+22LyUJmr990ZY2OMwM98w+bKztbhT6yvHCsZJCoJY O1NxoeD0uxvNQPiAbLB2TAqe5GG56H3kmBn34APdj6EQEcI+QwVlCE0mpdclWfSJa4ijd3GtxRBl W0jT4iPCbS0nafopLVYcF0psaFOSvh5vVsHX8Jz69eH0o+trtz3rb1phMVRq0O9WcxCBuvAf/mvv jYLpFN5f4g+QixcAAAD//wMAUEsBAi0AFAAGAAgAAAAhANvh9svuAAAAhQEAABMAAAAAAAAAAAAA AAAAAAAAAFtDb250ZW50X1R5cGVzXS54bWxQSwECLQAUAAYACAAAACEAWvQsW78AAAAVAQAACwAA AAAAAAAAAAAAAAAfAQAAX3JlbHMvLnJlbHNQSwECLQAUAAYACAAAACEAQs5oBsMAAADbAAAADwAA AAAAAAAAAAAAAAAHAgAAZHJzL2Rvd25yZXYueG1sUEsFBgAAAAADAAMAtwAAAPcCAAAAAA== " fillcolor="white [3212]" strokecolor="black [3213]"/>
                        <v:roundrect id="Rectangle: Rounded Corners 34" o:spid="_x0000_s1052" style="position:absolute;left:7146;top:8490;width:6120;height:1296;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MsphxAAAANsAAAAPAAAAZHJzL2Rvd25yZXYueG1sRI/NasMw EITvgbyD2EBvsew0GONEMSUQyKE0NGlLj4u1sU2tlbFU/7x9VSj0OMzMN8y+mEwrBupdY1lBEsUg iEurG64UvN1O6wyE88gaW8ukYCYHxWG52GOu7civNFx9JQKEXY4Kau+7XEpX1mTQRbYjDt7d9gZ9 kH0ldY9jgJtWbuI4lQYbDgs1dnSsqfy6fhsFLvt4SdPLeTPLabTv6eifk0+t1MNqetqB8DT5//Bf +6wVPG7h90v4AfLwAwAA//8DAFBLAQItABQABgAIAAAAIQDb4fbL7gAAAIUBAAATAAAAAAAAAAAA AAAAAAAAAABbQ29udGVudF9UeXBlc10ueG1sUEsBAi0AFAAGAAgAAAAhAFr0LFu/AAAAFQEAAAsA AAAAAAAAAAAAAAAAHwEAAF9yZWxzLy5yZWxzUEsBAi0AFAAGAAgAAAAhABcyymHEAAAA2wAAAA8A AAAAAAAAAAAAAAAABwIAAGRycy9kb3ducmV2LnhtbFBLBQYAAAAAAwADALcAAAD4AgAAAAA= " fillcolor="white [3212]" strokecolor="black [3213]"/>
                      </v:group>
                      <v:roundrect id="Rectangle: Rounded Corners 35" o:spid="_x0000_s1053" style="position:absolute;left:10431;top:10787;width:6120;height:1296;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7N28wwAAANsAAAAPAAAAZHJzL2Rvd25yZXYueG1sRI/dSgMx FITvBd8hHME7m3SlpaxNS1EKgtCf1Qc4bo6bxc3JkqRtfHtTELwcZuYbZrnObhBnCrH3rGE6USCI W2967jR8vG8fFiBiQjY4eCYNPxRhvbq9WWJt/IWPdG5SJwqEY40abEpjLWVsLTmMEz8SF+/LB4ep yNBJE/BS4G6QlVJz6bDnsmBxpGdL7Xdzchqao8276jNXo3KHNxs2av8yVVrf3+XNE4hEOf2H/9qv RsPjDK5fyg+Qq18AAAD//wMAUEsBAi0AFAAGAAgAAAAhANvh9svuAAAAhQEAABMAAAAAAAAAAAAA AAAAAAAAAFtDb250ZW50X1R5cGVzXS54bWxQSwECLQAUAAYACAAAACEAWvQsW78AAAAVAQAACwAA AAAAAAAAAAAAAAAfAQAAX3JlbHMvLnJlbHNQSwECLQAUAAYACAAAACEALezdvMMAAADbAAAADwAA AAAAAAAAAAAAAAAHAgAAZHJzL2Rvd25yZXYueG1sUEsFBgAAAAADAAMAtwAAAPcCAAAAAA== " fillcolor="white [3212]" strokecolor="black [3213]" strokeweight=".5pt"/>
                    </v:group>
                  </v:group>
                  <v:roundrect id="Rectangle: Rounded Corners 38" o:spid="_x0000_s1054" style="position:absolute;left:3186;width:2809;height:2929;visibility:visible;mso-wrap-style:squar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jZgfwwAAANsAAAAPAAAAZHJzL2Rvd25yZXYueG1sRE9da8Iw FH0f+B/CFfY203ZsSDUtYyIMNhhTQXy7NNe2rrkpTaaNv948DHw8nO9lOZpOnGlwrWUF6SwBQVxZ 3XKtYLddP81BOI+ssbNMCgI5KIvJwxJzbS/8Q+eNr0UMYZejgsb7PpfSVQ0ZdDPbE0fuaAeDPsKh lnrASww3ncyS5FUabDk2NNjTe0PV7+bPKPhaH0K3klmbrvbh5ZR9h/T6GZR6nI5vCxCeRn8X/7s/ tILnODZ+iT9AFjcAAAD//wMAUEsBAi0AFAAGAAgAAAAhANvh9svuAAAAhQEAABMAAAAAAAAAAAAA AAAAAAAAAFtDb250ZW50X1R5cGVzXS54bWxQSwECLQAUAAYACAAAACEAWvQsW78AAAAVAQAACwAA AAAAAAAAAAAAAAAfAQAAX3JlbHMvLnJlbHNQSwECLQAUAAYACAAAACEAro2YH8MAAADbAAAADwAA AAAAAAAAAAAAAAAHAgAAZHJzL2Rvd25yZXYueG1sUEsFBgAAAAADAAMAtwAAAPcCAAAAAA== " fillcolor="#f2f2f2 [3052]" strokecolor="black [3213]" strokeweight="1pt"/>
                  <v:shape id="Picture 39" o:spid="_x0000_s1055" type="#_x0000_t75" style="position:absolute;left:3806;top:880;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xWgexQAAANsAAAAPAAAAZHJzL2Rvd25yZXYueG1sRI9Pa8JA FMTvQr/D8oTezMYUrE1dpX8UvAithnp9ZJ9JMPs2zW5M/PauUOhxmJnfMIvVYGpxodZVlhVMoxgE cW51xYWC7LCZzEE4j6yxtkwKruRgtXwYLTDVtudvuux9IQKEXYoKSu+bVEqXl2TQRbYhDt7JtgZ9 kG0hdYt9gJtaJnE8kwYrDgslNvRRUn7ed0bBT+Lr/vn4/nUosv73c7ee07HLlXocD2+vIDwN/j/8 195qBU8vcP8SfoBc3gAAAP//AwBQSwECLQAUAAYACAAAACEA2+H2y+4AAACFAQAAEwAAAAAAAAAA AAAAAAAAAAAAW0NvbnRlbnRfVHlwZXNdLnhtbFBLAQItABQABgAIAAAAIQBa9CxbvwAAABUBAAAL AAAAAAAAAAAAAAAAAB8BAABfcmVscy8ucmVsc1BLAQItABQABgAIAAAAIQArxWgexQAAANsAAAAP AAAAAAAAAAAAAAAAAAcCAABkcnMvZG93bnJldi54bWxQSwUGAAAAAAMAAwC3AAAA+QIAAAAA ">
                    <v:imagedata r:id="rId428" o:title=""/>
                  </v:shape>
                  <v:line id="Straight Connector 41" o:spid="_x0000_s1056" style="position:absolute;visibility:visible;mso-wrap-style:square" from="1635,11263" to="10099,1126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uTOawgAAANsAAAAPAAAAZHJzL2Rvd25yZXYueG1sRI9Bi8Iw FITvgv8hPMGbpmqRpWuURRC9eFjr3t82z6Zs81KSWLv/frMgeBxm5htmsxtsK3ryoXGsYDHPQBBX TjdcK7iWh9kbiBCRNbaOScEvBdhtx6MNFto9+JP6S6xFgnAoUIGJsSukDJUhi2HuOuLk3Zy3GJP0 tdQeHwluW7nMsrW02HBaMNjR3lD1c7lbBdXQf/ly/33z53VuluXRn/OVV2o6GT7eQUQa4iv8bJ+0 gnwB/1/SD5DbPwAAAP//AwBQSwECLQAUAAYACAAAACEA2+H2y+4AAACFAQAAEwAAAAAAAAAAAAAA AAAAAAAAW0NvbnRlbnRfVHlwZXNdLnhtbFBLAQItABQABgAIAAAAIQBa9CxbvwAAABUBAAALAAAA AAAAAAAAAAAAAB8BAABfcmVscy8ucmVsc1BLAQItABQABgAIAAAAIQCouTOawgAAANsAAAAPAAAA AAAAAAAAAAAAAAcCAABkcnMvZG93bnJldi54bWxQSwUGAAAAAAMAAwC3AAAA9gIAAAAA " strokecolor="black [3213]">
                    <v:stroke dashstyle="longDash"/>
                  </v:line>
                  <v:line id="Straight Connector 42" o:spid="_x0000_s1057" style="position:absolute;visibility:visible;mso-wrap-style:square" from="8654,11263" to="8654,165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ixFexQAAANsAAAAPAAAAZHJzL2Rvd25yZXYueG1sRI9Ba8JA FITvQv/D8gredNMgpaZuQikIClI19tDeHtlnsjb7NmRXTf99Vyh4HGbmG2ZRDLYVF+q9cazgaZqA IK6cNlwr+DwsJy8gfEDW2DomBb/kocgfRgvMtLvyni5lqEWEsM9QQRNCl0npq4Ys+qnriKN3dL3F EGVfS93jNcJtK9MkeZYWDceFBjt6b6j6Kc9WgUnr6uvjm6xfb4aVkfPddn7aKTV+HN5eQQQawj38 315pBbMUbl/iD5D5HwAAAP//AwBQSwECLQAUAAYACAAAACEA2+H2y+4AAACFAQAAEwAAAAAAAAAA AAAAAAAAAAAAW0NvbnRlbnRfVHlwZXNdLnhtbFBLAQItABQABgAIAAAAIQBa9CxbvwAAABUBAAAL AAAAAAAAAAAAAAAAAB8BAABfcmVscy8ucmVsc1BLAQItABQABgAIAAAAIQBiixFexQAAANsAAAAP AAAAAAAAAAAAAAAAAAcCAABkcnMvZG93bnJldi54bWxQSwUGAAAAAAMAAwC3AAAA+QIAAAAA " strokecolor="black [3213]">
                    <v:stroke startarrow="classic" startarrowwidth="narrow" startarrowlength="long" endarrow="classic" endarrowwidth="narrow" endarrowlength="long"/>
                  </v:line>
                  <v:shape id="Picture 43" o:spid="_x0000_s1058" type="#_x0000_t75" style="position:absolute;left:8051;top:13053;width:1397;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IEnfxQAAANsAAAAPAAAAZHJzL2Rvd25yZXYueG1sRI/NasMw EITvhb6D2EJvjZwfWuNECSUkUOipag45LtbGdmqtHElxnD59FQj0OMzMN8xiNdhW9ORD41jBeJSB IC6dabhSsPvevuQgQkQ22DomBVcKsFo+PiywMO7CX9TrWIkE4VCggjrGrpAylDVZDCPXESfv4LzF mKSvpPF4SXDbykmWvUqLDaeFGjta11T+6LNVkJefM6O3R/823m2up9+g+32ulXp+Gt7nICIN8T98 b38YBbMp3L6kHyCXfwAAAP//AwBQSwECLQAUAAYACAAAACEA2+H2y+4AAACFAQAAEwAAAAAAAAAA AAAAAAAAAAAAW0NvbnRlbnRfVHlwZXNdLnhtbFBLAQItABQABgAIAAAAIQBa9CxbvwAAABUBAAAL AAAAAAAAAAAAAAAAAB8BAABfcmVscy8ucmVsc1BLAQItABQABgAIAAAAIQAvIEnfxQAAANsAAAAP AAAAAAAAAAAAAAAAAAcCAABkcnMvZG93bnJldi54bWxQSwUGAAAAAAMAAwC3AAAA+QIAAAAA " filled="t" fillcolor="white [3212]">
                    <v:imagedata r:id="rId429" o:title=""/>
                  </v:shape>
                </v:group>
                <w10:wrap type="square"/>
                <w10:anchorlock/>
              </v:group>
            </w:pict>
          </mc:Fallback>
        </mc:AlternateContent>
      </w:r>
      <w:r w:rsidR="003925C9" w:rsidRPr="00DD76CC">
        <w:rPr>
          <w:rFonts w:ascii="Times New Roman" w:hAnsi="Times New Roman" w:cs="Times New Roman"/>
          <w:bCs/>
          <w:sz w:val="24"/>
          <w:szCs w:val="24"/>
        </w:rPr>
        <w:t xml:space="preserve">Cho cơ hệ như hình vẽ. Vật </w:t>
      </w:r>
      <w:bookmarkStart w:id="1" w:name="MTBlankEqn"/>
      <w:r w:rsidR="00F06184" w:rsidRPr="00DD76CC">
        <w:rPr>
          <w:rFonts w:ascii="Times New Roman" w:hAnsi="Times New Roman" w:cs="Times New Roman"/>
          <w:position w:val="-4"/>
          <w:sz w:val="24"/>
          <w:szCs w:val="24"/>
        </w:rPr>
        <w:object w:dxaOrig="240" w:dyaOrig="260" w14:anchorId="7F6DEEE6">
          <v:shape id="_x0000_i1188" type="#_x0000_t75" style="width:11.9pt;height:13.15pt" o:ole="">
            <v:imagedata r:id="rId430" o:title=""/>
          </v:shape>
          <o:OLEObject Type="Embed" ProgID="Equation.DSMT4" ShapeID="_x0000_i1188" DrawAspect="Content" ObjectID="_1715017943" r:id="rId431"/>
        </w:object>
      </w:r>
      <w:bookmarkEnd w:id="1"/>
      <w:r w:rsidR="003925C9" w:rsidRPr="00DD76CC">
        <w:rPr>
          <w:rFonts w:ascii="Times New Roman" w:hAnsi="Times New Roman" w:cs="Times New Roman"/>
          <w:bCs/>
          <w:sz w:val="24"/>
          <w:szCs w:val="24"/>
        </w:rPr>
        <w:t xml:space="preserve"> có khối lượng </w:t>
      </w:r>
      <w:r w:rsidR="00F06184" w:rsidRPr="00DD76CC">
        <w:rPr>
          <w:rFonts w:ascii="Times New Roman" w:hAnsi="Times New Roman" w:cs="Times New Roman"/>
          <w:position w:val="-6"/>
          <w:sz w:val="24"/>
          <w:szCs w:val="24"/>
        </w:rPr>
        <w:object w:dxaOrig="820" w:dyaOrig="279" w14:anchorId="163BAE86">
          <v:shape id="_x0000_i1189" type="#_x0000_t75" style="width:41.3pt;height:13.15pt" o:ole="">
            <v:imagedata r:id="rId432" o:title=""/>
          </v:shape>
          <o:OLEObject Type="Embed" ProgID="Equation.DSMT4" ShapeID="_x0000_i1189" DrawAspect="Content" ObjectID="_1715017944" r:id="rId433"/>
        </w:object>
      </w:r>
      <w:r w:rsidR="003925C9" w:rsidRPr="00DD76CC">
        <w:rPr>
          <w:rFonts w:ascii="Times New Roman" w:hAnsi="Times New Roman" w:cs="Times New Roman"/>
          <w:bCs/>
          <w:sz w:val="24"/>
          <w:szCs w:val="24"/>
        </w:rPr>
        <w:t xml:space="preserve">g gắn chặt với một đầu của lò xo thẳng đứng, đầu còn lại của lò xo tự do. Ban đầu đặt hệ ở vị trí sao cho đầu tự do của lò xo cách mặt sàn nằm ngang một đoạn </w:t>
      </w:r>
      <w:r w:rsidR="00F06184" w:rsidRPr="00DD76CC">
        <w:rPr>
          <w:rFonts w:ascii="Times New Roman" w:hAnsi="Times New Roman" w:cs="Times New Roman"/>
          <w:position w:val="-12"/>
          <w:sz w:val="24"/>
          <w:szCs w:val="24"/>
        </w:rPr>
        <w:object w:dxaOrig="760" w:dyaOrig="360" w14:anchorId="1BF30F26">
          <v:shape id="_x0000_i1190" type="#_x0000_t75" style="width:37.55pt;height:18.15pt" o:ole="">
            <v:imagedata r:id="rId434" o:title=""/>
          </v:shape>
          <o:OLEObject Type="Embed" ProgID="Equation.DSMT4" ShapeID="_x0000_i1190" DrawAspect="Content" ObjectID="_1715017945" r:id="rId435"/>
        </w:object>
      </w:r>
      <w:r w:rsidR="003925C9" w:rsidRPr="00DD76CC">
        <w:rPr>
          <w:rFonts w:ascii="Times New Roman" w:hAnsi="Times New Roman" w:cs="Times New Roman"/>
          <w:bCs/>
          <w:sz w:val="24"/>
          <w:szCs w:val="24"/>
        </w:rPr>
        <w:t xml:space="preserve">cm. Thả nhẹ cho hệ chuyển động, cho rằng trong suốt quá trình chuyển động của cơ hệ lò xo luôn thẳng đứng. Biết lò xo đủ dài và có độ cứng là </w:t>
      </w:r>
      <w:r w:rsidR="00F06184" w:rsidRPr="00DD76CC">
        <w:rPr>
          <w:rFonts w:ascii="Times New Roman" w:hAnsi="Times New Roman" w:cs="Times New Roman"/>
          <w:position w:val="-6"/>
          <w:sz w:val="24"/>
          <w:szCs w:val="24"/>
        </w:rPr>
        <w:object w:dxaOrig="780" w:dyaOrig="279" w14:anchorId="1F58C757">
          <v:shape id="_x0000_i1191" type="#_x0000_t75" style="width:39.45pt;height:13.15pt" o:ole="">
            <v:imagedata r:id="rId436" o:title=""/>
          </v:shape>
          <o:OLEObject Type="Embed" ProgID="Equation.DSMT4" ShapeID="_x0000_i1191" DrawAspect="Content" ObjectID="_1715017946" r:id="rId437"/>
        </w:object>
      </w:r>
      <w:r w:rsidR="003925C9" w:rsidRPr="00DD76CC">
        <w:rPr>
          <w:rFonts w:ascii="Times New Roman" w:hAnsi="Times New Roman" w:cs="Times New Roman"/>
          <w:bCs/>
          <w:sz w:val="24"/>
          <w:szCs w:val="24"/>
        </w:rPr>
        <w:t xml:space="preserve">N/m. Lấy </w:t>
      </w:r>
      <w:r w:rsidR="00F06184" w:rsidRPr="00DD76CC">
        <w:rPr>
          <w:rFonts w:ascii="Times New Roman" w:hAnsi="Times New Roman" w:cs="Times New Roman"/>
          <w:position w:val="-10"/>
          <w:sz w:val="24"/>
          <w:szCs w:val="24"/>
        </w:rPr>
        <w:object w:dxaOrig="1160" w:dyaOrig="360" w14:anchorId="4E670A44">
          <v:shape id="_x0000_i1192" type="#_x0000_t75" style="width:58.25pt;height:18.15pt" o:ole="">
            <v:imagedata r:id="rId438" o:title=""/>
          </v:shape>
          <o:OLEObject Type="Embed" ProgID="Equation.DSMT4" ShapeID="_x0000_i1192" DrawAspect="Content" ObjectID="_1715017947" r:id="rId439"/>
        </w:object>
      </w:r>
      <w:r w:rsidR="003925C9" w:rsidRPr="00DD76CC">
        <w:rPr>
          <w:rFonts w:ascii="Times New Roman" w:hAnsi="Times New Roman" w:cs="Times New Roman"/>
          <w:bCs/>
          <w:sz w:val="24"/>
          <w:szCs w:val="24"/>
        </w:rPr>
        <w:t>m/s</w:t>
      </w:r>
      <w:r w:rsidR="003925C9" w:rsidRPr="00DD76CC">
        <w:rPr>
          <w:rFonts w:ascii="Times New Roman" w:hAnsi="Times New Roman" w:cs="Times New Roman"/>
          <w:bCs/>
          <w:sz w:val="24"/>
          <w:szCs w:val="24"/>
          <w:vertAlign w:val="superscript"/>
        </w:rPr>
        <w:t>2</w:t>
      </w:r>
      <w:r w:rsidR="003925C9" w:rsidRPr="00DD76CC">
        <w:rPr>
          <w:rFonts w:ascii="Times New Roman" w:hAnsi="Times New Roman" w:cs="Times New Roman"/>
          <w:bCs/>
          <w:sz w:val="24"/>
          <w:szCs w:val="24"/>
        </w:rPr>
        <w:t xml:space="preserve">. Vận tốc của </w:t>
      </w:r>
      <w:r w:rsidR="00F06184" w:rsidRPr="00DD76CC">
        <w:rPr>
          <w:rFonts w:ascii="Times New Roman" w:hAnsi="Times New Roman" w:cs="Times New Roman"/>
          <w:position w:val="-4"/>
          <w:sz w:val="24"/>
          <w:szCs w:val="24"/>
        </w:rPr>
        <w:object w:dxaOrig="240" w:dyaOrig="260" w14:anchorId="60F5B0D3">
          <v:shape id="_x0000_i1193" type="#_x0000_t75" style="width:11.9pt;height:13.15pt" o:ole="">
            <v:imagedata r:id="rId440" o:title=""/>
          </v:shape>
          <o:OLEObject Type="Embed" ProgID="Equation.DSMT4" ShapeID="_x0000_i1193" DrawAspect="Content" ObjectID="_1715017948" r:id="rId441"/>
        </w:object>
      </w:r>
      <w:r w:rsidR="003925C9" w:rsidRPr="00DD76CC">
        <w:rPr>
          <w:rFonts w:ascii="Times New Roman" w:hAnsi="Times New Roman" w:cs="Times New Roman"/>
          <w:bCs/>
          <w:sz w:val="24"/>
          <w:szCs w:val="24"/>
        </w:rPr>
        <w:t xml:space="preserve"> tại thời điểm </w:t>
      </w:r>
      <w:r w:rsidR="00F06184" w:rsidRPr="00DD76CC">
        <w:rPr>
          <w:rFonts w:ascii="Times New Roman" w:hAnsi="Times New Roman" w:cs="Times New Roman"/>
          <w:position w:val="-10"/>
          <w:sz w:val="24"/>
          <w:szCs w:val="24"/>
        </w:rPr>
        <w:object w:dxaOrig="820" w:dyaOrig="320" w14:anchorId="42572612">
          <v:shape id="_x0000_i1194" type="#_x0000_t75" style="width:41.3pt;height:15.65pt" o:ole="">
            <v:imagedata r:id="rId442" o:title=""/>
          </v:shape>
          <o:OLEObject Type="Embed" ProgID="Equation.DSMT4" ShapeID="_x0000_i1194" DrawAspect="Content" ObjectID="_1715017949" r:id="rId443"/>
        </w:object>
      </w:r>
      <w:r w:rsidR="003925C9" w:rsidRPr="00DD76CC">
        <w:rPr>
          <w:rFonts w:ascii="Times New Roman" w:hAnsi="Times New Roman" w:cs="Times New Roman"/>
          <w:bCs/>
          <w:sz w:val="24"/>
          <w:szCs w:val="24"/>
        </w:rPr>
        <w:t>s là</w:t>
      </w:r>
    </w:p>
    <w:p w14:paraId="153C61F6" w14:textId="77777777" w:rsidR="003925C9" w:rsidRPr="00DD76CC" w:rsidRDefault="003925C9"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ab/>
        <w:t>A.</w:t>
      </w:r>
      <w:r w:rsidRPr="00DD76CC">
        <w:rPr>
          <w:rFonts w:ascii="Times New Roman" w:hAnsi="Times New Roman" w:cs="Times New Roman"/>
          <w:bCs/>
          <w:sz w:val="24"/>
          <w:szCs w:val="24"/>
        </w:rPr>
        <w:t xml:space="preserve"> 200 cm/s.</w:t>
      </w:r>
    </w:p>
    <w:p w14:paraId="4886D8A2" w14:textId="77777777" w:rsidR="003925C9" w:rsidRPr="00DD76CC" w:rsidRDefault="003925C9"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12 cm/s.</w:t>
      </w:r>
    </w:p>
    <w:p w14:paraId="78319684" w14:textId="77777777" w:rsidR="003925C9" w:rsidRPr="00DD76CC" w:rsidRDefault="003925C9"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32 cm/s.</w:t>
      </w:r>
    </w:p>
    <w:p w14:paraId="216833BA" w14:textId="77777777" w:rsidR="003925C9" w:rsidRPr="00DD76CC" w:rsidRDefault="003925C9"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67 cm/s.</w:t>
      </w:r>
    </w:p>
    <w:p w14:paraId="35951E18" w14:textId="77777777" w:rsidR="003925C9" w:rsidRPr="00DD76CC" w:rsidRDefault="003925C9" w:rsidP="00DD76CC">
      <w:pPr>
        <w:tabs>
          <w:tab w:val="left" w:pos="284"/>
          <w:tab w:val="left" w:pos="2835"/>
          <w:tab w:val="left" w:pos="5387"/>
          <w:tab w:val="left" w:pos="7938"/>
        </w:tabs>
        <w:contextualSpacing/>
        <w:rPr>
          <w:rFonts w:ascii="Times New Roman" w:hAnsi="Times New Roman" w:cs="Times New Roman"/>
          <w:bCs/>
          <w:sz w:val="24"/>
          <w:szCs w:val="24"/>
        </w:rPr>
      </w:pPr>
    </w:p>
    <w:p w14:paraId="5C56EC01" w14:textId="30682B78" w:rsidR="00285352" w:rsidRPr="00DD76CC" w:rsidRDefault="00285352"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w:t>
      </w:r>
      <w:r w:rsidR="00EE1F74" w:rsidRPr="00DD76CC">
        <w:rPr>
          <w:rFonts w:ascii="Times New Roman" w:hAnsi="Times New Roman" w:cs="Times New Roman"/>
          <w:b/>
          <w:sz w:val="24"/>
          <w:szCs w:val="24"/>
        </w:rPr>
        <w:t>40</w:t>
      </w:r>
      <w:r w:rsidRPr="00DD76CC">
        <w:rPr>
          <w:rFonts w:ascii="Times New Roman" w:hAnsi="Times New Roman" w:cs="Times New Roman"/>
          <w:b/>
          <w:sz w:val="24"/>
          <w:szCs w:val="24"/>
        </w:rPr>
        <w:t xml:space="preserve">: </w:t>
      </w:r>
      <w:r w:rsidRPr="00DD76CC">
        <w:rPr>
          <w:rFonts w:ascii="Times New Roman" w:hAnsi="Times New Roman" w:cs="Times New Roman"/>
          <w:sz w:val="24"/>
          <w:szCs w:val="24"/>
        </w:rPr>
        <w:t xml:space="preserve">Trong thí nghiệm giao thoa sóng ở mặt nước, hai nguồn kết hợp đặt tại hai điểm </w:t>
      </w:r>
      <w:r w:rsidRPr="00DD76CC">
        <w:rPr>
          <w:rFonts w:ascii="Times New Roman" w:hAnsi="Times New Roman" w:cs="Times New Roman"/>
          <w:position w:val="-4"/>
          <w:sz w:val="24"/>
          <w:szCs w:val="24"/>
        </w:rPr>
        <w:object w:dxaOrig="240" w:dyaOrig="260" w14:anchorId="1286F537">
          <v:shape id="_x0000_i1195" type="#_x0000_t75" style="width:13.15pt;height:13.15pt" o:ole="">
            <v:imagedata r:id="rId444" o:title=""/>
          </v:shape>
          <o:OLEObject Type="Embed" ProgID="Equation.DSMT4" ShapeID="_x0000_i1195" DrawAspect="Content" ObjectID="_1715017950" r:id="rId445"/>
        </w:object>
      </w:r>
      <w:r w:rsidRPr="00DD76CC">
        <w:rPr>
          <w:rFonts w:ascii="Times New Roman" w:hAnsi="Times New Roman" w:cs="Times New Roman"/>
          <w:sz w:val="24"/>
          <w:szCs w:val="24"/>
        </w:rPr>
        <w:t xml:space="preserve">và </w:t>
      </w:r>
      <w:r w:rsidRPr="00DD76CC">
        <w:rPr>
          <w:rFonts w:ascii="Times New Roman" w:hAnsi="Times New Roman" w:cs="Times New Roman"/>
          <w:position w:val="-4"/>
          <w:sz w:val="24"/>
          <w:szCs w:val="24"/>
        </w:rPr>
        <w:object w:dxaOrig="240" w:dyaOrig="260" w14:anchorId="5E79E797">
          <v:shape id="_x0000_i1196" type="#_x0000_t75" style="width:13.15pt;height:13.15pt" o:ole="">
            <v:imagedata r:id="rId446" o:title=""/>
          </v:shape>
          <o:OLEObject Type="Embed" ProgID="Equation.DSMT4" ShapeID="_x0000_i1196" DrawAspect="Content" ObjectID="_1715017951" r:id="rId447"/>
        </w:object>
      </w:r>
      <w:r w:rsidRPr="00DD76CC">
        <w:rPr>
          <w:rFonts w:ascii="Times New Roman" w:hAnsi="Times New Roman" w:cs="Times New Roman"/>
          <w:sz w:val="24"/>
          <w:szCs w:val="24"/>
        </w:rPr>
        <w:t>, dao động cùng pha theo phương thẳng đứng</w:t>
      </w:r>
      <w:r w:rsidR="007D4A1B" w:rsidRPr="00DD76CC">
        <w:rPr>
          <w:rFonts w:ascii="Times New Roman" w:hAnsi="Times New Roman" w:cs="Times New Roman"/>
          <w:sz w:val="24"/>
          <w:szCs w:val="24"/>
        </w:rPr>
        <w:t xml:space="preserve"> với bước sóng </w:t>
      </w:r>
      <w:r w:rsidR="007D4A1B" w:rsidRPr="00DD76CC">
        <w:rPr>
          <w:rFonts w:ascii="Times New Roman" w:hAnsi="Times New Roman" w:cs="Times New Roman"/>
          <w:position w:val="-6"/>
          <w:sz w:val="24"/>
          <w:szCs w:val="24"/>
        </w:rPr>
        <w:object w:dxaOrig="220" w:dyaOrig="279" w14:anchorId="4A8BBF87">
          <v:shape id="_x0000_i1197" type="#_x0000_t75" style="width:10.65pt;height:13.15pt" o:ole="">
            <v:imagedata r:id="rId448" o:title=""/>
          </v:shape>
          <o:OLEObject Type="Embed" ProgID="Equation.DSMT4" ShapeID="_x0000_i1197" DrawAspect="Content" ObjectID="_1715017952" r:id="rId449"/>
        </w:object>
      </w:r>
      <w:r w:rsidRPr="00DD76CC">
        <w:rPr>
          <w:rFonts w:ascii="Times New Roman" w:hAnsi="Times New Roman" w:cs="Times New Roman"/>
          <w:sz w:val="24"/>
          <w:szCs w:val="24"/>
        </w:rPr>
        <w:t xml:space="preserve">. Ở mặt nước, đường tròn </w:t>
      </w:r>
      <w:r w:rsidRPr="00DD76CC">
        <w:rPr>
          <w:rFonts w:ascii="Times New Roman" w:hAnsi="Times New Roman" w:cs="Times New Roman"/>
          <w:position w:val="-10"/>
          <w:sz w:val="24"/>
          <w:szCs w:val="24"/>
        </w:rPr>
        <w:object w:dxaOrig="400" w:dyaOrig="320" w14:anchorId="43FD5197">
          <v:shape id="_x0000_i1198" type="#_x0000_t75" style="width:20.65pt;height:16.9pt" o:ole="">
            <v:imagedata r:id="rId450" o:title=""/>
          </v:shape>
          <o:OLEObject Type="Embed" ProgID="Equation.DSMT4" ShapeID="_x0000_i1198" DrawAspect="Content" ObjectID="_1715017953" r:id="rId451"/>
        </w:object>
      </w:r>
      <w:r w:rsidRPr="00DD76CC">
        <w:rPr>
          <w:rFonts w:ascii="Times New Roman" w:hAnsi="Times New Roman" w:cs="Times New Roman"/>
          <w:sz w:val="24"/>
          <w:szCs w:val="24"/>
        </w:rPr>
        <w:t xml:space="preserve"> có tâm </w:t>
      </w:r>
      <w:r w:rsidRPr="00DD76CC">
        <w:rPr>
          <w:rFonts w:ascii="Times New Roman" w:hAnsi="Times New Roman" w:cs="Times New Roman"/>
          <w:position w:val="-6"/>
          <w:sz w:val="24"/>
          <w:szCs w:val="24"/>
        </w:rPr>
        <w:object w:dxaOrig="240" w:dyaOrig="279" w14:anchorId="682FF27B">
          <v:shape id="_x0000_i1199" type="#_x0000_t75" style="width:13.15pt;height:13.15pt" o:ole="">
            <v:imagedata r:id="rId452" o:title=""/>
          </v:shape>
          <o:OLEObject Type="Embed" ProgID="Equation.DSMT4" ShapeID="_x0000_i1199" DrawAspect="Content" ObjectID="_1715017954" r:id="rId453"/>
        </w:object>
      </w:r>
      <w:r w:rsidRPr="00DD76CC">
        <w:rPr>
          <w:rFonts w:ascii="Times New Roman" w:hAnsi="Times New Roman" w:cs="Times New Roman"/>
          <w:sz w:val="24"/>
          <w:szCs w:val="24"/>
        </w:rPr>
        <w:t xml:space="preserve"> thuộc trung trực </w:t>
      </w:r>
      <w:r w:rsidRPr="00DD76CC">
        <w:rPr>
          <w:rFonts w:ascii="Times New Roman" w:hAnsi="Times New Roman" w:cs="Times New Roman"/>
          <w:position w:val="-4"/>
          <w:sz w:val="24"/>
          <w:szCs w:val="24"/>
        </w:rPr>
        <w:object w:dxaOrig="400" w:dyaOrig="260" w14:anchorId="127656B7">
          <v:shape id="_x0000_i1200" type="#_x0000_t75" style="width:20.65pt;height:13.15pt" o:ole="">
            <v:imagedata r:id="rId454" o:title=""/>
          </v:shape>
          <o:OLEObject Type="Embed" ProgID="Equation.DSMT4" ShapeID="_x0000_i1200" DrawAspect="Content" ObjectID="_1715017955" r:id="rId455"/>
        </w:object>
      </w:r>
      <w:r w:rsidRPr="00DD76CC">
        <w:rPr>
          <w:rFonts w:ascii="Times New Roman" w:hAnsi="Times New Roman" w:cs="Times New Roman"/>
          <w:sz w:val="24"/>
          <w:szCs w:val="24"/>
        </w:rPr>
        <w:t xml:space="preserve"> và bán kính </w:t>
      </w:r>
      <w:r w:rsidRPr="00DD76CC">
        <w:rPr>
          <w:rFonts w:ascii="Times New Roman" w:hAnsi="Times New Roman" w:cs="Times New Roman"/>
          <w:position w:val="-6"/>
          <w:sz w:val="24"/>
          <w:szCs w:val="24"/>
        </w:rPr>
        <w:object w:dxaOrig="200" w:dyaOrig="220" w14:anchorId="60E971E3">
          <v:shape id="_x0000_i1201" type="#_x0000_t75" style="width:9.4pt;height:10.65pt" o:ole="">
            <v:imagedata r:id="rId456" o:title=""/>
          </v:shape>
          <o:OLEObject Type="Embed" ProgID="Equation.DSMT4" ShapeID="_x0000_i1201" DrawAspect="Content" ObjectID="_1715017956" r:id="rId457"/>
        </w:object>
      </w:r>
      <w:r w:rsidRPr="00DD76CC">
        <w:rPr>
          <w:rFonts w:ascii="Times New Roman" w:hAnsi="Times New Roman" w:cs="Times New Roman"/>
          <w:sz w:val="24"/>
          <w:szCs w:val="24"/>
        </w:rPr>
        <w:t xml:space="preserve"> không đổi (</w:t>
      </w:r>
      <w:r w:rsidRPr="00DD76CC">
        <w:rPr>
          <w:rFonts w:ascii="Times New Roman" w:hAnsi="Times New Roman" w:cs="Times New Roman"/>
          <w:position w:val="-6"/>
          <w:sz w:val="24"/>
          <w:szCs w:val="24"/>
        </w:rPr>
        <w:object w:dxaOrig="880" w:dyaOrig="279" w14:anchorId="76C2EF46">
          <v:shape id="_x0000_i1202" type="#_x0000_t75" style="width:43.85pt;height:13.15pt" o:ole="">
            <v:imagedata r:id="rId458" o:title=""/>
          </v:shape>
          <o:OLEObject Type="Embed" ProgID="Equation.DSMT4" ShapeID="_x0000_i1202" DrawAspect="Content" ObjectID="_1715017957" r:id="rId459"/>
        </w:object>
      </w:r>
      <w:r w:rsidRPr="00DD76CC">
        <w:rPr>
          <w:rFonts w:ascii="Times New Roman" w:hAnsi="Times New Roman" w:cs="Times New Roman"/>
          <w:sz w:val="24"/>
          <w:szCs w:val="24"/>
        </w:rPr>
        <w:t xml:space="preserve">). Khi di chuyển </w:t>
      </w:r>
      <w:r w:rsidRPr="00DD76CC">
        <w:rPr>
          <w:rFonts w:ascii="Times New Roman" w:hAnsi="Times New Roman" w:cs="Times New Roman"/>
          <w:position w:val="-10"/>
          <w:sz w:val="24"/>
          <w:szCs w:val="24"/>
        </w:rPr>
        <w:object w:dxaOrig="400" w:dyaOrig="320" w14:anchorId="2F623A28">
          <v:shape id="_x0000_i1203" type="#_x0000_t75" style="width:20.65pt;height:16.9pt" o:ole="">
            <v:imagedata r:id="rId450" o:title=""/>
          </v:shape>
          <o:OLEObject Type="Embed" ProgID="Equation.DSMT4" ShapeID="_x0000_i1203" DrawAspect="Content" ObjectID="_1715017958" r:id="rId460"/>
        </w:object>
      </w:r>
      <w:r w:rsidRPr="00DD76CC">
        <w:rPr>
          <w:rFonts w:ascii="Times New Roman" w:hAnsi="Times New Roman" w:cs="Times New Roman"/>
          <w:sz w:val="24"/>
          <w:szCs w:val="24"/>
        </w:rPr>
        <w:t xml:space="preserve"> trên mặt nước sao cho tâm </w:t>
      </w:r>
      <w:r w:rsidRPr="00DD76CC">
        <w:rPr>
          <w:rFonts w:ascii="Times New Roman" w:hAnsi="Times New Roman" w:cs="Times New Roman"/>
          <w:position w:val="-6"/>
          <w:sz w:val="24"/>
          <w:szCs w:val="24"/>
        </w:rPr>
        <w:object w:dxaOrig="240" w:dyaOrig="279" w14:anchorId="665DCF65">
          <v:shape id="_x0000_i1204" type="#_x0000_t75" style="width:13.15pt;height:13.15pt" o:ole="">
            <v:imagedata r:id="rId461" o:title=""/>
          </v:shape>
          <o:OLEObject Type="Embed" ProgID="Equation.DSMT4" ShapeID="_x0000_i1204" DrawAspect="Content" ObjectID="_1715017959" r:id="rId462"/>
        </w:object>
      </w:r>
      <w:r w:rsidRPr="00DD76CC">
        <w:rPr>
          <w:rFonts w:ascii="Times New Roman" w:hAnsi="Times New Roman" w:cs="Times New Roman"/>
          <w:sz w:val="24"/>
          <w:szCs w:val="24"/>
        </w:rPr>
        <w:t xml:space="preserve"> luôn nằm trên đường trung trực của </w:t>
      </w:r>
      <w:r w:rsidRPr="00DD76CC">
        <w:rPr>
          <w:rFonts w:ascii="Times New Roman" w:hAnsi="Times New Roman" w:cs="Times New Roman"/>
          <w:position w:val="-4"/>
          <w:sz w:val="24"/>
          <w:szCs w:val="24"/>
        </w:rPr>
        <w:object w:dxaOrig="400" w:dyaOrig="260" w14:anchorId="37EA3EBE">
          <v:shape id="_x0000_i1205" type="#_x0000_t75" style="width:20.65pt;height:13.15pt" o:ole="">
            <v:imagedata r:id="rId454" o:title=""/>
          </v:shape>
          <o:OLEObject Type="Embed" ProgID="Equation.DSMT4" ShapeID="_x0000_i1205" DrawAspect="Content" ObjectID="_1715017960" r:id="rId463"/>
        </w:object>
      </w:r>
      <w:r w:rsidRPr="00DD76CC">
        <w:rPr>
          <w:rFonts w:ascii="Times New Roman" w:hAnsi="Times New Roman" w:cs="Times New Roman"/>
          <w:sz w:val="24"/>
          <w:szCs w:val="24"/>
        </w:rPr>
        <w:t xml:space="preserve"> thì thấy trên </w:t>
      </w:r>
      <w:r w:rsidRPr="00DD76CC">
        <w:rPr>
          <w:rFonts w:ascii="Times New Roman" w:hAnsi="Times New Roman" w:cs="Times New Roman"/>
          <w:position w:val="-10"/>
          <w:sz w:val="24"/>
          <w:szCs w:val="24"/>
        </w:rPr>
        <w:object w:dxaOrig="400" w:dyaOrig="320" w14:anchorId="3075CBD4">
          <v:shape id="_x0000_i1206" type="#_x0000_t75" style="width:20.65pt;height:16.9pt" o:ole="">
            <v:imagedata r:id="rId450" o:title=""/>
          </v:shape>
          <o:OLEObject Type="Embed" ProgID="Equation.DSMT4" ShapeID="_x0000_i1206" DrawAspect="Content" ObjectID="_1715017961" r:id="rId464"/>
        </w:object>
      </w:r>
      <w:r w:rsidRPr="00DD76CC">
        <w:rPr>
          <w:rFonts w:ascii="Times New Roman" w:hAnsi="Times New Roman" w:cs="Times New Roman"/>
          <w:sz w:val="24"/>
          <w:szCs w:val="24"/>
        </w:rPr>
        <w:t xml:space="preserve"> có tối đa 12 cực đại giao thoa. Khi trên </w:t>
      </w:r>
      <w:r w:rsidRPr="00DD76CC">
        <w:rPr>
          <w:rFonts w:ascii="Times New Roman" w:hAnsi="Times New Roman" w:cs="Times New Roman"/>
          <w:position w:val="-10"/>
          <w:sz w:val="24"/>
          <w:szCs w:val="24"/>
        </w:rPr>
        <w:object w:dxaOrig="400" w:dyaOrig="320" w14:anchorId="32193E76">
          <v:shape id="_x0000_i1207" type="#_x0000_t75" style="width:20.65pt;height:16.9pt" o:ole="">
            <v:imagedata r:id="rId450" o:title=""/>
          </v:shape>
          <o:OLEObject Type="Embed" ProgID="Equation.DSMT4" ShapeID="_x0000_i1207" DrawAspect="Content" ObjectID="_1715017962" r:id="rId465"/>
        </w:object>
      </w:r>
      <w:r w:rsidRPr="00DD76CC">
        <w:rPr>
          <w:rFonts w:ascii="Times New Roman" w:hAnsi="Times New Roman" w:cs="Times New Roman"/>
          <w:sz w:val="24"/>
          <w:szCs w:val="24"/>
        </w:rPr>
        <w:t xml:space="preserve"> có 12 điểm cực đại giao thoa thì trong số đó có </w:t>
      </w:r>
      <w:r w:rsidR="00912EB6" w:rsidRPr="00DD76CC">
        <w:rPr>
          <w:rFonts w:ascii="Times New Roman" w:hAnsi="Times New Roman" w:cs="Times New Roman"/>
          <w:sz w:val="24"/>
          <w:szCs w:val="24"/>
        </w:rPr>
        <w:t>2</w:t>
      </w:r>
      <w:r w:rsidRPr="00DD76CC">
        <w:rPr>
          <w:rFonts w:ascii="Times New Roman" w:hAnsi="Times New Roman" w:cs="Times New Roman"/>
          <w:sz w:val="24"/>
          <w:szCs w:val="24"/>
        </w:rPr>
        <w:t xml:space="preserve"> điểm </w:t>
      </w:r>
      <w:r w:rsidR="00912EB6" w:rsidRPr="00DD76CC">
        <w:rPr>
          <w:rFonts w:ascii="Times New Roman" w:hAnsi="Times New Roman" w:cs="Times New Roman"/>
          <w:sz w:val="24"/>
          <w:szCs w:val="24"/>
        </w:rPr>
        <w:t xml:space="preserve">cách đều hai nguồn một khoảng bằng </w:t>
      </w:r>
      <w:r w:rsidR="00912EB6" w:rsidRPr="00DD76CC">
        <w:rPr>
          <w:rFonts w:ascii="Times New Roman" w:hAnsi="Times New Roman" w:cs="Times New Roman"/>
          <w:position w:val="-6"/>
          <w:sz w:val="24"/>
          <w:szCs w:val="24"/>
        </w:rPr>
        <w:object w:dxaOrig="320" w:dyaOrig="279" w14:anchorId="6C9C067F">
          <v:shape id="_x0000_i1208" type="#_x0000_t75" style="width:15.65pt;height:13.15pt" o:ole="">
            <v:imagedata r:id="rId466" o:title=""/>
          </v:shape>
          <o:OLEObject Type="Embed" ProgID="Equation.DSMT4" ShapeID="_x0000_i1208" DrawAspect="Content" ObjectID="_1715017963" r:id="rId467"/>
        </w:object>
      </w:r>
      <w:r w:rsidRPr="00DD76CC">
        <w:rPr>
          <w:rFonts w:ascii="Times New Roman" w:hAnsi="Times New Roman" w:cs="Times New Roman"/>
          <w:sz w:val="24"/>
          <w:szCs w:val="24"/>
        </w:rPr>
        <w:t xml:space="preserve">. Đoạn thẳng </w:t>
      </w:r>
      <w:r w:rsidRPr="00DD76CC">
        <w:rPr>
          <w:rFonts w:ascii="Times New Roman" w:hAnsi="Times New Roman" w:cs="Times New Roman"/>
          <w:position w:val="-4"/>
          <w:sz w:val="24"/>
          <w:szCs w:val="24"/>
        </w:rPr>
        <w:object w:dxaOrig="400" w:dyaOrig="260" w14:anchorId="0D7E026C">
          <v:shape id="_x0000_i1209" type="#_x0000_t75" style="width:20.65pt;height:13.15pt" o:ole="">
            <v:imagedata r:id="rId468" o:title=""/>
          </v:shape>
          <o:OLEObject Type="Embed" ProgID="Equation.DSMT4" ShapeID="_x0000_i1209" DrawAspect="Content" ObjectID="_1715017964" r:id="rId469"/>
        </w:object>
      </w:r>
      <w:r w:rsidRPr="00DD76CC">
        <w:rPr>
          <w:rFonts w:ascii="Times New Roman" w:hAnsi="Times New Roman" w:cs="Times New Roman"/>
          <w:sz w:val="24"/>
          <w:szCs w:val="24"/>
        </w:rPr>
        <w:t xml:space="preserve"> </w:t>
      </w:r>
      <w:r w:rsidRPr="00DD76CC">
        <w:rPr>
          <w:rFonts w:ascii="Times New Roman" w:hAnsi="Times New Roman" w:cs="Times New Roman"/>
          <w:b/>
          <w:bCs/>
          <w:sz w:val="24"/>
          <w:szCs w:val="24"/>
        </w:rPr>
        <w:t>gần nhất</w:t>
      </w:r>
      <w:r w:rsidRPr="00DD76CC">
        <w:rPr>
          <w:rFonts w:ascii="Times New Roman" w:hAnsi="Times New Roman" w:cs="Times New Roman"/>
          <w:sz w:val="24"/>
          <w:szCs w:val="24"/>
        </w:rPr>
        <w:t xml:space="preserve"> giá trị nào sau đây?</w:t>
      </w:r>
    </w:p>
    <w:p w14:paraId="0DA8D30F" w14:textId="0B38C8F4" w:rsidR="00285352" w:rsidRPr="00DD76CC" w:rsidRDefault="00285352"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ab/>
        <w:t xml:space="preserve">A. </w:t>
      </w:r>
      <w:r w:rsidR="00560F03" w:rsidRPr="00DD76CC">
        <w:rPr>
          <w:rFonts w:ascii="Times New Roman" w:hAnsi="Times New Roman" w:cs="Times New Roman"/>
          <w:b/>
          <w:position w:val="-10"/>
          <w:sz w:val="24"/>
          <w:szCs w:val="24"/>
        </w:rPr>
        <w:object w:dxaOrig="540" w:dyaOrig="320" w14:anchorId="362F9CA3">
          <v:shape id="_x0000_i1210" type="#_x0000_t75" style="width:26.9pt;height:16.9pt" o:ole="">
            <v:imagedata r:id="rId470" o:title=""/>
          </v:shape>
          <o:OLEObject Type="Embed" ProgID="Equation.DSMT4" ShapeID="_x0000_i1210" DrawAspect="Content" ObjectID="_1715017965" r:id="rId471"/>
        </w:object>
      </w:r>
      <w:r w:rsidRPr="00DD76CC">
        <w:rPr>
          <w:rFonts w:ascii="Times New Roman" w:hAnsi="Times New Roman" w:cs="Times New Roman"/>
          <w:sz w:val="24"/>
          <w:szCs w:val="24"/>
        </w:rPr>
        <w:t>.</w:t>
      </w: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B. </w:t>
      </w:r>
      <w:r w:rsidR="00560F03" w:rsidRPr="00DD76CC">
        <w:rPr>
          <w:rFonts w:ascii="Times New Roman" w:hAnsi="Times New Roman" w:cs="Times New Roman"/>
          <w:b/>
          <w:position w:val="-10"/>
          <w:sz w:val="24"/>
          <w:szCs w:val="24"/>
        </w:rPr>
        <w:object w:dxaOrig="540" w:dyaOrig="320" w14:anchorId="5B98E3EB">
          <v:shape id="_x0000_i1211" type="#_x0000_t75" style="width:26.9pt;height:16.9pt" o:ole="">
            <v:imagedata r:id="rId472" o:title=""/>
          </v:shape>
          <o:OLEObject Type="Embed" ProgID="Equation.DSMT4" ShapeID="_x0000_i1211" DrawAspect="Content" ObjectID="_1715017966" r:id="rId473"/>
        </w:object>
      </w:r>
      <w:r w:rsidRPr="00DD76CC">
        <w:rPr>
          <w:rFonts w:ascii="Times New Roman" w:hAnsi="Times New Roman" w:cs="Times New Roman"/>
          <w:sz w:val="24"/>
          <w:szCs w:val="24"/>
        </w:rPr>
        <w:t>.</w:t>
      </w: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C. </w:t>
      </w:r>
      <w:r w:rsidR="00B50A4B" w:rsidRPr="00DD76CC">
        <w:rPr>
          <w:rFonts w:ascii="Times New Roman" w:hAnsi="Times New Roman" w:cs="Times New Roman"/>
          <w:b/>
          <w:position w:val="-10"/>
          <w:sz w:val="24"/>
          <w:szCs w:val="24"/>
        </w:rPr>
        <w:object w:dxaOrig="520" w:dyaOrig="320" w14:anchorId="136C8BE2">
          <v:shape id="_x0000_i1212" type="#_x0000_t75" style="width:25.05pt;height:16.9pt" o:ole="">
            <v:imagedata r:id="rId474" o:title=""/>
          </v:shape>
          <o:OLEObject Type="Embed" ProgID="Equation.DSMT4" ShapeID="_x0000_i1212" DrawAspect="Content" ObjectID="_1715017967" r:id="rId475"/>
        </w:object>
      </w:r>
      <w:r w:rsidRPr="00DD76CC">
        <w:rPr>
          <w:rFonts w:ascii="Times New Roman" w:hAnsi="Times New Roman" w:cs="Times New Roman"/>
          <w:sz w:val="24"/>
          <w:szCs w:val="24"/>
        </w:rPr>
        <w:t>.</w:t>
      </w: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D. </w:t>
      </w:r>
      <w:r w:rsidR="006132EA" w:rsidRPr="00DD76CC">
        <w:rPr>
          <w:rFonts w:ascii="Times New Roman" w:hAnsi="Times New Roman" w:cs="Times New Roman"/>
          <w:b/>
          <w:position w:val="-10"/>
          <w:sz w:val="24"/>
          <w:szCs w:val="24"/>
        </w:rPr>
        <w:object w:dxaOrig="560" w:dyaOrig="320" w14:anchorId="463F2AF4">
          <v:shape id="_x0000_i1213" type="#_x0000_t75" style="width:28.8pt;height:16.9pt" o:ole="">
            <v:imagedata r:id="rId476" o:title=""/>
          </v:shape>
          <o:OLEObject Type="Embed" ProgID="Equation.DSMT4" ShapeID="_x0000_i1213" DrawAspect="Content" ObjectID="_1715017968" r:id="rId477"/>
        </w:object>
      </w:r>
      <w:r w:rsidRPr="00DD76CC">
        <w:rPr>
          <w:rFonts w:ascii="Times New Roman" w:hAnsi="Times New Roman" w:cs="Times New Roman"/>
          <w:sz w:val="24"/>
          <w:szCs w:val="24"/>
        </w:rPr>
        <w:t>.</w:t>
      </w:r>
    </w:p>
    <w:p w14:paraId="36776031" w14:textId="77777777" w:rsidR="005411AB" w:rsidRPr="00DD76CC" w:rsidRDefault="005411AB" w:rsidP="00DD76CC">
      <w:pPr>
        <w:tabs>
          <w:tab w:val="left" w:pos="284"/>
          <w:tab w:val="left" w:pos="2835"/>
          <w:tab w:val="left" w:pos="5387"/>
          <w:tab w:val="left" w:pos="7938"/>
        </w:tabs>
        <w:contextualSpacing/>
        <w:rPr>
          <w:rFonts w:ascii="Times New Roman" w:hAnsi="Times New Roman" w:cs="Times New Roman"/>
          <w:sz w:val="24"/>
          <w:szCs w:val="24"/>
        </w:rPr>
      </w:pPr>
    </w:p>
    <w:p w14:paraId="6C9326CE" w14:textId="77777777" w:rsidR="00DA6556" w:rsidRPr="00DD76CC" w:rsidRDefault="00DA6556" w:rsidP="00DD76CC">
      <w:pPr>
        <w:tabs>
          <w:tab w:val="left" w:pos="284"/>
          <w:tab w:val="left" w:pos="2835"/>
          <w:tab w:val="left" w:pos="5387"/>
          <w:tab w:val="left" w:pos="7938"/>
        </w:tabs>
        <w:contextualSpacing/>
        <w:rPr>
          <w:rFonts w:ascii="Times New Roman" w:hAnsi="Times New Roman" w:cs="Times New Roman"/>
          <w:b/>
          <w:bCs/>
          <w:sz w:val="24"/>
          <w:szCs w:val="24"/>
        </w:rPr>
      </w:pPr>
      <w:bookmarkStart w:id="2" w:name="_GoBack"/>
      <w:bookmarkEnd w:id="2"/>
    </w:p>
    <w:p w14:paraId="6027274E" w14:textId="51F76FB9" w:rsidR="00DA6556" w:rsidRPr="00DD76CC" w:rsidRDefault="00DA6556" w:rsidP="00DD76CC">
      <w:pPr>
        <w:tabs>
          <w:tab w:val="left" w:pos="284"/>
          <w:tab w:val="left" w:pos="2835"/>
          <w:tab w:val="left" w:pos="5387"/>
          <w:tab w:val="left" w:pos="7938"/>
        </w:tabs>
        <w:contextualSpacing/>
        <w:jc w:val="center"/>
        <w:rPr>
          <w:rFonts w:ascii="Times New Roman" w:hAnsi="Times New Roman" w:cs="Times New Roman"/>
          <w:b/>
          <w:bCs/>
          <w:sz w:val="24"/>
          <w:szCs w:val="24"/>
        </w:rPr>
      </w:pPr>
      <w:r w:rsidRPr="00DD76CC">
        <w:rPr>
          <w:rFonts w:ascii="Times New Roman" w:hAnsi="Times New Roman" w:cs="Times New Roman"/>
          <w:b/>
          <w:bCs/>
          <w:sz w:val="24"/>
          <w:szCs w:val="24"/>
        </w:rPr>
        <w:sym w:font="Wingdings 2" w:char="F064"/>
      </w:r>
      <w:r w:rsidRPr="00DD76CC">
        <w:rPr>
          <w:rFonts w:ascii="Times New Roman" w:hAnsi="Times New Roman" w:cs="Times New Roman"/>
          <w:b/>
          <w:bCs/>
          <w:sz w:val="24"/>
          <w:szCs w:val="24"/>
        </w:rPr>
        <w:t xml:space="preserve"> </w:t>
      </w:r>
      <w:r w:rsidR="00967944"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HẾT</w:t>
      </w:r>
      <w:r w:rsidR="00ED3EE4"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sym w:font="Wingdings 2" w:char="F063"/>
      </w:r>
    </w:p>
    <w:p w14:paraId="1C85FF39" w14:textId="5B9D0094" w:rsidR="000C2985" w:rsidRPr="00DD76CC" w:rsidRDefault="000C2985" w:rsidP="00DD76CC">
      <w:pPr>
        <w:tabs>
          <w:tab w:val="left" w:pos="284"/>
          <w:tab w:val="left" w:pos="2835"/>
          <w:tab w:val="left" w:pos="5387"/>
          <w:tab w:val="left" w:pos="7938"/>
        </w:tabs>
        <w:contextualSpacing/>
        <w:rPr>
          <w:rFonts w:ascii="Times New Roman" w:hAnsi="Times New Roman" w:cs="Times New Roman"/>
          <w:b/>
          <w:bCs/>
          <w:sz w:val="24"/>
          <w:szCs w:val="24"/>
        </w:rPr>
      </w:pPr>
    </w:p>
    <w:p w14:paraId="7C72192B" w14:textId="77777777" w:rsidR="005F7E45" w:rsidRPr="00DD76CC" w:rsidRDefault="005F7E45" w:rsidP="00DD76CC">
      <w:pPr>
        <w:tabs>
          <w:tab w:val="left" w:pos="284"/>
          <w:tab w:val="left" w:pos="2835"/>
          <w:tab w:val="left" w:pos="5387"/>
          <w:tab w:val="left" w:pos="7938"/>
        </w:tabs>
        <w:contextualSpacing/>
        <w:rPr>
          <w:rFonts w:ascii="Times New Roman" w:hAnsi="Times New Roman" w:cs="Times New Roman"/>
          <w:b/>
          <w:sz w:val="24"/>
          <w:szCs w:val="24"/>
          <w:lang w:val="vi-VN"/>
        </w:rPr>
      </w:pPr>
    </w:p>
    <w:p w14:paraId="6795CE76" w14:textId="33C9160E" w:rsidR="005F7E45" w:rsidRPr="00DD76CC" w:rsidRDefault="005F7E45" w:rsidP="00DD76CC">
      <w:pPr>
        <w:pBdr>
          <w:bottom w:val="single" w:sz="4" w:space="1" w:color="auto"/>
        </w:pBdr>
        <w:tabs>
          <w:tab w:val="left" w:pos="284"/>
          <w:tab w:val="left" w:pos="2835"/>
          <w:tab w:val="left" w:pos="5387"/>
          <w:tab w:val="left" w:pos="7938"/>
        </w:tabs>
        <w:contextualSpacing/>
        <w:jc w:val="center"/>
        <w:rPr>
          <w:rFonts w:ascii="Times New Roman" w:hAnsi="Times New Roman" w:cs="Times New Roman"/>
          <w:b/>
          <w:sz w:val="24"/>
          <w:szCs w:val="24"/>
        </w:rPr>
      </w:pPr>
      <w:r w:rsidRPr="00DD76CC">
        <w:rPr>
          <w:rFonts w:ascii="Times New Roman" w:hAnsi="Times New Roman" w:cs="Times New Roman"/>
          <w:b/>
          <w:sz w:val="24"/>
          <w:szCs w:val="24"/>
        </w:rPr>
        <w:t>ĐÁP ÁN CHI TIẾT</w:t>
      </w:r>
    </w:p>
    <w:p w14:paraId="21AD632E" w14:textId="77777777" w:rsidR="005F7E45" w:rsidRPr="00DD76CC" w:rsidRDefault="005F7E45" w:rsidP="00DD76CC">
      <w:pPr>
        <w:tabs>
          <w:tab w:val="left" w:pos="284"/>
          <w:tab w:val="left" w:pos="2835"/>
          <w:tab w:val="left" w:pos="5387"/>
          <w:tab w:val="left" w:pos="7938"/>
        </w:tabs>
        <w:contextualSpacing/>
        <w:rPr>
          <w:rFonts w:ascii="Times New Roman" w:hAnsi="Times New Roman" w:cs="Times New Roman"/>
          <w:b/>
          <w:sz w:val="24"/>
          <w:szCs w:val="24"/>
          <w:lang w:val="vi-VN"/>
        </w:rPr>
      </w:pPr>
    </w:p>
    <w:p w14:paraId="24B4EC9B" w14:textId="791E7CF9"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lang w:val="vi-VN"/>
        </w:rPr>
        <w:t>Câu 1:</w:t>
      </w:r>
      <w:r w:rsidRPr="00DD76CC">
        <w:rPr>
          <w:rFonts w:ascii="Times New Roman" w:hAnsi="Times New Roman" w:cs="Times New Roman"/>
          <w:sz w:val="24"/>
          <w:szCs w:val="24"/>
          <w:lang w:val="vi-VN"/>
        </w:rPr>
        <w:t xml:space="preserve"> Trong sơ đồ khối của máy phát thanh vô tuyến đơn giản </w:t>
      </w:r>
      <w:r w:rsidRPr="00DD76CC">
        <w:rPr>
          <w:rFonts w:ascii="Times New Roman" w:hAnsi="Times New Roman" w:cs="Times New Roman"/>
          <w:b/>
          <w:sz w:val="24"/>
          <w:szCs w:val="24"/>
          <w:lang w:val="vi-VN"/>
        </w:rPr>
        <w:t>không</w:t>
      </w:r>
      <w:r w:rsidRPr="00DD76CC">
        <w:rPr>
          <w:rFonts w:ascii="Times New Roman" w:hAnsi="Times New Roman" w:cs="Times New Roman"/>
          <w:sz w:val="24"/>
          <w:szCs w:val="24"/>
          <w:lang w:val="vi-VN"/>
        </w:rPr>
        <w:t xml:space="preserve"> có bộ phận nào sau đây?</w:t>
      </w:r>
    </w:p>
    <w:p w14:paraId="4BE5B8F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lang w:val="vi-VN"/>
        </w:rPr>
        <w:tab/>
      </w:r>
      <w:r w:rsidRPr="00DD76CC">
        <w:rPr>
          <w:rFonts w:ascii="Times New Roman" w:hAnsi="Times New Roman" w:cs="Times New Roman"/>
          <w:b/>
          <w:sz w:val="24"/>
          <w:szCs w:val="24"/>
        </w:rPr>
        <w:t>A.</w:t>
      </w:r>
      <w:r w:rsidRPr="00DD76CC">
        <w:rPr>
          <w:rFonts w:ascii="Times New Roman" w:hAnsi="Times New Roman" w:cs="Times New Roman"/>
          <w:sz w:val="24"/>
          <w:szCs w:val="24"/>
        </w:rPr>
        <w:t xml:space="preserve"> Mạch tách sóng.</w:t>
      </w:r>
      <w:r w:rsidRPr="00DD76CC">
        <w:rPr>
          <w:rFonts w:ascii="Times New Roman" w:hAnsi="Times New Roman" w:cs="Times New Roman"/>
          <w:b/>
          <w:sz w:val="24"/>
          <w:szCs w:val="24"/>
        </w:rPr>
        <w:tab/>
        <w:t>B.</w:t>
      </w:r>
      <w:r w:rsidRPr="00DD76CC">
        <w:rPr>
          <w:rFonts w:ascii="Times New Roman" w:hAnsi="Times New Roman" w:cs="Times New Roman"/>
          <w:sz w:val="24"/>
          <w:szCs w:val="24"/>
        </w:rPr>
        <w:t xml:space="preserve"> Anten phát.</w:t>
      </w:r>
      <w:r w:rsidRPr="00DD76CC">
        <w:rPr>
          <w:rFonts w:ascii="Times New Roman" w:hAnsi="Times New Roman" w:cs="Times New Roman"/>
          <w:b/>
          <w:sz w:val="24"/>
          <w:szCs w:val="24"/>
        </w:rPr>
        <w:tab/>
        <w:t>C.</w:t>
      </w:r>
      <w:r w:rsidRPr="00DD76CC">
        <w:rPr>
          <w:rFonts w:ascii="Times New Roman" w:hAnsi="Times New Roman" w:cs="Times New Roman"/>
          <w:sz w:val="24"/>
          <w:szCs w:val="24"/>
        </w:rPr>
        <w:t xml:space="preserve"> Mạch khuếch đại.</w:t>
      </w:r>
      <w:r w:rsidRPr="00DD76CC">
        <w:rPr>
          <w:rFonts w:ascii="Times New Roman" w:hAnsi="Times New Roman" w:cs="Times New Roman"/>
          <w:b/>
          <w:sz w:val="24"/>
          <w:szCs w:val="24"/>
        </w:rPr>
        <w:tab/>
        <w:t>D.</w:t>
      </w:r>
      <w:r w:rsidRPr="00DD76CC">
        <w:rPr>
          <w:rFonts w:ascii="Times New Roman" w:hAnsi="Times New Roman" w:cs="Times New Roman"/>
          <w:sz w:val="24"/>
          <w:szCs w:val="24"/>
        </w:rPr>
        <w:t xml:space="preserve"> Mạch biến điệu.</w:t>
      </w:r>
    </w:p>
    <w:p w14:paraId="46F6DB70"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A.</w:t>
      </w:r>
      <w:r w:rsidRPr="00DD76CC">
        <w:rPr>
          <w:rFonts w:ascii="Times New Roman" w:hAnsi="Times New Roman" w:cs="Times New Roman"/>
          <w:sz w:val="24"/>
          <w:szCs w:val="24"/>
        </w:rPr>
        <w:t xml:space="preserve"> </w:t>
      </w:r>
    </w:p>
    <w:p w14:paraId="074D3880" w14:textId="77777777" w:rsidR="000C2985" w:rsidRPr="00DD76CC" w:rsidRDefault="000C2985" w:rsidP="00DD76CC">
      <w:pPr>
        <w:tabs>
          <w:tab w:val="left" w:pos="284"/>
          <w:tab w:val="left" w:pos="2835"/>
          <w:tab w:val="left" w:pos="5387"/>
          <w:tab w:val="left" w:pos="7938"/>
        </w:tabs>
        <w:contextualSpacing/>
        <w:rPr>
          <w:rFonts w:ascii="Times New Roman" w:eastAsia="Times New Roman" w:hAnsi="Times New Roman" w:cs="Times New Roman"/>
          <w:sz w:val="24"/>
          <w:szCs w:val="24"/>
        </w:rPr>
      </w:pPr>
      <w:r w:rsidRPr="00DD76CC">
        <w:rPr>
          <w:rFonts w:ascii="Times New Roman" w:eastAsia="Times New Roman" w:hAnsi="Times New Roman" w:cs="Times New Roman"/>
          <w:sz w:val="24"/>
          <w:szCs w:val="24"/>
        </w:rPr>
        <w:t>Trong sơ đồ khối của máy phát thanh không có mạch tách sóng</w:t>
      </w:r>
    </w:p>
    <w:p w14:paraId="387D2DB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Câu 2:</w:t>
      </w:r>
      <w:r w:rsidRPr="00DD76CC">
        <w:rPr>
          <w:rFonts w:ascii="Times New Roman" w:hAnsi="Times New Roman" w:cs="Times New Roman"/>
          <w:bCs/>
          <w:sz w:val="24"/>
          <w:szCs w:val="24"/>
        </w:rPr>
        <w:t xml:space="preserve"> Đặc trưng Vật Lý gắn liền với độ to của âm là</w:t>
      </w:r>
    </w:p>
    <w:p w14:paraId="354E92B4"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A. </w:t>
      </w:r>
      <w:r w:rsidRPr="00DD76CC">
        <w:rPr>
          <w:rFonts w:ascii="Times New Roman" w:hAnsi="Times New Roman" w:cs="Times New Roman"/>
          <w:sz w:val="24"/>
          <w:szCs w:val="24"/>
        </w:rPr>
        <w:t>cường độ âm</w:t>
      </w:r>
      <w:r w:rsidRPr="00DD76CC">
        <w:rPr>
          <w:rFonts w:ascii="Times New Roman" w:hAnsi="Times New Roman" w:cs="Times New Roman"/>
          <w:bCs/>
          <w:sz w:val="24"/>
          <w:szCs w:val="24"/>
        </w:rPr>
        <w:t xml:space="preserve">.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B. </w:t>
      </w:r>
      <w:r w:rsidRPr="00DD76CC">
        <w:rPr>
          <w:rFonts w:ascii="Times New Roman" w:hAnsi="Times New Roman" w:cs="Times New Roman"/>
          <w:sz w:val="24"/>
          <w:szCs w:val="24"/>
        </w:rPr>
        <w:t>mức cường độ âm</w:t>
      </w:r>
      <w:r w:rsidRPr="00DD76CC">
        <w:rPr>
          <w:rFonts w:ascii="Times New Roman" w:hAnsi="Times New Roman" w:cs="Times New Roman"/>
          <w:bCs/>
          <w:sz w:val="24"/>
          <w:szCs w:val="24"/>
        </w:rPr>
        <w:t xml:space="preserve">.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C. </w:t>
      </w:r>
      <w:r w:rsidRPr="00DD76CC">
        <w:rPr>
          <w:rFonts w:ascii="Times New Roman" w:hAnsi="Times New Roman" w:cs="Times New Roman"/>
          <w:sz w:val="24"/>
          <w:szCs w:val="24"/>
        </w:rPr>
        <w:t>tần số âm</w:t>
      </w:r>
      <w:r w:rsidRPr="00DD76CC">
        <w:rPr>
          <w:rFonts w:ascii="Times New Roman" w:hAnsi="Times New Roman" w:cs="Times New Roman"/>
          <w:bCs/>
          <w:sz w:val="24"/>
          <w:szCs w:val="24"/>
        </w:rPr>
        <w:t xml:space="preserve">.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D. </w:t>
      </w:r>
      <w:r w:rsidRPr="00DD76CC">
        <w:rPr>
          <w:rFonts w:ascii="Times New Roman" w:hAnsi="Times New Roman" w:cs="Times New Roman"/>
          <w:sz w:val="24"/>
          <w:szCs w:val="24"/>
        </w:rPr>
        <w:t>đồ thị dao động âm</w:t>
      </w:r>
      <w:r w:rsidRPr="00DD76CC">
        <w:rPr>
          <w:rFonts w:ascii="Times New Roman" w:hAnsi="Times New Roman" w:cs="Times New Roman"/>
          <w:bCs/>
          <w:sz w:val="24"/>
          <w:szCs w:val="24"/>
        </w:rPr>
        <w:t xml:space="preserve">. </w:t>
      </w:r>
    </w:p>
    <w:p w14:paraId="225ECE19"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B.</w:t>
      </w:r>
    </w:p>
    <w:p w14:paraId="2A154C3B"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Độ to của âm gắn liền với mức cường độ âm.</w:t>
      </w:r>
    </w:p>
    <w:p w14:paraId="0E1A414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3: </w:t>
      </w:r>
      <w:r w:rsidRPr="00DD76CC">
        <w:rPr>
          <w:rFonts w:ascii="Times New Roman" w:hAnsi="Times New Roman" w:cs="Times New Roman"/>
          <w:sz w:val="24"/>
          <w:szCs w:val="24"/>
        </w:rPr>
        <w:t xml:space="preserve">Một chất điểm dao động điều hòa trên trục </w:t>
      </w:r>
      <w:r w:rsidRPr="00DD76CC">
        <w:rPr>
          <w:rFonts w:ascii="Times New Roman" w:hAnsi="Times New Roman" w:cs="Times New Roman"/>
          <w:position w:val="-6"/>
          <w:sz w:val="24"/>
          <w:szCs w:val="24"/>
        </w:rPr>
        <w:object w:dxaOrig="360" w:dyaOrig="279" w14:anchorId="00915DF8">
          <v:shape id="_x0000_i1214" type="#_x0000_t75" style="width:16.9pt;height:13.15pt" o:ole="">
            <v:imagedata r:id="rId10" o:title=""/>
          </v:shape>
          <o:OLEObject Type="Embed" ProgID="Equation.DSMT4" ShapeID="_x0000_i1214" DrawAspect="Content" ObjectID="_1715017969" r:id="rId478"/>
        </w:object>
      </w:r>
      <w:r w:rsidRPr="00DD76CC">
        <w:rPr>
          <w:rFonts w:ascii="Times New Roman" w:hAnsi="Times New Roman" w:cs="Times New Roman"/>
          <w:sz w:val="24"/>
          <w:szCs w:val="24"/>
        </w:rPr>
        <w:t xml:space="preserve">, động năng </w:t>
      </w:r>
      <w:r w:rsidRPr="00DD76CC">
        <w:rPr>
          <w:rFonts w:ascii="Times New Roman" w:hAnsi="Times New Roman" w:cs="Times New Roman"/>
          <w:position w:val="-12"/>
          <w:sz w:val="24"/>
          <w:szCs w:val="24"/>
        </w:rPr>
        <w:object w:dxaOrig="320" w:dyaOrig="360" w14:anchorId="63CE9E7A">
          <v:shape id="_x0000_i1215" type="#_x0000_t75" style="width:16.9pt;height:16.9pt" o:ole="">
            <v:imagedata r:id="rId12" o:title=""/>
          </v:shape>
          <o:OLEObject Type="Embed" ProgID="Equation.DSMT4" ShapeID="_x0000_i1215" DrawAspect="Content" ObjectID="_1715017970" r:id="rId479"/>
        </w:object>
      </w:r>
      <w:r w:rsidRPr="00DD76CC">
        <w:rPr>
          <w:rFonts w:ascii="Times New Roman" w:hAnsi="Times New Roman" w:cs="Times New Roman"/>
          <w:sz w:val="24"/>
          <w:szCs w:val="24"/>
        </w:rPr>
        <w:t xml:space="preserve"> của chất điểm này biến thiên với chu kì 1 s. Chu kì dao động của chất điểm này là</w:t>
      </w:r>
    </w:p>
    <w:p w14:paraId="20475CC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A. </w:t>
      </w:r>
      <w:r w:rsidRPr="00DD76CC">
        <w:rPr>
          <w:rFonts w:ascii="Times New Roman" w:hAnsi="Times New Roman" w:cs="Times New Roman"/>
          <w:sz w:val="24"/>
          <w:szCs w:val="24"/>
        </w:rPr>
        <w:t xml:space="preserve">1 s. </w:t>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b/>
          <w:sz w:val="24"/>
          <w:szCs w:val="24"/>
          <w:lang w:val="vi-VN"/>
        </w:rPr>
        <w:t>.</w:t>
      </w:r>
      <w:r w:rsidRPr="00DD76CC">
        <w:rPr>
          <w:rFonts w:ascii="Times New Roman" w:hAnsi="Times New Roman" w:cs="Times New Roman"/>
          <w:b/>
          <w:sz w:val="24"/>
          <w:szCs w:val="24"/>
        </w:rPr>
        <w:t xml:space="preserve"> </w:t>
      </w:r>
      <w:r w:rsidRPr="00DD76CC">
        <w:rPr>
          <w:rFonts w:ascii="Times New Roman" w:hAnsi="Times New Roman" w:cs="Times New Roman"/>
          <w:sz w:val="24"/>
          <w:szCs w:val="24"/>
        </w:rPr>
        <w:t>2 s.</w:t>
      </w: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b/>
          <w:sz w:val="24"/>
          <w:szCs w:val="24"/>
          <w:lang w:val="vi-VN"/>
        </w:rPr>
        <w:t>.</w:t>
      </w:r>
      <w:r w:rsidRPr="00DD76CC">
        <w:rPr>
          <w:rFonts w:ascii="Times New Roman" w:hAnsi="Times New Roman" w:cs="Times New Roman"/>
          <w:b/>
          <w:sz w:val="24"/>
          <w:szCs w:val="24"/>
        </w:rPr>
        <w:t xml:space="preserve"> </w:t>
      </w:r>
      <w:r w:rsidRPr="00DD76CC">
        <w:rPr>
          <w:rFonts w:ascii="Times New Roman" w:hAnsi="Times New Roman" w:cs="Times New Roman"/>
          <w:sz w:val="24"/>
          <w:szCs w:val="24"/>
        </w:rPr>
        <w:t>3 s.</w:t>
      </w: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b/>
          <w:sz w:val="24"/>
          <w:szCs w:val="24"/>
          <w:lang w:val="vi-VN"/>
        </w:rPr>
        <w:t>.</w:t>
      </w:r>
      <w:r w:rsidRPr="00DD76CC">
        <w:rPr>
          <w:rFonts w:ascii="Times New Roman" w:hAnsi="Times New Roman" w:cs="Times New Roman"/>
          <w:b/>
          <w:sz w:val="24"/>
          <w:szCs w:val="24"/>
        </w:rPr>
        <w:t xml:space="preserve"> </w:t>
      </w:r>
      <w:r w:rsidRPr="00DD76CC">
        <w:rPr>
          <w:rFonts w:ascii="Times New Roman" w:hAnsi="Times New Roman" w:cs="Times New Roman"/>
          <w:sz w:val="24"/>
          <w:szCs w:val="24"/>
        </w:rPr>
        <w:t>4 s.</w:t>
      </w:r>
    </w:p>
    <w:p w14:paraId="6CBFB854"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B. </w:t>
      </w:r>
    </w:p>
    <w:p w14:paraId="120F4D87"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Chu kì dao động của chất điểm gấp đôi chu kì biến thiên của động năng</w:t>
      </w:r>
    </w:p>
    <w:p w14:paraId="701DF3CE"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rPr>
      </w:pPr>
      <w:r w:rsidRPr="00DD76CC">
        <w:rPr>
          <w:rFonts w:ascii="Times New Roman" w:hAnsi="Times New Roman" w:cs="Times New Roman"/>
          <w:position w:val="-14"/>
          <w:sz w:val="24"/>
          <w:szCs w:val="24"/>
        </w:rPr>
        <w:object w:dxaOrig="1280" w:dyaOrig="400" w14:anchorId="08A28EAF">
          <v:shape id="_x0000_i1216" type="#_x0000_t75" style="width:64.5pt;height:19.4pt" o:ole="">
            <v:imagedata r:id="rId480" o:title=""/>
          </v:shape>
          <o:OLEObject Type="Embed" ProgID="Equation.DSMT4" ShapeID="_x0000_i1216" DrawAspect="Content" ObjectID="_1715017971" r:id="rId481"/>
        </w:object>
      </w:r>
      <w:r w:rsidRPr="00DD76CC">
        <w:rPr>
          <w:rFonts w:ascii="Times New Roman" w:hAnsi="Times New Roman" w:cs="Times New Roman"/>
          <w:sz w:val="24"/>
          <w:szCs w:val="24"/>
        </w:rPr>
        <w:t>s</w:t>
      </w:r>
    </w:p>
    <w:p w14:paraId="481F15C7"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C</w:t>
      </w:r>
      <w:r w:rsidRPr="00DD76CC">
        <w:rPr>
          <w:rFonts w:ascii="Times New Roman" w:hAnsi="Times New Roman" w:cs="Times New Roman"/>
          <w:b/>
          <w:sz w:val="24"/>
          <w:szCs w:val="24"/>
          <w:lang w:val="vi-VN"/>
        </w:rPr>
        <w:t>â</w:t>
      </w:r>
      <w:r w:rsidRPr="00DD76CC">
        <w:rPr>
          <w:rFonts w:ascii="Times New Roman" w:hAnsi="Times New Roman" w:cs="Times New Roman"/>
          <w:b/>
          <w:sz w:val="24"/>
          <w:szCs w:val="24"/>
        </w:rPr>
        <w:t>u 4:</w:t>
      </w:r>
      <w:r w:rsidRPr="00DD76CC">
        <w:rPr>
          <w:rFonts w:ascii="Times New Roman" w:hAnsi="Times New Roman" w:cs="Times New Roman"/>
          <w:sz w:val="24"/>
          <w:szCs w:val="24"/>
        </w:rPr>
        <w:t xml:space="preserve"> Một vật dao động điều hòa theo một trục cố định (mốc thế năng ở vị trí cân bằng) thì</w:t>
      </w:r>
    </w:p>
    <w:p w14:paraId="6B935B84"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A.</w:t>
      </w:r>
      <w:r w:rsidRPr="00DD76CC">
        <w:rPr>
          <w:rFonts w:ascii="Times New Roman" w:hAnsi="Times New Roman" w:cs="Times New Roman"/>
          <w:sz w:val="24"/>
          <w:szCs w:val="24"/>
        </w:rPr>
        <w:t xml:space="preserve"> khi ở vị trí cân bằng, thế năng của vật bằng cơ năng.</w:t>
      </w:r>
    </w:p>
    <w:p w14:paraId="0F2ACA3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khi vật đi từ vị trí cân bằng ra bi</w:t>
      </w:r>
      <w:r w:rsidRPr="00DD76CC">
        <w:rPr>
          <w:rFonts w:ascii="Times New Roman" w:hAnsi="Times New Roman" w:cs="Times New Roman"/>
          <w:sz w:val="24"/>
          <w:szCs w:val="24"/>
          <w:lang w:val="vi-VN"/>
        </w:rPr>
        <w:t>ê</w:t>
      </w:r>
      <w:r w:rsidRPr="00DD76CC">
        <w:rPr>
          <w:rFonts w:ascii="Times New Roman" w:hAnsi="Times New Roman" w:cs="Times New Roman"/>
          <w:sz w:val="24"/>
          <w:szCs w:val="24"/>
        </w:rPr>
        <w:t>n, vận tốc và gia tốc của vật luôn cùng dấu.</w:t>
      </w:r>
    </w:p>
    <w:p w14:paraId="779BA1B9"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động năng của vật cực đại khi gia tốc của vật có độ lớn cực đại.</w:t>
      </w:r>
    </w:p>
    <w:p w14:paraId="289833F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sz w:val="24"/>
          <w:szCs w:val="24"/>
        </w:rPr>
        <w:t xml:space="preserve"> thế năng của vật cực đại khi vật ở vị trí biên.</w:t>
      </w:r>
    </w:p>
    <w:p w14:paraId="720D503B"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D.</w:t>
      </w:r>
      <w:r w:rsidRPr="00DD76CC">
        <w:rPr>
          <w:rFonts w:ascii="Times New Roman" w:hAnsi="Times New Roman" w:cs="Times New Roman"/>
          <w:sz w:val="24"/>
          <w:szCs w:val="24"/>
        </w:rPr>
        <w:t xml:space="preserve"> </w:t>
      </w:r>
    </w:p>
    <w:p w14:paraId="03CBE3AB"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Một vật dao động điều hòa có thế năng cực đại khi vật ở vị trí biên.</w:t>
      </w:r>
    </w:p>
    <w:p w14:paraId="3FE9D0E4"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lastRenderedPageBreak/>
        <w:t xml:space="preserve">Câu 5: </w:t>
      </w:r>
      <w:r w:rsidRPr="00DD76CC">
        <w:rPr>
          <w:rFonts w:ascii="Times New Roman" w:hAnsi="Times New Roman" w:cs="Times New Roman"/>
          <w:sz w:val="24"/>
          <w:szCs w:val="24"/>
        </w:rPr>
        <w:t xml:space="preserve">Trong mạch điện xoay chiều chứa hai phần tử là điện trở thuần </w:t>
      </w:r>
      <w:r w:rsidRPr="00DD76CC">
        <w:rPr>
          <w:rFonts w:ascii="Times New Roman" w:hAnsi="Times New Roman" w:cs="Times New Roman"/>
          <w:position w:val="-4"/>
          <w:sz w:val="24"/>
          <w:szCs w:val="24"/>
        </w:rPr>
        <w:object w:dxaOrig="240" w:dyaOrig="260" w14:anchorId="5F487EC7">
          <v:shape id="_x0000_i1217" type="#_x0000_t75" style="width:13.15pt;height:13.15pt" o:ole="">
            <v:imagedata r:id="rId14" o:title=""/>
          </v:shape>
          <o:OLEObject Type="Embed" ProgID="Equation.DSMT4" ShapeID="_x0000_i1217" DrawAspect="Content" ObjectID="_1715017972" r:id="rId482"/>
        </w:object>
      </w:r>
      <w:r w:rsidRPr="00DD76CC">
        <w:rPr>
          <w:rFonts w:ascii="Times New Roman" w:hAnsi="Times New Roman" w:cs="Times New Roman"/>
          <w:sz w:val="24"/>
          <w:szCs w:val="24"/>
        </w:rPr>
        <w:t xml:space="preserve"> và tụ điện có điện dung </w:t>
      </w:r>
      <w:r w:rsidRPr="00DD76CC">
        <w:rPr>
          <w:rFonts w:ascii="Times New Roman" w:hAnsi="Times New Roman" w:cs="Times New Roman"/>
          <w:position w:val="-6"/>
          <w:sz w:val="24"/>
          <w:szCs w:val="24"/>
        </w:rPr>
        <w:object w:dxaOrig="240" w:dyaOrig="279" w14:anchorId="7B3482C3">
          <v:shape id="_x0000_i1218" type="#_x0000_t75" style="width:13.15pt;height:13.15pt" o:ole="">
            <v:imagedata r:id="rId16" o:title=""/>
          </v:shape>
          <o:OLEObject Type="Embed" ProgID="Equation.DSMT4" ShapeID="_x0000_i1218" DrawAspect="Content" ObjectID="_1715017973" r:id="rId483"/>
        </w:object>
      </w:r>
      <w:r w:rsidRPr="00DD76CC">
        <w:rPr>
          <w:rFonts w:ascii="Times New Roman" w:hAnsi="Times New Roman" w:cs="Times New Roman"/>
          <w:sz w:val="24"/>
          <w:szCs w:val="24"/>
        </w:rPr>
        <w:t xml:space="preserve"> mắc nối tiếp thì điện áp hai đầu đoạn mạch</w:t>
      </w:r>
    </w:p>
    <w:p w14:paraId="07FF966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A. </w:t>
      </w:r>
      <w:r w:rsidRPr="00DD76CC">
        <w:rPr>
          <w:rFonts w:ascii="Times New Roman" w:hAnsi="Times New Roman" w:cs="Times New Roman"/>
          <w:sz w:val="24"/>
          <w:szCs w:val="24"/>
        </w:rPr>
        <w:t>luôn cùng pha với cường độ dòng điện trong mạch.</w:t>
      </w:r>
    </w:p>
    <w:p w14:paraId="733952D1"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B. </w:t>
      </w:r>
      <w:r w:rsidRPr="00DD76CC">
        <w:rPr>
          <w:rFonts w:ascii="Times New Roman" w:hAnsi="Times New Roman" w:cs="Times New Roman"/>
          <w:sz w:val="24"/>
          <w:szCs w:val="24"/>
        </w:rPr>
        <w:t>luôn sớm pha so với cường độ dòng điện trong mạch.</w:t>
      </w:r>
    </w:p>
    <w:p w14:paraId="792B099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lang w:val="vi-VN"/>
        </w:rPr>
        <w:t xml:space="preserve">C. </w:t>
      </w:r>
      <w:r w:rsidRPr="00DD76CC">
        <w:rPr>
          <w:rFonts w:ascii="Times New Roman" w:hAnsi="Times New Roman" w:cs="Times New Roman"/>
          <w:sz w:val="24"/>
          <w:szCs w:val="24"/>
          <w:lang w:val="vi-VN"/>
        </w:rPr>
        <w:t>luôn trễ pha so với cường độ dòng điện trong mạch</w:t>
      </w:r>
      <w:r w:rsidRPr="00DD76CC">
        <w:rPr>
          <w:rFonts w:ascii="Times New Roman" w:hAnsi="Times New Roman" w:cs="Times New Roman"/>
          <w:sz w:val="24"/>
          <w:szCs w:val="24"/>
        </w:rPr>
        <w:t>.</w:t>
      </w:r>
    </w:p>
    <w:p w14:paraId="031CEF9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D. </w:t>
      </w:r>
      <w:r w:rsidRPr="00DD76CC">
        <w:rPr>
          <w:rFonts w:ascii="Times New Roman" w:hAnsi="Times New Roman" w:cs="Times New Roman"/>
          <w:sz w:val="24"/>
          <w:szCs w:val="24"/>
          <w:lang w:val="vi-VN"/>
        </w:rPr>
        <w:t xml:space="preserve">sớm pha hoặc trễ pha so với cường độ dòng điện trong mạch phụ thuộc vào giá trị của </w:t>
      </w:r>
      <w:r w:rsidRPr="00DD76CC">
        <w:rPr>
          <w:rFonts w:ascii="Times New Roman" w:hAnsi="Times New Roman" w:cs="Times New Roman"/>
          <w:position w:val="-4"/>
          <w:sz w:val="24"/>
          <w:szCs w:val="24"/>
        </w:rPr>
        <w:object w:dxaOrig="240" w:dyaOrig="260" w14:anchorId="28897751">
          <v:shape id="_x0000_i1219" type="#_x0000_t75" style="width:13.15pt;height:13.15pt" o:ole="">
            <v:imagedata r:id="rId18" o:title=""/>
          </v:shape>
          <o:OLEObject Type="Embed" ProgID="Equation.DSMT4" ShapeID="_x0000_i1219" DrawAspect="Content" ObjectID="_1715017974" r:id="rId484"/>
        </w:object>
      </w:r>
      <w:r w:rsidRPr="00DD76CC">
        <w:rPr>
          <w:rFonts w:ascii="Times New Roman" w:hAnsi="Times New Roman" w:cs="Times New Roman"/>
          <w:sz w:val="24"/>
          <w:szCs w:val="24"/>
        </w:rPr>
        <w:t xml:space="preserve"> </w:t>
      </w:r>
      <w:r w:rsidRPr="00DD76CC">
        <w:rPr>
          <w:rFonts w:ascii="Times New Roman" w:hAnsi="Times New Roman" w:cs="Times New Roman"/>
          <w:sz w:val="24"/>
          <w:szCs w:val="24"/>
          <w:lang w:val="vi-VN"/>
        </w:rPr>
        <w:t xml:space="preserve">và </w:t>
      </w:r>
      <w:r w:rsidRPr="00DD76CC">
        <w:rPr>
          <w:rFonts w:ascii="Times New Roman" w:hAnsi="Times New Roman" w:cs="Times New Roman"/>
          <w:position w:val="-6"/>
          <w:sz w:val="24"/>
          <w:szCs w:val="24"/>
        </w:rPr>
        <w:object w:dxaOrig="240" w:dyaOrig="279" w14:anchorId="3CB3174C">
          <v:shape id="_x0000_i1220" type="#_x0000_t75" style="width:13.15pt;height:13.15pt" o:ole="">
            <v:imagedata r:id="rId20" o:title=""/>
          </v:shape>
          <o:OLEObject Type="Embed" ProgID="Equation.DSMT4" ShapeID="_x0000_i1220" DrawAspect="Content" ObjectID="_1715017975" r:id="rId485"/>
        </w:object>
      </w:r>
      <w:r w:rsidRPr="00DD76CC">
        <w:rPr>
          <w:rFonts w:ascii="Times New Roman" w:hAnsi="Times New Roman" w:cs="Times New Roman"/>
          <w:sz w:val="24"/>
          <w:szCs w:val="24"/>
          <w:lang w:val="vi-VN"/>
        </w:rPr>
        <w:t xml:space="preserve">. </w:t>
      </w:r>
    </w:p>
    <w:p w14:paraId="0820D4DE"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lang w:val="vi-VN"/>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lang w:val="vi-VN"/>
        </w:rPr>
        <w:t xml:space="preserve"> Hướng dẫn: Chọn C. </w:t>
      </w:r>
    </w:p>
    <w:p w14:paraId="6E930E0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
          <w:sz w:val="24"/>
          <w:szCs w:val="24"/>
          <w:lang w:val="vi-VN"/>
        </w:rPr>
      </w:pPr>
      <w:r w:rsidRPr="00DD76CC">
        <w:rPr>
          <w:rFonts w:ascii="Times New Roman" w:hAnsi="Times New Roman" w:cs="Times New Roman"/>
          <w:sz w:val="24"/>
          <w:szCs w:val="24"/>
          <w:lang w:val="vi-VN"/>
        </w:rPr>
        <w:t xml:space="preserve">Đoạn mạch điện xoay chiều nối tiếp chứa hai phần tử </w:t>
      </w:r>
      <w:r w:rsidRPr="00DD76CC">
        <w:rPr>
          <w:rFonts w:ascii="Times New Roman" w:hAnsi="Times New Roman" w:cs="Times New Roman"/>
          <w:position w:val="-4"/>
          <w:sz w:val="24"/>
          <w:szCs w:val="24"/>
        </w:rPr>
        <w:object w:dxaOrig="240" w:dyaOrig="260" w14:anchorId="3D919347">
          <v:shape id="_x0000_i1221" type="#_x0000_t75" style="width:13.15pt;height:13.15pt" o:ole="">
            <v:imagedata r:id="rId486" o:title=""/>
          </v:shape>
          <o:OLEObject Type="Embed" ProgID="Equation.DSMT4" ShapeID="_x0000_i1221" DrawAspect="Content" ObjectID="_1715017976" r:id="rId487"/>
        </w:object>
      </w:r>
      <w:r w:rsidRPr="00DD76CC">
        <w:rPr>
          <w:rFonts w:ascii="Times New Roman" w:hAnsi="Times New Roman" w:cs="Times New Roman"/>
          <w:sz w:val="24"/>
          <w:szCs w:val="24"/>
          <w:lang w:val="vi-VN"/>
        </w:rPr>
        <w:t xml:space="preserve"> và </w:t>
      </w:r>
      <w:r w:rsidRPr="00DD76CC">
        <w:rPr>
          <w:rFonts w:ascii="Times New Roman" w:hAnsi="Times New Roman" w:cs="Times New Roman"/>
          <w:position w:val="-6"/>
          <w:sz w:val="24"/>
          <w:szCs w:val="24"/>
        </w:rPr>
        <w:object w:dxaOrig="240" w:dyaOrig="279" w14:anchorId="14CBEE60">
          <v:shape id="_x0000_i1222" type="#_x0000_t75" style="width:13.15pt;height:13.15pt" o:ole="">
            <v:imagedata r:id="rId488" o:title=""/>
          </v:shape>
          <o:OLEObject Type="Embed" ProgID="Equation.DSMT4" ShapeID="_x0000_i1222" DrawAspect="Content" ObjectID="_1715017977" r:id="rId489"/>
        </w:object>
      </w:r>
      <w:r w:rsidRPr="00DD76CC">
        <w:rPr>
          <w:rFonts w:ascii="Times New Roman" w:hAnsi="Times New Roman" w:cs="Times New Roman"/>
          <w:sz w:val="24"/>
          <w:szCs w:val="24"/>
          <w:lang w:val="vi-VN"/>
        </w:rPr>
        <w:t xml:space="preserve"> thì điện áp hai đầu mạch luôn trễ pha so với cường độ dòng điện trong mạch.</w:t>
      </w:r>
    </w:p>
    <w:p w14:paraId="1A8E416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lang w:val="vi-VN"/>
        </w:rPr>
        <w:t xml:space="preserve">Câu </w:t>
      </w:r>
      <w:r w:rsidRPr="00DD76CC">
        <w:rPr>
          <w:rFonts w:ascii="Times New Roman" w:hAnsi="Times New Roman" w:cs="Times New Roman"/>
          <w:b/>
          <w:sz w:val="24"/>
          <w:szCs w:val="24"/>
        </w:rPr>
        <w:t>6</w:t>
      </w:r>
      <w:r w:rsidRPr="00DD76CC">
        <w:rPr>
          <w:rFonts w:ascii="Times New Roman" w:hAnsi="Times New Roman" w:cs="Times New Roman"/>
          <w:b/>
          <w:sz w:val="24"/>
          <w:szCs w:val="24"/>
          <w:lang w:val="vi-VN"/>
        </w:rPr>
        <w:t>:</w:t>
      </w:r>
      <w:r w:rsidRPr="00DD76CC">
        <w:rPr>
          <w:rFonts w:ascii="Times New Roman" w:hAnsi="Times New Roman" w:cs="Times New Roman"/>
          <w:sz w:val="24"/>
          <w:szCs w:val="24"/>
          <w:lang w:val="vi-VN"/>
        </w:rPr>
        <w:t xml:space="preserve"> Từ thông qua mạch mạch kín có điện trở </w:t>
      </w:r>
      <w:r w:rsidRPr="00DD76CC">
        <w:rPr>
          <w:rFonts w:ascii="Times New Roman" w:hAnsi="Times New Roman" w:cs="Times New Roman"/>
          <w:position w:val="-4"/>
          <w:sz w:val="24"/>
          <w:szCs w:val="24"/>
        </w:rPr>
        <w:object w:dxaOrig="240" w:dyaOrig="260" w14:anchorId="6E849BB5">
          <v:shape id="_x0000_i1223" type="#_x0000_t75" style="width:13.15pt;height:13.15pt" o:ole="">
            <v:imagedata r:id="rId22" o:title=""/>
          </v:shape>
          <o:OLEObject Type="Embed" ProgID="Equation.DSMT4" ShapeID="_x0000_i1223" DrawAspect="Content" ObjectID="_1715017978" r:id="rId490"/>
        </w:object>
      </w:r>
      <w:r w:rsidRPr="00DD76CC">
        <w:rPr>
          <w:rFonts w:ascii="Times New Roman" w:hAnsi="Times New Roman" w:cs="Times New Roman"/>
          <w:sz w:val="24"/>
          <w:szCs w:val="24"/>
          <w:lang w:val="vi-VN"/>
        </w:rPr>
        <w:t xml:space="preserve"> biến thiên theo quy luật </w:t>
      </w:r>
      <w:r w:rsidRPr="00DD76CC">
        <w:rPr>
          <w:rFonts w:ascii="Times New Roman" w:hAnsi="Times New Roman" w:cs="Times New Roman"/>
          <w:position w:val="-14"/>
          <w:sz w:val="24"/>
          <w:szCs w:val="24"/>
        </w:rPr>
        <w:object w:dxaOrig="1579" w:dyaOrig="400" w14:anchorId="70566FDA">
          <v:shape id="_x0000_i1224" type="#_x0000_t75" style="width:79.5pt;height:19.4pt" o:ole="">
            <v:imagedata r:id="rId24" o:title=""/>
          </v:shape>
          <o:OLEObject Type="Embed" ProgID="Equation.DSMT4" ShapeID="_x0000_i1224" DrawAspect="Content" ObjectID="_1715017979" r:id="rId491"/>
        </w:object>
      </w:r>
      <w:r w:rsidRPr="00DD76CC">
        <w:rPr>
          <w:rFonts w:ascii="Times New Roman" w:hAnsi="Times New Roman" w:cs="Times New Roman"/>
          <w:sz w:val="24"/>
          <w:szCs w:val="24"/>
          <w:lang w:val="vi-VN"/>
        </w:rPr>
        <w:t xml:space="preserve"> thì cường độ dòng điện cực đại trong mạch này là</w:t>
      </w:r>
    </w:p>
    <w:p w14:paraId="5E6F1A4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A.</w: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24"/>
          <w:sz w:val="24"/>
          <w:szCs w:val="24"/>
        </w:rPr>
        <w:object w:dxaOrig="400" w:dyaOrig="620" w14:anchorId="3F0DFD33">
          <v:shape id="_x0000_i1225" type="#_x0000_t75" style="width:20.65pt;height:30.7pt" o:ole="">
            <v:imagedata r:id="rId26" o:title=""/>
          </v:shape>
          <o:OLEObject Type="Embed" ProgID="Equation.DSMT4" ShapeID="_x0000_i1225" DrawAspect="Content" ObjectID="_1715017980" r:id="rId492"/>
        </w:object>
      </w:r>
      <w:r w:rsidRPr="00DD76CC">
        <w:rPr>
          <w:rFonts w:ascii="Times New Roman" w:hAnsi="Times New Roman" w:cs="Times New Roman"/>
          <w:sz w:val="24"/>
          <w:szCs w:val="24"/>
          <w:lang w:val="vi-VN"/>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B.</w: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24"/>
          <w:sz w:val="24"/>
          <w:szCs w:val="24"/>
        </w:rPr>
        <w:object w:dxaOrig="560" w:dyaOrig="620" w14:anchorId="16B762E0">
          <v:shape id="_x0000_i1226" type="#_x0000_t75" style="width:28.8pt;height:30.7pt" o:ole="">
            <v:imagedata r:id="rId28" o:title=""/>
          </v:shape>
          <o:OLEObject Type="Embed" ProgID="Equation.DSMT4" ShapeID="_x0000_i1226" DrawAspect="Content" ObjectID="_1715017981" r:id="rId493"/>
        </w:object>
      </w:r>
      <w:r w:rsidRPr="00DD76CC">
        <w:rPr>
          <w:rFonts w:ascii="Times New Roman" w:hAnsi="Times New Roman" w:cs="Times New Roman"/>
          <w:sz w:val="24"/>
          <w:szCs w:val="24"/>
          <w:lang w:val="vi-VN"/>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C.</w: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28"/>
          <w:sz w:val="24"/>
          <w:szCs w:val="24"/>
        </w:rPr>
        <w:object w:dxaOrig="560" w:dyaOrig="660" w14:anchorId="1458DA95">
          <v:shape id="_x0000_i1227" type="#_x0000_t75" style="width:28.8pt;height:31.95pt" o:ole="">
            <v:imagedata r:id="rId30" o:title=""/>
          </v:shape>
          <o:OLEObject Type="Embed" ProgID="Equation.DSMT4" ShapeID="_x0000_i1227" DrawAspect="Content" ObjectID="_1715017982" r:id="rId494"/>
        </w:object>
      </w:r>
      <w:r w:rsidRPr="00DD76CC">
        <w:rPr>
          <w:rFonts w:ascii="Times New Roman" w:hAnsi="Times New Roman" w:cs="Times New Roman"/>
          <w:sz w:val="24"/>
          <w:szCs w:val="24"/>
          <w:lang w:val="vi-VN"/>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D.</w: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28"/>
          <w:sz w:val="24"/>
          <w:szCs w:val="24"/>
        </w:rPr>
        <w:object w:dxaOrig="560" w:dyaOrig="660" w14:anchorId="2FC64A3D">
          <v:shape id="_x0000_i1228" type="#_x0000_t75" style="width:28.8pt;height:31.95pt" o:ole="">
            <v:imagedata r:id="rId32" o:title=""/>
          </v:shape>
          <o:OLEObject Type="Embed" ProgID="Equation.DSMT4" ShapeID="_x0000_i1228" DrawAspect="Content" ObjectID="_1715017983" r:id="rId495"/>
        </w:object>
      </w:r>
      <w:r w:rsidRPr="00DD76CC">
        <w:rPr>
          <w:rFonts w:ascii="Times New Roman" w:hAnsi="Times New Roman" w:cs="Times New Roman"/>
          <w:sz w:val="24"/>
          <w:szCs w:val="24"/>
          <w:lang w:val="vi-VN"/>
        </w:rPr>
        <w:t>.</w:t>
      </w:r>
    </w:p>
    <w:p w14:paraId="6750E3AC"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lang w:val="vi-VN"/>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lang w:val="vi-VN"/>
        </w:rPr>
        <w:t xml:space="preserve"> Hướng dẫn: Chọn B.</w:t>
      </w:r>
      <w:r w:rsidRPr="00DD76CC">
        <w:rPr>
          <w:rFonts w:ascii="Times New Roman" w:hAnsi="Times New Roman" w:cs="Times New Roman"/>
          <w:sz w:val="24"/>
          <w:szCs w:val="24"/>
          <w:lang w:val="vi-VN"/>
        </w:rPr>
        <w:t xml:space="preserve"> </w:t>
      </w:r>
    </w:p>
    <w:p w14:paraId="253B265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Suất điện động cực đại trong mạch</w:t>
      </w:r>
    </w:p>
    <w:p w14:paraId="693982F5"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lang w:val="vi-VN"/>
        </w:rPr>
      </w:pPr>
      <w:r w:rsidRPr="00DD76CC">
        <w:rPr>
          <w:rFonts w:ascii="Times New Roman" w:hAnsi="Times New Roman" w:cs="Times New Roman"/>
          <w:position w:val="-12"/>
          <w:sz w:val="24"/>
          <w:szCs w:val="24"/>
        </w:rPr>
        <w:object w:dxaOrig="980" w:dyaOrig="360" w14:anchorId="651AE445">
          <v:shape id="_x0000_i1229" type="#_x0000_t75" style="width:49.45pt;height:18.15pt" o:ole="">
            <v:imagedata r:id="rId496" o:title=""/>
          </v:shape>
          <o:OLEObject Type="Embed" ProgID="Equation.DSMT4" ShapeID="_x0000_i1229" DrawAspect="Content" ObjectID="_1715017984" r:id="rId497"/>
        </w:object>
      </w:r>
      <w:r w:rsidRPr="00DD76CC">
        <w:rPr>
          <w:rFonts w:ascii="Times New Roman" w:hAnsi="Times New Roman" w:cs="Times New Roman"/>
          <w:sz w:val="24"/>
          <w:szCs w:val="24"/>
          <w:lang w:val="vi-VN"/>
        </w:rPr>
        <w:t xml:space="preserve"> </w:t>
      </w:r>
    </w:p>
    <w:p w14:paraId="5E61DE2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Cường độ dòng điện cực đại trong mạch</w:t>
      </w:r>
    </w:p>
    <w:p w14:paraId="6B9530C6"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
          <w:sz w:val="24"/>
          <w:szCs w:val="24"/>
          <w:lang w:val="vi-VN"/>
        </w:rPr>
      </w:pPr>
      <w:r w:rsidRPr="00DD76CC">
        <w:rPr>
          <w:rFonts w:ascii="Times New Roman" w:hAnsi="Times New Roman" w:cs="Times New Roman"/>
          <w:position w:val="-24"/>
          <w:sz w:val="24"/>
          <w:szCs w:val="24"/>
        </w:rPr>
        <w:object w:dxaOrig="980" w:dyaOrig="620" w14:anchorId="53B40A4D">
          <v:shape id="_x0000_i1230" type="#_x0000_t75" style="width:49.45pt;height:30.7pt" o:ole="">
            <v:imagedata r:id="rId498" o:title=""/>
          </v:shape>
          <o:OLEObject Type="Embed" ProgID="Equation.DSMT4" ShapeID="_x0000_i1230" DrawAspect="Content" ObjectID="_1715017985" r:id="rId499"/>
        </w:object>
      </w:r>
    </w:p>
    <w:p w14:paraId="557D004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lang w:val="vi-VN"/>
        </w:rPr>
        <w:t xml:space="preserve">Câu </w:t>
      </w:r>
      <w:r w:rsidRPr="00DD76CC">
        <w:rPr>
          <w:rFonts w:ascii="Times New Roman" w:hAnsi="Times New Roman" w:cs="Times New Roman"/>
          <w:b/>
          <w:sz w:val="24"/>
          <w:szCs w:val="24"/>
        </w:rPr>
        <w:t>7</w:t>
      </w:r>
      <w:r w:rsidRPr="00DD76CC">
        <w:rPr>
          <w:rFonts w:ascii="Times New Roman" w:hAnsi="Times New Roman" w:cs="Times New Roman"/>
          <w:b/>
          <w:sz w:val="24"/>
          <w:szCs w:val="24"/>
          <w:lang w:val="vi-VN"/>
        </w:rPr>
        <w:t xml:space="preserve">: </w:t>
      </w:r>
      <w:r w:rsidRPr="00DD76CC">
        <w:rPr>
          <w:rFonts w:ascii="Times New Roman" w:hAnsi="Times New Roman" w:cs="Times New Roman"/>
          <w:sz w:val="24"/>
          <w:szCs w:val="24"/>
          <w:lang w:val="vi-VN"/>
        </w:rPr>
        <w:t xml:space="preserve">Trong thí nghiệm giao thoa của </w:t>
      </w:r>
      <w:r w:rsidRPr="00DD76CC">
        <w:rPr>
          <w:rFonts w:ascii="Times New Roman" w:hAnsi="Times New Roman" w:cs="Times New Roman"/>
          <w:sz w:val="24"/>
          <w:szCs w:val="24"/>
        </w:rPr>
        <w:t>Young</w:t>
      </w:r>
      <w:r w:rsidRPr="00DD76CC">
        <w:rPr>
          <w:rFonts w:ascii="Times New Roman" w:hAnsi="Times New Roman" w:cs="Times New Roman"/>
          <w:sz w:val="24"/>
          <w:szCs w:val="24"/>
          <w:lang w:val="vi-VN"/>
        </w:rPr>
        <w:t xml:space="preserve">, hai khe được chiếu sáng bởi bức xạ có bước sóng </w:t>
      </w:r>
      <w:r w:rsidRPr="00DD76CC">
        <w:rPr>
          <w:rFonts w:ascii="Times New Roman" w:hAnsi="Times New Roman" w:cs="Times New Roman"/>
          <w:position w:val="-6"/>
          <w:sz w:val="24"/>
          <w:szCs w:val="24"/>
        </w:rPr>
        <w:object w:dxaOrig="220" w:dyaOrig="279" w14:anchorId="3CFC00A4">
          <v:shape id="_x0000_i1231" type="#_x0000_t75" style="width:10.65pt;height:13.15pt" o:ole="">
            <v:imagedata r:id="rId34" o:title=""/>
          </v:shape>
          <o:OLEObject Type="Embed" ProgID="Equation.DSMT4" ShapeID="_x0000_i1231" DrawAspect="Content" ObjectID="_1715017986" r:id="rId500"/>
        </w:object>
      </w:r>
      <w:r w:rsidRPr="00DD76CC">
        <w:rPr>
          <w:rFonts w:ascii="Times New Roman" w:hAnsi="Times New Roman" w:cs="Times New Roman"/>
          <w:sz w:val="24"/>
          <w:szCs w:val="24"/>
          <w:lang w:val="vi-VN"/>
        </w:rPr>
        <w:t xml:space="preserve">, khoảng cách giữa hai khe là </w:t>
      </w:r>
      <w:r w:rsidRPr="00DD76CC">
        <w:rPr>
          <w:rFonts w:ascii="Times New Roman" w:hAnsi="Times New Roman" w:cs="Times New Roman"/>
          <w:position w:val="-6"/>
          <w:sz w:val="24"/>
          <w:szCs w:val="24"/>
          <w:lang w:val="vi-VN"/>
        </w:rPr>
        <w:object w:dxaOrig="200" w:dyaOrig="220" w14:anchorId="2AB17729">
          <v:shape id="_x0000_i1232" type="#_x0000_t75" style="width:10.65pt;height:10.65pt" o:ole="">
            <v:imagedata r:id="rId36" o:title=""/>
          </v:shape>
          <o:OLEObject Type="Embed" ProgID="Equation.DSMT4" ShapeID="_x0000_i1232" DrawAspect="Content" ObjectID="_1715017987" r:id="rId501"/>
        </w:object>
      </w:r>
      <w:r w:rsidRPr="00DD76CC">
        <w:rPr>
          <w:rFonts w:ascii="Times New Roman" w:hAnsi="Times New Roman" w:cs="Times New Roman"/>
          <w:sz w:val="24"/>
          <w:szCs w:val="24"/>
          <w:lang w:val="vi-VN"/>
        </w:rPr>
        <w:t xml:space="preserve">, khoảng cách từ màn đến hai khe là </w:t>
      </w:r>
      <w:r w:rsidRPr="00DD76CC">
        <w:rPr>
          <w:rFonts w:ascii="Times New Roman" w:hAnsi="Times New Roman" w:cs="Times New Roman"/>
          <w:position w:val="-4"/>
          <w:sz w:val="24"/>
          <w:szCs w:val="24"/>
        </w:rPr>
        <w:object w:dxaOrig="260" w:dyaOrig="260" w14:anchorId="753522BA">
          <v:shape id="_x0000_i1233" type="#_x0000_t75" style="width:13.15pt;height:13.15pt" o:ole="">
            <v:imagedata r:id="rId38" o:title=""/>
          </v:shape>
          <o:OLEObject Type="Embed" ProgID="Equation.DSMT4" ShapeID="_x0000_i1233" DrawAspect="Content" ObjectID="_1715017988" r:id="rId502"/>
        </w:object>
      </w:r>
      <w:r w:rsidRPr="00DD76CC">
        <w:rPr>
          <w:rFonts w:ascii="Times New Roman" w:hAnsi="Times New Roman" w:cs="Times New Roman"/>
          <w:sz w:val="24"/>
          <w:szCs w:val="24"/>
          <w:lang w:val="vi-VN"/>
        </w:rPr>
        <w:t xml:space="preserve">. Một điểm trên màn có tọa độ </w:t>
      </w:r>
      <w:r w:rsidRPr="00DD76CC">
        <w:rPr>
          <w:rFonts w:ascii="Times New Roman" w:hAnsi="Times New Roman" w:cs="Times New Roman"/>
          <w:position w:val="-6"/>
          <w:sz w:val="24"/>
          <w:szCs w:val="24"/>
          <w:lang w:val="vi-VN"/>
        </w:rPr>
        <w:object w:dxaOrig="200" w:dyaOrig="220" w14:anchorId="12823AAD">
          <v:shape id="_x0000_i1234" type="#_x0000_t75" style="width:10.65pt;height:10.65pt" o:ole="">
            <v:imagedata r:id="rId40" o:title=""/>
          </v:shape>
          <o:OLEObject Type="Embed" ProgID="Equation.DSMT4" ShapeID="_x0000_i1234" DrawAspect="Content" ObjectID="_1715017989" r:id="rId503"/>
        </w:object>
      </w:r>
      <w:r w:rsidRPr="00DD76CC">
        <w:rPr>
          <w:rFonts w:ascii="Times New Roman" w:hAnsi="Times New Roman" w:cs="Times New Roman"/>
          <w:sz w:val="24"/>
          <w:szCs w:val="24"/>
          <w:lang w:val="vi-VN"/>
        </w:rPr>
        <w:t xml:space="preserve"> là vân tối khi </w:t>
      </w:r>
    </w:p>
    <w:p w14:paraId="377FC63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A. </w:t>
      </w:r>
      <w:r w:rsidRPr="00DD76CC">
        <w:rPr>
          <w:rFonts w:ascii="Times New Roman" w:hAnsi="Times New Roman" w:cs="Times New Roman"/>
          <w:position w:val="-24"/>
          <w:sz w:val="24"/>
          <w:szCs w:val="24"/>
        </w:rPr>
        <w:object w:dxaOrig="900" w:dyaOrig="620" w14:anchorId="2911B120">
          <v:shape id="_x0000_i1235" type="#_x0000_t75" style="width:46.35pt;height:30.7pt" o:ole="">
            <v:imagedata r:id="rId42" o:title=""/>
          </v:shape>
          <o:OLEObject Type="Embed" ProgID="Equation.DSMT4" ShapeID="_x0000_i1235" DrawAspect="Content" ObjectID="_1715017990" r:id="rId504"/>
        </w:objec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10"/>
          <w:sz w:val="24"/>
          <w:szCs w:val="24"/>
        </w:rPr>
        <w:object w:dxaOrig="1380" w:dyaOrig="320" w14:anchorId="26C4EDE5">
          <v:shape id="_x0000_i1236" type="#_x0000_t75" style="width:68.85pt;height:16.9pt" o:ole="">
            <v:imagedata r:id="rId44" o:title=""/>
          </v:shape>
          <o:OLEObject Type="Embed" ProgID="Equation.DSMT4" ShapeID="_x0000_i1236" DrawAspect="Content" ObjectID="_1715017991" r:id="rId505"/>
        </w:objec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B. </w:t>
      </w:r>
      <w:r w:rsidRPr="00DD76CC">
        <w:rPr>
          <w:rFonts w:ascii="Times New Roman" w:hAnsi="Times New Roman" w:cs="Times New Roman"/>
          <w:position w:val="-24"/>
          <w:sz w:val="24"/>
          <w:szCs w:val="24"/>
        </w:rPr>
        <w:object w:dxaOrig="1020" w:dyaOrig="620" w14:anchorId="6BE738CA">
          <v:shape id="_x0000_i1237" type="#_x0000_t75" style="width:51.35pt;height:30.7pt" o:ole="">
            <v:imagedata r:id="rId46" o:title=""/>
          </v:shape>
          <o:OLEObject Type="Embed" ProgID="Equation.DSMT4" ShapeID="_x0000_i1237" DrawAspect="Content" ObjectID="_1715017992" r:id="rId506"/>
        </w:object>
      </w:r>
      <w:r w:rsidRPr="00DD76CC">
        <w:rPr>
          <w:rFonts w:ascii="Times New Roman" w:hAnsi="Times New Roman" w:cs="Times New Roman"/>
          <w:bCs/>
          <w:sz w:val="24"/>
          <w:szCs w:val="24"/>
          <w:lang w:val="vi-VN"/>
        </w:rPr>
        <w:t>,</w:t>
      </w:r>
      <w:r w:rsidRPr="00DD76CC">
        <w:rPr>
          <w:rFonts w:ascii="Times New Roman" w:hAnsi="Times New Roman" w:cs="Times New Roman"/>
          <w:position w:val="-10"/>
          <w:sz w:val="24"/>
          <w:szCs w:val="24"/>
        </w:rPr>
        <w:object w:dxaOrig="1380" w:dyaOrig="320" w14:anchorId="207A8BFB">
          <v:shape id="_x0000_i1238" type="#_x0000_t75" style="width:68.85pt;height:16.9pt" o:ole="">
            <v:imagedata r:id="rId48" o:title=""/>
          </v:shape>
          <o:OLEObject Type="Embed" ProgID="Equation.DSMT4" ShapeID="_x0000_i1238" DrawAspect="Content" ObjectID="_1715017993" r:id="rId507"/>
        </w:object>
      </w:r>
    </w:p>
    <w:p w14:paraId="3BE3BE1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C. </w:t>
      </w:r>
      <w:r w:rsidRPr="00DD76CC">
        <w:rPr>
          <w:rFonts w:ascii="Times New Roman" w:hAnsi="Times New Roman" w:cs="Times New Roman"/>
          <w:position w:val="-24"/>
          <w:sz w:val="24"/>
          <w:szCs w:val="24"/>
        </w:rPr>
        <w:object w:dxaOrig="900" w:dyaOrig="620" w14:anchorId="1858D38F">
          <v:shape id="_x0000_i1239" type="#_x0000_t75" style="width:46.35pt;height:30.7pt" o:ole="">
            <v:imagedata r:id="rId50" o:title=""/>
          </v:shape>
          <o:OLEObject Type="Embed" ProgID="Equation.DSMT4" ShapeID="_x0000_i1239" DrawAspect="Content" ObjectID="_1715017994" r:id="rId508"/>
        </w:object>
      </w:r>
      <w:r w:rsidRPr="00DD76CC">
        <w:rPr>
          <w:rFonts w:ascii="Times New Roman" w:hAnsi="Times New Roman" w:cs="Times New Roman"/>
          <w:sz w:val="24"/>
          <w:szCs w:val="24"/>
          <w:lang w:val="vi-VN"/>
        </w:rPr>
        <w:t>,</w:t>
      </w:r>
      <w:r w:rsidRPr="00DD76CC">
        <w:rPr>
          <w:rFonts w:ascii="Times New Roman" w:hAnsi="Times New Roman" w:cs="Times New Roman"/>
          <w:position w:val="-10"/>
          <w:sz w:val="24"/>
          <w:szCs w:val="24"/>
        </w:rPr>
        <w:object w:dxaOrig="1380" w:dyaOrig="320" w14:anchorId="22B8D158">
          <v:shape id="_x0000_i1240" type="#_x0000_t75" style="width:68.85pt;height:16.9pt" o:ole="">
            <v:imagedata r:id="rId52" o:title=""/>
          </v:shape>
          <o:OLEObject Type="Embed" ProgID="Equation.DSMT4" ShapeID="_x0000_i1240" DrawAspect="Content" ObjectID="_1715017995" r:id="rId509"/>
        </w:objec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D. </w:t>
      </w:r>
      <w:r w:rsidRPr="00DD76CC">
        <w:rPr>
          <w:rFonts w:ascii="Times New Roman" w:hAnsi="Times New Roman" w:cs="Times New Roman"/>
          <w:position w:val="-24"/>
          <w:sz w:val="24"/>
          <w:szCs w:val="24"/>
        </w:rPr>
        <w:object w:dxaOrig="1560" w:dyaOrig="660" w14:anchorId="2743DFE2">
          <v:shape id="_x0000_i1241" type="#_x0000_t75" style="width:77.65pt;height:31.95pt" o:ole="">
            <v:imagedata r:id="rId54" o:title=""/>
          </v:shape>
          <o:OLEObject Type="Embed" ProgID="Equation.DSMT4" ShapeID="_x0000_i1241" DrawAspect="Content" ObjectID="_1715017996" r:id="rId510"/>
        </w:object>
      </w:r>
      <w:r w:rsidRPr="00DD76CC">
        <w:rPr>
          <w:rFonts w:ascii="Times New Roman" w:hAnsi="Times New Roman" w:cs="Times New Roman"/>
          <w:sz w:val="24"/>
          <w:szCs w:val="24"/>
          <w:lang w:val="vi-VN"/>
        </w:rPr>
        <w:t>,</w:t>
      </w:r>
      <w:r w:rsidRPr="00DD76CC">
        <w:rPr>
          <w:rFonts w:ascii="Times New Roman" w:hAnsi="Times New Roman" w:cs="Times New Roman"/>
          <w:position w:val="-10"/>
          <w:sz w:val="24"/>
          <w:szCs w:val="24"/>
        </w:rPr>
        <w:object w:dxaOrig="1380" w:dyaOrig="320" w14:anchorId="71F09C71">
          <v:shape id="_x0000_i1242" type="#_x0000_t75" style="width:68.85pt;height:16.9pt" o:ole="">
            <v:imagedata r:id="rId56" o:title=""/>
          </v:shape>
          <o:OLEObject Type="Embed" ProgID="Equation.DSMT4" ShapeID="_x0000_i1242" DrawAspect="Content" ObjectID="_1715017997" r:id="rId511"/>
        </w:object>
      </w:r>
    </w:p>
    <w:p w14:paraId="2B0136BA"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lang w:val="vi-VN"/>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lang w:val="vi-VN"/>
        </w:rPr>
        <w:t xml:space="preserve"> Hướng dẫn: Chọn D. </w:t>
      </w:r>
    </w:p>
    <w:p w14:paraId="689D4F64"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Vị trí các vân tối trong thí nghiệm giao thao Young</w:t>
      </w:r>
      <w:r w:rsidRPr="00DD76CC">
        <w:rPr>
          <w:rFonts w:ascii="Times New Roman" w:hAnsi="Times New Roman" w:cs="Times New Roman"/>
          <w:sz w:val="24"/>
          <w:szCs w:val="24"/>
        </w:rPr>
        <w:t xml:space="preserve"> </w:t>
      </w:r>
      <w:r w:rsidRPr="00DD76CC">
        <w:rPr>
          <w:rFonts w:ascii="Times New Roman" w:hAnsi="Times New Roman" w:cs="Times New Roman"/>
          <w:sz w:val="24"/>
          <w:szCs w:val="24"/>
          <w:lang w:val="vi-VN"/>
        </w:rPr>
        <w:t xml:space="preserve">được xác định bằng biểu thức </w:t>
      </w:r>
    </w:p>
    <w:p w14:paraId="75FB96A7"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lang w:val="vi-VN"/>
        </w:rPr>
      </w:pPr>
      <w:r w:rsidRPr="00DD76CC">
        <w:rPr>
          <w:rFonts w:ascii="Times New Roman" w:hAnsi="Times New Roman" w:cs="Times New Roman"/>
          <w:position w:val="-28"/>
          <w:sz w:val="24"/>
          <w:szCs w:val="24"/>
        </w:rPr>
        <w:object w:dxaOrig="3000" w:dyaOrig="700" w14:anchorId="36AE95DC">
          <v:shape id="_x0000_i1243" type="#_x0000_t75" style="width:150.25pt;height:34.45pt" o:ole="">
            <v:imagedata r:id="rId512" o:title=""/>
          </v:shape>
          <o:OLEObject Type="Embed" ProgID="Equation.DSMT4" ShapeID="_x0000_i1243" DrawAspect="Content" ObjectID="_1715017998" r:id="rId513"/>
        </w:object>
      </w:r>
    </w:p>
    <w:p w14:paraId="4FCF710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
          <w:bCs/>
          <w:sz w:val="24"/>
          <w:szCs w:val="24"/>
          <w:lang w:val="vi-VN"/>
        </w:rPr>
        <w:t xml:space="preserve">Câu </w:t>
      </w:r>
      <w:r w:rsidRPr="00DD76CC">
        <w:rPr>
          <w:rFonts w:ascii="Times New Roman" w:hAnsi="Times New Roman" w:cs="Times New Roman"/>
          <w:b/>
          <w:bCs/>
          <w:sz w:val="24"/>
          <w:szCs w:val="24"/>
        </w:rPr>
        <w:t>8</w:t>
      </w:r>
      <w:r w:rsidRPr="00DD76CC">
        <w:rPr>
          <w:rFonts w:ascii="Times New Roman" w:hAnsi="Times New Roman" w:cs="Times New Roman"/>
          <w:b/>
          <w:bCs/>
          <w:sz w:val="24"/>
          <w:szCs w:val="24"/>
          <w:lang w:val="vi-VN"/>
        </w:rPr>
        <w:t>:</w:t>
      </w:r>
      <w:r w:rsidRPr="00DD76CC">
        <w:rPr>
          <w:rFonts w:ascii="Times New Roman" w:hAnsi="Times New Roman" w:cs="Times New Roman"/>
          <w:bCs/>
          <w:sz w:val="24"/>
          <w:szCs w:val="24"/>
          <w:lang w:val="vi-VN"/>
        </w:rPr>
        <w:t xml:space="preserve"> Kính hai tròng phần trên có độ tụ </w:t>
      </w:r>
      <w:r w:rsidRPr="00DD76CC">
        <w:rPr>
          <w:rFonts w:ascii="Times New Roman" w:hAnsi="Times New Roman" w:cs="Times New Roman"/>
          <w:bCs/>
          <w:position w:val="-12"/>
          <w:sz w:val="24"/>
          <w:szCs w:val="24"/>
        </w:rPr>
        <w:object w:dxaOrig="680" w:dyaOrig="360" w14:anchorId="62B7E7AB">
          <v:shape id="_x0000_i1244" type="#_x0000_t75" style="width:32.55pt;height:18.15pt" o:ole="">
            <v:imagedata r:id="rId58" o:title=""/>
          </v:shape>
          <o:OLEObject Type="Embed" ProgID="Equation.DSMT4" ShapeID="_x0000_i1244" DrawAspect="Content" ObjectID="_1715017999" r:id="rId514"/>
        </w:object>
      </w:r>
      <w:r w:rsidRPr="00DD76CC">
        <w:rPr>
          <w:rFonts w:ascii="Times New Roman" w:hAnsi="Times New Roman" w:cs="Times New Roman"/>
          <w:bCs/>
          <w:sz w:val="24"/>
          <w:szCs w:val="24"/>
          <w:lang w:val="vi-VN"/>
        </w:rPr>
        <w:t xml:space="preserve"> và phần dưới có độ tụ </w:t>
      </w:r>
      <w:r w:rsidRPr="00DD76CC">
        <w:rPr>
          <w:rFonts w:ascii="Times New Roman" w:hAnsi="Times New Roman" w:cs="Times New Roman"/>
          <w:bCs/>
          <w:position w:val="-12"/>
          <w:sz w:val="24"/>
          <w:szCs w:val="24"/>
        </w:rPr>
        <w:object w:dxaOrig="800" w:dyaOrig="360" w14:anchorId="443F87A7">
          <v:shape id="_x0000_i1245" type="#_x0000_t75" style="width:40.05pt;height:18.15pt" o:ole="">
            <v:imagedata r:id="rId60" o:title=""/>
          </v:shape>
          <o:OLEObject Type="Embed" ProgID="Equation.DSMT4" ShapeID="_x0000_i1245" DrawAspect="Content" ObjectID="_1715018000" r:id="rId515"/>
        </w:object>
      </w:r>
      <w:r w:rsidRPr="00DD76CC">
        <w:rPr>
          <w:rFonts w:ascii="Times New Roman" w:hAnsi="Times New Roman" w:cs="Times New Roman"/>
          <w:bCs/>
          <w:sz w:val="24"/>
          <w:szCs w:val="24"/>
          <w:lang w:val="vi-VN"/>
        </w:rPr>
        <w:t>. Kính này dùng cho người có mắt thuộc loại nào dưới đây?</w:t>
      </w:r>
    </w:p>
    <w:p w14:paraId="642F731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
          <w:bCs/>
          <w:sz w:val="24"/>
          <w:szCs w:val="24"/>
          <w:lang w:val="vi-VN"/>
        </w:rPr>
        <w:tab/>
        <w:t xml:space="preserve">A. </w:t>
      </w:r>
      <w:r w:rsidRPr="00DD76CC">
        <w:rPr>
          <w:rFonts w:ascii="Times New Roman" w:hAnsi="Times New Roman" w:cs="Times New Roman"/>
          <w:bCs/>
          <w:sz w:val="24"/>
          <w:szCs w:val="24"/>
          <w:lang w:val="vi-VN"/>
        </w:rPr>
        <w:t>Mắt cận.</w:t>
      </w:r>
      <w:r w:rsidRPr="00DD76CC">
        <w:rPr>
          <w:rFonts w:ascii="Times New Roman" w:hAnsi="Times New Roman" w:cs="Times New Roman"/>
          <w:bCs/>
          <w:sz w:val="24"/>
          <w:szCs w:val="24"/>
          <w:lang w:val="vi-VN"/>
        </w:rPr>
        <w:tab/>
      </w: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B. </w:t>
      </w:r>
      <w:r w:rsidRPr="00DD76CC">
        <w:rPr>
          <w:rFonts w:ascii="Times New Roman" w:hAnsi="Times New Roman" w:cs="Times New Roman"/>
          <w:bCs/>
          <w:sz w:val="24"/>
          <w:szCs w:val="24"/>
          <w:lang w:val="vi-VN"/>
        </w:rPr>
        <w:t>Mắt viễn.</w:t>
      </w:r>
    </w:p>
    <w:p w14:paraId="0B5FA5A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C. </w:t>
      </w:r>
      <w:r w:rsidRPr="00DD76CC">
        <w:rPr>
          <w:rFonts w:ascii="Times New Roman" w:hAnsi="Times New Roman" w:cs="Times New Roman"/>
          <w:bCs/>
          <w:sz w:val="24"/>
          <w:szCs w:val="24"/>
          <w:lang w:val="vi-VN"/>
        </w:rPr>
        <w:t>Mắt lão và viễn.</w:t>
      </w:r>
      <w:r w:rsidRPr="00DD76CC">
        <w:rPr>
          <w:rFonts w:ascii="Times New Roman" w:hAnsi="Times New Roman" w:cs="Times New Roman"/>
          <w:bCs/>
          <w:sz w:val="24"/>
          <w:szCs w:val="24"/>
          <w:lang w:val="vi-VN"/>
        </w:rPr>
        <w:tab/>
      </w: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D. </w:t>
      </w:r>
      <w:r w:rsidRPr="00DD76CC">
        <w:rPr>
          <w:rFonts w:ascii="Times New Roman" w:hAnsi="Times New Roman" w:cs="Times New Roman"/>
          <w:bCs/>
          <w:sz w:val="24"/>
          <w:szCs w:val="24"/>
          <w:lang w:val="vi-VN"/>
        </w:rPr>
        <w:t>Mắt lão.</w:t>
      </w:r>
    </w:p>
    <w:p w14:paraId="6F63DA00"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lang w:val="vi-VN"/>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lang w:val="vi-VN"/>
        </w:rPr>
        <w:t xml:space="preserve"> Hướng dẫn: Chọn C.</w:t>
      </w:r>
    </w:p>
    <w:p w14:paraId="64AF316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Cs/>
          <w:sz w:val="24"/>
          <w:szCs w:val="24"/>
          <w:lang w:val="vi-VN"/>
        </w:rPr>
        <w:t>Kính này dùng cho người mắt lão và viễn.</w:t>
      </w:r>
    </w:p>
    <w:p w14:paraId="300627F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
          <w:sz w:val="24"/>
          <w:szCs w:val="24"/>
          <w:lang w:val="vi-VN"/>
        </w:rPr>
        <w:t xml:space="preserve">Câu </w:t>
      </w:r>
      <w:r w:rsidRPr="00DD76CC">
        <w:rPr>
          <w:rFonts w:ascii="Times New Roman" w:hAnsi="Times New Roman" w:cs="Times New Roman"/>
          <w:b/>
          <w:sz w:val="24"/>
          <w:szCs w:val="24"/>
        </w:rPr>
        <w:t>9</w:t>
      </w:r>
      <w:r w:rsidRPr="00DD76CC">
        <w:rPr>
          <w:rFonts w:ascii="Times New Roman" w:hAnsi="Times New Roman" w:cs="Times New Roman"/>
          <w:b/>
          <w:sz w:val="24"/>
          <w:szCs w:val="24"/>
          <w:lang w:val="vi-VN"/>
        </w:rPr>
        <w:t>:</w:t>
      </w:r>
      <w:r w:rsidRPr="00DD76CC">
        <w:rPr>
          <w:rFonts w:ascii="Times New Roman" w:hAnsi="Times New Roman" w:cs="Times New Roman"/>
          <w:sz w:val="24"/>
          <w:szCs w:val="24"/>
          <w:lang w:val="vi-VN"/>
        </w:rPr>
        <w:t xml:space="preserve"> </w:t>
      </w:r>
      <w:r w:rsidRPr="00DD76CC">
        <w:rPr>
          <w:rFonts w:ascii="Times New Roman" w:hAnsi="Times New Roman" w:cs="Times New Roman"/>
          <w:bCs/>
          <w:sz w:val="24"/>
          <w:szCs w:val="24"/>
          <w:lang w:val="vi-VN"/>
        </w:rPr>
        <w:t xml:space="preserve">Khi chiếu chùm tia sáng màu vàng vào lăng kính thì </w:t>
      </w:r>
    </w:p>
    <w:p w14:paraId="7738CEE7"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A. </w:t>
      </w:r>
      <w:r w:rsidRPr="00DD76CC">
        <w:rPr>
          <w:rFonts w:ascii="Times New Roman" w:hAnsi="Times New Roman" w:cs="Times New Roman"/>
          <w:bCs/>
          <w:sz w:val="24"/>
          <w:szCs w:val="24"/>
          <w:lang w:val="vi-VN"/>
        </w:rPr>
        <w:t xml:space="preserve">tia ló ra bị phân kì thành các màu sắc khác nhau. </w:t>
      </w: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B. </w:t>
      </w:r>
      <w:r w:rsidRPr="00DD76CC">
        <w:rPr>
          <w:rFonts w:ascii="Times New Roman" w:hAnsi="Times New Roman" w:cs="Times New Roman"/>
          <w:bCs/>
          <w:sz w:val="24"/>
          <w:szCs w:val="24"/>
          <w:lang w:val="vi-VN"/>
        </w:rPr>
        <w:t>tia ló ra có màu vàng .</w:t>
      </w:r>
    </w:p>
    <w:p w14:paraId="5966646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vi-VN"/>
        </w:rPr>
      </w:pP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C. </w:t>
      </w:r>
      <w:r w:rsidRPr="00DD76CC">
        <w:rPr>
          <w:rFonts w:ascii="Times New Roman" w:hAnsi="Times New Roman" w:cs="Times New Roman"/>
          <w:bCs/>
          <w:sz w:val="24"/>
          <w:szCs w:val="24"/>
          <w:lang w:val="vi-VN"/>
        </w:rPr>
        <w:t>tia ló ra có màu biến đổi liên tục từ đỏ tới tím.</w:t>
      </w:r>
      <w:r w:rsidRPr="00DD76CC">
        <w:rPr>
          <w:rFonts w:ascii="Times New Roman" w:hAnsi="Times New Roman" w:cs="Times New Roman"/>
          <w:bCs/>
          <w:sz w:val="24"/>
          <w:szCs w:val="24"/>
          <w:lang w:val="vi-VN"/>
        </w:rPr>
        <w:tab/>
      </w:r>
      <w:r w:rsidRPr="00DD76CC">
        <w:rPr>
          <w:rFonts w:ascii="Times New Roman" w:hAnsi="Times New Roman" w:cs="Times New Roman"/>
          <w:b/>
          <w:bCs/>
          <w:sz w:val="24"/>
          <w:szCs w:val="24"/>
          <w:lang w:val="vi-VN"/>
        </w:rPr>
        <w:t xml:space="preserve">D. </w:t>
      </w:r>
      <w:r w:rsidRPr="00DD76CC">
        <w:rPr>
          <w:rFonts w:ascii="Times New Roman" w:hAnsi="Times New Roman" w:cs="Times New Roman"/>
          <w:bCs/>
          <w:sz w:val="24"/>
          <w:szCs w:val="24"/>
          <w:lang w:val="vi-VN"/>
        </w:rPr>
        <w:t>tia ló ra lệch về phía đỉnh của lăng kính.</w:t>
      </w:r>
    </w:p>
    <w:p w14:paraId="4825F62B"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lang w:val="vi-VN"/>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lang w:val="vi-VN"/>
        </w:rPr>
        <w:t xml:space="preserve"> Hướng dẫn: Chọn B.</w:t>
      </w:r>
      <w:r w:rsidRPr="00DD76CC">
        <w:rPr>
          <w:rFonts w:ascii="Times New Roman" w:hAnsi="Times New Roman" w:cs="Times New Roman"/>
          <w:sz w:val="24"/>
          <w:szCs w:val="24"/>
          <w:lang w:val="vi-VN"/>
        </w:rPr>
        <w:t xml:space="preserve"> </w:t>
      </w:r>
    </w:p>
    <w:p w14:paraId="73619F0B"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lang w:val="vi-VN"/>
        </w:rPr>
        <w:t>Ánh sáng đơn sắc không bị đổi màu khi đi qua lăng kính → tia ló vẫn có màu vàng</w:t>
      </w:r>
      <w:r w:rsidRPr="00DD76CC">
        <w:rPr>
          <w:rFonts w:ascii="Times New Roman" w:hAnsi="Times New Roman" w:cs="Times New Roman"/>
          <w:bCs/>
          <w:sz w:val="24"/>
          <w:szCs w:val="24"/>
        </w:rPr>
        <w:t>.</w:t>
      </w:r>
    </w:p>
    <w:p w14:paraId="031F578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lang w:val="vi-VN"/>
        </w:rPr>
        <w:t xml:space="preserve">Câu </w:t>
      </w:r>
      <w:r w:rsidRPr="00DD76CC">
        <w:rPr>
          <w:rFonts w:ascii="Times New Roman" w:hAnsi="Times New Roman" w:cs="Times New Roman"/>
          <w:b/>
          <w:sz w:val="24"/>
          <w:szCs w:val="24"/>
        </w:rPr>
        <w:t>10</w:t>
      </w:r>
      <w:r w:rsidRPr="00DD76CC">
        <w:rPr>
          <w:rFonts w:ascii="Times New Roman" w:hAnsi="Times New Roman" w:cs="Times New Roman"/>
          <w:b/>
          <w:sz w:val="24"/>
          <w:szCs w:val="24"/>
          <w:lang w:val="vi-VN"/>
        </w:rPr>
        <w:t>:</w:t>
      </w:r>
      <w:r w:rsidRPr="00DD76CC">
        <w:rPr>
          <w:rFonts w:ascii="Times New Roman" w:hAnsi="Times New Roman" w:cs="Times New Roman"/>
          <w:sz w:val="24"/>
          <w:szCs w:val="24"/>
          <w:lang w:val="vi-VN"/>
        </w:rPr>
        <w:t xml:space="preserve"> Tia tử ngoại </w:t>
      </w:r>
      <w:r w:rsidRPr="00DD76CC">
        <w:rPr>
          <w:rFonts w:ascii="Times New Roman" w:hAnsi="Times New Roman" w:cs="Times New Roman"/>
          <w:b/>
          <w:bCs/>
          <w:sz w:val="24"/>
          <w:szCs w:val="24"/>
          <w:lang w:val="vi-VN"/>
        </w:rPr>
        <w:t>không</w:t>
      </w:r>
      <w:r w:rsidRPr="00DD76CC">
        <w:rPr>
          <w:rFonts w:ascii="Times New Roman" w:hAnsi="Times New Roman" w:cs="Times New Roman"/>
          <w:sz w:val="24"/>
          <w:szCs w:val="24"/>
          <w:lang w:val="vi-VN"/>
        </w:rPr>
        <w:t xml:space="preserve"> có tác dụng</w:t>
      </w:r>
    </w:p>
    <w:p w14:paraId="646D39CB"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lang w:val="vi-VN"/>
        </w:rPr>
        <w:tab/>
      </w:r>
      <w:r w:rsidRPr="00DD76CC">
        <w:rPr>
          <w:rFonts w:ascii="Times New Roman" w:hAnsi="Times New Roman" w:cs="Times New Roman"/>
          <w:b/>
          <w:sz w:val="24"/>
          <w:szCs w:val="24"/>
        </w:rPr>
        <w:t>A</w:t>
      </w:r>
      <w:r w:rsidRPr="00DD76CC">
        <w:rPr>
          <w:rFonts w:ascii="Times New Roman" w:hAnsi="Times New Roman" w:cs="Times New Roman"/>
          <w:b/>
          <w:sz w:val="24"/>
          <w:szCs w:val="24"/>
          <w:lang w:val="vi-VN"/>
        </w:rPr>
        <w:t>.</w:t>
      </w:r>
      <w:r w:rsidRPr="00DD76CC">
        <w:rPr>
          <w:rFonts w:ascii="Times New Roman" w:hAnsi="Times New Roman" w:cs="Times New Roman"/>
          <w:sz w:val="24"/>
          <w:szCs w:val="24"/>
        </w:rPr>
        <w:t xml:space="preserve"> chiếu sáng.</w:t>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sinh lí.</w:t>
      </w: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kích thích phát quang.</w:t>
      </w:r>
      <w:r w:rsidRPr="00DD76CC">
        <w:rPr>
          <w:rFonts w:ascii="Times New Roman" w:hAnsi="Times New Roman" w:cs="Times New Roman"/>
          <w:b/>
          <w:sz w:val="24"/>
          <w:szCs w:val="24"/>
        </w:rPr>
        <w:tab/>
        <w:t>D.</w:t>
      </w:r>
      <w:r w:rsidRPr="00DD76CC">
        <w:rPr>
          <w:rFonts w:ascii="Times New Roman" w:hAnsi="Times New Roman" w:cs="Times New Roman"/>
          <w:sz w:val="24"/>
          <w:szCs w:val="24"/>
        </w:rPr>
        <w:t xml:space="preserve"> quang điện.</w:t>
      </w:r>
    </w:p>
    <w:p w14:paraId="4D4F0E98"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A.</w:t>
      </w:r>
      <w:r w:rsidRPr="00DD76CC">
        <w:rPr>
          <w:rFonts w:ascii="Times New Roman" w:hAnsi="Times New Roman" w:cs="Times New Roman"/>
          <w:sz w:val="24"/>
          <w:szCs w:val="24"/>
        </w:rPr>
        <w:t xml:space="preserve"> </w:t>
      </w:r>
    </w:p>
    <w:p w14:paraId="6CEFB2A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Tia tử ngoại không có tác dụng chiếu sáng.</w:t>
      </w:r>
    </w:p>
    <w:p w14:paraId="42A4F3C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Câu 11:</w:t>
      </w:r>
      <w:r w:rsidRPr="00DD76CC">
        <w:rPr>
          <w:rFonts w:ascii="Times New Roman" w:hAnsi="Times New Roman" w:cs="Times New Roman"/>
          <w:sz w:val="24"/>
          <w:szCs w:val="24"/>
        </w:rPr>
        <w:t xml:space="preserve"> Phát biểu nào là </w:t>
      </w:r>
      <w:r w:rsidRPr="00DD76CC">
        <w:rPr>
          <w:rFonts w:ascii="Times New Roman" w:hAnsi="Times New Roman" w:cs="Times New Roman"/>
          <w:b/>
          <w:sz w:val="24"/>
          <w:szCs w:val="24"/>
        </w:rPr>
        <w:t>sai</w:t>
      </w:r>
      <w:r w:rsidRPr="00DD76CC">
        <w:rPr>
          <w:rFonts w:ascii="Times New Roman" w:hAnsi="Times New Roman" w:cs="Times New Roman"/>
          <w:sz w:val="24"/>
          <w:szCs w:val="24"/>
        </w:rPr>
        <w:t xml:space="preserve"> khi nói về tính chất lưỡng tính s</w:t>
      </w:r>
      <w:r w:rsidRPr="00DD76CC">
        <w:rPr>
          <w:rFonts w:ascii="Times New Roman" w:hAnsi="Times New Roman" w:cs="Times New Roman"/>
          <w:sz w:val="24"/>
          <w:szCs w:val="24"/>
          <w:lang w:val="vi-VN"/>
        </w:rPr>
        <w:t>ó</w:t>
      </w:r>
      <w:r w:rsidRPr="00DD76CC">
        <w:rPr>
          <w:rFonts w:ascii="Times New Roman" w:hAnsi="Times New Roman" w:cs="Times New Roman"/>
          <w:sz w:val="24"/>
          <w:szCs w:val="24"/>
        </w:rPr>
        <w:t>ng hạt của ánh sáng?</w:t>
      </w:r>
    </w:p>
    <w:p w14:paraId="4D27F32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A. </w:t>
      </w:r>
      <w:r w:rsidRPr="00DD76CC">
        <w:rPr>
          <w:rFonts w:ascii="Times New Roman" w:hAnsi="Times New Roman" w:cs="Times New Roman"/>
          <w:sz w:val="24"/>
          <w:szCs w:val="24"/>
        </w:rPr>
        <w:t>Hiện tượng giao thoa thể hiện ánh sáng có t</w:t>
      </w:r>
      <w:r w:rsidRPr="00DD76CC">
        <w:rPr>
          <w:rFonts w:ascii="Times New Roman" w:hAnsi="Times New Roman" w:cs="Times New Roman"/>
          <w:sz w:val="24"/>
          <w:szCs w:val="24"/>
          <w:lang w:val="vi-VN"/>
        </w:rPr>
        <w:t>í</w:t>
      </w:r>
      <w:r w:rsidRPr="00DD76CC">
        <w:rPr>
          <w:rFonts w:ascii="Times New Roman" w:hAnsi="Times New Roman" w:cs="Times New Roman"/>
          <w:sz w:val="24"/>
          <w:szCs w:val="24"/>
        </w:rPr>
        <w:t>nh ch</w:t>
      </w:r>
      <w:r w:rsidRPr="00DD76CC">
        <w:rPr>
          <w:rFonts w:ascii="Times New Roman" w:hAnsi="Times New Roman" w:cs="Times New Roman"/>
          <w:sz w:val="24"/>
          <w:szCs w:val="24"/>
          <w:lang w:val="vi-VN"/>
        </w:rPr>
        <w:t>ấ</w:t>
      </w:r>
      <w:r w:rsidRPr="00DD76CC">
        <w:rPr>
          <w:rFonts w:ascii="Times New Roman" w:hAnsi="Times New Roman" w:cs="Times New Roman"/>
          <w:sz w:val="24"/>
          <w:szCs w:val="24"/>
        </w:rPr>
        <w:t>t sóng.</w:t>
      </w:r>
    </w:p>
    <w:p w14:paraId="10A8EAC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b/>
          <w:sz w:val="24"/>
          <w:szCs w:val="24"/>
          <w:lang w:val="vi-VN"/>
        </w:rPr>
        <w:t xml:space="preserve"> </w:t>
      </w:r>
      <w:r w:rsidRPr="00DD76CC">
        <w:rPr>
          <w:rFonts w:ascii="Times New Roman" w:hAnsi="Times New Roman" w:cs="Times New Roman"/>
          <w:sz w:val="24"/>
          <w:szCs w:val="24"/>
        </w:rPr>
        <w:t>Sóng điện từ có bước sóng càng ngắn càng thể hiện rõ tính chất sóng.</w:t>
      </w:r>
    </w:p>
    <w:p w14:paraId="3B44921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lang w:val="vi-VN"/>
        </w:rPr>
        <w:t>C.</w:t>
      </w:r>
      <w:r w:rsidRPr="00DD76CC">
        <w:rPr>
          <w:rFonts w:ascii="Times New Roman" w:hAnsi="Times New Roman" w:cs="Times New Roman"/>
          <w:b/>
          <w:sz w:val="24"/>
          <w:szCs w:val="24"/>
        </w:rPr>
        <w:t xml:space="preserve"> </w:t>
      </w:r>
      <w:r w:rsidRPr="00DD76CC">
        <w:rPr>
          <w:rFonts w:ascii="Times New Roman" w:hAnsi="Times New Roman" w:cs="Times New Roman"/>
          <w:sz w:val="24"/>
          <w:szCs w:val="24"/>
        </w:rPr>
        <w:t xml:space="preserve">Hiện tượng quang điện ngoài thể hiện ánh sáng có tính chất hạt. </w:t>
      </w:r>
    </w:p>
    <w:p w14:paraId="50A4569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D. </w:t>
      </w:r>
      <w:r w:rsidRPr="00DD76CC">
        <w:rPr>
          <w:rFonts w:ascii="Times New Roman" w:hAnsi="Times New Roman" w:cs="Times New Roman"/>
          <w:sz w:val="24"/>
          <w:szCs w:val="24"/>
        </w:rPr>
        <w:t>Các sóng điện từ có b</w:t>
      </w:r>
      <w:r w:rsidRPr="00DD76CC">
        <w:rPr>
          <w:rFonts w:ascii="Times New Roman" w:hAnsi="Times New Roman" w:cs="Times New Roman"/>
          <w:sz w:val="24"/>
          <w:szCs w:val="24"/>
          <w:lang w:val="vi-VN"/>
        </w:rPr>
        <w:t>ước</w:t>
      </w:r>
      <w:r w:rsidRPr="00DD76CC">
        <w:rPr>
          <w:rFonts w:ascii="Times New Roman" w:hAnsi="Times New Roman" w:cs="Times New Roman"/>
          <w:sz w:val="24"/>
          <w:szCs w:val="24"/>
        </w:rPr>
        <w:t xml:space="preserve"> </w:t>
      </w:r>
      <w:r w:rsidRPr="00DD76CC">
        <w:rPr>
          <w:rFonts w:ascii="Times New Roman" w:hAnsi="Times New Roman" w:cs="Times New Roman"/>
          <w:sz w:val="24"/>
          <w:szCs w:val="24"/>
          <w:lang w:val="vi-VN"/>
        </w:rPr>
        <w:t>só</w:t>
      </w:r>
      <w:r w:rsidRPr="00DD76CC">
        <w:rPr>
          <w:rFonts w:ascii="Times New Roman" w:hAnsi="Times New Roman" w:cs="Times New Roman"/>
          <w:sz w:val="24"/>
          <w:szCs w:val="24"/>
        </w:rPr>
        <w:t>ng càng dài thì càng thể hiện rõ tính chất s</w:t>
      </w:r>
      <w:r w:rsidRPr="00DD76CC">
        <w:rPr>
          <w:rFonts w:ascii="Times New Roman" w:hAnsi="Times New Roman" w:cs="Times New Roman"/>
          <w:sz w:val="24"/>
          <w:szCs w:val="24"/>
          <w:lang w:val="vi-VN"/>
        </w:rPr>
        <w:t>ó</w:t>
      </w:r>
      <w:r w:rsidRPr="00DD76CC">
        <w:rPr>
          <w:rFonts w:ascii="Times New Roman" w:hAnsi="Times New Roman" w:cs="Times New Roman"/>
          <w:sz w:val="24"/>
          <w:szCs w:val="24"/>
        </w:rPr>
        <w:t xml:space="preserve">ng. </w:t>
      </w:r>
    </w:p>
    <w:p w14:paraId="4B9BA6F7"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B.</w:t>
      </w:r>
      <w:r w:rsidRPr="00DD76CC">
        <w:rPr>
          <w:rFonts w:ascii="Times New Roman" w:hAnsi="Times New Roman" w:cs="Times New Roman"/>
          <w:sz w:val="24"/>
          <w:szCs w:val="24"/>
        </w:rPr>
        <w:t xml:space="preserve"> </w:t>
      </w:r>
    </w:p>
    <w:p w14:paraId="2D613B1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Sóng điện từ có bước sóng càng ngắn → tương ứng với năng lượng càng cao thì thể hiện tính chất hạt rõ hơn → B sai.</w:t>
      </w:r>
    </w:p>
    <w:p w14:paraId="062456F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lastRenderedPageBreak/>
        <w:t>Câu 12:</w:t>
      </w:r>
      <w:r w:rsidRPr="00DD76CC">
        <w:rPr>
          <w:rFonts w:ascii="Times New Roman" w:hAnsi="Times New Roman" w:cs="Times New Roman"/>
          <w:sz w:val="24"/>
          <w:szCs w:val="24"/>
        </w:rPr>
        <w:t xml:space="preserve"> Công thức liên hệ giữa giới hạn quang điện </w:t>
      </w:r>
      <w:r w:rsidRPr="00DD76CC">
        <w:rPr>
          <w:rFonts w:ascii="Times New Roman" w:hAnsi="Times New Roman" w:cs="Times New Roman"/>
          <w:position w:val="-12"/>
          <w:sz w:val="24"/>
          <w:szCs w:val="24"/>
        </w:rPr>
        <w:object w:dxaOrig="279" w:dyaOrig="360" w14:anchorId="5443E729">
          <v:shape id="_x0000_i1246" type="#_x0000_t75" style="width:13.15pt;height:18.15pt" o:ole="">
            <v:imagedata r:id="rId62" o:title=""/>
          </v:shape>
          <o:OLEObject Type="Embed" ProgID="Equation.DSMT4" ShapeID="_x0000_i1246" DrawAspect="Content" ObjectID="_1715018001" r:id="rId516"/>
        </w:object>
      </w:r>
      <w:r w:rsidRPr="00DD76CC">
        <w:rPr>
          <w:rFonts w:ascii="Times New Roman" w:hAnsi="Times New Roman" w:cs="Times New Roman"/>
          <w:sz w:val="24"/>
          <w:szCs w:val="24"/>
        </w:rPr>
        <w:t>, c</w:t>
      </w:r>
      <w:r w:rsidRPr="00DD76CC">
        <w:rPr>
          <w:rFonts w:ascii="Times New Roman" w:hAnsi="Times New Roman" w:cs="Times New Roman"/>
          <w:sz w:val="24"/>
          <w:szCs w:val="24"/>
          <w:lang w:val="vi-VN"/>
        </w:rPr>
        <w:t>ô</w:t>
      </w:r>
      <w:r w:rsidRPr="00DD76CC">
        <w:rPr>
          <w:rFonts w:ascii="Times New Roman" w:hAnsi="Times New Roman" w:cs="Times New Roman"/>
          <w:sz w:val="24"/>
          <w:szCs w:val="24"/>
        </w:rPr>
        <w:t xml:space="preserve">ng thoát electron </w:t>
      </w:r>
      <w:r w:rsidRPr="00DD76CC">
        <w:rPr>
          <w:rFonts w:ascii="Times New Roman" w:hAnsi="Times New Roman" w:cs="Times New Roman"/>
          <w:position w:val="-4"/>
          <w:sz w:val="24"/>
          <w:szCs w:val="24"/>
        </w:rPr>
        <w:object w:dxaOrig="240" w:dyaOrig="260" w14:anchorId="4C07F366">
          <v:shape id="_x0000_i1247" type="#_x0000_t75" style="width:13.15pt;height:13.15pt" o:ole="">
            <v:imagedata r:id="rId64" o:title=""/>
          </v:shape>
          <o:OLEObject Type="Embed" ProgID="Equation.DSMT4" ShapeID="_x0000_i1247" DrawAspect="Content" ObjectID="_1715018002" r:id="rId517"/>
        </w:object>
      </w:r>
      <w:r w:rsidRPr="00DD76CC">
        <w:rPr>
          <w:rFonts w:ascii="Times New Roman" w:hAnsi="Times New Roman" w:cs="Times New Roman"/>
          <w:sz w:val="24"/>
          <w:szCs w:val="24"/>
        </w:rPr>
        <w:t xml:space="preserve"> của kim loại, hằng số Planck</w:t>
      </w:r>
      <w:r w:rsidRPr="00DD76CC">
        <w:rPr>
          <w:rFonts w:ascii="Times New Roman" w:hAnsi="Times New Roman" w:cs="Times New Roman"/>
          <w:position w:val="-6"/>
          <w:sz w:val="24"/>
          <w:szCs w:val="24"/>
        </w:rPr>
        <w:object w:dxaOrig="200" w:dyaOrig="279" w14:anchorId="68117249">
          <v:shape id="_x0000_i1248" type="#_x0000_t75" style="width:9.4pt;height:13.15pt" o:ole="">
            <v:imagedata r:id="rId66" o:title=""/>
          </v:shape>
          <o:OLEObject Type="Embed" ProgID="Equation.DSMT4" ShapeID="_x0000_i1248" DrawAspect="Content" ObjectID="_1715018003" r:id="rId518"/>
        </w:object>
      </w:r>
      <w:r w:rsidRPr="00DD76CC">
        <w:rPr>
          <w:rFonts w:ascii="Times New Roman" w:hAnsi="Times New Roman" w:cs="Times New Roman"/>
          <w:sz w:val="24"/>
          <w:szCs w:val="24"/>
        </w:rPr>
        <w:t xml:space="preserve"> và tốc độ ánh sáng trong chân không </w:t>
      </w:r>
      <w:r w:rsidRPr="00DD76CC">
        <w:rPr>
          <w:rFonts w:ascii="Times New Roman" w:hAnsi="Times New Roman" w:cs="Times New Roman"/>
          <w:position w:val="-6"/>
          <w:sz w:val="24"/>
          <w:szCs w:val="24"/>
        </w:rPr>
        <w:object w:dxaOrig="180" w:dyaOrig="220" w14:anchorId="005A3962">
          <v:shape id="_x0000_i1249" type="#_x0000_t75" style="width:9.4pt;height:10.65pt" o:ole="">
            <v:imagedata r:id="rId68" o:title=""/>
          </v:shape>
          <o:OLEObject Type="Embed" ProgID="Equation.DSMT4" ShapeID="_x0000_i1249" DrawAspect="Content" ObjectID="_1715018004" r:id="rId519"/>
        </w:object>
      </w:r>
      <w:r w:rsidRPr="00DD76CC">
        <w:rPr>
          <w:rFonts w:ascii="Times New Roman" w:hAnsi="Times New Roman" w:cs="Times New Roman"/>
          <w:sz w:val="24"/>
          <w:szCs w:val="24"/>
        </w:rPr>
        <w:t xml:space="preserve"> là</w:t>
      </w:r>
    </w:p>
    <w:p w14:paraId="3B282BE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lang w:val="vi-VN"/>
        </w:rPr>
        <w:t>A.</w: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24"/>
          <w:sz w:val="24"/>
          <w:szCs w:val="24"/>
        </w:rPr>
        <w:object w:dxaOrig="800" w:dyaOrig="620" w14:anchorId="2058166E">
          <v:shape id="_x0000_i1250" type="#_x0000_t75" style="width:40.05pt;height:30.7pt" o:ole="">
            <v:imagedata r:id="rId70" o:title=""/>
          </v:shape>
          <o:OLEObject Type="Embed" ProgID="Equation.DSMT4" ShapeID="_x0000_i1250" DrawAspect="Content" ObjectID="_1715018005" r:id="rId520"/>
        </w:object>
      </w:r>
      <w:r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B.</w: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24"/>
          <w:sz w:val="24"/>
          <w:szCs w:val="24"/>
        </w:rPr>
        <w:object w:dxaOrig="840" w:dyaOrig="620" w14:anchorId="6E614BC8">
          <v:shape id="_x0000_i1251" type="#_x0000_t75" style="width:41.95pt;height:30.7pt" o:ole="">
            <v:imagedata r:id="rId72" o:title=""/>
          </v:shape>
          <o:OLEObject Type="Embed" ProgID="Equation.DSMT4" ShapeID="_x0000_i1251" DrawAspect="Content" ObjectID="_1715018006" r:id="rId521"/>
        </w:object>
      </w:r>
      <w:r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C.</w: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24"/>
          <w:sz w:val="24"/>
          <w:szCs w:val="24"/>
        </w:rPr>
        <w:object w:dxaOrig="800" w:dyaOrig="620" w14:anchorId="25A52D5F">
          <v:shape id="_x0000_i1252" type="#_x0000_t75" style="width:40.05pt;height:30.7pt" o:ole="">
            <v:imagedata r:id="rId74" o:title=""/>
          </v:shape>
          <o:OLEObject Type="Embed" ProgID="Equation.DSMT4" ShapeID="_x0000_i1252" DrawAspect="Content" ObjectID="_1715018007" r:id="rId522"/>
        </w:object>
      </w:r>
      <w:r w:rsidRPr="00DD76CC">
        <w:rPr>
          <w:rFonts w:ascii="Times New Roman" w:hAnsi="Times New Roman" w:cs="Times New Roman"/>
          <w:sz w:val="24"/>
          <w:szCs w:val="24"/>
          <w:lang w:val="vi-VN"/>
        </w:rPr>
        <w:t xml:space="preserve"> </w:t>
      </w:r>
      <w:r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D.</w: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24"/>
          <w:sz w:val="24"/>
          <w:szCs w:val="24"/>
        </w:rPr>
        <w:object w:dxaOrig="840" w:dyaOrig="620" w14:anchorId="4CCA56C6">
          <v:shape id="_x0000_i1253" type="#_x0000_t75" style="width:41.95pt;height:30.7pt" o:ole="">
            <v:imagedata r:id="rId76" o:title=""/>
          </v:shape>
          <o:OLEObject Type="Embed" ProgID="Equation.DSMT4" ShapeID="_x0000_i1253" DrawAspect="Content" ObjectID="_1715018008" r:id="rId523"/>
        </w:object>
      </w:r>
      <w:r w:rsidRPr="00DD76CC">
        <w:rPr>
          <w:rFonts w:ascii="Times New Roman" w:hAnsi="Times New Roman" w:cs="Times New Roman"/>
          <w:sz w:val="24"/>
          <w:szCs w:val="24"/>
          <w:lang w:val="vi-VN"/>
        </w:rPr>
        <w:t xml:space="preserve"> </w:t>
      </w:r>
      <w:r w:rsidRPr="00DD76CC">
        <w:rPr>
          <w:rFonts w:ascii="Times New Roman" w:hAnsi="Times New Roman" w:cs="Times New Roman"/>
          <w:sz w:val="24"/>
          <w:szCs w:val="24"/>
        </w:rPr>
        <w:t>.</w:t>
      </w:r>
    </w:p>
    <w:p w14:paraId="0F27FF6D"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C.</w:t>
      </w:r>
      <w:r w:rsidRPr="00DD76CC">
        <w:rPr>
          <w:rFonts w:ascii="Times New Roman" w:hAnsi="Times New Roman" w:cs="Times New Roman"/>
          <w:sz w:val="24"/>
          <w:szCs w:val="24"/>
        </w:rPr>
        <w:t xml:space="preserve"> </w:t>
      </w:r>
    </w:p>
    <w:p w14:paraId="0C7EC447"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Công thức liên hệ giữa giới hạn quang điện, c</w:t>
      </w:r>
      <w:r w:rsidRPr="00DD76CC">
        <w:rPr>
          <w:rFonts w:ascii="Times New Roman" w:hAnsi="Times New Roman" w:cs="Times New Roman"/>
          <w:sz w:val="24"/>
          <w:szCs w:val="24"/>
          <w:lang w:val="vi-VN"/>
        </w:rPr>
        <w:t>ô</w:t>
      </w:r>
      <w:r w:rsidRPr="00DD76CC">
        <w:rPr>
          <w:rFonts w:ascii="Times New Roman" w:hAnsi="Times New Roman" w:cs="Times New Roman"/>
          <w:sz w:val="24"/>
          <w:szCs w:val="24"/>
        </w:rPr>
        <w:t xml:space="preserve">ng thoát electron </w:t>
      </w:r>
      <w:r w:rsidRPr="00DD76CC">
        <w:rPr>
          <w:rFonts w:ascii="Times New Roman" w:hAnsi="Times New Roman" w:cs="Times New Roman"/>
          <w:position w:val="-4"/>
          <w:sz w:val="24"/>
          <w:szCs w:val="24"/>
        </w:rPr>
        <w:object w:dxaOrig="240" w:dyaOrig="260" w14:anchorId="096FCBCA">
          <v:shape id="_x0000_i1254" type="#_x0000_t75" style="width:13.15pt;height:13.15pt" o:ole="">
            <v:imagedata r:id="rId524" o:title=""/>
          </v:shape>
          <o:OLEObject Type="Embed" ProgID="Equation.DSMT4" ShapeID="_x0000_i1254" DrawAspect="Content" ObjectID="_1715018009" r:id="rId525"/>
        </w:object>
      </w:r>
      <w:r w:rsidRPr="00DD76CC">
        <w:rPr>
          <w:rFonts w:ascii="Times New Roman" w:hAnsi="Times New Roman" w:cs="Times New Roman"/>
          <w:sz w:val="24"/>
          <w:szCs w:val="24"/>
        </w:rPr>
        <w:t xml:space="preserve"> của kim loại, hằng số Planck</w:t>
      </w:r>
      <w:r w:rsidRPr="00DD76CC">
        <w:rPr>
          <w:rFonts w:ascii="Times New Roman" w:hAnsi="Times New Roman" w:cs="Times New Roman"/>
          <w:position w:val="-6"/>
          <w:sz w:val="24"/>
          <w:szCs w:val="24"/>
        </w:rPr>
        <w:object w:dxaOrig="200" w:dyaOrig="279" w14:anchorId="20E9C067">
          <v:shape id="_x0000_i1255" type="#_x0000_t75" style="width:9.4pt;height:13.15pt" o:ole="">
            <v:imagedata r:id="rId526" o:title=""/>
          </v:shape>
          <o:OLEObject Type="Embed" ProgID="Equation.DSMT4" ShapeID="_x0000_i1255" DrawAspect="Content" ObjectID="_1715018010" r:id="rId527"/>
        </w:object>
      </w:r>
      <w:r w:rsidRPr="00DD76CC">
        <w:rPr>
          <w:rFonts w:ascii="Times New Roman" w:hAnsi="Times New Roman" w:cs="Times New Roman"/>
          <w:sz w:val="24"/>
          <w:szCs w:val="24"/>
        </w:rPr>
        <w:t xml:space="preserve"> và tốc độ ánh sáng trong chân không </w:t>
      </w:r>
      <w:r w:rsidRPr="00DD76CC">
        <w:rPr>
          <w:rFonts w:ascii="Times New Roman" w:hAnsi="Times New Roman" w:cs="Times New Roman"/>
          <w:position w:val="-6"/>
          <w:sz w:val="24"/>
          <w:szCs w:val="24"/>
        </w:rPr>
        <w:object w:dxaOrig="180" w:dyaOrig="220" w14:anchorId="4286F5DA">
          <v:shape id="_x0000_i1256" type="#_x0000_t75" style="width:9.4pt;height:10.65pt" o:ole="">
            <v:imagedata r:id="rId528" o:title=""/>
          </v:shape>
          <o:OLEObject Type="Embed" ProgID="Equation.DSMT4" ShapeID="_x0000_i1256" DrawAspect="Content" ObjectID="_1715018011" r:id="rId529"/>
        </w:object>
      </w:r>
      <w:r w:rsidRPr="00DD76CC">
        <w:rPr>
          <w:rFonts w:ascii="Times New Roman" w:hAnsi="Times New Roman" w:cs="Times New Roman"/>
          <w:sz w:val="24"/>
          <w:szCs w:val="24"/>
        </w:rPr>
        <w:t xml:space="preserve"> là </w:t>
      </w:r>
    </w:p>
    <w:p w14:paraId="763C9CCD"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rPr>
      </w:pPr>
      <w:r w:rsidRPr="00DD76CC">
        <w:rPr>
          <w:rFonts w:ascii="Times New Roman" w:hAnsi="Times New Roman" w:cs="Times New Roman"/>
          <w:position w:val="-24"/>
          <w:sz w:val="24"/>
          <w:szCs w:val="24"/>
        </w:rPr>
        <w:object w:dxaOrig="800" w:dyaOrig="620" w14:anchorId="4E927C25">
          <v:shape id="_x0000_i1257" type="#_x0000_t75" style="width:40.05pt;height:30.7pt" o:ole="">
            <v:imagedata r:id="rId530" o:title=""/>
          </v:shape>
          <o:OLEObject Type="Embed" ProgID="Equation.DSMT4" ShapeID="_x0000_i1257" DrawAspect="Content" ObjectID="_1715018012" r:id="rId531"/>
        </w:object>
      </w:r>
    </w:p>
    <w:p w14:paraId="0E58497B"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Câu 13:</w:t>
      </w:r>
      <w:r w:rsidRPr="00DD76CC">
        <w:rPr>
          <w:rFonts w:ascii="Times New Roman" w:hAnsi="Times New Roman" w:cs="Times New Roman"/>
          <w:sz w:val="24"/>
          <w:szCs w:val="24"/>
        </w:rPr>
        <w:t xml:space="preserve"> Cho hạt nhân </w:t>
      </w:r>
      <w:r w:rsidRPr="00DD76CC">
        <w:rPr>
          <w:rFonts w:ascii="Times New Roman" w:hAnsi="Times New Roman" w:cs="Times New Roman"/>
          <w:position w:val="-12"/>
          <w:sz w:val="24"/>
          <w:szCs w:val="24"/>
        </w:rPr>
        <w:object w:dxaOrig="300" w:dyaOrig="380" w14:anchorId="64B16A03">
          <v:shape id="_x0000_i1258" type="#_x0000_t75" style="width:15.05pt;height:17.55pt" o:ole="">
            <v:imagedata r:id="rId78" o:title=""/>
          </v:shape>
          <o:OLEObject Type="Embed" ProgID="Equation.DSMT4" ShapeID="_x0000_i1258" DrawAspect="Content" ObjectID="_1715018013" r:id="rId532"/>
        </w:object>
      </w:r>
      <w:r w:rsidRPr="00DD76CC">
        <w:rPr>
          <w:rFonts w:ascii="Times New Roman" w:hAnsi="Times New Roman" w:cs="Times New Roman"/>
          <w:sz w:val="24"/>
          <w:szCs w:val="24"/>
        </w:rPr>
        <w:t xml:space="preserve">. Kết luận nào sau đây là </w:t>
      </w:r>
      <w:r w:rsidRPr="00DD76CC">
        <w:rPr>
          <w:rFonts w:ascii="Times New Roman" w:hAnsi="Times New Roman" w:cs="Times New Roman"/>
          <w:b/>
          <w:bCs/>
          <w:sz w:val="24"/>
          <w:szCs w:val="24"/>
        </w:rPr>
        <w:t>đúng</w:t>
      </w:r>
      <w:r w:rsidRPr="00DD76CC">
        <w:rPr>
          <w:rFonts w:ascii="Times New Roman" w:hAnsi="Times New Roman" w:cs="Times New Roman"/>
          <w:sz w:val="24"/>
          <w:szCs w:val="24"/>
        </w:rPr>
        <w:t xml:space="preserve">? </w:t>
      </w:r>
    </w:p>
    <w:p w14:paraId="6C07A176"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ab/>
        <w:t>A</w:t>
      </w:r>
      <w:r w:rsidRPr="00DD76CC">
        <w:rPr>
          <w:rFonts w:ascii="Times New Roman" w:hAnsi="Times New Roman" w:cs="Times New Roman"/>
          <w:b/>
          <w:sz w:val="24"/>
          <w:szCs w:val="24"/>
          <w:lang w:val="vi-VN"/>
        </w:rPr>
        <w:t>.</w:t>
      </w:r>
      <w:r w:rsidRPr="00DD76CC">
        <w:rPr>
          <w:rFonts w:ascii="Times New Roman" w:hAnsi="Times New Roman" w:cs="Times New Roman"/>
          <w:sz w:val="24"/>
          <w:szCs w:val="24"/>
        </w:rPr>
        <w:t xml:space="preserve"> hạt nhân có </w:t>
      </w:r>
      <w:r w:rsidRPr="00DD76CC">
        <w:rPr>
          <w:rFonts w:ascii="Times New Roman" w:hAnsi="Times New Roman" w:cs="Times New Roman"/>
          <w:position w:val="-6"/>
          <w:sz w:val="24"/>
          <w:szCs w:val="24"/>
        </w:rPr>
        <w:object w:dxaOrig="200" w:dyaOrig="220" w14:anchorId="053CD560">
          <v:shape id="_x0000_i1259" type="#_x0000_t75" style="width:9.4pt;height:10.65pt" o:ole="">
            <v:imagedata r:id="rId80" o:title=""/>
          </v:shape>
          <o:OLEObject Type="Embed" ProgID="Equation.DSMT4" ShapeID="_x0000_i1259" DrawAspect="Content" ObjectID="_1715018014" r:id="rId533"/>
        </w:object>
      </w:r>
      <w:r w:rsidRPr="00DD76CC">
        <w:rPr>
          <w:rFonts w:ascii="Times New Roman" w:hAnsi="Times New Roman" w:cs="Times New Roman"/>
          <w:sz w:val="24"/>
          <w:szCs w:val="24"/>
        </w:rPr>
        <w:t xml:space="preserve"> nucleon.</w:t>
      </w:r>
      <w:r w:rsidRPr="00DD76CC">
        <w:rPr>
          <w:rFonts w:ascii="Times New Roman" w:hAnsi="Times New Roman" w:cs="Times New Roman"/>
          <w:sz w:val="24"/>
          <w:szCs w:val="24"/>
        </w:rPr>
        <w:tab/>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hạt nhân có </w:t>
      </w:r>
      <w:r w:rsidRPr="00DD76CC">
        <w:rPr>
          <w:rFonts w:ascii="Times New Roman" w:hAnsi="Times New Roman" w:cs="Times New Roman"/>
          <w:position w:val="-6"/>
          <w:sz w:val="24"/>
          <w:szCs w:val="24"/>
        </w:rPr>
        <w:object w:dxaOrig="520" w:dyaOrig="279" w14:anchorId="09D28704">
          <v:shape id="_x0000_i1260" type="#_x0000_t75" style="width:25.05pt;height:13.15pt" o:ole="">
            <v:imagedata r:id="rId82" o:title=""/>
          </v:shape>
          <o:OLEObject Type="Embed" ProgID="Equation.DSMT4" ShapeID="_x0000_i1260" DrawAspect="Content" ObjectID="_1715018015" r:id="rId534"/>
        </w:object>
      </w:r>
      <w:r w:rsidRPr="00DD76CC">
        <w:rPr>
          <w:rFonts w:ascii="Times New Roman" w:hAnsi="Times New Roman" w:cs="Times New Roman"/>
          <w:sz w:val="24"/>
          <w:szCs w:val="24"/>
        </w:rPr>
        <w:t xml:space="preserve"> nucleon.</w:t>
      </w:r>
    </w:p>
    <w:p w14:paraId="7BCA2B64"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hạt nhân có </w:t>
      </w:r>
      <w:r w:rsidRPr="00DD76CC">
        <w:rPr>
          <w:rFonts w:ascii="Times New Roman" w:hAnsi="Times New Roman" w:cs="Times New Roman"/>
          <w:position w:val="-6"/>
          <w:sz w:val="24"/>
          <w:szCs w:val="24"/>
        </w:rPr>
        <w:object w:dxaOrig="540" w:dyaOrig="279" w14:anchorId="6C924E56">
          <v:shape id="_x0000_i1261" type="#_x0000_t75" style="width:26.9pt;height:13.15pt" o:ole="">
            <v:imagedata r:id="rId84" o:title=""/>
          </v:shape>
          <o:OLEObject Type="Embed" ProgID="Equation.DSMT4" ShapeID="_x0000_i1261" DrawAspect="Content" ObjectID="_1715018016" r:id="rId535"/>
        </w:object>
      </w:r>
      <w:r w:rsidRPr="00DD76CC">
        <w:rPr>
          <w:rFonts w:ascii="Times New Roman" w:hAnsi="Times New Roman" w:cs="Times New Roman"/>
          <w:sz w:val="24"/>
          <w:szCs w:val="24"/>
        </w:rPr>
        <w:t xml:space="preserve"> nucleon.</w:t>
      </w: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D. </w:t>
      </w:r>
      <w:r w:rsidRPr="00DD76CC">
        <w:rPr>
          <w:rFonts w:ascii="Times New Roman" w:hAnsi="Times New Roman" w:cs="Times New Roman"/>
          <w:sz w:val="24"/>
          <w:szCs w:val="24"/>
        </w:rPr>
        <w:t xml:space="preserve">hạt nhân có </w:t>
      </w:r>
      <w:r w:rsidRPr="00DD76CC">
        <w:rPr>
          <w:rFonts w:ascii="Times New Roman" w:hAnsi="Times New Roman" w:cs="Times New Roman"/>
          <w:position w:val="-6"/>
          <w:sz w:val="24"/>
          <w:szCs w:val="24"/>
        </w:rPr>
        <w:object w:dxaOrig="200" w:dyaOrig="279" w14:anchorId="43D427B0">
          <v:shape id="_x0000_i1262" type="#_x0000_t75" style="width:9.4pt;height:13.15pt" o:ole="">
            <v:imagedata r:id="rId86" o:title=""/>
          </v:shape>
          <o:OLEObject Type="Embed" ProgID="Equation.DSMT4" ShapeID="_x0000_i1262" DrawAspect="Content" ObjectID="_1715018017" r:id="rId536"/>
        </w:object>
      </w:r>
      <w:r w:rsidRPr="00DD76CC">
        <w:rPr>
          <w:rFonts w:ascii="Times New Roman" w:hAnsi="Times New Roman" w:cs="Times New Roman"/>
          <w:sz w:val="24"/>
          <w:szCs w:val="24"/>
        </w:rPr>
        <w:t xml:space="preserve"> nucleon.</w:t>
      </w:r>
      <w:r w:rsidRPr="00DD76CC">
        <w:rPr>
          <w:rFonts w:ascii="Times New Roman" w:hAnsi="Times New Roman" w:cs="Times New Roman"/>
          <w:sz w:val="24"/>
          <w:szCs w:val="24"/>
        </w:rPr>
        <w:tab/>
      </w:r>
    </w:p>
    <w:p w14:paraId="15EFA187"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sz w:val="24"/>
          <w:szCs w:val="24"/>
        </w:rPr>
      </w:pPr>
      <w:r w:rsidRPr="00DD76CC">
        <w:rPr>
          <w:rFonts w:ascii="Times New Roman" w:hAnsi="Times New Roman" w:cs="Times New Roman"/>
          <w:b/>
          <w:bCs/>
          <w:sz w:val="24"/>
          <w:szCs w:val="24"/>
        </w:rPr>
        <w:sym w:font="Wingdings" w:char="F040"/>
      </w:r>
      <w:r w:rsidRPr="00DD76CC">
        <w:rPr>
          <w:rFonts w:ascii="Times New Roman" w:hAnsi="Times New Roman" w:cs="Times New Roman"/>
          <w:b/>
          <w:bCs/>
          <w:sz w:val="24"/>
          <w:szCs w:val="24"/>
        </w:rPr>
        <w:t xml:space="preserve"> Hướng dẫn: Chọn D.</w:t>
      </w:r>
    </w:p>
    <w:p w14:paraId="251477C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 xml:space="preserve">Hạt nhân có </w:t>
      </w:r>
      <w:r w:rsidRPr="00DD76CC">
        <w:rPr>
          <w:rFonts w:ascii="Times New Roman" w:hAnsi="Times New Roman" w:cs="Times New Roman"/>
          <w:position w:val="-6"/>
          <w:sz w:val="24"/>
          <w:szCs w:val="24"/>
        </w:rPr>
        <w:object w:dxaOrig="200" w:dyaOrig="279" w14:anchorId="3D035AE3">
          <v:shape id="_x0000_i1263" type="#_x0000_t75" style="width:9.4pt;height:13.15pt" o:ole="">
            <v:imagedata r:id="rId537" o:title=""/>
          </v:shape>
          <o:OLEObject Type="Embed" ProgID="Equation.DSMT4" ShapeID="_x0000_i1263" DrawAspect="Content" ObjectID="_1715018018" r:id="rId538"/>
        </w:object>
      </w:r>
      <w:r w:rsidRPr="00DD76CC">
        <w:rPr>
          <w:rFonts w:ascii="Times New Roman" w:hAnsi="Times New Roman" w:cs="Times New Roman"/>
          <w:sz w:val="24"/>
          <w:szCs w:val="24"/>
        </w:rPr>
        <w:t xml:space="preserve"> nucleon.</w:t>
      </w:r>
    </w:p>
    <w:p w14:paraId="1D4509C8" w14:textId="77777777" w:rsidR="000C2985" w:rsidRPr="00DD76CC" w:rsidRDefault="000C2985" w:rsidP="00DD76CC">
      <w:pPr>
        <w:tabs>
          <w:tab w:val="left" w:pos="284"/>
          <w:tab w:val="left" w:pos="2835"/>
          <w:tab w:val="left" w:pos="5387"/>
          <w:tab w:val="left" w:pos="7938"/>
        </w:tabs>
        <w:contextualSpacing/>
        <w:rPr>
          <w:rFonts w:ascii="Times New Roman" w:eastAsia="Times New Roman" w:hAnsi="Times New Roman" w:cs="Times New Roman"/>
          <w:sz w:val="24"/>
          <w:szCs w:val="24"/>
          <w:lang w:val="fr-FR"/>
        </w:rPr>
      </w:pPr>
      <w:r w:rsidRPr="00DD76CC">
        <w:rPr>
          <w:rFonts w:ascii="Times New Roman" w:eastAsia="Times New Roman" w:hAnsi="Times New Roman" w:cs="Times New Roman"/>
          <w:b/>
          <w:sz w:val="24"/>
          <w:szCs w:val="24"/>
          <w:lang w:val="vi-VN"/>
        </w:rPr>
        <w:t xml:space="preserve">Câu </w:t>
      </w:r>
      <w:r w:rsidRPr="00DD76CC">
        <w:rPr>
          <w:rFonts w:ascii="Times New Roman" w:eastAsia="Times New Roman" w:hAnsi="Times New Roman" w:cs="Times New Roman"/>
          <w:b/>
          <w:sz w:val="24"/>
          <w:szCs w:val="24"/>
        </w:rPr>
        <w:t>14</w:t>
      </w:r>
      <w:r w:rsidRPr="00DD76CC">
        <w:rPr>
          <w:rFonts w:ascii="Times New Roman" w:eastAsia="Times New Roman" w:hAnsi="Times New Roman" w:cs="Times New Roman"/>
          <w:b/>
          <w:sz w:val="24"/>
          <w:szCs w:val="24"/>
          <w:lang w:val="fr-FR"/>
        </w:rPr>
        <w:t>:</w:t>
      </w:r>
      <w:r w:rsidRPr="00DD76CC">
        <w:rPr>
          <w:rFonts w:ascii="Times New Roman" w:eastAsia="Times New Roman" w:hAnsi="Times New Roman" w:cs="Times New Roman"/>
          <w:sz w:val="24"/>
          <w:szCs w:val="24"/>
          <w:lang w:val="fr-FR"/>
        </w:rPr>
        <w:t xml:space="preserve"> Để thắp sáng một bóng đèn nhỏ, dùng cho xe đạp người ta thiết kế trên xe một thiết bị tạo ra dòng điện nhờ vào chuyển động của bánh xe gọi là dinamo (sơ đồ cấu tạo được biểu diễn như hình vẽ).</w:t>
      </w:r>
    </w:p>
    <w:p w14:paraId="7C94FF5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noProof/>
          <w:sz w:val="24"/>
          <w:szCs w:val="24"/>
        </w:rPr>
        <mc:AlternateContent>
          <mc:Choice Requires="wpc">
            <w:drawing>
              <wp:inline distT="0" distB="0" distL="0" distR="0" wp14:anchorId="5BFFC5BB" wp14:editId="7E5188AC">
                <wp:extent cx="6583680" cy="2084507"/>
                <wp:effectExtent l="0" t="0" r="7620" b="0"/>
                <wp:docPr id="1636" name="Canvas 16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6" name="Group 6"/>
                        <wpg:cNvGrpSpPr/>
                        <wpg:grpSpPr>
                          <a:xfrm>
                            <a:off x="1715103" y="35999"/>
                            <a:ext cx="3471167" cy="2048508"/>
                            <a:chOff x="0" y="0"/>
                            <a:chExt cx="3471167" cy="2048508"/>
                          </a:xfrm>
                        </wpg:grpSpPr>
                        <pic:pic xmlns:pic="http://schemas.openxmlformats.org/drawingml/2006/picture">
                          <pic:nvPicPr>
                            <pic:cNvPr id="13" name="Picture 13"/>
                            <pic:cNvPicPr>
                              <a:picLocks noChangeAspect="1"/>
                            </pic:cNvPicPr>
                          </pic:nvPicPr>
                          <pic:blipFill>
                            <a:blip r:embed="rId88"/>
                            <a:stretch>
                              <a:fillRect/>
                            </a:stretch>
                          </pic:blipFill>
                          <pic:spPr>
                            <a:xfrm>
                              <a:off x="0" y="261891"/>
                              <a:ext cx="3077468" cy="1647734"/>
                            </a:xfrm>
                            <a:prstGeom prst="rect">
                              <a:avLst/>
                            </a:prstGeom>
                          </pic:spPr>
                        </pic:pic>
                        <pic:pic xmlns:pic="http://schemas.openxmlformats.org/drawingml/2006/picture">
                          <pic:nvPicPr>
                            <pic:cNvPr id="25" name="Picture 25"/>
                            <pic:cNvPicPr>
                              <a:picLocks noChangeAspect="1"/>
                            </pic:cNvPicPr>
                          </pic:nvPicPr>
                          <pic:blipFill rotWithShape="1">
                            <a:blip r:embed="rId89"/>
                            <a:srcRect l="21185" t="-1247" r="23527"/>
                            <a:stretch/>
                          </pic:blipFill>
                          <pic:spPr>
                            <a:xfrm>
                              <a:off x="2721868" y="807991"/>
                              <a:ext cx="711200" cy="277767"/>
                            </a:xfrm>
                            <a:prstGeom prst="rect">
                              <a:avLst/>
                            </a:prstGeom>
                          </pic:spPr>
                        </pic:pic>
                        <pic:pic xmlns:pic="http://schemas.openxmlformats.org/drawingml/2006/picture">
                          <pic:nvPicPr>
                            <pic:cNvPr id="61" name="Picture 61"/>
                            <pic:cNvPicPr>
                              <a:picLocks noChangeAspect="1"/>
                            </pic:cNvPicPr>
                          </pic:nvPicPr>
                          <pic:blipFill rotWithShape="1">
                            <a:blip r:embed="rId90"/>
                            <a:srcRect l="18324" t="-1247" r="17010"/>
                            <a:stretch/>
                          </pic:blipFill>
                          <pic:spPr>
                            <a:xfrm rot="5400000">
                              <a:off x="2267842" y="277041"/>
                              <a:ext cx="831850" cy="277767"/>
                            </a:xfrm>
                            <a:prstGeom prst="rect">
                              <a:avLst/>
                            </a:prstGeom>
                          </pic:spPr>
                        </pic:pic>
                        <pic:pic xmlns:pic="http://schemas.openxmlformats.org/drawingml/2006/picture">
                          <pic:nvPicPr>
                            <pic:cNvPr id="460" name="Picture 460"/>
                            <pic:cNvPicPr>
                              <a:picLocks noChangeAspect="1"/>
                            </pic:cNvPicPr>
                          </pic:nvPicPr>
                          <pic:blipFill rotWithShape="1">
                            <a:blip r:embed="rId91"/>
                            <a:srcRect l="26388" t="-1247" r="18324"/>
                            <a:stretch/>
                          </pic:blipFill>
                          <pic:spPr>
                            <a:xfrm>
                              <a:off x="2759967" y="1770741"/>
                              <a:ext cx="711200" cy="277767"/>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39D3C86" id="Canvas 1636" o:spid="_x0000_s1026" editas="canvas" style="width:518.4pt;height:164.15pt;mso-position-horizontal-relative:char;mso-position-vertical-relative:line" coordsize="65836,2084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onep9ewMAAFMNAAAOAAAAZHJzL2Uyb0RvYy54bWzsl11v2zYUhu8H9D8Q uk8k0bIkC7GLIWmDAcUa9AO9pmlKIiqJBEnbyb/fS0pOarVAP7AOWLcAkUXyiHrP4XMOqavn931H DsJYqYZ1lF4mEREDVzs5NOvo/buXF2VErGPDjnVqEOvoQdjo+ebZb1dHXQmqWtXthCGYZLDVUa+j 1jldxbHlreiZvVRaDBislemZQ9M08c6wI2bvu5gmSR4fldlpo7iwFr0342C0CfPXteDudV1b4Ui3 jqDNhasJ162/xpsrVjWG6VbySQb7ARU9kwNe+jjVDXOM7I38bKpecqOsqt0lV32s6lpyEXyAN2ky 8+aaDQdmgzMc0TkJxN3fOO+28bqt6uTupew639DGuuvOkAND1I6tdMLHKT6ziqGi8s/63yPWUcDk qJvq2OjH9QQDswX9Lv9vjdrr4H5T8T8Pd4bI3TrKIzKwHiyFYZJ7bf7FsLg1+q2+M1NHM7a8R/e1 6f0vAk7uwWmRLtNkEZGHdbRYrlarkQNx7wjH8CIr0jQvIsIxTpOsXCblaMFb4ORnAEsYm/jh7Yuv PInYjRIQtga8BZmbKy15hf8pXrj7LF5fTwA85fZGRNMk/TfN0TPzca8vwKBmTm5lJ91DyCdE24sa DneS35mx8RT6FCEbY49h/1aCHkTbP+KtxmcAkOSvFP9oyaCuWzY04nerkYoIvLeOz81D8+yF207q E4v+fnINaTuj6QvRGVPqRvF9LwY31ggjOnipBttKbSNiKtFvBUgyf+yCIIDtjHC89YjUSII3EOuF fjIQVD4J8y5YoPYFuEY0aJ6Wq2n2R66SoshyVETPVZpnRbHIQkBOdIypdytUT3wOQiGEYElYxQ6v 7CTJj3iTKZCjiiAPov59TNHlnCn0/DymiFHug3Tt25Zp1JA0RPcnQ0a9P2DJcA+W34pompbwGyt8 kdIMlQZs08WSFpPliOMpV74JO1rQtPRwga0yKVZz+FDSsGFONa0oCtS3EfFTbTxx9d9BL0/n6KHn 10IvlOcz9NJyQbMZemmBw8d3oucTaR0ts8T/hSyaNldK86LMaACRFkWSzapguQD7/4M47pjjkSbL EY/zjdV3/Voohq3uDEWaL0oUrLMqOOIJz2H5Q1UQxzl/dPM7LOAr5vT9A2UwnPFwDMYGHQ7HGrsy jhLTV4b/NPi0HayevoU2fwEAAP//AwBQSwMECgAAAAAAAAAhAJwM8PcXZwkAF2cJABQAAABkcnMv bWVkaWEvaW1hZ2UxLnBuZ4lQTkcNChoKAAAADUlIRFIAAAQ/AAACRggGAAAAXDQufQAAAAFzUkdC AK7OHOkAAAAEZ0FNQQAAsY8L/GEFAAAACXBIWXMAABcRAAAXEQHKJvM/AAD/pUlEQVR4XuydBZxU ZRfG/UxUkJDuzq2ZOzNLd3d3szuxuyzd3aU0u0uXlIgiolLW99mBAWKCqCgdgnT8v3NmdmTFtUER 3+fHw7337Xvn3tl7njnveW/DwMDAwMDAwMDAwMDAwMDA4BaGET8MDAwMDAwMDAwMDAwMDAxuaRjx w8DAwMDAwMDAwMDAwMDA4JaGET8MDAwMDAwMDAwMDAwMDAxuaRjxw8DAwMDAwMDAwMDAwMDA4JaG ET8MDAwMDAwMDAwMDG4hXBZeCuwq9DCIy5J+6ZxszwovyP7FQNqVK8kFFJJG8FjKXDwO547A2V/g ucPS1mkpn7Kza6BNpuzGwMDgL4URPwwMDAwMDAwMDAwMbiGcEH4p/DYgTOw/CueOw5V9cOAt2LNO stcIn4cvXoZv3pVyWieIb4TfBXa/fxE+6gEvtYEtwm3C567hs8IXO0h3q6XCsUC91HDoDByVMf1S GQMDgxsGI34YGBgYGBgYGBgYGNzkSPbmuHAKTn4t/FS4B85891Nni/Mn4PDLsHcuvDMJXpgM7z0E H46A57rBU9XgmYrCpvBka3ixLxz5KLny98J9svkMdj8D/2sBq8VkmiGcJJwifOgajhHOEu4cEKj7 I5yG49th12rpew68PE7albF8uQK+eEq2T0vfb8Kp96VP2Z5X0cbAwOBGQJ5SAwMDAwMDAwMDAwOD mwE6L+RS8pSUc8LvhB8J34Jzr8EX6+GdKcL+8NZI+HQjnDmeXC+ZJ87Ce5thfW1Y+CAsyAxLhctl f3F6Sbs3mbKfkAHWOuCbl6Su9MlXwpOw7014spOUySIUk2muMOlnOP0OWBQGnzwsdVW8UDVGqePZ Ax8OghV5YJ6MYXFGWCbbZdlkPwc8IunbGsv5dIb3ZXtgqdQJQusnKzs6LeeSjO/yeTm4KMc6VUfo L2NgYPBbIE+rgYGBgYGBgYGBgYHBzYB9cHYLfJAILw6C//nglVaybQQv1IcnKsCKovBIdliYCzY1 h+P/k3pHhV8Lv4IzB2Hvs7BNyqpoMU24QPjY/VI/PzxeQmgTVoXVtWFzJzgkffqFjw+EX0qbb8D7 4+CNlvBea9gRDzsHCvsL+/2Y78k4d02XOs9I3Q+T21Hq9Jn34aPBsC4LrJExLBGq98j4ZE4WqoCy +F5YJdudI6ROEDoVZ7/wEhz4HN5MkOZHy75cm2/XyOk+Kqf9mr9kAOeStwYGBqlBnjADAwMDAwMD AwMDA4MbBHVQuKAxNMSYP/81HNoJxz+WtFRiX5x7H3YPguUlYKKYKg8LVbyYI1QPjCV3w+L7YdED sDQPvNgIvlsvFaU93ha+JZT2L78IB4bAKw1hY1N4tRl81lU4GD4ZKZwkXAq71sCeJ+D0f6XeOyna 2J58/KxwQ3KaTo2RttmRClU00Tpa7s1k6rHw6OPSbx8ZYnl4o6w0J2N+rCKsDxOGwBOFYEUuWJYb 3p0sdU4JdfqNxgdRAeWMjHMVLCgqZdLANim/TdraVEHOT87pi3WwfxMcXCmX+DW5xioEGRgYXAv5 BjEwMDAwMDAwMDAwMLhBOPAx7F0PZ9fC7vHwZBt4IVrs+sfhkhj2KXHkA3itLyzKAlPFVJmuzATL 88JWMfr/Ww6erwMvNoWPhsNxMfwvqfeDChVB0UEFjDckfSucehKObZCt8Pwzwufg3AvCl4SvC6X8 eeFlrafCRVC80PbeF6qAoe2pwKHix65UqN4emv+uMKX4oftS95L0c17Gcu4x+F54TMZ0RMZ9VK7H 0ZWy/5Bcl35y3oNku0bqaFvargof6s1xBD4eB/Pvh5lyPRYr75ZrdA8szQiri8CqYgGPlte7yPXe DFd0xRoDA4OUMOKHgYGBgYGBgYGBgcH1wYXDcPA5sd1XiN2fJBwP27rB09Xhf5VhfaFkTw4x3F8V Q/2cGvkas0Ond3wL370Pny+F7d3hja5Cj3CwtDdaioyDIwmyXQSHlsNFne7ymVC9LpKFhh88N1S8 UFHiU+EnyVTvEE1T7w2lihvvJTPo9XEtVdBQ/lz+b6HW1/PUsX4u1LHo/hfJxzrebXBMrttJPScV c14XarlDQimzdw48Ux82y3V8oTQ8XhQeLQzLMgZEolFC3W4IlWZn4l/ZJhgPRMOGHPtKLrMKOXL+ 5+U6nNgj+ylXuDEwuPVhxA8DAwMDAwMDAwMDg+uDUx+Jrd8HVjlhZvaAp4KuhJIg1Lgbi9LINhMs yQyvNIGzYvD7BYpfEhc071omTyn5wTMjNV5bTnltO0GmVv96Uvu4diwqilybpuVUDAmKOcnpR7fB Zyvg+FL4frbsD4Wdg+DNrrA+NDAF6LEi8FpbODAPrmg7Kipp0NjTsPtF+GAy7FMhSfjGePhqsbT1 qnwGe+Gk8MR+2T9lYqga3LIw4oeBgYGBgYGBgYGBwfXBqV1is8fA8myBeB26FKxuEzPD45K2pTy8 JPm7esGRKWKY6yor6oHxRjLV6Ndj9ZRQTw2l7qvHRnB6iXp6BGNsXCsy/BOp55Gah0mK6TMXhOeC 1+hl2d8GZ7bAyafg4BLYNx/2L4Tjj0meCkpaT6/b53BZpx09Cy/0hPXF4JGcsDQ/PFYcXqsll7Qr PN9NPpvhcrml3JlUYrEYGNwCMOKHgYGBgYGBgYGBgUEq0PkSGq30uBjZ78GxzXBgFXyaBJ8thSMv iVG+V/LVWD4sPCSG94diiCeKDd8c/lsBXmoIL7rh9b5ih/eDb2aKsf6MNK0G+otCFTv+Cs+Lfzr1 GgWn6Kg4pCKQTt1JOZ1Gt3qs+VonKCbJ9sT/4F259msrw9I7YZGYgTr9aP5/YJVwjnBxfvmcYuHr jVL+m8BHb2BwC8GIHwYGBgYGBgYGBgYGV3HlPJz/As68BKefh0MrxXDuLoZxDdimcSbSwJoS8MFg +H6rVAga3MkeDJdfg4urhYuFW+DC67KVNE2/Ioa4f0pGkNca+YY/z5TXLXk6jN9bJCiKKFN6j6jw oZT9K5J+4mXYuUCya8MrOeDRkMAKMvPvhqR7YfUD8EKofM7x8Plzcg/oqjPXzoGR48tnZHMh+djA 4J8DI34YGBgYGBgYGBgYGCRDjNujYiS/3x+2VYdnK8FGC1ZmhWV3wDwxHzSw5uK8YlOPhpPqwaFG uE6z0CCdanSrEKJGd3Dqhcb00JVSgkvFBo10rRc07A1vLPV6y+dyWj6jU4/A8Znw9Tz5iHrBMzXh 6dbwuANWpIWnGsDHa+GCfm6nhUFcltvjE9i/Bo68mpxmYPDPgRE/DAwMDAwMDAwMDAzgnBi6+7fD K25YKkawxusYL5yhYoccL88ixnF+2FgWXusDX66XOipwpCZiBL0SjHfHzUX9TDR2ym7hp3D6Kfgq CfY+Kh/ZWNjWCN4YGJiadEk/2y+F6gFyHA5vlepe2KTTmToFluU98hqc3CFFPg4EVjUwuIlhxA8D AwMDAwMDAwODfwuu6LSFS0KN5+FPECbvn/gW3psPj5eBBfdC0p2QeAeszCnGbmN4XQze9zVQ6So4 p1Nb3pLqqRnYyuD0jNTyDP8+6meinjfBwLHyGV56PSB0nH8ZTm+Bsy/KcTBeiIpY6gEi5T8cAiuy wbz7hfcFAqe+IPfFOzFyXwyAw/+V++G88IIweH8ZGNw8MOKHgYGBgYGBgYGBwb8Bl6/AgZ3wuRi3 Bz6SYzFU+V64XygG69lD8O3j8NFIsXXFmFVjV7l7ohi2OlVijRTfIGV1WosG1wwG1jT85zIohOhn qR4hKnToNujNoyKICiZvyj2zBN5ywzNVYME9gVV85t0OyzLDmvyS1wP2rZB7aB2c1FV6DAxuLhjx w8DAwMDAwMDAwOCWxnk4IQbtLjFMX+wNz3cVWzcRDu6Fsyp8qPGr22+FagSrQawGsFJjdgS9BFTw 2JO8nxxI0/AWY2oeO8HPWu8F2e5fAK93hg12WJ4LFt4DS+6Ax0vBU+Xh2aqwe6mUNTC4uWDEDwMD AwMDAwMDA4NbDheFugztbjj/KrzWTYzUfMIHYaMYrG91gp2b4aAKGvorv4oeKmpoTAjdBsUPZTBP l7PV+A/6q74GNzUCyL+Leg/swL9qj64CdHglvNcbXqoEL5SEdeGQqGJIRik6QcoaGNxcMOKHgYGB gYGBgYGBwa2Ei4cD01fe7wGvd4NXmsOytDBOXv2nCNfeC9vLw97pcEJX7dBf+lXI0CkOqRm9GvhS y2iQzH1C9QTRNCN+/Luon7feByqC6L3wMXy/CQ4nwIFJ8NFYudfkfnu9gdx/KyVf434cFX4v9+Ql 2f0STmo7OrXGxAQx+OthxA8DAwMDAwMDAwODWwEazPTcKfhyLWytHghaqsvSzhTOSwNLS8CjteGF +rC3I1yYKZV0qVo1aFNbscXQMDXq/RK8Z5TqLaRTpVQUeV4o958/7YhQvYT2welvpegqeKs3HBgJ h5+F7w9I3sVAgNQL52TfwODGwogfBgYGBgYGBgYGBrcCzp+FL1+GbZ1gUXqYcT889J+A+PFYZTE+ p8K3j8GxJ+CckK1C9fwIGrTXGrnXUr09jMeHYUoGA6buFAanSOn9oVtNU3HkMzj5CmyOh4WFYE0u YXm5lSbDWck/9gbslXxdatnA4AbCiB8GBgYGBgYGBgYGtwLOHIEPZsH6WvBoZdgWDS/HwmtR8Mls MUBVuPhEqHE+PhLqL/W/RfQwNPytDHqC6H5wGpXcc6c3BpZLniPm5wThWOEjxeH1LvBiR7lXu8He dXDpuJQ3MLgxMOKHgYGBgYGBgYGBwT8BF88LT8HZI/D9IbhwUhIvJFPyzn4Bnz0sNmdf2LkQTjwv xuRbcPl1uKK/xgcNU6Xu34rCR8rpGEEGp2UEGTwOBnJV6n7wWD0Z/kqm7P/aMaUctzLled2sn19w XMEYIR/JLboVvoiFrSXgkcwwPy3MuwMSxRydJVx0H2yrDbuXwamv5b49K/UMDK4vjPhhYGBgYGBg YGBgcLPj++/gy5dgjxiHb4+E5waKMblOMnRFF+VnYjCKsXxqIxzfAKd1NRaddqCeHko1stVgvtZQ /adRjemURv+1+0FhIyjy6H5QTEhJvR7BqRrXUr1iNFbFX0VdQja1cej4rh13ynP7p3yeMuYrr8E5 uV+PLJT7WAW6rvBofpgu5ujkZAFEl8xdGQIvdJFyeq4GBtcXRvwwMDAwMDAwMDAwuJlxVgzBj6fB lrbwdCVYmhsS0ovt208yg94CKnbotBbdV8NejeSUwsDNyJRiRXDcavAHGTxWcSAoSOhKIUrdD07h +VyYvPqIXIMLF/7HpUuvcvnyq5w+/TwHDjzJt9+uY+/eJ9ixYz3b33uS199ay3PPL2TTpkQ2b57L s1vmsnnbfJ6V4zVrJ7P0kTEsFz6SvNXjZcnHQQbTldem/VxZTf9RvRVjefLJ6WzZOo9NShnHpk1J MqYk3n13OV999QQff7yeD3fJ+L9ez75vn+Pw4VfkHDVWi16z4LnrNdFrpNdLhRO9ZsH74O8WSoIe IDq2L4TyOX23QYbZC14sB1st2BQKq3JCUhp43AYH9PwMDK4vjPhhYGBgYGBgYGBgcLPgkvDiRdnq 8qDH4XsxYj+Jh6dzwbx7AjETZvwHFmQS+3aEFFYDV6kGZsqpLTej8KFjCwodyqBAo3yLy5ff4Pz5 1zkjPHvxdbkMwrOvceb7Vzh56n+c8vPFZP6XEyde4tixF4QvCv/L/v2beOedhbzwwjT+979ZvPLK HDZuHMu8eTEkJHRj8mQ3vXp56B4TQ1SXjtSqVY2y5SKpWKEsVSuWpXqVipST48IF8pAl0wNkTOaD wqzCzCnSMgk1Xcsp9TiYHiwbTEvZhpZNWe/BzBkoFVKcKpXLU11YWcZRpmwZGUcZPJ4GPDzVzaDB PgYO6MacGT6SEkazeMksnnt+Dnu+WJt87i/JtXiR779/mbNyvc6de1X4MhcuvMGVK8HrGxSZgmLI jbw/gvfitenab9CDRfYvPgvnkoQz4dgEuSV88N+msh0AJ1W80YchmZfOS7mzcFmPDQz+GIz4YWBg YGBgYGBgYHAz4IrwsBh4u8Uw/WKa2Ihu2NYE1uWCBf+Bh4U6RSAhJzzdG/ZtkgpBY/ZaQ/Nmoxrb Kniod0LQW+FdTp7cKsb7s37PjO3bk1i/fjqL181i2X9nse2FBF5YNpXESQMZMrwHI0fGMGpUc8aM aSn7Xrp370CHDnWF9YT1adu2FvXrl6FGDTu1ajmoXdtJpUoh2O35iIjITcmSecmbJy8ROfNhz5KD dGnu57b/3EWaO+4hvzD3XfeSRo7T3nYbdwtvS8H7rzkOMo3wnmvSfq7svcI7kvfvEqbsI/2daSgk zCrjuO0/d/Of2+8me/aMlArJQ76C+QjNn5v6ofmoHBGCw+mgSnUnzVpU/uHcY2PbMH58PxYtepgV K0azevVAtm5dyIcfbubo0S1yrYPBbpXqgXGj7hkVPTTQqfb3c/l6LwSn8LwmfEX4Iny/AY6ugpPP wCUV9NRLRKd0fSX/pMzLj8o9r20fFh4VmtVhDH4fjPhhYGBgYGBgYGBgcDNAxY+DX8P7c2FbRVgu r+pThQ8JFxWADY3hKZfYie3g05fFWNwjFVIzMG8GBr1Q1NDWqSkfcuDgi7z3xgpe2ZzA1k0JrF07 njlzejFtRhzjJ3UhPr4u7RpUoUHd6lTvUp22HWvRsWIl7IWKkylbHrLmyEaOnLeRK/ftsp+V2++4 9wfx4PcwozC/MLNQBYj/CHMlH98uzCYsJHxQqCKFChxavoAwnVDLaDt3CrVeDqGKGip66L6WyyTU fC2v9XU/jzBr8n52YbAPPdZ+NF95rXiiY8wi1DpBoUXrpCxz++13kS9fYSLLVqRSVTs1ahSjbdtG 9O0fz9QZPdn49MO89toK3nxzFV9//Uzy56PTY1RkCH5e136Gv5fahgpc+nmr50Yw7dpyQQY9UpQq hGjd4FQdradCR7Jo9lkSrGsNL/WBbxfAd6skXUU0A4PfDiN+GBgYGBgYGBgYGNwsuPABfD0OHi8P s9IEAkJqMMhtjeHoo2L0LYbvxfi7IMbhFTVeUzMq/wjV2PwlQ/WPUKeyvMnFi+9y4NDzzJ0/mc51 a1GnYG5CCuQib95s5MjxIDmyZyJ7tvRkyngfRe+7l1L33kumB+4lXbr7SHd3Gu74zx1i4P/nR8b+ n6GKFw8IVXzImXys4oMKCiqE6L6KFMWSt5quAkZeYWGh1tVyyqDnh5bR/KLCDEJtQ0UM7UMFEs3X cipkqFCiW21by6uwERxDbqHWSSmAaJq2HfQUUQ8SPdZxBMsEeDv3yPVKc89dpElzB2nTpuXBTJnI lTMzpUtHULNmNRo0rM1DD/Xkk09Wcv68elyo8HA94oEExQqNPfKdcF+KtNTKK1XY0L6DDAogOiat q94jmr4DjiTCy1VhlR3WRkqz1eV5eESeATMNxuC3w4gfBgYGBgYGBgYGBjcNPocTYug91xJWVIIN zeG1GPh2keQFpwr8T6jGoRqPqRmVv5dBI/WXDNXfw4DBeuLEFrZsGcvEidF4vC1wRTopeNf95LvG aFcxQA163VeB4KdGfUBkUI+MoICgwkF64bXlfokqKKgQofVUbFDvDPXoUAFE29Qx6H7QUyPoAZLS s0Pzg54dWkc9N5QqhKhHiZ6bihXaRzA/ZR/3Je8HBZOf60PrqCiiadqXeoRouo5R29F6114nHYOW vTZdp/Gkve0//Of2NNx5z/2EhBWmY8fajB/fgzfeWCmflYoNQQ+QP8qgWKGePl8L1fsjmJZa+d/C YN334dTjcrv7YKEFU+6DJWLGbi4vXYyGvc/D+XNSzsDgl2HEDwMDAwMDAwMDA4O/GvqD9akzwsNw 4ZgcnPcnwxE4uwm+mCg23wTYs06O1QhU4zTlr+TXGop/lGqgqvGrsTjUk0QFFU1Lrexvpbb3GYcO Pc24cW0pVCjDD4a4ekWoQKAGuRr/auyroa/GvRr1KY12pRr0KhiooBD0utCpJAWFKg5cW/6XqHVV aFDhQEUFbVfHom3pOFSwKCJUgUTzVCDRfRU7gh4eKmZoGZ2ComnBcWld9dzQsemxijPBPtRLI9iH nn+wDxUytA8VNXQcKfsICiKaHxRl1EtEt9qmXhc9p6BgEqyrfWmZYD1tQ8ejokjQU0XraN0sWbIx aFAs+/Y9zwX1OLquYtqfuYeC9fWeT16m+fQrsrsCtsbA6khYnBNm3Q4Jd8CGlvDBKjj0GZyTZ8rA 4GdgxA8DAwMDAwMDAwODvxIqfHx9AN77H3y0Ho6/KAnfJmccgstvwPltcOaFwPQW/6/pagiqcRqc KpCa0fhHqN4e2r4KMDImf9t/1gNE29glRvVmhg/vTp48eX4QINQoVwNchQ/1lFAhQAWEoBAQLBek GvQqPqgYoOKF1lOqAJCaWPJLDNbTNnWr7arwouKBCgIqXqiIoWKBihFaPlhWx6aiieap6KLpwXNR IUPPQ89H04JjC/ahbf1aH3r+mh/sQ+OPaNtaXgUNLRv0ItH9oICh7aqwEvQc0XaC9bSctqX9aT9a Vsej4wxekxo1avLkk49w/LjeZypa/VkBRNtRsU63qeX/Fmp95ZdCnUKzW54JST8jz8vxxfDVBHi5 PywLh5lizs5NB4tLwDPxcgurgGdgkDqM+GFgYGBgYGBgYGDwV+HEy2LXjYUnesLW7mLfTYPTT0uG Gm3fCDVmgooHGvtAqcbgnzEkf41qZOqv/tq3Gpvat6alVva38F2uXHmbjz7aTGLiROrUqUOWLDl/ MLbV40PFAzXS1RhXDwr1+lDDXg10LaNigIoAwaklWkbzg21cD6pAoB4SKYWAIHV82mdwPEHqeFRk uFZ0UZFDBZBrp5v8Wh96jtqWeoPo+algoX2oaKGCUDB2iJZVAUOFFc1Xr5Kg54deKz0OltV2gmU1 XRnsU6+59qneKcG0hg1r8fLL6zh1SoUP/eyvl/fHn6He70qdOrNf+LEwKPrplK8X4Ohz8sjMgv82 hHWZYKGYtevD4dsnJP+s0MDgpzDih4GBgYGBgYGBgcENxSU4dwhO/hfe6ABJ8go+Q7jNghPT4KIa dEHjM2gAqrGnokRwWdIbKYAotb/rYfju4PLlt9i0aQHNmjXggQfS/WBoK9WjQb0k1FgPeiOo54J6 JKghr2VUTFCPBRUU1MgPGvrXmz/X7s/1+Utj+aU616YF05XqraFCh14DFUs0T7d6rOmar8fBa6PU 66Zpug3mq4iiW72OwSk2KoYE6yi1v3vuvpt706Thzjvv9Kf16NGac+d0uVmdXpLa5/l38tp7Mnis 1GfiIzi9Hj7rLI9HhBw2k2dshaTLs2ZgkAqM+GFgYGBgYGBgYGBwI3FqJ+wcA1uqwaL0MFtewVcL X6kMn8+E71T8UOFDBY6gy7/ufyXU6ShqmOpUlBslgGi72v6f8fgIcgdXrrzFq68m0bVrDdKmDRjZ QaoRrx4Saqyrh0Iw3od6IwSncqhRr2VUBElZ91akChIqVKQ8f6V6yGi6XicVQdSDRL05gnkqcqgX iHpz6PULxhjRdnSajE4TSunhobwnTRry5M9PyZAQsmbNzu2330mvXm3kM9PPXT2OUvs8/07quK69 7/U5UeFDA/+qR4jsn3tSnrFFcGYlXNoqafrcGBj8FEb8MDAwMDAwMDAwMLhe0HiLR4QavuPyocBK FK/0grUFA8vWTssITzSGD+PgywmS/xic1CVHU045CIofXwj1V2wNRnojxY/rSRU/3uT11+cSHd2E 9Onzc+edWcicOYsY3JlJc999PxjjKm6oUf9vEDl+K1X00akrQSFEBQ+9RjpdJVhGRRFNUxFEvTt0 ik5gao0KTRnkeqYNXNe00k62O8iYPaNc+6z+2Ct2u52KFSuSP39B7rjjLuLiWnL+/M3q+fFr1OdB nxudMqbiTTBgrz4v+twcgwt74Tspd+xlOCr5R07A95Jl8K+EET8MDAwMDAwMDAwMrhdOCncLj34N Xy2Cx+rCzHSQIK/dC9LAE23hg81wSoy2y2J0XnoDrvycqBH8lTsoivwTqNNe3uSpDYnUq9eC9Olt ZHqwJDabHafTTt68ebnr7rv90y7uFqbR7V138Z/bbw8Y+7K94+47uO0uMeZv/w933Cb7fsP+30EV MtRrQwWh//znP9x5xx1+IeSO/wjvuFPS7uY/t93FPXcI77qTu+6UrVzDe+6Usnem4Y47i0haIdLc ezd3F7yTTLZMhISG4AhzYLPb5DNwUqZMGfkcCtwC4ocyOAVGPUGCz4pS4+XsguPr5THqAf9rBq/1 lSIb4JCqkwb/Rhjxw8DAwMDAwMDAwOB64uRB2DEJHrfBzLtgnLxyz08Db7nhm0fglLrmq3Gmv1Dr 9ufEjdTc/m927uDSpbdYu2YuDeo1pGjxvH66XJF+ozssLIxChQpRsGBB8gvzyX6hIkXIkiWLX/jI kCEDOYrl4K6id5EuYzpy35abe2+7N1Wh4FakTmNR7w/1+NBrkStXLu5Kk4Z77ruHnLnycd99xbjz riLkyF1QrltBChQsTL6CheRappNrerewqOxb5CsiafaCFC9RHGc2J6ULl8YV6cLpchIZGUmePPlv EfEjNerzos/UDvh6IaypCIn3weqc8EpzOPqS5Bn8G2HEDwMDAwMDAwMDA4M/jQtiVH0Ee56Fz0bD 48UC01wWPgBrQ+HV9vD9ZimnxpmuSPG88EZ6dagBeL3iePwe7uDS5bdY8+wCmnesRdmwNFhF0/qn W1gOFw6HA5fL9QPVEFdRpETJEmTNkpXCWQoTWiKUHI4cFChagIiMEeTOkNsvBPwpZhTeK7wtAxnv ysD9GdJzm6TdmT4T6TM8SMZMGcmQKX2gbPrkOsF69wmlXoY7U6TJNn0yMwof9G/Ty3FGf3sZZBto I7lN/1ap6cH8YFpyu8IHhOmE2q6KROHh4X4BJE+e3LIfQd68IeTIUZyICEuuW2m5hspIYQFhFmHx wLFcV72+zsJOrEwWVn6h08Lhctwk4ofemzdS2NNnayccfBK2+WB5CWEaeCqddBkN+5+DKweFUuzk JTh/WXYMbnUY8cPAwMDAwMDAwMDgz+Dy93DqJXixFywOh2VZYO6dsi+G1gsN4MtZcFaMLf/qLTqV RY1NNfxulPARpPalTC3vRnEHl8SgfXz7fFr1qIMr1wOEZ8yI3WbHEmNcxQ+denEtLaediLBw7Fls WBktwkuGY3PacIQ7JD3C7zHyywxNJS0FbcJ8wnvDsGUJo6Ck3RsRRqawEEJDSxFRSuqHSH5ocvmU 9QoIpV5Y5uQ0qZeyTIiwVPI2MI5SwpAf8lMy1J/+4/zQH+UH2tGtzSbXwrKIiIjwix2WpdushIc/ KNcxTK5baf+1c/mvoQ2nS9N0akvyNXY4cUQ4sEKlbrjWt/zX/8+LHypY/FnR4q+4N+X5uihUT6vP JsHWqrD8PkhICxsccGAZHPsIPtXpMSekvMGtDiN+GBgYGBgYGBgYGPxRHP8Gdi4Uw6oWzM0Ks+6A FblhXQi82AC+SYTLKnJ8Jtwh1P0bHcdDhRWdTvOtcJ9Q+9O01Mpeb+7gCm/yysdJ+AY0pXDmEuS8 t3Ag5odLDHExwK+lXeiSvLLqCVJEDPa8DlwhLpyRsl9a9iMDHiI/Zdlklk6RlgpLC8sIwyMpXTCS MiUisZUuQ8EypSlWtgiRtlyUyRNCZH5pyyFtlb2mXoRQ6kUWF2q6psm2tLCMsIQwp4yhuIylTGSI pOeUfGnXP64ygTr+fWUxf37ZyBLCMrL/82NXAeOqp0xp2bfJVj088st+uFw3yddrJ/QLSFLOkvI/ ur5OYWTyVo7/vPgR9Cj6o/eT1tP7Ue9LvT/1Pr1R96aOVZ+5j+HS67B3OmyqAjPFBNalpjfWg9d7 wQfj4IROQTO41WHEjxuACxcucOjQIT79ZBfv7tjB2x9/yc5P97N79yG+OHCaPce+Z8/Bg+z54hv2 7D3g39/79X727j3CFwfPsGffd5K3nz0HvmXPN7LdI/xWeEx4SPilpH95lD37pexXJyT/kOSfZM/X 59izW9r+5jC7jx3ms8Mn2L33sLQl3C9tfnlE9qXsfqnztdRPrvf5kbN8duAsu784K+ORvP0yti+P Sf7xwP5R2R49xZ7D0o62sUfKfHuI3fuO8Nme0+z+Rup9I2PZc4bPvxIePsPuo3J89Kyc7/d8/sUB 3nrzI95++2NOnjybfJUMDP5Z+OKLL3jzzTfZvn0777777s/ynXfe8ZfZ8/nnHDtyhGMnTnD23Lnk VgwMDAwMbhlcOQ/HP4TtYlCtqwwL74X5aeEpS+ytvvDpWLHvEuDiy1JYV6H4Kz0w1JhUL5PDwoNC DQZ5PQxMnUITXIkmtXylGptv8vZbiXjczUifMYT77i/mFz8iXQ6/F4N6OAS9GvwGuTBMWExYyiFG vHosWKkLJQEG80oKiwkjktN+qY7QIVQRQLYOy4VTyjtcebBCMmI9WBQrm8vvKeF0BQQFHde19VK2 5xRquYLCDNJWAWnTZRWV9AySn1eo43Ell5fz8osV+bFLfnGroNCFLVnASNnuL/PqeWq9cBmTXreS pSSvqKSFyfaacabknxM/9HNX4UKXmN0lVAHv93qA6H2o96OuxqL3p96nN0r8CFKfPXkGL/wPvpwB /20Gq0vALPXQuh9eCIGj66SMPNMGtzSM+HEDcOzYMTZu3Ei/3vE0btuVRr1n4x35OCPGbWD0orcY 8eTrjFglxw+tEj7KiGVrGDFzJSMmP82IJdsZMed/jJi0lhGLJT9J8scL5wnXC1dLWa03ZZPUk7Kz n5eyG6Tem4xI/EzKStqCjYx8cgsjV77NyCmbGfHws1L2beljW6CPpbI/50VGTHiSEYtel7IfM3LF R4yc/BEjpkrfy9YzYtorjJgo41wmba97iRGPybjXbpQ2npN0qb/wGUbOe5aRE99n5PyP5XintPch I+cIH5P9xz6Ueh8zdtX7jJryDHVr9qV6NR9bt+iXq4HBPwv793/LyJEjqVWrFk2aNKF58+bCFv5t ixa6H2ALSWvSuAlNmzZl8JAhrFy5ksfWrvWLJhcvXkxuzcDAwMDglsAJMare7iFGVGFYlR+2VoMX G8POfvD902JHyTvPxeAStmowXmuQ3UiqQar97hQGvU1+r5H6R6mrvbzFs8/Mo2GD+tyfNisPZMjm j/nhcjn9W3/8j6AxLlQBoYgwvTCXChNOSUvFgL8qEqigoOJJNqEKDSqCaFrq4kdqIoaKKypeOByh WDapXyocK0Tq25PLBetcU+9H6dKGtq3CTUn/Vo+lHf94pN3kMinruKwwKVeSzFLuQckL9addzf91 BkWUQL1iLosMMq4cuSzs6SWtqJSRtJ+ONcA/J36oSKH31DGhimp6j/1e4ULvQ70ftR2ltvFX3Jsq uEhf+kzqFLU9U+W5LQpTxBxekwm+nin5ZurLrQ4jftwAHDx4gKSkRPkirUi6jE4iqg+hVvRiKneY SaXW06jsnUnl/nNkO5sqbcZTsV1/QtqNolibGZRpM5Oq7WZJ2dlUbivlWiuT92OEPWW/seTXm07l HsLYGVTuMo/KfdZQOW4DFTutpmJ8Ag3i19Cm3Us0aL6C8lHLKdf7RSq4H5WyS6SNF6TvJ6VsAhV7 P0LD4U/Spu8T1OuyjopRC6jUK5HKUZuk7FYq90qisnsBFTtLOz0TqeB7XPZfolL8chrEJdGm01rq x62jfPxaKnd6nOaxT9C6xzpqdHqUsp611B3wDG2iN5I7Swtuuy0bPeL68Mku/XI1MLh5ce7c97z1 1hssW7aC0aPHyIuBT14UnOTKlYP8+fOQL19+YSEKFihIoYL5yF8wL3kLFqBgwSIUzi/phQsQVq0y 1Vq1omWtWgzr04et77/PESOAGBgYGPwDob8GXxMM8bgYU+/2hpXZ4GF5nX6iOOybA4fXwskNUkAN LX3f+auFh5TUPtUwvR6/qqu3h57HHuE3QjVaf84DRFd7eZOVKxOoUaOB/N0sQKFC+f0eH3a7Rd26 dWnfvr3k1UhOs/tFiBJi0Oe07BSy8othn1PSSomxroZ+QDzQMpHJ20C6Cig6/SOX/I0ODUz7uEZo +Gm91Cj1HJFYroDHR7ik5RHmFup+ynrBtgJiivYn9WT74z50DIH0H/cToFPSIyQ/r2y1n2v7UAaF jV8SRbSM1ivlDAhGBQpZ2HNKWknJT1WoCfDPiR/6maunhk5Z2StU4ULTUiv7awzem3/Vs6H9BEUX Gf8V6fvTEfDfLpLcHY5tk3TjqXurw4gfNwDffXeMjU89RfVqbciQoRxlqsRTJ3oe9pYzCa88EFu1 ftjaPYTNMxer6WTCI/uTpeF4Hmg/leLV++OoPQh706lSLglbw1lSdhq2SrOxVRF2mI6tgaRXkvrN +2KLGiSUtA6S1mEu4dGJhHnnUL3Jo7SstIVqTVdi96yktHsLrqg1UnYpEdGbhRsI7ZpIePvZ1OyQ QMuouVSJXkJ41AIihOFRGwn3PCf7q4moOx9HlTmUbTub0t7HpY9tkr+C6lEzpV4S1aKWECK0R8+l oTeBZq3nU6byEkrUm0953yqaxzwnX9C9SHt/ZkIcxZgxbzpHjh0JRFc2MLiJcObMab7+eh9r1z5N bGxvypWzyJQpI/fdl1le3Ipg2eVlxlaWMqU1wnqovLDZCLeVkZeP8pSTF4qIiBIUK1WckkVCyFQk jNuy5vQvVxcqL34dhg/nxQ8/NB4gBgYGBv8onJc/DmIYHnlKjKP34PTncEKO3+kBK/IE4nsszCZ2 lRsuvSrlPxWqQahGVpCpGWL/NKqRqueiMRqOCzU+ws8Zrh/4xY9nn11A587t/OJGiRIlCA0N9a9c 4vP5mDVrFh06dKBUqVJ+ASRgmKvnhgoa2YXqzVE8Oc3hN+bDhAHvioDh76cY+BoItKQY/KEa1DM5 7QdDX6jiQqCeihGpCxJBqtig7WcWZhIGvTK0Hc3XY20rwp8WJmnq4aGeHgEPkKtt/VSE+TGvyVex wqlpgek+NknTfkKS8/1t63n9gqiRGlUc+Ymw8qdjfvzTqfexPqPB51TvY407op4sZ1Lw2ikwKowY ceSfDiN+3ABcvHiBQwcPMnzwaHIVCiNjeFkKVepNeNVEbA1nElF3CBHV+hLRZjK25omEu6ZTtN5s CrsTCW03BVuNAURUHkhEw+lEdJtIREfZL/cQEeWnyL7kaVqDJCIqynHz/kR0kLQaD0u7cwmPkvY8 SUS2X0T5lsuwOi2gonshzaKWUyN6IeHR8wmLWka4dylhHZIIrzaH0rVmUKHLfFzepyV/IxFRgXLh 7vWEd3uO0DbrKNdqDk07zaauezER7uWERi0gMmomFaScK2qjtPm0pM+nrHsa5TtJvy03Edp2HZb0 Xd73CKXrjCNvoYrcUzgdTXo25K333uTyBbOklMHfjzNnzvDNN9/4+fzzW+nduy82WyNy5bJRsGAa 8uXLIfvl5AWtNHZbdUpHtqRpk6o0bRpCZGknobbGVHO2pqWzHDZHNjIWz0ihDMXJcmeBH9bs17X6 cxUrxrTERI4ePZrcs4GBgYHBzQn9dSY5VsaVHfBuPKyJgCfKiq3fAt5rBo/lhYf/AwtDxIYaBie3 Snn9RVzjIKjXx60iegQZFDk0donGe9Bz/Llf7N/jypW3+eqrp5gyJY7ixQvy4INZ/UKHih9Dhgxh w4YNxMbG+kURjf/hN8rF6A8Y68E4HgFRwZ8mBn8BYQbZL+AvE0jTaTTFijnJkMEhf6uTDX4VCIJl hIF4HFpP2wq0FxQCrqWKDCo8FE+m7mtasE4uYQZL+hS6rLySpyJNYeHPT7n5OQbH5z9WQUOo18Al VOFDxZfsQh2Dv1xymWvFj+D4/Od9jTiieX7hJAWvT8BT9fb4ox4fNwP1HFT80PtZhTy9p1W41Gug +8G0L4QXhJeEXwlV/DO/3v6TYcSPG4iVy5bgLO8gU0gR8rg6YKs/F6dnNVbz6fLlNAyr4TSsrolY TSbiqv0wrpaLcPiWYrWbjFVzhOTPwuo0Faub7LecgVVbjhsOwYoaIJyEJe1ZtafIdiRWLclvOh8r WtK8Sdi8ywn3rSVctpXdc2jsTqC6ezUR7sewe+ZT1TeTOp0WUa7e44Q3WkV41GKpswGbez1OdxLV fdOo5VtCpOdJwryrKe9bTCPPY9R2r8ByzyfM/ahwNeHuxdiljt37pPQ3V8rOJMKzDLtP2vKuIcyz SPgozk6rCanSi4y5C9K4aQ1ee/kluGy+PAz+frzyyssMHTqCYcOGEhXVmZw5c3L//RkoXLgINltJ atSoRIN6zShfrglh5ZsS2bg1jdo2o3Hj6pQrUxZHoXKUyVEJVzYHhctlo2jdLNQu6aJ+RFkq1y9G g5rFKZYlLffecTuDBw8x4oeBgYHBTY/D8HUivN8f3o2GVTlhgrwya2yAJcLHhKuFj4fDO2PhzOtS R6eDaFyPnxMEbhWqwftrUxX0OrwjBvULLF7cl3z5snLXXfdSsmTAy0NjaG3dupUePXr8SPy4ShUS rnp8OMKF+SwKF7TIapOtpPmNfTHyXS5L2rDIls2SfgL1g+JHUBQoYjnJatkobBWUtHxCFVV+3QPE 5ffCuDqtRdPzCbM5HJRw6Qos2l5WSS8qTCF+qPiQYnWVH6jpGotDGUzTMnJOVkEZT74QHGF5cTmL +D0+skt7Oi3GLvX0XK3iwjzJWxmDf6rOz5xHcGpNftnml2P1VAmew63n+aH3ot6TytTyfyu1vj7L eo/LPXxyLewaIIfj4IstcGW/pH8vNPgnQ765DW4Utm7ZQsf2rcWACqdElTbYoxJweBZgNZyNVSkB q3kilm8sVuc+OGqOw1FlHlZrSfdJfrs5WBVnYdWQ/SjZ98h+IylfSY5VAHEPxIqeiVVT0srNwGql 9eZjeedKWUnzixzPY3c/Kvszcbg1fSMRnq1yvIQG7um0jl5C5SidwvI0Nvc8YaJfrHBFL6ZJl/m0 6DyfcjoVxjNfxv0ITvdWaecJ4VJKuzcT6X5W2loofSTi6raIMp0X4+q6QPqVc/SocLKAMu5lUlf6 jH+O0GaTKZixKi1Kt+DpZzZx8tzp5CtlYPDX4uyZUxw6uI/t77zn9/TIkSMzefPmo3DhENKmvV+e 2ew0bVqNihXbUKduI9q1rkm1yvIsV6mPvUlpwis2JCSkKaWKhRL64P3kTXM/WdOXpFLn0gxJqMG8 kZ1ZMjeOx16N47VN3enXzEH2TJno5o7lk08+4coVI/wZGBgY3HQ4d1IMnr1w8BF4KhJm3g0Jwnl3 wfw7ZCtMSgMrM8DLFuwfHVg+0+/t8VcHNP27qIbmrwk8AfHj9OnnWLiwNwUKZOWee+77QfwYPnw4 mzZtonv37j8jfqiIkCwkqFCgq5hktLBnsbBFyDaleCDUOCI2W4A/qe9Q8UBXVInAbmWRtIxCjSWi YkUgP6WnRJABjwmdjqNBS1UsCaTbpKz2Y9cpNmE6RUeDrl4N3upvS8eh+eHJacF0DaTqr5e8r2l6 LhEy1qwyngxFsUo+IGk5/YKHTcaoXh9+gUTL5Rem062Ud8nYnD8eW0q6HBGEOULJJFv1INGpPMH4 IbeW+KH3onpwqNeVeiOlVua3MnhvJ8fr+SYB1haGqfIdsLYZfPUSXDgleUGYd7l/Ioz4cQPx1Vdf 8fCkCYSWKE6WiBpEdJ2Bs8k4rBqjsdrMwYoeg9WhL1Y92dZPFM7AqjZE8iZgdZqFVX4YVtWxsj8b q9lIrDqjsBrNlfozsRo+FBBF6kh7kUOx2k7Hil+IFaPCg5RxLxOuweFejM09h1D3XCK8j2D3rpT8 BVSMnk01zzzK+FZL2grs7gQpN5Nw30oc3TZTuf5qqtZejqvT09h9ayV/ARHuRwiTdsu6F9LEvYoG 7pU4pa8w7yyqtF5B8xqbqdlsDeGeZdg8T1PX/RjNNFiqZwVWz3WUaj2NBzM1IG/uynjGTuCdvZ8n XykDgxuP06dPc+jQUfYfOMymZ5bSK74F1as1p3DhCLJkuY18+YpSqFBV8ucvjstVjho1WlOmTFMq VGhCzZqtKF+uEZEhJQnLk4nM6cPlRc7FvWke4P5Mt5G+8G1UqFGShKWd+Ozr0Xy7eyoHDkznxKU5 XDqdyMrEzpQsXoRSoU7/POfvvvsueVQGBgYGBjcFzp2BN5PgyabwhA2SMsP4++HhDLA6FLZVhi1V 4akm8N8e8K0YRldekIrqNq+G168JAv8mBsWPbSxY0IuCBbOQJs2PxY9nn332F8SPFFSBIEJY2MJZ VAx4mxrvKfKFeqweIAGPDxU9UsT2kDSHU6eS2HD6PTR0ikrysrjajtbx10vJYBtFhJmE+QPHDmdg CdxS0mZmKZdT0mwuqa/l5VjbU5FCV1vJJFRPlGAfmh4izCLMIdRz0jTNVyGkqLRROBQrvJCkFfeL Lzr9xe+toWWUKgIVknKlpE+HjM2hY8snDI5X8pPP3eEogM2ViSKOwn7Pl5TL6d464oc+c+qtoeLj EaEGYdXpZn92Oo7evx9Lkythaw2Y8x+YeR88VgU+fUzyFDoVRvs0U/j/aTDixw3E5cuX2bD+cQrk z8dt6YthazyW0g3GYNVU8WMmlkf2m8q+MxGrwSysrsOxGvbHqjMBR4OZuGqOxNlqXEAIqShlKw3E 6izbVrOxai2RsguxaqtwMlTqShkt12Ki7EvbMdKmJwmbexXlPKv98T4qtlku+Suxd11IuPcRQt1r JH8BdvdiXLJfzbeYqnGrcHbbRHj9VdjqLMfeaSM236NEeBZi960gwqviRwKN3bNp4J2DM2YOYcIq rVfRrOZmajRX8WMpds9G6rjX0kzqVYxZia3HWn/g1uJFWpP2HjvFqjRn/YvPylUywR8NbjyOHTvO li3bmDdvDglzRtPRW5X0Be7httszkSt3YapVK0mlStUpV64Fdes2o0qV1vJyUAe7vRjFi5YmV/6G 5CoZQsF891Li/vQUyRpBvvxlyFOgMPkjC5O7fHaq1snH5qfc0tuqZC4QLhYu5d0PJuL2NKdAgaK0 b9+F3bvVPdrAwMDA4KbAITF4Xh8LSSEwVV6NH7kdnq4Jm+PhOeGOUfD1VPhyBuxZCgeeg0sqeOiq EWpsGeHjxwyIH99+u4VJkwaKkV2S++7LkSx+hP8+8UOpUzxcKjIIU8v/gWr4qydEQSlbBCvCHhAL CkueemP4V4PRNiRNBQn1wCiYLKpI/auiSlBMUPHjQWGBQJp/HJKvIoSKGBpjRIULaUtFCl2aV8UR q5iUe1D6ySdtaJuaL+muEOkjqxznkPQIyXdpH3Ks9Ask2oeOL0V6SmpbP5RRIUfHdo34oWNUlpAx F3gQV6nCMi4dh5YJtHNrih8ao+dr4fUQP7SN9+H8f2FfIrzUBublCkx721IbjmyArx6V7w3JN/jH wYgfNxjvvP0mZUpHctdd2QkpHY2zzRSsJvOwdIpLq1lYredgVUjEajQCy9cPq4vk156HvcpcIlrN JMInZTrMxaos5aqPxOrWG8s7QdpYgKNyEg4VTaISsKIlv4G0UbkPVgtpwzMXu2chEe5NVPM9S5uo ZdSp8yS2apuxtV+Gw/c4Ts8WHO7lhLsfpUz087TotoZmUUmUjl5AeFcZQ5cF0u4SKTcfV/RyHN22 Yo96RuosJNKdgCtKxtVtAfboeTij5hPZZSHObvOx3FLPvQSXW9Kipa9u24jwbqJslzk0rdaHkg9U J0v2CsyaN4UL5/dy5YpRTQ1uDC6cPctXe/eyatUqunVzU6miRbmyOcgfmYO7ShYhR5EwalauTru2 rahRsy6VKteiRYvW1KzZWF7QNDBbWnLnyM2daUNJUzQLOe3pKeuw0bx+Mzp37ELXTp2J9kRRtlJF cuR6kJHD63Dx/FzpWV6Omf8Dvz+zmM2bJ9C8eXUaNGjEk09u4PjxU1zS+FkGBgYGBn8vdkyHR/LA 3PTw6ANiO1UTw2YenBEj6uzL8sdEqCu5XBID8ZIYW5fVOFLX+L97qosaf9dDeLle7QQZED927drE gAEjyJatAvffXyx5ZZfQXxQ/VIC41rPDP63EERHgj9JTUo17FQVKCDNgubJihUr5jJL2oOSr0KHC gV/E0H2hxs5Ib2HLZhFh/+l0Gv+UFoeM7dp+VfDQ9lJMa9HpKRpXwz9NxSbjDZM6ETolJkW+9uGv p+na5tX8H7w7/OdxVaj4EYNl/OW0rl63a8amIooyr6SnC8NR0IZDz0vTksvcejE/ksWK3zzt5bfe 79sDz/s3G+C57vJqlx02ZIL/OuR7wgUvjpLviKNg7Jh/FIz4cYOxf/9+Ro8eRWixkmTNE06RRv1x tliDI3IhVpOxWNHqBTILq8tUrK6TcTSci6v2MkJaJZLNPYrc7cdjqzMbV71xWB0HYrmlfMsEHLVm 4mo8DGe3KVJvTnLQ035YDaXNWglYjRZgRS3we22U96yhVvQiKrVaSUSztdi7LKK2dxlN3Kup4F5E mG85ri7rqFFvGdXrS19dZ2CLnSV1H8HheYo63tU07rCA8nXWYmu8FZvnGUJjlhHWciVW7WdxtFpN RMxsQmKnE+6dhUOn3Ei9MN8aQjouwlZX662mTFQS9bpMp6izC/cUdNCia0teeG49p783wYMMrh9O ye10Unj420NsmJtATMuW/j/yRYoVpmjRIhQqGkaukjYKhZemtqMB7au2olH9FlSQbbhVm2LFwsiT u6S8rJWgePHcFCiYl+z5SxFeSe7Z5tXo3aYlvbt1Y0icj4d79mR8n340atCcvPkKU65MGHMT3Oz7 epqMZJFQXp5RMWQFhw8nMmZMEypVCqFLly6sXfsq334rfzPNlFEDAwODvxcHN8FOn9h+UfDRIPh0 DZxVg0qn56pBqFNb1MtDqR4fAeM+dYPpr2Iw8Oif/ZVbGWzregkggeuzb98WJkwYRO7cIdx3X85f 9fz48fSVIFXQ0NgW2YS5hGrsa1rKMkGq94O2lV+M/UIBz48CDr93h3+aScp2Zd8ZKn3ms8hf2CKL pBXT/mX7w+oo6i3h9zi5xhNDxQcVFITBoKqFhVksB4VkbE5HMRyuLFIvv+TpEriBoKNZpL1iPwRK 1fgj6lmibf+M2PGL1Dp6HVIZm7K4pOeT/JKyDaYll/l3BzwNlv2150bL6X0sz/5F4cEN8FkPeLEQ LBbz+WHh6kjYvUS+K3S6jcE/BUb8uMH4Xgz7p57aQK1qNbgrXX5yVo4jsvNSHHWmYNUbiNVxBFbM LKxuwoZTcVROxFVnNqU6jeFBT1+y1xuDLXImrpYjpdwof0BUR805hNYYQZEWfSkZNUHamC7tDcOq OxaraSJWrWlYDR6WNmXfN9cfkNSmMT88SYT5ErD7kqjnXUYL9woquRdK2hzCO88iopbk1VmC1WUl Np+kuzU+yBbq+56gefvZVKgxk/AGj+H0bKZy7AoqNl+Jo9ombC1WUca7kCreFZRzL5C+lmGXMhWk XpUOcyhdcxb2+tKuey227qvI3WQAGZ3VcFWtQeKcOXx/6mTy1TIw+HM4d/YsL774LgtXbuahpLk0 q1aZbLffxt133U6OPAVw2etQxdmOCuWbU7lGA1pWaEOd0FoUK1iSEoXKUzibxX13peeOuzKT4UE7 Tldl6leuQMs6tYiKjWNE/4FMlpe13r1706tPbyb6fAzzemnfoSNVatQkf0goLbpW55PdY2U0y4Xq +aHix2IuXpzDc8/F0rWrXV46bEycuICjR82vBQYGBgY3Hufg9GE4tUd298OVa6fcnoIzL8ChcbB9 DLy6SIydFyVdf0nWYIqpGUc3gr/FMNMyShVhdGlOFWSCaamV/yUG66i4o23pr+d/pJ1rGRA/vv8+ EPNDA56mSXP/z8b8CA8P8wsfoaEWRYpYUi5opOtWDfwQYWahCiC/JH4EqYJAsiiggsePxJSr1BVU HJKXx+Eko7RZ1NLYIMnih/atwUllPP5pLnrsH8+PqcKHMrCcroMCKn5YRYW6BG7eH8QPXbUlo2yL Cl1WfknTfBVB9PjqajK/lYGYIIG+U8v3j1XPO5Ux/3Xix/UW1f4sdRx6j+u9rlNlgmnXlkvJoJeX cpNUi4Ml+WFelsBy1290hWP6HWHwT4ERP24wTp8+xaZNz1CvZivuShtJzkp9iYyfhqNjf6zqI7Dq JGB1SgpMe6k+GKvFDBz1x2Gr0ZeQDuMIbZyEvVwSjpYzsdok4KiWiKvhcIo068sD1SaTq8lcHJ4E XF1mYNVNxKoyC6vJIKyu0pZ7DpZnPna3xv7Q1V6kH4+kRevUlicp596GS5eulTRHdAL2TgnYOq+V es9Lm4/Jdp5wEWU8iygblYSzYxJhnRdS1r2EFp4FNOm6EFfHpYR2nU8192paS73a7sf9q8PY3Itp 4FlMa6lXudMcIjqvw+59ESv2cUKajaVU6U5UrtyYqVMf4sjhg8lXy8Dgj+PM2Qu8/vrL9O3divDK RchduTwFIxyULJifYkWKUSK0JhXsbWjlqEOjOvUp3boNpavVoXDewqS9Ow3506TDypiNkkWKULRk qLwQVaRF8zYM6dyZCXEx9Js0mdgxY+nRsycxY8YQM3488bGxxHTthifaS6dOnbHql6dRn8ps/3Sk jGiZMCh+qAfIfHkRTGDVqihq1CjD5MnDOHv2CzPty8DAwOCG4SJc2SvGyUuwY7HYMkPgC9lePJ6c n4zje8RenwpPOeWrWgyaNXb4Sr+7PxaqsZSaUXSjqMbWL3mVBA3K3UINnv1lctqv/ZKdGoO/lH8j 1LbUKLwexurvEz8iIsL8Hh8qfDzwgEWuXAHhQ9MCHg46xUMFEPnb7F9Z5VpPiavHAa8NFT6S05IF gB+8OVLQL65IfpjDTilpV6et/CB8aN+FhDIeK6+kaztKf90f9691woWl/FsVO1Sg0RVlwpL7dfhX W9H8QB8al0TzdevALmnKlG36mSxcpDZ25c/V0/LBc/t7xY9fu5f/Suo9rfe2nqPe63rPa3rwGfgl 6jmo2Lhdqq2Dl4fCS53gf/UkKU6+X/TZM/inwIgfNxjnz5/js88+xdMlnrvvK0zWiq2J9EzE0WSE GEpDhJOwaiVh1Z6C1XosljtB9h/G4RqDq00irqjlWI0krZZOZ5mEo24izoaTKFl/HLnqL6BQh2U4 omfibDYaq+7D0l4iVr3xWC3GYUXJvleFCBVI5lLLO5f6HRIoW38OYc1XEeZej827hGrulTR0b6CS bznhsUtxxqyjtncF9d1zKO2eLuVmEuZZSphPp7I8KmlzqBM9m5pSxhmznnDvMipGL6GetFHFt40I 3+PYPfOpHr2Sep4NlPNp3eVy3o/L8XLqd1UBZxhFIyrTqkUjnnl6A8eOHUu+YgYGvx+b39/EwGkP 06SVB7vtfrLmv430Be04wirTKLIiFSObYEW2pVJkQxqVLksZZwQZSxTn/lzZuTftvWTNlIkyRYvQ pFZpWsQ0olu3KHo2j6N75zgGDhrE8EmT6TFhAp1698bt8TB0wACGDh1MtM9N+y5d6OPpziiPj8qV 7BSvUojxszx8vjtJRqbihwofur9QuIqXXx5C9eplqFu3CuvWJXDkiAbpMjAwMDC4rrhwEPY9Bu/1 gueawNrSsCw3/LcdnNmfXEhwdK/YP1NgXVlYkwnm3C5f25nhs4clU8UANXpSM4iuJ9UwUwPqI6GO TafbBNN+qay62+sYNU15bdlfY7B97U/bUg8QTfsjbaVkQPw4dUoDjetSt9lJkybtL3p+6FQX9fhQ 4aNQoYDxfnX6i4oN6lHhIlKOf+ztoF4gysDKKJp/rVgQTP+pl0RAJHFaBSU/h9TTeCE6TUT60741 JoiMx1VEKOMJeKJonUh/vZRt/bgPzdMyyd4nKfIDY9OVVyIlzUkxOc4u1GkzftHCny/UvlxST5jy nHSrbRUXar1CKdKC+eoRogz2fS1vvPih95AKBl8IvxWqd9L1uK/+DIPPjY5F73UVDzU9+Az8GtW7 4z357pD9w8/BoUfhwFw4uBTO6nLXxo75p8CIH38RJj/8MOny5iBbOSdlWg3HUTMBq/EorKZ9sapN xKqXiNVZ0tzTJW0WVlU5biz7KoZ0m4NVZyhW/X5YnSZj1UzCKi/pHWZgeaVcC9lWGYhVV9j8Yazq kl9vHlb0XKyYuX7xQ5ekbehLokXbhZSvupywBksIcycSIfVru9fR2rOVap5VhHaZj7P9Mhp3Xkhz 9wLKupdJuQW43Mup4N5MOfcGGVMidreuVvMolu85bJ61wlnYo2UsHTdib78ZWzdd7nadlN0sfIQI aaOMtKWrv7SMkeOmD/OfjBHky5WPSRPG8tVX8vJhYPAbce7sOb7a+xW7du3iude30axfU9IWykXG ewtTJE82bGUicFVsT+OyDWntqkpFV2tKhtbwx/woUrQQuXLnIn3G9DyY+UHy5slDhTLlaNe6LZ6B bmKn+Bg5dBQTPBPoGd+DmHGD6DF5Et7evejsdRPTowdjfTGM6RpDjLsnnvg4RveL5SFvNA2cLrI/ mIMqpSuwevUgzvsFD13xRX9BVCFkMe+9N5bOneqTK0c+2rZuz54vzL1vYGBgcF1w5YT8gRCj5tzX 8OUq2FJNvnbTwAx53Z0unH0/PN9V8o9L2fNir4ix/8ZkWBYCiyR/Wxap44BnO8DXa6RBFQPUkFcD 6bcaSX+EapjpL9CfCeUc+CpFWmrlb3b+PvHjasBTFQ1SeG1cw1ChGv3qReH4oUwpMeZLYDkjCBGj voSkqReGigBBanmtp/V/3Gawr9zC9EKNwREQUjRf66pnhXpslJC0gNeGeqCoSBLw2vC3o0LJD0LN b6OKFSruFBI+IPt5/WkqxCSLLxqjpISMuVRg7OEqvkh+YJqMwy+WaL08Ul+9UvxTeORYA6vqNdAx 69g17dq+b7z4ofetih8qfKiXlQp1mvZ3ih/Xi3peKoToPR64zwPnpl5i6lGiS+CaYG43M4z48Rdh 0cYNlGxYm4KucJx1O2G1mINVez5WrZFYzfti1Z0sx9OxOg7C8ozD0mkuVYdgNRyOpaJCFymvS+F2 U7HkIRwVp+PsOBBH87FY1ediNZXyDQZLnX5YjadidV4k7cwTasyPuTjcSZT3JFCx6wpc7bZh67ge mzsBu2cOZd2LqehdRmn1EmmxGkfVzZRvtooK3hU4vFsIcz9BRfd8WriX0kBoSXsqnNjc2scjcrwY mzcBWzdpr+4SGc9y7B002Kqke5ZJ/zr15jGc0lYF7yqqdFxCaNnp3H5nDTEAHYwZPY4vvtBfHQwM fh3nzp/jpRdfol+/frRq1Yp6jeuTOX8Wstx/F5Vyl6BSyVrYa3TG1dpDxdr1qOIojctegdx5CsnL 193cneYeChcpTN06tWnWrCnNmjalQ4cOuN0evD1j8PXx0TOuFz1798Y30cfgCXGM79mDXlFuugzo j2fSRHr07U1ch97EeCYycvQQHp7kZnCPaLq060RVqwLOjDkY3L8un15J4rI/9kdw6ss8jh+fyxNP jKR27Yo0bdqSD3fpH0wDAwMDgz+Nw6vFfvMEgpY+30xevu6BWfKqO004Jy+sbSJ5j8HF03DiTbHF usOqIjDjdlggZZ7PA5974ch6+WOjhpoaOWrc6P6NNty0fZ1io4bijhRp15YLUvNUkLke4wqKO9fr HP+Y+BHw9hADX43/FMa6XygQatDQ9MIC/mONk6HTYbLLNiOWoyQ5HS5/3A31pgjGw1BqPA6tp/WD aYG2g/2ooFFcmELQ0HIyHpvTIptsNV5HSUlzWTkJxOsoJkwWSiQ/teklv0S/MCN1woQ63pAf0qQ9 lwNnSdnPaJE3u4zdZlFYxhGIR6ICSEDQ8ddL7lvTNF9Fj0zCrEIVQlLzALnx4kfwPlIvC72f9X64 XvfWn2XwuVGmlv9r1O8DPR99VtUrLBgnR9NVLNVrqFS7RoVMg5sNRvz4i/D27j30mjKRUCuUvEXC Ca87GGfDRVi1Z2M1GINV72GsJjOxush+5ymyP0vyRmNV74/VSLYafyNag6KOlPRpgSVyu47Aqib5 ZXQlmCThVMkfhdVN8rsuxGosbDsfyxuI9xHhTiBMxQjfRqp5H6OuJ5FyvlmE67QU71rhEmxtlmOv ux5bq+VSVvkUYe41lPMsoqHvUWr5VuCQffXqsLV9FFejBGq1m0Ft3xJc0esJb/wI5erPom6nROlj lfS91i+COHwrsXueJNS7nPD28wmvOYe8tgHkLNWOek16sGXrK8lXysAgdVw5fYW3Nr7FtBHTaNy8 MdlDspM3f26sPBHkTZ+H0JxFaeyoT63S7Yms2QFH06bkt4eRKfODPJgpPfly56FEsRKEhITQokYL xnrHMKznEHyDBuAeNRJ37150i4un28Ah9O7ZkwHdfcQOHUzffr0Z38XDuI4D6NtrIjHjRtNvQiz9 +scTGzOSwYP6M2pUNPH9YogaPJRaLVqT8557qVgqG8tWxHHkm9kyevUACU5/WcqRYwuZtKA7bX2t WTJtCnvekj+cZtkXAwMDgz+Ai3BGDJCPE2FbdXgiIzyWU/ggLJPX3Nm3y9duSXhVV3HZCse/gCMv i60SDyuyw0wpk5AZnqoDuyTt9EppU4MhKvUXXRVA1H1fY2uoofNHjabfQjWi1IX+RvbxVzAgfpw5 s5mFC3tQsGC2XxE/VHRQL4ySQvXCKCxUESIwbcQvCghVAMgWaVFEPR0kzx//w5kXZ6kcWLlDyF/I RXapVzJZKAgKHRpkNJsVSWF/nUBbPxYEtJ/Up7KogKDBSnNIGRUoAsFKs0u+jNXpwgqXOnmlfD7h tSvK/By1jJaVOk5hpLTh9K8oUwrLIefvKowjRMaZw0khaTub3UFxyXdZxaRvvT6yleNISXcWkHby CENlbNJuqMMip/ShY/77xI8g9fm5VTw+fo1yz19+Fb5aJo9v30AskN2L4Tv1fjG4mWDEj78I+mv1 uscfJ1y+nO64LRshti6UbjcTq+08rOqzsOrNxuqagOWdIftyXH4+VqsFWC3Us6M3jmZjhJJfJQmr geR3k/LRc7DqD5O0/lJuemCai0fa7CblGggry756mMRIujfgARIhVG+QBp4kWkfNpXKnRYR33ogG OS3jWU2Z6Pk4opdii16E051EWWFpDZIa9QiOTtuwujyJzbsUu/dZIpo+TenKC2jWfC7Nfesp7X2R kOh1VI6eTWt3IvU8UjZqKxGdVmB1lnbdS6WPhdJHEg7PApyxS8hRpjuZM5Zn4siZnLugrmIGBldx +fJlDhw4yNdff8V/n3qJmGoxFEtblPRZ05Gm+D1E2Bw0t7elaunq2MvWkJeHNoSFVCEkpBTFihcl W84cpHsgPQ+kf4AylUrTJbYL7lg3Q3xDmNJ9Mv29ffEO7k/3KRPx9euPu1dvekyawLghA5no7kF8 7Hg6xQ6lhyeeCXFjGeEbQ3z3WMaMj2H8+O7Exvlwu73EuD10adeF6u06kLtKFe7NnIXCadMxuEUl 9mwfJWeiwU8XCNUDZCGXmceqVwfTNKY2rSpUZP1MzTMwMDAw+N3Q2B67J8GKzAEPj9nC+XfAluLw Wg1YXxteHgLn3w+IzCd2SboblmcJCB9z74eNTcTuE0PljP4Qo6s6BIz3gBCh+xqbSef06y/Zasyl ZvxcL94KhmLAY+bo0ZeYNWsQ+fLl5N57fz7gaVhYcAUXFT0eEOqStipEaNpVo90eLgwJbP1p6vXg smMVFT4g6TkCUz38wUpT1nOEY3eG+Lcp03+gtuN0/DB1JJCu/QfEkB8HFtWAq0rZ1350RZhMwgeF Oq4Uff84bkkKapkwodYROkKlH11S1yoq1PPPGShnd2G3a99OoebnF6YLbKW8w+bEyibl0kv9ErLv kq30+aPxqifJNZ40f534offyv0H4UMr3yiW5hq/3haSskCjfLWvLyNdHknzn7DMzYW4iGPHjL8KV S+d5ZsOzhJWsw223FadUaBfKtJ+O5ZuB1XaYP5ipVV+OuwzFqjsGq/Q8rNZLsbxJWC3H4azeF2dN jREyB6vOaKx6Uq6LCiCzsJo9HIgR0nwiVpSkN5gqx5PleCBWN0nzzUdXfdHpKrrsreWZRQXfTKp2 WErpmpsIq7+N0lFraOKdT2PPKly+TYR6H6WyO4HmnpnU8c3G3n4hYTVWE9FgOTb3Auy+R7B3XIKz 1SIqddpIZc/zOD3riPAuorQvkaqeJMr7lmHr8Ai2mguIqP+o9LFJ+lhJI08CpbsvwNF3NUUq+ih4 Vw7imrXkrXfe4ey5a5efM/g348MPP2TQoCF07dqFRrUbkCdtborkKES5ipGElCmJLbwWVctFUb5l XSJbViLcWYmsmXNzX5q7uPfuuyhVKoRatepSp25d2vRqTcxDMXQf1J1eQ3rRa0JvvL1j6B8by4S+ vekXG0dPXwwT+vRmfGx3+nT34R7di86D4nHH++g1phc9hsfh8/ro3WMUffqMwRcTgyfGTadmXahR uCbZsubj3uw5CI10UauSkwHR5fhkh7x0+6e+BMUPjQGSyLrNbmo3ceIoUY2khx6VNAMDAwOD34XL l+Hg+/BfT8DYmCCcI3yilNhxY8XoEGNk/+twXGNpJL9ffLMNVheEKVIuIS081Qo+fQjOrpVMFTzU 4yPlVBfd1+mJGlhUhZB/izH3Z6jX7F0++WQXgwfPInv2Atx//73yN7nkL3h+qIEeKlQBRGNqqKGe bLSrgCB0FLBwZZRtwatplkOM/jAXVmEHzhIBT4dAYFKlelPI31lHIVzOjLIt8ENaUAjw0y9+WH7x 4+qUmKvlNM3f7g/pKkQEhAbLJiyaTN3/oe+A8KG8Op5kplpPz1Wn/ySfv5bR6S9SX2N8BGKc6Aox mq8eInJsF2pQ1iKyDZdxybXQMQa9Xvx9qUeJ36sk+Vj414kf/yZ+JN9Hcg0/ioM18r2i0+1m3RkI tPzuPPkuOiBlDG4GyCdj8Ffg4sVzvPbWWzSP7kmmvJXIXagZIQ364PCMwNFuMFadqQEPkPrDsepN wGqUiNV5Ms6u04loNpeCtUdTqO5oIhrPwVl3nORLuS4JWJ2WYTVOwqo1EavuIKwGw7BqzwgEPo2W Mm2nYLWYj9VtHv7gqO4lWBqg1PcI4R2XEF5nA2EN11E6KoFG3hk0cK/A5X6WUN9qKvkW00TK1vKt xNYhkQhpt1KjWdSMXkBZ72rs3uXYpUyYZwOhQrsvEYd3Fja3lNX4Ir5l1Oy4mrJ1FhLWaDWlo5+W PlZIH3OIlLHY45ZQok4fCuYIpWKRoowf1ocPv36Xc8EXFIN/Lfbs2cP6DU/So1ccoSE5yZsrP1kL FCVdsSw4a1anZYtoalSpKX/ka2KVboitQghFHNnIlSsLeXLnoVDBwhQtUJgODeozqnsc/eJ70m/Y AAaOGUhcjzji+8bTd1Q/vL3j6N25O2Oi+tGrb3fi+8UxxtNPysfjHa3L2/ald7+exMTE0GdEX2FP PN44orqNxhczSdibNu1aUS68LMXSFCM0vDStvD5GPzSF2PgoOnerwMYNPk6dSIArwZVfFnHlShJv v9GHAf3q4yrdgH4DJrJv3wfyPfG9//wNDAwMDH4D1JPj8GfwZiKsayqsBv9rBp/NgO9/JpbYoRfg paqwsRy8HAWfr4AzmyRjg/BlYdDrI6Vh82fc97WO1v2nT2X5PQyIH59/voNhw6aTI0f+XxE/UgY8 VWHhx8a6XwhQ6tKzmZO3fuFDGMxXbwpN+1E9aU/FkZKFsfJnxipRKDlN+9H8QDlnMYvw/BYFQnRq jRObFYHTkrJWQaF6pVwznmT6RRFpw6F9/8jjw4Hd7qJIESf5pd2wsIAIcvX8lMl1lMHz+Lnz/4Ga fk2+ChuuUGlDvUI0YKumSzuaLtfaKijnoNT9ZBHEiB+/lb/n2f1Avo+k/Hfyrre9CSzMAuNuhxn3 wqOV4f2HJU89xy4JDf5OGPHjL8MVDp86yIwNDxNerwr3ZCpNzvLNcbUdhrPKLKxGSVhtZmNVm4NV OxGr60NY3n64mg0htNosMjVN4sEmswmrPBtXfSmn017cUrbBAqkzA6tFf6yGA7EqTcNqrFNbdKqK pNeWbY15WF2EMQlSZ6XkPY/dswErej6RXRfh6rYIh3suLvd84WLs7oXYuyXi7LqKyOjncHnWExE9 F3vXudTrlkRr91KqurcQ7nla2log+Um4oqQNjTMSNY8Id5K/jfrup2kt9St3XUFYNw16ukTaX0Ck e54/bogzZjGF2k0jrTOKTHfmoVWZCLa89yjfcy75mhn8W3DlymXOnj3DmTNn2PXRLiaMn4At1CJz hnQUL3YXEaEVCa/QDKtlWUo3aEBpVwds4VUICbcRXrwkzqwPkv+B+6R8BipVqULn6K50je7CKLeX STEx9Ooey7C4UUz0TqSnuycDYgcyJX4ig2J64+3SlxhJjx3bT9ibmLiJdBumK7z0YFKf8QzzDCU+ Jp6xseMYGzMWnyeGzt2i6dI1ig4d29KgQV0i5UWjXOnyDEtI5I1Dh9n52WdMGDmCmrXKEduzHi+9 PJQLF+Tl/IfYH/O5cH4+r706hJatatGwUSVWrRrD4cO69JqBgYGBwU9wRYyGy6n4jl+6CIcPwI7X Ye9WOC+GyKWjyZnX4rLkfQTn5Lv47CNS9n9yHDRefknc0PSfy/s1qhAQnEqTWv6tyICAdOLECyQk 9Cd//hy/cbWXgOGuxvlPvCWUNjHqNcaGbq/N0/LX1lHBQcWFAjasdOFY+WSraUGRJFl4cOWyKPWA RYbCFllcLiIcYbisByVPA6mqsJAsVlxDXf1FV5axXdO3y2XDZgsnW7YI0qe35Bw1TUUHnS6jXi4q qCTXuXbMfgEklfP7UV4wX7Y6NocGX9XVajQWifYhaTqNRq9rpkwB6r5/as31Ej/+zDPxT2Hy8ra/ 6dnV51zKX3kf9i+FJxpAYqi87hWCuffC2oLSTF/4TqffmR95/04Y8eMvxPnLJ9jwv+nUbFaWO9I5 eLBMVyJbJuAsvRir0Xgs33Cs1rOxak8JCBmdhuPsOoSIZkMoVHsmhepMI6LBUJy1H8ZqPBMrapiU mSRlk7DqSJ36yZ4ftYKeH7Kvnh8tF2C5F0r7Koosxu5bS4R3OeU8S2js20B932M43br07QbC5Tii 2zzsDWZhr7OYiE6rsfmWYPcsk/rPUMn7ODXdiyjrXi3lVxHpSaCBdwaNWj9C6VrPEtF8tZRdKv08 Q2X3Vmp6HqWsb6H0t5pw91NCnTazUsazSco9SgnfAvI0m0SW+8rQslQltr/7XzMt7l+ITz/9iJUr H2HRoiX07NuLUkVK8MBt6chxWybCSuXFimxG1YrdaNOgBvWrVaJE8ZpkeLA096fLQdYHHqBKSEka VKpC9UpVad+2HfHDY+k+tSf9B46mX4/ReMd0p0d/Oe7YH18XHzEDujN89AAm945hcOdYfFEDGNI3 jlF9Y/B6BtChVzy+vl4GRvWX8fSU+l5ppx+DowfjjfbRuGljypQpTsWKeeXlrT0zZsxgzrwknn7t VQ58d4oLX3zJ/x6ZTZeoupSoFUm/aZ05cWqWnOkSoQY9VS+QRzhyZDqTJrWlZs0wefloy86d+gfW wMDAwODH2AcHxcA4vMevX/wEmva9/HfxfOD4Z3FIqCupaCwPNWzU2NNj/e4NGOypGzZ/hGoYqqCi q11ozBANmKrp/wYPkMC1PH16y28MeJpS/Ah4SQTEgqtpfvq9HMSAT/Zg+FUGxYWSUj6/1NO4GCkF h+Rt0POj4LWeH46C0t9Vj4kgg0FTdfWYzMIiwsC0GBUlXDLuYtjtmSlSJD8FCjjk/JxyTio86LSe rEKN6aECSECM+HPUsWm7OqVHY4ZomoxDx6zeHoXkPJTX1fMjeG/fqvdy8Px0ups+u3uT037pfDVf v1M+FYPvJXncJ8ij318egzaw9J7ActtrC8B7knZMyl5J7YvM4K+AET/+Qly8cJId7z9F36hO5EpX jlxlPERGz8ZZbwpWrUFYHYZj+WYGpr1Eyn4L2fc+hNVqKM7qU3E2UkFjKFZTKV91GlazQTg9A3G1 m4qj9AKs2pOwogZjNZou+VK2ubQZLWldZ2O1ljodNabIXOytE4loN5Ny7sU09WyigftxnO5FRLif oqzvaap1W0i5enOw11qEvdMK/2otEW5dsvZp7N71RPiSCPfMIMy9kEjPahp7F9Ok1QpKV3+GsGar iPAsl3KbhU9I2dnYPDOp4F5LNfcmyrqXS/4jOHxbqOxZS/X4xTi7JZAtR3OqFGjExlUbOH5Mv2gM /g04/t0J3n3nHQYNGkfFyvWoXrUcpUKLcf99OSiQszhlSlYg0tUAZ5l2lA+tR9V8RYkskYs8xQuQ LWMJcufKQxFHSZq2jyJ+0DDihvTCE9uX7r160G+8l7j+w/D1GEff8bHET+iIt4+HPt6+xA3ogXes h1G9ejM8thexfT0Mi+3JaF9vYmS/e/ce9HH3kfJeuo/vTv+J/enetzvdunWjSZNm2CIchITkpm3b MqxaNYe9X37FwUOH+fjjXex6910OffYZ+z58iZmJgylUtTxt+jXj1NkEOeNHhBr3Q7mAM2cSef31 YbRs6aJSpSq8/LL+sTUwMDAw4OIV2L8Ddq+CnSPguU7wwSy4dCS5wK/gyhk4JcbLyZ1w7is51npq zOj3bPKvtKkaMdeLQQNKxQ/1RJEx+NP/SoMxOIbr0efvaSsgfvyRpW51W7y4ReHCgekigbSgt4PG vNDpKLoNpgXq/CK1DfX2CIoe1zLZG+RHMT90ukyIUKfYlNTjZEqellHmE2YUFhamFD8CIkRGnLoS jX/pXhUdNF2X1M0sVA+NgPjxkxgdPzDYVkCw+GVqWS2XSlkVPK4Vb/6U+KH3gXpDaBwdfZ70WdK0 1Mr+Uxm81/V66LOrwqWm/dq9r9dC730NnLxR+Ayckfe9rXVgRoZAQOblmQMCyMV9km/wd8CIH38h 1LX//NmTPDpzOZHZqpI/vC72mHisbj2xao3EqjkLq8NcLJ3WUmEmVhsNdqqrtszA0TgBR5Tse2bg X+WlyTysirOwNx2MrX0/7JWmSn0pHyVt+KfDSBs6naa1lGs7Gat6X6xmY7DayXH1udjrz8XhXkAZ 3xJKuxdhl/0Iz2JqCNtEz6VWlznYOq/CFr0Vh+cJnG5drWUx9mhhVBKO6EQ5Xid8Qeo/Splu83B0 WuKf+qJlLW0zWtqUsrboedSR4zbuJVRzLyQ0eiGuqCU0lfzW8YspE5VIhqIdyZahDO1bduP557cm XzGDWxXq3XPkyBGeeHwt7Tt0IGfOSDKkL0ax4umwRxQjNKIh9oZVcTaqjt3VBrutPsUKFOPBtGlJ m+susoWmpU5YKTq3qUn74d2I7jOJuCHj8E7rRdTgsfT3TmBybLxsffSI7s7E7l4Gj+1K98nxTOg1 kdHe4fjiuuPzjCVu4Ch8k7sT128kMb3GEjuxO6MHDmNC/Hh6TOzB4PGDebjnw/Tz9KNh04by8uPw v6y179CGtWtXsH37W+zd+yVnz57l26/3sX3HLj44epwvTh3n8fWPU7teIzzd63LoyMNy1kuFQfFj rnwnLOHcuQRiY8tSrFhJnnjiaUkzvk8GBgb/Yly+KH8kLsChnfCUGxbmg0UPwoJM8GpHuKSG16/8 aqqBUA9sg+19xF7xiO2SmDy9Rb081IhRI+V6enn8HLUvFVm0Xx13amVuNLX/63Gu2sZvbeuPiR/q 7aGrm2TPbvmni6gIEvAACRr2+YTpcPiXm/2pMBD0yEiZ5mey+KFCym/K12NdOaWQMJ3s61K2yQJJ yno65SXEcvinv1xtV4UIFTZCpL3w5FgfwXSdkqJeGnq+uu/wr8qiS9L+sDpLCjosmzB5ZZlU+ONz 0WuhfQTSf8iTd5YfYpwkM6X4cfvtd8o7SIvfIX6oKPCh8LjwoFA/a01Lrew/mfrs6rn9kWdX6ybX v/gyfLQAHq8XCMqckAb+2xjO6fU28T/+Dhjx42/A5i2vEFmhGWlzushTuQ3hXQfi7DICq/44rBqz sWpNwWo1Bv+ytQ0eli/g0Vitp2N1nYbVaBRW5yk42y3CHrmUfDWnkT1qMKXaDcBVewqOeolYUVK3 q7DJfKz2y7A6STvNpY0O0m6nJL9w4mi5Dpt7AyHeRYS6H8Hm2Yjdt4yKvtnU9SRSyZdEhC8QHLWW ezkNvUso53mCsOarKV13EQ3araeubytODXbqXkKodxmOmCep411NA+8cyro1UOtMbHWXYG+/kSq+ NdT1LqCC93HCW6/HWTeJmq1mUjt2PqWlP1ejnhQvUp4CYgQ/9JBZ9vNWxhnhtl27mDZhAk2qVOaB /AXIkKEwtnyFsVfNTI06FWldtTu1GjehRBU7D2YrIS9B2cma7UFKlCpF3ogClLIK0692Oyb06E+/ 0X0ZGT+MoTF98Yx002lSX7oPncBQ9zh6dOpBTOdYBncdQa9eA/AMjGVQXH8m9enDqGExxEr9Ht37 MWJgDD3j+xLbvT+jZH9iz94MjhtA7JBYBgwcwIioEXRq3AlbhI2SpUrSvlM7Vj26mg927GLXBx/z wfvvsefLL/joo8N8sP0Ie/ce4vDhI2ze+BzNG7WkXt1wVq3txIFDU+Ts9f7WaS8qgKgYspBRoxpR sGBx+vcfwocf7vS/txsYGBj863D8fbEX5Pvxo4fgg3j5eswUWDVhRVpYW19skKliL6ih9QvBoS+c E3tlLTzdVOrlgcUZ4NXWkv68ZOov1akZKzeSagTpNJu/0uNDqddJriffCL8W/lEjVcev9XQVnP3C Pclpv3Q+f0z8UKFAxY+CBS0xzC1CQgJpaqwHDHuNbZEbl2xdYuwHPC2uGvXqPREp/LEocJXqYRHw 0Eg9/wcmiyFWCWFuoa7IomnKFOWcMoZIK9K/TZkeGGukMLV0FW0CHh863mLCbMJCwoBoESjjsEJk rDmEeeVYBZCfCj16rtd6jGh68DxTpqdkUPzInTsft912Oz5fs98hfujnrveVekPovaCC2F99b/9V /KPPrgqEKph8AJd3wEl5fvbK+9977aTJwfDFErio7Z4QGvzVMOLH34DXPvuI1kOGkS6nRZostSjZ ejKRsZOwmg7BqjpTtuOx3IOwOs3AqqdeGwOxmkzF0mkvVQdgNZiIs0kS9pozyNFsDhmjp1O802Bc dcfi0Pq6EkznEfiDnsbIcbdpWO2SpL0FkqZxP+Zh96zH5d5ERfcyynsexRG1DXu7ldjazyYiKhGb JwGb39tjGQ3cC2nhXU4FzyZCGj1O2WpLad56E419G/3BTsO9M4VrcHq20cj9KM29cynvXkpEw0XY pazV9llsvieI8C7F7n0GR/Nn5DwWEdFsMaHelThiFtCsx3gq1mvNvdki6dx5FId3H+HSGaOI/vNx xe/xpDh/7hJfffw1azZuoWX//oQVKUz++9OSXV6EKlQoT6vKTqq0qETlOg2pX6oursJOMmd7kDT3 3EPO9DkobZWmk68Tbdq1pUPdDoz2jmV4r9F090UzpmcXRsfFERvbk+6jfPQY3Qdv3Hji4/rTs2dP vL4JdI8bRo8ePty+eAYO6s7E8V569+lBH28843p66RsbT++YHkyU/SFx3XF7euPxxOFxu2nUtBHF 7MUoGFKQDu078MzaZ/hq15fseO99Xt/5Btt3befD7R/xzo7D7Np1hPPv7OLiZx/w3GtbiO7VHVd4 cTo2LsXzz3SXFwyN+7FIqOKHLns7j8cfj6Vu3bKULVuDOXPmceGC/qJiFBADA4N/AS6eg9MH4YwY CB+KYbCoGDySETZmglVZYYtN7O6+Ype9BAfE4LqsgaFPBupei9PH4KMNsKJaYCnb6cJlD4g90gUu /E8K/NaYBrcCVbDQX611uo/+Qq/G2J8RP/Ta6d8mFVJ+q/ixhXnzelKgwG+N+aGGvy5Nq0zFaJd8 m7CEsLgcq8fEVcHASSmhignqkaHpV+sFPCtKClPWC/b3U5EiBWUcwekwV9vUekJHCJazmGx1/JqW ot6vUNtTFpK20zst8iX34ZR21KslwlGS4s5MlHRml7GrB8jVMTqkfJhQzzUkmJZM9ULRc9Rz1XO+ OuarVPHD5SpN/vxFSJs2PX36dEgWP36POKj3gDK1vH8b9Vn4uedBxSF9HnRFqaeFOv1Np9Ko94xZ /vbvgBE//gacOPM9q558Qr6UXNyeoTjFmo6jdMvFgVVbmidieWZhdZ6OVTMBq85srJayX2uOHAub y37tRBzVpmC17k+IGIAlOs4louYsHHXVw0PqV5d26ko9t7D7EKxWgwOryDRdhOVLwh4j5T1LKO9e Rgv3AhrFLMLVeTm2Ggux10rC1kXK+BKw+wOTbqGs+3HKe3QlmCXYOi/G2X4+5bsu8wdMdbgTpZyW 1RVjJM0teZ4VON3bsHd6EkvKWt00YOpibNKGPxhqFxlH+4XSzzNESPsO71KqxM+lZOsB3Bkhxm+V 9jwz8xlOfWkU0X86Ll26xNf79rHnqy/Y/sZ2JngnEFmiPOmzZSdLlky4bDYaNG9Oo0Z1qVK2Iq7y LSlSvBqZ0mQi3d1puT/dfZQoXJyuVbowyDeIXg/1YuiAoYzzjWfg+MH4hsXhietG/NguxI4aSJxv EmNj+jE61k1cTDzDR8UybryP7j16MHiwj4nj4+nRcxwe7zDi47vj844mpv9IekzoTky/Efh6j6bn hHhihwzF45mEp1tvWjZtRkl5Cbm7xF1U7FCBJ9at59T7p4Qn+eC9D3h5/yt8fOhjju44xp69h/j4 yIec+fAtvv/6XV47/BpzH19Ky8o1qJY7M3NGt+Xg4WVc8YseKn6oF8g8DhwYxdSpTShc2EHXrr3k hVFfWE00cAMDg38Bjn8jNtdasQXi4KVQ+UqUV9OZwuWZYFtX2PtkIGbH+XPytaiisK4I9zPfjzse hUeqwaw0AfFjsWw/aAYnl+JfhlJ/if2JcXKrUs9XDS81snSJTf01+o8aq1pPxRP1/ghew19qKyh+ bGXevF6/2fMjSPX2CHh8/Nhod1kOwiwnmWX7oByH+tMCooHm5xSmF6ookNLDQ/dVFMgqzCQslZyW su1Uqf3LOK71+LgqmOQRPiDUOCTq0fH7BBAdnwo1JYR6LsE0Pc+SVgQZrZJkt0r5xRoVRa7mB+KM PCDMk5ym10DT9dz0HPVc9Zx/7jxVANHptkWKFGPChF5cvKgCl8anSe3zvJb62f+SwW94lcHpYsHn 8VOhikzqPWNiHP4dMOLH34RXX3qBcqVt3HZHOopV6knZpsux6iRgNRqD1ekhrK6y32wcVt3JWDqV pe4ErFZCdxJWW8mvMxCrwWBcnafhikrE0XhiYLpMvdlC2W8l9TTQaQvZry71ast+O9mPHYndOwtb 9KOU9TxOfd8SasXOwtF1LuEN11Gp8WPU77qIyt412D1bsMc8S5h3JSHuxdjca3FoekwSEZ5Z/hVj 7N02ENFkBRGNZ2PvOgebV1eB2Uy40Cb17DGLpJ21VHWvor47gYruWYR7Z+OMmU8t72PUdT9GGc8S IuKepkiTueQsWsO/ZOjMadM5csAoov907N8PixatZejwePr1ak31UBcP3pGJjOnux4q006ZdG9q1 aYPLVZM8+SIpXsTGA+nUDfMBsmYvQGQZB40bNGVwl6GMHjCa2BGxDOg7gOE9h+Md4iG+bzzDYofS fVAP2vfvSXTsEIb078FgSfd5B9N/QE+GDu2Cz9eZXn07MX6Yj/Gxw+ndvT8dB/no3H0wvXoMZMhQ L/E9B9C5x1C6jOyOe+BAoqKG0bJ5Bxx2J0VDilOzU3Wmr5rGjvc/5OiOQ+z58BDvfLufj4/s4vAX H3Dkva849NEhDu7fw/5D2/n42Me8f/ggn23/kBHRnSheMA1DhjXjyJHVcmV0uouu+qLL3iqTeP55 H/nyFaBy5Sbs26d/LA0MDAz+BTj8Gbw8HtbaYUN2+J8Dnm4s7Auf/xfO/wYvUF068uhrsLkVTPkP TJbX21VFxE6Pg7NrpYAaafq9qkzNQLnZqYaTGqe/13Pjj9ZLjdrWb50CoEbedk6efJuEhPHkz5+H NGnu+wXxQ5d/VTGhhDCXUMUENfZ/7JGhgkh4pBj8ss0lx+FSRqecOP0BUHNRwFmQHJJf0qFpKgpo Gy7Zd/kFhLxCrReWXC8QgFT705VSfjq1RNvQerqqS26hChT+dnUajrKwjDNndqzixfEHFdU0yU+N OvZIGdsPgk6ysOIsLuk5ZVskRZowJNRBztwu8uV3+acCaZrmOSJkP59F8TwW2cMsCmmatp9MHaOe o55rQDSRej+inqNd2itAaGgWabsk06YN5eJF/VxV3Ert8zRMnXrNVOjTKUDq0aEC4c89H/pMaFnN f1mo4sdZOHcSDr4C38h33QmdomZwo2HEj78Bly9f5q0336Bly2ZkSp+dQkXqYGs6DqvNTKwKg7Bq j8Vyy76u3FJ/FFalWVgNh2J1G4blk/2okViNB/gDoVr15uLoOgHL0weridTTIKeNh+JwD8UZNQdH bfUYmY3VJUHqjcDq2F+207G8T8v2eRwdV2LvNJPw6IVEuJ+lRvRTtHYvpaZnI7ZuW7F1XEKZLjMo 516G07MVu/cpYQI2FT98a3F02UbZWo9SrsYsHJ0Tsfk2+suV80o97wwptxSbeyt13Fuk3eVU884j 1JuIyzOPJtJPC/diKbuQ8O5biaj/KLas7XCF2oh5OIbXvtjOGRP84B8B9fDQgJ9BnDp1ip079zB3 7gs0bNia4sXTyx/Z9PLSU4iwUP3jX4EmTVvSuk1LnPKScv/9xbn7nvyUKvkgpUrlplChitSr35Ue PXrSq5eX2Fg3sb4Y4uVFKSYmhmifh7j47oyOGc1E90R6d++DR9K6x8TiHePBO6kv8b0nEesehdcX S2x8FN4YDX4az4Q4H+NGSVuT4ujWx0c/dwxTusczUvJjo6PweKWd+B60adPW/2tU4cJ5adeuBY89 9iSffb6bjz9+n3ffeY+3Pv2aXd+d5MjBPRz64A0+fHMnX75zmKNfnGDXyT289c03fLXzNBc++YbE OSMoVrskXfo344P35nDxQsDjI+D9odsV7No1jDp1SlKxYmXWr39SXhpPSbqBgYHBLY6T+8RmeAQe 7wr/FX4n348HxTj4/As482secFfgohgPR8R40MCmj+QIeI3oVBcVPvzeHjpd458qeiiDvxir94Z6 Beq5aFpqZVPj7yn7a/w9bb3H6dO7WbJkgfxNL8Q996ShZMmSPyN+BJd9LSJML1RBIiBc/MhwDxeW tLDL1u4XEZLLOHR1FakXmhN7KUmP0DTNU0FDhREVOezYpXwgsGiwnooWUs+hq6/YUZFEhYRgf1c9 RhxksJz+qSSaptNO/B4heYQPSB+6IoxL+BMPkatih65cU0rGFhGRnKb1tY7UdTwg22BQVU1T6nlm kHFmk31binS9BlmEmeRcdDUaDcwa7C+5Xb02eq4BoSNFvjAQPNYu72Q5KVDgPhlTYaZOHWLEjz9E FRWDHhw6lUW9on6L0Jii3kn57trZC17qII+5vBMe+1K+t0zg+xsJI378DdDVHI4ePcKKFSuoW7Mm WbPkI2f5djjazcOhq7zUFnZKxGr4MFbd6VhNkrBqarBTYVfZb6pTYpLT64yV8n2xOo8KTHNpLmnV p+JoNB1n1GwcHUdIW8MDU2kaC2tImx0TsLo/gr3jKmw1FxFRL5GIqPnYYpdT1ruMKp4FlPUtJ6LN Cv/KMPWlXnNJq+BdSYRnGXZvICZImGcxpaNW0LjtYpq2TZD9JEI9y6nkWUELbxL1pE+7ez4R7hWU c2+iinsbZbzSp1fGJekV3U9Ryf00Ls8S7NK3s9VKnCETyJWhDCUr2xizdhEff/+9iXzwD8DJkyfZ u3cvFy5c8Isg69ato23bLoTIH+bChTNRvFhWihcvQ7itjLw0VKV06bZUr95atk4yZkzPbbel4e67 M1KliktehhrTp08U8fETGDp0MpMnx9G3f0d/7I5xo8fRr18/YnrEMXbMWCYMnECv2F54RnoYOKwf Ezxj6BnXlx4j3Yyf2Id+vSfSPX4MY8fFMWjAIKJixtF9TDxjJ/ZlYu+x9HL3wN23N/3HTmBSv76M 7dqZ+Ci3f5pMvXr1ZGwZZEzFWLN6OjvfP8Dhg6c4dvxDPvz4S3a+dZSjn+3m0NF32PntTt56/zAf fH6AD49/ydtfH2f3O0c4s2M3x7/bxfL/PkH9zn0oX7URkyd15cjhaXLVAvE+goFPjx6dSkJCexo2 LI/b7eX11/UPpIGBgcEtjotn4cQ+2PcuHFHj/pC8KJ0PzG75NVzWVWGehze9sCpnYCnJZffDh63g zKNSQN3Lg8txXmuA/FOohpIKHxq7Qz1iVQi5Hp4cN5rvcenSF2zevJgSJQpz111pZPtz4od6fqiR rtNfVAApKVRjPdlwD4oNBYQZLJwFhcE0LeMM1HPmKoEroxj4xSTNpeKGrqyiS8tmFYb5xQ2/50aw bYf06ywqW/U4US8JjbeheQHqvoolxSW9qOW8uqqLigzKUk6sItJPqLZ1tV5K6jhV7NAArhllbEWL Wskr2Ei+MlSoXh8q2gTThH4PDynr1KCr9hR5KoQUl3w5R1eEE2dKbxOtJ/0FYpRo+k/FD116Vz1J cuUqyb335qdgwZJMnz5QPiu9p4z48fsYFCaD3zO6/1sEQi2n30kvwyl5H3yvKjyWGdaWk6z58J0G Fja4UTDix9+I7dvfIaqLm3Tp8/NAaA0cnafhbLEIq8M04QSsMgmBOCDdxmO1nI2z1ixc9cbjrD0L q/kyrKj5WDXHYUWOxmo7Byt6Oo4m43FUT6R4zeXkbZ5IiajROKLH4GgxG6vGVKx6k7A6S9m4JOyd ErDXTaJSoyRqRy2gvHcNEe7VhHvmY/PNxNZ2Bo46SdRptobG3kcp75tPWJulRDZ9jJodl1JFvTs8 a6jrW0JDn6R7HiNM0ip0WkBjKVO79Wrs7kTCPLP8U2fCu23E3nwFjuaz/MvlhnrXE+p+Crv05/BO IzJ6FVbjp7n73vqkTZuRgbMeYs/58/5lUQ1ubqjnh3p7vPbaa4wbN44aNWqSO3du+WOvnhwPUrly aerU6SbbhkRGVpU/vk3lD66DBx5Iy/333y1/hLP7f/lp27Ydo0Z1Z+LEHvTuPYKePYcyYriHXj3a Ez9oACMTkxgzcgyjfLFMGD6MMWPH0WdYP7zjouk1cRijBycyKkrS+7kZl9CH+FFj6BM7gTnDRjF2 zBiiRw2j1wQVTkYysc9sRrkHEj88HnfSKAYOG8voqKF0j46lep3qhISHUqVqFaZPG8r77z/Phx/u 4+OP93Dg4C4OHDrDwY9PcfTtd/j2s/fZdegQ2/cf46Mjn/DpN+/yztvf8Mn2Yxw/uJejp3fw4huv 0bf3XEJLliUqys6RIxPkqq0UBsWPhZw5M5stWwbQvHkZuU6V5cVQVyYwMDAwuAVwUoz3g1vhuLz0 q6fG9cLlc/DFQniieMDjY+kD8GYTOLAcvk9pZKQ0PPQXbjX0fs49/fcw2Nb19K64ltq+ikJqEO0T 6jlpWmplbybqFIDd8l6wgNDQQtx55y+JHykDnrqEarRfNdh/MPzVw0K9HgoLVfjQNM0Xg95fL5/U yyrHKhj4xQ9tN7vk55RjFTq07WAdoYoW+Vw4Czv9sTfyS3sFZXt1uoi2a8flKiTMj8PfXoqxaRvq jeEXGwJeIddOMwmKH/nzW2SVsRUrlkL80DK61Ta0rZR1g+nKlOlKl4zBVVLK6EowKt5ouoxVV6XJ J9tSQmdxSdN8FZL0PJRXxY/8+YuRIUMuihQpwbRpg4z48aeo1+73fA8EYuLAc3B4NGyOkFdB+f5K EK4uL9lr4LuLJu79DYIRP/4m6AoY7733DrHeAWTIaJE+pCJOzyCcUYlYXcZhtdZpLdOx6kzEiu4v fJiIhg8TVqkvEToVRst55mHVm4VVaTZWK9lvPBZntd642ownX5N5pKuQRP4WM3G1moOzgpSvNwLL LW15pV33AmzRc7F1m0udqATauBdT3b2FcPcmItyLsLvnSp/SZrf5OKKewunbLP0tI7zhY5Srso2W rVbQxLeaSJ0K41mNy7NK8rdh863BarMMp5Rx1n8KhzuJ0r45uHwLsXdeir36Aqya87G6LiLSJ/Qs wiG0PEk4Y9Zic79A2lLdyJknH+NGDmLflzqPzuBmxOXLV7h4MTAX+9y5c+z75mt69IzngQfS+d1b Q0NtNGnSjKpVK1OzZh1at+4qRn0NSpUKoXjxUmTJklX+8GaS4wiaNm2C1xtFTEy8vAzF0bOnT/a7 4/PFEd/dQ4zHjbvvYOIfnsb40cOY6I2mtzuGEaNHyx/tyfTr15+uA4fSa/IUJg3ox4SB/ej+8FSi hgxlYLfePBw3mZFjx9J3Ygzj+0TLi9coek+dzeQ+A5jQryux03oRO/oh+sQ/TKeO0ZQsVowyjtIs nLeATz/Zwa5d7/Huuzt5++3tfPLJ+xw/foyDh47x0XufcPitA5z48ji7Tu5i7zdvcPydN/h8+3be /OZbPjx1mhN7v+Trl19mfsI0qtcKoVOnIuzcOUKu2SNy5YLixwK/+PHCC4Mlv4pcr+o8/vg6ub6n Jc/IfwYGBv8k6Bu7vLhfUu+N44EpLO/0hP81gI/Gwenr+HddPT++eQy2VoNV2cXebggn5bt1rxgi 37wvX5+peXyoeKAu52qAXJv3e6ltaFva5o0UQPQ8tC/tJ7X8m5EB8eOVVxYQEvIbxA814INGfLKh /hOq10NE8vYn+VLHJtR89ZT4IT1C0oRhsq95mhYUFooL0ztwZXNQSupkkLQskn81UKiKJRE4wrPi CMsg7aqQoGnJ4/thzIE6Yf5t6uO3yZh1yosKD9fmpWzn19OlbYcKOxoXJZ0wt5xLclouyX/AiVVE xZG8kqb5BYU65oBo49By/mkvOShQQKciFWLq1MFm2sufoj77v/f51+d5B3y7EtY3htkPCMUsX3C3 HLeBD+R784x8hxpcdxjx429CcOpLwqy5ZMtRlPtLlcTVrR+uRolYFWZhVZuM1TQBq5sGI52Es9Ec CtVOIlOTcRSo0w9Hw+E4omZK/gSsJiOwakqdmgk4Wo3GEdOPkk3HUMA1k5JNxuBoNgpHpLTVYDpW /CSsmNlY0bryylzsvrlU8CZSw72Acu7V/ikqAfHjSRyep7F8Swj3LiXUsxKbeyH2dsuJbLGGap0W UMWrK7ysIdy9ROoskTprsHkXE955AWFSJqytTndJookngXreR3F0e5qIlsuJaLUKV9SzNPQ8InlL Ket7lgjPY1jST0TMKgq1G0axShVo4rLx2JQpXBLD2uDmw8GDh3nnnff48ssvefGlF3H73OQvmJeM GdORPXsO+QNfk1q1ulGxYl0qV25MlSpdyJ8/gvvuSyO8i+LFC1GjRjNatx7AkCEDmDy5H336jKNv 3yF+749evYbRu/dQRo3uTp++w4h3T2Bk74GMHeel18g4unmHM3LEKBLmDGdA74nER41j9KDejB4f Tfy4IXQbkMggz1DGx3Vl0Kg+jBg7lkk9hzEsKg7vyJHEJsxk6oB+TJbjngPHMWr6FAYMjaVhg3q0 q9aexAFJvPPftzj+3cccOfIRu3bt5+OP93L48Nt8++0HvL/zW7a/e4Ljew9z/ujHfCQv29u3v8ZX 773J8YNvsOfYLt78bB+73t7Nid0vs+O9acTEVZTrEcHYsbHs2DFLruJ8oQog8+TFYx77909nypQO VK9eXq6BT/rbLOlXY6kYGBgY3Pz4BC69Bl9tg1dHyIt8FXgkCzyeB97vC6e/SC53HaBz489sFwNi LuydAt+vkMQ34OT7wmvFDTVO1MDT1RZ0Csme5LQ/IlpoO1pPhRxtS+OK/J5ffn8vtd3gr8up5d+M DIgfL7/8G8WPFF4UPzb2UzBY5loviWvzg23oVr09CgkzyX7BYFoyVRDRKTRFA6uu6LKzRWT7g+eH epTY7Fg5i2BlKYRVKlzad/5ojDoNRssWEuoqKwUtDbaqsUN+LICoB8iPPD7+FFXI0DgmGqi1ePJ4 pD8VcwrKVj1anDqVR/M15omOJTCeoOdH3rzFeOCBXBQuXILp043nx19PFTI/kO9Due67F8O6hjA3 GzyRSfZzw9Mt5avFeADfCBjx42/G5me2Ubiog9sKFqFI867Yao/EUTEBq0YSVpMpWF2n4YhKwtng IQrVmEamJgkUqDcaR40ROJrMwYqaiNW+L1a5EVi1VNSQuh1G4ag7BlfdWTg6jMXqOACr/pjAsrmt FmB1m4cVMxfLJ/TMxRY9j3B3EjbfbMr5ZlBdl6t1P4nN/RSWezGVvEup5ltFac9C7J7ZUm4eYR5d 1WUldl19xj3bn+7wJVLZs4Jq6gmiU2S8sygneU3didR3r8Ph3kSod5nwEVweFT9W06TTcsq0eJqw do9K+4up7l0l/SdQomoTMqW9n9h2rTl2xCwFdTPirbf+x8hRPRgydCDRHbpSOH0RcqcvSdly1ahd pxzVqrXAZutMIXnpKFw4lJIlS8t+KfLky0ue/LmpW6cW3WMGEd99MkOlDRU8evQYQb9+gxk9WsWP 4QHxY0wcvfoOZoB7PLN6DWLEmGjcE3vTZ/hsxo4Yx4ixMcQNH8qw2PHMju3HoCnRdHsonj6xYxkf O5oJI7ozZEK0tDmOib1mMzi6N54+PYkfP4ZpI4Yyvdc4+sQ9RGz3LtRtUIKIsOL0a9efVx97hw8+ +Yq9J3Zy4OB7fLhTxY8THD68h2+/fZudOz/i3XcPs3fvbr4+uoN3937Ju9u/YO97Ozj67XscOfI6 n32yhTfefIwjx57i+ImVDBrUkVKlbERHN5TrJ0aBX/zQ4Kfq/bFIuISVK2OJjHTRuHFjnnlmDRcv npF0AwMDg38AvtsNX0+Qd/qu8vLeAhLTB5acXZQTXuwI+9bBhWPJhf8s1CvuuPAzoU4L0WU6dVnX n/PoUAEhKH5ocEIVYfRYmVr5X+JfLX78E/kbxY9SJQgLDfOvduLS4J8a0PMn4oYa7le9F34zg0KH TpdJKX4EBQjdJospKmL8ZNqK1lUvk5zSb2bpX6eTXCPQXBU/nGSybBTU2CNWIUkPrmATLKv7eg4B EeIqf+7cfu2cU8nX8f4wvtT7UxEmIH5Eki6dXd7PIpg+vb8RP/4W6veFXnP5/vpksRiFbWGjDZbJ d+bie+C1dvJVtVXyTwgNrheM+PE3483XdlGvfk/uKuAibcWKlGjblcioh3C0mIlVZRBW3ZFY3WTf PZSIJkMIrTqHiMbzsJrOxqqagNU8EavdJKwKfbHqSNnOclxnDo5qs3C0T8LhkTLeUVgdewfig1Rf iNVhvl/0sKKknei5/ikuEUo5rhE1lzbuedRyLyHM7wGygEZRG2jVbSsVo5cT7pmB3T9VZSsO9zP+ 6TOWO5GI6CSc3ebTOOppWkpeec9SKZvoD2xa2jOPSM8C2V+M07NQGJjqEumTvFYLsFeWvhrNp6Jv Ja1jnqNZi+UUc7TnjoKh1O7SiZdfe4ULKVYSMfh7oUFN9+zZy5w5Y6hcJSeZsmamcLai1Cpcl+qh XalUuSWt21WkSZOG8qLTjPvuz0/GTPfKH92MYtBXpmP7LnTq0Jkodze8sbF4vD2Ji40jPt6L1xtH TEysvBB58fl0ZZc42XcT7fYyoO8QZj00hWHDBxHfty8TJk1l/KgxxPaLJmqiV16mRjIzfgoDJg2k z+QoHoqPZfiwCfSbNJGJA+IZNmo4fSdNZ3Kf/ozo1pUevXox6aGHeHjKNDp1jKJo0UKkT58GW3gY A3r0ZeOWF3nz2Al2HD/Mhx++x7tvb+ftd77h409Ocvz4bg4dfIf33n2Pd956i/e+3MX73x3h26/3 cuydN9n9/ht8c2ATx4/N4tNPBnDkaCJHj21g6NB4ypUrLlsbH3wQx+XLKnyo6BGI+6H7jz8eS5Uq FahUqSPz5j3NiRPnTOBvAwODmxTy5XTlAlw8BYc/lnf5qbBWXt4X3AvzhUl3yYt8AXhpEHwrL/pa 7sofnMh+5VKgL13W9rJSBQwNBKpGhBrautKCblOb6pKSyb+4XpdpL9rfXzHt5UZTx369x/8bxI/4 7pQIKUFYqTBsWSwiMophroE/1YBPNtZVXHBYumqLrghj+yH91xiol3ys0100sGjytJcf5aUQQ36U npLhDqwwoU5ZSSF8pGSE5SJUxhjhyCxlMkqaelyo+BAso2PXc9BzSVn3587NLmOJEP7cOauoEWRy WvBc/GNMJV8Y9DwJDbVToEApSpYMY+rUAVy8aMSPv4fJ30cXd8C+lbChOSSkC8QwSroHXm4F516T 7z2dAmOCgFwPGPHjb8bBA98xb+7jhJeuxu2FClOwtZfIrvNw1E3AqjsJq87DWA3mYHWZgjNqEpHN k3DWWR7w4mg8XNInY7VJwio7Bav2VKzoWXI8BqvmeKx6UqbzRCkzUNoYIXVmYLVe6I/jYTUX1l2A 1X4eVmwC9q6LsNffQIUGT1Cn62Iq+h4jwvuEtLeYak0eoXbdtZTpsIgw3yzKeObR0L2Wum6N9bEY m3c9EW2exFZnMVVbPEItz2opswiblLF7nibCt0zqzaS0ex4N3Buo716Py51EmHcmYR2XE9b4KcLb rKKMdwm1veuo0X4JobUHk7N0O0IrNabfgIHs2qkvKgZ/N44ePcqqVavo2rUbZcqEUKxYZtJnLEae Qi5q1K9D9TpNKF++DnXrlsfpDCdDxkLcly4bxUsVoFEjO253a4bFDuehng8xcFQ/Og6PoXPMUPr3 6ScvQyqADKJXr74MGaL7Q2R/IMOGeYmL60ff/mOZlTCKESNG4+42hgH9hvlXcRk81kPs8MEMjR/N 9O4j6D95PIOnDCAh3i1pE4gePov+Y3oQO9pH3KjhzBwzlkm9ehHbowd9Z82iy9DBFCtVnP/cdhtF CxVj2KDBvPTCNnbs+Yzt+7/lk8NH2bfvAB/ueJ+duz7gmwNfyXP7OZ/s2sHbb7/FR589x/6DT3B0 3wr2f5vIVwcT2XdgNV9/I/tfDuLgt4M4f24K3599iCVLu9OypUWXLjlYsaI1+/cv5MoVXfUlEPdD BZCPPhrK2LF6De1y/iN4993vuCDv+wYGBgY3H+TLSd223x0kL+1NYGkJmCov7jPk9fKx++G1DvDp Kjj8EQRCRP0xaPyjwy/B18uE62DvFjl+VWyB1yXz9xrt6rWh9f6Ix8e11DZuBY+PG3Eevy5+6PL1 IaVKEBIaRu6CFtnziVEebuFSD4ZkY12nkLisUBwauFTjW/iFgpSiQupUbwz/srR6rO1FBrZ6nFpg 0l+kijHXeHxcS6flJNKy4XQVkLL5pGzQ80OpAkR+oa46o4FIgx4bSl2mV9M1NoeWC3hsOKwQGWd2 YR45VoFE01Pv+/fQ6XRit6vwodOU01OkSBGmTRvMpUt6Dxjx46+nPnMq2Op0wffhc3knfKJiwGNu jHBVcUmT98Mz+tkcEhoB5M/CiB83Ad7d/hYN61TntnsykbdiHJFNl+Oom4TVaRpW4xlYZROwmk3H 8gjbJmLVmoVVYxRWiwFYURNwdEzEWXc6Tp320lbK+4bIVvKryXH9kdLGMKzqGvB0DlbHh7GiZdtE ytV8CKudlImTvC6Lpd1nsdXeSHiXpdh867G8z0jZJdjrL8JWfTkR7RcQ5ltCWc9KmrkX0sgz0z+9 JTzmacq02kTlaosp01TFkKXYvQtkvOuxd9tCRNtlhLWfQenoRTT1PEMTz9N+r48wj6S5H6GyZyvl POuwu2djc8/BHrsSq7Ncg0pDKJijDFUrVuHFF9Tty+Bvg7x37vlsD7MSZvlXQMmWLTM5cmYmIsxB Fas9latEU7plfZwNymDZbRQuUJi06dKRId39lC1Vko5N2hLt7Ud0n3j6xPdhYswERg8bSZ/xw+g3 ZBLjx/Zj7LgedO8+nWHDJjB7djyDBg0X438M48YNZMSI8QwdMoJJE2IYNXoscfEzie7WmzEDopg5 uT99pI1B7rHMjBvE4IfH0+Oh8YyNHcBo9yjih02m2+TBePtFMTg+nknTZjBuwgQG9elDr8mTqdi+ HWkzZKCEvAAMGzOGVz78kO8uX+K7I0f4+v332f/5bg4c/o4dH37OVx+/y4Ujb7Pnqy28umMTH33+ PCcPr5C/R6M4/Xk8ew53Zi/xnDs9lRN7R/HZbh/ffj+CMxfHw8m+fPRhDwYPqSgvIGkZPLg++/cv 4cqVpXKBVfzQ2B/z5QVkFq+/3o1GjbILG/Laa7qEsH4IBgYGBjcbzsOJTfBMFUi4FxalhzW1YVsH eZfvIS/salBdB5zdA9t7wbNlYWtdeGkAfLYW/L9Wq5GdmlFxs1ONHr0+ytTy/woGxQ6dLqRTd9SL 5XoJIL9R/ChRgpCwMLI5LB4UhoiB/oNoISxluShqhRBmPShp2STtx+KHig7KYIyNoPdGKWFRYWiK NKUGJdV0zQ+WD7b1S9RyvyiaqDCiniHFZRy61K56mfjFkqD4oSKGeoQUkXQZvz92iI67sLSbQbb5 kstKmtNFhKskxRyZKGHlwG7ZJD+F+KEijvB3izjCoPiRO3dO7r//PgoVKsz06Ub8uDmYPHVv90RY HwaPFpbv0hbw8Tp5D9cfgXXFJyN+/FkY8eMmwAfvb6dZk/rcefsD5C/alMhGM3F0mYkVMwSr4Sis MjOwmg/Dajscq4bsNxqB1bQvVvVJWE3mYbmnY3UdGJj2olNh2s6WulK/nexXk20NOW6RiFVXA6MO wuoo5btpLJD+sn0YS4WK6PlyvBR7p8XYo+dh9yzB8iz2T2uxd34SW8dNUnaZpK3D6X6Ocu6VlHXP wu7WeCFLqdZ1Ea07LKBWl6eIcG/G5pGyPmm3w1IZg2zrJuGImkc531KpJ2n+eklU8SyktXcZdaUv uztB0hKxxW3E6rIFR5XxFMhdlooVK7Np88bkq2Xwl+M0fPPSNwztMZQChQuQIaP8kXY4qFGnBuUi K9DU3oKWZeIoU6ETtnI1KVasCOnSpuW+dOlwhpWib9PGjI8aSlz8NLpNGIR7fBS9Ynsw1j2B2UOm MOuh/owa243YuF5ER09n5MgJzJrlY9AgL1FRI+nVayoTJ45k/HgP/fq5GT16POMnTKV7fE+GRw1g Rr8p9Js8mMHDhjK9xyQGTxxMt8lDiO8xhQlDhzJu8gC695f0boOY1LMnA6ZNZfjEiTwsL1394+Ko VKcONnkRGDxgAK/s3MmH58+z68QJ9u78kJNvvsXhd99jp+y/9e677Hvnfc5+8hK7D09j5/ejOXU6 kctfjub7z/qy+8RovrzQl7PnunNlz2QufTGW7856+Pyyly+PDvcH4zt/ZgSLl1agSNG09O9fn3Pn AnE+AuJHkIv54osx/qCn1ao155NP/scVv7ujgYGBwc0GeRE//RVsnwObmsPL7eW77kk4+QWc/1ry r4dyK22ceAqeccKsu+QrMiNsdsMX0s8lNdT/qeLHzUAVj3SrS+hqXIHrGbvkN0x7kb/DJUuUIDQs jBAx5ksJbZbjB6FBt7nkOL0Y/0WsUpIWIu8f6gUREDp+xGSvDBUDlHmFDwg1EKm2FaQGNE0vzCVU wUTTftJWau2nZHJfP6J6hqjgkcWJlVH4w/SdwPlYVqhQV4tR8UbbD/L/7J0HfFRV9sdxLX+7KCLS e4eUeZNC6L33DlJDZpLQS3rvvU56oUoXxIZi74KIqKD03jsESIPw/Z87ISuyuLsqKrpz4Pd5L7e/ N2/ePec3556rPERUevl2v+Vj0tNCrrmyXHM1uWYVgFWl/UufvwJKf1PHVq1aU69eI1q0aEViordl 2cufDvWdU0vxvpNX3qdwYTGci5Kv5XJ5x56Qd91lybPogndDLOTHnyxq15ejx44SFBSAdUsrrJq2 xc5pLtqwdDRjLNoggWMa2tBotMmK7JBztRymr495xxe7F1JpOSmDGkPCqdcnGl2ffOx6LUIbnYjm Fow2KqV8iYxa9tLHE21IZPk2uWMTpK1QtEmSN3U+aucXW7cMOrql0t+QSWfDSnSGl7A1zJf05bR1 e4l+xgX0MCwze3RYGRdjNWopVv1exWb0Ejq4pdBvajqdXVdLPRUsVXmApOI0MZe+A9fRc+hq9NKW ldtqrEavknoLsB61hvaua6TdXLoYlssYpJ6bjF15fkxZg82wVGq0GU6jjh2YF+LPps2bzVuqWuT3 l6KiIooLiykoKOC1D17D3cWdVs+34vFKj/J8lVp06DycXgPG4+TYnr76rnRz6EMNax2Vazak6rPP 0bxpY9p2cGL46NH4+gaQ4B1H6KxApiZNwy15Kv7TfAmZGUFomDehwVOYPmMmU4xh+HoHERE+Ex8/ N6a6eTBtaip+AblEhPoyL8iIS7CfnIeTHuHB7HAj7tPDCHLPICJ5DmHx7vi4+TJ1tivTQzwICM0g JMKfYO8phE/xJXxmFN7h4RiDA/Hy9cVnyhS62dtj27o1Rjl/+dVXOXLsGGeOH2f7tm18uXUbBw+c 4MzObRz/ah1H9q3l6NFVHDqVybHSMC4V+8LJeZzd78KB03M5honLl8K5ftCNEwfmclHOIZCzZ9zY t8+Hk6cz5e9wNmzojk5XjylT+rB/fxwlJeUeHz+SH0s4diyZgQMH0r59Dz74IJkrVw5KukUsYhGL 3INy/YYo6sfg+MeirH8mCVfK0++WXBeDbI8Blj9W7gautoPcNAcufSlKlDKw1Zr5OxkT9zLUr+zK y0IRRCpoqjJ6/gwPkIo+9wnkMzR7gKi0P478qNjtpZycUESBgxjnypujnPxQ5EUNSW+u2WNnZ4/+ 5vIV5e2h03TU1epSU1+TVg6tzF4NduY2ykkOVa+ZqmdGOSnS3Jyu2lVLS1T67aSC8rAoH4OZLBCo ei0E1QX1pW/NQY+decvYW5bfqHQVHLWOoJZA7SQjaap++bVJe3ppV5EPjSW9urTbRKOZjLm6pDeS fOXNYacT1NdoXV1PrZb21JNr1unLx2Buz0bO69jTrJY91a30NLzZhzlf8GN/5X/fDjs7nTngacOG jjz7rEaTJjYkJXn+BvJDPSuq7t0izf6XUXH/1Oeg8KlAfY9OCdT3UwV4tshvFQv5cQ9I2fXrrFq5 kgGD+tJKXkgtNBd03bLRj8hEG5BavmRldAqaq2BcNlqPBWhdEiXfE3tXX5pNSKFy92ye75OG7YgU 7NVOMV2j0cZ6obnHoQ2PR2vjidY3EnOgU+VV0tuE1knaVctfnFOwdc3CxjWb7oYcRhmW0cPwDraG DViZA5/m08G4mBGueQwwSh3XdCmbiePQ1bTv/A6Ow1agc8tF56o8OvKlj0w5z8TGmEY7qT/c8DYD 1da5km/tul7Kvyb1Fkj916Tcm+Z6tsaXsXXegG7cEnQT8nBwXUYH98XU6uXO/zXX06FrV5bn5XFV jHGL/P6yc+cO1r/xJqvXrmHE3BE82ehxmjzUmLY1HbB3cqK90zg62o3HXt/WvF63brM6PNPiKao8 /yj169di2JBxzHGdzezZM3BLisQrKpqYmbPwD3TGN9KXGG8TweGBTIt1ZorHNIwqhsesWGKSfIiI dGGmqxvOxlD8AtMxxcXh7zeDyT7zmBGTSrhXMLHTnfEOn4pLSChuXrGERfoRFenK7FlTcJ7szmyv AKJMcaJgBeMjf8e4TyE0zJ9ZiYm4BQTi7ubG4B49qFm1Km06diRnyRK2fPUVx779lis//MCpr7/j 21172FR4hr0nvqRwez43LmZw7loIuwqncfxaIMUXo0Svm8PRs5PZdX0e5wtTKT0YTvF+F/ZddWN/ SSiFF2Mo2zuT80d82E8al0tCeP+94Ywc1YFRI3uwZvU0LlxIljuuPEAUCaLIj0WcOZOMr+8IunbV Exo6gR9+EKPCIhaxiEX+aLlWKvr2Abi8E4qOwtXLUPpHuV1fh0t7YXcIbKgjr0hRWU1PwasaHFeE sYzJTCDcbkD8FaAMRbVDjQraqtbxKwNHpd2p7C+BMp7uFnnxW/HLyI8fvSDUFq3KS0IZ67cRE4pQ aF5+tNfbY6u3pZq+Gk/bPE0Ladu+1c0tZs2eGaquChaqvCpU8FEd5q1rFcztqa1ib/PEUASGnRqL GkP5mCrIhCbSpvIYqdFKyjW3xd5G6upVGxV9qeNPoeraCBRxopbzmMkL1UddDbsnpd36Gg3tNZ6U NOWpYifnivzQagieEjQV3BprxF7GY63DvmpLGj3Tgidb2VJLpUmeGqM6Ki+RFtJeS7WlrSJUbhtb xVa3NWu24pFHGtKgQUuSk71/5W4v6jlT8SpU4GEFdf5XIkAqvi9/BvH476DuoyJ1FdS5SvtODMZD UHJJ3sUC9W62yK8SC/lxj8ira9fSZ9hAnrXTUa3bFHRDTdipuB49Q9HGKeIjCG10gPydjjZgIZra 8aV7AvphXlgbfGk63kQL5fnR3Qv94Hi0fhlo3ZKkbhraSEGbRKmn4ohIW7180HpHoA02oXX1k7IB 6Fwy0Lll08awkk6G93EyrEdnWIitIVewDgfDBjoal9BObXUrsDFk0mPCAkaOXkK3iXlYG1cI3pWy q1Bb32pGac+Yib0xl46uL9JOxQExqnJL6D5xsdTLkfqLsJG/rSXdxm0hurGLZMy52PRbQzu39xkx 8yWs2k/l0af09LVtz1vZGZRctpAff4QsWrSQQQMH0btvH2w72NK4cSP61O/DwE796TCqIwO7jGGo brxMwvY89dyTPPdUNTo1d2JIJ41BQ9vh7BJImGs0cXPcmZMyHefYYOZNjSDGMJsofx984kyEBfsR 7DcNt4gIvD1CiZntg19SJEHh/kRMNTIzcDq+kR6YfGfiEzqF6VFeRHqnEWQMwNt5KtEzwvALD8U5 xoup3lGEBPgTFeXG3JlBTPGIZLbJiwi/MCKnhuMdrmKFuBAdFMTcuASGjBqFU/XqODZuzKzoaD46 dIgLgnM//MDB0+c4vfcYZ3Z9ybeFG9h0aikHdmTLs5fJtYJgsQOmsO+ikSOlQVy/Ek3htbmcuDqP vfuSOX0whLKr07lyI4SDZyLYu3s2V467cL3Ij8uYOH4ykPffcyY6ejQuU7qQmDCIY8ei5I6rpS8V 5Md8rl5NY82aGYwa1Y7Bg7vz2msvS7pFLGIRi/zBckiMg7fc4LP+sCMU5L3IuT9o97WLO+H9cbCk bjnxkfYMvDEKTi6AUhWwtGKXldsNh78ClNGlxq7W+CuD824ZjaqNX9NOhQF4N8ZQgV9CflTE8Wgs qCxQgU2V0V7uAaK2ZzWTBvUEihSor/4WI1505hYqNkbTpthUtkFf86ahr8qbvTpUoNQqklZVYIWK taHXqzZ1guqSpmJw3BKAVPI0vQpM+pRABSBV3h+KQNCwljabypha1JSylVugb/oMmv3zUl4RLOVe IhV9l/dfTkg0EzwtUN4mZg8ORWS0kvwmgtYaVvK3IlYUOaJ2YlH1tBZybCplrW+WV2kKyttEZ42+ +XNYNatCE9vWtDR7oJTXU/2pWCYqdko1vd68hOj25TLq+hUR1LJlDerWfVTufyMSE325dk19/r+U /FCEifoenrkJdX43SLw/ChXfl7v53N8tVBAg6nNRx1Nw+TDsfQe2rYQjcp+vWwiQXyMW8uMekBtl ZWzbuhXfmECe6dach9t2wW5wKI79w9F6x6ANS0NzVmRFJJqjSY6SNiUabVAmWvc49CNCsXdLxb5/ vLyIQ8q9RJwFfaKw75GEfd8F6AcuRJuYhDbCV8p4o/WVsmob3CFSvov0MyAHbXwutsblWBvfwNpt Ke2kzd7GLLq4rkU34TWsBi/CasRSrFzWSLlFkr6IQe6r6ey6EGvDEqwM67F1fUfaWS1jy8d25DJJ X4u1q5wbTGZYCTq4Lmag+8tSfzE28rdmyKKr23J6jVuJU9/50s9ynFxfZ8DUpbSRe1CjyUj09W3J CvQSI/Iuu9Na5CeyffsBMjLW0bvvGJrXrYNDndq0a+NE+16D6dthGL26DcVp8ECcunVC18yaas89 x/PVn6OdYw9cxvoy093IzNnD8fP3IXJmLIHTvZie6IJbnC9e09IIn+ZPePBUAsN9CZ4aQsiMEAKS wwgNlfTZfvjFhxMYHEnEDG+CpZ5/jIHAqT4ERwcQkhRImHsoQdOCCAgMINQ3hLCAYAJDA/AJDDF7 eUSEBpoDovoGheIf6EtIQAjBcVH45knd0GmETJ3KhBmzqN+sGdUrVcI4ciSvffEF31+4wPWLF7hy 8gJbTxSwfdtGTn1v4tRlf/ad8Gb/DxEcvpjFpSvRcHwqp65MZ29hIMfPRlJcFM614hCOHg1k74EZ nDk/F8rSuXwxggMHpnDgyJybS2ACOH9+Ort3zuPLV/0wuHdizDwdP+wPkLwlggryQwU9zeHQoUT8 /fuJotiazEy1I4xFLGIRi/weovbSVu7UKuaDiPpT7c6yaym88QKkPASZoi6+pZO0NXDpanm530WU V8lpOPYpfOgHWQ9DlPSdIVg/DA5L/+wWKK+Pe9Vo+W+hxq4MxbthLCoDSR33CtQyGuVVcrfJjF+K X0J+KI8PZcQrIkIFNa0vKCc/yo3+m2gkeE7QWHCTZLC3t8e+uT36alK+rqSp8irP3J7y3qguf9dE s5U+6ktaXWnTSnmB1JE8tYNMCzmX+lZ22NfVY1+/kZR9TtIUEaP6LycPygOM6rGrK21Ua4XWXOra 10bFIFFLWm5fZlJBRiivj+cFdQU6QcXylYrdZ9TfDhXpFVD5t3p8/BPqmmwkryZ6++o46K2knkor z1e75LSy0lNdrqNW/abY2taWNOXFcst13CQ/mjSpz/PPVzETR0lJPr+B/FCfs1qSofBLPZhU2Y2i 82yksHAjN24oUvNW/F7Pr2pXtf+16FoHBfspK6sgGu5U/s+EukfKq+a83OJ35D04ClZ0leN4uYxM OKHyLPJLxEJ+3CNSVlbGR1s+pOUQHfeJwdmynRH98Fi0gYrgyEIbm4o2NAOtjWCgP5q7N9oEteuL 5HVJQT8yA73aEreDKpeF3jUK3SRPrHpG07prLrrRJvRqFxi1FKZTIlovaddZ6hulzqA0aUPqjZC2 3XLM3h7Wk7LpMjGLUYZs+rpnYzs2E+suWTj0eYU2Lu9i57YUzbACO+N70tdK7I1qC9w8HNzekr7e Ruu8GId+a2ljeEf6fVHazEZvyJe/lXfJain/PprramyMqdgZshhgeI2RLm/TYcoSrKYob5NF5vKO 0xbTdGgY9z/dlD7derDj++/lBW1hOu+2FBeVsG/vbkJDE6hbrwOVqzSinRjdwx319Bk0AIdRY2jb pTdOWj+a2/Xnaet6PFr9EZ6s8jid27XHOM8T17gk3AJD8fY2EhdrJCIkjOkeKsjpPPyCfUiZmYJv pB/z4pyJmjGdgMmR+PlGk2TyJCgogjmzEolLmEtotD+z5iUTE+VLXOQ8POYmEhaWR1RUlJzPIMQ/ hJj0ZDyyffANDSTVI5acKC9Cw4KZ4ZFMRIQXeZEeJHsk4B3sh0+aBylpiUQHRzJ54kQ6dOxI1Wef pVWzZqSZTHy/Y4dgJ2dOn+fihUvs3L2RLVtS2L1/KheLJ1F8woXCbZ7su5DAgWvBFBXN4Nr1KM5d iGH37tkcPxZESUks18s8OHrMmT27Z3DhfCwlpaEUlcxh//5I9u+L4WrhLKnnTNk1Xy58G8XYiQ7o htTm06995BNYIbg17odaBrOYzMxh1K1bXa4/Xv62iEUsYpHfS9SvtmI0Fx2WgxgFH3rLK6gupN8P WY9BXmX4oCcUvAu/ZwDmMpnfC7fC517ySqxXvmVukuClVnBc3os3FPGhDPvf0+NDGUZ/FHGg+rgb /SgDSf1SrHaDUCSWIodU2h9xDT+HX7rsRRnwKpiprRj9cvwXw1+gloSouBrqeDNNLevQ68Swvy39 R0h79gJzMFLB0wJzMFLlsaGgQ2+voZO01pJnVVWHzsZW0tRYVP0foQgNvXkMkqdTO7DYmgkNtaOM 2kVGnZs9N26BSlNLUdTx1vRbr+/2Oua8O11/BZS3ieBf6inCpIUdtk8LqtaRa35C0pQHiyJIyomk imUvNWq05uGHG/3GZS8VUN/HX/Kd3MyNG1u4evVb9u7dxttvf8fq1dt4551t8vd3HDr0HSdOfCtl VFn1Xby738eSks2cP/8VO3bsZuXKi3z44UmxLe5V8kNB7fSyR97NqbC8NqTKOzFN3s2L7GG7IoQt 8kvEQn7cQ/LDzr10HzKZSjVa8IxtD1p0dMW+bxx6tXuLIaQ8QKkiPwYno01MQOubidYnEm2A2spW eXrEoA3xR+uViP3gdKwNiVSblE7VfvFYdffCfpQf5u1yx+ag9YxA6y1/T0xFc45DG+0j53J0lzzn THTSdpteOXSdmE1793RsJpmwHZlJrzEvMsywgk7GPKxUAFM5t3ZdQBdXE8ONGfQwvoj1pOXYjsin z9hFUvZFOkjZ1oaXcDRsYLBhGQOknl7qWUk9nWu6nGfR0WUJXaWuo1seNq6rZezrsXZZiuOcJbQa l0SlKh2pUV1HdFS8vBhVNHKL3C25cvkq77/7IcGBQXTqZM/zzz9EnVqVcezQls7Dh9Jm+CDad+vH kDYjaGvXhcrN6/JE5WdpXq05nTt1YuKk8bjPno3Bxwe/yBiio0PxD5hKcGgQITFpTPPzws/oTca0 ZHwTfJgSN4M504IJmRdMqsmXnJxw/P1zmDk9lcSEGYTmeOMenUOMTzp5AUHERATg52ciwDeG8Ch3 goKC8Q/OJywzCf+sAAIjfMnwDSEiMIOpYZlE+80lw38O/pEp+Ab7kewxm/y5KUTPiWfkmDHmX2/6 9+1LSkoKn372Gd9v+46tX33Dt98d4ODhL7h4Lp5z5wI4ccWP/Rg5c3SO6NpRXL4QwOFLruw7PJWC y0lcK03k4nl39u01cuhwINfKoigq8uT0CRf27J7JyVMhcnej5P4GcuRQCPv2RXC5YLakzeTA+ZmM H9sEp1Y1eHWNHyXXV0n6reSH8vRYRn7+SKpXf4Zp0zy5cOHmr7IWsYhFLPJ7SNFe+ELeUSs7Ql51 SBQVMfsJeOsF0b3D4OQKuKF+3f0dY35cKRV7WYycT91g1aPlHh/zm8DnflCogv+JAWA2sn5Po14Z QH82cfBLUTFWtYxG3SO1/ODPHv+vIT+Ud4IY6nZiqCvvh9sJgJ/ziFB/q3SVf2u6GdKe8nZQpEUT gfIeMW9Dq8gARQrosZf6rSStquQ938QOG529pJV7SvwLzGOQPL2U0ezMpEdVQTWBteDnPEB+4tnx m/Hj2H+SLteht5braaTHrkkLueaGkqbikqhy5WUrPD+aN69DrVpPyrHxb1j2UgH1fVG4U96dsImS kq188MEx5swpoF27i/IMXJJjARMmXGLAgIu4uZ02EyHy5TeXv1vPc1nZlxw48BW5uQeZNes8wcFH +OST7Vy/rvLv1e+8+i5thzML4Z3OkHUfpMu78ZV2cHiD5Fnkl4iF/LiH5Njhc0SFL6WxQy/ub9ic evoxOPRLRj8mHc0lBO0FD7R+YeXxPPplofWKRhvjjTYpGG2ACW1ULNr4QLR2Sdh3MmHtHMfzk9Ko 1i8Jq67+2Pf2RxuXiGZU5EcUmkOA1ElFmxIvR1+0CYr8yEVzlvz+2eh6Z2EzIRtrt+VYGVejc5tP T9c0hhhy6GhYiZXrUqykrPWIZWIkr2Kocx7djalYC3RumfR2fVHKLqe9IZ/WrqtxdHuLgcYXGWBM xmFKJjYjl6MNX4k2OR9bc+yPZVIvn46uq+hueAMnw4vop+diNS6J6k0nUvXp1vTu3YG169ZxxbL6 5a7IsaPHWPzSQka6jcHKoZNMgs2w1j2NzqYpjm1H0GWwOx37DqWttSOd67WnaaPGPN38SVrWac0E h0kEuPgxb+o83IwT8PCYSEREFJGBJvzdZxM8ezZREUEEBk0jaJoPYdNSmRHrgyHGB49Z6YSE+5Cc O42chGT8A7KY4R1BQpAvKRn++GbE4TcrB9O8CLIzpuIVHco8XxMpkSH4Bvkx3TOBlKA8kjKD8El3 J3hmAiGeufhlRhAa40uIXzT+YSYSg3zI8/UgwSuVmW7BdO3SlWbNmzJXFK9tx4+x6+ghPv/iKzZt +o7vtn/BwcOLuHjOXyZlX0rKwjl6IYgzh8K4diKES0XTOFJg5PAhHwoOR1J80Y/zGDl4ZipH9wdS ciKSK1fDOXVtHgeOGTi9P4iycyYulXpw9PI0qRfGlcPhlFz2ZlPJeAJ9mjO5dUOSgyawY2+SfBpq 2UsFAZIvWMyaNZNwdKzLyJEj+eijTygqsux2ZBGLWOQuilozfvEgHHoLvlDLTB4tJz2WPAdv9ISN QaJcfwxlivT4PZe73JQrJXBgi+j6HvCZHt7vIHaPjOv421BasQb+TsbB3YAyfBQUgXBAoNzJ79Vf gn8O9xJx8yvIj5ukhl1jzRwMVMXEuDOh8SvxM+SJIidaS9pzkldDyqggpbeTGHeCKqPID0V8qKUt dyI//nCoazMTQXcmSCrIj2bN6lKjRmU5NrkL5McvxSauXv2arKyD8jxc5ZFHoGHDYhwcrmJtDfeJ bf+ovIpmzz7B+vV72bfvAMXFyuOr4jt6pzb/W2zi0KGvRGc9jZ1dGbNmnWTLlu03vUzuhe/NnaDe e/J9KvlI3scp8G5XWFYdXreXjyxA3pvqs7smsMh/Ixby4x6S69fL+Pqrbxk5fBgPPF2Vml2ccRy+ CH2nfLTh2Whu4WgT5qF1j0XrnIw2whPN6IdmSJV0yZ+SXr4UpmuWlIlCN9oT697RWPfKQTdGyqtA p12kzrgE9IMy0XeU8iPS0IaoZS+CkZlo7tKO2hFmcja6yRnoXHKwM7yOveFd9MYl2Lum4GCcL2nv YOcm6ZMWou/xOnbdNuAwcQH2blnojALXbOxcX8FB6tkZXkSnttednI/DlPk4uGehd85D6/mmjPUt tPGLsXVfh5XLO9hOXkJf51xGGRbSxZCHjft8GUcuNt2CadxQRxvtWZLikziqdoezyK8WtczqyOEj pKWYaDfIkSpO1ahl3Q699UAcNSeZOHvSqY0Lo5yMDHDoZyY9nnzsSao8UwXN0YYRI4YQYPAn0ZiG l9GfeZ4TiY81EhQWwbxpiURN8STQxcBcDwNxsa5Ei6IzbUYiU6I98Y7xIHZmAv4RvvgkeZA4L4Wg oFBmJ8wl1juWvOBQkhPn4OUZR4BHFAmm6XjkhTI3Mo/kWSaCQ3yZE+9FnFcC+SHBMmnPYY5HLL5e quxcvDOlrbAc4uZmkh/sRVrWPOaaEug72Q3rVq3RbKwJSE/n68tX2HP8HF99sYVt333M+TMvcf5s Fjv3JnDinA83Cr0p3h9H6cEImXSnsb/MmX3X/LhakMz1PX5cOOjM7utTOVoSTvHpaG7s8uT4iVB2 34jibNEMSg4HULrbxIFLnuy7Pokrl2dzfV80hSfi2FY4nVUruxI8vAWzJtvxynp3bvxzuYs65gkW 8uWXc5g2zYnBg7uSlpbJ2bPnJd0iFrGIRe6SXJV3yvcvwWuD5fVTVV4/D8JL9WHrXDgnSrfaWaDs D1Sqy4qlzy1wIBp2esGFVfK3GCRlivhQuN0ouJtQBoTCYYEKrq7iZ/wVPUDulfH+CvJDGe06DZtq GtZPaeia3Uy7jaz4TzAvT7ktzQzVjuBO+WpZirXkKdya/p9grqeg16NT3iI/5zHyi/Cjp8avgvk6 K9r4aTv/uuyl1V1Y9vJLsZmrV79i4cKtdO58TJ6JUtEDj7F27W78/K7Qq1cZzZqVUaVKGd26lbJs 2WXRf5TXtxqj+o7+2M6d8dO+foryWCLx8cdxcIAZM4rZsuWIeRnOj23fXqcCt7b7Z+BbMRY/l1eU Cd7rCS9WhnVPyDt8vLzLlbfXH7UT119bLOTHPSb79+9m4ujh3PfoI9TsPRinMenoHfLRBi9Gm5SO NjAKrW9q+ZKXXpFoY73RJodIugltaByacxDa+GS0/ooEicW+pwn7ccnojYFoPQLEcBWM8cbOJQ77 odJ2j2C0bmHSfo6ZnPgn+eGaja1bltTLprdhKYMMK2mnlrm4pmHllo2NcRVdXVcwxDmfLsOXYj1M eYHMx9b1ZXTG17Bxy5eyi6Xcavk7H92wZKx75mA9WvKmvoLmMh9txHK0YatkzPnYTl2C1bjl6Hrn 02nQSnq6vEpb8xa4K2Q8b2M/aTktdD1pU+tREr3EyDxi2fXlt8i3333L3Dlzad2qNTWaPI9VDxu0 Dl3p1GoQg7URdO0zmHZD+tO7bR9s67TgiSce5ZEnH6d5i9aMGTWY4NBJxAQH4yPPi6uPH96RUzGp 4KKhwRgD/JnjFoH7rHm4h7uQEhxAzNRIXN098YpzIzLWlYAZ8wiMCCQoPgm/qdkEB/gQmjcN//hk Yv0iyPZzJyk0kuCgaOYFzWRKWjizY9JIcQsjIziQsLxAvOO8SfQNJt0/kplhfngF+5DqFYSnZwAT /WPwCjGRHuRDethUZgZ50rZ/f5wc2+A5bx7rPnyXbw+c4tS2Us7+sIULZ2QiOZnIpUPJbD0dyJHC QIpLwzl+MZjzh0O4ccyP84VTOXg5mCOHM7h61IOSi26cvh7GgdMRnDgYRNmpEC5fCeVYsScHjhk5 J2mcN3Gh2INDl6ZJvWCuHJVyV8K4cC2Cjz8eS5RnC9ymtGDVS5Nvkh9quYs6Kg+Q+ezZE0xS0gjG j+8nE3USZ86obREtYhGLWOQuyaVjolPniAI9Fl7rClsGi2IdCZf/rCB6yrtEjOYr62Rsr8v5zbXu ZkP6TsbA3USFgaPiZRwUfC+41dCy4Jfhl5MfamcTRSbUbqTxXD2NFq01cxDPOxIZPwNVVnlf/JwH RkX+7ctQ/lO9n8M/6ylPC/ubS3Zuyf91uLPXxt1AhedH06b1qF79abPnx68PePpr8SXFxV/z1lsH GDfuMl26XGfJkgNcvryZH37YyQcf7MNkOkGLFsjzUmJeonLq1FapdysJoY6KDKkIjlqBCsKygiz9 scy1a+r4mfk8IeE4jRqVYjCc4uuv1Xe9vM1r1zZz7txG0bc2mo8XLtzebsU1/NFQfSuCQ8ZaKp/V oQjY0AAWiym/7nlJFp3zinp3WeQ/iYX8uMfk8OHD+Hh5UKt+farZtqFVTy+0Puno1Ra1g5PQHLPQ hshxkvLkyJG8CPSDfbHvloSd2gXGoOJ4JKL1TUfrIeXGSHljghx95O849H1MaJP9aG6IpPFQE1bd /KV+MNqUbLQX8srjgRjlaA58moXekE0/w2KGGV+kvSEPq3GLsBq1HJuJ+XQ3pjPcmENX1xexdV2M rSI5jK/gOOl9Oo9aR/sX5G/XHHRq55ghi+jSbQFtRr4ufwukD1vXNKxdM8xkSwe3xXR+YQkO3SW9 /0vYuKzHxnWJtLkS/bT3sZv9Gg0dx9Po4Vq4jB7LR1s3U2QJfPpfybWSa1y6eolS+XeZK3y7czv+ foE0qFufBx/8BzZNrJg0bCL9h/akQ9suDHOYQt+BQ7Ed2pr6rWvz6KNVefqZ2nRsr2fcC2OZMcub lGRv0lICmBcQzcTQADzCfTH5RBISEohLhC8zfCKYFxyMV4wPYb5RhM6KwM97DuHhUwgLm4Kv7zwS QxKJD81lplcywf7+JEmbM3PC8JJ6WTMCSI9NJiQyEo+ps5gTLm2nRpPuN5Us/1AiU9PxzAkw7/oS OSManzgfIlLCyfBMIWL6XGaGzmFOuonQgDiCxs1gwtAxtOvQjjFjRvHyy6/ww85dfPP1do5vO0rp sffgfABFh3w4sTeUfed8uFgcSvH1YA4VTmP/4SAKDqZwo9CTiwWz2bM3jCPHArl8NYgbRHDy+Gz2 7vHg9Nk0ikpCKSlx5vCBGezfH86ly1Fcu+7LpYuB7N8bw5GjgVwpDJRPJZKdO12IjNAYPLgR2dlj JC1LoLa8VeRH+RKY06dTWL58HmPH9mPmzDl8//0Os9eORSxiEYv8MlFBSpUHh9rK5Ra5egYOfCCK 86tw5E24/rYkqiUff7SocV0WKLdOZTQrw0Up+r/nMpefgzIylCH4aw0dVffvSJqo+6EMwP/22n4F +SFQ5IdaevKMoLm+nFi4nfxQ5e4UQ0OVU14YjQVqi1nV1q111bkKTqry1S4sFWkV+T8LOzv0alcZ vf5f+63w9mjVCq1RI7SWLX9Mq8j/WVJE0hQZYV6mosaitqZV16Z2aFG7zch9sdObA7IqYuhO12yu J/kqbskd829DBfnRokVtatd+Qu7/3Yj58UtRHvPj3XePMW5cMe3albFggfruq+frCzPOn/8GD4/j dO58SnTLnezaVUFmbKa0dBN7927hrbd28Oqre3nttb288soevvhij+hNe0RPUsFSv6SgYAtHj37P pk17WLNmH8nJ+0hP38PSpftE97rEM8+U4Ox8jK1bFcmqnu+Nort9zbJlu4iJ2Uto6F4iI3ezYsVu tm3bwZkzW83kyL9ezx+Fir53yLv6XTEaZ8HL9cD0D1jdVN7jsfIaPVq+nNEiPysW8uMek9LSUjHO XqJnz/48VUVHleaTsRmXhP20ILTBAWhOJrSBwWhuXuXBSntkoXU0oRuWic6QhjZB0npmo3WPRhvr KeWi0EZlonWSen0zsHeWc5dUqg9M48kuGTQZkoq9MRX9ZElX9VR7EwVq+YpB0gw5tDG8hpPbBuyM S9AGvIS+83toI5fh4JZCW2MuDsY30bm+ha1xPtZSr9PolxjV+QP691uDrWEhNm5v0XvS64wen0dX ZyljXCRt56A3Zki9NGk3hwHG1xg55W06TFiC1cTy3V4UCaN3ycPO9UXsZiynQScPHn/MgZrWnfDM zuTEBcsSgP9GCgsKObD/ALuv7Gb97vW4zXVFb6vRpHlTGjZtRLdW3ZnYYSJ9R/ZEP6wrbdqOx8lx II1a1eXRJx/h8ceb077dCHx8J8tE4MXsWSZiYrPInx9GUvJc5vqG4+EdQ2KMF4EBIczwjiIizovM 0GAS5sXhGeGDX4Y/cYkx+Ht54OUzi/jYOPL984n3SmJGnIc52GqyVxxzk73wDfMheWYqgbF5eEWH EzdjBqkhkWTkxpKZNpNg3yA8vXOJTs4gKDiAOdPnEhETQVZOHlnJ6aQlepCWNYfk7FRCghcyfoQf Hdt2o0N7J+bMncs777zLru172LptM1vPvs6Jcwso3RfPkdMe7D7nRcHeWK6dC+H6VTeK903h8MFQ dheZKLjuyfVrk83LV/bsi+HgwVjKSubIBD6ZU2fmsXNPCidPBMukM4Oi4kgOHQ1h9555FFyIknko kstXPdi7P4xDh2K4XuIpk/JUElO70qxFFebO6cH164r0WCxQx3KUli7iww9j6NpVRZ23Z926V83v CItYxCIW+e+kGG7shTIxKq5vk/PbAierJS0ll6WY4HqhJBQJbiNIfm+5cVagxqZ+2VVGiDJyFOmh /q4weP5IKAPjt5Afasx3e9x/psF1K37Jtf1IfrRs2cBMfrRo8e/JjwoiQsXfaCVGva0cy9NuEgkK kqZIDYVb01U5RRy0kPzKkv6c4NbYHRX5jQRPCmrekvbPtn8OOrW7i+6Wfm9BhcdHvXpoTzyBVreu +W/9rWTHzfq31iu/rpvpKhirgszzOknTqe15tScFTSVd2taVL1W5/ZrNuFn3TvfkTvjpspeGd2m3 l1+KzRQWfsWyZV/Tq9dR2rUrYelSFVdIfe8U+aE8Lr4kOvobGe8JBg0q4KOPlAeYGuMmvvtukzxD O7G1vSzjLzajYcMSRo8u5vXXL4l+tZOyss/Yvv1rcnNPSXqJPIPF1KtXRP36RVK2iMqVr5uX1cyc Wcz33yvi5SvOn/+ChQv30KfPVSlbTM2axdSqVUKrVsW4ul7g7be/l7bVGP7M76N6NypiWN6Z196X 2zUH0muV7/6yrot8hC+VL2e0yM+Khfy4B+WD999h4IjhPFLThscajsd6QBoOUxLQJkejDctC6yHn w7zRG32w65VES8fFVB8zn7rjY9D1DsOuTzpavzS0gUFoEz3QhkaiOWbK3zHYOYfKMZ2GPeOo1S+E ln3TsBuZhN45GG1UknmnGK1XINroOLNHhmbMxcawCivXtdgaF9J95BIGDFxDh3GLsHY1Ya3iexhW C16W8zxJS6Lt+Bz6DFxL1xErJH2+1FtFZ9dl9HWfT3vXNVgZ1mBnyKWPIY0+xjSc3LPp4rpCzlfj 5DYfK7dlOBrX0c+4mN4jU7Hrl4PNC6/jOFbG4jiCR6pa02vsXA4dV1vzWeQ/SpnotntLWLToRQaN 60GHVvVw0NeT58oBXZe+dLQeQjddfzp0H4J9v75YOdnKy74+jzz0NJUfa0rHZgOZN2kukVnhRMaH EzI9Cv/oLGIyIskJnYopMILg4Gx8A6MJ9g0gNMafoNwQkoNN5LmbiImfjX+2J8EhGQT5mvALCpby waQHpJEQG8f0XDcCAgLIds8lLiaGwHA/AmZGEBCVTkCmOs7AzyeM2OhMMnNi8PbzZdrUCBLjcggN DWb6TFfiY6NJSX6RoNB8EpPjWLLIjyULAsjIyMNtug+ObZpgb++Ar38i33z7MRcP7+GETIpfXV3G ntJIrpwOZndpAN+XBVF8OoQLV0M4ccWTG9+4c/VgGIevpbLv1FzOnXOXGxokE2Q4Z/eHcuOQv5Sd wcEyN46c8qRgbyjXT0Rx6kYY+wuncfKIIlCSKDwbxzEMHLwwi3MHw+FICIWl/mS83otW9o9gmNyJ Uyfnc+PGUmlfeYBUECDL2Sf1O3VqKIpKHVEOVlg8PyxiEYv8d3L9lLxrVouuHALvTYbPPOG0Upzv ESm7ARdkPN8Hij3tKmN7RRJPCv6KgUYVlFGkDH5lSB29ea7S7lT2l0DdC+V2/2cZXKrfCsNYbaW7 72baf/qMysmPTz7JNQfXfOCBh8SIbCEG67+J+XETipBQKCcIFIngINCLIaxh7aBRS441Jd1a0u3M +eVlVX5rBz219fbU1+zNW8xWeEOY8wXK46OWQJEgFWm39v0TKI8PW1vs6tShRfXqPN+qFfUUqaG/ xQNEeXaotKZN0WrWNB8V8eEgsFPpyhNE6prJEUV0qHQZs4PeWvJrSXmpU03OG9rRQm/H83qdjF3t 0lILO31Lc7pVNbneZuq67bDR37xm5fGhk/HXkWuqrlG9pWYem86c//MESIXnR+PGDXjuuao0lfH+ 8ctetnDlypfk5X1Mv367GTWqiI8+Ut8ZRXx8Rmnp57z//ldMmXKAJk2KpAzyHB0y5509+wVBQbvk OVI7xECLFleoU+eC/A2DB5eQnHyII0fUs/cpmzd/zeTJl2nXDtzczuLtfUxwnLFjT1CvXiHVq18T PfIMBQVq2cvXrFu3l+7dC6hdG5ycCjAaLzB+PNStizzDxeTk7ODSpT/ju1jxfVPLWtR3UBFBiije Ie/N9+CjaZBZC3Jay6siDQpUGYv8nFjIj3tQNn+2kekzZlO1nTWPNu+FjX08jiMWormmo41NQuuh PDSS0A/zxL6vL816p1B5fDbVh0di280DO7Ul7sAMKSMYE4g2TOCUijYoDG2Cv6SnoO8biX64L1o3 aa+/Wi7jgzY5Qc7j0Lp6ow2Pkv5yy2HIwkagM2TTx7CQEcYldDbkY2Ocj871RXRydDRk0MGQSRvJ 1xmWSJry3sjAVo461yXSjpQ1LJC09ViZA6jOZ7BxAcMmL8ZpbC7WE1Q9FeMj10yOOLm+zTDXpQwa YsKuSz6th79Fz1kvM3iyB1XrONLafiRvbviIgkuXbt41i/xElHez+gHvOpwvOM+W9V8ztNdIKj/4 GB1rNWFkX0c6jmyPXeexONkOp4NdR2zth9HCpjMtGz1ArWfu57mazdE6uTB30ixSfWbjGZuCX2gE Sd4zmBsey9yQaDI8ppETHkJoRB5zPVMJifQjJm8enqmR+ATkkuydSn7ELMJDPZnmk0lUYhbJMaF4 z/AkJCSEqNwIPE0e+Pr5k+JrIi8lxxw3ZNq0mcRExZA6PxLP5GlM9Q7H1zuPmJhkAgL88PPzJlX6 CA4OEuXJR9ITiYvLwMcnhdjYbDIzE0lJ8ZZjHJ6ernToUJtu3XqRnLKGffu2UHDhCy7tf4P9Jxdz vDhYbtV0TpREc7QwnuKyWZwuDmfvmWTO7J1N8RkPSoqiOXjEn/37Aym4HClKwiyuXfShYJ+JA0cC OXjVmZKyGRSfjODs3kipO4PjRVO4UTqPq4eiObY/mn0Fc7hwfTLXLntydX86FwviePmzPgx/4Vmm ujrx5ZeRFBerWB+3bnm7RCblJJyd24nSqCc9PY8zZ85KukUsYhGL3CKKE/2n08YVuCjK/I4UeKMT ZNWEVMErY8UmVwr0vSAy0LID8L0/LKosSvtDYndlSLpanrNbcDdIgwqoa/5PhvrdgBqz+kX2tED9 OKOMk99yHRUGltrlQu1Aowy6P9roUlB9qutQAScvCBS5U2GM3al8BdR497Jx4wIx8ltx//2VxYhs JXOZjRiv/578KEeFAd8KTd9MYI19az1WzfRUlWMVvRWtJd3enK/KCloKmtmgt24uRn4LSVPeFrcQ AYqMEJSTKreggsAwt3NLuiorVrV9tWo0ffppKrdoQQ3l5SHl7kiaSLpqWy29aSbnrVTZZs3QV65s JkD0Op2ZGGmt2dPMzgoru6roGz6L/qnW2Nexp6mdRmUzsaPGI33oNUnXaPWURpVGct32rbE2X3Nr c77eVo/98xpNK+up3Fyjun0rdJJvp1nLeG67lpuoID9ataopn8djtGjR6E9Y9rKZy5e/Ep1mK927 H6NfvxJMpjOiB33P5s3bWblyG+7uygPjPEOHXiE5+RIHDuzk0qVNrFq1A1vbS+Z4IElJRSxcuFvy t5Gff4o5c06L/ridrVu3SNkt0s5uJkw4byY4zp1Tz2N5/I6DBzczevRJuX5FlhyVsl9Kna1MmVIg zyOMGXPF3M/Zs9v57rsLMr7r1K9fKH3toKjozyA/Kt5hKgiz8t5TMYnU38oLS96Xl9bDB1PlfT8F dq6EwlOSbpGfEwv5cQ9KwYlLbFi8AdtBdvyjcV15Oc7EcVQ22tgEtB6eaAOj0YbkoXVJRt/HG5uJ XjQzJNHSORvd8Gj03eZJuSC0MZloxnS0oSloThlo/VPl72S08RnY9TZh11XqD5b0KWlok5PMsUW0 boKRcq7S1Ja4yvvDUL6kRmfIwsn4Mh1cN+BgfFH+XonO+C62hhV0NaQy0pBNL8Mb2Brfxtp1gRyT zYSGZnzLHAvE1pAnWCBp89Eb82nntp72o97ErssibAYpzxIp57pE8vOxMy6mvTGPdhPlGsbmYDtR /p6xjHbGRJ5qM4gqtm2YNmcumzeql5BF/kVUPNj98v47WMiqt1fRZ0pvqjWtSv3aLXBoMZBhbcXo 7tCBjg5j6K6NYrC+DU307XiybhNaPPEPujWrz8BxzrwQmkB4ehCmuNnM9UzC1z+C5NjpzPONxsMn ipSomYRJmo9XMpExvgTmBuOTGkGktzeBAZF4xyaT4j2XSC9vpiWkEJkfSn60L0nTovAO88M71Yto n2gC/ALxNfmSmpNKaHAo02ZMJzo6mrxE6cN3JgmhEYSGJTPPQ/oIDJYJM5KcHA8592XGjFQpm0Nm ZiQpKZ5kZMQRH5+Hh4eUnxfKCy8Mp107a1GyZvL+u1+yc8cPbD+9nL0XQzi3P5GS4+HcKJ1B6Ylo So7Ey/lMSk6HcXZvKnvOz+XkNZlMyjwoLIzhyJFo9u6ZzeVLk7lc5sPey2kc2RdA4f4ZUBrBiZJw dp+dzuldzpQc8+Y6MRws8mXv0QAKdkdz/cJsCsrmsf9qGhfPRfPdhhH4zLLGfVpL1r48VCbnKPng VNDTCgJkPsXF6aSmutO37yC51nl89pkK1mURi1jEIrdIQZG888UoLTgmurEowu8PgkV1Iev/xEIQ VW+dIxxdBkX3ijv0CbiaD+9oECvjyxLsUO8/ZVgrA+xuGheqrT/CWFF9KGNE/YqsrkF52fyWfpVx o+qre6JIh4rdLv6Ia7kdqk9lPCoSRpExFWm3l7sVatnSLjEelzNgQHceeKAeDz/cUoxIKzFGg9iw 4a3/QH4oI10Z8LXE0K8saIy+nj22T9nRor49ze0aYmv3FHqtjuSpsoIa9ugrt8Cu6dPY2VdD09ve bOdmm4qcuElc3JEAuVOaIizE0raWcTazsaHlzXJ3qq+IDRUXRMUUeUpQW6VJHbtmzcweIKpfO0mr K9f1lIytgV7GatVc8m3Rt9abd5ppJmilxqxXJI3Ub6Vh28yO5lbKM6Q+Ok1dc31zvqaTMi01rCW/ mY1exib3Sqss+U3kaC/412uqWPZSs2YrHn20wZ+07GUTBQVbCQ8/RqNGJTz77A0aNy7F1vaq4ArN ml2Rvy+aPT9eeWU7x49vE11oC5s27WTUqMtUrVrG8OFFbNu2l/PnN3Pq1Jd8++13TJx4AienM7z7 7g5z/A8Xl4v4+Bzj668VKam+T8pm+Nzc/4wZqu8yTKYiKbsPf/9tODgUiM5YyMaNe7h4sZxw2LHj e3r3vijPaSFvv62W0/xZnh8K6jrUd7AiRonKU99Hee9cfBPOrpP3qoyvTL0vLPJzYiE/7kUpg8Nf HaP3sNFUqlGL59sMpvW4WPSTMtH3C0Trd5MA6Z2F1ice/ahw7J1TsR+XgjYgWNK9JV3yB0v+hHi0 iTFynobWS85HSLqrnPdJRLNX8UBMaC5JaIMi0XqoGCLSxsAItEmS754jZQWGbFT8D+X9YWVYhbXx NXQq/seYJegGrMN27BI6ui5koPFVuhrelXKvmr1Buko/fSbOp+2gl7EethIHl3x6ua6kp2E5dpKv ltLYjF2Hrs8CbIevwMmwlj7STnfXF9HcVmNlzMfGVcbknovedRV699do7ZzD892GUVPXjGEjB/Hh e+/cvGkW+YmUwpUdV1m/bD3DXEZQ2fpJmjR5gr7tu+DU10DHLsPob9uJDrYTcGo1FF3N2jz63DM8 +dTTDG/SgpmTJzIrLpbQ+FgyMkNJyglgdngAPv5BpIWGEO8XRFCcH/5ZIfh5ZBA7I4asdDd8TcHM 8MshyTscU7AvgeGSL3WCfAMIjgggIMuX+Bh/cqYF4xUawLSYaJLdMzEFBhCYOwO/mDiC/UIICZxK UFAkATPSiTBEkBUdQExsAK7uAYSEBJObG0xUlC++vr5ERkaRlpYlk3eKpPmRkuIlk1mCTGSZjB8/ hy5dOtO9ezdiY+P5/vvvOXFiB4dOLeXomRBOHk+m8Hg8nJ5DyUlfii6pYKQzKS3x4vyZGM6cj+Nq iQc3yoycu+DF4YMRnDjiR2GhK4UlUzlxOpDD+0M4eyKYa2URnL8czpFjHhw7YODiuRCukcnpC54c OuLG6f2BFB8Ip+hMKMcJ5EzhHL79ajLJCYOZNl0nY27LwYP+0r+K+1FBfuRTWprFG28EMW3acJnI B/D668sl3SIWsYhFRJTHh4oTekgM7W/8RCeeCR/0hHRR75IFK5vB+xNFqVDbZyvDpljwZ4tMUBfW iA3iJK86GWNeVfjiBVHcV0ueMrCV0Xy78v9roIwXZSyorWtVEFdFRqi0O5W9W1AGiTIi7wZJUUF+ qGUmyo1dfX53q11lwP3Se6H6/SX11Oe4U+bdNYwdO0QM1upUqVJFDM5GYvRG8sEHHzNr1hwxdJv9 B/JDGfrPC5qhNZa0anbYy9Heril6fTXJb2j2gjCXryd4vhVai+qSVkfq3CQ/FDliK+dq6Unt2miq P5WmoMgMFai0Vi2p18K8VMVB0n7i2aFieAj+Jf02VCyjUcFWqwkaqDRVR3mAqDbU3wK15EblN9Hs pT9Jd5AxqGUskuYg+EkfKl3y7fVyzeYgqOqa1VHGru6PveTbl5Mu9upeaXKvzAFTb+bf2paggvxo 0KCxfB7P07hxM/Oylz+W/FAxPb7B2/uiPA8gHwuPPy5GqbwOKlCvXgkREds4fvwDKf+R4HNeeeWQ XMMN6tcvICxsj9ljo5zM2Mrhw/sZMEAtgSnh1Vd3s379IfM2uV5eh9i793Nu3FDXp/ouP86Zc0L0 4mukpl5i7doTDBlyVJ7FYwQE7Jay5c96cfFG6fNLuV+nsbUtZPNmRUD+GeRHBe703VVjUd819dnd XApjdgO0yM+JPF4WuRflxNFzeHlkUq1FFx60sqNu32nYG/Oxm5KJ1s0frZMP2thUtD4Z5oCn+rGS PjwcrYtn+Za3g3LlPBFthAp6GoA2zoTWPVTq+kpaClq/CPnbW9KTpWwMWlsvqS/1VKyPznLeLwpt UvmyF51rNnaGbJwEjoZyQkSl6YbMx7bTInTDFDmxUvA+OuNarF2Vx0km/d0yGTUuh45dF9GqTz5t pixgmOubDDW+iYNrPlbGdGxdstC5ZGPjsoAOxgWMNOQyYNLL6Me/j43zGmkvCxVIVWd4C537B1I2 D7u+E2lj35YhA4exfPlqrly5YomDIKJWulSEwrx8sYBX33wV50mTsW1lS+uWLenT2pbh7bvTfuQY bAf2x8GhPY7aAOrUdpKJ5hEee/wR2ls1IdTgQni8CU+1lMRrDvmBQSRmJDMz1w+vIH+ypseQFaW2 pvVnbnI6wd65ZHlFkBM7B5/AAGb4ZspEmk1+SACxs2cxLyYG35hYYjy98QmPwScinlhPL3yjA/FK zMDklU1ekB/RMTOY6xmHf2g0sSZPfANjcZPnb+7sRBITvEgQzPOIJkjGEBPjY/bs8PGJlIlrLnl5 EURFZUuayUyALF4cSlpaIkOHjsTGRi+KlzMvvric/Qe/o7DoB4qOrefyzkx2n0tnz/FwTm52Ydue cXx3YTKnLk5i1+kJfLnXnf2bA7hw0EeeMXcOHZnOwSMhXLkWx/Vif66fNHJljzsHTkex/1o8xUVz KDnky/l90ey57M2xkiBuFMRStG8ux485s7Nwjnyvoyg+GMONa/M4U2pk83EDy9e6MHNad7w8u7Jt W4B8eosEFeRHnjkQ6ubN4XLdAxg/Xs/KlemSbhGLWMQiIqU3RNf9Hj6cC+89AytErct4BBZUh/Ud xPZMgKtqrbxyB1RG9J/9i2CJjEcU9s8nyzgfhZTn4OOJUPyh5CmlvUKhvxtQRo6KH6K8XdRSFGUg VBhAvyeUMXI3jaNfEmT0P6HCUFL3RRFDdyrz7/BLrquc/Ni2bQ2jRg2kdu0nxeD+P1q0qC9ztxdr 1izD1dXFHATVykot0/ipkf4j1NIVBTkXo11BxbrQ/zP9Zt4t+f+SrsgHGxu0qlXRnn66PA7HTULC TH6oWB1PPmkmQawlTXl3qKUr//TuUGUE//z7v8BPgqOq+hXnN9PLodJV2z/m3bEPyVfpd7zmW/Lv mHcbKpa9tG5dg/r1H/2Tlr1sNO/m4uV1XnTRMkaMKOaFF4po1648cGn16mWiu5ViNO7jrbe2Ulpa 7kX19tuK0LiGTndKxryVy5cVEaBihHzH3r3nmTTpurRXxDvv7GTDhoN0714iaYf47DNFkFSQBiqu yJeiL56iceOrpKTs5s03D+PsXIK19VF5Nr+W9tR74kvzEpfXXtss9+yM3K9CPvhgFzdu/Jnkh8LP 9V3haaYIZBU/5YqgwjaSeaJY3r2lylKwiIX8uEeluKSUjz/cyvAxk/m/Z5/nuQZdsR8ejd2UXLTu aWgdktHGZaD1CUNr4482Rv5Wu70MvRkTpKfy8vBAc/FDeyGlfCeXvlJmYAJa10ypl1ruFWKUNvpK PQdV3oTmLucjpEwXOe+Vg25yDjbu2bQ3ZDNM0M+QiV6RFmqnlvGrsB35FroJy9EpLw3jMmxc5wuk DclvL+U6T16A46j1Zg8PO5c8OhkXC15E7yrtGtOkHRM6t2x0rutwcF1PZ+MiOgzKQ+u2Ft3o9yTv 1ZvkxxJpdwX2brkMmRJPj44GmjbsxfgJs/nkk4+5elX99PW/LSoShIqVrX4F/GT9B/Sa0gN7nZ4+ zXrQ1rot7Wx70dFuOA6demHbsR12jrY42NXlmSrPUen+unTt5IBPyHgCTYlEhr9IhG8C/mHTiPP3 JzEgh1lpJnxCA0mb6klYbAh+KelE+GThFxpGaIQPaV6R+PkFMCs1kMTcNBICQ/CZPo2Q2FhCcrPx jk4ixDODEK9sPOLiCMz0ITUriJzkVKID/PGZN53Q4FiC07PwykslJDmT2Og44hN9SM8IIjMzlIR4 b3x9/fH0TCQ0NI+AAOnfL5zk5HlkZIQSF5dJaqqJZcuySE9PpH37NtSp04rZs018/bVMlFe2c/LU dvZ8t4Z93wSzba8XH28y8Orynry4sj3L3+zMK691ZU1eV7IT25Cca8XaD3pw8NAsLl+K4VRxBIdu +HH5SBSX9wZw8MI0jph3ckni+v4ZnDrowv4rvpy+EUfh2QhK98ziyHEXDhXN4xSR7C8K4MgVf26U RVJy2pMze4xs+tTAjFm9GTu2O198oTxPbiU/cmSizeXEiVwiI8fIhF9HjiGSbhGLWMQiIsUF8KG3 vDKqQt5DkPwgLLCD7+QdckYU/iKlBFfIVcGf6fmhiA8xPlTg1ZzmkNoCVsn53g2Sp4gPtVzkTkr9 r0WFoa9+rVWBAhWB8GcaLb8WymBTxthvHbuqr9pRMVUUIaRIMZV266/IdxPl5Mf27asZOXIATzxR iyefrC8GZyvGj+8tc/lIBg/uipWVjRi6/85gV8b6zSUciiRQ28KayQJFHKh0lX+zrJ3KV+VuS1fk gwo2qoKSNmlSToTcJDTM+crjo3Fj7Fq3pr6kPS1pDQXmZSoq/xdCEREqYOvP1VXpPwZ0/SWouOab 4/4X3HKv7pj/o+dH7dotePzxejRs2OJPWPaiyI9vRZe7aPaomDhxHytWfM/nn+/k3Xd3MW/eORkX 1KhxlTFjLvLRR2dkfN+zZcs+Jky4TqtWRaL7HeXs2S2cOvUZn322ma++2kl09EWmTy9k69bdvPHG Qbp2LWHcuMNSX5EfivRQ16jOy8mPBg1UPBG1ROYAgaJ+tW1bKGM6ZN6Jppws2cjx45sZMeIMjRoV snjxLrM3yL37HlEEiLrONwWKUL7pNXb1AOyX89OWXWCUWMiPe1hOnjzK7OlGHnrgYZ6u1wWHISnY DcpB65OANlQwOQttdCRab7UUxoQ2MU0Qi9YhDbuusdg7+2OnlsL0knK9otHU+eQMtAFy3jOpfAtc o5y/IG31WoDWdz7aeEWiSJoiQrrno+uvdlrJpp0hm0HGbHq7Zpu3wbUxZtHBuJKebm/S3nWp/C1t T0mn64jl9Bi6CsdJ+Vi7Lsba+Do6t3fRua6Rc0kzLsP6haXYDcmn29gVdJc2HIwqDshabF3foLVa DjM0CV2vXLQxr9DB7WV6uubS3piG9bgM7IblMsiwHPuu/jzwgBNO9oNZt+5lMWpv277vf1AUx3uG i2x5/1NmTHbludbP0bxRG/pbvUBbrRPtuwylWy9nHNt0pGnjhtSu+xw1mj1MrQbV6WLdg2jfOaQv j2Z6QgwhPukkhscxM2MmfoH+pE3LJCo2hcDUQIKDvfAPCpGJIo0wPxN+obPxDZ5NmE8awQEB+CVP JSgzTsqEETxjJmnRMSQvkbz5sSSHp5LqmU5wWBSJaV5kZwQTFZOOh3ccQYEhZGWYSExPIyAqltQ0 E9npCcTEBJGUlMyCBamCYDH+42UMGWRmxkh6Cl5e2aJEhch5mORnsnBhKqtX55KdbZIJ3sa8vjgn 5y0KrhRSVLqHPXvf4b0PvHnl9Q6sW9uG1atsWLKsDi8uqU5ubi2S4muTG1yXtODKzI6pRHDCM7w2 vwc7Ns7kSEEwJwnn6qkoruzz5uiZ6Ry5GsmFqwlcPzqLs4emcuiCPydKIyg4H07pIU9OHDNw7vIs rl+L4GxBIAcu+clUFEXh+UjRPf3Y87UB9xn29Buk45PPvORTXCKoID/KvT8KClYQGupMlSrPiVKg lsZYxCIWsUghyDuN7bPhrZ6wYY4cZ4rNmSzp9+APAqfFGN7kAfmNIOVBWNtOxp4DFyu2ub1b3g23 osLgV7hT/v8SKu6FIoNUQFa1FEil/V6GXAX5scpMflSu3IJnn3WkeXN7OnduTa9ezc3xuHQ3t3G9 k6H+W1FBQiiY02719qhIU7CzMy9rUUtUFOnxrEAtTVEkxS8nKO5tVJAf9eo1lc+klhj1zf+UZS/n zn3LzJmXzUFHhw07zOefq++/imn2OVu37mT27IvIRyI6HIwaBR98sI99+74lJeUUjo7X6d69jKys Y5hM+5g1a4foSBvleJSgoBL27NnPxo3bmTDhJH37nhId8SDLlh1g7doDvPjiAdLTj+DkdIXnny8k NXWnlN8m+uN5unaFHj1Kycs7xLvvqhgjW/j004P07HmVmjWvit75PUVFijy5V8kP9Z1T5MyrcCEL toVLkg/sljnhsNzfi4oAt4iF/LiH5fixo/h4zKJKtRo8rxuG/eB87Dpno/ULQJvsieaaYA5Gqg0T dE5HGxyINm4eWqd4bLvnYTUhC9t+ktcpEm2URznR4ZqENsEbfc9w9J1T0Eb6oLkJxkn9jvPRusWg OUsbrqFog1TdHLSB2eiN2Ti4ZWPnnI3N5Gxsp2TT05jDaGMe3RVh4ZaD3jmXQb1fZ2TXDbR/YTHW bi9ja1RLYVZib0zDwXU+ercNWA19A/tOixky5A1GuL1NW9eFWCuPEsN88y4wdlNysJ0scFlIL8NC Rrvm0N0tE5vhWei65OI0ejENewfxcNVeODkMYtGiBVy8YNkBo/TaZfbs34DHXFdatrCmWavWMpEP wdFuNPZ2HRgwqD9jxoyno1Mnajz9HA898ggPN6pD257diTVOZUl8LNGJMcz29CIyIJqEjHhm5s42 x+zImZ5EVqwHgfl+zE1IIMLLi3BfPzxjUoj28xN4MlvSQwICSPT0wDMxCZ+QUFKnzyQnOpaMvDhS s7zIyIojMyqBVA9PsmMUYZGBh1c6AQHppGdkkpmVQXpwMBke88hMiCM8Ppt5HqlERWXIZCT5mamk pWXLxJUskDay/aSNNDw9M/HxyZJJLEnSPMnPDyQiIowWch8aN24iZXPYumUbX372Kpu+8OON9Rr5 8x+Scg/yyisPsOnLf/Ddt//g3Xf+wfJl/+Ct1//BRx9VYunKSuSEVyLf5xEZT1Pe/nA8Fy9FcKMk kBvnjFzd7c7+M1HsK4unpGg2pQd8Ob83ml1XvTl6LYiyS3EU7/Gm9NgUbhRPp+RoDKf2xrD7yhzO Sj7XUti5y0MUgOYMH1iDjz6YSdmNZfJpqvX5t5Ify4iLcxYl4TlRCOZSXFxMmdom0iIWscjfX66V QMklKPvndi435YL8uU1e/h9A0TcCMWiL90h5taThXojtcYvckHF/mQ4Z9SBRVM+VleG7PnA5TvJU 7K4Kxf12Zf5u4Pc08P+KUL8OK9d4dbxT/t1COfmxbVs5+VG7diOaNbMye3no9bYCGzHG//0Sjd8K tbRELV9RMC9BudXb41bckq62x1Xl1fFfyv0N8NNlL4+IntTwT1n2omJ+BAaext7+Os7O1/n8c7WD iSJgNop+s4lTp35g7doCeve+TsuWxSQn7+HEiS/48stv8PA4TZs2ZVK3DEfHMrmmAjnupG/fo8TG XuHw4T2cPv256I3fMm7cKTp1KqFDhzK6dSvDyem6PIslPPXUdXkei0UP3CXtfs4nn3zHtGkXzMtw unS5xtixB6SfXaKfFdC06XXRJYvIylKBUO/194n6bgsO5sKqLpD2BLxhByeX3puk+J8gFvLjHhYV y2LZiiX06tYLq7pd0evmlC9RUUtWBvmjTfFEGxWP1iMdbWAg2mQP9OMisGuXSYOui6ninEPD8SHY 9fZE3zMC7QWpO1nQPw67XsnY98uQ9Fhpwxttog9a+xS0TllyLmVVrJAeAWiDTWgT8sxLU2xcs7Ee IuiZje2YbNq7mehhzKSd4RVsjK+juSyg86jFdBu+zOz5Yeu6FFvDKnSGPHoYUhhqzKazcQVW45aj H5pPlxeW081MjGRjZUiWdhYw2PAmfVzXoLktlDZfob1hnfSRRzvzMptsdMNy5JhHywlp1OvhTfVm HcSgH8HunUrZ+9+W7d9swtfLDTuHXtRr2B6dri19+4+g74AxtGnbjk5d29G7Uw+carWh4cP1qV2z HtadO+I6exa5cbEkhoXh7edLRHAk2X4ZJITFMT1jFgGBwWTMiCc8YTq+Kb6EBKQRGDLX7PER6ZNO blA68akhuGf7mAOb5s1MIj4+B7/gIEKmTSM1Olb+ziDQP4aE5DQSs9IJjJHz1DQyM1KJjfEnJSWG tHRJl74iPT3JiIwkNDOLeWlJhEcHkpUWT0pyEv7+gcTFxWEyZRMQEEtUlJdMbv4kJZnw80vFy8sT X18DRqOLTITDZXKrzRNPPCaTpD0j+/RnzrCO5KU24ZXXH+HNNyuxZUslDh6sJJNZJa5ercSZ05Vk 0qzEqTOVOH+pEkflfPdXlfh0QyUCM+7HL6weHy3qSOGRuVy/EcjR8zM5WBjBhaIEbhydxbkD7hw4 78ex6xFcvhhK2cFgThyJ5vRlT0puuMkxlgOHkjiz142ii65cI4rtBbGEhjjh3qsqry+dzqXLK+TT /Cn5UVq6lJdfNsjk/aw87wNESfhC3g+FkmcRi1jkby+7Nog9EA3nVOC/W3+5U2SIIv5vV2hLBPdY HKwb1+HDWRAhame04L0BUKDeb28IVDBDZUz83sa4BeVQ91oZmb/XcpcKVHh+vGQmP5566mmeffYZ mjdvJsaqvTke1+/l8aGgvD2sBCqw6PMCRWj80wPk36BiScqvWe7yV0CF50fdus148snaZs+PP37Z y2YKC7fw1lvbRT88y8KF8prbddKcXkGAqHKXL+/ipZf2Ex6+j/fe+84cg0PF+VA7u8TEnKR1a2jQ AJycoH37q/j4nOSbb/aKfvSNXM8Xos9t4sMPvyc6+hw9e0KvXjB27HX69z/J4MGXmDatRHSrPRw/ /innzm00b7WbmXmGyZNhwIBixo8/xfTpR6X8RXP9mJgr7Nix3zy23//782uhyI/v4eJr8O0UWPQ4 pP0DNrSD4+9LnkUs5Mc9Ll9s/JwpL0ym1XPWNGoxGN2EDOxHr0TrkYQ20AetVwxa11S0oYoMicBu UjZ2A5Ko3yOZZ4Zn0sAYgt14D+x6RKL1TUc/KB2tewLNRifRcEIeVu0Woe8SjzbBA22ItKGIlYGZ 0n4YWreA8uUvk8vJD7XtbfvB2XTtnkWb0VnYuM3Hxhzg9D3zkhVNLV9xXYiN6zKsjXmSlib1TOiM GfQ0LGGYYSWdDaqOpEuetRytDPnmrXJtDAtpL2WGGt6in+ElNClnZXhd2n5d+pH+Ffkh/SsCxlaO jjOXoE3No1LtDtSq1ZI1q16iuPB/051L/Q64/cgR/GKiaN5aT4N6HXC06k1P+7aMGDCUIUPH0cap Iw2bNaJetbq0eLgFds3s6DWiN+4ubqQER5Bhimauly+z53qTnhpLVkwOIT5xeIXOJDg4kHB/E15h YUQHBJDmFcbcUF/mhviS5RlLRnAeQenReGW6E+AdRMrMfHKSkgiI98M9wIuolGDiE1Pw88wi0S+R lOR4vLNz8ElaREJcMvlZvixaFG1e5uLvG0BEeDipObmEJKUSmuhLZpYnptR4AgKS8fDwIy7Ol7Q0 tZtLNp6eUfK3H/n5KaSmpuLn58usWbPo3Hkw99/fmAfuq8zjjz3O/Q/ez+P33U+b5x/Ab3olNrxT iSNHKlFWpl6BP8X16+W4Ne3yjUq89HUlQmIqkT7vIb54dTKHz8dxiLlcKo7ixtEkLu6Zzr5zBg7i R+mlKEr2e3F6vxt7CgM4eS2C0ov+nCgJYe/VCM4e8qHkoIEbl2dx5EY48TmdmDL0GZbNH8f582rJ i0KOoJz8gBf5/PPpMlk3ZPToAbz99jsW8sMiFvk7y7WjcOVjuPQhrJ8Ei9vA4UzJOFee/1eTG2Vi B6fCq2KlvDoAdqt3nPrRoiIWx52U+HsNfxRp8HdBhefHaoYN68vjj1fmmWeqmLe2tb+5xOROxvnd QgX5UVWgCBB1fiv58evjbvy1UUF+1KzZnEcfrUuDBn9GzI+vRP/aLPrOFxw8uINDh85QUHD7Mix1 VEFHN3HmzCaKi29N/4Ldu7eJDniG6dMvyvgvkZFRwObNyntEfT/VtfxY9vjx7SxdepYlSy7y/vvH +Oijb3jvvb188skpeT53cO6cKq+wUXSrH/jww/Pk5BSIbnmM1177hpUrd5Obe5GXXiqQflWsHNX2 vfoeUO9TRSTL8cZyGaa8b9MeAZPos19MgCL13v3fDnyqNHuL3MPy1aZNGNyNPG9tzROOfWgxIQ47 18Vog7PROpnQBqShDU8vD1DaLwvNJUXghU0/X1p3SsNmmKS5hZeTG92jse+oYn34UN09hCfHZtOk Qy723bPQT1FLaKTMQLWTjLQ3JANtmLTVOVP6yDGTDjr3bPpOzmbUxEy6OGdibXwJW8OHUncddlNk PIZcbFWMD9e3sTMsljRpQ+1O45KJveFl2hjex86ogqNK+64yLqPkG5YJ3kMn+XaGHCmTj4NxPnq1 s41hAXqXfHTSts5FxmjMlmtXxywcpi+StFwebTCCqlXs8Zrnz/YfvrvXfuv63eWG/Dtw6iRzMzPl M+9Hi9Y2tGqt0c3OntF6R/q3GUHbduPR6dtQ9dnKPPrgozRp0ITek/owNXI6cV4JLAiMxpTixVzP SDxmR5CUOo+Q3Ci8I+KJmzuLoCA/ZsdkE+mVSW5AEKlxHsz1i8bLP5yk2LkE+cbi4xtHfMps/AND 8JydRHKcN2FZgcxMjyc6w5ucrCDSEk1keAeSHehLqikD39D5eHlnkJySSn5eGlkZ6aSkmjDJtWSm ppLq7U1GoCeZpiQCgnKY55FFXFwSWVneZGd7yUSXKmPLk8kvg8TELBYsyMFkSsXHx5e2bTvx0ENP 8HSVZ2lt1ZrmzVrSoHYz2tnXJjDwQb76uhLXbyM+FOFx5kwlduyoxMmTP81TKCiuxMZNlchOfZC0 5B68/+l0Ll6ZTumpKAp2x7O7YA6Hr/lRcjWOsj0+nDhgZGeJM6evu1F6Johru+IpOe/LmRs+7C6K 4+Q+f8qOTKO0xB3TOh2DZlYmc3FvTh2Pkv4qSA91VEbCYj791EMUyHa4uU1jy5avKSmp2NvHIhax yF9TFHV926ylPCRKL8LhBPimgygBbWFlS1jRC46pJXF/9m4tv0FKxLC6/JpgvVyjCsqndhtRv1L+ FvKjwiD6I3CLUXHH/F8CNe67Pfbfo83fgh/Jj/LdXurTrFlzbG1txQC3+93JD0VqqKUurQWK+FDn txIdalmLgnk5zP8I1D1XXjd6vYa1dQ0aNnyY5s0bEB/v8wcve6nAl9y4sYWysm/leKdlb+p5VuNS uPXZ/pILF75i48Zv+e677+T8Oy5e3EZpqWrj9u9BOUlx+fK3FBR8R3HxN6I/fSVHpUd9K/ha9L9b +9oied+a27t48VuuXPlK8DWXLn0n2Gau/2Pb9zIUyfE5HIqHV9uIOim67NonYc8sKFZE0/+uKK3e IvewHDt+hKS1STTsak2lmjV5quNQmvWLQd9nCfpBC9CcI9HGBqM5pKF1T0Kboray9cOuly8Offzl qOJ6ZEg55SGShF1bE9rEGBqNT6J2z1RaDgjCbkIkeucstOEq8Gkc2kBpyxiFNiYUzV61m4utIj+m Z9N5aja93bNoZ8zCynUp9pPX0nfAfPr3S8ZhkqS5raC960oGGubTc8hqtD6vY6vif7i+SCvjGrO3 iK3bYuwNr9PXsJz+Uq6NYTW2hqXoDBnYGNKk3ZW0mfo6/d0W0WdEKvre6ViNyqKjaxaDXDPo6paJ NmkBtr2zadhkAvVrtaJrt86kr1zGAdEb5f//jOzdvxfT/BzaDB5I6xYt6SsKRbu+vWjTtyu9HBzp aDMGvcMobG3qUeeh/6PWY7VoP6oj08KnkRSaxPyI+SSbTPilxhAwJ5Pg2VH4JLviFx9Egn8c2QEz 8A3ww90/jfjgSFJTfPHPjiIwLpugpAi80434zw0iaVoW2Unx8ncAbqFexPr4kxabSmxGLqbQGBZG xZKfm0lkajzRiQksyM4lPSWOgIRwqZNBbGQspuBgwtLSiE5KwuTjQ4S3N9EJ8WRlLSAudhHR0clk ZAQSG+tHpJRfuHAB+fkvSfpSwsISJT2KiIhwnJ2daSEK1kOP3E9Vq2fpOKgzA52G0LZRG3oOfoa0 1x7k2KWfEhtHjlfi9TcrSfuVWLSoEj/88NP8Cpw7W4lXXr+f5NQarFrRnr27JnPopBcHzgVxTAVC vRAK+0M5fiiMvZfncBoj1096U7g3lCMnArlcFExpcSjnjoew/0A4Jy8Ec73MlQ2bHJkW0QSfsP58 9H6IKCFZ0l++oIL8WMTXX/vg5taZ8eNHsGrVas6etUTttohF/tqi4nKoPbpUuGqRgguw6yX4bCas awZL5b3zomBZI/gwEETBv+diefwiUcTNHoHa2UVdi1LQbzVSfimUoaLc48uNm98PaozqV2E17lMC 5fZeYSjdqfx/g4qx/5brvxUVY/y978UvgSKKfmDv3teZNctIgwZNqF69Bq1ataJNmzY4ODj8IQSI 8u643eNDER51BGo5TAvB/4oHiCKdHBzK772jYxNatHiWpk3rERU1T/SOimf8Tp/l74lf9z2+dm2z eRlMed0K/Fwb6vtRUUZdZ8X3t+L8vylbkfbLxvnnQZHLgsJP5OArqmQdSJX55M1WYjyskmnnL0yk /0ZRGr1F7mEpk3+fn/qCrkP6cf8/qvBocycat5+Fvmca+pHZaC6haOP90Hono/WJRhss592S5BiL NskLrava/UXKvSD5w0xoPTPQhiSj7yP1u6SgDZXyxhBpIx2tXSpaZykzJU3aDUYbIHndJW1YHpqz aiMb3TiBQaBigEzNxHFSNoN7LWFIjyU4TsyjtdsiOrouYoQhj74D1qHr+g42Y5bg5J5KRxcpP3YR 1mPfwH7K+wwyrmSoMRcn1yVYuS7EvH2uIROb8WtxGruBoc5LGTgsH7uuL9J6+Hy6uM5npOtSerpJ 2XH52PbIRt9pLq1s2tKqbnO8Q0NFrSr4nyE/ysrKWLN0DYO6D8ZJ70g/vcboNg70GzyAtkOGYevQ m+bN+tOspT1WrSqjf74GPVv3xNXDnbCYcFI8U8kLzSYmIw2v9CQSAzJJDorDK80bv7BYUv1TyErz k7KR+M4zkRLqT2y6Fz6ZCSQlZ5NkisEz3ZuAkFhMAXlkmZIJy5S64T4kz0smLSydZFMSOcE5zA/K IyE+lVlRSbiGx+EfG0hi5FRi4z3xz0knNlr68/PDLymJ8JgYMgMCCE9NxTcvn0RTOvNz81m+PINF i4IIDY3C3T2J2bMDCQnxxt9/Bi+8MJJ+/frRq1cvnJycqF6tOg8+8iB1OtZjgMtQJvdwoXP9DvQd /iirv6lEQWElCs9W4uzlSuw5WIn1qysRFVQJ/4BKLFteif37y8mO23HlSiW2b6/EihWVWLKwDp98 PoHtBe4cQRSHK2kU7Q/lzP5p7C0O4URpGDfO+XJ1dwRHj4ayDx8uFEVx7VgwV3a7c+BsOEdJp/jK bH7Y2JX4WDtcDP1YsNCH4uLbyY+F7NgRjJdXH/r27Sz3IIIDBw5LukUsYpG/rqjYHCcEB+GyKKvf ZsKKDuUKasaD8gqoCwuaw9vT4NCnUlzF+PirilqmV7FW/nZj45dC1VdQBIrauWTbLWl3Kv9bodpV RpDaIlbtLKfevSrt1xhBFWNUY1ZjVwbKbx23qq/aUUuI1K+9FWm3l/ujociP7Rw69LbM057m3UXu u+9BnnrqGRo2bESTJk2wtrY2G+RqGUw51LnyULiz8X43UEF+VBeoLW2bCf5O5Ie6d3Z25ctb1La3 dnb2ZrJD3efmzVtQu3Y9qlevRZ069WnUqKXoTB3Izo7g+nX1PN/t7aYt+HOhvFTkvXD6DdjgDOlP Cf4PXh4M+1Sg6f9NURq9Re5xOXbhNO7TIqhdrRcNWw/FeoBzOWnRPa18eYoxGfMWtn3k745yPkgt KclEc765bKVDHNp4bzTXaLRhSZLmi75PKHbDMtErcmNwOto4E1onf7SuAWgT5Fwtp+ksbantcF1z 0MZmo3XLxrafwKWc/FDLV/QuebQd/ybtxq1HP2URtsZXsDe+RXvDItpMyDN7fdg459Hb3cSoiXl0 7f4W1j3fk/Euo61bFu0My7AzvIPa6rZiKYxu4ALsuiyi3ahcnKa8JGN7F9tJy3EwLqOd8V0cjWvR KU+VcVnYOWfQoutMmlduS5j7dApK1Iv7f2Mt24GDBwh1C6VttXb0a9+HwYP60d3RjuFt7BnWcSCa 7UiermrDk089RYsW9ejdvQvTxkwjbkac2UPCO9qHBJ9EMgNjSc7wIjMjhhxTFkmZJnxS0/FNySQl J5XMrHRMUVlkeqaSFhZIcoqn1IknJyCLhLQ0vDOy8EtLIDVT2gj1J80jjcyIXMIzI/DL9SE5PYWE iETmTJ2HYcBMhg+ZRE+XXoweOgCf0XOIjzORlZtFVmoqKZmZ5sCnOSYT6bm5BMfF4eHpSWxMNIsX 55GfbzIb/oMHTxDFqQVWVjXp0OF5UaqeEYXqKapUeZZmzZpRu1ZtHnn0EXRtdRinG3GbPJVOjn3p P6Qeq954iCNfVeK79ZVY/2UlFr9SifmBlViWXImPP63EsROVKCr6KelRARUj5Pz5Srz+eiUWzK/D p5+P5USBG0WFHjKRmDhxMJTdRVM4c8OdktNhXNsVx8GTfuwt9udyWSylh4O4tMeVfRcNHLkWSVFp GmX75/HDht4kxtkyxaDJNU6muDhd+lsgUOSHiv0xn127YvDzc6Zv3/4EBQWzf78yJCxiEYv8dUUt eSmEgg1ix4+EtfUgTRTTNHnfvNQR3o+Gj5fC3q1QerV8lcxfUhTxoTw+KpaL/FbDvOIXW/UOvCRQ Ltwq7ff8RVaNWRkSalnAb/FaUWNU9RSBosau7sudfn3+b6HqqfqKSFHEzFGBSldpt5f9o1FBfmyQ eduX9u07i8Fdj0ceeZT/+7+HefTRR8X4bmT2/rjdA6Qi7ffwDKkgOVoJlNeHzS1pf0X8u3ul0+mw tVW769hhY2PD888/z0MPPST4P6pWrWZeIjxnjgcff/wSN26oz+xeXdKhnvNbcacyf1X8ntek3rnf wvXtcP41EF2TJJlfMp+UrEiZU/6yk8pvEqXRW+Qel5KCEl7PXseo9uNoVKc9DbXR6PtHox+YizY2 Ec05Am2kCa2XnPcPR3NJlrRFaP0WoPVWu7l4yd9+aONSJD9N0sLQJsahTcpEc4pG6yJlnCV9dBRa X/lb7Sij6qkdYvorYkT6mZiNNiQb21HZWMu5bnA2+iFSf0oeNlNfwsptNdbG+egMqwXrsDHkYuWa hJW7igPyMl1dV9F/8nw6DFyN7aBV6KZkSj0TVi8slj7W0WPkcvq6ZuIksB2+HNt+a2j1wkJauy9B c1+L3nWxtLmIVgYVYHUZ2vgs6T8bu0lLaDQsnKoNe2AcOJ6977xD6dmbLsR/Y7ladJWs7Cy667pj U8uJ7kPG0Xn8SHQO9vRq1ZEhDn2wt3XgwYer8Y9/VMPJqTMzPWaSFJNCfkg+KYkBBOa44RMZQ1y4 iczcEKKWJBKVsohcyY9PjCYkI5yMqAyWJCaQmRlOaFQWsTGpZKYFExmVTEz0YnLS8omNjZE8L0xp vsTHJhMZvpi0jHwyVqQSuTCC2YGzGTx8CF3adWaI/UCG9xpCxyEdsNPa0KNlL5xHTcLT15PYhAQW zp9PclISs+bMYdrUqUweP97s0dGnTx8GDx5C//6D6NSpE/Xr16VSpUo8/ngl6tW7n/vvr2T+u0aN GnTr1s28Z/9Tjz9B2wbNmDtpHFNDnBno2pHho2sQGVSVlamVWZx4H8n5lchZWolP1lRi/9eVKCr5 kej4ORQV3c8bb1RlwcK6bNyocfCAM2cPR3L9SDAXLs8U1dONo6c8uLA3hGvHwzlzLYTDxSGcPBrA lX1TKTzjykl8OXQplLNHwyk9FM7R76aTl9ueMS9UIyGhG4WFqdLXEkEF+ZHPqVNJvPiiO6NH65k+ fQQ//KB+6bOIRSzyl5XCC2IbrobXR8AyUUbVEpdXG4vdOhf2rYNTh+D01fJNXf5qcvkH2LYMflgM 596Gss8lsUIZv11B/6VQhoIiEZSnw3GB8sj4I4wi1f5vdXuvGKciPdTY1TKDCkLkTuX/E1Q9VV/9 8KPa2ydQ6b9ljHcL6rP+hgsXPuKDDxazRHSMNNETpk8fKsZ4Mx555HGefbaG2QPh2Wef5ZlnnpFj TapX19GihROOjg60aVPusXC7UX83ULEc5q9AfChio8I7Rv2tSA2Vpjw6boWjoz2tW+vlHtrKfW1E 8+bqnj7Oww8/Jvf7ERo3fo5Bg+yZO3c0YWEzWbgwhi++WMuZMyoGj/q87sb3825DPcsVS07+aktP /hMUSfl7X5N6RyhyVN4RJ2Lgs87wiRMcyrCQHxa5h+XaNQ5t3IjXuJE88UhlnnxuKHa9F2M3Vnl9 eKONFrRNQesZhWbwRHNJQOuXj9YxEbsBXtgZ/NCcTWjd0su3sx2XieYuGBGN1kltaRuMNkHy3NLQ BgvayPngQLQxPpKnPEPmo5uSK2VyaOOcTbvx2dh3z0bXKwudcw4690XYGxfRzjUHR6OkGfIEi2hj yKWdpNu7bkBnfE3GlidjWyDHhWbPFFu3DKxG5aPvvJgBAxcwwphBB7csrA0voze8TVvDMpykDU3a 0KlAqFK/rXExjm7z5Zqz0LrmYDdkBY3GxvN4ux5Y67uQMNvEsR1KAfh7yg15UZ0/d54Nb77NwIED ad6kLo5dHLAfPRTHgYNoa99DJsXRWOna07DRozz1VFUaNuzBxIluREWHi+KRTk52Hllp4USnzGVe RijB6RmkpWQSlJXKvLg04rwyyYoJJiPOj9SZKWT5RZKa6YF3WgQhpgxzQNKA1FQ8pK349HSyAwPJ 9/UhOzWFQPnbJy2N9Pnzyc7IYObMmbRv3x4rayv69u2Lu5sb/n5+eHp6Mn78BDp26IitjY15uco8 Dw9iYmKYMmUKra2saNCgATbW1uZfK5RSdN9998kE/rB5An/ggX+YyY7q1evK5K5J/nM89tij5rXE w4YNo12nTjzx6KPYVK6Cy8B+GMPccA9ywn3KUxhcmxAa04AlL/7DvMTliy8qUVL8U4Lj36Gw8EHe f78uS5dWl2MVtnw9moMHk7lW4kdpiTPnzs9k154kjh2NEIV/BkVFIRw7EcXuPbPls5tM2TVPCotS 2X8giAMHZ1FcFCltRrJ69VD69XseX992XL2aIn3dSn7kyWsgja+/no3B0IBRo+zlXBkTFrGIRf6y UiBz1QdBsKA7rOwlCqkcj4lyWvYXX4t99VuxofxgkQ5eagO7g6FUbdOrlmTci8bVL8GvJSn+ilDG 2N0yyMqJEGXsHT36Mrm5vuYgqP3796ZtW3sqV64sc/tjMrc/LXN7fZ5+uqXM5y3FkG9p1gEqlsao 479ArzdD/eihVXg/3HqucHv+zTT97Wm/B272rcgKteRG9Vlxbh67/P3voK5blW/dujVWohtVkB4q cKzydG3atCktWrSgZcvy+9WwobXcT3vRjxpLmafk/lWnSZMGkt4AN7f+fPppkugln8hnoZZeVRAe v/Z7udm8XKag4EsuX/6SsrI7lfmt2Cptb+fw4R/YseMH9u3bzpkzW81BS+9c/k6oIAnv5jP9c7i1 r597X5TnX7z4Dbt2fW++rrNn1Q9aKu/3eMeoQLDqM14vUEupVUB9lf6/KUqbt8g9Lte5wTdHDuHi MY2Hn3iKJ5sMwX5ENna9A9FGKvIjEc0pG623CW2y8v7IQuseizbYA32vgPLtbSeoZSshaO390cZL uZHR8vc8KROKNiADrWeapAegDQ0qD546SMoYpK3xmWiTcrEdl4uuVza9B2Uz3Dmbzi9kYzM2AxuX fGyMr9PFuJ4Rrvn0NKZgbViMreFt+hrWMdyQR0fjIqyMCyRdbYX7Bprr62jGHHTGVGwnLZPxb6D9 +DV0MmTiYMw0x/9wclvCUGMeAw2rsDO8RWvDUroIRsh5T+NL6Caloxsj1zTpbazHLadxh4E8Wb8u TgPH8tGX6kv+95Tr16+zcsVKBg8cap4IO3duxpAxtrTr40R3x/4MthtLE/uhPNqggTwr99GqeQuc J88kOjqesLBQAgL9SDGlEhOdjadPNCFJnpjiQ8nxSsMUHUxghh8eySbiMk2kxCThOzWTML8MMlMi SA6cR0pYONmpaaQGBRIQ5M+8NClrMrEgJZXcjCySQkNJDw0mPzMDo9GNurXrUe25agwfPpwFCxbw 5ttv8uZbb7LhzQ2sX7+e0IhQ2rVrZ/bmcHFxEWVolJnA+L//+z8z2aFcNNWk/vjjj98kO6rTuHFj nnvuWR588AE5WsnkPlLqtJVz9QtHFbNi0EruzSPSRp1nKtOn22AmTw0lZOZYQt2a4BpgRfrr9dl/ 5D6OHalEwW3BT/8TSkv/wQ8/PMbatZVZubIBX28dypXCEPmWxnHqpAf79szm1OkUCoujuHbdwJFD 7uzfF8zFS5GUXpslk7gnB/amcehQCFeuGihjBoVFHry0Zgx9+9ri7T2QK1dM0tcigSI/ygmQsrI8 tm2Lk/vamREj+rJli5ogLWIRi/xlpbQQTorCu/8jOCrK8AVRRq+rZQt/YSm5LLq7J8yvBWn3werm sNNP0j+UTOWd8GuNrDtBvQN/y5KRPxPK+LmbY6+4F6rdO+X/Gqg2f+v4VH31mSvDTn3+5QTY6dPv 8N13a/jqq9WiG0QyePAg0Wd6iHGvl7n+KcFjPPHE42bUqVPnnwb/nciBCvLjn0SGgjpXuI2A+AnR cae03wM3+zETHoJ/kh8VkL//HRwdHc2kR9WqVc06kSI92rZtayY+nnjiCfOPQmoJkdKTlI7UurVG hw796datH+PHD5T7GyD6Vj4LF+by2WcrKSn5+OZnobwB1OehSKlf9728enWzGO9fsmHDl2zcuJnC wjuX+3UoJwhOn97Lq69ewtPzCkOGXGHKlEssW7aHEyfUTjH/7fOunsPy9u7ud+ROuLWvn/v+bDTv MLN48VEGDbrMmDFXeOONuxFI+T9Btf2pQHn6/O/GjVPavEXucVEBPHdevUrUkgXYObWjaePu2HeY jb6XD9rYpPLlK0Oj0PokoPXNNu/YYjfaB9tJXtTvGEC99gnYTMjAbqyUUUte+qglMrFog7zRpgSi DUjvM23TAAD/9ElEQVQu39VleDjaxIjy3V7GSVvOUmakIk7ipK1wdP1M9BiSyyC3bDpOz8bKNZPW xnysjS/Tadw6Bg/Ko9uYFGyMC9EZX6en60sMmjSf9kNWYDXiRaxd5mNrXIet4V3sDK/Q3bCAnsbF OLi9irXrSmknE2u3TKzcltLGsJIBkt/HsBS94VVJW0IntxcZZHiDbi6rpI80dO7pdJ66jn7Oa+kw cB4PNdDxpHV74rPnc/LkCXkp/j03vvWK9eLB2g9Rp3EdevXoSr9+fWnr2IdeumH004bwXIPW3P/c QzRs9jQTZeIzpSbLpLeI2NgEgoM9SUvzIz4+hcCATFITIzAlRhIVbCJDjmmmMIJi0og3JZKeFkNQ aDqeUjYyPZisYC9SomKIysggKyyMNIFfZibeSUlExsaSKemrTSayfX2ZNHIkdjJhK2VlzJgxzJ8/ n+3bt3PgwAF27tzJnj17OHz4MO+++y4zZswQpaezOVCpmtSV++v9999vVngU8VG3bl2ee+45M5Q3 iCqrlIFHHnlYJvvyNauDBg0RJUFvVg7UGuJWLVuZlYQnn34Ca82e6W7zyA4KJsF7JDNCWrHy46fl Topifhux8d9Axf04frwSr73xCHnZOr7/YChcnM65shD2novg2OFgyo4HU3RpHseuubL35ExOHwqC M1FcKgzm4JUg9h8LoeDQLDjnyrlrnlwq8eT9j4cxYkRLpk3tz759JpkYbyU/sqXfRXLPsjEa+4hi 05dXXvmaUstutxaxyD0sMntfFZw4DqfEMC38m8fpKT0Ex3NgTX0Il/dlykPw4Sg4vVxuhTLMlQF8 N8mPuwFlbNxt0uCvDnUv1I9IKpaKgjr/tfdH3VuFW41A1Z4yutVypb2cP/8Jb765kFWrcsjNDcXD oxs63XPmHzwqUKVKFWrXrm3WC34C0Q/qWFnRSHQHrWFD2ojO4KjT4SB6gEOTJuXLQUS3cGjdGof6 9XFo1ar8b6WfNG2Kg+gUDlLXQe0+c1NnuWtQ7Um7baR9R+mnqYytnozNunFjrJs1o56mUVOONeU6 at9+XbdAXffTTyuPmPJ7oeKbKV1H3ZNq1aqZPWMr8pycbES/82Tp0lSWLTOJQT2fggLlJXqIkpL9 oleopWIqZo36Hv6cYf7fQNXdzNdfb5f+DhEaeoS33tpHYeFveVZuR7lHyerVRxk58gadOl3BxqZI 7i2ixx7jzJn/hvwoJxNOn97G++8f4aWXjrFx40EuX1aEj6r7W+7B7dgsetoWvv9+DytWHBO99xgf fLBTxvmVpFf0U37fLlz4hg0bDsu1lIguC5MnF/DRR4qMKh/vv7Z9t1CxVbe6/tMCtexFhQr434iV WCFKm7fIX0AUAbLx6824GVyxq66nda1B2AyKRXNbSnnAU0+0PqFoHVLRBvljbwzAekoiVXoE8HQn X1qPNWHvloE2WvK7ZKP1zEObmIje3Qv9kEC09mqpi8BFyhgELgFow3zROkv5vtLuJA80ac9uUp4g B70hG3vXLByNOdi5LkQ/YiF2nXKl7zxsXRfIuKScWyZ24xaj7/oO9n1ep82UbEnLwNqwFnvD+wwx rmaEaw5tjQuxMs5HPyUDx0lZOExeJ+2/g505GGqOjGURtpPyZQzSp4v0J32rmCJ6qdNfMHbqAjpL 2qMtxvN4ZSdcDfPYuvWrvx35ce36NU6ePokh0MCjzR+mfvO6tGvTl/btJskL1Bl7bQDNmrTkkUcf pUbNxxg1ug2xsT6iTOSTmZlNenqmIA6TaR6mtGCysrLJz04nOt3E3NRMQrNNZMalkTkvg7SgQDLS fUjPVEtZIvA0eZIsdWPSsphrSiNcBSXNysKUnIyvjw8+vr6kZ2SwMD+faa6uNJHJXS13SU1N5cMP PjDvw779++/59ptv2PLVV/L5bDWTIVu2bJFJeik9evQw/3JRs2ZNM/nx5JNP0rVrVzHyO5h/2ahV qxb1RXFRv2woT5GhQ4dTr149yXsETXtOJsb+DB8+Su6DI82bNzf/StKypZXci2do1KgOQYETWLU8 i7iYAKbNaMiSpcqD46ekxn+La9fuY9++B1j32tO8uNCG7W8OoeCQgf3XZ3OsNJJr5+Mp3eXJsaPO otpN53xxHKXHIynaPZsD56PYV5ZAYdFMSvc7c3HvPPZJ/uUbcfzw7QjGj36WiRMd5P6kSD8vSn8/ kh+wWJSXDAwGOxo0sJLP9UOK/sqbP1jEIn9XUfpkyQnRKT+Efe+KLpsleqcnnFQux39jufAafN4O FtwHSQ/B0g6wS679hlK0K1y6/xPKjYNy3Cn/bkL1oYwBNTY1xjuV+V9EBVF17ibUuUq7U9n/hIrP /lZjW52r+64MZZW/RYzyzTInb5E57nPOnctj+vTOZu9P5QWqjP3HHnvsnwb+TyBl7qtdm8cbNqSJ 6Ae65583kwtWoje0fvrp8qUimoaV6BBWDz+MVY0a5r9bW1vTukoVrETvsJK6rXU6c5rSHe4aVHsq 4Ki0b630smrVqCxjayhjq/vMMzwg5w+o452u6zaoIKUPPvig+X4onUgRHurHIrVMeNKkSTRp0lzy H2LGjJFcvfqp3Mvtgk2iRyhD+tZnXN3zu0FAqna/ZNWqQ/TseY3x40vEmD9JcbHq49Zn5bd8l7/k 6NFN8iwcpUaNIiZMOCA67X4CA6/w8ceHKSsrH8Od61ZA9b2J77/fRUjIFRlnsejA5zlxQpFvt5Ny vxWb5Dn+mvXrjzN5cjF9+hQTFXWYvXu/kvSKe6LGu4mvvtqPs/M1qlYto3//C2zb9r18Xv/pWu4G 1Gev+lHH4/JuviTGxU4o3SaGpvqu/2/sl6m0eYv8RWTHtu+YOXMGDVtZU7VhX1p2TMF+/Aq0iRlo A+PQ+iTfXMKSgN2QZGwN2TSemEyjfonY9EjHbnQ4mlHF8kiXMovQ98nGfmI8dgapp7bBVbE/hoSh OUsbQ5OkjLQ5IEvSJb9PDNqkNGxH5mLVMxubF7LpNjWDYcZ8uhpfxWbCOqyGL8T6hXXYGtejM87H 1jUVq8n52IxYSc/RSxnmkkFnowkrw3z0hmV0dp1PV7cl2Et5FTC1/QuZDOmZSd8Bi9FclmHlmo+t 2wp0k9dj22cF1n3SsJ6UImkmdIalaIYNdDSsose0HJymzufxFgaeeKQNU8bPEKNafbn/XrJr7y4i wiMY2HUg7a3ao7expXuPNgwd0ofOnftSr0ErHn38UZ5UhICtI0ajF6mp+YI0/P39iYmJkpd+JgEB 8YRFpJC/IJ2FC0NIjwkj3D+VeYlhhGQFkx5lIsIziYCgONLSM0mNTiHWP56M1Bwy4qWunx/zkpMI TU4mw9ubZF9fTGlpZOfmMnHyZHPk9N59+uAteStXrOC7rVvNXh7f79jB+++9x9qXXuK1V1/ls88+ M3uAfPnll2bvEDXBq8ldTfKPP/a42btDKS4PPPCA2fujoSgQ6ly5gU6d6s6wYUOpX99alIA6kubE 2LFjGDJkiNk7pFq1qrRoYS0KU1P5uw3h4T6sfWU18XKN06fWxpRSiYMH/5XY+G9QVPQAn35anRXL mvHWW7Zs2dmXAwUzRUWMoPhsGKX7Azh0PJT9V+ZyqWwW14+ncGl/FPvOTuNISQyXrybB4emcPDiP PRciOH0jiOvFCex+ewZj+lfDfboNx0+ogKfLBD8lP8rK0mVStZVrqsfLLy/jxg2L64dFLHLPydkb omeugPe6w8ft4At72Dgcjv2dyY8rcCgLljaH+MdgRWeZtDLgqpqLlYu9Mrr+G0Oj3Fj5z0bNb0VF Pyrg6FmBcgFX6X+EAXKvQ90DZTCroKwK6vyX3hdVXhlYxwTqF+Z/Z2yq9lX8CfWc7OXs2c9knhti jgOi4oHNmTOHQYMGmX8guZ0UMEN0hvsee4zH5fwZOa/8+ONUvu8+nrr/fp6QNp565hkqP/wwlSW/ siJT5O8nnn6aJ0WfMKdJ3Sdvpj0l5VW/dw3S5tPSvuqnhug3dWVsz8r5QzK+So88wjNqzII7XtdN qB99lN6jfgxSPxSNGzcOFTdNedR+88035h+TYmLiqFOnrtgII+QeKs+OQzfvqTpX9/duGvkK6vP9 kuXLj+HgUCY66FmWLPmeq1dV3q19qXI/97n/J6j4MF/I9R4VPa+IuLi9HDq0RfTGnVy8qJ4n1eZ/ alflfyk66Hcy1v0kJh7ktdeUt9Hd9FCpQLnnx/79O1m79iBJSQd5/fUfuHBB/RhbMU7V50bWrDkq 9wycnS/w+efqua+4T7e3+XugYiyK9JD337ENchopr0BBkRrL31+UNm+Rv4gc2r+fSDFg67e3577a 1jRp6YLj0GS00RlobRLQesm58twYJOedE9GGZmDnloj9SEm3z0LrHSH5HmhjgrHrk4J19wwa9o+n 8aRUdJMy0XcKRusq+WPDpX4mWod0tEkxaKp+77zyXV9GZmPbVdA7m25jMxjmosiP17ExvoLmlk9n 1zV0M7yFg2ER1oY0rIxp2Lil0cN1McMMq+hsWIi16wKspyzHetR8bEcsQee8HpupPyU/9C7LsL1J fthNfoMufZfRpc8C7CetQOemltUslnbfkrbelr/XoEmbtbt4U63pUDr3GC6GeObNpS9//UjG6hrO npWJZdkS2jm1pU0dBwZZj8bJdgDdezmKUmCFtbUVTz1Vh+eeqyYTZFsMBh/8/eeTmppFUnIAgYEq mGg0KSkLCPJfQIRnKukxocTleJOSGEGOl4lQnzCCk4NIy00nImIxfoFZpKXFsjg6mSz/bGJS40mO 9yHdz4fAhEQC4+PNwU5XpKWxcNEifPz8zN4Zyk0zNiaGD95/n1fXr+fVjz9mzbp1mCIjmTp3LsMm TmTc+PFkZ2byzbZtZhLEzWCgilJGRFlQW+A9eL8oCfXq0tKqpXkZi2q3rkzsithQCoCz8ySmT58u itF4qlVzkmuvLRNJB/OvIB06dKJxY7XutQZPPKHG04HZswNYtGipTHxRohx0ICzsGd5++z527KjE t99W4uOPK/H++5X46qvyJS0l/2bXl9LS+3nzzWoszG/J55u6sfOK8voI4+yFKIoPzKb06CwOlaSy vzCSS6fcub7fl0snI9h3I5AjBaFcPuIDB6Zx6kIke8uSOF0wi5ILvhz5cCZ+s1sSEOLA7p2hXL2s AlKpYKcKivxYxLVrGcyY0VU+7xYykceLAnBC0i1iEYv8eXIrAXkBzn0AX2TB/H6QKO+MBYIPnoXd HpKtFPa/oZQVw4lV8NYoyKgDSzSxdcMlQynYamnDrYr3v4MyANQ9UsuD1Jay/41x82uh2rWQH/8e 6l782vuh6inyQ8Ww+U/kx63Yze7dmxkyZJB53k9NNck8vUPm3DfNJIgK9K68StWPIWrJh/IUvRNh UIGH7pBWkX7fbWkPC/5xW9rdhOpPkSDmMd13Hw//4x+0fPJJbKtWpU716mZvERX/TC3t7d27N0OH DjVj3rx55OXlsXjxYlatWsUnn3zCvn37uHr1qtyvcvnss41S35rJk/uIjqLiOajlLXe6v78W6vO8 dbcVtZTmc3JyDmNrWyp66BnWr//eHPNDxQG5dOlLs+dJWdn3XL++y+wRUR5nYiPFxZspKFBLQe7U TwU2ceWKiiOyg5Ejz6NpJbz33l5JV/EqVLBW9SxVeLD8dGzXr2+Uviv+Ln/mSkvVUpNNnDq1yXy8 dk09h6p+xXtgI0VFG0X32yh5G0XvvrW+6uOnZcvKyvtRZcvKNt0kNyrGo+p9Lvdho/le/HhNapzq HnzO99/vIDv7uHyO6j33GZcvq+utKPdH4Rso/hi+T4M3O8G7zWBfjKT9fTeNqBClzVvkLyIlJSV8 8MEHdO3Vnfsf/D8aN7HFcYQP2gupaJ390XqGojnLudEPbWAQWqdU9CMC0Q/3RuuQjDYoR8pGo+8x D/u+YbQYlkzlLr48N9Afmwlp2HdRO6hIGy/MNccNUbvFaC94ohkkbXIumkuetJ2NNkba6ZKNfa8s HJ1zsHdTQU8XYGfMZ5BxPiME7Qw56Ay55mUremMm9q5rcTS+J38vR++2HHvnd2W8q9F1lXLjF6Jz /+myF83wjtRfhrXUd3RZwNDJOQybtJI2Lu9jbVyD3iVD2siTOuul3PvojMvQXPNo1N+bJ6o1ZnDf Hmz64vO/Bfmhgpxu+WqL2XvDwcGelk2b0UbrRhuH0bRt1x8bG3uqVLHhkUcai1GsY+7cmWRlLSA9 PYvMTH8yMjxISYknLS2TzJxsUjNyyQgMI2XuHLyiw/DNzcCULGW9TKR5pZKekkVaVh4mUywZ6TLp pklZUwpe6b4EpvmQmZYi7edgSk8nMzWV+bm5BAYGmpepqKUo6heal9eu5eDevXy4cSPhK1YwYtw4 Okhe/ebNeUZQpXZtJrzwAiuWLhUjfjmu7u60trahRbNmVHvuWR56+AHq1a1H/z79GTpkGPXq16NG zRr07z/ArBR07NiBCRPGm/enHzhwBNWr1zKTJOoXEVfXqQwe3EXuhdre7UGqVq3F6NHjSElOJTkp XerMxNfXhgUL/sHKlZXk/lSSe1uJ2bMryX2qxKZNlWRi/pHs+AluVOLipft47bUHyc+vzxdfjOX8 5WguXo1n7z5Pjh1y5lrRDEpvJHLsVBS7d7lx7qQLpSV+FF2P58ChQPbtMVB4yUjptSguXklh767Z nDnlzukTk3hpRTuiozuyas00Dh1Jkj4VAaIicyvyY4FMspnExIw0E1xBQQFs365+2bGIRSzy54jM L9cPyuS8S3AeTq0RvbcDrHgasp4TNJWvbkt4ZxRcfB3KCm7W+xvJjetwTgzbN7pD4sOw8CnYMQVK X5VM9euqekfdSfG+HRWGhTJw1H1SZIQyFhTuVP5uQPWpjLK7vexFtXur0fNbcbfb+29xN/pV9/X2 ZS//DrvECNzI+PF9admyFW+//Z7Me2ViMBdz7tw59u/fz1tvvSXzX5A5SPr48ePNO8apZTGPPf44 //fww9z/wANmVLv/fppUqkSVf/yDf8j5fTePT8uxsaRXE6g0FWOs5s20JxQxIVBpytNUHe+XvIfk qPCA+vtnUFHeTHTcd5/Zk1UFIzUHJJXxPSWoppbitGwpupwDHdq1Y8zw4bhMnGjeCS8rK0sM/PfM er5aKnzy5Ekz1HVfuXLFTHYUFhaKIV/6L7rtBx98TKtWrX838uPatS1ioG81e0ycP/+N4GvRP76W z+AINWuWif5UypEjJ+Wz+oZTpzby9debRD/ayqefnpaxXeGjj/awZ89XnDnztXkZyKFDapeYO/el nhMVz+Ptt38Q3fIibdqU0anTNV555YA5fsZ3333F8ePlRMONG19RVFQ+NoV9+76RvrZKn1vZtUvt CFO+zEfF3Cgu3mSGWgpU4Ymh6peUfM3Ro1v58sutfPjhN7z/vhr3VhnjVim/1VxGjUkdr15V49/K J5+oPsrLfv75VhlXBfGh2lT9qaUuqk7FM19+VH0VFGzl2LHv5FneJp+tupdfSZubOX36t37XfgnU eOXdXPoR7ImFV2xExXxA3uOOcGixvNcLJf/vK0qjt8hfSJQ3g5thElWfepoWzdvjMCwYzSUb7YU4 tF4JaH0y0Zxj0Azy90BFZiSi9fRBUwTIZBXEVNJGxGHXJxGrnhnU6xtHwwm+6Cb5oe+YitYxDW1i pJSV8/7paD3kfLS0NV36cM9Bm5prJhm0ETnYDs/GZkoWtq5p6AxLsDOsp6vbCrq5peJozKSHYa05 QGl7w2KsXJfQ2u0lrI2L6OK6kMFTVtJ1+EJshy5GN/k1aePHgKe2ri9KeyuxMSzAyrAMe8OrdHd7 UbAQe+NL5rbav2BiUO80eg5ZIte6SuosxHHeSlqNCOWZB59mmL41X33+2c279teW69eus+nzTXh5 eOHg5EjDZo1p005j0OCu9Ow5FCurodSr14lHH61G7dp1mDdvjvlXgvDwQOLjvcSgjyM4OJvYqChS 8wMJWZxMtCmF9MBgYj188I6MxjfLZA5+muITTqC3ifhEtUTGUxSMQCJjkkhPTycuOJa4sARypO0F C/JJTU7Gx98f92nT6N69u3m7NbXN7Isvvmh2w9y7ezfLV6+ms0zuNerXp33z5gxu25Y+/fqhGzCA TnLuMWIEmUlJTPD1pZ6dPa2q16D284/yWIMHcWjlyLRBM5j0whRq1q5OjZrVGTt2HE5Obahe/Tnz spfExHgiI8PMAU8bNWqMjU1rJkyYwKhRE6hWrZ5ZCXn22cqMGD6MpIQkUpNymTvHH29vB/Lz/8Ha tZV4/fVKrF9fSSbWcg+Qw4cryYR3G+lxE2fPqjL3kZP/BHnzdTJBOnP1gq9MIMGcuxDG3kNzOHrc hbKiuRRdCefYqWD2HpzK6VNG+SB9uXQpgoPHvNl/2I2CS+FiEKVw7tu5nDjlwbazc3l5YW8SwjqT u96VPWfjpc+fkh83bmSyaNFYRo/uiL+/H5s3q4ndIhaxyJ8jYoDsFyP/vXmwwQte7QlL5V2xUvCB reiWkWL3rYKDn0LZmZt1/mZy6Th8bZJX1OPlni4bRHm+lCUZSrkuNzzurHzfCYroUG7XymVfGW/K GPi9DQLVviJd7ibJotpTuFtjV2O7m+39kfil90J5CXwhRnxvWre2ljlWGfI/FUWE7Bb9YvPmzWJg f8HLL79MTk6OGV5eXowQvUItgR3YrRv9HR0Z2qcPavlMmzZtzMfh/fvTz8EBp1atzLumKG+SMZLW QXQUtTxGeZOosl26dCnfjc7JieGKqOjQge6CtoL2AuWFeivUD0CK1FAxy5QHrCJngoODzTCZTGSp Mc6fz6qXXuLVV1/ljTfe4MOPP+bzTZvM8c9OnDghhvk1M9nzS0WRRIoscnbue5fJj/Lvxccf78PD 46zoXecZPPiC4LzofeepWfMqTzxxnenTz8pnssdMEFy58pnoVlsZP/6E3JPryEcgettVBgw4h5vb Kdat+04MffXj5J2eCdXfZt56aw/DhxfQsOENKldG9LkbtG9/Rdo4T+/eZ3ntNeVRttFMGGRn75V2 zzJ79nnp84L0dV4+j7PMmXOWzz47K8/LLrm3m0TP+0L0vI388IMiQVTfX3LmzLeisx4hNPQsPj4X pP0L8hlekOfiAjNmXGDDhmMUFSkC71NpY6uUOyrXfk6eiwtyXeVl1Xjef1/db3Xfv2LTpkPmgKcf fLBN6lR8dzfK+Q7p6wyurucZM+a8fFZnmDLlNHFxhzh6VMW7Ka//x0Hez8r75tJrcnnDIE3e36n3 w+cTZGr7ewfnVhq9Rf5CUlpaQkbGfNrYDaNR41G06DFPjP8k9BNyyndx6RpfHvfDOU3SE9D6Z6N1 SSonP1yiyj03XkhG65UqyMRufDJ6oz/aCE+0bolSd6GUyzUHN9UGCDpLu73zy5e8KM+P8VJPkSEu 0tdUyTNmST/Sn3GFpL2L9dg1tPp/9s4Cvqoz+fvdrbe7banTUlpKobSU2EmCWwKECC4hCQnRKxE8 7p4QiLsHp0iVGpXt1luc4u7urt93npvm/7JddpduaQts5nPnc8599PiZ+Z0Rt0Ks/Ipw1r/BMP1H dNdPw8KrAIsRxVh6l9JLX8Nw3XR6Gyqx0Cug4wO6GubTw1if6tZCV4etbho9dJV008/B2vihtJst 5UUmgERlfunuPoNhvSpxGiDbK2NZGqrRguuwcM/ArG1PUbK7U1pYwPadt3jaQKEz588z+905jPT1 wM66B1oba7p01Rg8pAtOToOxshpCGyl77rmnZV2lSo0gLy+P6OhIU5yP7OxaeahXkZaSSG5xOFHZ 2cQXTKWioISp0TFMioknvCSPrKnxTM6OJTIij4z0JHJyIomKzCcptYbi3BJyo7PJiculvLSc6tpq 01cK5XeqfFFVNHIlQCjgQ5ljqmCm06ZNw8PdneZS187CgvEhIVRERVGdm0tsWRndROjo+MQT+Lq5 YTN0KHc89TRP3HEHj/7lbu5v+QRdLR0IHRZMsG4Ur4oQ9Fzzl3BxsROhpBPNmrWVF5wdY8aMIz9/ CpMmRcnLqCN33fUwmvaabMtAXnihJw888BhN5M3p5NSXmLQoknKnEDIuiQB/O1JS7jSBHvv3q8fg f+I7RSj5K3//8j4y0++kPKsVny0cwNr1Aew7NZZTF2LgZAb7t6ewYfsY9p3x4+y5eK4cKWbHlkg2 7fbj6KXxXDqdxum9GWzeEs3WI4mcPBMHu0Zz/GQ6S/ZMZkb+ACYnWlP3Nze2HBfFiSrhBvCjWoSF UubO9ZcXpoOc54l88cXXIijd+tZNjdRItywtzZLb9AUobQ7lL8LMliLnOsNhla5aWTHc5nRkp8jQ 5fC+I3zaCzYrv/FPpEJZfCirip8L3P+J65WSW1PRV9us9lkpQop/bayFhr4KEFLKnrKguBWPyy/h 9SYl0MfHyWTJ8Omnn0vZ9dPOnTtNWeSUm8yMmTMpEVlj/oIFzJs3zwSOzJ07l7fefptikV8mTZ5s +lD07rvv8qaURYh8Ysoe07y5KYjo+HHjMAiHREaSNmECWYGBTBA2BAURKBz0M54gbdTHF+WOo8CT zz//3GS1odyWf2v6rcAP5daxZ88PJuCjRQt45ZVzIvOdFD6FufkpnnjiAg89dB6dbiMrVyp55Hv2 7VtBVNQuHnzwCk2bnqdnz6Minx3jxReP8fzzR0Ue3cmaNT9y6ZICRn9+Pdff+8rKw97+jIx9WeQ4 ZBxo1+48trYnsbM7zsKF6tn6lYzzrciF+xDR0bRtjo4nsLQ8y5NPQuvWkJZ2QrZnHcuXL8FoXIOb 20aRTddz9Ki6N79k06aVDBp0GhW3JCTktCmVbocOp2SeUwwdeoq6un2cOLFCrsklfPjhdpG1L8l+ XZa5VJuTprZ9+hznjTfWc/bs13K8llJScoyBA88yceJavvtOHZPFHDmyVsY6RO/e8NJL5zAzO0Gr Vqe5775Lsn7GtL/79yuwWB2DX3OPN4At1zuGek7LtbI5W95drUTcfBw+aAfb5L12UrkE3p5R9ZVU 30i3EClLty++2IT3yGyeeNKRxzVHNK8obJ2L0ZzS0YaG14MYTllo/qFoARloA8rQ7AvQhpWgjZyC 1kfa9FVpbfOwMUZjPSSy3sVloAIyquutQ5xj0XpLu+H59eBH7wrpK+MMSUSzk3EVABKo3GDKpY+0 N0obv6lYOVZjaS//PcvoaKyhs3EqtoYqrGRsq55FWA0vpr1xLl30H9Pe8DrmBpU5po7+ATW4BhTT VcZ6TfcGnXSLGKabySBdBbYBdaYgqVY6BejINugXYuv3IZ29ptLBe76UL8JKP13KS0xZaGw8s2lm 7oy5pcb8uSpo5K1Nh08eQpceQAutBS7mLjhZ9sXGtiudug6la9fhvPyyhbwg/iovIytiY2NNL/iS khLy8/MoKiqmuLiCvPwyikryKcnOIz+smIKECspKy6gozKc4v4C80hKKKgqkbT75eaXSr2G9jOLC anJLconMjyAuP06EiRKqK6qpra0lKSnJlF1FpaRVYMj6detZtWoVC95YwHDX4absLSqP/ZgxY0xf PqaKIDJ72jTyFfjRrZvJx7bJww9zf5Mm3HH3Paao53fd+Sh3P9iW1i92QOfVn7TUAFxHBMg8neVl 86wJ2LCzC6BZszZYW2tER4+TfQ6Xl9oQeUm25plnHqJfP3N5oQ2Vl8wr3Hv3fbQza4d7qCtjC2MI jsjH2WGYvOTukpfRHSKcXA1yXJsvXb6P7dtfoLLmCSImPsiiym4c36Dj7OlAtl1KZPPJDM5tCufC 9iSOnEln/eUx7DoQK/JqHuf2hbHn3ETWX8rg8I5oLm+K4uyxLLZcTGTTZSNnz+tECEhn36FJLHh9 AJPSX2bq63Zs2Rktc9cIK+sPBX5Uyv1fJi/ZSBGw3EQ48+fNN9+Svv8b0bkbqZFuStqaC5+Zw8fd 4RM/+HYS7Bfl44pSeG7PdOv/QBfPwaltcOxDEZYXwPm/yb4rwVspF7/E6qOBVd9bFfxQSocCKJSV jzr/KtikKrtW2+vhBiVGfcQ5JqwAkF+i2PwrvpmP7a8DPxQp1xDlInLs+HEOHTnCiZMnRYE9IQqo rMvy5KlTpvL9Bw6IEnzU5FKiyr765htToHUFXozy8mK8yC2BUVEE5eYyLj6e8UYjwcKBgYHXZAV+ KDcclYZWxe1QAd1/L/qtwI9Dh75j/vylIlMpi4vzvP76NpYsWWXihQt/FDnqAE8+eU4U/c0iS31p UvQXLdojMtoF7r0XdLr9LF26SrZvFeHhq3B23szIkceZN++AyaXkn+8PdW3+wM6dS0UG3USPHqdN IIaHx0WZe6cpte7KlT+a3EVUXI5ly5bQt+9hmesCrq7bZR7ljrKZsLBz2NufkuU6OQ8qdsg6kR1P igx5lsmTD3PwoLo3v5T+a9G0MyZA54031rF69SqWL18j+7dG9mONzLfC5OqyceMOUlPPS1tknw8z e/YaFi+ub7t8+WqTtfOBA9+aXFoyMo6aUvKOGLGGzz//Qq7nlTL/YZFJL4rcehmjUaUFXk5NzTop O0Hz5uDicp6331ZppdX+//yY/FL+Jc9dZdXyIxyQ5/e3IrN+Zg9vPwwLWsjjJkPq9gnffqQk+0a6 xWjnzm3ERcfxSJMXubdNF7SALGzdKusBD5WWtl8hmqOwcxzaqDA0/3S0QaVofSejOURIXZTUyfpw aeMndU5T0GxK0EaogKhpUidtlQXJCGlrkLbKnca2AM01Ec1bxuuXgNYnD22IshAplzZlWBpKsPEv wmFIIS4DptLJ+23MDDMxN1RipX8DS9f5WPQrw8qjGCvDdMz1CzAzucPUYh3wBr2HzMK5XwmdvEpM /ToY5uOkr8VhxHSsnd/A3G063QxF9NeXY6ebh6V+PmaBlfVz6N7ESoE2hgJs9XXYeszjrsf7c+fd d1NXnSBH7FZWDq9w+NgK+vt14Y6nHqB9j6HY2Q+gU6fu9HX0lYe+Oy+++LzJvUOZZ6qvGHPmzJFl ObW1VVRVVVFenk1lVTzV1VlU5VdTlVhJdXo6BWUJJFTnk1pdTXlxOVVJFVQmV1FbqvpJWXklVTKO iulRUF5AUmUS6VXplJarFLcFpoCjyszT2tqasWPHmsxPt2/ZzsxpMxnmOozmLZpjbm5u+iKigBEV FHXqzJkUl5QwOjjY5Cajtltxs6ZN6dqpE4+J0HDPvU/w5GMWNHnsORyc21NQECPzVdLfWVmR/JU+ Dk7y8gyiTZvHsLRsyujRIaSnTyY2NkZeSoNo0eJFk+lpQICPvKis+PMdfzYFSh0ZMpL0mkwm5Wcx oJ+jCCd3yMvnDvbtu0OEIpXC9p9BD8UKHPnmu7tYMO+vlBQ9QFn1i3y/VM/JQ4nywgjk6KkJbDmf zLa98ZzcGi9lKey/lMqmE0ns2RnGxe0Gzh+JFfG1kM2HIzmwTS+ybCTHz6Sy9VIk2w4ZOH1yImeO juWdd+xIzzJn+ozBbNuWLPNXCzdYftSDH59+msi4cd4iHHrLuZ7bCH40UiP9kaSymRyoEZ4H+7+G I9tv7VfOLyYVdFEFXlZm0uuFVWDLX2vxcKuyAm2UQqfcdhQrxUKVXavt9XADCKS+cisApCErxK85 tkqxUnyznp9fD378t6Sy0ilXl8ceewx3NzdCRHbRjRuHLj4ev4kT8QsIMLmy6HS6/2MVZN3X19e0 HD16tClzneqvxlHxSX4vuvHgh7o+vhel/0fS0nbh6qrcM7Zy6pRSrJVL+VccP/41wcE7TWloo6O3 iCzyOSrbSXHxcZG9LtChw16RzbbyySc7RKbcLjLjDtm+fURFHeDjj7fIeVbPiWvdH2rur1m1aqVc ByexsDhNaOg20X3U3PWBVpUbyZUrq1i6dB/Ozud4+OHTsi0/snevul4Ws27dFubP38iHH37HgQNf 8sUXW0VevizH6JTsz2aR+5Zy+vRapk49yrPPXqRjxwMsXqy2RQVUrQ92qgKanj79tcnqY968wwwf fgUPj0PMmqXS0qpjXL8dio8fV0FevzOBH4mJR7CyOkVg4CqWLVPgx1I5BlvkmJyS7bwkx0Ldz3+T sb+X7Tss8iwmUKWkRGVGUvv+34Afqp9iNbYKWKqsNq73WSHH9ewaeYy/DX/vIxsism+x8NrxUqfS 395+pKT7Rrql6DInT66hsiyCli1b8dBLdlh7ZWHrXVFvoWFXjjYkD21goawLu8aiGeMwBUXtkyRt ItG8pN5J2nYpQXPPRRtRjGavssREC4fKehY2w8uxMUxGGxUh/dLReku7UVFohgS04cqSRPo7y5x+ sm4sw0JZXOhKGaArZphuBl10H2Gun4elYSpW+g/paIr9UU57XSGW+koZZyqd9RV0MczAxn8RVs4L sLIvxdKjGEtjjdTXCVdgNXgu5j0XYTF0DvaGYkYYiuhrKMHCUCnjTKOTrkbGrcBWJ/MY67D2q8bG uY7Hn1JZQFqSnhbArl1L5UF1a6YEvXLlIjt3fMagAX24869NadfHhU59+9O1W2+GDnNl4MABvPJy a/7y4AP0lJdtYWEhM2ZMl2UZOTnlslTgR5ZwKPllSeSUVVIsXF2eRH5FKBFSF11ZRXFROVVR5RRF FpFTmENBdQHlFfU+tGVlZf/HypVFLdVXjrZt25oCnOr1ej779DNTRPa3P3obT39Pmj3RDLPWZqbo 7MXFxaaUbAqIUcvQsDBTfnqVtu6+++/nhRYtiIyIYNKkSSLsvCblD9K06bPcdded8kKwpLCokPnv z0c/Xs9zLzTHytJaXsQD6NnzZbp2fZkBA0bI/1jCw2PlBelGq1aW8oKxpksXe5o3f8YErrz8chvZ 5tFUVhTKdsTg7a38cx8kIeFuk+uLivWxcaPK9PInNm+W9Q13sGnrHWzefScffXgH+VP+RGH5E7z/ XitWL7dj7ZlItpyawolNYVzc4cupMxPllZPPtr0JnNkQzJWDqRw4n8H6S2PYu82Xc5uiuXyykB2X Ythwwo+jm0K4uCuVMwez2LwlnL1Hgth3wpMPP+nF5FR7ynP82LA6U66ABreXEuH6rC9LlsSTlOSB l5erKYNNI/jRSI10o0jdS/8/gwIXT4hQuBPO7ZNXr/ryfr6+vJF+IuVyt19YZSxosPT4JV8dG/n3 Y6UEqXOjwCkFotysANUfB36sW7fOZJGqYn4oEEN94Lka6AhQYIdaKgDEzw+dLIODg00ff5RMpNo3 gB/K8kPFJfm96LcBP77l+++3yD6ex2DYw1tvfS/KfYNiXp85JSRkF888c57IyL2cObMUFRA1KuqI CWSws9uKp+cBhgyBzp2hX79LZGUd44sv1nL0qAIN/tX1Vz/3pk2rRc5R7jUnZMx1cjwb6pRSr7Ks rGHZshMMHnxJZNHTxMevYcsWte8NSv//b/vpp1tMliudOh0SGXYlhw79IONvlnN3VvoiMuQhVq5U 90TDdjWwCpC6RGTFQ9jYnCEmRm3Hz+do2O7v5Bgo8OMwHTueJSxsm1xTSzl+fDGzZ6+Q/nto1+7I T/FKFHCi4rzsJjPzvMiyV8jPVwBn/Zz/eDyuhxu2RwWKPi6srI6uF+RUzwXZpvNyr33jLWKmCtZ9 B3zlDkf/Jq/F28/1pRH8uOXoitzwJ+RG/kSUN2+ateiI1sUd6x6T0PrNQBtajNY3Cq1PHNqIEjRd UT3A0Vu5xeSj+ci6ivvRtwatQx6aq7Q1JqK5SVv7QmHVbyLWxklYKzeX3tLGsQDNW/rrc9CGqLgi FWgDKmUs5fKi3FDKsJKlcjnpYiilm6EKW/00KasxAR2Wumn01U/FVers9EW0083BRv8RA/WvM1Rf QaeAqZh51mKhgA9f2Q79AuEPpe8MLEdJf3cZy7uaDvpSuuuL6aQvwELGVxlhnHXzGK6rpZvuAyl7 V+asQhtVTlu7eNq8OpBunbsxZUoyhw6qVGu3Hl2+fJ5vv/tczrUnj9z9En0s2uPUZTC2tsPp0q23 KPjtMWv3Gq1btTYF+SouLmTatDoyMsoIDS0jNbWcqooiyiumEF+WR3h5OdkVqiyPkvIpZJcVkqMA jlIpy6kkMzuT0JJQUipSqCivoKKswgR2lJepPlXMnjWbyVmT5SFuw/PPPy8vRANvLHiDzRs2s3LV SkImhdDMuhnasxohA0IoLCikemo1NdU1JiAlMzPTlA1G5a1XoESrVq1MZatXrzalcLOwsODPf/4z 9957t6nexsqW3IJ8ShYW4xXviUV7S8zkBd+tey95iQ3kxRc1mjZ9Tl4oHXBx6Y+DQxeeeFIBHn+V OR7m7rvvMkVgV2457iM8iI6MIDZmrLzonOUYvkr37q3k5f0olZV/4s03n6Cu7lky0v9EfMwdJEy5 l6Tpz5GW+iCFMU148wtX1u+ayPn1Ppw+YWD35UQ2nMji8ObxXNk6nlMX89lyPoktB/04tz6YC3tS OEwaG8+MYZdKb7sxj7PHothzeQzrT6VwaEuCvG9iOH04k90XYllz0Y9vV3vIXI4keTqz+OMYuQIa 3F5UAMF6C5CVKxOJixsq+6qu7TwRdC5KeSM1UiP9elIR7pXp8UkR+IR3zoeVcu9uyIITH0q5MgH+ H3BluS5Szx0laKuvjMrFQ31pvF5h+3ZnpYgovlbdf8MN4/2aY6vOjbJEUWCVOl/K1/+/UbJ+a/7j wA/1AeefwA8FdPj71y9/AkAU+OHv52ey9oiOjjZ9uAkNDTVZuY4YMeK2Aj8++2yryV3Dw2MP7733 LSola329SmX7PUlJO3juuctERp7n4MFdIp+sxM1tPw8+eFGO42lR6i8weDAyBiKvHGfbtnWcOaPG /nfPivq5FfgxatQpOScXKSg4xs6dDdYM9feCihmybNl6vL2P4+h4hg8/XIdKL/v/2zTcM9+yaNEm nJzOM2DAed55Zz8qjsff//4DXl7bRJY6J+Mf4fhxBX78/J74TvZzCXr9IVq2PE1+/lpOnVLAxbW2 /TvOnl1KcvJBrKwuy3adZenSzWzf/iMREXsxMzsg17UCbBTYUL9tKiNNcPAukacvSD/1LG04Nj8f +z9xw/b8FMPjF8cHUu2XwVF5z30XBFX31Gcs+3yUvPu2Sd3tRY3gxy1KP67cLjdWNM1ftaC5dQ9e s0/BZlQZmnccWvcwNPuM+tgd7lPQHDPR+haaXF2sXdNpryvCZmStlJdIWSKaZyimdLZDi7FxyMVy UDwtdDk0H16MmW2GKTOMppf+I2RMBxUzRI2ViuaRjmaQMYwV9SCIsIVOWWXUYqVcU4bPwmyA/PfK o5chjwGGCrob5mHu/hE2A97HyX06/fQ1dNDPxcw4g07GEhz1JdJ2DlbGN7HQT6WHoQ4n41y6yZgW hqmY+S/Acuh02capWPu8Qx9pO0DG6KJ7AzOZ01y2xTK4BNsRWaJI+9HsybYY9QEcOfjbB5z6LejS pfMs+vhLefi78dcHn6Rbx9b06uFKJzNfept1xVJrS1PNnFesNXxHeVNSXMTUqbVMnlxGbGwZkzIr RbGvpry6ilSVkra8jLyyMiomVVCeJHW55VRWlJmAiYrKSqZUTyG2LJaM9AzKU8opL5Dy8grqauqY PnM6aelppvSzzV9oTv/B/eVl+B579+zlm6++ITommhc7vsiz7Z5FP0RPRUoF1VXVVFZXMn3qdJNr zSjPUabc/Q3uLu3atWP27Nns2bOHmppaU8aW+++/Q5Z/lRdqaywt+qDTBxIaOYFBwwbxYssWPPrw wzRp0oxHHrHivnte4NFHHkGzMaN3n77Y9+yBfa929OrTDvseyjXIGZuOtjzd9GleeO45zGU+zaYD FpotVlo3evYYRlzcMD7+uLe8OIfIsfOUfXWiqtyGwpkdSFvkQW2tI0tqurB9zxhRfQo4dCCJ89v1 nD1kFLE/ka1Hkjm4LY4rO5M4diKVHZci2LHfn2NbRoucmcLB80lsPZPI3t2xnNlm5NyhMPZSLP3i OLBjPJf3FIpAkcGuKwbW7jRQnNKV0BGt+OoDo1wBtcIKAJkr/JZwtQgPCSJEDMTe3oqUlHQRFBvB j0ZqpBtH50UAFOFxaSm80wemPgFvthQ9XwUgVq4MjQGG2fOlCCEZckzy4bRSBJTbixK4/51C80ew UjD+3Rfm/yVW50a55OwUVub1Stn5b5Ss35pvDvDDzd2dwJAQ/K6y+Bjt70+MLFWg94DoaPykPjw0 1BT7TFm5KvDDzc3ttgI//va3bQwbdlH0jT1yLtS4Da4eavk1xcXbRHG/JMr9KZHjNvPZZyvo3v0A f/rTBWxsDpOWttcENnz00X727lXb9BVHjnzFvn1qjH91b9bPvXv3GjIyzuLpeYHs7H1s2qQU+wZA oz4Y67Jl36HXH2DkyDOsWaPc7n4+Zv1YixZtxsHhvPAp5s7dzrFjy/nyy9UmyxV//728/77qq+6H hv1rYBXEdDHu7odN4Mf77ysrty+E1bFQY9eP39BWgR8qc4yNzUWMxsOmGCKbN6+Ta0Mdj3PEx2+R /VLbpeb5inXrPsfVdT133nmBiRPVR1o13q+5L6/nmdcwx9XzqDIVB2UHHJwHb/etD+L9oQsc//2u 49+LGsGPW5S2b91GcnIKrbp05V6r3rQcEEv7wDSsvUPRuk1C61WB5pWD1i8crU8s2rB8rB0TsbQL 57UReZgFlqGNLETrWozWO6U+OKpuErYDqrDoUcETg0poMiSFtj0nYjs0vd56pFskmmMSmqfKFBMl /WJkDGWpUYWK+6Eyv1jpirEyzpSxPqGDy9t06lmOjVsl1sZy4Rqp+wDLIR+g9ajGZrBsk7S1NHyK mf5Nukl/V+nf37caq1G1mPtV0Fc/Fzf9InrrZmJhnIWF3ydYOi7A0l7m9SyR/qXY6GVf9XW019fQ yVCJrXJ/GVGIma2R5s/Z4OXrw48bV3Du0q2Xt1q5NHz26d/o0c2Oex+9CzOn1+gw2JUeHUcw3KoT WjszHmhjxvPtLPDx8qK4qMgUiLS0VAU9LaW0rJCy4gLK8kspKSqntLIe6ChPrKBsYjllk+R/lQI+ KkzlpZXSrqSE0thSysOkPreMopoiSqpKyM/Op69DX/7S5C906dSFouwiE+ihMrtkZGSYXGDue+A+ HBwdTODJ1NqpphgkFRUV1EyrIXlSMhbWFv8HfChu3bq1vBzTTKnqwsIiTHFAXnnlcUaM6I6joyfm loOwserKYOsB9G3Tl2eaNOUvD/6Vv/7lQR5t8leav/QCXex74uXhgV5nJHB0IClJRoryJ1JQOpnK ihrCx4TzautXaPLUkzzYpAn3/OnPNHngQTp36k5UTApffT2Do0dr2LmzSl5E5Rw6NJlTp8M4cnYi a05lsGlLLGfWBXDphJFDlxLZdDKbo5tiuLQtgNMXjWw5n8GWA1M4t2Es5/dFc+RKFhvOhrJrhx9X No7h3PFs9lzMZMPJQI5sknG2xHDm4mS2Xohk86GxnF2fwYUDqZy6PI4N2wMpzLcRgeoZvvnaX64A BXwoAOR94U+F6zh+PJa6OgV+2BAbm9UIfjRSI90QOgnnRSk8uVlkx2yoeLne77n8AZj/irx0RdE3 BbL8X6ZL9cfob17yWPqLPJIcYL96PimlWikmVwvYNwMrSwe1XWr7/p0y8L/E6quz+sJ9rbpfyv9f Eb1x/MeDH489/rgpU92EkBCCf7L88JXlBD8/snQ6U+paXVYWfhMmoJc6g15vcv+9OubH7QF+fCfy 3UaRM46bAILCwlWsXLmCPXtWsmvXCrZuXcn48ft58snzRERsN6Wv/eGHpaZ0sU89dVaOyWY+/3wx +/f/YEpJq1LFKjCgqupH5s37UeSuVVy5ou7Na8999Khqd4SgoMMiH65lyZKGuvp29eDHD7JtB3F1 PWOyAvlnxV+tKxBniyk2iKYdJDt7hWzTYtn+XUyefBxv7y3k5S0TGXAFR46s5PDhlezevVLO3yrZ z2WcPLmUgIBDIq+eZ/bsLaZ4IQo8Ue4su3cvMWWM2bt3lVy3Ko7IcuLjD2Njc5YJE7bIGMo9aBXF xUcYOFABIhf45JOtMsYyOY7LmD9/mRyvbbz00gnZLmVJV7/v/3/7/xu+ev9/zqpO3f8K6FAAaEOZ Wv5UfuLv8GOlHLZxsCEHzt5+QU8bwY9blM6cPs4HHyykV39v/vxoN54396G9ZyLWoyaj9ShH6zkF zSdMOBqtfy7WvcuwdcmlTb8pPNqrhGZuqaYYHjZd8tDsSmRd+g0uwNqpBqsBlbTuk0SrXhOxGJ6M tb4YzVXadJA2DrloxlJpL+MrKxB7mUsFW1VgigJAdKVY6qtlORsnjzqGutbR3ed9zPRvYa6vMrmr WHpNQxteIsuCn8pUGttpdDAUY6cvodug+Wi938PSbTpdjFXY62fQSWV7Mci2BczG0n0qlq7FWPnm y1xqjDosDe/hYJjPMFnvqX9P5n+P1wak88izfXmlfU8Spyazer8ShG4tUuDHp599SvceXXjk3r/Q q31v+rgNwXZYN3p0tsL6GQte+Ks5bVqa4+XtSVFxPfihgpVWVhVTUR1H2eQoyiLyqUiRsopyKhXQ kVNBWWYZZQVllFf+f/BDcWVpJRVTKuqtQ0rKyZyZybiscbj1cuPxhx7n7ufvZrxuPF/N+Io3Z79J YnIidvZ2pswur736GvoAPQVFBdROq6WqssrkLpNSnEL/sf1p8mKTfwA/FNgRFxdnYmcXZ3r1tmf4 cG8Mhlh8fcPl/yDavmKGxQvmdDfrTq9uvehl70A/p+74+nRjVKQXPrGRJISMIz4slAlZU8hNLqZs 0iTSaxMpyi+hPKyM8OAwRoRNoP2gQTS/7z6elLntuvekvKaOdRtWyktoCSdPfC8v2/ns2ZvM6XMq 2GgOl/bFs3/fGHZfGMfZywlcOJzIiS2xIv9ncPxUNNsuGdm5N130pTwuHQpm/xkdW87Gsn9HBqe3 hXLhRAi7LuSw9Vgmx7YGcm5nFCdOZLCNMHbsN3Bis17mGMORsylsvjKJFVsmUlzYnchoS775doxs gwI/VNDTGcKvC1dy5kycCA8DRDBsLy/SyZw71wh+NFIj/TraDydnisAXIFqEI1S1hAIRj2YLfzME ts2DU0qw/h+P+XFxsxyLOJj3WH1QvA+6wR7lkqeUYCVMXy1k/5HcoJQrSx0VsK/hq+6/Uwr+V1gd mxtxLFR/NZbia9X/t/zHgx9NHn+cUe7uTAoJISUggCB/f3zUUjhUp2OcCoIaGkpAUJDJ/cVPWLnC 3F7gh2IVxHMp77yzlsGD98v4Jxg27Bhjxx6T/T2Gs/MJnnvuPA88cJ6EhI0i2/ydgweXkJl5lA4d LptSwEZGrqWm5guqq78gKWkDI0eeoEePk0yYcJIVK47JtqpjdK3r6AfTWBUVP8ox3SNzHmTxYrVP ql39tdsAfvj5HWTo0DMsWfKvwY/vv98kMuV5unQ5R2rqXpH5VnD27Apmzdom+3YAO7vDjBlzjMmT jzFlyjGRrY7RvfsJIiJ2s3XrKinby0svqbglp4mJOUpp6X6RpVcSFLQaJ6cjsv8n2LRpFydPriQ5 eR+vvnpJtvskX321Ua7nH1i+fCUTJx6UfUdk3LOMH38Uvf4oNjbHhQ+RmLhJrr8GIOjX3pv/itW4 6t5X7kPKGl7FGGlwwbmq3UVh5dpz4l1RNuV4Xr4qDtZtQo3gxy1MylXA0y1ElMjnee5lFzoNzcB6 UA2a41S0IZPQdNFoo3JN2Vus+2ZiOzKPNr6lPN4vg+Z9I9Fc4rBxyEMboWJ6ZKF1lWX3QllPxsY1 FNs+iTJeGZpfPppvJlq/YjRT+ww0fRGap7Tvmy4s9a5V/z/zi0p9q1OBSQsZbKylm/4dzHTzsdFV 0Us3A3sV5NRYhYVhFp10c+ijK6e7rgAraW+uL8Vy8FyZ510092mYG2top8ARYx1WxiJs9HnYSbve Mm57/VxT0FNLH6kbupA+I+YxOKCKHoa30MZ+gplXCU880Y9nHtFwGx/C52vVDX5rkQI/Fn3yEV17 dOHhO56mz0uujHDqj/1AK7TOPbFs1hOrR8yxeMkMz6vAj7KySsrKi+XhnEDllBjKowooT62moKyA 9Ip0siqyKKsqo7KikpycHJP1hVo2ACBlyhWmStYryymsKjQF9Gr/bHuefPRJ7N3tmVU+i9VfrKb6 zWpc3F1o2bIlXTp3MQkBKSkpJusRZfGh3F7qaqsJT5+I1SBL7nniHu6++25TsFMFfqh+ycnJpqBh mrUlQ1wHEx6eRVx0HfGxU0TI8MHTszeDhzgwws8NXayeiYlhZE2KZ2ptMgU1xaRkFFESNY70hAhC 0stJiykiIyKB4IRI4qOjqUieTHF1LZNnTCc0KYmBjo60efFFeslbaG5lJduWr2Hl8tVs37laXrYf s3NXLsdOJHD5YgLH94SzfbuOXcdGc+5SPuePZXB0i4FzOyM5cTKNHcSwc38CxzalcWl/LAfP6tl2 IZh9O/I5uSWTC8eC2XMxnG0nEjm8PZ6zp5I5eTmFnYej2LHJyPGdAVy5PJGj59LYtD+dZavGUlTY VV6ulnz33Vi5AuqEVcyPYmGlZJTJyzVHzu9IzM3birAVy7lzt2Yw30ZqpD+UVN74kwdg599ET4iF LzrC/D/LLSdiUfVTsMAKVgSIELjopw7/43ReBOBts+B90QCK5BjVPA/LxsHxhVKpBGj1ceEqAfqa rN7Bv1bxvp4xGhQk5auurHWU0vRr51X9f+0Ytwur46u+GqtsJkp5Vef/Rh2XmwP88HJ3J0PkkqTR owmKjMRv3DgTwKEyvqhYHw0BT68OiHo7gh/qvt61axNJSfto3/40HTpAR3lUtmkDzz13GguLc/Tv f4nq6q0cOvQ1ly//wN//voXUVAVwIPLbSYYO3Yq391Y5p/tk/RjDhh1l0qRjrFlzRLZVARYN9+s/ zr1791ISE9fLsdyHXr+fxYuvjvnxvVwny6Vsm9Qp15jzLF/+r8GPTZu2UFR0mdDQC0ybtk+2VV2/ f2fFipWyb+ewsYGmTZFjiGldLS0tz8v8O2X/l8t1uE7O/wnZfnBygk6dkGNxADMzFdwUJk48x7Jl 20Q+W8GcOQdlm5B9PCXjb5RjslT2Za3Mu5uRI4/RqtVlHnoImjSBFi3OmqxKvvpqmxyLBuu5G3Uv /ZzVuOoZplx3lIuNsjS5BvhhKlNAjHqmq2Oq4gSdE759qBH8uIXp4sWLREwI58Enn+BZu+5YD0jA ums52lBhowIxitD6lKLZpaONCEXTZ2BlyMF8VDgWDpFoPQvQXCukbRqaZxha9ylovbLQ/CdibUjC emAZWo9itH6xaDppH5CLtWMa1t3C0dykbdAkNI8JaPbJ9fN4q3mV9Ue9BYitvoT2einT1WKmq6Sj roZhug8Yon8XW0Mdr+kXYqf7CDepd1YWI9LGTFeOpV81mm+NbEcFNvp52Oo+wdpvDua+JdgElDFQ xnXVz6CL/hPMjW9hOVLmsC/H1rGa9v7VWBursRo9HatRebzW0hWLh+0ZMTSGRX9XX6ZuLVLgxxdf fE5POb93/OkxXm01gOFd++PauQedbYZjYe6CeVszLNq1k4e/lzzcG8CP+uwsxeXFFJUWUVZURlVx Fdll2YSWhxJbEWsCNqorq+UllWrKT68AkAY3lbLyMiqqKkzgSFlaGRHuEfTu0JtBQwZRXFrMd199 y7erviH/nXz6efejQ/sOeHp4msZS8ypLkrLycqqqamSMWsZNmIiZlRn33HcPjzzyiLw425hy4Zu1 MyMyIhKD3kDnTp0ZMWwECfHJ5BWVUipzFxQmkZMdQn5OAqn56YwvnEBicSJlFaVUlJVQmiTbF1FI 2eRQElOjGDc+m6y0WDIzIxk9MZOkuGiyS6MJryokOSmN/LAIwjLS6RXgTx87O/JFWFm64A1WLFnO spWr2bhpOSdP/J1z5ws4fj6CTWcz2b4zjjMbJnDuSBb7LmSy4WwQR7f4cWlzNKfP5rLlQgybj07k /IZMLuyK4ciF8ay/OJlde1JELtRx7pCOPRfi2HBhMocvRnP5cBRnN0xi6+5oNl6YwImLGVzYm8i5 NWPYsjJYzpctoWFPycvQT66AacLK8kMBH/VBT0+cmM6MGSH06vUssbFGEQBur5dSIzXS70KXL8Ne EfC+CIeZLeT2elCWT8Df+ossGAmr6uCYipj/Pw4uqhAnF87D1i/gE1+oE6m96AF4xw0OLpDj2JDa 9mrh+V9xg0CthOtr1V8Pq7nUGNczZ8N817t9/45vxLZfzUoR+a2UnN+Sr1agVAYkZRKvjq8qu1b7 X8o3R8wPDzc3xgUGEhgWhn7yZAJiYgjw969nBXr8xGpdxQS5/cCPhvO8kStXjrFp03befXcDpaWn CA+/TFDQaRISNjBr1g4+++wUP/ywhV27vpNz9x3bt6tAnhtF4T/L7NkXGTfuHOnp55g/fw+ffLKS zz9fKse63vLiypVr3Zv1c+/d+yNTphxh+PDDREevZeXKhrr6+vPn17Jq1Umysi6I/KosL9Q1eW3w 4+jRzSxbdpq//W0vP/64lDNnlML/jQlwWLPmuMiul+na9TKadllkq8sEBl7ggw+2c+TIEtG1vmfH ju/5/vt1su2nSEm5TJcul7CyOk9IyAXeeec83323ja1bVcDTJWzefJAlS06yf3/9tXz+/I9Sd0S2 dY8cw7X4+h4SGfiyXGsXZNu38O23m1i37pjMdaPcXv4Tq2eYepapZ9q16hWrNg3nRrX7ueuLsji+ dYN/N4Iftzi9I4qby8i+NHV8kWfbu2Jpk4vNiBQ0b2HnYjSnVOEwNEf5P7IQa98ibPunY6PAjxHx 9RYcI5UFR4a0L0TzknVdOtowWXfIR+sXI3XSdmAWml8JNs552LafhPVwBa5IW6ck6Sfju8lYATKW SmP7E/hhqSvEXFcl/LbwfGx/ZvlhbrL8mE0fXTXddQuw0i2UdlOxNMzGyvgOVvpp9DLWMdj3dexc pL3zVDSf97Azvk5vGau9bpaMMR0LnxKshhZi5ToH84APpGwaFkbZloBC2g9M4aXWw3itTW9qq2f/ dNRuHbpy5Yo80DfSz8WZO+64m+db2cixGEqffkPp0MkFS60z5lavYW5hgaen9/+BH5UK+BBOqKgk tqqSgqpyqivKKSgvIK0yrd7yo7yMyvJrW36UlpWagpzWVtZiGG2gm1M3RvqPpKy0jO+++Y6tWzax YPZcfIf74NCzL94+3iYLDgV8VFVXUVFdIazGmSpjT2fQgEAef+RJ/vynP/P000/Tv39/09eTUV7e DB86HJd+LrgNdCNqZBRJsQnEV8VQMKOAvLxykpNyKCqsoKqokikJkymcUkBBUSGxcQmkh2ZQkllO SmUOkSkxZBjDKc9IIKMyieD0aJKi4shKyyakoJjYiEiqx4yjpLSYiZMnyTF1ofMrrxBlNLJ08WLW bdhiMk3csmUFG7d8xNaNtezfVsa+vXls3p3C+i1RbDmQxEGSOX88kNPbwti5pYhtJ2I4csWPK4dD ObwpjW07U9l1KYYT54K4slfPvo3RbD2QzIGLMZzbn8iZzSnsOhDHjnNJ7DyfxpYd8RzcEiiKRBBn jiRTWd0Xr1GP8v77nnIFNIAfZT9xhbys58hLeRydOz8lwpYf5841gh+N1Ei/mK6I4HZSFPe1U+Dd wTDLAT4NgV0fwPH1UneoMbapImXxvEkUqffHyDF6DhY+A9+PhJ2vwyUlFKu0qf8JEFCKhmqjgm2q L46qjxLwr1ZS/hOrtoqVtYGy5vhXX4yvZlX/S+f5Oav+aj93CysFQH1EuRHKyY3Ytj+K1bbfvpYf DdleAoOD8Rs9moDISPzHjTNZfZiADwV2qKVffcaXhqCot5/lhzrPCtxUGbBWmRT7PXs2sHLlVpYu 3Siy6RKOHVsh50u5vPworDKw/CAyiQIglOK8kf37t/Pddzv58cedHDy4VsZQoMU30k61+TlQ8Y9z Hz26TOSgzcyceVDG2M/hwwrcUNtUz5cureTIkW2sXr3NFJvk5El1n15rPLVdqzh9epNpO8+cUWly 1Riq7TJZ38DGjVtZuHArc+du5d13t7JkyWY5jgogUNuorEy+RaW8PX9+g1wnW1mwYCtz5uyQ47Bd xtss5ctl/K9lnsXSb71pzPr7QgVMXSHHaYvUr5XlYtmXNaZ51L7t2LHMNM/x46q+4Zz91s8ENb56 9qhjcK36q1m1U8dAHftTwoqU+6dyKTxh+ncrUiP4cYvTutVrCIufyGNWz3H/i31QaWnb+6ehDUpE a1+INjgJbVSolEuZAjcGVqP1qUFzSkcbORFNF49NvwJsO5ZiPSwbzTAFbUQ5Wq86tH45aH4R0jcK 645SN6KUV9zzeanvFNr1L8G6X620K0HrH4/mqaxDZHxjZX1MEBX8NEC5prxJT+MndDO8KWUqvsfU +pgfrirmR5H8V1yOpe5tafuetK2Vtq9jpfsIC910+hjzGOZTjL3jVCz6LsTM+xMsjK9LHzXPdLoa 6rCTuToYVJaZudjoPqCHbgbddVXYBs7DdtxbPNbJk7sfeJDwCYEcO6m+VNxadOToUdw9RvLgnX/C tnUregz0wGLIKMw7dsbSzBZz845YWbXG13cIFRVlTJ06ncryMopLyoibUkZUVjn5xSrrS4XJAqQi q4LKbPlfVvl/YIey9jC5u5SV1ae1rayiuq6a1IJULB0teaLtE4RMCOGrz75g9Zp1fLJ0CePGJGD9 aHvs2tkRHhVJSUUJdVOrqSySsSZVUpNfQGlRNhERuXToMIw77rjT5OqiwI9RXqMoK68gMzeL/h4u ws7EhcdTGl5BVvoUYspDyc6PITu6kMiwSmKy88jNnUxVVBm1mXXkytjR0VGkp4SRUzGZcXmVhMXl UBIRSXF8EgmFyUSUR5AdHseU0QWMzi0ndkoMFTFjKEjJITE5F4+R7rR4qQVW1takp6fzzTffsG7d BpYuW8nKNSvZueZbjnw/n327a1l/KZsfdxnZvzlYFKMUTl2MZeeJGDZuTefY9kSunAziODo2H0hj 28YCLuwdy4Wz/hy8EsnGnZNMcUS4EM7pvans2hjHxsNGjp9P4fy5fLZvHc3+AwFyphM4c3ay7Gdf HB2fkJerl5T9M/gBM/nyyzG0a9eUkSN1Ikw0gh+N1Ei/nBSycQjOiTK7/VPRfN6BXSKsXmx0I/sH Oi7H44f35VFkA6UiMi58EfblSoUCHxSIcT2CuhKylSKgAAQVg0MJ0r9U8W9QepQidkRYWeU0KDDX an+jWG1nw5dPBboo03RVdq2218MN26uOndoHBab81vvwW7Da5oZzcq36/5ZvHvBDpbpVYIcKajpe lhN1OgIV0KFAkMBAAiZOZMy4cYTq9abAqCGjR5uyxNw+4IfihvOslg3rDYrz1WVqea1+qm0Dq/9X t/n3fO7c9+zeLXLYEQWyXX3PN4xzre3553HquaFtQ9+ruWGMn/P17NO12jbM01B29dw/H0P9byhr aP+vuGGMa9X9VvwToHTkLdhSI4/fN+WdoMAQZaXSCH400h9E69evISYmiabNO3J/i0GYeeZjG1SG 1r8ArVMJ2uBitMBkNK9QtD6paPYVaMMq0VykziETzXMiVgMSseqUj9XwGDS36HpXF5cqNJ200eVJ u2hsu0Rh7Z7Ls8Y0HnIL5SW7Sdg6VGE9rFzqleWItPMpRTPK/4ASrExpb9+mi+5vDA+Yx4CAUqwN NZhfle3FenAR1sYSLA2lmOmq6aarxTWgkv4BUqerk/5VtNcX0UnKbL3fR/P+GOuAGWj6EszVMmAR /QLeZITM1d1QzGv6ajrKGEN15QzWvU6HwL+jjf2Ip3r4cudfHqFf314s+vAjTp48+dPRuzXo+IkT hEfJ8RdFvf9rr+HQcSiWnTywsu2OteaEubkTZmZN8fDoQkFBLjU10yivKqO0uIyCaOHwUkrzSymv Fc4ppyK0grI4qS9VriVS9jPww5TatqqOtMI0XMa50OLlFrRv1p6ECQl88/UXfP7d10wsKsTSeQDm ba3p38eRqMgIiouLqaqroTS7ktLQMiqTUigsnkBE9Fg6drTnjjv+bAI/mjVrho+3DyX5ReRUZGPI NjJ+8gSKC6R/QSXFpWXk5U+mODKUMgVeTMkjrDSOiOJI8vMLqSqqoqS4VNoUUFIaQ05+KGMjphAZ XUn+pCnEyraExkaRk5dJVVQMk8ZGM3ZKLvEV8eRPHk9M2GSCAjPR6YJw83DDwtKSV1991RSrZPny Vfz442pTMKzDB1aw+Udl7vgep68UcubCOC7s8uXCurFsPZrJpsupnDw9kYubUzixKZWN50az/UIC 545mc3n9BPbvjGD95UnsPx/J+QsxXLw0mW3n49h4UMeJjSrQaRqXL02RF/w4qY/kMrns2h1PQoI1 Li6P8fbb3nL2rw1+fPFFPfjh6dkIfjRSI/1bunwJLokCr5b/RKrsPFyUe+j8GfnbGDz4n+jIHvgm D6a+BLkiMk41Ex2kSCqU/736KvyfBHbFDW2UtYACD9RX4evpdy1WX2N/zwwuag4F3CiQQs37a60c GpScBuVBKXQ/V55+Kau+v6b/f8vXo7D9Ur65wA9l7WH09ydZlpk6HWNkqWKb+Y0Zg39mJjFJSUw2 GAiTsiBpP+K2Bj/U/wYFXPG16n/e72r+eZt/z1eu/PCThYa61691z/98jn/s/4/c0PZa23D1GFdz Q9ur+1yrneKr2zTM1fC/od/V413dr+F/Q/2/YvXsUXytut+K1TNelisyoNZSxNHnZROi5X2q9KhG t5dG+oPo0KEDzJ/zJt06DubeF2153NGfV51zsXXMx3poAppvLpp3MdqgDDQnWTdxPJrzJKyHlWLt N4mW/bJ4qmMhLw/LxGZgFta2hWhDUtB0SWj9pW/fHGzcMqRtAS+559DMJYZXXcKx6ZeOtaO0VUFP XaW9cnsZVo3mUoGVdzmWwXPo6P0Gji5V9B4k26OrwNI4Dwv3RdgO+AAn95m4GIrpYCjAzJhPJ69q HJ3fodfg2VgHVGJleANL3QITMGJunEV34xwG6Euxl/YWnrVYOc/DfuhMnHSldDKUYK6bZbI06Wuc Sh9jHbbS3ypoLk37R/KnF7rzYtP2RHqF8cPfv+OMEnRvETp3/jyLFi3CGBKEdZeutG7TiS4d+jGg 3xAcHYfIC68HTzzRUgQFC9NLecqUyVTVVFFRVkFlWiXVKdlUFcVRUZVORUEFZcmVpGekE1caR3ZF dr0FSNlPVh8KCCmvoLS4FN8gX5paNOXlVi8TMTKCubVzWbR0EbnzcrB37kHLF1ri4NSL8RPcyE0Y T2lsAWnZU0koLiY/NYHs7ChiyuMYHz+ebp07c/dd9YFOO3ftSlR4hGxXGjkZcYytSCUhv5S6jDJq ikWQyJlEqgIyorPIy4kmsTSa+NRoYlMziS4vYXJWBoUicKSXlpGdV0hOdDzjY6U+KYa8pFjGJyUw Li6JkqhE8hLjiU2OJSE6lviYZOKTk0lKjmHihHj0+jSCg6MYMmSgHLu2WFtbExcXy+LFS1i/fhNL l61j+64D7Nu3niMH34UrUzl7cBLbl8Ww/VA2x86nwr5gDu1IZcu2XPZsG8epE4FcJJrdB6VsUxqH dkVw4VIAp85Jn90lbDkTzuHLOrlx4ziyOZG9+2KkfTInTiXJPMkcOJBKVZWdbNvjfPbZKDn71wY/ /v73MSbAy8urEfxopEb6l7RbBLcv5D79dCxsmiOyWqNVxy+mbR/CnPaQ/Weoehy+ngj7VRBYpYgo /rmw/O/4Wl9JfykrJaHeFP3a9b8V34htV9yg7CjFWLkBNZjy/5pxb9S23Qx8c4Ef/jodBuEI4Rhh ZeGhXF38g4NNcUAmRkQQq9czVsqCpf3tZ/lxM/Afdc8rVvfUHzV3A6t7W4G+6nmhMrSodVV2rbY3 mpWFmixXp4so2lzeA3fAOw4i+66FC7euX2gj+HEb0IZ1axnhOoz7n2vGQ5ZOtO6chq1jLtYeUWj6 TLTBKk1tHtrAUrRROWgO4Wh9k7EZVYaNPp/nh+bzsEMxLd1zsXEvxNpB2g+Ik/bS306BG8Vo3tLP UIz1kBqs7YtkTBUHJAHNvqA+3ocxBs1dynsLO2TLPNInpAzNqxSrXqVYOpdh6V+ClYxhoZuDrf4j BupeZ6iugk76qZip7C8e07DstQjN5Q20gFosDQux1L0jXC1cg72uDld9KX2NxVi6V2FuL+3712Kl LFQMMrZ+vszxEZYjZ2LpWYFNwHR6BNZh4V3AI90ncM9d1ji27sWiN97h7MVbB/xQdPTQIaaUltLU yoq/PPs0Pbt3wXWYK/37D+bVVzvx17++IvwinTt3JSEhjunTp4sSXUV5WSVF5Vlkl4WRX5ZEZVkF FeWVJMl6mJSp2B8qqKkCPxToMXXqVFO/8PBwExjw2KOPMXjwYN5f+D4b1m+g7qPp9AtxwPrFR3F5 uR2jgwyklUZQmBdPaUQhiZElROcmk1c2gcml6UzILBEhYSKapTn33H03jz/6KK4iHOTn5lIdF0fa uLGEZucTFV9J3th0KiZPJGFSFMFhuaQnVjKlJJnI0iCS4lNIiagiIiOHzNgoJoeHMTY9jdiECnJC iwhNHceEGF9SZa6Y+HRiU+PIiAhhfFIq4zKnkBc+liT/cIKD0klKjSItLY4J4zLQG0IJCg7E08OD Vi+9hJWVudRl8PrrX/PZZzvYv/8Ue/bsZfXqFezdu5h9+79g05Z3OXBoHuf2Z3J5s57dx+LYdHYS R7YFcW6bD2dPh7GVLLYeTOX0xtFc3O/P4b0T2bghnWN7Yrl8PJpTJzPYuiOG7VvCOXsok0O7E9i5 I5qjx7J46y0noqMfM4EfFy+qFLf/DH58/vloEQyfwmuUnvOXrvVFu5Ea6X+UTh0G5Rt+SoS2r6Ig 9976tLXf6uDS2Z8aNdJ107bZ8EZLmCr89Ug494kUbhL+vb9A3m7cAIJcq+56WfVX50EpKMoS50ZZ w6gxfi0g89/yzQV+NGRyaQh2+g8ZXmT99g142sj1178CGtS9pSxPGsp+3u63ZgV0KKs5FS9Jud7d qLhD18Nq3qVwZL68Qz2g6n4RQ1+Ud0GSvGOVC+KtSY3gx21Amzauw9PTnWefe43W1l6YK+sNlaml Tz6aewna0Cy0jhFo/dJMIIE2Kg+tb5HUy3JkFO0CkmgzKh8zvzisdbGmwKhaH+Fe0n9oMZpTIpqD 9PfKkfoabIaXY90rV8qkvxrfqJYFaHYypmOctAtHZYbRDBVY+ZdiOVLYqwyrABULpBgrfSXWhql0 0VfQVTcTG93HUrYAK78KaVsrbWvQdBXStk6W1VjJnCoYagfde3TTV9FRL3P5zsBq5EdYjlLWITK2 jKsZpd2oqVj2qcCs7xza+y5icOBchgbVYOY+hTuaWGD9iiVff/43rtxi5lpHjx+nMi8fm+ee47mH /oJte41u3bvTufNQLC378fLLz/HCCw/SsaMtUVExJhCjuqqKqopysiqKCC3LIaksn4ryciqlLL8i nxwpKyor+j+rD8XTpk0zua/06dOHR5s8SpdOXUyBUH9c8yObt2wmMiGKZ1o+jfZaG8L0RqbkZBNf U0x0eRH5OSUURSSQGzWBkoJUKnKqSQ3OZ5iTXJvNn+HOu+7kqaeewmPkSHJzc0mPiyNi/HgypuQS F5tBREgouVmpJFbEEzQpgrSwXCri0plSHEJkSRrhyblkToigPD6eyWmpjA4LIyY2jbzMfMJixuNn HM84vwwyAuPJjNUzfpIeHxl3QlQuBRljSI70x98vgqCgTJKTU5k0aRwTJujRy34YDEZcXV2x0qxE gGhLaGg8P/ywhs2bVSCtNbK+lOXLl7JrzzaOHD/E9m3r2bGpmovHVQrceHklTWLT6THs3xrO5c3p nD4byc6L8Ww+lsbxTeO5sM2P00fGcWlHOidWpLNxbTjbDyRw5lAalzZGcH5XPKdOTWHH7nhqa21k /keZM8eb/func+XKtS0/2rV72mT5ce6cCj7VSI3USHKziLxWCwuHiYw6GN5tA8Ui5sy/V16UsXC5 8V75xXRWFKkDcbA3B06+JwUNbifXEpQb+fr5RgAMSgFSLkQqHomKiaBM1H8vpei34j8W/Ojates1 wQ9lAaK4AegwgSDKAkTxT+WN4MftxOq+VPeSOocqVqCyumgou1b735LVvA0gp+Jf4zb4S1nNuwwu yTN/dwm8/iJk3S3LtrBnqtQ1BEG9tagR/LgN6MCBfRQVFWLX1YkWLXrSppMOmwFJaANS67O3+OSj DU7ElLVlaBqafymacy5ax2i04eHYeGXRfmgpNr7paH5haAPjpG0h2rDieteXkaEmSxGTBYhndn0m mW5Sb5+H5ivlbjK+AlMcE+ozvwyVuXxlXn0FVvpyrIxl9DSU4awvpZuxFEvjNKx087HQTcVMpwCO N+itm42TvphOxlzMDfm011fhaJxHH+MsbHRVWAbMw9KwCPPAhVI/lc76WpyNb2BvmI2lKbNMicwx A2ef+XTtX4vZwGnY+L2Jo5QNGjOVDgHF/OnZLjz9jCWFBfPYtfPWivtx8swZ/r7wHYJc+vPy46/w 4ovtsLM3x95+GF26jMLF5VXa297FCy2excF5AEmpqdTU1DCttpbssnLiyirJKKuoj+mhuKKCqsIq qpOrqU6vprSolIxJGcTGxppcZ1Q62oceeoioqCg+++wz3v/wfYqLi+ij2fPkHc/S3dmVxKpyyurq mJyVTWpqOoUlhUyeMon01DQKC0soLiglYkIofex78ViTJvz5nnt4yswMd19fJsu4kUmJjJmcQGFR AgXyPyYkmdhs2dbiJJKSDBTFplMUXUJyYhKxZdHETo4lMTCO/IQEJmfHMzY4mrjoKHIrYwmdkohx dCpR/qmkTkggPHEMfkmBhMSnkRSfTVLiWMakjkYXGU+YfxKJsUkkl0SREm4gPDCEwPgEguPiGDh4 iCkNb4f21rIN8Xzzzdd8//33fPjhR/z441qOHDnGnj0HWbJ4I+vWf8VFFnLm7Fvs3fU6u/dUcEL4 8s5JHNqhY/uxUPaQw+nDE+GoThSzCI6eSGbb1gS2botjx95CDu/L5cKOIE7ujuHQ0WL27J/InNnW jBnTkvR0NxYvlvoL5XIFKNCjAfyYznffR8j5N8N7kBs7f1jM5Vssjk0jNdINpbOn64OWLs2EOut6 09ypwq8/Ce/1Ffk1CU5/LQ1vXR/lP46UmfWXwkoQVorAjbIuaORfzwo8UYqQyryggsmqL8K/xjxf nVfF6jyr866+eP/eFiB/HPixevVq2rdvb5J/PD095T08xgRw6PR6kR0i0Yl8pAsONpUpiw9T7A/h BoDk1gQ/1LlVbh23Omh2o1kdF3XtK7e0PcKbryq7Vvv/ltVxV/yf7jFVf71tbySrudQzZhOcl3fs mgCY/RyUy/v1AxfY9gZcUs+eW8sCuRH8uE1o69at6HW+3H33Qzz1XC869o/E2jMcTZ+FZihH88xB 6y3/HaLQRuWjuaSidQ5DGzEFzbUM614F9e4xg9PR7ELR+mVh7ZONjTEc64AkKa9A61GINigazUv6 9ZB+vSbJurIokTn6yP9hyp0mReaR+UZVogWWY6kvM1lmOMrSLaAE+1ElmI96HYsAZe2hsraUY2Oo pb++GledsgSp5TV9BZ386xg26iMGeS+kvQqeqi/Aym8OFl6fYOYzjx7Sb4S+FhddDRY6lemlVOZY wAjdx9gFzJLxy7HS1QlXYRNcg5V/Cc+Y+/LU433o5zSRd976qv4r4S1Ehw8fYN7r8+jcyY2HH36Z Hj3a0rdvP7p392T4cAc6d36ehx68n2cfe5whLs5kpKVRXVNDZVWVKbNK2f8FNi2jvLLcFAQ1PzKf ovgiSgpLSMtIE4HDB1tbW/7yl7+YvoDMmzePpUuXkp2XjaNTX17+a0s6Nu3OyOA4kqdPlX55lESE UySCQUlhAQklJUTnFZJfVk7O9CkEZhvpNciepx95nDvvu5+nOnbEzaAnZ/wEUpOnMLF4MlnlY6lO jiUnrJwx6cVEJMVRGjae0tRkEpLLmBBWQkpqHOlpEYSHZjApI5bs/CjGRuQRF5VObl44EwoziEyI J2/CGGJSM/FLn8SY8LFMSU4lNyObceHj8EuMJHSS9A+PJDkunvDJk8iIiiQpOhrjpEkEyj6MNxrx FqHn5TZtMDMzIyMjgzfffJMPPviAPXv2cOTIKVau3CDHZDE7dm7i2PEjbN62jdU/LObwj99z+sAH HDtSyMbNkWzdkcnZMyVcORXJ5QuRnGIyW86Hsv3cWM5cymbfthK2r0/m3MmxHNqTwM5NeZw7G8Xn f3dh/Pj2xMb244svIjl3rljOfpWwAj8UEFLHilWJuLn1wd9lGMtmv86lQ4ekvJEa6X+Mzp+UB6MI ZT/OhrcGye1xN1Q+CFOfhJpH4d0hsPE9OHv8pw6N9MtJZWdRps8Niva1BORG/mNZfZ29EW5I6hwr VmCKumeUwqeUrRut8P07/uPADwVWODs78+yzzzJkyBAMBoMp04tO5IKA5GRTgNOAMWMI8PXFoNeb LEOCFRiiLD8CAm5B8KNBsVUWQwo4ayj7ebuGcnUd/DvF+3raKL6eNjd6PsXXqrsevlH319WstlmN 2RBI+XqsOVT9f2rzW7DaTmXxJ8sr82FZv3pX0skPw9/GwAVVf2sFC28EP24Tunz5MnHRofz53gd5 zHwInYaXYu2o3FqK0bymoDlEovWNrgdBdGVoTvlonbLRXMvl/yS04RFovVQ7BYBMlraFWPcrxsZ3 CtbK9UXF+VAxQPzD0EZloXWTMhUPxEfG8JXlAGUJIv2dZOmhMsWoVLQKgCgzcWdl/eFdSkeHUiwd a7BUbivGKqz007E2vE9X/Rx66KbSXvchFsa3sB1VRQ+H6XRzknoVKySoECvXSiztp2M5uIoOhmn0 lH5ddAtk/FKsDCUma5CeMl5HgwqWOlvKP8BcN4d2hlLZnlJ6ueXRs2sQHW2dSE1JZ+9u9WXj1qJ9 Bw8yYWIsTZq0khdsG15+uSPt2ztiZ+eGbQdHXmr2PK3uuRPrJx9nUD8XktLSmFpXR21VFZU/gR8K BKksryS/OJ+o7Chic+MoLS+lqqLK9DJXXz7s7OyYNGkSX3/9Nd999x1p6WkmMMSsVTs8BniRmJFL aX4+xZHhJMVEE5+XR0FZGQUpKeREx1CWX0DFnCoS8hPoN6QfTz76BH++626eeuklXEeNJF+Of2VC DSlxUwgvDGFKRQL5mUWMCYsjKiaG4rR0GTeS8JgEUtLKiY0qJSo8mYzMMMrLYsmuyGVMfiVx8aXk jstkwoRoohP1FGYaiIidTHDsFDLTx1Ebn0pOTC6j08YRmqAnXcaMzUgnPimJjAjZbpknKD0dQ1gY CSLgZAYGMk540NChWFlZ0a5dOxl7ghyDb9ixYztr1x5m5cqj9UFQj6xgw/pNLP5uHUt+XM7aAytY u/dbtm79kAMH32b3/kXsXP8+Z1eXcPxgNpsu5rFr31jO7JWXxaUczu9I5vTacVw5k8j5PfmcXl8s ylwuf/vSj7CwLuTlOcp8YVy6pDIrXA1+1LJyVQIjRzoS4OHP4o8/4dLp01LeSI30P0bbv4aFBqhr B4X31wtkf3cRLSYTvgwXuXImnL01zXJvHlLuFL+nj3kj/3JWit2N+CLcoFwpZVgp7uq8/94K1x8H fuzdu9dk/apkIBX7Q7nCKpBDL7KB/7hx+IssECDrfr6+jBk9mjSRrxISEkwgiXJ/UfLTrQN+qHOq rhnlRqEATmXdoBTwfwUSNAAI/+5aUHX/qY3ihrGuVdfA1zPWjZzvX7Ea+7cAANWYyoruRqXQ/j1Y XSuyzT/qIF/etWl3wSJZv6COTSP40Uh/EL0+awaduvekqXVvWtmFYNk7DZv+ysUlG80hAc1ziilo qTYsXf7noA2QOu9JaH7hUhYlZXlofeukvBIbx0m0dcjkeWnTWpX3i8E6IEzaZqL1r5V21WiuMoZ/ xk+WJAVofVTqXGmrYnIMS5P6rHqgRV+OpbEMc59SLJxL6eYylb5+c+gWVIOV11SsBr+Nmdss2umm YqlfiLVxPlbeRbRzysesv5QFyP+gOrq41dC37xy6D6uVdnWYG6SfYS4WMq7VkBKsXKdhHjAHc301 5roZ2OjepZduFvYBRXTUF+M0to7+Htm0t/HGztmT9IoSNuxQ+cNvLfr73xfKC9aVO+5oK/wYmtXL 2Np4YdXDm/YOtli3bkPze5ryzBNP4+jiZMrsUj21msKCPDJF0S8oLqamppbi4kLiMxNIy8ukuLSY qMgo7O3tTUp/WFgY3377LT/++CNz5swhMCgIBycnhru5EZ0cQ2aljJMaT4EhlolJeYwpLyMnaxLF UVGkRoaTnJREeVY1OVG52PWz44GnH+BPd94h2/QU/fq5kBibTF1qNXnRUwhMGENI+liS0uKJE8Ej Pi6epORkYmLjyIqLpjQ5kfC4DPRxKSSmxZCVmkRySjrx6fJflikTk0gICCIxLpDYklhCwlIYHRhO UkIgk8aGEWWMJjghmLQJIRTp4xkvY40Jn0hcQAAhyuojI4MYWU4KDibOz8+U1i54zBiT4NO6dWs6 duxIUlIC77zzthz71Xz99Ta2b1/N0aMrZbmJFUvXsHLlt2zc9y3LDmxg1c5dnN+/hiMbl7Lsh+Vs XLuYPbs+Zcfe2ezdUcDpXYWwazpnV83k4NrpHDg7n4P7PuHw6m84vPtjps0Mx8+/G+XlHiKMTZYz 3uDu0gB+TGPligjc3CwYHuDFB8tXcPLSrRt1u5Ea6b+mjR/DTAe5Lf4Ks9vA555w6H2pEIHysAj/ x/bWt2uk66NLR+HoJ7BlKmx6D06qNKzqI4ES0m+08H8zsFI2FP8n5el6WR0jNd6tfqxu5H780mP8 x4Ef+/btI1lkDwVcqLhnCsjQGQwY9XpTKttI4UCRD3wU0DF6tMgFSSawRC/1ty74oYCu/cIqpoX6 gv/zc67aqXL1LNgm3OBadfX5VOuKlXKs2ih3qYayq8dS/ZQFgQqUqayKrgW2NPRZL6zGUqDAteZT ZWrbVRvV9l/Np55dai4l699MzzF17NX2KJcRBYDcCgCzOt7CO3PgQ2sobgpzu8COdDj3+13rN4Ia wY/biNatWytKXAzNn3+JB1q0wmx4IB1UKtruZWieBWjGUjTXbLQeP7mn+OahGaLQBkSjdc2vj/Gh gpnal2A7LIaXhkfxUNcCnnVMwlo3EduAyWj9ZIzuwoNkTEMaml8oWq+sejcY5WZjyJAxctB6hknb +HrwQ1liyNIioAQLvxL6+M3FTfcxDoFzsXAtx7JHLbYDqmmvL8PaqNrWmFLdtvcrxdZvnvz/FAv9 bOwDZuLmtwhH//lY6sqlrAZbYzUdRpZgY68sShag+X9Me+Ms2d5yOuhqGayvYqi+nM76aqyCZA7P Kqy6FdKkjRetnfqRXVHE3p07uHILucBcvHiIzz+fS6dOQ3nggb/ycquHsDTvhbXTEDp42tO591Be eqYrD9zzIE888SgD+g8gJSGNxKRUQiMjyJk8mYrqCooLyiiKLKAutYrJGVl06tqJBx980JTlpaCg wPTiXr58OZGRkXRo357B/fqRGp9Ifnku4RXhRCWOI3fsFCImVTNhymRyJ4wjJSkRXXYWQRMmMjk4 lSRdIpY9LbnribtM4MdzTZth39sOXbCeSZOymZKZy/jQsfgE+DJ+7ERyMiaRnJTM6NAwEtPSKU1N Jz9sDNEpARjSwtCNnURAYCwTggLJCgwiLj6EMRl60sb4kREewdicKQTExmE0GBlt0BEsbQICA9EH GkiUfpMDMxkfOFH+6wkyGkyCTXhUlMnKJTo8HENAAIHSPigoCKPRyKhRozA3N6d161YmASc/v5Dy 8koRyD5h/749nDl7hs27t7NmybccXrqcnXsOsP74SU5s2cL+77/nhxUrWXzgELuEj21cyaaDX7Hp 6NecWL+MA4v3smrTPpacXMGKg1vZuO4Uq1duFuErEUfHnuTmGtm/X4EeihXo0QCCzGDVigm4u72A i/8gZi1bxsHGhC+N9L9Ih0QgX1IMXxlF/s2DM0qAv7W+QN1UdEEUiY3BsKC1CLX9RK+YKYVKiVIK y7WE4RvN11JgfktW+6VcepRyd636X8pKmfkpO8I1628VvpHn4Zce4z8O/NixY4cpzkenTp1MHz+U K4u/vPeNOh3Jsp4pPMbfH19ZqjggSkZQVh+3dswPdV7UdfuvrlmlkKs6paCrwJ8qBsbPwSwFKKgy BTKcEFZuU6rs50CDaqMU6KPCytpBzftzhb/hvwIFlOuVAjZ+Pp9aV2UKkFFtFEDbUNbQRrH6r649 5RZ8s1qwqWOg+EY9g35LVteBbOvlRXI4J8MHI+B1TQ7xEDj5qdTdOtQIftxGtH37VtJTMnnuaXPu esYGM48EOjrUonXPQ/ONRRuRidarCM1lsnAu2gBZ95F153w022I013i0gEQ0t2JsdDm85pZFi/al tHHOQfObjHX/crS+WWj9o9EcpqANl37eMqaKBdJNxhol68OkzF7GGiDro6SNvt7yQ4EgJvcUYyld jLX01s+ii74ai1HTsB66ECePuQzWFUlZIe10c+mo/4CBxhn0k7Y2utcxD6g1ARi9jTPpalBxPqbK mAtxNMxjiG8pXYeV0M5NBTadxUB9FS66mXSU+u6GGdgbp2Mr47XTz5NxarAcUUPzTqE807YXffo6 UVFSwK5dSmi+dejs2QMsWjQbFxcX7r//IZ57rgk2dh3o6uTKoJ6uOJp1ocUzzbj7/rto+tjTOL7a D19DLGFZkyhMiGNKRibxZSXkZ6dSlRFP2ITxWFhptGrVyvQyf+edd0xWHwsXyrnp149n5WUe4ODA zMmTKasoZlzKRCaG+ZCXEUFERSETJ2WRFxxCTGoS+vw84saMIzMsmKAwIx0sO/HIvY9w55/upNmz zbAb1J2R8aMYk5xFXFwuqSnjGTd+HGP8ksgfH0d6UiIByamMjo0nIiGB8LREUhNGkzBaT4BuPB4R gRgTgggPSiAkJAq/UF/GGUeRqg8iJTKGsZnpjIuNITEwmIlRUfgkJuAfFMLo8NGMTRqPMURP2MQw klJSGDd2LEGyvxPGj8cQFMQYWaamppoAnwYQZOhPLjDKCqRdu7Yi3Ixg/rwF7Nm5n/2H9rP6xCqW 7FnFpsUHOLjsIId27WbHwSMs37zVFBtk5+r1HNp9lC2Hjku7jfywaz3rDh3lwKGT7Dq0nSXbV7B+ /zqOHN/LurUbiIhIx86uOzk5rhw4kClnu1T455Yfkbi5aYwI8GbR8uWcutQYyLGRbldSQuu/COh7 4YzI2jtEll4F55Sw3Ei/ii6KgrMuFGY0h9r2sEk9e9TX3N8L/GhQoq5VdyNZzaMEeXXNqPSRSiFT 8/63Cr/qp1h9XVaKllLK1Bz/7Xi3A6v9VwqdUkx/yTH+Yy0/lDVH9+7d6dWrl7xj3dD/ZPkxUacj PCCAID+/+rS3sq6CnSqLj1s/4Kk6Lz8HKq6uV+dRgRAK3GiI//PzNorVOVb3gAJIGsqubqf6qWeJ SpWt7hF1D15rLLVU26/ma7A0ubqNYlWmrEJUG2VposquNZ+aQ82l5lQgw7XG+iNZHftf8+z5I1gd Q7nG9v1dDv80ub1FNj2vzsWtQ43gx21E+/btZlqdKP22g7iveX+auaRj1j8Pa4dYrAeEofXNQOtf jOY7BU3FA+lQhOamLDaUy0oJmlM8mlcoWmAqmncJ1i7F2PadhI1HPtqIMmmvYoFEYe0fje2AbGx6 1cp4VdIvG22QjOOj4oXkoPXOkv/l8r9axlKWH8LKAkRXamIrXS0WupmY66owUzE/jO/jrEAMBX7o Cmkn6x2NHzFIP5N+ugJsdfnSvshkEVLfrxoz3TQZ6z2cdPMZqrLIGEqkXx0ddDMYKOP218/C1v89 zNxmYuE6A83vQ7rr52IfWEKHwFKs+2Vj3m40L5sNoJ+bJ1XTatlxXAnZtxIdYvbsN7C19eS55k2E m/Py8wNwadeL4fZdseltzxOtX+TRB++h9d1PYNO5L0ONeuKDQogLjyG8JIfi2WkkJ/nR274HFhaa KcL59OnTTUFOldtLVVUV3eQl3vzJJwhycaY6JZu8rFoREHJIzIwkrTKC+KJE4iKiSdMHy7hpRKfm kREzjqzMEEJiguiodeGR++rBj2eeeYb+Q5wZlzyRwKRMxkVFU5hhJDk9hcDxBcT5jSU9bgxhRQn4 h47GPyiC0JQCUpNiSR9tJMY4jtHRRvySQxg1JoUQr2gm+ukxThjPhDFjSDYaGR8by7i4OJJDQgiP jsUvIRnfkCBCIgIZnziOwDGBhIeGm8xbx42T/4FSPn68aanie6Snp5uy3Jjy9wuPHTsWLy8vESza 8vDDD5vigOh1eooLi02uMOt2rWb7xROs2HOSg0vWc2HNUtad38uSY8fYvmyT6GXfcXjvajYdPMLi 1ftYvHI3Gw4c5NDxDRzZu5SdSzawb/1KzpxZwaEjW5kypVQEr67Extqxfn0oly//POZHHStWJohg 5kCAmx/LP/mUS6ca4xo00u1EF+CoCIObpsPWCjj+lZSpa7zRves3owuHRYj9WGRaP6h+Gab2kmNf KxVKsfitwY8GJUUpi0pR+a2VlIb5VJwD9QX614IfajzFSvFT8ROUotVQdq3218tqe/6dYnozs9pm pTQrgOmXHOM/DvzYv3+/KY5Hjx49TGyK+WEw/J9bi39wMAFhYab4H366+iCnDcCHYuUK4+ruTpNb Cvy4Xlbn8z+dv4br9T+1uZ5745fMdz1j/ac2jXz9rI6lAriU1Y3Sm9TzTj33bh1qBD9uI7p48SKb NqzHz8efvzTvyP3tfWnhOgbbYRHY9MxBc6pC88tGM4SjOaegdc6rj/VhjMHaswitV6m0SULzmiD1 WVj3zMZ6RBjWgelo7tK2q/TrE4EWkFufXlYBH90L0AZEyrgxMm4+mn8i2mCVDUbm61cpbcuvAj9K 0PQlWOnnYqX7BGvdXGz05Vgbammvr6ajtLHWVWAZUIO1fw0dAypMmV5MgIm+WFgFMVX95mOjk356 6aeTdjKujV62R79A2n5MB/0sOgRKvW8dlg5VmPeqwNqrhgHGGlyNFXSV7bHoJ+27FGM2IJtXe43E edAQqj5cyB45hrcSHTx4hhkzljBsmDtPPvES991lTstnzOjsYEfHke5Y9nHC/LUXaNfqHh5/8iGa t2zF0EGDMOrlRT1hPJNzJ+Pp5U7Tpk1NWV4yMzP58ssvTfnuFfgxbdo03D08sLayZLCLE3q/CIKC ckhJzCOlOI/QslzSkmLJCDYwwaAnyZDK5PBsInJCSc1KIkYXg3lnc+56TLm9/Ilnn3mW4b2HkSbX VMykVCZmGskJNZCSkIo+PQ/duFDiYw1MygtiQmQAE/2jyRxXQEx6FNGp45gckkGMMRa/0Ub8DYHE +0rb0WOZINutS0oixGg0maIaQ0IYLUJLUHAg/iGBGKVtQlACmaMzGWcYhyHQQHBIsEmoCQ8PN7m9 REREmAQYZe2hgJAGgabBtFUBQ3379sXMzNx0vNq82gZDgIEvZ3/Jke0n2XBuO/t2LOPUmsWsPbGC zfv3cfTHE2zZt5Fth7/lyLrVbPr+MBsWH5PyDexc/R2bVq7m2NIj7F68g+3bNnH67Ek55rOxt+8h 8/bm66+jRZD5F9le3B1M2V6WzprDpYNKuGykRrrV6bL8TsOZL+DLYVDyBNRYid40ReqUYtlo4fSb 0YHP4CsPmNEUcu+FmXawc5pU/B7gh1Jg1By/1jxdKUP/Tln6Oauv2GouBYT8kn7/ihVoo8ZTy2vV /1JW4IHaNsXXqr8V+Jce4z8O/Ni+fbvp/d+hQ4d6qw+RD0xygPoQoqw8JkxAl5WFQQU5lXK9lKk6 E8t/FQR1pLs7j9+W4Mf13FuqXinG19Puetv8u3bX00bx9bS5Xfj32lf1jFMAiLL4UEvlEnXrUCP4 cZvRoYP7RbH15/GmzXjWqievuo3GWpeD9dAqNIc6tEFFaP6p9VlaVPyOXpnYuIZja4zBxr0AzVG4 r9QrVxgVL8RJ1kfmmgAIzTUd274RtOufSFPffJr5Z2MxKBJblUlmaCZaQDGaW470j5N+EbJMR+tf hjaqoh4A0csYxhIslBuKbgHOAVPpr6+jo/EtzAwzMTfUYa57F8sh87ByKsLCo1DKVQDThVgZp2Jp rMJGNw/HgGmmfp1M/V6XPsqapER4urR9HTNjDRZB02U/35btminjFWLtW4y9YR599e/SUVeNuXsx Fm5TsdJP45UOfrzyyKu49B/E7Dlvwo4rt9QHxiMiK3766Vv4+rry4F+acccd99Kq1QsMcnKkX18f OnV0xMqqBc2avUyz5hZ06PIyHTu9RLtXzOjUwZVWre2k/SuMGzeazz77zOTuonjZsmWm/8oSwt7O nueaP8/jL7akmbUFDl064u86nNHxycRPySMqO4HArCAyx4+lNDSJCcWZjJ2SxWjXsdi2tuYvD/yF P//5zzz73LM4d3MhbFQYk7LTSClII3pMOkmGROJj49Cnp2JMyjStpyYHkZQRQ0JKIUkJUaRM0BMf GMXo8ExCYuJICDGSOXEc0bJ9QampJuuNOBFcxkZGMiYqhrhgI+PDvUzWJ0nBSWSEZhAVG0Xg6HoL j7i4OJN/r+KYmBiTFYgyY1Xpfq82ZVVfdxT4oUxadToDAwYMwda2g2lfmjdrzvCerswomcbq3SvZ e+Awm1fsYcXG5axZt5LNy/awbP0hlioAZO9iDq5czZGVe00uM8vXrmPxymVs2bOJ1RsOsGLFKXbs OEZxcTG9e9sRETFKzkMBly4pwKMh5sfVlh998RvuzZL3P+TiCeVn20iNdIvTiffr3S7+7ghVd0Kc iCgZD8K3UmZyv2gEP34zUtmmpj1enzGnXPjjziJQ1EmFUqJ+L8sPBXCpYIj/jeWHEviv5yvw1aza K75RyoKa+9uflteqv15u2Bd1zatYCyqoowJCfu24fwT/0mP8x4EfW7ZsMcX5srGxMckA9e/8evBD pyw/QkLQRUcTFRpKkpSPlXI/Ve7ra2ofI+3D3d158bHH6NGzJ+tvK/CjkW8NbngG/dYASMMz6kth 9X64tTIONoIftxkdOnRQlNU02lta06ZtB14bGIR1YCmaRwVan1w0u2y0YcoCIx9rnxysHct5rXcm rd3CaaefjPXgWrRO5fXuK14KyJC2ffNkXQEg5di6pPFap0geG5bDU/osLKSfbZ8sNBVbZLDM0bcA zSUJzXsimmMKWodKtBHCIWVoAcLuZVh4lGIbUMJAQxFDfGbRyW0RZl5zaW+cRnfDh3QZ8JYpta7l iEI6Bc6lR8CndPRYiLlHHTb+JfQ35DPUdxqdpZ+F55tYKusQfbEp1W0P/2l0kH218piNVcCHWBrm YKkvpD7l7luy/hlWhjfobKymR1AtHYKkXe802j3Vl5aPvYLHoAA+m7eYE6fO/3REbxU6xLffzsPb V7nANOe5Bx+m69Nt6NjKnpfNnNF6OtCj+3DsbQdha/myyU3mvvvu5d57n+Suu5qZXF6KigpYvXq1 KcipAj5WrFhhsgKZMWMG48eOp0vnrph1bUfbPm3QnmpKt780w75rTxz89TiHj8E3zkBMoAfxBj1j UzOYWJjHuJAJOL/cl6fufIo777iTps2amqwnxo4bQ9bkTDJS8okMzCYxYCJZkUHEZCWjjyokxJBO Tpy0KZzA6OwMYuKSSAoOJlDGHhUXx7jUVDLGjiE+MhL/jAx8xo8n0suLjMBAJqakMCEphfTRQYTH jWJcynjSx6iMLjH4pvniO9aX6IhoMjMymThxIr4/CS4/N2H9R1ZfgPTo9d4EBXkxZowRF5d+PPvs szz62KMmS430tAz+9rf1rF1/iQ3rd7Nh+fesXbKKZatOs3jPCdYfX8GRXcvYt2Mnyw4fYfmmLaxd vZilB1az6tABtmw9yapVm4hLSKZPn57kZOvZt08BHlcHPFXLqXJuonBz6yCClx9Lli7j4qXGiKeN dIuResReUJZ2J2S5EXa/I7JUf5glYkmhcO3TMNcG3vKEjVOlnYrL1Ah+3HA6dxL2ipL94cj69IW5 wm8/I5pgAJx9Wxood4UbZcnwn1gJ1P+N0K76KAsDFZdAbW9D2c/b3SrcoFgoqxtlCaNcR34t+NEw 5s1+XP448GPnzp2mjygq4OngwYNNH0OU9UeDBYi/khGEVaY4Ffx0vJT5jR5tsghRLjHxISHEurnR qkkTk9vMxk3KHeD3oUbw43+dG+5r9fxTz0H1PPxX97oqV8+SGwGmyhiXl8LhDbB9OeyRa++sAmxv bmoEP24zunjxgihGSwkMCOeJpzrydOf+2HolY9O3CK2/ckmJQrPLRxuYio0+HBvfbJo7lfKQfR4t RxZhO7Qa646lUh+LFhiN5lWA1jsZzSEcbVQu1v1LseyUR9thRbzmVoRVbykbWIw2qAqth/Rzjkfz C0PTp6M5SnnHcjRX4dFlaD7CvcuwcijF2q+EziHCI6qw7jkV84FVdNNXMNxYR3/vWqw8yzD3LcUh sIIRPrPo7fAx5n3ex9Knkk4hhXRxq8TGbipW/WuwVFYfxhIcjfMZMWoRdr1nYtG3AivfqWhBsl2G knrXGV0l5jqVPeYznPVv4GqcRg/Dh1j4votF/zRes/Sinc1wRoyP5+Ol6qa+tej8+eOsXrOShMQ4 NLPuNLm7LX+553EefqE17QYNYcjAobjZ9KGreX/avNaL1i+/SOvW9/PQQ3fx9NNPMHr0WObOncvr r78uAsenJuDjjTfe4K233mLRokWm9fnvzqO2rpqJA4Pp1MSCJn95mIefekrGsmREN3eGd+uPg10P PEVoSMqaREpKCkMcB/PkI09y55/v5OmmTzNs+DBSM9JIUoFFA8eRoRtLfIyRiEk6MqNDiDFMYHTA WCYFG8kaE0DghLEY0zIYnZqGLiQYP6MBowgcYwxGk4mq/5gx+CsXF5lzjAgpgVJnDFH1sh7sL22N sj7G1NZvtB8BxgCCg4JNFh/KvcXky/sfwQ8V0V35/g4h0NiL4GAPEYIMIiANpX3H9jzb7FlaPN+C iIgEfli6jh9/XMfO777h2I8/suHQGTYeOMqxzavZfXAXy44dYfGmjexZ8gOHFq9m1Y+H2XbwIKfP bmLLphXExqbTp083cnIGsm9fopzZEuFK4QYgZIbc4xNxc2uBn/9glixbzsXGVLeNdKvR7sOiYK+E 0wtlOQbmtpLL/IGfLA9ainwWJgLVp3BUFIizyq3rVgOkbxHavwbeGy2Pl6cgT469Ap6+7A/n3oEr SoBWFhlK8f650Ptb8H8jkDco9eoruzK9/leZH241VvugQCdl/aHcRhrKft7uduM/Dvw4cOCAyQVW uax06dKFYcOG/UNGF5OMILJCsCxV1heVFj8gJoaArCxTLJDxSsYYMYKnb0u3l0a+uVk9N9XzYYew isWhYif9HmCnPJvOyzzf1EL1YJhjK1MrN+2bmxrBj9uQLl26yJTMEu67pyV/bWZNxyHR2A4pqg90 6pGG1qkQzSEHa584rIdH0qpvFk0HldDGJw2bgalYdyhAGzwJLSAdTfXrLf0Gx6D5R6H1myL1JdgO TcXWJwNtYAmas7RTMUSUy4yz9HOVcj8p91KZYRLrrUHcqqW/sigpq2d9GRbBwp6lWA0swtKtkM66 Apz1hfQxzMIq8G0s9NPoaSign28p3Qe9jsXA1zHzq8YsaK7J4sOqXwWWw/Ix0xViaSjFzjCTfj4L 6DqgFrNBU7HxW0BfQx1OuiI66IulTT6WXuXS7w3sh87BJaCGLvoFWAa/hVVwNVZuU7DsMZqedm6M Hz2ehe+/zclTt547wcaN68nJq8KutydPP/MMdzd5kkdf7UkH2164aB3povVDs/GkQwcX4Zd4+eXH ePbZJzEzs8De3h4HBwdTHIw5c+aYQJBVq1aZvojs3beX/Xv3s2blGmrrpuJn0GPXyw67rt3p390J 106uvPx0W/7y8MPY2GgMcHGhr2NfuvXsRrPmzbj77rtNAU+VQBEdHc2EiRMJEsEiJjaK8ZPCMMb6 E230IWLcWILiY5g4ZiwTPLwI9PYmTLYnKi6uHuzw8TH536p0c8rkVOfra/oao1LS+SoBReoU+6ky P72sS7uAeusOnZ9O2upM6w0WH/8MdFyL6y0/DLoRGHUu6APcCRmtAJUQnJycaNW6NS+++CJ23bvi M8oDvS6A2cUlHN+6hb1nTnJg23aufL+Cbes3sPTQfnbt2c3hlavYumQpy7fuYM3hwxw+uI8Ta1ZT Ep+Bc9/uZE7uxe7d4+WM5glfDX5MZ8WKcNzcXpN982DFkhVcutgIfjTSLUbLP4J5onR/OARefwym iDhS1hTe9RF9W4Sn40rpa6TfnA6JcPxRb3m0yPEvvRNmPg9r46RCHX8lQN/sCrfaPiX4K79zZSGh vrY3lF2r/a3Eaj+UCfuvAXIajoX6GqwCvKplg6J0rfZ/NP9x4MfevXuJj4+nW7duJjlo5MiR/xfw 9Gp5QAU7VfKHCQwJDUUnfXTjxhEs8oyr9Hns1VfpOGAAX373HZcuXPhp9N+WGsGP/3VW97Ni9cxW z0H1PPz5fd7wLFDWIaqNcjP8tRZlcp1d+FIeU2Og6L5668HPBsMxNe7Na5HcCH7cpjR9Ti3NX36R hx5ph1nHMDTXIqyNKiZHHloXBVgocEJZZ0xA65OENrIAzRAr7aLR7GR9YBHaEGlrX4o2SPoZ0tC8 Q+tdWXrlo7nHoBkT0FQmmF7xMp70GyX9HKRfF1l6yPiGZLTh0sde+qjykWX1AVB9ZekprJZ+Mr5a 965B0wnry7HSLcBSt0iWs6RM+plcVupor6umi66KDrp3pP5DU1lHXaWU1WErSyup12TdUleOme51 af8pgwzvMNRQTSd9GWbGaiw96rCyr0Rzke1TMUoMMr++BkvjDMyNddi55zCooxHzphojPUaxefNm rly5zLlz57h8+dYxuVZfMBYsmE9ISBDm5l25977XePTRFpiZvYC1tRk2Nv2wtR0p686y7IiFhQXN mzfjkUce4r777uOVV14xvfArKytZ+O5C3nvvPT757BOW/rCUVWtX8dGGj5j+9XSmz57OjLrpVJRX EB0VjZ2dPS+1aiVzmtOyZUuaNGlCs2bNeOqpp7jnnnt48sknTV9EVKq40UFBGEInYpg8GX1igumL igIyAqKj0U+axGgRKgJ/suRIlrbpInCE/CR4KAEk4KdlQ7Cxfyj7J/5nq45/b+lxbfYR9hRWIIuy GgnwDzCBH05Ojoz0Goltt67c/dDD3HXvfTg5OjJ9xgz+9vnnbFryLWc3rGLXmvVs2rKPo0dPsW/X Pn7ctoLFx75n6c7t7PrxPOfW7aM8NRP7nrZMyXHk4MEUOZsq44LyvW9we6ljxYp43Nx64Snzf7ns K85eOivljdRItxD9OANmO8rLqpso3OYwT4MvI0U/W448bH9q1Ei/OR0XwffrLlAt4mCVCK9fjoCD c6RCWXw0WBw08h/HvxakUIqNAk+UoqO+CKul+v9rFJ4GJerXbtu1+I8DP7Zu3Wr6INK+fXu8vZWL a9A/vP+VzKDqlfvLtWQNJdO4e3nxhI0NZoMGsWDhQs6fOfPT6L8tNYIfv5Z/y2v6ZmG1b+reV9fG UWEFhiqQ4teAq2vkff2VDBUPn7wi75E/yXv9BVgWLlNI3cVz0ubmo0bw4zalL9Z8ysAJg3j0BXMe e8STdh2mYOuVgeYei9Y1D81R1gPC0LyTsHYuxLZ3KdYeOWgGqXNXliEJaPbSdmg+ml6lvpW2fVKE i9C8SqQsF22EtO1djOYi676yroCKXolonaNlDOk3rFTap6ENnojJHUbm0EZWmuJ+KPcXbbiwAkkc KqTNO1jpP8LSMA0LXRVWplS2almEub4Kc8O72AkP19XgIGyur8PSWImz4U0p+5Bu0t5MNwdz3Qcy xgzhcqx1s+mm/5ju+oXY6mux1L+Jle+HMr+sexbIPIUyp+yr7nVZfiLjzaNLYCUdB6bywEPdsLHs z0cffsrevTtNUcDP/E4vsRtFx48fYfHiH0iIT8PstQ48/fQ9tG13H5ZWLbHWOmFt7YimuQsPpEOH LvTurdK7dTNZMKiUrgqweO2110zWIO4e7oSGhTJr5ixWrFzBym0r+W7ddyxespgfvl/M1998zQeL PuT1ua+TlZUlgouPCRTo2LEjTzzxhMnqQwU8VQBImzZt8Bw5ktEhIRiEAyZORDd6LDp/ZZERgM/o 0QSNG2dKW5sQHk5QZiajlUmpjGkyM72G0PFbs4rsrniITo+9zijXnN6U+18vQpBKg+unti3IiL3s 17NduvHUiy1p+vRTWFha4e/jz9yFtaw/sZLNe0+yculxNqzbwaHDB9l/4iCrti9ns5ynM+v2cfDE eSZm5PDqay0oLx0oQqBSQj4Tni+s3F9KhetYtSIRdzcH+vm78vrSuRy+pLIkNFIj3UJ0QpTrnRWw Ta7pHXNh39fy0NraCHz83rRflMs3W8FkEQdnPg3bc0RgVaCHcrn4vdxdbgQ3CPa/Rqm/HVkdF8Xq nCqrD7VsKLtW++vhX9v/3/EfC34oi1CV+U4tg4OD/0EOUOBHA/9fufpo41ef9UXJNB4iAzwpMpRZ p07Me+MNzp/7fZS/RvDj17K6nm8H8EPtg3oO/qv9UOUqQKm6PpR1X0PZz9tdL6v3hLzLL/xNbt0J MO1hyL8L5plJVSEc2S71Nx81gh+3KW3Yv5bwwgiebtWKO+/sTNvOk+mky0PzUOBEEZrDJDTfBDS3 YjTnQkwZXhzzpX4qml8Fmn0yWjcVuLQY21GTsHWOwNohHs0pF2249PeT/gMmo3WQ9aFZaP7Cgwqx 7ZuO7dAkrH0L0EbIeE4yR78IGVtlkFEWHtVonsryQtaVJcioEikvRxuyAEvDu1gF1dHTOJW+utfp rKuVsiIsAytluYAeuvkM1FXTSzcDC5X21liNg2EuA3Rv00XKzaTcVreQPrqp9DbkYuNXgtnQNzAb 8haaTy32hjn01b9BR2MN5oYZmOvnyRgytin7jPQLmIlDcBUWAWU83jWcFu1c8fL0Zd6sanbs2MKl y7dmUEkFgKSkJBISohOBwh0bG2seffQhmjR5nJdf7i7/nencuScDB3ozaJA/Xbr0wMzsFZ5/vhl/ +cuDNHmsCa+0fJVubboxYvgIJqRMID0mnemTp/HV51+xbtMGNm/bZhIclNmoyhSjgqSWlJQwZcoU VMq4l156Sa7DO7njjju4//77Zd6XsbO3x8XZmf5OTnh5eJgiq48dOxaD0UiQjw/xInzEh4ZiTE7G W5bKxeWXWmsYFet16I3y3/DP9VezUWeUtkb0gXoCDAHoFcAhZSazV+mvl3GGSztHYTcp1+sNGKRt UEgQo31CMAw24OHlySDjMPoN74+1tTXPNHuG5s81p7+XMwl1KUyqmMWcWR+zZ7cSQA9y6OBpflx+ gE0rV3Hs+Do2XjiEV3Qyz73wBHVVrtLmHeGPhRUIooAPZf1Rx8qVCvzoy6DhI3nz/bc5ekKh+I3U SDcRqcfliR1wWQlZ6gvTz9OIKzBZxfJQ3Oi29fuTApmOwNGv4dsoeN9fhNVgOS0fSLkynVaWH79G KFZC+I3IfHKzsFIo/p1ScbPzjTgfDX3V9aGUGvUeU2U38pj8ceDHnj17TC65Xbt2NX28UR82/i/Y qcgfISEhpvpQ5eoiZcqC1V+WyhJULYPHjMHT3Z1XmjTBvm1b3nnrLc7+TsHIG8GP/5bVtatYHS8V L0MBAjf6mr7ZWO3bjQKKFUCuwBR5FuxMFfH0Qci4A6ofg89j4IB6Vtx81Ah+3Ka0b/8+KqvL0Szb cc8TL/HigEg0QxXasGK0nsqtpbDegkMFQnWMl/IJaL2z0PpVSLnU9RLuIXWybj6olHZ2U7AcEoZ1 /yRpp0CSaLRB0q+TrA+Nk/8qkGohZk4ltPMtwNJQgnWAtB0WJuUyrnMlmo9yeZFxfYT9S2Upc3lL mX8Zmr4CC1laeZfh7PsmI3SfYKefhblfEZZSZuVXi7VOpbqVfdC/i6X/R9K3DhvfEilTLi81mOmV e0sVw/Q1DDZW0d63DHOHMix6lWHjVc4AYw2uumq66mVO/Zt0CPgMG+95mPtUynoFQ3WlDNWX0jGw EougqTzXK5hHnnsFDzcPvvnqe67coh8kL106ZwImNm06zaJFm+VlPp5XXmnFCy88bxIuNM0Kc3Nr UdaHYms7nA4dutO//yAGD3ajfYf2vGr2CtZtNDo90YGXXmjJI+0e4aXHX2So+RDSE9JY8MZc/v7J x3zz9Zd8+823fP/t9yxdstSUOWbJkiWmIKqurq4mqw8Ffii3mqeffpp27dqZvrB0aN8ehz59GD58 OCPc3PDy9MKoNxAcaMQYaEBnNBAgAsj/t/ioj7/RAFpci/U/LX30Orz9RUjxljLfq+qV1YZiNY60 UWCHj94HHz8faRsgbfX46/3xNnjj6+eLTvob/GVbZLv8pW2AtNVLW51PgAg+vvi4+xNg74/vgP6M MvTG3+hBYEAIw/oNo0XzFjzxdFPaWVpjZm4p++bGd9/NYvOWb+R4rZVjdYofDx5i0+X1rN66Gn+v Mbzw/JPU1LrL2ZshrNxefpbtZVUMbu7d8HUJ4IdZi7lw8PfxK26kRvrPJA/Kc8dgqyjVi6fA5mg4 PV+KT/5U30g3BymlTIT9K5vh4gG4IMtLcs5MArECPq4l6Cqh+XoVA/VFUCnHv1emmN+K1b4qAV8F f1X7o9Z/rWKk+v/aMf4b/rVzKoVJ7f9eYRVcVmWjudGA0B8b8FRZrjYEPB06dKgp4KmSFVTmF5Ui X9UnJCSY5AhVFhgQYAqAahRWLrpeI0di8+yzDLS05L3XX+fM6d8nBWgj+PHfsnqeKVZgnorxp2IG 3cog5/XyjXoGNVgIfgI7J8KsJyDnT1Aty4+DYY96l9x81Ah+3KZ0/ux51q5aLUqbFw+1fI77O/eh hX0yNr0LsRkWi+aXjhZQiOYRh+YcitY7A61/GZrPZDTvSDS7Kdh0y8VqVDTP+mXyWP9yXuk1BVvH XKzdS9F00m5ANprKDDMkGxtdNpbDS2jaO5XH+8XR1jcPW9d8rPtMkXYlMl+dsCydZG6VSca/SJbV 8r9StkPmHVuC1Ugp61NK1/7TsdfPoWNgDRZDi7DoXYXV8LexMryNhaHGFJvD0mOmbHMFlgMLMNdV S/n7wvOxNVZjp3+HHvqF2PhXYuWWh5XaDr8yuuvfoIduIe11dThIuyFeb9K97yeYubyJtX8pPY35 9NQXYxtYju2Yabzmk8PTPQN4qrUzAT6J7Nh686dv+k909iwiTHxJbW0NkyZlMmhQf5o3f4ZHmzxG y5aWWFt3N7nA2NuPpE8fHZ069cDSqi1d2ndiYI/+dO3cmWdaP8PzTz5H6ydb07ZVGxw7tGfs4EGk J8SRkTmJyvJKFi9ewr59+0wxUz7++GOTG8xdd91lAj/MzMxMAVWVlUf//v1NX1gsRVBQ7jHK1aZz x04mC4yQcWMJUBYb/n71pqU/ARcNmVf+HQCiLD789TpcpL+Dhw6v3lI28CdQxKAzWXMYDfVCjZrL 1+iLc6AzjiMc8entQ/CgYEYGyjEI6kP/If3RSf9A9yACA4MwBvmiNzpidHXBv/coXIYOwNHXES93 L4Z6jsLJ4MaowAAmuI8n2CGQgT37YWXjQOvWdrRs8Tjmrz2Gg8MAGSOUsvJavvthPRsO7mPj7s2s WbQKnUMQLZo/Rc1UBX6oFJ8qyKlyebkq28vKUNzcXiLAbRjLP17OpVONX84b6SahcyJ0L86HOS5Q 10ou1xdFloz6KWNLI908pJ4Zp4SV1Zhym1PCv1Jm/53Fhyr/T18MG5QJpUQcFlYxJhrKrtX+Zme1 v0rAVwr/AeFVP5Vdq+31sDqGt+rxaLgulGKtzq8ChG70fvxx4MeuXbsICwujs8g5AwYMMMktV1t+ KDcYVT9u3DiTpYcKqh4l5el+fkxU4EdQEB6jRvGilRVdunXjrcJCzu1Q1gS/PTWCH/8tq2tasbL4 UNe0ur8brvNG/s+sgA/1zvhWHvcio37uDLVPQvF9ME3e/6vVB7ubjxrBj9uYFOIcFR7J4y+8yENt O/Nilyis+xZiPTgOzTcDTcW7GCnryiXFvgJtQC6aTxSafzja0MnYOORiNTCOZv4yhn8WrziVYdsn D2uPzPr4Hh4FaE6y7lSIjWcJlsY0nhkawRO9EmjrUoCts7R1mFwfPNU7X8ZORusvY/eVZT+ZWwEj vaX/YKlXrjYq8GnfMiwHlWAeWIxlUCldh5bQu08VXVzfwsLwFpqhxuQW08tjFu37VGIxqIj2+jp6 Gd+np8cC2e5azEe9haX+Ddm/aqwNM7AyzsJC1s11b2Cme99kJdLXmMOQUZV0d3wHc5c3MA+okjln Yuk1C6uhpVh6FmFjnIaVWw13NB3CI891JCunkJ3bt/10dH9bOnH8NIs++oGa6bOoWFBB1Yxyqisq qGjgSuFq4aqf/pdLG1mvlrJKqauU/6p9pZRV1VRSV11NbVUl5eXFTJmSSXb2ZCIiI7DpYGMCJBTf dfcdPNm0CU83bcrLL1thbd1LuC9WVp3p1t2OwcN86OfiTodOXbDq04Pm1mY8eP+9PP3nP9Hu4aex NrPHumd3+nk5kpaVQm1NHdOmTjOlzlUCRIPbi7OzE9999zVffPElOTn5ZGRk4u7uTttX25oCrbbr 2I7OTp1x6eWCp4unKUOL3thg7RGAzuCGzjgMnd7npzLFRikX/sm9pQH86Cf/+3roGNVHygbpMChB Rso8PDwYOmwoXt5eBI8KRjdM2nr3w8nDCX8nf0YPH42nvydOrk4M6T0EHwcfRowcgesoDwKGexPo 7UKQ+wACnHwZ4DqYfr7OjHLzYZiXN86BbngaffAcNJIRTsNMcUr83cNx6BBAh26v8lL7R3niaTNe fVpjlIsTkzKSKakqY/60+ax6dxXj3aJp2aIp1XVuciVME64WVsBHA/gxnZUrwxg5so0IX0P5fsn3 XLzUGCehkf5AunwMdosStPsd2JEKr7etz96igmjO7Sz6URWcVV+KG+nmIgWANAS9UwrTtYTbBlZK rlIMFJihQBJVdi0lQZWptsrcWYEqqn2DgvHztrcCN4Af6jjtF/414Ic6LspEfLOwir9xI6xI/ghW +6GOwW+x7X8c+LFlyxZToFMbG5v/c3O5+qOKcrtV1h6qriH2R+S4caRFRDBx9GgCDQY8pH9LOzu6 DhzI22VlnNv++8Q8aAQ/fi3/ltf07c4K/JDnoty37CiAd63r3/+KP/KAw1vh4s2Vqr4R/LiN6dSp EyQlxfBqG43WbYdi5pxYH4TUvhhtQCGau7K0kKWzlKngpb3C5b+wXy6aoQJtkJR3z8W8XyRm+kis /KWNU5qUSRvXKWjGSWgjZb1XFqZ0uKMmYm6MxWx4MVY9y9FcZL7hEVKfg7VLOtYBE9D8payfjNtD tmFItLD0VwFY+1eisrooKxArn1Is/EqxDCilr38pbj7l9PavpZ2uyuT6MlD3LsP9P6KLTx2v+RXR xVDKcL2UD6zEpkc55sNrTcFQrfTVWBnew9rwIba6OulbhqWuBisZw1bWOwSUY+NTi7VvJbb6Gtmf D7EctgitZx22Q0vo5CV1vStpYh7AHa3b0sbGgsLcPM6d/W1dDI4fP8yCee9ib6ejWQsznu/2As21 FjRv8QItFL/wAi88L8vnhJv/VCb8vJQ9J2Vq+bz8f06VSf3zz6m+LXihpfSTsuaqzwstaSHtnnj0 ce6/70Huuf9+HnzgQR7+y19NcT6aNbufdu2ew8KiH2ZmDrLshG0HVzrYDKZ95+50cB0u524Yr1lr mL3ampeav8Yjj1jwQPNneaz9k2jdrOnWqSuDBw0iMSmRUaO8uevOesuPbt16sHDhB6Yc+EuX/sB3 331rco0pzC8kNzeX4WOH86TtU7zw8As4t3EmYJQyJw2sBzh0/uj8ndD52aEPUCllVbkSTJR1iLBK Zev//4UV5Yvro9xefOS/1DWkrRs4YCA97Hri6u6KwdWAX08/vId64x3gja+3rymLi/9If7zsvfB3 9MfT15Peht44DnY0tdUPl/oA5SLjK318GOUmApGdDz4uTnj79cbfMJKB/oPp6W+Hq96doMFj8eri TQ+XHnTx68FA1yH0bmOO7eOP083SnA4dOzLSzZNZU2cRqB9Py5ZNqa2Vl8Y/gR/1bi/Ll8fg6toV P389y5Yv5+Lv5FfcSI30D3RFlOdLB2D36/CWK7xhA5+3g5lN5DK9V/TpbrB3Hpw9Lm0bAbqbhq7I 8+LCKbiswHyljP8ncELVKcVAfRlVpuHqa7YqUwrDtdorVgKxsgy41d1eGlgdJ7U/CrC4Vv1/4oZj qL4wK2sbZUmqjtF/C6T8kfyfrpdfw38c+KEC2ysZoUOHDqY0t8rlpUGWaOAG0MNkjSpsjIkhaPJk DGFhpux0Kk6IdefODBw6lPfefpszJ9T98ttTI/jxa7nhmv6truv/lm/GbboWq+fienmv/B2+HA6F f4aCO0Qu6AMb3oIzKtPUzUON4MdtTOfPn5YXRx2+XsN58fl+NH/FF+t+qVgPVBYWmWi94tD6FaD5 5qD5RKB1jUTrPkXWa9BG1EkbKXeOw6Z3NLYDJmGtK0brn4tmK32HSD+vfDQXWe8nS2f575CMrWcE toZkrIdLWyfp75Qh9cXYeBZi65+I9WCZp0+q9C9C08tcw6W/jQJhKtCClPuL8IgyrPoKu5fRLagE h8AquhrexEL3BpquGnvddPro59DBqLLAFNFBX0QfXRF27vkyfjlWXm+aAqSaK2sP4wx6GGczSF8p bWQ7dTVY6hYKz8NMX4uF8Q16GedJfRU99TMx8/xAxvgIp5FzGOhdRqehxbwyYgqPdB3EHQ/cT/fO jrz15lJOnPht3Aw2bdpEVlYmnTp3o/nzFvSydcbPXcew4DEMHG1EH2wkJMhI4Cgjwc5GgoYKy/+Q sUbc3Y24SJmXhxHPMUb6SbnHECOj+sm6nxG3cUZ8AgIZNDCYEW7BjDeMJtozlCBdDKPCYxmtjyXc fQIjBo2gxUttePDBp3juOY1nnmnFo48+RatW7bHSRHnv2J3BDt4Mch1LpxEjMe/VHev2ZiIwtKWt rTVNX2vP861eo1XLF+Vl3EauF2teavUyf77jzybw49ln2xIYmMYnn3zA/v2Lhbexdu0GVixfydIV K6haUMtg/yGYtzKnp3lPU7aU4NHB6Ax6ETZE6Bjoit5xMEZPbwzGICn3Rqd3QjesP7q+fuhGKCsQ EVT09RYgVwc8bTBhdXcfyZAhw/H29WGE9wgch9Snqh01chROLk4Mdx3OKJ9R9Hftz7CRw/AJlHbG EXiMHIHPcD39vEPo7+HBKBdHhrq5M0DGGTVE+tnb089xKKO8AvAZ68lA41B6DfBlmMNIfPo7YOfY H/vhso1ybvoPG4yVlTU9X25FxxdaYNHOnO597HjV/DWaNXuU2bP85Iq4tuXHt9+G0b17O7y9A9m7 d98tlYa5kW4TunAR9q4S3TYd3ukE+XdDjogUtbJcMFD04hw48qE0/H2E/0a6XjoHB0Sh/EbOz47X 5b+KY6EU+2sJtA2shG8FdPworAATpVj9J6G84UvqvwNIbiVW+6L4v1VEGo6hAlC2CivLmFvV8uO3 5D8O/FCuuikpKfJu7Y6dnZ0pWHvDB5OfgyCmFPvC/uPH4xcVhf+YMSKbBZky2bVq1YoePdRHnoWc v/D7xONqBD9uR1bPhobnzrXqbyZW26qs2ZbB2mh4wxLetJJiAxwUOeDCzRXzqxH8uK3pEmfPrqWo OJHHmrTj/j/Z0L7HRGxV0NERGWi9Y+pdXfwnCUdj0y8bmz7FaAOz0RxK6oEO3wi0oVHSNkfKS9Fc lKuL1HsWYe1WiK3DFKwHSNmAajS7SqlLQvOZiKZPRnOUNp1Kpd0U2uryaTW0iHa94rHuE4/mKttg yJdxfpprmPRV1iYe5TKXcC/5P7Icq6BiLA0NFhzvmcALcxNPw0pXKWVTsTLOrE+HK2xlmG9KW9tJ /w49/atp715LD7fpDPOroK++AEtdLWa6D2W5QFj66t6jj+EdhhtLsdfn0U4/ExvDB/TXv84QGb+z cRbamDcxG5FC85c78OxjbRk6cDyffvId587duNS3V65cYs2aH0lIiMfMzJxWL7+Er58nb1TMZtm8 lXz+yUbeWbyaz9euZsVG4R9W8+17q1n8+WpWrVrN9/L/vQ9W885CKftO/kvZwq9W881b8l/KF65c zZdStuzT1Xzw5mre/ttqvlu6mrUfr+Gbz9awcPlavv98PWvfW847897BEJRsivnh5uZJr15dadny Rdq1a0s7i7a0adGabs06YW87mI7DR9LFYRCD7HoxclgfnJxc6dBxiAgPHenerRMWr3Si+cNP89cH /8QdD9/BHfcoF5tHRbnvKi9pT0pLwygrm8zMWa/zwcIP+Gj+Aha98SaVZRUMcx1Opy6dTECEEj5U Kll9gB59Pz2+vQ2MGKlnpPoyYxiF3uCAbogTOns/dMOknUHaG1SmFuXmIqyXdZ0BU3paBYIEjSIw wINgdz9cPYbTS98L1yBXU3Dbvg59GTZ0GJ6yfY4jHRk0apApJoinwROfUV74jTTiFBCEs9twvHr3 YtDQETiHeOJldGDIoCH07avD03OkCEajcJVtsbfzYsBAZ3z97RkyuB997UcxaIgBl0B/HL2HM6SL A04dO2HW4TWebPIM99zxAE8/9TDz5uvlyrgW+DGTzz8fLYLhU3h56URQbAx22ki/N8k1d0SEnM9G Q8mT9V945rwgAo81vOcg8s+bUt8Yh+ampMMipH4bAvM7iu49Bk4vgstKCVdWCNcSaq/mBgX+VlTY GxSJP3rbG47hjQSF1Fg3w77dCP7jwI/9+/eTmpFhAi56du/OiOHDTdnnlPyhXF2Uy4vJ6uMqEMRf /jdkogtR2V48PHjxscewadeOaW+9xdGLP89y9dtQI/hxu7G6l5XVnAIUlJvhrQCU/hQD6OB02ew4 2JAgcsACKdsl/PvcB9dLjeDHbU8XWLBgJs81e5H77myFVfcJ2KhsK8YStOH5aHbFaC7y3z8fK105 VgMnoXWfiOaciik7i1HaBCj3lCi0Hrn8P/bOAk6quvv//p6wFbtpQXJ3Z+7MbLHd3d01M7uEgaRI SEj3FiydAtIICIqJoIvY3d3d9f6fM8s+P//PD5UOmfOaz+ve++37nRvne+4JI/p2jMKBGPZJUn48 5pwBuJylRjVgZAlUkKGaHYV9pY0xWHtMx5o7iJZZwzg/tI72ydXYBJbQaoz0W6WdQRil2ofUzVOT nHqpL9sCgUZ/sddh0nFVzJcyc6T8HEnbKNgi+wslbY1gmxwvwuxYgcm5Ay/HGiIr68kubSAiahOW iK34Fs7Hp1LO1S79uExgtC05P/s8vKVtv4pZ2CpqpQ3Jdy7A1zELP8cSLM57MFXdRaBzLkl54+jc IZSrrmrH9dffwJNP6o1+ZOill17mtttG0qlzZ7y8vBgxYjgbN25gT2Mjzz7yDE9teI57Nj7Dmj3P 8OALz7D7yWfY0PgM9z71DI9J2qYNcrz+GR599Bmeee4ZnnjoGfaske3dz8g4Zf/pZ9gr+8+seZa9 Dz7LlmeeY92zz7Fr73M8+8Rz7H32eZ5+8gWee/xZGh/bw+Yt97Ju3d2CDdx++2gSEuIxDBNXXX0l p//rdM771zlccdlVeBneJNlSyDCKCPHLx7AmEBzgR1amlfjkeHoYWcRe54e1yyWcft0/OO18FX78 k3/842wuuugCWrW6XNCS2MRE+vWqYnBWJlNu6svUiZNJz86kS9fOLhVUjQRTWVVJlYbBLa0kv7iS sAoH8U6nS6Oj0lGMvbQYR6EwJqUq7LBTYd+nnlqhTIrsuyDlpZ6zKoXKkjAckdmUxNgpLC+mrGcZ ZaVlLrXVkvLSJrOXiELKEiTNXkhUVSSxaTGUhpVRmlFFcXkZ5cVFFJeUUuSQfWcxJaUVFBcXCKMU TkpykjBQRSQnxQhzFCnjzKC8LIqUpFiCQwpJzEwhOz+KiKBsjJhYfLN6EGeLpv3/dKLlFRezbOUf aX64hR9uOt70Jby3AFZ2gQn/kkvyGnh1HHy+Fb6QxfR3Hza5k3DTiUXffgr33QbLu8lqqZOslxPh tUnw4wOSqb4s/sqko3nhfiyZ8CPVl57bX53fscKRnsMjeW46rmP5//43jp/w46233uL63r3x9fUl MyvLFWGuOXKcCkD+jwaI8BeO8nIXdL9nnz4U5eVhu+wyQjw8mLZ6Na//8MO+1o8uuYUffzeoMFM1 7T4TqKNlFYSc6Bog+55BGjXsx3tl+Xmf8AHq30h51BOLIXALP04B2rXzIeLi42jRJoArggbQrWAG 1oJJWOJHYcRPxxo9Gc+EUVxdPpNrBJ4Jw7BG9sfIGI1hr8PIU/OXMU1aH3GTsSSPwVI0nQ7FU7ki aTQdo6dhzZF0x3BcYXA1AkyO1I2VPvxrsOSNpkPJWK6On0mn6DFY48ZjiZEyanqTKe2qOU3OeIzI EdL+NIxC1UQZhpEs/aY1YBTXY6TUYEqaibV0FtHOVbLoXY1vxTw80pfjF7+a+II5RDkXuULYetrn E+ScSnxZLcGpK/FKvhOPEinrXIm/fT0J9jkuExiLaoIIPLOW0C1uA165i12aJIZjNd3tC+jmmIOp cjUm51L8ey4nts8OGcetXNipM22u82bqZF2YHj698sqr3HLLZLp1j8Rk9WXo0P7ct/1+7t/xAjvu f5pdjXvYft9jrFndyAbBQ/c1svPhRrZuaeS++xt55LFG7t4q+6saeXRjI1t2St6DjeyWtG2yv3mX 7G9o5J7lj7F5y+PsffJp9rzyLFuefJa7HnyB3bte5IVnX6Kx8TXuk+Nt23cwp6GaMWMmMGxYHRkZ Dlq3bs1ZZ53lMls56+yzaNW2FZdfdSln/eNfXHP6FbS8sBPntZNF+zVdCWzvS2J4AuG52QSmJ5MQ GkBo185cfdkVnHHmmZx+5r+4+JIWXHhhC2nzCkEHOna+jrCA1kR6tiHKaiUwIIAOHdtz3nkqJLnQ 5YBMnZSqA7K+N9+I/cbepPfqSV6vXvTqcz1Vva7HUdWTnlVOl91trjOXuPJ4slJyqEwoxFGcQHrP dOKLnBQk9KJ3ei4VJQkkZeSRktFLmJc+XF/Vi6LCfJLTksjJL6CktIz0tFRyI3MpTSgnszSdyOJI 4mITKA0r4IbM3tidvYRJyiAjOYWSMum3sEDmK9rFuMXGxgkTFU1WVrwwJNJXUjwxMQnExyeQkBBH fGwsCdFxJMQn4puUJHOVRnl2BpZWHWh9zUUsWVYqV8f+hR8PPHA9Hh5XuoQf339/bJgrN7npf+k7 +PJheHIMPDRC1isNwvA0O4M+sb7wuGkfffeFvGy2wvJwmHkGrLxAVkzRwl9PgR8elAIHIvw41tBF +C7B4TD9zYv5lwQasUW/pB5rAc7Rgp6HauyoU813BWrCpGn7K3sg0DnRuT6ei6zjJ/x477XXuLWo iADhN2IqKijo08fl10Mdpd9yyy3CDw1z8SCqBeJyelpWRn/BCLudmwRVwo/kFxbSpVs3fP38mF1f zwfvqaPco09u4cffDXof6/2s/pXUTE7v88O5t48Fmp+p+mFYBTcK9ROljq/dDk/ddIzp+Wee5Mab +tLWJ4ELQnrTuXAqtozbsYQNwkiV/aTxdA+9mYuThnNJWQ0eZdXYEm7FiJT89JkYMbUYYVMx0mrQ KC0aBcaaX0Ob1Jmc7z+Vdql1WB2TJK2f1Bki5adjFNY3+QUJm+ISXKiGhVEq2+hbpA0pVzQBI7wO I1CQP0nGMRAjVPpLk34cY6TsAGlrIkZ8g7Q1CyO2Hq/IeqzF9SRV1pPhrMO/ooZuCTX0CJ1NRu4i SV+AxVGHp7O2yVTGvkj6nesSrqhWi6d9PYH2rWTaF5KgGh5VC/ByzsY3dRUBIdvwyVgi9RZjOLfj 77iLHqUL5JzqMRXNxGZfTIDzHgJvWEbHzDJOv9SLyJBSHrx/L19/fWiLz++++47HHtslL9ShspCN wLNLMrcNmMh9O3Zw7669rFz7BBvWNfLwY41sFKzY2Mj2pY08encjux9s5ME7G9m5et/+HtlK+q6V jay973E27HmC3bufZPPeJ9n48FM8vuE5Hrj/BVY/9QQbH9jBjm1bWLvmLiZOXMWkScuYN28Zo0fP p2/fGfTvfwu5uWq6EktAQAk+Pil4enq6EBgY6PKGrkxAVVUV3lZvOnXqRFvPtlzhfzlXXHIJbU/r StdWiXQKDaFD3HV4Bnvj3yEcr3PMtPjn+Zx7/rl08+iKt7cFszlYkC6wCVq6Qt62bNmJM848m9PP bMGZZ13IWWeczWWXX4rZMBMXG09qajop6WmuCDGqEZKRmkq57NsryinpWYWzVx/y+uQRYY8gPT6L 3lGFVBVHkXx9MhFFZeSFF2JPKCazopKQYidxBSWU2wuo6G0nKSOXMJ8wMmMTyHVkEFAaRnRsJOXB hZQkVxJvTyKk3IekmBTKIyspzSwgPCaSkIhwCjIyiQuPp0ePMHLzZIwpSTJ/4WRlpco4k7HZIjCM VKKjE8jO9iMuLpnw2BwySwJdmjWRPUrISg2nQ8dzufrq81m69I81Px564Ho83cIPNx1t+vkz+Olz txbH34G+/FB455mwpHOTmdK8f8C9xbJu3iT/swo9TjTHpMpIqy+S5wQqmGlO++9yfwVdMCh0AaER h/RLpC7uT/SFxIFAz0MXReo8Vb8Q62LjUAUXOrfals63tqPXxKHM9+Hi+Ak/Pnr7bcbdcAMhfn4E ZGSQoRodAnV8ettttzF27Fiuv/56ykpLKXM6KZeyQ/r0YbzdTv+KChdPlCv8UevgYHzj45tC3b6m 0Y6OPrmFH26cONBnRzP0eaTX4onllN8t/DgF6PnnnmXAgAHY/ALoGJiKR8FYLI5ZGOlTXJFfLLF1 mNLH0jniZjrHDcVUIWkVMzGSpmEE12LE34YrMkuEmr1I3YLBUn8y3ZPGc53vQLqnj8eSPwtL+CSM uAEYxVLWPgOjYjRGhhyHTsGSNB+rfTaWEmmz9FaMsn6SLuV7SJsFUsY+2CWIcZm9JKsZjoytsLpJ 8FEmaQX1mPPrsZTX08NRS6DAZq/FVDgTW958AkvvlvQN0o6arqhGx0pM9nswO+/AcMpYNN2+wBX1 JVDG4e9YI2W24eVYQlRxA1m5iwgrmUN3Rz1Wx1KSKreRkbMVv7C5dE+cgb+9gbTKxSRdvwxL6Wja WcK57MLOhASVcddd+mXq4GnHjh2yeC1wRWqx+vRg1ICJ3DPrXu69+ylWND7Bpof38MjORhp3NfLI hkY2rWjkjm2NbH+0kQcaG1n9YCNbV+/h4ZV7WPvQHjY17uFRqbOr8XF27thL4+q9PHLPXh5u3Mvj u55k75PPuwQfYydNZPDAAfS9sS8pyblERiYSFRVDp05esujugJ9fD8rLS+nffzC33DKGuXOX8vDD D/PII4+wZ88eXnzxRd4WJuGVl19h165drF67muqGmfQbfhMmTw/OOa0Fba7uztXtW3PulRfRrnMY fkY2pvYWWpx9Dueddx6eUs7PzxebzUcQjGFEYzKl4WXOo3OXYJmTzrRvH0znzpFc2/46LrjwPM4+ W7VALuKSSy6lVetWeNtsdOrShfZXXkmKpyd5qalEOh1k9+qFvbKMQkc+JUWlVBaU46wopLhK0mRb nh9JWkkCISVVJMT2piwuXc43jLg+mYSmOcj0ycMRH0lOYTh+salEx8VSmBpJXFgRMQmppNl9iShL Iz4hl8KQCCISEwhKTyEvNJxYrzj8/dPIyYskOTmegIAMsrKiSEuLwdc3k+joeNJSbURGGCTGpZFa kkdEZQ8SE+LJtZQS4xfGeRefw5VXt+CO5eVylexf+PGgW/PDTUebfvoU3lgA766BX0+srzZuOgT6 /B14ZJI8Uq6VR4qwftvawpu3ww/CoP52OFFMjgZ00d3MNGtkFNVq0PRDEVhoWwr9iqq283quzWn7 K38yQc9B/zeNIKPnpgKsQz0vne9mNfvjGYnm+Ak/3v7oI24cNw6/kBDSAwMpz8zErg5PBSr0uPHG G6mU/YrSUirkuGLsWHqPGMFNktazvNwl/CgoLsYsdZMyMtiyahU/fKbzefTJLfz4O0Lv5Wbh7f7y TwbsFOhz5XvBiUNu4ccpQO+//x4NDQ1EhSXQpk0QXQN7YSmvxXAKUsZgxKjT0lnYYkZjS7sNo2IW RsFCjNjqJgem6uOjfJSUnYkRNREjfSRG2TSsKVPw9h+MNU3yi8dhJNZJW+MxMqVs2QyMorFSZ7jU kXrhUzGSJV2FIuXTpay0Gz1Zykp6qeznS7uJ86T+fCk/RcrKuCqmYfSZLeOsb0KlwFGHl71WsACz fQ0W51LMVfPwcqx2mbV4l9YRnTKdyLTF2Mo2ujQ5zNKnp8t3yHLMzhVSdi4eWcvwSFqLSc4zrGoG SVV1BDtXSbkVWOyziKlcTkL+WnzjpGx6NX5SJ1Hyo3NX451UL7iZKzr6cP6FHSgqrmTHxo18/8qr smD4c/8LGpPjpS++YMkdd5CXn0Xnrl54maKpHHI7a7bv4Il7nuTBe55gw+N7eOTZRp7b1Ujjhkbu XdXI2q2NrNvTyEPPP87uvU9w971PsHPjMzx974s88NSLbH7qJXbsfIFHHn6MzcvWM3/kXBZMmceU KROxV1W4BBrF+flkpKeTmJhERoYu+kvo1Usdetld+5WVdkaNGsmGDRt5XMbw1FN7+fJLZT7/nD7/ 7HOeffJZauvqqOztJCc3g/iYSMwePlx6sScXXnwd5190If/69//QokULTCYvevTww9u7hyAOw8jA zy+b+PgMomJCCfAOIdZURlxoMX7xfpi7enDtlR24pMMFtGx5Bt0vuwTPTp1o2a4Nl55/Np3OORdL Gw88jRg8vYMI7NGD5IQk0rIySM5MIzU5i/REOwW5lVT1yqTIHkt6UjoVcQ7suWWk2BOIzI6UvrNJ SiynuDicnCw/GUcRMTHFFDuiSU+PIjY0jvikVKJkLjMykijztRKdmoY1v4BovwCSfNSspYDEZD96 BPji65NEblYc6Wlx+AemkpOdQG5OD3ys3iT7pVKQnINvSiBxSYlURJURZg2Xa+pKunlcK/9Bb5nZ hYI5gv8VfvzMUlY/fD0dPK+kwC38cNMRI43K8oZsXoFX74JdA2CtTfiXCvhZv5a71T9OSvrlZ3lA y//6tDxL1ifIY+RSWNMG3uwv/+s2KaBaFX8V7eVYQ5l+XXjrol5NVVRrQ9MPZxGgdfVDxdFcSByL PvYHnSvF4Qh0tL4KiNRMQ81oDlf4oWM5lLk4fsKP195/n6KhQ7EGBlIRHU0f4ZdU+GF3OFBnpy6H p/u0Qey9e2MfPpzyW26hVPLVDKZXr14UFBTQVXiTqPBwNt91l5zLsREcu4Ufbhw5HInnmD4/9sA3 DwhbsVJeM9Pl1p4Iny6T944KaY9vFDi38OMUoF9//cn1hT4xoYx//8uLdtfl4p0yGYsKKCoHYyQO xPCbiiW1DotTtS0kPWo2RogKJ/phsQ/GqpFZ1PdGtAoypmHk12KkzcXiK2VTpA1tR+tFqGmL5BdJ 2XhpI6AOI0vS1blp2M1SZyJG6ixpW9pLkL7KpbwKORJlP1y1UaRswhDJ7ydlJ0m+mq1IukPaczko nYXZUYvZuVT27xGsk+PZmOzz8Kich1/RbNIj5pEaNQ/v0gY8Jc3mmIOfswEfx3rMlXdL+YV4J87G L2QBtmw1f6nGImUs9i2St9llMmM4GrBULGgSBFXI2Fz+RLZhJG2U85iHJXcWprQBdOkeSIe2Hbi+ tJj3dssL5+c/F368/NGHjFmwAP+AALq370heip2pkzayeMez3PH449yzaw+P7mzk0cZGdu5u5LGN jexe3Mja9Y3csXsP9z25l8cea2TXlke5f9Futiy5l40bNrDxrg3MX7iZ28euYujQyQzo39cVdk0j nqSmptK1W1fatWuLR/fuLiegAwcOZPTo0WzefJfLcevTTz/Fhx9+wA8//CAvzp9+Fzr14BY8v/zy Cx9IO3fdtYlly5YyZcpUAgODufLKq7j4kos544wzXJofGj3muuuula2nIFr2w/H2NpOQYCIqxkSg dw/SfbJJScqkR144iWEpJAem45seREy0N2le3vh7GngZPnTq5kGLKy7g8vMup8tZXbns9Mu45NKL XdolPmYTZo9OdDN147quIZiNbBISs8mNCSfH14eimFgSC4sIKCogIyaagoh4ovPKyO6ZSkFRGIHh WdJfJfbSIsoqI4lPiyA0ooCsvCoqM7Io9A8mNiUZa04qRg8/UuIThPkpISgoCk8PE8Gh/mQX5ZCS nkpIQCBpqkpbmEmopCf5Jrm0TEJsQSQkR5FTlEVQaDCtWl1HeLi/MH0DZUbnCxoEs/ZhNj+ynHk7 bpLzvgJ7QTk/uIUfbjpc+vlz+HYdfDhe+JXbYEVIk2lEzVmws1DydXHsDqd8UtKP38Mr98DGbKj7 B0yW/3WLH3y3VjJ1gbSPSd0vA3siQMd2pMZ3OMKBA4HeJypMOhwNjEOB9nWk+jsS861j0Tk4FMHa 8XV42uv6610OTzXSiyuc7T4np+r81OVAXQUfupVjzatQwce+fPUHkp+fT+uWLbH6+HCH8GbfuEPd unFS4XDu3d9D25B3y2cPwa4xsPBawb9gt/AWXy6TvGOjEfVH5BZ+nCL0+J49JMWn8D9nt6aNfxXe CXOxxM7GKJ3cJLzwGYiRMRWjcBJG9CCM+PEYibLwj5woC7tBWEuGSvnpTZFdcm7BcKgvj/kYvtJG qpqoSN3/aIoMwbCrlsgiaVfStLxTHaiOazJriVIfH5IWM0H6kf6LpXyp5KVOk/ZlLPFSNlX6V58g 6vNDzV5U68Ml/GjWBFGhyDLBfJc5i8m+CS/HndjKFhCcs4mg3HVYyufi4VhLiGMzGc4FRDtUQ2SR lG0gJn8VGVmbCS5ZLGWq8VShin0xZoe05Zwj5dYK7pJ+57sEQhoFxsO+BE/ViMmVMVXMxZo9Cy9T X1pdaiKnOI/GN1/+U6u2n779mpoRwzG6dKFDyzZUxJWzdsoGdt/3HLuff5HNu/eyfF2TI9NHHm5k neyvX9nIo5sa2XlnI3dteYI1jz7B6mX3sHTCWqbMWEmvISPIzMkkOyOV9JRc/P1jZfHcAf8AP268 +QacVU3qmqr5o5gxYwYPPPAAzz77LC+99BJffPGFS2Dxv8KOI0NfffUVn3zyCW+++QYrVixjzJhR ri8j7dtfyz//+U9OP/3fsv0H//M/p/OPf1zIVVe1pXPnLrRp3Z12bT3x9rUSlhZIUE4i3tHZBPsm EeqfgF9EHsHBqiGRhs3kj8UUjck/lXZRJq71b4dn2650vLId7a69Fo+uXbFcfgUdL/o353c6g39f 04Kzzr6SSy9tScuO19GuW1e827bCr9N1+IaFC7OTQc+0EopjqrDnOCioyiCwOIK42AxKoitJLC4m 0h5LTkEUVRX5FKQ7ifTLJSk1joQcX7wDDJKSEigqqiSgRwlB/qFk5PsSW5VDbGo66f7+xKRlEePM I7OoBwl5SUTFFZDmHURKkpXgsh5Ywm1c26YbMdHB3HffYJnJZuGHmrsoGvjh1xUsWd6X4GuvYFBR OT8eI2/ybvqb0i+fw5tynT0YC2vbw6LWMF0WydOEPVAhyAtL4Fd1WObW/Dgp6cfvZD25BdYkNAm0 Jgi2miRdny37GNQTVvihjLhqHxxrTYqDhY5PoRoqytSrk7/mtP2VP1FxJOa7uQ11MKtzoY6QNe1A 2zx+wo8PP/iA20eNIjgoiKDQULKys3E6nS6Hp83RXf4j/Ni3r5ogzcKPnj17UlRYiOHlRWBCAjM2 b+bN74+Nur9b+OHG4aP5maXPL7139XnWnLa/8n8GfafIu+WHZ+G1elhyDYyTd89KK7wr76Pj7APE Lfw4Beg34VlffulFMlNyOK1FV1on34Z32VwsaqISV4MRPwkjaRhG8RTZTsawqaPTQVjKJT2ung4x 42iTOJzuEdOwZkmdygEYeSq8kPwEqV8k2xSBtRoj+XbJH4iRNRxr1DRsiTOwFMuCv2wsRkY9RqSU i5L2kwSxU7EkSZmSW7GWSr5L+CFlpT8jeZ8JTYrsl8t+z3mCGRgVY6RtGWO6tFVag8kxEx/HAiIq 7yLUeSeGYz6elRsEa/B0zBGsJrhwI6lp84nMXYiXfZnU0cgwd5BSuZFAxyJJq5a02Zgdy+hRsJjI tDkE5t0pxxsE8zBJvo99DhH25YRWLcHSpx5zTxXqzMcrsppuQflE5ecyYdZK3nxRVXSb6JtvvuGr r750aVK8+uoHLGhYS3hHD1pfeAGphcWsmH8Xzzz4Eg/tfYpdDz/Go+sbWb+qkbu3N7J7ZyObNjWy /O5GtuzeQ+OWvdy7+mGmLl3BDT2HkhNZSkR+KQmOUpfTz7joGHJzc1wmLJmyiFcfL+s3bGDVqlXc c889+0YEX3/99b69Y0ffy8v/tddecwlfNIzvOeecg9lsdmmkZGdnEhMTSUJCtMv3SLu2oZxzZgfO ufAczut6Jpd36Ui3K2PxbB9Ady8bJq9kqVuMX0Ay0bEBhIWm4h/Ym6jUfCISArH2kDLhoXKNRWCY bBiXd6Xj5a25pPsFtDRdTtu2LbnoovM5q+U1tOjejfZXXkbHs86kzeVX4mEzExAQRIgRRKgRim9k AJZMK+GRIaTbMkiMzSc5P43c/DjycpJJSasgPqkX6WmxZGZYSEhSPx8qhMokIS6L1JRQkvIC8Mkp JCYiF7uPPzHR4fjmpJEo9YOkrZDkOMr9fMkKDcAs9b2CetCxfXfi40LY3ThCZm+VQP1+zJD7uIbv f17AntdrGTwim9AubZnQdwA/uUPduulg6SdZEH/yvPA4q4VHGQ4bfaHmDJgkLMEcwdrO8GBPWYfI 9felhtlz00lLP34q66AZwnReC9Plv629CnbmC1OqJnW6SDrRNT9OBujiXqHmYR8LXhbogkHT9lf+ QKACBMXhtHE8oOPVcWtUHZ0LdfjZPD/7K//fOH7Cjw8++IBRI0YQFCQ8QEQE2bm5LuGHK8StCjp6 96Zs0CDK+/b9jybIjZI+qKyMPrKv0V4KCgtdfE5ASAg1Cxbw9sc6B0ef3MIPNw4feo/qc0sFl4dy 7/439N0ibXy3Hh4IgZn/FP6iKzxRIwuDt2VxevwEIG7hxylC33z9DZXlt/KvC4JoGz0An56jsWQN aDJtiazDKJyOyweIhpYNkP2kQdgcgzCXzuDyyFpaBE6nU1YdNudsLPlSJ7w/RsRQjIJpGJWyzbgF I3AmRnJ9U5jbsL54Rd+GZ4k6IJX0JGlb89MHS9mB0u9UjIRaTBUz8ayowUtD36pz1SxpL0W2IdOx pAzEUjYEo0KOy2Zj2KXdspswYkZJ+7MwF8zCq6qOAPssMkvnkFzW4PLX4akmK465eAuslXNlATsL 7+DZWJNUmLENc+UiObfZkj/fZd5idlS7TF1Mzi2EZ2wmJ3guMckNcrwAT6dGiamWPhaRZd9GcvkG rDIWL5c5zEKBnG/5EDr5xeLXPoSFE+a6hB1KX3z+Oc8//ww7dz7IhInziYyoonsHGymFeUzduJGH nniOhxufYNWePWxQ85YljTy6tZFHHpX9x2T/4UbueqSRFU/s5cGnnmbj2k3c1HcwsTFJ+Nh88ZcX 9IjRo9i8eTOLFy92bT/66EM+/vgjl0aHmrCo4KF5PMeT3n33XaZMmUL79u256qqrGDx4ME899ZRr vHv2NHLnnauYObOam28eRHBwOJdefimXXnkJrS9ui9fZFixtbJgsZrp7mOnY0QvD2oWkpK6ERoZg 6V5AilFGqjUOHz9/rBmZ+GZnYwsKxMcrFotHCiajB9Fx6ng0FV/fADp188TDZGAzWenYti3nnnuW 4FxaXNmCc7udw9lXn8NFF15E184dMFsNfKVcislMvDkcwyuFbp4BBIcEk5qmJiwRBAX0IDNFI7nE 4x/sQ0aWjbRkA2+rP55GOpG2FLIt3oSbvTAbYVi9M6TdGALNBtmGQaItBrMtla5e/rRu3Z6QEG82 rOnDF5/V8ckX03jiqRvY+UAf7r93FENmltEtsTMdurVn4ujx/PLzieVF200nAX3xrqx362F1AMxt AbPPgFntYIlJmBQ/eGe6LJq/gF9+dCt8nOz0o/zXr90Mm66ARdfAlnJ4Y5X8t82Cj/0xrW4cGnQ+ VVX8SMyrauVoWyerYOpQ5+L4CT/efOstKvv0wcfXl7zMTJyq3dGs9VFWhqNvX6omTKBSfX1IWrmk DamsZGJVFf2dTqp69ya3oIBWwlPYOnXizvHj+e5N9Z9y9Mkt/HDjr3Gggowj9RzTZ9dL8g7aLJdj BqwUPqPhTHkXBco7aCH8evycoLqFH6cI/SwLpFuHjOfqVl50MsLxju6DETMRI0UW72riEjsUI3+K LOYXYGQ1YEROxpIk+aXVdIgeQ9sew+iePxNrnuRHysI/Xh2UTpI2qjHyZFshyJF9KWvVELlJI2kV N5NLEmfQqWg4ttjRWGySnyXlnFOxpNVii7qN6zKGcUlxPW3CFmLxmSbtyzgqxmBJrcamJjcakaZ4 JkbCCEF/2Zdt7jSMdBlD6SxMPevxKaojIqaGkMRazBW1eDlnEmZfSpp9C2HOpXgVzsAjrQ7P3CV4 SbrZMQeT/Q48HRvxrFyEyWXW8n81P0yODVJmnkv44SN1IhzLCUmTcUbOw5yzEaP3RixV8/HOquXq Lhmcc+k5JGdGsEM1LX5uWjHce+928vNzCAiOJL/oenr17svk+mq2Nz7O3gdeYPemRrbvamTlzkbW rW9k16pG7t3eyBo5fkjydt/VyP1P7uWJN55j4cI1ZKTeLEzBzYybcDtTJ0/gofsfcGlzfPTRRy5T kxOVXnjhBW666SYuu+wyLr30UvoKE/Hm75iCzz//3GUi8+yzT8lLfDPzF8xn/pz5jBgwnOSABCL8 wwgJDaZT5w4uQcUZZ5zGFVf8mwsvPp/zz26FrV0AYeYg/Gw9SAwrJCm9mMCcIOJjAkmzpRJo5BAS kk5MbAoBAdl4mSLx9fIh2ZJMWGAEHQPaY+rihbWNhVYe13BJx8tpeeEleJxzHm1ateKCLp1ofdlF XH3WpZx1RmtOP/NCLrmkBa0k75JLPGl5kReBrTvRuUtXrvAx0yPGRLinBeNCA0ubjnj4dOJaw0LX Ky1YLu2KpVNHLFd3xvNiM9d1seHh64WHR1uuuFzaP+tsrpS+8oKvo689grwBqUTnmEkIbkthsAc2 z9b86/IzOfPC8xgyZKjr3naTmw6KPn4Zdo6D9UHCkLSEdZ6waxi8fhd8crcwJRpdw01/C/r1U/jq DnhrEryyDN7fBt8LA/xbs8nL/phWNw4N+tX0cM1GtK4uGt4RqNaVOn09mTVADnYujqPD0w8+oHjE CKxBQZSHh9NHQ+g7nS6/HmXl5dzYqxejBw3iFtX8qKhAHaDeKMeDRo+mz803U1VZ6XJ46uHlRWxI CJsXLOAHt+aHGycEDuZ+PBLPMUWz8EP4ipczhN84E+pOg1lnwyM9ZZ30reQfH3ILP04R0q//tTUz sPpaadXV4DpLCUbEFCyZczESJ2BE9sPIv7XJl0dWjRzLNnGqy3GpNXI01h43Y8kfjpGjfj9qMVIm YyRJmYgarLlTsDmmSV6dHI/EGiFtpYzimrhaLoqdTqfCW7HljMQSXY0RL20WT8NSVo0t7DY6Bg3g wvxRtMqsxRI/HWvRLVgqRuKVWUeHsKl0TJmGuWQGlgTpO3oYRon03VtNYBownLOafIEU1GOKqscz oR6P8ibhR7h9GRn2u2Wr0V1mYnZWE+hYQKh9Md72Bklbia10MyHZiwnOqZY+1ZGq+vxYKPXV58ca fB13EVY5n0AVjrjSluKZMh+v8HmYszdg9Fov9eZjS1pAB99BtPAyc1mXKykoK2b9ffex5cH7uKnv zXh170FaZAELqxexbP0GVu7YwqO7d/Pspr00Lmtkx12NrHy0kdU7G3lkXSPbtzSySvYf2NhI46o9 PLDtcR5+5DHGj59KVFQmw4ePcwkTPvjg/RNa4PF7amxspLi4mPPPP5+LL77YpUqqYXP/it5+523m L5zPlKlTmDRpkktoomY+gYFBdOrURV72XTGbPenU9TradmxLp/ad8Lnchqm9mVY+V+PZ7WqCWnlj 6ZqMhykML5MvVmsqAcGZxEckkOeXRWJkJgFZ8bLNINWUQw8jjsCwHkT6dsP3ira0vK4jZ/h358yW 7WTsl3D11edx0UVXcOGFl3PlledwySXtuPzsTnQ563xatzmf8zyv5dJ2HnQ6vwumC6+mYycp73Ue 57VsxbXne+JxZUfad7uAbi2vod2lnpzWtSMXdL+IblefweUtzuEcwfnnnEXbf53BNeddwr/bdOb8 1h1oddGlXHfGWVx42mmcJvif0/7HZd70888/75stN7npAOnL9+DVLcKXzBGmZDK8Pgu+UTV1N/39 SL+uqfqyRvFQ/0BvCZQRPl6L6UNdFB8LnAhj075VKKUCSPW1c6SEH83ndrz+9wPF8RN+vPPBB/Qb NcqlVZscGkpJTo4rzK0r2ovdzo0VFdxeXs6tAjWDKZfjisGDKR87lop+/egpZQsLCjB7eZEYH8+m zZv57hj55HILP05lNAsr/uje1nSN5KS+PJ77Xdp/lzvSUB5fnl8/3yevn2Gw3QOqT2vyO7U+AD6U e/unL6TMsSe38OMUoV9kgbRi2SLCE7K4wMjksqhyzJn9sYVPadLkUEendnVKeitG6HSMhGEYZQMx KqZiiZ6FNVAdnd6M4bxNttOkzBCpJ2UKpmFyDMOUORgjTOqp2UvmGNm/GY+Y2+hWWOfyy2Fx1Ei9 GRgh6tBU6hZVY4moxytwJN0KbsLTLu2WauSXamzJNXQNnsqFqQO5tHwoXuWSVlKNUSLtq5mJXVGL hr11RYEpr8ekkWhK6rG48mZhs8/Fzz5ftiroqMXibCDRuZEsxzaXCUu3ytn4FywgI7yBlGhpv2wu XpVN0V68nOootYGQigVkl88iXsZkljqe9m0yxg1YixqwSHmzQ52tzpb+BZlz6eIzmota2LiyXVsC ivMxxcXQpbuVkrIRLJ9+Pw8u2s2a7Y+xsvExdj/eyFOPNXLPlkaWL21k3eZGHtnTyGOPyFaFII2N PCr72zbtZfmSPSxbto2bb7bLor81t97aizfffMvly+VkIRV0lJSUuCK9tGzZkhEjRvDKK/og/mv6 8usv+fSzT/n0009dNrnqkf3RRx+jtraeefPmMX/BPHLzc/FSkxKTmdZXtOKCc1tw7oXncP55bbji Ihvdu/phNgwXM9Wtm5mw8Bgy0tIJCwgWRiUCi282vt4x+Jii8LHmkpwSS056IIE+yXiER9M1I5Au fikEBUSRlGTGzy8KX994EhNNBAd3o2tnA4/rumEyXUK7zhdw/gVduObi9nTtdgGXWVtzYbtruK5F CyzXtKODl5kLje608TDTwaMzZ5tacEnLSzC16IK5TXe6e0p7XWScHTvT8doOdPT0Iixa+opLxuph 4vyzznYJP66++mqXKZE6rHWTm/4v/brPpladGf/Xw+LXn+HHr4Xx+FLwuTAnsnVHc/mbki6+1BeF eu9XAZdu98eoNkOZ4kNhjA+0njLEurjX7f7yjzdOlLE9KdAFi47nSCxUTvR5b8bxE358JLzFhD59 CPHzo0dWFhkVFVQ6HDjVv4dAt73Ly+mpwg81idH0qirKe/emorKSPvuivVzTqhU2X1/WbdjAj+5o L24cdfzZva3PDhWMqB8i/Vj69r60YyXglXH9Js+yn+WafKoPzP53k2+xZVfDE/2Ewddn3LEnt/Dj FCH9Orxi+SLikoto6+OkXcotmAuGYAkYhBExDqOsFiN9LEaU7MfXYcROwkiVvFJB0WSMRMnXvJyJ cjwTI2gctvAJeJZWc3XmRK6KGIJn0mBspVMxKmowMkZjjZqMd0oNlrLRGIXStkaDiRyPkTtB+pP9 sHFYgobgXTQEa95A6e82jOIarLGT8fAdRKucQbQtmIRJxmPV+jdKO/YZGEmydQlnZL9nA2bnLMyV 9YRX1pBkn0uQfT2e9tWCOkz26S7BhcV+l+RvI6byTnzVEapzGT4la4lOWUhEejXW8tmYnCuk/HJc jlIrV9Ajfy2xsXMJTVPhh/oEWUW4cwlJVdKH4048KwQONb2ZgdWxFp/Ue/Dr3I+OLdpy3pVX0soj iKySQUxRp6O7H2PP5id5cPVT3L91L7seb2Trs42s2NnI2s2N7HqgkcbdjWza0sj27U2Cjy1bG1m1 Zi8bNu5h/fptlJeXcc01LRkwYCBffqmLlZOH9u7d62IUVPOjdevWrjC7vzd7ORT68MMPXQIRhTp1 XTB/AXPnzmXw0ME4nHYc5Q4ysyqJiM4nNCwCq8WLq6++itNP/ycXXtiCa1pezbktzuGCC6+my3XB eHr50t3Lgs07nsjITKJj0ukRnEFMZDoZ8UVEBN5IeFghCckBBIeGExycTUJCBhERAVis/niYkzCb DXwsbfD1CRPmJwGLtz/eFhveVhuGjxWzrwWrzYSPYcUw4lz+P/yMtthsBn6+SST7BBFnDcVqTsXL EoJXcBesqQaxOUWkpPSkR0CEMFZXuwQfycnJbBDm6reTSQrmpmNEcm99vBXeWizb7fDT8Q0r56bj SaoZpg7sdgp0UfRnTG8zo6zYX/4f4UDqNZd5RqCOwTUKiDLrx1PLohnNY1PBkGrI6LvpeI+teT51 bPvLP1BofT0PvQY+2LfV48Nt92jh+Ak/3nv/fYYMHUpAcDAxcXEu56Ua6cXl8HSfAKRUoJHr1AfI f6K/lJa6ttf36uXy+XFh1650jYpi3ebN/PLjj/taP7rkFn6citD7WJ9TGpVFn6n70xJrvv81TwUf ev9r2rG6/7Uf7ftVeHdWk4lt7RmwpIUMtQi+0PxjT27hxylC+nV4+/atOMp6YTalcl14P8y507EE DsWI0kgvdRjx82RfBReTMaJlGy1bFX6oo9HUWoywaRhp0zHyZT9oKraIaXgU13Jp4gwuDh1O98yb sdnHNoWhLZjT5A8kYpTUvVnavk32pY/cmdKeIFvaiJS+o2+VNuVYnZjGDm5yvBp3O4bfACw5k7Dk zsII1ag0AzDKZJx2yU+UtoKlrEaHKWnA5FCTlXqi7TVk2ecTat+Khqk1OzVvqmApRsV2GdOdmPJm 4FVWI+VXS1tbZbtEoMINacO5EB/nPIIcc/CrXI85ZwumsPmYEjUUrjpAXUSMfS6Z0keI/S5sjo0E Omfj65iGV+VybM57SctaQkjHOM497V8YXhGMnbyCxfes4+4nNtL46GM8su4Jdq5oZNe2RtbvamTN 3kZ2PtHIY7sb2bKlkTvuaNo+vC/U7dYtT7Nr5yPMn1dHYmIBVmsuc+Zs2Pevnjy0e/ducnNzOfvs s12mKqqxoVocR4PU/8mrr77qCuW7a9cjrFhxB5MnT3aZzGRlZdGjRw88PT3p1KkT13W6ThisbjKv Fnx9fejevQutWrWmTRs/2nWIoHWbTlhadiekdRTdusTTvnMQHteaMLp3x7CEYjayMIwk/PziCAnJ lW0qwUExZGRmEZtUir/kJ3sEkBURQ2h2qVzz0QR5epHhFUiifxqxPTLItkURGZOIb3oGKUHRZHon EBKQg80nkR6RIQRnh+PhH0ObVsG0bd1JxtvJZfqj0XNeflml+W5y0z76/iv47EF4ZTTsiBNGwyRr 3uuFwXBfJ6cmqWBU7aoPZMGreeoH5HmBMqvKVB8Ig3yg9TRNGXMtp8I4FTIcKQGDtvFX5/dnaB6b jv9TgS4k9EvqkRjb8Ubz3Kjpk6qY67Y5bX/ljzeOn/DjDeEdKsaNw8ffnxKzmV7JydgrK11+P1zC j4oKl/lLeZ8+2G+6CXtV1X/C3qoDVA11m19YSBvDwBITw5I77uDLzz/f1/rRJbfw41ii+f7R54bi v/f1WXIs7i/tQ5+h6h9IrzN9tv6ZwLR5jPvLO5rQ98OT8PVWePomWHwZ1J4GW4Lgg22Sd+zJLfw4 RUi/Dr/77jtMkgd7x2u7cmH3WEy5tVhD6zDCp2GUzRKo/4/xGCH9MRLGYpSqCcl0jKQajNApGGkq CBnZJKAIvBVL2HDMpdPpUj6cLokDMIWNx5JV2yT4iGrAiJey6X2l/VGy6JN+8mdgVN6CkaWmNTMx kgUqTAmRfmJkv2SqtC99xUk5fw2rW4/VOQ4jW9oIHYYRrWWknQqpkyxlNTpMkoxbTV2c9fjaNfLL bLztCzHbF0i65kkZp4ynfBGmuLkyxhrM+dJGpUZ6UWenc1wOT032OXipdogg2z6XaIeULV2IZ/4s TEUqHFko5e+WPtbTw96A1T5Pyi4gS/qIkD5UW8SoWkpwrzvwCO/NmWdfxCUXXURRlp2VM+7kmR2P 8+jex1nz6B7WbGjkkaWCrY3sfLKRxr2N3LWpkaWSpoKP3bsbefTRRh56aA9PP/OSvPy3k5amIV69 mTKlgXfeOTYOtI4k3X333S6hwz/+8Q9CQ0NdkV6ORRSan376gS+//Jz333+f119/neeff54nnnjC NZ4lS5a6ouSMGzeW0tJi8vJyCQoKcGmFXHFFGzp09KJFiws4919nccE5F3J2xwu5tPU1dD/HE6O1 CS/DhIdXAN27p0m9dDIywomJScJmy8HfPwo//0As5h74mQySfOPICS4j3C8awyuQIEsGGUmJ5GZG ExOYg49PMkZAJH62DJKjUsjKCic4LIVw73LSfHPpcrUH//rnefz732fK/AUzZ84cl/nPj8foq5Kb TgL6Vpif59cIQ5EGS66COWdDzTmwNhc+VjtfN506pH4+9GugLub1v1fm88+YXs1TplnLKhPdvPjX tP2Vb0ZzPdXmUIGGCrT/rJ6W17FoP83mN8eDGd8fmsemc6bn05z23+VORuh5qBmNzrtuT+TzOn7C j9ffeYfym27C+7rrKDaZ6JmW9v8JP1xaHrodNgz7+PFNApBmDRBJ12gvRQUFeLdrR2iXLkyfOJHX 5T19LMgt/DjW0HvoQPDfdX5/fLhobk+fpX/1nNf0ZiHN/vKPNuS98KuM8fOVsMm7yfRl4cXwsoZc P/bkFn6cQvTOO+8yasStXH75xZzZ0Q9z+XRsOeq0dAJGUrUs7m/HyBiEYRsux9NwCT7Sx2BETRbI cdwIjILxTQKKzNEY0VI+uQZb2RhspbdjSZ4laRMFI6W81I2VdhOkXLyUj9XQtbdiKx6IrXAgRuIw aW9mE7R8nPSRJWMoU+HKOMmfK+kLMHJlfJVDJG+wjFP6TpAyJWo2I+2mSN0sDYHbJPwwucLc1mFy TseUOw1bwmyiclcTU7kKH/tsPNKW4Zewhrii+YQ7F2NxrJY6C1zCD4+yBrxS7iQoZSWJZXMJdS7D y3En5qo5UraaOPs8/O1r8LAvx8MxFy/nCkJyl5OYMFe2q1xlPZzSRu85dC6cxNX+2Vzcpj1xviFs GrqSF7a9xcbHnmDVjsfYfmcju9Y0cs/DjWzf3chjmxrZsVLDvTaydn0j99/fyO5HJH/bHh586k0W 7riH9iYP2rZpxeZN6/f9mycXrVq1yhXiVn1VBAYGugQQx5uaQwG/9tprLmGImpDMnz+fYcLYjB59 G+PGjRGGpoKs3GzS8lMJLwwhMNyfHu170K1lN9pd25rW8p+0aHEtF1xwDe3bn0urVldx0UVdad26 izBu19HdszNdPLvRw8ufZHMyYUaGy5QmPiWT7NxUEpJS8A3IICwsjYTYNHoEyn5UNPEJFjpc142r zjXofI4Hfl2sWCwmOnfu5HJyqoIcN7mJH9+AT4WZ+Hit8Lpz4M4wmCiv9RrB3bL/QDk8MQ2+VnVX N50y9M0r8PwI2Fkma/kx8v8vlsQdgn1M6P9hTJsZY2Wi1dGmPl8ORCujuZ7abWs9NWX5K40JrbNL 8FeClQOB9qP9ab96jevC/q/G/GfQsem4jsTYTjTovOi8H878HAscP+HHm2+8gaOsjC5duhARF0dh SYnLz4emqalLH8FQOR4wcCB2DXd7/fWu9KqKCoZImaGVlZQVFBDStStpPj7MravjnfdVkHj0yS38 OBbQ58NjvPLKSzzwwOs8+eQTPPTQU8yZ8zozZz7FrFl7aWh4k/r6d1i27DXXh8xPPtF7rvm5ovvN x/tr/1DR3PaRbvdIQ67J32Scr8o76f6e8MgA+EDHfezJLfw4hejFF1/k1lsGcMXll3NOq2DMRVOw 9boNI30ERsg0jJQhgn4Y4ZOw5DRgzZyE4d8fI1EFEhr+VjEDo0jKVtVgJFdj+Gq9aiyVdVJGBSkD MaIEqh3iMpWR8ul1WBJHYw4dQNeciXSrHI85byAWFWbESR8FUl4FKT2kft4AjMrhGFn1MiY1m5F+ CmZKf7dIO7dKf9Kuhr2tkHJFsl8yF1fUF3V8aq9z+f9QrQ6vtAa8Q+aSkraJ9Mq78HMuoJt9HYEV W8myLyDBsUrq3eOK4OJTWU2Pknq8IzWMr7RXMgdz5QY87VulXSnrrCbLOZsgx0JJkzznfOljM0ba ehmj1JE+bM6t9HDOwccuY66aJ2XqaRuZS2CPcGZeX82WdU9yx64n2LTxcR5d3STcWP9YI3dsbuSe ZY08vrWRBx9oZOWdjdx1VyO7Hpb8NXtYtP5ZRi9cjUePAAL8/dl299aTLrqHjre2tpazzjqLM888 kzhhKh544IET9jxUS0rx7bffusxKnnr6afY8vodNd210ncctg29xhbNLTU0lKSkRX19fOnToQOvW rbhc7i31x2GxWAgI6IHNZsVitbjMadq26UjLlkF4egUREdkZb2GOWsp92LJVF3x9bESEh9Pdw4M2 bdv+p61LLr6Uq6+6mhtuuIHZs2cxbtw4YQbv3TdSN52ypI5M1VHpmzPhYUMYCT/Y5APzz4NZV8E9 KfDlFin3mkCdXR6/kHJuOlakz1PV+BD6WJjgVZ5wu7B4Syzw7m2SuF2gAg39Org/xrQZWmZ/6X+F g6l3pJh0Zfr1fDQkrGqeqMbG4QouTvQFxOHgSJ2btqNClKMxV8dX+KHaHe3NZvyyssix23FWVeG4 /nrKevakrxyPFwwTNEeAKauooJfs396nD+NvuonSoiJMhkFyUhKbN23iO+EjjgW5hR/HAvpseYz1 69/H6fxe+LI3KS9/Dz+/HzGZ3sVsfpMuXX6hXTsk7XtuueVVnnhij/C6e/j446d5/fVnee+9p/n+ exXYHul752R4buk7Yt+z47cXBeqA9fisA9zCj1OI1EnmihWL6dD+Wk4/0w9T+ExsFWoWMg0jXbah UzEihmLkDsRSORFrmqR5T8KIV2GH+vEQRIzGiBqEUaxmMBMxfGQ/RQUYUjdmQJPfDt3XELRlYzBS b0HD5tqiq+mePYVL7LVclluDZ8RkbKr1UVqNYZ8s7c7A8JP9XGlTo8KokCVJ6qq2iZrMqKAjS8r5 yJgSpP0C6TNG0lNnu7Q+XP2pRopjnmAL5qKNWLPnElg0nyDHIqyOBrycC/F2LiHYMZsAKWd2aXfM JdJRTWb5HMJyN+GVuwHP8rmSPg8v+2JpU8tWE6x1HZsx29dK+3MEC6WPhXhmN+BRtIgQxxIy7fVE V9Rg7bkAS58FXJVcwcVmP0KCypl4+3K27trDhsan2LCzkV2PNbJ7YyMblzeyfEsj2x5tZI+kqQDk oYcaeXzPXnY+8gQL6zZxQ94wogISGDh4AK++9iq//npyRWX4+OOPufXWW13+PtrKwn7kyJEuZ6cn y3moIER95nz95de8/977vPTqS+x9Yi+PPfaYK2Tx/ffvkJfhWmpq6hg4cCB9+vSkf/9+VFZWunxz pKelY1jN/Ov00znttHM444xzadHiH5x55llyfK7gH5xzzhmSdj6nn/4vl3bMWWeeQ1RUJD17VXLj zTdw97a7XQ5e33777ZMmvLGbjiJpdJZ37oQdUbBAXuOzdZHbArb2gKenwafKXDUz3fuJ9uKmvyGp E2zVgJD/+iNhNJd2hGFyXcy7XK6ViZKuWhEqKPgzIYUypsrgH6x2wKHWO1xov3o+auuukWz+TO3b jSOHfQuYozLXx9Hnh/AlGr7Ws0MHUoOCqNBQtwMGuExcNKRtT8m7ubyc6wVq7qI+QCpk6+zVi5tG j2bQuHEUFBe7Itr59ejBpo0b+dkd7eVvhCbhx+LF72OxwBVX/ECXLj8RHg7x8T/h6/sDbdrAJZeA XELk5X3Pgw++zCefPCVrrw/p1+9rZsz4jJdf/ivfHH9XND+vVcNQ/ZCpmeQ+gf0xJrfw4xSjR3be T+fOnfmfM33wCq3BljoDo3gCRsUsjNRFWKOmY0odTLuKgbQpGY9nQj1WdXyaczsaacWaNx5b7Ags sVMxYiU9fjhGqWzTpzSZyyTLvoagzZLyhf0xCm7F6DETW+RMPMrHcUXudK6KmY5X1DhsKlTJlf7L xkr70p46XFVES7pGcylV7Q5B3Ejpq1byZkr6GGlT8otqmvYjZeypMvbyuRhVKgCR+vYNWJxrMVfO pbtzCd3td2C2N2CR8ZtVCGJfhUfOUjxSqzEVziDcOZMUDW1buRbPSnWEOpcw+2KiHHfgI/U8s6rx TJ2PZ9F6TM6Vkj9HsEz2l0v5WXg6ZxAs/abY7yTCuRRL2RzMaTW0C+rNme2DOP0Cf/Kz+rN983bu ffhJ7npgD4817uHhrY2sX9HIio2NrHy4kW2PNPLY9kYevLeRHc88xdOvP8vS6XPJMNIJt0Qwo3qG K+zryUbq2FRNNc4991x5WVzBpEmT+Prrr/fl/n2oWVNEw/qqg9etW7fKC28Fy5cvd52zmtCUlBRS VFRIQUGxbItcxyUlTfuFhYUUC+OkIYF7CTOldTVKztNPP80XXxyfWOhuOkHp+/fgmVthgwGLPGSB GwSbi4R7Xwa/HhsHe2460UifqcJM/vCO8JWzYVlbmH42bPKFj5dKnoYWV3PD/TGlJzt0IXGyLCZ0 jM3j3V/+iYzm+dWFiwra1NzpSAu8jp/w45133+Xmfv3wFx45xdOT0qQkHP374xgzBrvwMC6HpwJ1 bury/aFQIUjPnpSNGEHV6NEu4cd17drhHRLC3Lvu4mO38ONvhKZnzMKF78m1+Qvnn/8V8fEfMm/e x6xe/RkNDZ8xZszHDBv2MaNGfcLs2Z/x0ksv89FHT7JgwTtUVf3M+PHyz7ygZoX6H51qwo/f4+F9 228Ex57cwo9TjB5+YAeenh6c0d4Pr6wJ2MI02sutspivwaiox5ZYh1fwDC5NHswFjsF0LZ+BLeI2 jEAVZEzBq6oOj6zpmEKkvEZzKZmG4ZD9FEHgdIzkeoysKRjh/TDSpN08TRdED3cJMrxiJ+Kl5i4Z auoi26hJGMX9sDiHYsmswwhuwIhQMxup75wgbY/ByOmPJXQiljApmyvjcIyV8ar2h+xruyFSL7NW 0mQ8qgXikDbskuaYi7d9s+BuLA51cDoVc+VCzI575Dw34BMyC2v2bCyVc7A5Zkv+fDwcc7AKkh0b yay8G/+KBXjEVUv/s/HJXYB3pbQt5cyOLdicd+Ej9az26Vjsy6SNe6StNZjV4WuYtOM7nvadCzjz bH8Mn1QmTprJg8sf5Kl1z7Dz4b2seryRO+9p5P7ljWzY2sjKBxt5aFUjd69vZNWTT3HfU08z6fZx BPrZiImKkIfngpPuq79qTWjkFTXbUJMXFYCoFshnn/19Q2+qRotCzXrUIaniu+++5+uvv5L/70sX vvzyK5cmVtNx037TsZb5yiUcUoewzSY4bnLT/0c/yCL3lenCO/WVtUedYAu8Kszuj8fnK4qbTgTS 54T8/+/eCdsiYe7ZsKItPHsTfLtV8tSR5/78ffwdoIuIk0XwoV8+VQvnZBRE6eJPx69+LFQgfzS+ YB8/4ccnn37KzJkziYqIwNdqJTU5mcqqKpw9e1LhdLq0QlQA0uzgVEPfKlz7lZVNDk+LivC2WAhJ SGDq2rW8dox4Nrfw41ig6Vqvr38fk+lHgoPfYf78vXzzjZq2PC7zvleu3T2Cx/nhh718//1efvll j/B/j/Hii3t4+OH3ePLJb/niCzVFbfLR8csvj0ndR4XP+29NKt3XtKOlYXW8IXP5m2y/l7n4/th/ DHULP04xemzXTqKjw7nC3xdTwUAsAbc3hbAtmeESVlijbsOUWE+HqGm0T52AZ1kd1sgpspCfgCWv llb547k4aigdE6ZgK52IpWIoRuIkXE5R02Q/bqK0V4uRMgGjfDpGXjWG/60YkQPleBy2ghpssdKX OlmNl22B5JfdjjWzP7aYIVgSJS1G6sVJfnG95KvgZDzWuJlY1dlp3DhpU8oUSnrceGljapNz1nD1 VzICwyl9V9bhZa/G2z6bRPtykh134FepZi8zMTlmY7bfQXTeItIyFhBUvAlP51o87fMFa/B0rMNS OZcQ50LCHMuwVTTgkVtNDymbKmXjNESuYw6elYsJcy4h3T6LcHuN9DcPD/syaWseXiWLMWduwTtz DUbsSNpfl8slHYLpkV/A0sWrePqeV1i75klW3v8Y9zc2svfeRh5+qJF7Hm3kUdl/dOfj3LV7L7MW 3Ud2diH+AVczdvzNvPLKK64F8clE33zzDevWrSNCmAn1+WEYhkuIo+lucpObDpF++Q6+Eub2s6fh yw8EcvzDvjw3nbr025uw93poOB+qhb2731cewjXw60OSqQvuPzN5cePoQhcwunhSvyTqo0TDU+r/ caQ1J44mmhdhurDWBdzhOpjdH46f8EM/OqwXfqWwuBibry/xiYlUOp04VdujvNyl9aFmLg7ZV6GH K+ytCj9UGCLpvauqXP7Aru3YEZuXFwumTePTd/R/PvrkFn4cCzQJP8aMeZc2bX4hJ+cbdu/W+0Dn W5+xut25b6vCjWYnpIpd/Pbb0/z660uyVY0pFXo8xvPPP8quXbt5443dfP/9/95L33zzKO+9t5t3 3tnNF188KvX+eywnO2QOfpI52zNRpqYevj+2fsncwo9TjPbueZq01FLaGRYsyQVY4qdgxC/FSKzF CB+GkTYQo2wU1vBabP7VWPLGY+RMxxpTjyVxAq3iBnBx5GA6Jk3BVjwRS+lQjKRJGNHSTsoQrNG3 YAufgCW9HqN8IUZJtbQ9pMkJaoa05azBKNgn/IibJvXnYS6bS8ewMbT3vRmPvKFYVbgRVYeRMAFr 3GRMsXV0KJ7EtRkT8fKuwyp9GyXSlqQbcQsw0mdiRKpvkduaor+UNuDlqMdbkOisJbmoGr+Meml7 KR72O1wCkGjndNIq1R/IZklbi9Uxn1DHWkIL12HNmItn/gKXM1SXmYyzmh6VC0h1bCJehR9lc/DM WkxY9iLSy2sJc1S7fISYK5cR7Jwnx4vwcW7B3Gs9FnsdlpTbuKRDPJe1N1N1Yy/uWLmRtSsfZ+f6 p9jzYCP37mnkIdk+ek8jOx5r5LG9T7Nj1YPc3HMqnqZQomMC2LFj475/8OQi9fcxevRoLrvsMs44 4wxuvPFGXnrpJZcPDTe5yU37IXXR8c0HwokLw/TBPfCyMFOfHJuIAW462UkW1jszYZywdhpK8NF4 SdMIYeoLQ7U+3MKPI4dmYcaBLv6byzcLPzQ6zskm/GiGjrlpIbj//MPB8RN+qNalRqbLy8tzOTJP TEzEWVnpEoD0LS+nf69eVA0YQOlNN1Flt9O/osLlBNUhUGFI7969yS8ooH3HjgR6erJx2jR+PEbC j0ce2YKHR0uqqgLl6EGBano1L8Dd2D8O9t5ruuYHDXqXSy75hYqKr3n22Q/49Vc1A2t0aXp8/PGL vPvuU3zxhbav98ceSW/ktdd289xzj/D++zvl+tZ+H3NpjEyc+CJZWa8zbtyrvPKK+sLQvF3S7lNM m/Yqw4e/zubNL7g0Sk7OZ8Uf4QX4Se7thwtgtT88PQO+0Hk8NuQWfpxi9NSTr5GXO5RrO/rgGRiO OUuFF/MxgmdjpM7EcA7HKOmLRQUYwZOb/HY4b8fImIYRMgDP2MF4ZMzEFD4LS1w1RrmkV9Q0mbuE TsaUOgCvjAGYg6djJKhj0DqMMikXK+0GS1sZkzAqJzSZtYTdji2qAVPhLC6PraVF4Dg65d+MrWoU liypHzIYW/hwPAqmc3HVrVyUOYTuPaZjUz8j9gEYpVImpkH6lf4zZ0h/AjWxyazDXFWPpbIen8o6 fDKr5VxkvEmbsLpMUxZgc8zAxyFl7HPwsDfg45xNeuV80jPm4BMsackbMTvvlnNfgNkh9R2z8bHv M3spmi/nvxVr1BZ8SufKeGfiVbEMS9l2kspXk2WfRYBqh2hUmKr5eDvkHH17c925Vjxad6fXzTew fft9PH/X89y7cg/LH2pk612NPLiqkTsf2sO9O19ky4zNFCcW42WJpLLnBPbuPTlDm77//vsu/xX/ +Mc/uPTSS11aHydbtBo3uenY0U/wySvyoK4X/iALtoXCnTcIH6uMlJvc9Cf0qzxXf3hY1j0JME1Y uxn/I9dQqWQow67mCftjQE8G6ALiaCyyDxe6GGkWKu0vf39oWgwdebOXYz1HR7O/4yf8UHPc+vp6 YmNj8fb2Jjk5GbuaszgcjCwrY1zfvlw/YQKFw4dzvd3OOEm7raLCpRmiWiA9e/Z0+e6yWK0kJySw Ze1avj8AsxdliTQojCrEHirWr7+Pzp2tFBWl8fnnuyXtJcHjbvwJvv9ezVUe4zc1v9jvtfjfaBJ+ DBnyPhdf/D05OW+wZs3b7Nz5NY8++hqbN7/CrFlfM2nSu6xevYdPP226T95/v5Hp0x+nX7/HueOO Pa5jFXB89dXjVFa+zyWX/IjV+hMrV74h49kleJT589+Wa/BnvLx+ZMqU9/juO33OaP//PabjgSNx /8s76Vd5X73cG9ZeBEsuk8fpBEnTD6NH39TbLfw4xejtNz9k7NgGLOHxXGHx5rqgIqwxk7Ck1mDY x2CUDMKIGYGhgo18FW5IWqY6N5X8xDFYEyZhi56PJWYuRt4EqTMMI2My1qhpmFKGcU3FIK7IHkc3 W52UG4elXLVJpG70TGlD2oqQbdYMjIrRGKEzsPhPx1w4lPZFE2iVVUf3iglY8ydLWRWYqLnLRLyS qmlbOIE25RPwyqyWviZhJI/HKNvXZo/hMhbZVw0Ui5q/yLZnAxoC18tZj0dBHZbkWcTk3EGS/U78 HQ142KsFtXjaZwimYZO0SMdaIvNXY0ueiyl3CYZjhcvExSRlm8xi1OHpCsylc/BKW45H+lY8y7dg 7rkYc+5cmZMVhKUvJtpRja/Aw74CX+cWEntKv3JOHuYKzjjdTHBiEit2LmfHjr2sWvg4m+7b4zJ7 eWR7I/fs2sPjT7zCXQs3kZOcTnxiJgsW3s0HH5ycoSrfffddUlJS+J//+R/Cw8N5+GF1cuQmN7np /9Lb8OVS4QucsNwEDf+GlVcIjzQU3ldnlW5y05/QRy/DIwNhk1wz64S1W98BXhglGbrIfk6wPwb0 RIcy2Mrwn0hfPJvHpF/WNVrBm4KD+SrbXP9ILmSa2zvcBcmJgOMn/FC/W3fccQfZ2dn4+PiQlJTU pPnhcDCgvJzBvXvT85ZbKO3Xj552O4MrKugv6Q51eirbXpKvZi8dO3QgJCSEu+66S87lx32t75++ +w62b4ebb0YWwoeO+Ph3uOii5XTuvAmH4wNJ+1zwkRt/gqlTX2TPnt3yHxzovdh0j40a9R5nnfUT rVt/ir//1/JfQ1jYt3h7f82110LLlj/L//Eu99+vz96dvPbaEzidb8s1pZEPP+bFF/V5/IhcG41s 3PgidvvnmEy/yZjeZs2aPaxe/QZ5eT/QqRP06fMZDz30Ij/9dCJpfug4Dvd58zz8slNeT3Lhzz0X pss7a3Oa8DoyZz8dfd9lbuHHKUZffPYpK1Ysp0daNv/o4E9LUx7e6eOxyGLdUBMWjbISXIuhYWhL NHKL7CerTw3Z13C4ql0RoRohUr5yHEbWYDmeiDViEibZv6JiHBcVzKJLjIayHYQlpa/k34aRJuVL 6jASp2BETcVIlf1obUuFJ32xVIzFaq/HyJO+olSjowajSMpq3941WFKnYqmSeupANVzSYgXFavYy EsNPxpAtx9kynugBGDnjZWzqmHQWhrSpJjBWZz0Jci4ZGrrWvgQP+wJX+Nsg52ICnfOx2OfiZd+I 2bERwzkX0+9D3dqrCXZomNwteDnXucYZ5JhBoGO5zNtWvCqXY8qW/sIWYU6eL3VrpFyd9LEaf/tW 0h1LSHUuwCNpCuddHkcHsz+V4wfTsGgrG1Y8y46HnmDXI4+x+4FGHmzcw+MvP88dK+8gIjSUlKRE Hrj/Pn7++eTy9aGkpi0aDtZms/Hvf/+bMmEQnnpKbR3d5CY3uUi/cnyyF965G96qgV0BcKe8lucJ Fl4lx0XwgzIZbjMxN/0FvSHXycp0WH2lrMW94KU+cm2tlgxlmk9G55rKWOu4NYStChqa0/673MFC GffDWUQ0Cy90AaOOu98THK+FiY5F+9axqI+Hww31q3UPd37+G83tHei4jq/Pj9WrV7sEGM1mLxqy 3ul0usxa1OGpvby8yceHwOUAtU8f7H37Yu/Vi96C/Px82rZpg9Xfn8UbN/LFn/hpU1/mr70GN90k izF55LtxbOHl9QWLFr3IZ5/pPXQg12fTgn/MmHc4/XS48EJo1+5XOnT4TvAbXbuC1dokBMnN/Viu XeV3H+KVV56lqOg7rrvuF3r3/pynn9b7VdtSPMLevS+TlPQ9nTt/RHT0G4IfiIr6iSFDPuWll9RM rtmEZn9jOlLQ9pvOb//5iuY8HZM+l1WD7VDH9Tz8vFNO7XqovwBq5A9ZEyGPsQ3w/TeSf3RJenPT qURffvkZa9asIiQ8i39fHETLoL5495yNpVyFEdMxImswMlRT41bBLRhFkmYfiZE+CCN0mqTdLmn9 mkxXMqROiKQlVWNJqcYcNo1u6fV0dU7FVDIAS8xQjCApn9Ifo2IklsoZGKVDMOIlPVj2U4ZjpN0s 7Y7DkjELa9EULBEDMSJGSR/SbqWUTR6B4TcNa5r6ApExRUh6nKSVyngqpjYJSXrIGHNkq9FeiiW/ TPb3CT4UZodsnXX4OWfib1+I1b4d9fOh+xn2LaTY75I0NX9RocdcKTsHi2MDJvtWLPYFJEi7mfYG AqV8t4r5+Eqb6c4aUpwNeEu+l0Pmr3QZRsE2Oe/V0obMiwqN7POwOhbiL+X8sxdiCZpOt+7pXHp1 B1p3CGGovZb71jzD2kef4u7NjTx85+OseXAvKx/dyehxY7iuYwfCwsN44IH7+NWlCnZy0dtvv82U KVNoI4zA+eef77KHfeYZfWi6yU1uctHnwgRtkwXrgs6w2AfmXQzL5LV8fyd4fTB8o8zId01l3eSm P6NPXoad02CHrKSenwhfbYRflDFVxl6xPwb0REUzI64MtkYVUf8Ymq5p/132eEDHp4IGfZ/pAqc5 7b/LHW3ofOg4PhRoiGsdz4kyR4eK42/2EhcX9x+zl2bhhzo2dQk7moUfslUnqOVDhlAxYQL2/v3p 6XBQVFCAzTAITkpi2qZNvK6qHX9A6vrsMblsysrgH//4v4tzN44u/Px+YdmyL/j8cxWu6n3zV/dw U5mhQ1XLBrlOYMaMT1m48GXBl6xb9x2NjS/xxBNP8cILz0i7+tx9hJdeep7Cwu/p0uUrbrjheeGD m4UtKhTcydNPv0hi4vecddbPnHnmT7KFXr0+4b33ntoXBeZICiMPB81CzLcFXwrUR8eBzNv+oGYv O+FVeV+tuxQa5A9ZGSKPsFXw/dGPkCS9uelUoh9++I7nnnuWGytLadOyG9d6D8BaOgujaFRTqNpQ FVAMlYX8YIzosYJqyZuAkTsGw0fyomTfqY5FZ2KES/loqafaHBp1JX4UtsJp2CpmYkkbKXmSHi1t x47Bmj8eb1nsW7OkHW03qRajXLaZcmxVTZOJGBXSZ6o6R1UtE9VEuR2jeDxGivQVI2WjBImqkSJp 5QOlrI5R+lCzmgrpr2CclJ0ndeZi9FQBRJPwowl1mCpn4lE5Bw/HWjycS/EtbiA28U6iUlZiLZ/r MmlRWKvmEuVcTqz9Tvzscwh1VhNXNA+/hNV4pK7Au6KOGOcMIuwL8LWvIdK+iFjHfLyr7sSj51L8 K2uJd9RJ+nIZwxrpbwFeORpGeAb+cn6XdPCRB++FBPXIpnbRejY2NvLIw3t5bP1TbF39BJMmzSEt N5eukeH0GjWSl159VR6AJ1+407Vr12K1WjnnnHPo0aMH69ev58MPlUlzk5tOZVKPpnIffL9N3v+D 5KV/GQyTV/HYf8KcYHhgoGQvlDL6JddNbjpA+vEb+OQ1eEcYyk8fhN9Ua+J4LswPB80LA12UqOBD Iypo+uEsArSuzslbAmXedf9w2tMx6hfZ4yls0PGrLwD1CabnpP/3oZ6T1tP66qDzDYG2ezjzo3V1 kadtaZvNzhz/6lo8vmYvS5YsISMj4z9mL83CD9VcVbhC3dr3RXgRlPfrR+mwYZTfeCO9qqooLCig S9eu+Er9WfX1fPD+Hzur/lVeBW/I9AirxNixcNtth46iole57DLh0Y1FDB/+lqR9LHj3JMTb+7bf CX4TfCbQ83lH8EdlfxBo2U8Ff1T2/2LRovdlPfSurIsO9NpsWugPGvQeV1/9s2w/4+23n+O779TZ qQoCmp9Tat6tZbXNXS4zl8LCb/D3/46JE9+R/7z5PtUoLg+zY8fzxMV9z7nn/q9gZuRIvZ+1HXme H1XhtZ6z4iWBarEp3/FHc9FcVs9Vn8uqwXIg87Y/PCPvKJmjd2fCNuF75pwJs9vCfdfDF2pKeHTJ Lfw4RWlq3QDad7+aazuWy6J8EkbBLRjBsg2ZiFHWXxbtwzCSVRhSh5EhD9TCqRjRNVhiG7BmzMYS KWlJKiS5GSN8gtSbjFE0EMMuaSlSL0zqpc1sqhdTQ/fYmXTOmIpnVDWWiGqMnCkYTsnPnSNlZzf5 GSnpK2mjMeJqMHy132kYVdJWXm2TxodqnmTPkrS5Ul/G6if9RY+Rsaq2h4w/fhBGkIwjSeqqQMep Gh8C1cSoqMdcNB9rwUJ6lDXgp20ULsIc0YA5phpT+RzMVZvxKr0LW/5ckornkGFfiL9jFh6Vkp+/ EHPY3Rix6zHKZbzOOXjZN+Btv5cU+x2kSzlf+wK6Fc0jsKCGzDI1s1kr83E3HvYlmOwyZ5VLsfVZ RqewXlzc4lpatOtIyk392HD3Q7z04su88PhzPLv+GUY7bsPq609MeQnL7r2H/9akWgAA//RJREFU 70+y8LZKGpJ3woQJLnOX0+RJnpWVxQcfqH20m9x0qpM6/H1S1iu9YWs3WOkLi7rCnTZ4ZC58IIvY k0/W6abjTipU03jHyjjuj9k8XDQx6/vP+zMcar0jDV2MqJr2x4JPBboAOZ6Ci79C87wdysLiUKBz oZojasqj7+rDdbCodbUNbUvbPNCv68fX7GXt+vUUlZT8b7QXDXUr6NOnD9dff32TCYxqgKgARNBL cINAo7+ozw+N9tK6XTt8u3Rh3cSJ/PCWCtuOPm3fvl3mqzPl5TGyoNYFszo5bl6sHivo/6dbvW5/ /1//vsxfobmeCsxUm0kX482RWfZXVtvXRbteY7oY/6Oy+0PzNXegaBrbgAEf0KrVd4wb9zLff69z 3XyvNvf7++NdvPDCs+TlfUNw8M/U1HzBO+/of9MUDvfVV/cwZsyb+Pn9jI9Pk4NTFYIUF3/C228/ 7XLIemhjPVA0j1OFlKrNoQIcPU9N21/5I4W9wufI8+HD++DhATDvwqYoZSu6yCNa5/Toklv4cYrS qDmTOd+zG1dfm4pP3EgsBZObBB1htU2aHimDMMKHYqRPR0PfGnY5LpqKJXYhlpBaLEm3SFp/yRuP IcdGiNQtmij1Bsj+EIzUGRgVY7A6B2Mtmkar2HG0CB3EtcmTsSVNxBIh5bLGYjjmYRTMwYhS7Y6R GCXSZuIYDF/pN/NWjNzbmnyAJA/DSJLjyGpJm4+RLX36TcGIkzz1JRKrwhntt1+TMCauAaNcBSUq AKnFXD4br/gNBIRvISN/PvFVKyV/Gx55i/HKn4FJzWSqFmHOnI8ldA4BqesIcm7B5pyPp6Maz7IG zLmLZZ7mynnNk/Kb8bJvx2JfTqC9nkDnUqzlWzHF3Yl3eC1B+bX0qJRxOha6BB9mxyrMPe/F1Gct oRk1RHbqzaVnXUsnawDTpq+nsfF1Xnz+OZ5/7GlGDBiBj9mgLDmJB9au4deTTPihWirq6LQ5xK0K P+Lj490mL25yk4t+bnrpP1IqL3pveHqk8G5LhAlYBl8JA+J27+GmQyJVr1fBh37F1EXn/hjOw8Gh MuGHw7xrvWbmfH/5BwNtS+dFFx4K3T/UcR0LHMy8Nc/R4ZyP1lUTGl1s6iKyWTV/f2UPBFpX21Ch x8H4Izm+Zi+zGxqIT0j4j9mLw+GgqqqKESNGcPvtt7sEIKoBoiYwagpzS3k54+W4nxw7e/akoLAQ s2GQGB3NluXL+UHaPBb00ENb6d69DZWVIXok+L1fiWMNFUA0a0UdLJrrqaBSrx29hv6oreZ0FWT+ Vdk/wsHcN1q+SfjRsqUKP17i++9VO0Pb0DztW9tSNLfbpPmRn/8tJtNXDB36Ii+9pON8xBVlpr5e o7p8j4cHDB78PhMnvk5Q0Pdcd91PDBz4mdQ9UKHhoaJ5vPreUDNDncvmtP2VVzSf7+GO6Qn4UZ4N r8yAxZfDmNNg+TXw0R2S9+eOgg+X3MKPU5TWbtpIfFIebVpG0s67CFPZKCx5dbgcncaOwohU3xsj m8xTSsZhtQ/DkjWNDlFTaRk5lC5J/bEWj8VSNA8jSEPlzsAolnrZt2CEyzZB2ikej8V+G5bs6bSL nchlsSO4LnEqtvgpWOJHYGhUFw1Xmz5a+pT6Mdq/pMeOazJlKb1Njsdg2GQMah5T0b/JX0jktKZx Jo7FKJQ21N+Hj9SJHIxhH9IksAmfi5E8C6OoAaNyFmb7bLxSVtMjbh2JhXOIci7FcGzCq3IxQZXV xDhnE+C8A3POMswxc/DKXOkyjzEccwmzVxMtW7/KlZgql0hb6gx1NV7OVZirajE5Z+DhXIxnxXpM ycsxx9XiVViHh5T1cawgWsqHa3/l6/BMX0xY8jISIuvpck0AV159CREF+Uyau5Zt259k7fpNlFYU E+rjw4x+/XjzkUf49S+8hZ9opKFs9+7d6wpx26pVK9q1aycP8YG88MIL/Kp6nm5y0ylNcg/89q7w GSvk/T8LvlWmQxeubt8ebjpYUsdwqsmgpM9WZVx14bM/RvNQoYyuLlzVtEK/Dh6ouYiWUQHDawKt p4uZA6l3NKHMujLtR3MxcbjQOdLFkX6BVWFWs4r8sRjv7+dnf/mHgoOd7+Mn/Pji449ZOGECqQEB +FitJKWmuoQfavoyZMgQlwBEfZeV7fP3UVFWxgDBSLudmwSVwvOos9SuXbsSHR3N5s2b5VyODf92 9933SL/dKCuL46efVKtABU77m9+jieZr90jc81rvQK+bg73GDhVNfdx883ucf/5P2O0fs2fPM7z6 6mPC82rkmJd45ZU9vPHG87z55mt88METwg9rtJfnhB/+Fg+Pb+nZ8w2ee+5x3nrrSWpr35Nr/Gcu uQT69fuURx99Sso2Mm3am8I3f8811/zEzJkv8tFHD/Pbb0f73HS+VXhzqP/XoUDfJXKtvDsHFnSA 6f+Cza3h5ZvgS9UMOXoqsG7hxylKnz37FLMGDqdjmxBObxdK99wbsVXMwEicgBHcHyNzdJNQIWwm 6tDUljUbS/gsrk66jfPz+3Ft6DhskXVYCqRM3CwpJ/Vyb8aovFXqSTth9U3+OTQKS0RNk2lJ5jTM UVJezV7ypktZKZM7CSP0ZiwJQ7FkSnnVPolUwYnmSzmNEhM4E0tyLRbn7Rhl0kfsWCk3RcY4UMrI OAvVJGaQ1JO+S6V9p0D79pO21F9ITxmPU/bLZ2Epn4O1QqO7zHNpZJgc9UQ7ashxziXcsQWvis14 qf+Piga87Auk3CwS7dVkORYR5NyGp3MDhr0BX/tcfMrUv0gtprIarI45krYQb6lrlMv5VtTjaV9L D/s2Mu1LSK6cjbVkAZ4Rc/COmU9AYR1+8RW07NKKC7qdT17vm6mvv4eBA0fiG+RHYnoaDzzwAL+p R6yTjFR1dNGiRa4vJy1atHCphjY2NrqEIm5y09+bfpLfR/DtB4L34Mf35QW+P6GGvNR/kbIKt42L mw6ZVC1cmMdf3xGoev3REDAow69M6icCNRdRYZ2m7a/s76FlVGgi94NLJf1Eccapi4ijvZA4HOgc qdBIzUXU2WvzF/xjNeYjPT8H295xNHv59FPW1dRQHB2Nr/Avib9zeNoMh/AzLn8fsq8RXhw9e+KU NE1XwYhGe9GPPlZfX1Zs2MA3x0hz98QQfvz3Pd+stbC/sn+Fg7luDvYaO1Q03Yfjxr3LFVeAyQQ3 3KDha18SPvcLuWa/4pZbXkF9j0yd+i333/8cP/zwIB988CzTpn1HVtavkvclr7/+LI8//gLZ2d/K tfIjGRmf8fLLz8haX9vfxUsvNcr/+KFL+FFa+jaPPrqHX3/V/g/mHA9lTo7FHP4eeq08D++tgPWZ sMZTpjgInnLC+3cLa3T0Ppa6hR+nKH3wwvNMGT2Klj5B/LNDPN173I5NfW9EzcBInyQL/FoM5xSM 7MGSdjuW8PkYSXPoXDGV9qWT6R5QhyVoAkbJIFnsT8RIrMcIH4eRqwKJYbKd7qrnEkgkTcUaPx6b 7FuSJ0tZKR81BCNP+5F6WeOwxvQXaP5MjBhpJ0b61YgvdimbORirhtN1OUlVnyQyxiQVokj/mVJG I6sUyH6MpKv2SLH0nyqwSV7SCIye0leljEfNXyo1OssWTPY1mOUczfYaejjqCHPOxs+xBJNjIV6V czA7NX+T9D+fQHs1oY45+DiX4uGcj69zHinODSRmrJNx1dM9Yzohkpfu3EK0aoNU1roivphUGGJf Qqh9DkGOO2Tsm/HMXkZIbj2pznqiK6fR0S+L1he2oyLTzqQJs8jIzsUjPAT72LE8+646FDr56LXX XnM5DFNHpxdeeKFLEPLDD2qL7iY3/c3pu4flXd4X7pGX944yeGWApOmXMDe56WiQmlB9Ch/OFmZx DPyyQ9Ka1b/3x2weCpQh1sW4OsRTKMN6IEyyltFxqCq1Osg70HqnOprnTRevOm8qeDqV5u34CT8+ //pr5qxZQ2JhId6+viT/LtStanq4HJ7K1i5bu4a4HT2a8mHDKJN8Te/ZsydFavbi5UVgfDwzN2/m rWPE+5wYwo//vuf/btduk/Bjx453ycmByy/XcLe/cuml37n8dJx9Nq79K674jYCAH1mx4jm5lh/g m2+e48EHv2fevO/YtOlVPvroccGTbN36qpR5hd27VcCp89Qk/Pjll12sXv2u/JcaBvkHtm9/S/5T fQYfjCBJheDHUovjUKDXirwXvnsQ3lkGT44QyHvsnbvgWxXmuzU/3HSE6Z2332H2ggWYAmK4qG0c pqAJeEfOwUibjlExHiNvhmAqhuNWjKhBTWYleTVY7dOwpU7EElmLkT4Zwz4Qo2gwRrzsh9VjixmD rXA4Fru0EzkWw3cYRv40jMIJciz78VMwEiZJWakXOwhL0RTMFbPpEH47bf2G0r1wBtYC6T98CEbM dKylk/CqGEz74HG095+PV+E8rOXSV4qWqcUaMRVbzjgslartUY1hG4GR2Q+jeLTUl+PokRg5Q+U8 JL9qtox3kWCzYA1mxyy8HLV45tfgmVaHqXAJPRyLiXTMIdC+WspscJm4eDqr6V4yB1P6ckzZC/F1 zCOpcgMJmduxRq6me+Ycgp2LSHNsIsq+ApO06VEp7Uma2b4Mk30OnvbleNjVzGYpoc5a0pyzCO+9 CC+ZQ6unndSwPDJTk/H39CE+tZiaTXfx7tdHP9zTkaa33nqL2tpaefhf4Qpvm5CQwFNPqdqum9z0 dyH9GqFfZL91HbkOPxFG87W1wmvkw4ozYYq8WmcJN7QzSYqqTbCb3HQU6OcP5drbAI+EwAO+8O58 +FGft8ooH0kBiEIZ7ybmf//5fwRlwA+l3qmOU3XejqPw46uvmLd6NckFBf9H+KEarOrktEx9fTQL P0aNwj50KHaHwxX6VoUfhYWFeHl5ERAaSrXw2G9/3GyWdnTpxBB+NONEvHabhQuHIxDQuo/x+eev sHnzp/Tp8ynJyZ+TlPQFKSmfuaD7iYmfS9677Nz5pMv57C+/PM2nn77Pm2++wfvvP8r33zfPjW6b fZQ0z1VTHx988DIPPvgZW7d+wbPPvi1tHKjwQ+uroFnN5lQApfUO55yPNvS8VWPxabkB75HF6QPy Djv6JsBu4ccpSj//8gvP7nmWwoAi2lzlTbesnphLp2GUTxD0x4hVrY3ZGPnTMWIGYoQICqZiSb0d S8DNGGmSXzkLo1jqRA7AiB6EkVuNV1QtXqHTMRfUYiTNxAiU/EzZVxOWAtkPr5H2pF3VDIkYiC28 P6bCKVyeUEeLwJl0yp6JrXImlnypGyr7cdV45FVzcXgdF0U00L1Q0uIHy3ikv6zpeCWOwjN8AOac qdLfWIwefWVsY6Q/1QCRPtWRarggT6AaInYVgMwVNGBx1mMTWFPq8ApeiFfG3YQ7t5DjnEeMowGT Y77LLMYq47HmL8ISuh1zzEaZn3q8pX3v8jUYJfdiKl/hMo/xts/HJm1bKmqwlUrbZeukn+2Y7Etd +TbJtzjmYHVIXe3XOVv6XyBzMYOrTRGcdc7ptPnX1dyU3Y+9Tz3Dj7+dfGYiO3bsID09nTPOOEMY l24uQcjHx+jl7yY3HRvS+1I90Qt++hzeFubi/oGwuD3MOkvwb8EZsNJbeJBq+ErLuslNR4G+vFd4 xwhYItfcomvhkTHwmfr8UOZXmd79MZuHCmVSmxn0g8Gh1jueOBHGfDLO25HAcTZ7mTmT4shIfG02 ElNSmoQfKtyoqHCZtmhUl0qBS+BRVUWF5DdHfvmP2Uvbttg6dWLV+PF8++bRD9updGIJP07Ea1ef h6qJciSei4/LNfoEn3221+XX44MPnuTDD59wQfc17ZNP9vLDDyqA1nnYw2+/7RU87vLd8b/+O5rn aX9z9Tg///yEtPGk/J/6PP/v/D+CCkjUNFHNjpT31nM+EKHJ8YTOk/wvavbzi2rBHH1tKbfw4xSm j9/+gFsrBtDBw+DSqAQ6RA/Hml4ji/cJGAUzMGKnYUQNc2loGHnjMBz1sj8TwyZpql1RMkaO66TM RKwFE1waD1eHj+Uy7xF0zZ2OrWIcltThuMLUZkqbzqFNIWrzZcFfMd/lt8PiOxhz/gCuLZ9Em+SZ dI8YhlWjwKiwJEfGEz0Kr8i5tItfQLuiSXiVD8IaOhCr73jMBfW0Kp/CpUlj6Rxegy1mGhYVgMTI ONOlT/utGEWTZYzTmzRJMmS8eg7OOrzstfg56kgSxOUtl3HejWfBFno4lhKlmh+Vq/CqXCflZxPj nEFyyTwC0lbhmbUUj4pqPB3TMTnnYa68w7X1tC/Cw7EBj8oVBOTXkhxTR0zyYswVy/FSfyL2ZaTa NxJiXyJ1a/FQR6lVNXiXLsJInMt53YM57fTTOP20fzK4YiDffnHyaX0oPf74464vH2eddRbdu3dn 6dKlfPGFfiV3k5v+LqSqmD8Lp/yq8BTT4M5UaLgaJsrrtPYC2JQla8+b4fX58MnrGve5qZqb3HSk 6Z2VsFKuOZemUWu4dxh8dK9kHA3hx6kE/VL6+6+xbhw7HEfNj48/Zv6ECaQEBv7H4Wml+vmoqHA5 OdWQtqMEt6iwY58GiKJMjlUA0quqisK8PBfvExMczOb58/nxI/V/cfTpxBJ+nEjQe1jvZTXFUWGA OmP9I4HDgUKfDzrHqtWpUO2N/0bz86NZAKLHiv21tz9oH81tHYzmhpZVgYee5ysCfQ8cTP3jBZ0j HaeaVrqFH246ivTlF5+zbNliAlMi+XdHD67s3htb9GwsOdOaNCcypmB4D8KIH4Mhi3VXdJbomRhx NRiFQzCShkm+ChrmY1U/F9ljuSJqIBfHD6NL8XRs9jFYNFxt2FSM8NsxsqUtp7ShGhiZkzAipZ0E ySu5BWvZWKyp07CEq5mN9KeaIWpyk9wPw3cc1rRZWB1SJ3ug5EvZ+FrMxZO4pmI6F6bV0ilsEraM qVhKZDxB0mag1C2WsmVSJ1EQLvvpo6TNWTKG2XjZ6/G315IqSHSswurchpdjMWbHFEwVs/DK24BH 9r1Sfw1xjvmkyZgDnTX4yn6IYxm+zrkuoYbFvpggewPB9iUyvi14VK4iMK+W9Ig64hIXYK5YjKez wWUOkyH5YVLXVDRT5qoGU8kijILVmCMaaO2dyjmtLuDsC85h4MAB/PTjybVg+kkWeO+99x4rVqwg MzOT9u3buzRANPb8V1+dnIIcN7lpv/Sr3JsfCkPz4CioaQtT5TW66CxY5w0PDYK37pMyGhlDI3G4 yU1HgdQR3HefCl87ERrOhPp/wF0+8JxqGimzrAzvkTZ7OdHRvMA4HEZf21Co3xRVGW8O+7i/sn+F IzGeI4nm8Rzq+RwrHEfhx+ef0zB3LglJSU2hbmVbef31OAYMoKxPH1dEl7EVFdxa3hTpRU1grpc0 DXPbS1B1000U9O6N4edHYmIimzZv5rvvv9/X+tElt/Djj9B83ev9rNoQGoVG78nDfU6ogFkFKho2 W5+1J8p93ozDPcfDxcE+/7S8vrv02ful4Og5O1VyCz9OYfr111947vlnKa8o5oyLr+ZS71Js6TOw aOSU7DGCGoyAmU3OTAumYkT0x4gaikY4sVRWY0majuFfh5E+F0vuRMyhfekefyvdymdgstdh0Ygr YdMkv1bakLbCZmDkyr62HdIPI2EsRsUswXRXWWu4tKsaG3FSLlz7rG5yXOrfV9Jvx5IndTX6TNws LGVTMOz98UgaTbeQ6ZjSBmFxjsAokrpBQ6S+jLVAHbHK+MJU2CJjLZf2VPNDYLbXYxX4CXwdczCc CzA7GpqclZZJnZgGLGGrsRTswKdyHb72GqzOGcQ4VpNtv4fQiqV0q1iOzb6NVPsK0u2z8HPMx8Mx F2t5DX5F0m7JWhnjNml3Cd722fhLH97qTDVD5iJE2k/dLG3ukPlcgGf0QDp0juG6Dt3pe1Nvnn/u WX45iaKjqHbHunXriI+P5/LLLycoKIgFCxa4BB/u8LZu+lvRj/Ji3tUPZl8D1f+GFYLHk+Hje5qi vPx8bBzcuekUpl9+hLeEUdxcItfh6bDyDOEZs+GbjfJiV7XhU03w0Qw978M59+YFgzrbUwZcv5we qsCgeSwnyn9xoo3nj3AczV6++YZ169dTXFKCr48PiXFxVA4ahHPyZCpuuYXK8nJ6q28Ph4Nyhd3O EMFESetfVkbVsGHkjhhBSy8vbFariyf68aSK9nIo1/nJgGZhhUacUq2I/ZU5GOgzQdtSYYpq9mjb mra/sgeKIz33+hw73v/nITxvfpPyv8p8/qbHKlj6WnDkyS38OMXpnbfforf9Jv51VmcuCuyJd/48 LN4jMeL7Y5TfhpFdjxG7CCO6VtJGYcT1x5I0DFtRNbbSqRhpwzBiZBtZLdsR2OIGYcsejaV0Jkb4 BAxtK0fyyqWNJGkrUo6jBkhZaTt+BkbWNIxSScubiJEwXfrS/NsxUmZLnYVNoWp9hspWxlMm/afO krFIW+mSXjISa9RkvP1qsOSNaXKqqtFe4sdh5A+S+mpmM0XanCtYIGlzMKpkDKrVYm8SgKgGiIe9 Gk/X8RpMznVYyxuITp9OQvIcfEtW4eFcJmVqMNlnEupcQlzJWgISF+KZtABr2SoinQuIdizAu2qt lF2Oh6MWT3V4WrlU2lwlfcyT+mrusgazcyGmvIVYEzcRk7ON+KpV+PaU8ZWswAicjHFVBDFevowf NZK331C1tZODVPihJi7q5+O0004jODiYrVu37st1k5v+RvTzN7ImmgkPZ8p7vRxeGyHvZzU1cJOb jhH9/CO8ugM2ZsGs02H2/8CuAvjxHsnUBfuJvsA9klAGXxceyii/L1BHf5p2KF89tZ5CVa/VV48K kg52EdHcty4+dTz6fzS3u7/yRxvN49Fz0vHo9kRYGP0Rjp/wQ/kYjU6XlpaGj7c3SerwtG9fnMOH Y5etanuUqrnLoEFUjBhBxfXXc7OkDVWTGEGvwYPJuekmLmzZkq6dO7Nu7Vp++eWXfa0fXTp84Yde EwdrYnEy4Uien7ahTjpVSKpanodrWqL34t9l7vVc9HmsGhzvCXR+9H30V+emZZ6Br7bLdI6SpHT4 qKek3Sc48veQW/hxStNvvP/eOwwfMoVW7WJo5V+Gd9pMLOG1GFnDMSpvwSiYjhGpggzZZtRjSRiN KXwgnfOm0KVyIuacm6X8UIwEKVMk9SKkXsAQXBFe0kZL3ZsxCkeiYWaNTCkTditG0oAmQUXYLFnw T5J6gzAct2OkTpW0wRjJt2HYazDUAWtctaTJfo7Uq5R28+RYBS2xU6QNaVPD2/aQ/Vwpky3th0gb qqlSNl76VIGJbFXoEizpMXIOBbLvlH4rm4QfCtXqCLRrKNu78BRYZT/JXk2GowF/+yJJmyd1GmSM i6TeAsxFdZgiazFFz5UxSlrVbMwlS2Vsd+NftFraqsPqkHz7fNkuJMCpWh8rsdi3Sn9L8bQvk7a2 SR+qMTIdf0cdXtdvw5K9BnP7Mq48uy2B8bHc+6Q+EITU8bHwuicyffjhh4wdO5aOHTu6/H2UlJTw 0EPqeM9NbjrJSD2Nq6ryd7/C17L9P6EKVZNJFxH6cteFhNusy03HmH78Vi6/O+HOcKg/E+ZcCw8P gW91oXgwmh/KkCpO1IXwgaCZ2dZ78XPB2/vSDnchcahz0jynKvRQf1fq8LI5bX/ljzaa+9aPKToe 3R7qeJrn9WheL8dP+PHZZ58xa9Yslwary+wlOfk/Dk9Vy0PD3bqcmw4bhn3cOOw33eQKe1tRUfG/ Dk/z8mjdqhWGYbg+CH35pWoQHX06dOFH83+pTjJVgKiL+qP5//6doPN0uHOl9VUbRede/4PmtP8u d7JAx94sjNbn8buCAxF+qABJrtmPN8KGbFj8D3igBbw6WB5br8ty9ciGvXULP05p+k1eMj+wbt1d pKUWYLIFyaK+XBbxM2SxX9e0jajBiB+OkTbQ5bjUFl1Lt/ypXOSo4bIsWbSHj8OW0A+jfAhGRTVG uMB/qtStlWOpqyFnK27GSJc2VIihpjAVwzDK+mOEjsMIkn7UpCZN0kMlP03NWaSN0ulNEWQipGy+ tOWU/FwZj7YfNxSjZLDLXMaIlvb9pZxGe3GMxcgcIGUmNwlANBJNktSNnCjtyhg17G3ELIzCBpcG iEZyMdnribLXkWWfRZhjIZ72hZhl399ZTYBzCTbH3XK8StpeKOPaitmxAVN5DaZ8GUvBCkm7G1PV HXhkzcYSupDE5Hlkytz0cNbTzb4GP6mT4VhCkqMBq7TtZZ8jbcyV81mEv2MOAXKuNunfXLVY+loq 8zSJs7tGcU1MNPW7H+BbFXiqieKnrj/shKVdu3bh6+vLmWee6RKAqLqn29Gpm046+l5utNfuhWfu E8iLWPH++3/w4j16Mejd5KY/pW8+hnuGwvQLoeFs4TUdsnKTReIvqn6t2B9zuT8cCeb9RMCRXkBo 3UNd5GsdhS4idTzNfkMOpa0jgea+dRxHYjyHU/dAcBzNXr7+mrVr17qctis/o3471OGp0253CTia hRz23r2x33ijK9pLuaQ1OzztKcdFBQUuk5eQ0FCmT5/OG28oA3f06dCFH83XuWoxKM+mvjF08Xo0 /+O/C3Tu/mpR/2fQOW4W3Orc63+gaYfT5okAPYfm57GaBzWn/Xe530MFJM/Ju+1uOf0+cMclMPd/ YFGUVN10xB3Hu4UfbuKRhx+iqDiXDkZXWkWm4WmfitWl8TEBVzSXYtnmD8DwH4w1agrdK+q4KmsM LaPH4xVTi1XNTHJGY9hnylbKRt+OkaD1FmKpqMWWPgpbtJSJqcaIl/ycwRhlQ2Q7TcrVSB9SPmqy 9DdDjmW/ZApGkdT3G9XkG6RsOC7/H7FSNnKEtN8fI0u1Q6R8vrQXMxIjTrU6VHByK0aGtB+t6fWy nYiROVDSB2HkTZK0OYIGqb9P88NZT6izlqSyBoJTVuCVshKPstl4OKfj5ZyPuWIDpow78EqS/cJ1 mJwr8XbUEF05k8hKFY6slbRFmPLmY4ldRXTGEhIcTZFkPJx34FuyhoTkBUSny1yU34mncyGBMk+x 9loC7CvkeA2mirky5mlYM2W8jvlc3aOMlh18Kbh5AA889niT4OPbpv/qRKS33nqLYcOG8c9//pMW LVq4vpR88MEH+3Ld5KaThH6Sa/aVObApVV64ybChr6wT1sj9994R/+rgJjcdFn3xLtxZALcKC1cj eO16SdQvZ7qwPRCtD2WutbyqJCvDrQv148lwa9+Hq/atzPWJpDp+JM7pSOJwxtO8IFNtN9Ws0QXy 0VqkHT/hh2ppLFu2jKysLHx8fEhKSsIh/IwKQAba7QypqKBXaSnlJSXYZeuK+CLppQLdVknZ4uJi wsLCXKYzc+bM4e23db6OPh2e5odCzcVUo1EXrEdT+KHtavuK/eWfSmieC51znfvDMdk70XCw//M+ sxc13XxhkLzfroXq02Gur2TdAT8fWdMXt/DDTTzR2MhN/ftypc3Emb7RdM0chXfsCIyQ/hjZE1xm HUbOZAw/OVZBQ/EMzDGDMUcOkUV7NUaUQB2R5sq2apjUkXL+47Ak1GEqqqNb1DS6xzSZvVgiB0sb gnLZd9RjTVEBx80YaWObTGWiBmLED3I5KLWG12NJHI1RIO2FTcQInST7AzCSRmIJmY01swFLpfSr 9QJqMCLqMCrGYdilvUQZR9AMaUu2pdJmpZSpkDGkTZf+ZJuojlbVBEb6qKzBUjIXI3IrtsjN+JfM wbtyFuZKDcnbgE98HX6htVhz6/GsnOdybJrumE2qQ8rZF+Bhn4WpYpmU3Y6lYg0Wey1me43UlzYL 5mMJk/mLWYVX2Xa8Ku8g3DGdHGcdUY67MDm3Sd2FmOOkjajFGIXzZHx96XyeD20vas2NN1/P22+9 xc8/nXjOT9WW9ZNPPqGurg6LxcIFF1xASkqKvITv5rvv1FbHTW46Cei3b+CrV+SFWw1bA2HBuTDj n7C6PXywsCnfTW46kUg1P3aMgHphEFe2gzd7SeJmgTKRB6L5oQypllNnfeq0Txe1x3Mxol8Jm50R Hs6i63DqHg0czfHoAulgF0mHOp7mhYx+oVYzDvWH0py2v/KHg+Nr9lJfX09sbOx/zF7slZVUOZ2M rKhgnOxf37s3ZT17NmmBCHra7fQRVKrwQ0PdFhW56qamprJp0ya+/fbYfLk6fJ8fuvg8EMHp4UCv GRW6qnZWs6D2aN4jJxOOxfwfCvT/0efMofxPB1NHz12uix/lfn9tHKw3QcPpsNYMr9bJgkNNaI7c Ryi38MNNfPH559x73z14hwVy2oWt6OzjwCdVfWXs07LIVc2OWRj+UzCipsrivg5b0WSscVMxwmdg JA7HiB8q+yqIqMbIuw2Lbz9sUWPoYp/GxQVDuTJuFKaIWqyJUkfNUcplP3kE1nAVfIyS4xqXIMLI nyR9DsQIHYg1dSpW6cuQvlxRZ4IEGrq2YiaW+HlYQxuwqMZJ0RCMHjqWCbI/ACN5GC7/HslSN0rG rH2WStsa6jZC2k6RtOIGDLuck5q+OOrwLJ+NZ85SwnIWkin7UY51eDq2YLbPJS5/BunZMwksqcZD w+La73aFtg2yL5W52IyXfbm0Ie1VLsbkXCDHNS6Ypay5bDOm7MV45c3Bq2KJlFPhSQ2hzjr8XaF1 BWoKk78WU842Kb8E36KZdJH/4PTTL6Zrp3ZMmz6FN948NqqTB0PKKKh5S1RUFOeffz6BgYEuZ2Ea 4eU395dyN53QpOEHdeEni8iP18K2FFjQEZZeDhu6wcZrYKe1yfnWUQ655iY3HTSpw9OPZXHz+mp4 tx6+XS6JDwiU2TwQBrq5nC6QNFyjCkIOhbk9XDQv4NUPhQph9MvnoSzqT0Uc63nS60M1hFQAosKy 5rT/Lne4OH7CD+VdVq9eTUFBwX/MXpyq+eFwcGNZGTffdBNVY8dSceut//EBMli2YwX9VPjRuze5 +fm0adMGf39/Nm7cyE8nTbQXvZZUmHU0nwPavgo+5L2Lagfrc+d4Cl1PFOic6zyciM89HZuO62he F814XNitJ+CbbfBIflMI99kXSNcl8JMKxo8cL+YWfrjJRZ9+8hkZqSWcflobeeEU4lMwAyO7DsN7 qCvCi1E2DiO53iX8MLJux7DXYuQvwoivwSi4DaNYo7fMxIiZ5tK2sEQNxBYzga45NVzmGME10obZ NgprloaMXYgpdRbtw0bQNnIEnul1WNW5qfaRXYs1dhye0bfSNnEa7QuqMZWNx5oxHSNaxpQ0DmvF NLqVV9M6bjQdo1UTZCiWGOk7dyJG0a0YPWQ/WMZXIuPMlnpRsh8/GiNWzkPaNZKqZexzMRyzmqK/ OOsxOzQ6SzUhlXNIta8h3L4dL/sGzPZ5xDgXk1y5ggCHRm1ZIbgLT/tiF6xSJty+hAj7XGz25ZK2 wBU6N7JyJSHObdLHZml3IYGV84lyLKeHtOFVsADP1FWuqC9mx3QsDunXeafU2YSvU/Kvn49H2Qyu 807nqguvJiwggIceOHYMwIHSRx995PpK0qFDB/7xj3+4VER37ty5L9dNbjpR6Wfhcu+Dl0fDcxPh 3kyYJq/CKYKN/sLbT4N3psCHs+FHddblJjedqKTMoAoOlDHUL6r7Yyj/DMpwH+6C53AWTVpHoc5B dUGk5hTHitE+WaHzo4tGFRQpdP9YLZr0fznai7TjK/xYsWIFOTk5/zF7aXZ4WlZWRtkNN1AxahT2 W25x+fioKC93mcOMFvQV9Lr+enJyc7nooovo0qWLS5By8gg/DgaHes9rHdX4UMGHvltPNOFH8/V9 Io3paOBA72PNV2GVfnxVIbmmHc1ns7a9TyD/1I0wXXiy0YLtifCLph85cgs/3OSiTz/9ikEDa+l8 bRZdu5dgSr8NI28WRkgNRow6Mx0kmIoROwYjsC9GtgpAJF99c5RPl0W+ChTU9GQoRmR/qTtRytZi Dq7FK1+QNkLqqZbHBGwZDXiFVXNJ+kwuSK+la+AMbCm3YBRKvcip2OIa6JpVywXh1VwaNwKvin7Y 7NJe8iQswQOwJY2lo30K55f156po6S9gJrYs6VtNYPJkK31aIkdiKbsZi2OC1Jssaf0wEoZhpMs4 1bFqokDNXirkHEoFKsyRc7A67sDbvkPqrXdphBiq5eLYILgHi119fNTi7Zgl+xoiV81e5pMqxxmO Zfjat9HNvpLAisVklW4nsWwTZvtsPB01xDjuJMe5jXDnMrwyluMVfA+mlFV4OuuwOBtIdMwlSxBo nytpcwnuOU/arKNzt2iuuPoaZsycyjfffMOvv544X6Hfffddxo0bR/v27Tn77LMpKipi9259oLrJ TSco/Sb3z8+ywHq2L8y/DKqvhPq2MO9i2GiVd+4U+F6Ysl+/lbJquuXW+nDTiUaqVdesWfe1QM1F lGk8FJVprXe4zKwuYA5V+NIMrXu4bZwq0HesamCoMzCF7h/LxdqBXjPN5Q72+jq+Zi9qxvt7sxeX 8MPpbNL0cDioqKpymcK4HJ8KnBUVVAl027tPH/Ly8rjyyisxm80uzdi/p/DjcO55fU5pfcX+8veH Q72WDhY6Nj0vxaE8T08WNJ/nn/0HOtf6XGk2dVNhlaYf7WeNRiuTd9rT/WH26U0CkPsy4TvpX/m3 I0Ru4YebXPTDDz9x//2PU1o4imtaJ3FNQI4sykdi0dCwUeo7YwJGSTVG4nQM3+EYGf0w8kZKuuQV jMIokn11SBozRY6lrAoTom7H4n0rthwVKkjdtHFotBZrxCRMGbdwrXMy7TKn42m7BWvcAKmjmh91 WGMX4hlTS7uEoVxb2A9TxSisqdKeOkxNGos1ajrdE2poWzqO69TRqf9MLLlDZTxjcEWnSbwNa0k/ bGUjsabIcbTUS5a2dawup6q3NmmqqClM/Fw5no1RXodRqb46NCLLSjydCzBVzsAs4zbZF+MhaSb7 PKKcM0irnEawYyYeFcux2DcR6lxKWOUcbI5leFUuwCd/HhHRKwhOXohRMQOTs5pAaTfSsRx/xzzM hfMxp63AlD8fT8dil3ZIsH05YdK+j30jYRVryOm5kMy+S2kT7eC0Nm3wiwxh0YIFfHkCRVB55JFH XKYuGtr2uuuuY+XKla6Qt25y0wlLP8tL/L3FsCUcJsjrb5hgYSd5186E97fIC/bEMy9zk5v+f1Lb Z3WOp/HPlSnVxa86stwfI3k00fzVUEO5qtbG4ThKbP6S/FdfIt1omiNdtKi2jEL3T8R5a148HezY jq/mh/Ixubm5/xvt5XfCj7KKCirKyrCXl/9H+KGmL6oVoj5AevXq5YoU4+HhQVxcHJs3bxbe+r9D pR8dOjbCj+b/svme1z4O9p5vvi4U+8vfH7Tfg+3nYKHt67NUtVL0+arCgYMZ48mA5rlXAYOa/aqz axWE/NE9qumq+aHahc3X09H8DxTan/wPbwhPts0bNv9bFhs94HXhz74+cusft/DDTf+hzz77kGG3 jOHs87tyjikca5/bsRbWYYRPw4idhFEi+4kLMHxrMDKGYuSPxIiejjV+JLbEgRgRo3CZvhTMwyif i5E5GiNKnY9K2bIZTZoiCeqbYzDqFNVqn4i1YAqW2CEYMeOlvVqMyonSxnQs3jOxZt2K1Sl9aBSU CBlDpIwhRYUqUide6pbMxhon4/GbLu1JG7mjsURK3YThdC0ZSfuKGromSlmpZ0lvkHOQsrHSv0aa qZCxJVfLWKS/JIFL+DHbpe1hkXpBuTWEZs3Du/QOSVsoqMZsryU6fxHpmcsIKZqNV+VSzBVb8cy5 A4/sBszlS7BUSdm8Wjwia/BMVOHHcizOuXg55+Eh5dXnh9lRK2nVBDumE2pfhLd9q+SvkvwFkr+R aMcaMsrnEJw7m1ZJIzk3MInz2rfj+p5Ovv7sxIh5q9FcRo4c6TJ3UUenyiCo81M3uemEJhV+vHOn rBVvhU1OWBMrPM4o+FUXkm5y00lAPwtz/q0wrL+q00ll1I8Xk97MMCsDre+lox0l4u+M5sXdHy1C 9gctezDljyX0GtBFjApnDtY/yPEVftx5553k5+f//z4/nE5ustvpp1oeKuhQ4Yfsu3D99dj793eF v1XHqKoBqx+FMtLTWb1yJZ9/emx4tmMr/Gi+5w9F+HEw0HYVeg3ptaTXVHPa/sofDvQ8VPihQgF9 rh5rjapjAZ03PSd9Viu/ru+QPxN+KLTOsXzW6LzLO+3DpdJlhlzYF8CWTjLs8TJkve6ODLmFH276 D3366ceMGjGUSy5vyYVecdhyZmGNbMCIG45R3l8W8mrKIscBs1zRWIzKGRh5dZjCqjFFjJC0mzBi xmBEzsEolDKVtRhZ45uiucTeJm2oAGQIRqK0FTQFS9osV6QVo1jaiqrDiJiKK6SuamYEVmPJEWRK G8FSL2UQRobUDZX9xBFYKvphKZ+KRUPXBkpdDZvrnIE1uxZb2HTaxNRyXnENbaQ/W8oArEGSHydl y6Q/u+wnabuylTyj7BZJk3THHLwq67CV1ZIcU01m2DL8C+7Fs3KtnMtMl1mMLWktvsE7sGatwNx7 ttSVNnXs4cswiu7BqFoj5zkTS3E1RonUs6vfjyUydytkvNtlewde2o6zhhRHPRn2OfSwz8ejogFT +WzMFQvwrpqHr8yfJaIOz9g5dEofydWmIHnhlvLWW28cQX/Hh0bqvXzx4sXYbDZXeNuIiAiXeueP P7oXkG46wem3X+CnL+Qi/hC+fl+4XXmZ/nBiCBTd5KY/J3ny6/X7rjChzy2QF/Y2OVaTl+NtKqLC F7Xj13EcjUXJ73G0Fj4HiyM9Dl2A6Pzpdn/5+8OJMhf/DR2TLrDUf8tXAl2waNqBLp6Or9nLH0Z7 sdsZ53BwveyXqfmLCkAUQ4ZQMXGiSwBSJWWKi4oICgoiWtqYMn06r7yqflmOPh1bs5djdc83L7pV 00SvJRWA6LX1R9fS4dwTWk/vPz0vXYDr/uGe2+GM52hBx6P/W/N57q/M76Hldb6P1XnomPbK+22p /NWlsMIKK+Mkqw6+OHJho93CDzf9h3RRu+rOZURHRtCtVTDW7jc3ORlVXx8uocUAWeiPxcieKQv8 0djyb8czbiZXx4/lysRBeMQOxybHRpbUKRvW5PdDQ8rGSZ1I1eiolbZkP2Mchk3NTRZglE7BSB0u ZSbgMpuJkLyYQRg5Q6WstBU3DcM6GCNzoBxLmfR6jJLJsi9pCZIWPV7KSn/lIzFyx2KJm4E1YRSd YsfSMraOTsWTsGYNwuIrZRNlDGXTMZJuk3rSVoKMR8oZ6bdLe7LvnI3JWY+1vI6IjFoiUxZgLVmD p3OJ5MlY7DV4Zi+mW/ImvAq2Y6q6E1t5LXHpU0lInYdP6Ro8nIvp4ZhJYmUtUc6lmB0r8HLMIyxz MckxqwnOmS/tyRgcs4iwr5My6/GpkH5TJS1uPkbBOkw9V+FZWo9H6kys+Qulr2ou7pRMF2sUwxtm 88y7xyZu/B/Rq/IyV9XOZq2Pvn378uKLL55Q/kjcdCqTLBJ/lXvko2fhS1VfdZOb/gb0szD/H26D B5ywTpjBPWNktfaAXO7NC+f9MZLHAsoYq9nN0WaOtX1d+JwIX2Obx3G459y8sFC7ejUZ1e2xXGgc DTSfk36tV8GHOkrUtAM9p+Mn/Pjyyy9Zvnw52dnZ/3F46lDND4eDAWVl3HLDDfS67TbKBw9u0vqQ tHLhf0qHDKFc8lRIUlJUREhgIL6RkfSaOJGHX9L/9OjTsXd4eqzueYVeQ3otqbnGH90fmna4z4ff t7G/Pg4GzW3pePeXfzxxJObqaGGfEPj7u+HdBnhmkjxKFsMHT8GP6uPqyJBb+OGm/4/2PvU4vSp7 Yr7SxHVt4/DMnYil6g6M1BkYYSpsuE0W6NMwKodiyxqBR9g0Lk0ezsWpQ+keWo1NBRglUsbRV8oO wvCbjJFTL5iJESH7GmklQaD7GhY3axKGr5SLH4NRJOU0WkzUYOlD+nLKftaEpn4TJkq7ku+YKlvp I3mKKxyuywFr0XQpewtGxkgpK/3IWCzJ/bCEj8OiTluzpQ8/aTN+LEahtBkrZePkOE3ajKyTttXn h7RdKbA3weSox+aoI8heh799AWb7EsEc/B0zCXLMwcehEV824G2fS7JDnZ4uwtc+i+72+QTYF5Nh byDePg+zczGezjlEpdaQFVpPWOYivJwLXGkm+0bJ34JRMRdTwjRM4Qsx523BXLkWq/QR6FhI8PUr ZcwzaHNtHuecaaZtcBIN61fKP3XkHgIHQx9/+KHLyWnbtm0555xzXM691KP5xx+r/aeb3HSc6Ce5 /r5/A759VS7Su+Dp4bCjCl6RfTe56e9AP8g1/uJ4uPMamH0WrE+D11fAr8rIHsgXvJMZeo7q20IX dLoAOtyvss3M/8G2oeW1b13Y61h0TIczDl0YKdSmXu3Zdductr/yJxN0Xpqxv/w/wvETfnz99des WbeOwuLi/9/nh2p6qLnLTTdhF/7HPnTof6K99K6ooK+gp6CyqooSqRsSFIRvaCg9b7uNh59WU42j T8dW+HGs8VfXkqarNoqe88GaWR0NnGjjORnRLNRXvCc4suQWfrjp/6NnnnqSPjdcTysPE+d7R9E5 fxy2tMUYYfUYqVMxEmZghNdi5E7D4pyOOaeWrhHT6BI1E1NGHZaY4Rgx/WXBPka2t2L4D2wySalS jZEBGKGTm/xs5EuZqtsx0uswfKbjCpnrlPaLB0m9wRgRU1wmNS6NC+nLCJf+VTukuB9GktQLm4WR ptoSMp5IGU++lHHIcbaUC5+JJXIY1tybZYzjMTKkrPoFUX8kDskvVgGI9BEqbaVKP6Vzcfkj0Tx7 PWaN5OKsJ9BZQ6a9jjj7OrxcoW+XEOuYSbazjlDHAjztWm8u/s67XLDY52Gyr8Fm30oP+0L87Kuk rW2CpfhKnwH5s/Eu2YLZoZgrZee4/IkY9tkYRXIOBQ0YZQvxcqiQZQHpzq0k9d6Gf1k9sUE34XFe BOe38OGGQX14770H5N/6tulPO4a0bPlyWrZsyb/+9S/Cw8NpbGzk888/55dfftlXwk1uOsb08zfw 1h3CYwyTNeAA4QLDYe6VMP8SeGrmvkJuctNJTj+8D8+PgpUq/PgnbAyCN2rhV13Eq/nL/hjIvwN0 0aDnqIuIzwRqj68M8fH4aql9at+qUaaOZ1UQcyhClN9D66rwStvS7d9lkaTnoUKcgz2f42v2MmvW LJez0v8T7aWignLZr7jhBuy9ejVFf5G0IYIJ/4+9rwCP6traDsWKJxAhJBBIQiA+M/vMxEiIuxsE CUlm5sxMgEIp7u5OlAjBpUBbSktb6n7bW7dbuXV3pQLt+691wvTr35u2BILPep73mTPb9z621zpL DAZMp19TeTlKysowPCYGsaGhWGwy4cWHHjrd+vmlK1/48VfXEqfxPch+LKzOoJlxvhjPB4Z1PKyt wgLNCxUl5UoDP2dZuMxCpLbX4LUJP2z0/9FH77+PzRWb4TNMAztPXwyOHY/QzKUQKUuazVbSiFlP qoVIXUHM+iqIsgroolYRVkMyMAPPJi7s6JTLrIco4KgqFdCWrEdI9iIlUosYsQnCsgiiaCNEchVE JmtvUNmyLRB5VDdtHdWltpLpeBT1wY5WY+g3aga1Pwdi9AYqs53G00jlVlN/7Hi1srkNPR1HUt3h FdQea6lQHxwlJo37oHaNdJxPx0mzqM5C6puFK6eFH+NpzJZm4YeaEClXI4N+4y37obYchtrUhDiq n2GqR5TlIKXtp7KNCJT3KyFu+ViyHIDGchOCqUyQvFvRDtHIO6E2b0aQpQYq02EMN92EdDqOMW+A irVD5FuQYNmLNMs2hJsOIsi4F6GmbUilPhLHH6K0OqSNXY8oMREDHJMRGx2H6q1z8Z/XnsXPP10Y PxtfnTiBm598EjEjRsDOzg7+vr6oqLAxlja6iPQtMUGf0kbjvZuBByzAvkBgtxOwsxsxiGrgIRn4 8L7ThW1ko8uZ6Dn/7cN0TRcBdX2A7T1pf6invfWtwG+8UeQN4p83j1cKrIwPf0FnB30ckYk3xmej HWFtixklZkrYJIHTGC2V/zO4LjNWbxG4Po/pr5iy1oDbYDOCs5lTW4LnwUzaxWTULp7w4+tPP8Xu 1atREBmJUK0WWbm5vws/9PLpaC9lZZBLS5VfjvAyjdIXEq4nmE8LP6Lj4hCl0WBGURH+feedp1s/ v3RlCz/+DtZ7mgXAfE/yvcn36MW6l6zjYWEtayywNhenX+x7+3KEdS35ec2Cb1uoWxudJ/r11K94 8sknkJ6WgU7X9IPP0AKEjpwCUTwbInEzRPZWiLGrIaKnQsQvoHRKy1gIETcDomgNFCenY6ogYjdB JLMAgo5NmxCUvgV+YdUIzt8MqZzqcGSX+Eoqt5TqTYMwL6N2KS2B8tKoTsFmaBNmQptFbY9lk5t5 1CeNYRy1KVdByt0CbVw1pLxFlM/mOBshUldRvRuo7OJmTRI2o+HQt1H0fxyN17wSIo/GFU3lc6ke jyGa2mMnqmU0L0MdRAnVMRJYC8RUo2iCiJImmud2CP1WaMwV0Bg5XO0d0Iw7CsnYiHBTA2E7tDLl j6uhPI78skMRYAyj+jqZ0uRGRcuDtTriyxowcux2JJVuRbC8h/LuQYZ8GCMoP0q+A0GmW6Ay1FOf 22jc1K9cB2l8PaTRm6CKuA6D3cORn5KFY0eP4MefTpw+c+eXPv3mG0xeswYd3dzQsVMnjBo5Eo88 8ojNz4eNLjyd+Jr2OMTsPbkZeNAIHE8DmgKASmIK9w4A7s8C3tnd7Nj0orsHtpGN2oJ+ob3fEeAm us5X0LZtR2+6xjdSOjuVvNJNXtoSVuaeHSdymGB2pMib60uBMeGxtZR+ocD9s1CJmUgW6jADeTHG dBHNXr78EjfX1mJcairCQkKQmZ2tRHth4cdEWcZ1RiPMLACZMKE5ygvlKb4/KI9RXl6OsrIyxMTE ICw0VIkS87BN88OG8w6rkOBiP0POB+g5dIruoV8epeO20wCxCT9s9D/0xRdfYsp1K9DfMR5+Q8dA WzAPiklJcS2EfhlEyVSIyIVQorCwHw4j/bKQgs1I2EeHZRPEmNkQSSugZQekxXMxIH0J7MO2wHvE fOjGLoSUUAGRthgim+okroAoYEHDRiiaHalLIOKrIOVsgGSgtkqqqW328UFjGEv95S6CFDcL2vxN lE99m9fT2KhMCgszltNYaHzGRRBllfSf+hhO/0to3AVVEDFUJnsdzYfyOCJLJPUXS/MbS/1nNFAb 1D7PiTVAzNVQGbdCnXEzjecOmtMOqCZUILiE0pJ2QpXShJCyRmRbjiDXfDvCDI1QpW+CKn47lb0L qZabUUD9RMsVUMmHqL27FB8gYYW7EB13F8LzboTaXK+kccSXaLkeIawlYmmEelwTVIm3Q51yKzRl DVBPoPFMaIJm5Fp4OScjfWgKjuw9jB9/uTDCjy8/+QQLx49H73btcG3nzopN7BNPPGEzd7HRhadX jgIHC4FtnkCTA1B3LbCpHaURY/jfNXSx0gbgJH8lsJGNriD6ghiag0HAstPCj/crKZG/crLX/itx 0/tnWDf45yqo4HZ4zVgt/WxDZ/IYWIhyJa07z4cFHxz9ipmMi2VadBHNXr77DvW33IIM2t+EhIUh OzNTcXjKjkwXyTJWGAyYRL969vmxciXkKVNg0OubNUJOCz/Y5wdHe4mJjcXCJUvwwou8puefbMIP vhf5er0UBJmMCzke7ov7uZKeR4zTZi9f7gPepr3dt+zDrW32djbhh43+h06e+g3bjzyJ2PwZGOgd C++gERAFayGZ6iHKVkNkzYdIqoAYsbNZM2LsGog0SoufB5GyHmL0JkpfRGVWQwrZAqloCTxLVsI5 bQt8UpZCl7IcUjprWyxrjuKipbLsu4MFLEWLoU1ehuDEOnhk7YBn6Waoxy2DdjjlR1dDlCyBdsQ0 BMQvxIDMagwu3UH1qiGNXA6RvAEig4UXS6jtpRDZVRCp1EcGa4JUKk5WpawV0MlV0JZRXxkLaLwz aLw0hrFUZhilhW+FGHfaBMZM/bEWSM5BaFKPU5nbET1+F1JKGzAsfR+CMndDp29EmuUQMsw3I9TY gKDsTQhKZc2Qo0gyH0S2qRJRlkqoLfugMR+ByrwTQUW7EZxyGzSFB6ChfJVpI4LMWxBkaaT/NyLG TH2UbENE2k1QZx6GRl9P9aqhmrANalMVgqLLEKFKR3nZfDzyEG/izi9xqLaGykoUCAFXOzsE+Plh 7fr1StQXm+aHjS44PbuSmL+ewLb2wC53YK8E3F4IvM5mWBwxwUY2usLoxHvEEzYA+7yBym50vYfT pb6dMpjBudRNXpgBYFxKG3Or8OJSYZTOF3h+ZxqVg9eDhUEs+OCIclef8OPrb77B9v37kfvnaC9m M+bJMhaxg1P65WgvhiVLoJ88GXq9/nftD0X4UVqK6OhoRQAym8o9/TSv4/knm/DjQsAq0LgQ94X1 GfV39641jzUAWYutrczwLhUwf/Mi8PZ64M4o4H7a571D771fOOzxuZFN+GGj/yFWFP/3Zx/DtGo5 7Pt6oFePYEjJs4jR3wSRXQ0xjM1SKiDK2QSmEiJ+LkTKVIgxayAl1UBiIQU7IM2mMsPpOH8zMf9b oBpXDQ2btcQRxtRS/XpII1dR+amQMpZCjKC0+ArosrbAf/RWOMRUwyl5IVRjp0KXso7qrYM0ehp0 liXwKapGz7gq9MugMYzcDF0Ch+GdrZjhSOU0hkLqO2YLjYHGl19Hx5SWtQBq0ywEGTYimKPLxFCd 3DUQJjounQYlzG48lS0lsPBDcYBaA42hGir9HmiM9yBVvgVF8nbEGW5HsOE2qOVGaOUGQhMkuQ4h hnqE6rdBa2yAZGqEztgIqXSror0hUb1QUwNCWKCi3wq1oZbq1SGU6uvKahBcuoPS7kaq6Vbqox6x +kbqo4nGsJXK1ChmNFpzE3TycrhHZKO7iw6zZq/HyV9ONp+480SNjY0YOnQoOnTqBC9vb8yZMwcv v/yyTfBho4tDHP7sqQR6x9OL8Il59L7fBXzxBvDrT6cL2MhGVxh9ehx4IJcexl2BXS50/ZuB745S BtuV89exljaOFxvWDTgLZ9g052KZUfwVeCxXCpPwV+BrgxkIZsDPZK58jrgOl28p/0LgIpq9fPEF bq6uxriUlN/NXqw+P8yyDAvBRDDSfxaKjDeZUM6Cj9P4o9kLC0+43kM2s5crBHz/8H3Bz7ILIXC2 Pjf/7t5l4Qjfs+xbhM34+Jz/k8DkcgJrTb1C01oI1HcC1nUEjucBJ849+otN+GGjFuhXfHziZSze OAO9nP3QpW8GdMXLETKeNTtWQIRWQhQtgChZDJFQDZG0CWIcm8bMgjZ+LXShGyGNmk//2cfGZrBv EG3+MujMmyGNXQSRupDaoXqjd0CSq6EbvRralC3NvjcyqKxxBYLLNsNr2HwMHj4N6tLl0OprIDJZ 0EJlR1ch0FIBz5FzMTRhOaXVQmJTlvSZ1PZsaIs3Q2tYD5E/GyKZ0pO3Q8qpg864Hr76tXBMrYR7 8iZoqI42mcaRQ+3q19AcWCizFcJI4LC35mYBiNpcCZWlDhrTPkQZdyFerke4ZTel7VAivgTLNyNI voXm0oR082HkWo5imKkRQZb9CC4+Bk3SLqgy9iLUcDuyLHuRZapAiGUTAs1bMNy8G3nGO5GcdQDq pK1QjdmDKMtOxJuaqI9bqY1boJPrkClXINu8F+HycWhH3oK+6lLYufZBWkkGnn7qKZz66ZfT565t 6fMvv8TkSZMUJ6d2bm4onTsXL77yCk6ePL8CFxvZ6C/ppzeAb++ndz294L+h4x9YTdtGNrqC6eNb adMXA9S1A3Y70754El33xyiDN4eXqvCDN+E8Nt6ofkrgr5IX4oupDf/39Zedw/LzkU18zoQp4nwu dzE1Yi6i2cs336Bu/36kFxU1m71kZf1ftBdZVpyeKr8GA67T67HMaMQCgomOOfKLVfODtT5Y+2P+ /Pl47jlmYM8/2YQf5xPW+4IjMn1GYMfLLHQ4H/eJ9d5lTY7PCX9371rT+Fz/l8DX2sW8d9sa/H6j ub08F6i0AxYTbo23CT9sdL7oV/z4/Su4sXEzwn3z4eAzCoOLZkI1YjqklFUQSVUQ2Qsh0tlfxzKI 4hpI5o3QFMzH4KQ18MraiODS+dCWrYTI3UxlqGzScrATUyEvhsgjhFVAm7UOAca1GDSyFkM5Ckz6 QkhlMyEMqyDlbYEuYSG0HP1FroYoWU/5ayFiayBSWYiyADrTNGgLOWrLGhpPLbTpa6CKnQ+v1A0Y XLoOankGtDGzISLWQRpXDZ1xI3yz18IxrhLuqSz8WAstO2XNob4V4UclzYXDzW6FKKqDppDNfLZi uKkW8aYahFmqoDJXIViup7b3KOFsE+RGDLMcgYogmRqQJh9Ernwb5W2ntINQj7sdquQmBGXsQYjh jmbhh7wNIfI+BMpNGG7eiTzjHUjOuguapH1Qj6mFxrIRKlM99XM7guQjisPUTMsWZI/fjXD5Dhrv MQwJnwNHdRCGDvPCpGlTcN/Tz+CLNtQAYeHGh2++if1VVUgIDYWTmxvi6YV/9Cl+4NvIRueLfgW+ fwt471HgG37pXxifNjay0SVNHx4B7k0B9vUD7owE3loH/HQ/ZVi/DLa0cTxXWDf8jJby/wlczyb8 uDjgc8dg4cc/MVCXGi6e8OObH37AvjvvxCizGRGRkf+f8EOm/Y+s1ysRXlgIws5PlxLmT54M08yZ MFx3neIbxOrzg4Uf8+bNu8yEH+d6z1thbeNyuN7OBNZ1udSEH1ZwnYu93ufjnPM7g9b87RXAjY7A Zjvg5ijgg0eAn3+gvLMnm/DDRi3Tbz/jpQefxqSUKXDzikC3kEz4RCxCSE4dpFE1ELGVEHGLIIpv gLCshq5wK1TRW+CcVgl7QzX8TJugy6qAFNds9iIytlB51vag4/wqSOGV0OXMgffoOegRvwXuqUsg lU2Bjk1QsqhcVA0kjgxjroIS4SVpDkTyXMXERSRRv7EzIBWvpvwFEAXT6f8G6NJrEFC0GQ6J1XBM rUPw6I3QJcykfqnuuE0QmYuhjp6FoMINCM5ms5dZELnrIUyrIMqoDdYi4RC9Y7fSeKuhYqerxTXI LK/FCGMthutrEGyoRLDcBJV8FxLl21EkNyDRUAuVfhvUxgbo5EaEUJokc8hcWitjI3SljdCWNVJa A+XVIlTeD8l0L9SmQ4rmS7PZyzGI0rshDDuoXhWhHlp5mwKJHaFSH6GGejrm/F0QRZsQFGmCQ3cP ePoMxfxtDfgPvbjbKrbF1ydO4KY9e5AbFATX9u0xjDYCNdu24ePP+WFsIxu1IfFFe+oD4BfaTPxC L7xn1wCHsmnvxtEs2j6+u41sdNnRR0doT1kGPDa6WfDxy4N037BaNG/A/7xh/Cfw5vRMNqjc9rmY QFj7uFTNXi4UznS9zwf4/FkFZOdrDG09v4sn/DhF+57X7r4bi81mhIeEIDkt7XfhB5u6GOlYNpkU /x4mgwHjCeVz50Jeuxby9Okop7yykpLL2OzlXO95K7g+t9Oa59OFvk9a2x+X5Xnx/XQhzF5ac++2 di5/h7Nt60zOeWvbPu3z48sK4NEgYLsdsGsINbEF+Ir9Ep092YQfNvpLeuvFNzG7bDrc/IPRQZcI r9SVCDFtgVS2ACJi0+loLysgRlBa8mZo0hbBK3ktBuYQY25YBO241RCZmyFSFxOoXB6VNy6l3+UQ odXQZq6Fv2EVBhTUwIdD1WbPg1Qyi8qugQinskVLIIqXQXGuyuYrxZRurIRIoOMIOmYhzCgaR/Iq iIwK6m8Ngk0LMGj0Jnim7oA6vg7a1LVQQvNyvfj1kEJXQzeayho2UH+sxcL9UPslNK6oGdQu9cmh dccug6ZwPoR+M2LL65FUXIvwlFqos6qhMTZAYz6ISMt+JOurEZmxkea+E5rS2xVTlwC5Amp5C2Gz EgY3y3IUaZaboJWrEWjcApV5OzQWjvSyE8Eya5JUKsfCsg/C1AiVfABh8m3IZDMay07o9LchMGMP VGk7qI8jUE080OwvpWAdXLpFIKCXLzZVN+Djkz+fPnPnTu+dPIkVDQ3w6N1bMXnhLxmHbrwR3397 7o6GbGSj34kFH5/RdftcPfBgAXBfCbBTAqq6AS9Mpsxze8HZyEaXP9FN8v0TwKd7gc/vA37mr49W c5ez2aRav9C1lGcF5/PGk4WPHxC4r3+q81ew9nc2Y70ScDHnfyG+CLd1HxdP+AHa93z+wgtYMmEC Bg0YgPBhwzDebIZl/Hjo582DfvFiGCdOVMxcjAaDEuVFP2UK5DlzlNC3Vs0Pq8NT9o/2zDN875x/ OnfhB59DZrbP5Z7n8swEs2YEt3Om2l587XA5vpZaym9rnG1/1npnMqdzxYW4d1tCa+fHZfla4WuG zzlfQ39V3zqnM13308KPbyuBp9TAbjtghyfw6CrgS9ZqO3uyCT9s9Jf0wfvvYV39Wvgm6tDBT8Az eQpCxq0gpnsORPw6iNwmiJJGiJjNENHzFKehUv5aaKM3QeTMhjCvgBi3BSJiLkTcUghDBYT+tLlM /EqIIjaXqYJ21DpISdXNEV+KqV7aMohwKltEbY6eT3XpOI360G+AMFZRXWo/ko7H0nEhpXMY3Cw6 1lOb5hnQjlsIbTqVYX8kozZSGuWPpnz2TZK8nsZJxzLVy6dj1mBhvx95VDeJxpVB4+NxcsSY0bPo eBM05fXN5igJhPRaqAw10JipjIXSy/ZAldoAVdJuWos7EDX+RkRbGhBi2qVoiEQQ8uTbkSkfgda0 FSpTJTS0ZtLI3Ygq5vC21dCZqqi9JmgsOxRzlyD5IMLlY1RvF7Is+xBSdif1sRuapB2QSu5EpOUQ osc3QGveCr+wyYj2L8C8ybPx9DP8QDk7Yt+l33+vvPsVuvc/ryCDXubtunVDX1dXzJgxA/ffdx++ ++675gI2slGriSUdrKpodZT7JTF0jwOPNAJNCcBaeh2tIlTZA7eH0QOI0tsorJmNbHT5Et83rHHH G0t6SONjAjMYrdmgMngTzfWYKWL83RdFbpsZF+6X+zsX4cfVCl5b/gr6CoFV13kNLzQjcz5hnQs7 3X2NwExPW8zvImp+EF5+/31cN2cO+g8YgIiwMEWgwcKP6xctwg3Ll6Oc9kXGP5i/sK8PxSSGfv/o 84O1PxYuXIjnn2cG7vxT2wg/eKxs1sH3PGs3tPae5/L8XOH6/OxgIe0/tcHXDPfL1xCXt6b9uVxb gdvma5X742vXmvbnclcbeA3O9P3wR/D55WuFzzlfO3wu/3zOuR0Gn19edy5jTftjuT+DzxO9h77a DjyeAuzsCjT0A45PBT7k99PZk034YaO/pJ9/+QkPfvIg0szp6NDdCQOH5iA0ahkkFm7k10CYG4nh r4KIngMxfCodr4FkroE2l9JiuEwFxBg6jmKhwxbKZ38dlBa3gNKpvIXKF62HNm4GpNSlEKUcXYUF HSwwoXos2GCzl1H0P2Eupc+DGEtpbPYSRX1yRBkT1Stg05b1EFl1EMWroU2dCm3C/GatkPKFzUIU Hg9roOhnUx8bIXKWQ8TPgsjjeqtpDtMgsilfrqQyNE4eQyLVKa6Gprw5MoumuBZSCYF9kLAQw3Qj 1MZ7IcbRb/FWaA1NyJLrMMK4C5HyccVfB5usRJi2IVxuUtZGwz5DCvZDG3M3cnIPosBciQhzLVRU VhjvovIcPrgOWnk71atXNEck43ZoxjVAVVxPfWxHFqUVmrci0lwPjb4BQ+KuR/9BQZgzYwp+PMGb 49YTCz3eeYdYTeI1v/vuZ8xfugg9nJ1h16EDxk+YgPfeew/ffvstTp3i7YGNbHQ2xNcO27ESE/cb Xaef7QUeiwb29AeqCJucgY3XNIfx5LxfOGyt7XqzkY2a7wP2f/MugTeEvDE8k43pH8EbUq7LTAmD j/+KMeG2efPLm1XeZF4ok5Uz2RCfCS6FNnhtWeDBz7GvCFZG8FzabYt5tRWsc2HtPI40wUzNuc6P cfGEHz8S7n//fZhXrIBaq0VyfDxkiwXlhCUTJ2LVdddhktmsaHwY2fSFoER6+YPwwxrtJSwsTDGZ efjhh5sbP8907sIPPm/nes9zea7H9bmdf2KgOY+vmTcIfA3x843TWquRcaaw9sfCyK8JrK3A6Zz2 57JXG3gNzvT98EecyTnn88ng/R+fZ3bOym3/03nm5+ezdKrupSYX0V7Rh/aI7YFtYcDLRyjv7Mkm /LDR39IX+BKT582Dg0swvEPzEBY9A1LIUojRlcSsb4BInwORMoOwGiK1HqJ0DYRpCUROFUQSHbPA IaMCYtx6iJJFEMM2Q0TR/7JlEGM2NgtDkqm95JkQeVTPWE1l11IdKptCfYxiYQBrcFAeR5pRNESo L9YOSac+xlJZmfIKWYNjC2E+5c2ivJUQWdR2KZXNpWMtHWeugjBTXyycSaDx5FM9FrZk0zjC6LiA 0suonXTqO5HazWuk/3VUpxYaE8FSizhLNTLlBkTJNyGII6/IR5Fi2Y6U8dsRZjyMuNzdSMvYhvBx BxFs3oMg0zYEWQ5BbbmR2mjW/AgavRNSxmEkjdyBVEsTQk1HEJR3HOEZNyG9uBFJ5t20htQ+a4JY aE6mGgjLYWrjMCRTNRLlzUil8USY6qDTH0B/3WLY2XkjNioczz9ND4Tf+KHeOmKZxldfncCbb76A rVu3wt/XBx3s7JCVmYnHHuMXqY1sdK7EGh+0ufmKrtGnZgFHQullRq+gfYS76WX25FzCEtqPHKBy /IK0kY1s1Ews1GbGgDeZ/Dz+8+byTMAbTd5M8gaUwcd/t/m0MgoXkjGw9nc287OC6z9OOJc2eF24 jX/anP8duC4zAm8RWEDAXzs57WzHdTHOx9/BOpfXCcxEsjnWuczPiosn/GDD4Sc/+ADlixZh8JAh iI6Kgnn8eEX7Y5Zej3mECUYjSmUZEwgLCLNPC0E4CoxV84PNXqKoLmvMPnWBnMS3jc+PtrrGrG38 07XA+XzNsHYUX0N8LXHauV5DfwVrf8yks2kOM+Gczml/Lnu1gdegNe+HP+Pvzrn1nLKAlM8zn29u +5/OM9879Az9iZ4t7xwGDoU0R3xZR3hqE+WdPdmEHzb6W/rtN2B37XEkxE2Eb1Ie/JKLoImdDim3 AiJrDUTCdIiilRCjt0LEb2gWPJTNhTBugkhZBiliNrRFG6A1U5kRrKFBdTKJmS/eSMeVENF8vB4i l/KiqS5Hh+GyJTdARC6GiKV+yqhtQwPVq6Y61MdIShtZBRHOwpMtEBZqo4w1O1jDg8aTsxYiu5HG Vqc4SJVGb4Q2sRpSBrWRR2VjqZ6iiULtmaleBvUZXgtRQO2OWUR9TGsWtIyj+qZm4YdacWBaixS5 CiPlJsTKdyJAPqaEoc2RNyLPsgfhhnsQnHoYmjiqM6YJ4eUNiDRuh27sHVAX3wrJWIdhpkoMUxyi suPSOmjMu6Ey3oWg9JsQGVeFwtEVyCw/TGXvQdDY3VSPxkr1hOl2Kn8PjWO/4gxVmGsUQYiusAlD glahe9dM+AUJLFhjxDMv3Y8fvv+ezh2rS585nTz1CY4dq0JYmEbx86HVanH06FFbWFsbtSF9S3uO rcCBQcDmLsDefvQOTAK+2EJ5vBGxkY1s9L/EAm3+smbdRLa0UbycwXPijS6roTP+6YtxS7CW53Vi Rpw372e7Viyo4DZYnftSWG8eA68Jrw0zbrxWl8K4zgcuos+PX3/Fe6++ipmTJ8PdzQ1h4eGK5itr cCjaHQSrucskwkr6v4hgpmNOY+FHyeloL3GxsVi6eDFeepHP1/mnthF+2GDDpQZ+1r0O/Hw/8K9C YDvtGQ94UlITpZ892YQfNvp7Iv753Uc+wSrTZgz2CUYvVSRU+auhTd4GkVABUbShWTPBvA5iFPvy mAuRsqnZxEUxX9kAaVQVJBZYsNCBI7nIqyBKZ0FEr2n23cHHJqrHGhgxLISgMuOWN5vSxM0Dh9IV mTuo7bUQI2ZAWKh+EZUNo3qpVK6E+kmbTf1SXh6NI2krRGITxEhqxzCf+psDaSw7ZaU24mhsOTMh 0pdS+c0QY7nfRc0+RvIW0DxoDqOo/YQqiGRqp4RQ3iz4EIRwuQbD5TqEyjuhlrcrJjCRciWiTA3Q GndBNbZB0ezQ6O9AWvlNKCyuR3TCdgSkbkeIvga5lirkmvYh1HwXgswHFB8fankH1MWN0I2uQlRZ FYaV09jH7YY6oQGaFNZGob4tlCYfoXHcR+UPQc1rbqJ11TdAnbUJfqoJcPaJwpC04Zi7bgmef/ZZ nPrll9Mn8czotdeew7RpFtjb9yA40PE0vP8+S8dtZKO2ol+Bz+9tdm56Swrw2FLgM1YLZntRG9nI Ri0T21Iz89sWXyi5jbZopy3BXwxZ0MAhcVnluiW78X8Cz4k3yhxal30F8dfFM/n6/EdY14a/fLLA ib9Et7aNP8Pa5rm0wWNgJvoLApvR8LXQ2vU5X+B5nev8/oiLKPz48Ue8/8ADWG42Q6hUiE9KUgQa HLWFfXsw2NyFYSFcT/8nEVjzg9Osmh9Ws5cJ48fjkUceOd34+aXLW/jR1tfQP8HaH6Ol/KsZ53Nd zvY887OPrulvN9PjfR49AmuAH/j6PnuyCT9s9I/06Uc/Y92SWjj1coKdu0CwsRYho7dAJK2AyKmD 0O+AMG6GyJ0LkTCb0lYRU14Jbdo6BIatwIARW+BZvAGatBXQsqbGaDZVmQ8xgjUwqF7mQojSDRAG YvJzqM1kyk8jpj99McSo5cT8E6OfT2nJsyCyqP2y9dQn1c1eQGlrIFhAkMJlZ9I4lkEUsAnMJkjZ C6HVz4KfYTnc8yoxOGEdpJzZ0JqoXAa1p6N6+VSPI9awUCZ5ObRFMxBiWQztSBpnfAONgbU4mgUf wsQaIFuhkmugkbdAY96E4PI6BJkPQWU82FzGshlqy3YqewsSzfuRVdKIyPT9CMreBx3NL81ShTR5 F3TyLQiy7EaEZRtSTTci1ryT6jUhyHSY2tuN0JI6JKcfQGLWQZpDHYLNmzHM1ITU8psRY95DfTXR GA5DVb5P8SOiG7EC/QbnoK+rgGycgMcffwwnT56h8OMn2ua99DnWLVoHb++hitZH5mlzl59/brsI MjaykUI/ESP3yT3Ae7cTn/N2sz9HG9nIRv9Lp+he+eo24LWFxBMuAr6n49/t8VvaJF6uYEaeNTVY 2M5q0WfjbJE31bwuHAWAncPyhrm1ggsuy2AtNBbI8ga7tW2cD/AYWCDEgh02f7qUhB9tjYso/KD9 zgePP44lFgv8hw7F8NjYZoen5eWQZ86Ecc4c6MePh6G0FEaOAMP/Z8xoDn9rMDT7/KC8uOhoaCIj UXTDDbjzCb4uzz9dfZoffP1fCvemDecffI752W71K8LP53MzjbYJP2z0j/TGiR+xbNcuDA4MQG+v UGjGLYHOOBciYx5EdBVEbjVEPv2yGUsupZlmQyrbBF3yUvjFzIT9mA1wsayEeuQ06GJZq6IBorgW onwL1SOEU92MGggqI0pvgEheCDG8rlmwwj5AWKukbDpE9iyIGCqfUd8sKDERMiuoLKWxHw/jEmpj BpWl8hmrIcXeAF3uAnjT2HrEVcM9eyEkeTp0nJ9K7XJbRTRmjtwyihBfA1XCKgSMmYpg8wIaG6Wx OUwqm500a4AIRfCxldCIEH0dwsc1Qqdnk5Q7CdsIFVCb2CxlO7T0K8nboTHcCbXxKNVlR6aVkEwN itZIcOlWxJTsxkjDcaSZDlK9nYofkSD5FkRQfoHhDuQamk1rAk1bEKuvR9G47Ugpq6N+dlEb9yDE dAzh5bugtdTDP3QiJNcElOWW4vY7bsOpX8/MXOXEh9/j4LpbMSwoFt27dYezizPq6+tbbTZjIxvh 5FfEoNHm/AQxDqc4sstf0a/Ab9aoLzaykY1apO+eJT43C9jVCTg4hHh6joDEGz8WFLS0SbzcwUw9 o6W8MwVvkrmNcxEQtUUb5wOX4pjaGhdP+PEr7XneeOcdTJk+Hf369UNYaOjvoW6NS5bAvGoVJk6a hPHFxUpoWyP9lxcvhkxlOAIMC0nKSkoQO3w4QuLiIFOdB21mL20MKyPMDjlZIMjHNgHI34PX53Je I/a/xAJx1gpkLUjW6mMB99mTTfhho3+kr387hfufexoGiwlSaDhETAFE7EyI1EqIHELifIj4BRAF bIqxBaJkLURKNaSkTQgeswbepioMGbkFmsTVkNi/RnoTRHI9RPFCiBFUN6SC0lZAlE6FEmqWzVHY Z0fiNoi81RB6jsQyh+pspP4aIJIIqQT2A8KaHlmzqP9Npx2WrqP/1F4yC2KW0xhmIjBuIbzytsBX pnZLNkBKrm3WWhlDbcpUb8RaaJNmQ5u1Ad4Z9XBIWImBo6dDO5LSQqlOEo3FXAdRvpXKV0Ft3kY4 hviCW1EQ30i/2+n/bqhNdVDLlYoQQ2O+HRrTIahMDVBZ+D87bq2h/CoEW/ZCZTgGddp+hCXVI654 NyItrMlBZWXKk3dCR/ViLHsQTe1KphpqowJhI/cgLv4ODMtlc5k6an8PUuS7kG++G8NZA6R4MwKH T4TnYC2mT7seP3z/7ekz+Hf0DR544nZEZhWjq6MHoiIisHzZUrz99rnF0LbR1UhfAK9vAI4Ts/bv qfSeesQm4LCRjc6FPn0IuGUwsJq2arv7Ah/WU+KbhCtV+MFfyc9Vo8Haxrls9tuijbYGj4XHxGNr Kf9KwcUTfnC0l4c42suyZQhSq5F4WvPDbLFAP2UKrp82DSvKyxXHpzL9Gui/TOms+cEmMWZKK+FQ tzExiA0Px+KJE/HCo482N36e6eoRfvA9wM8/Zn6ZEWZtgHN9Zlzp4GfG5fzc4LGz4JejAnGkHhZ8 nZuptE34YaMzok8/+hBLlyyGUAkMcA+Hr5gH7egbIcz1ELmLIBKmQhRQPoeKZSGEbiVE6kZIlmro Rq2CNn49RMo2CH0j5W+m/CUQGdMgShZCZG2BSFsBJcpKUjW0o6qgM6+DlL8VmvQNENkLoUutINRB yllFZSktkfrJpDr6WRDGBVSXhRQsNKF8/k1uomMaW/JiSIkLoMuvhNZA6RxJJp3qJi+HGMlaKpQ2 aoMiJNFmzcbgrA1wTKrBoFErIJUuhMTtJtPYR9B89DQvC41p/DaoLbchrvAW5CY20u9OqMx7oTHX IcZciYSSHQjNPwpV0Y0IkRuQYNqDWHk3JJlD2lZhmGUPEg23ISpjL9QpjQgetxfBlu0IpbVLkCuU NoSlAsGmCkVDRAmpa2lCcNFuBCfdAXUea4lU0Ng3IVk+gFzTMUSZdkBr3g3vhGWws3OCJnAwjt95 DN98+9cCkFO/Afffew/GXjcK1wY54Rqnrhg1ogiPPvwIfv3VxrTa6Azp1Du0BzkC/HcJcNAT2Eiv lZuJYXtnB/CbLVStjWx0dkTP4I9vBXYPAJbQPbXPnf6z5seVLPywwYaLJ/z4ifDIBx/AsnQp/IOC EB8T87vPD73BgOv1eiwzGjGHzVzo10D/DZTO/j9mEGZTWX1pKSKpXkxEBBZMnoznH+ev1uefrj7h B5vHsf+bs/EPdLXgj0IDq8bg5SoE+aPwlzU/zs0k3yb8sNEZ0Scff4RNGzdAExSN7g7DMGj4TISY thFDXwNhqIbIOe2gNH8VxKiNENEzINKX0fFmSAmzICXPgRJG1twAkbUCIpLK5iym/7VKVBUpuQra 2CpIBTXQGBdCJV8PUbwM2uRKSMMqoM6phCqf+oibDilnNZWjPjiyS/psCOMWwlYo4W+jKC1/DURB HUQ8m+NUEKjdqC2QsuZSfzSuUqqbQvkxNJ4RlG+mOYzl9mZAHTsbwWOpPza3MVBeKf0mLaR2abxF NDc2tdFTX8YGaA21CClrhGQ4hmD5LkimJmRbKjFiVD0iY7cjIK0eEcbtKLTchWzTbdCa2HylEvFy A4rkJiRTO+qyPQg23kP1b0WkXIcRchWyDFshldUhmNZVI98IId8LHf3qDDTOsq3Q6NnshU1v6qjN BoRYGqE1b4OuaD98tatwbfcgOLs6ony8Gc88ww++/59O0aaafXm8/PybyMyejE5dHdB/QDsEB7vT i34iHn3E5uvDRmdCJ2m3+DnwzhrgXl9gZzegsiuwow9wfybw4S024YeNbHS29OvXwHtVwG5XYHV7 4LAf8OkOyuCNrE34cWWBN/ZWtJR/NeHiCT/Y1Pett97C1KlTFbOXUDZ7+UO0FzP79WANj9MOTpXI L5TG4W9X0v/V5eWQS0oQNXw4tHFx0C9divtf4gg9558urPDjUrhW+RnIphBXuhnYuYCFBbxGrCHD TqCvBC2ZR+jd+DDwM0eA+YGOz+5DrU34YaMzohMnfsALzz+PG66fAc/BERgsihGSNBdSyhyIcVsg RhBjHraqWQODGHgxplnzQ8TWQqStgSidCWFih6XrIRKofOHqZqHF2CbKb4A2cx3CChYiJGMevNKm oG+8Hv5BIzHMuxxCNQvuMUb0yzIgOG8ZQrMboMush5RJfSRSm+kLIMqo3yxCGPVVWElt0+8oGpuB +iugfnR0nD4DQk91smlMHPmFNUCS5kGMXAZRUgcRtR7a6NXQ6SugLaS0THaGSnPhsLgh1EfhNJrn UvpfDVFUA015heLwNNi8H8HyAZp3PWKtmh95RxE88kaEGE9rfrD5iqUWKlMVhhn3IFE+iijLHmgs Dc2aHfJxhJpvo7JNiMnbDynpGDSjdkFl2YYQ036kyzuQZapEmGUTVObN0Mg7oZKPKX2ryqkN8620 lrcjMLsaXklT4CbiERMfjwP7duKnn74/fRZZ8HEKH+BjPPzww1gxaTWcfPwVB6cBXV2xbMpMSn8E H370EU6dsjGtNmqJ+NvYdwR66XzzIL2HyoGDg4FaepWsJRweQbzZPuDje6kIR0yw+Y2xkY1aTexv 6cvXgCemA9sdgUYX4NGxwLe3UiZ/9WKhdksbQxsuT/DXTOtXzZbyryZcRIenP/2EDx55BEstFgT5 +yt7KKvmhxLmVq+H3mhEmdwc2lYRgLDmB6XPoHTW/GBnqBztRRMRgaLJk3HXFan5Yb1eL6YAhPu/ 2GO41MHn6UrR/OCxvwD8fBh47wbgYT3weC3tQ8/O/MUm/LBRq2jXzn0IUkXD1SsWfiF6aBKnQCpe BMGaGMNqITLpV14HMaYaHHFFJNPxODrm8LYFcyDi1kLEs8YFpZuqoC1pgC5tIwKTr8OQ5Dx4hWSj m08h2rlkoG83CX7O4RgQkIKOKi26xsbAP28KgrQLMVRD7Y2th65oDUQatVuyodnXRxj9FtI4ZEof MwuijPobQ2NKZSEJ1cncSmNgM5YtNC4qHzkPImYaRPHKZsetKWwuU0fjpjmlT6UySyDyKJ2j1Iyj soVs4kP/R9ZBY6mF1lSL4XI1ok3V0FlqoDJXnfb5cYxwuNnnB/8fu1MREEnj2CfIfgSZjkMl7282 u7FQmvlmqntHc9mc/dDEH4O6aBeCLA0IMe1GltyIHFMjwix7EGzehlDTLsTKdyJyzI3QjNgGdent iCi/BbFUfljpDgTEXQ+NJgQlo0tw5Mi9OHHCGvnlN3yF97B3714kheeih0tHOLtei9LsUrzw4Mun y9jIRn9B3z0PvLOF3qMbiRkrBKroFbKpPbAjADhSRul3UCGbwMNGNjon4lvoQ9ro3TkRqLMHbnQk XmYSMWd3UgZ/Sb7UhB/MgFxtzHtbzJnbYPAXWQ6ry7/WtJbKXw24iJofP/6Idx98EMvMZkhs9pKY +LvPD/btYZw6VfH1MdloxDTCeIKRHZ9OmwbDhAlKOWuo24jwcEyaOBGPXVE+P6zXJe8V+Xpl3wtX 87V6uYCfUZf7s5k1WOia/qwOuCcUaOpO78fRwDdvUXrrySb8sFGr6OC+e6EJHYVOXgJ9ho9E8JgV 0JXPg8gnRGyByF4EMXY2RMImiKSlECUziLlfD5FbAxFN+SxgyF0JETsDUsFqqrsZ6jE3oF9QGjo7 adF5iIT2/cNh1z0M7d01uFYl0EkKQTuNBr1DdQjQDYerUwR6uhfCt5DqW+qgLa2A0FP7GcsgIqdB FK5q1kSJ3wwl7C370CihvpN4DDSWwuk0pvk0zmpIUVWQ4hZQ/akQ8moafwPEcDahqaI61J5M6YYl EKVUV89mMNTmuGbTF5WpFiFyLXLlGuQbqxFurEEQwRrtReJoL/SrMd8JTc5R6ruueTwWzm+ithsh jNQW1ZWMVNbE0WLqoCml9HFNkNi8xnQjJPk4wuS9CDPuobJ3Ux+HMdyyFSOpfkZGI9Qx9QguakLy xG0oMm5DYvouaMJmw88/DA72Q1BI83377dPS0d9+w4n/voK6ujoExaWgX7drMTorDMeeuxUnfjzD 0Lg2unrpzf3EiA0FtrkBjcSU1bajh0IcvZe2A5+/AZzkUIwcrtJmNmUjG501sebHe8RYHzPSfdaL 7rFOwCuFwI+3UCZrflyKZi+sfn61qaCf65yZIWEBCm/g2T8X/56LQKW1jOilKGi5iJofv/6K9954 AzOmTIFrv34ICQvDBHNztBeO3KLn6C6TJmGhXo81hBsMBujnzoVx7VoYpk+HxWRCSUkJhg8fjri4 OCyjOi9dUdFe+NrkX/a3waFGXzudZhOAXNrg83MlCD/o3fd2PXAgAtjdE3h6JPADX+et/+BmE37Y qFX04vPvYOrMNejrH4hOHsMRkLIRIex8kwUOYfSbvZYYdNaioOOEdfS7AsKwBSKd0nWLIUayZsgW SNnLEZq+FKrUqegnstGppwZ2dsFwGDgcHqGpcA5Jh53IRLvYDDhnpqN/ZCZ8g7Kg8U9A7/7BsPNS oUdMLobmTEVoxlrokuuoj80QOfMgUqdDJLF5SzVE6XLCEkqn42QaQ/4sCPMciLHsh2QBdBmV0BWz 8ITGmU/1U2nMGQvodz3Vr4Ioo3Ym0zFHislkLRAqxz5CLBzZpRY6Uy0SLbVIHl2LkNQaqAuqoTZt hzDdjAR5HzJNjYg0HYCqaD/UWVuhHl2BaPNmZJmrEWs5BNWYW6FJ24ak/E3IlDciwlyFIPN+hJbf jHRqJ1XeTn0cRJBlO4JGNyEo9SCCC3dTuUqkmioRN2I/NFlHoCpuRHT5TqSyI1U2m8lah4BEGd1d gpCUWIjnnmt+AX//7beoXrgEiYmJcPD2xHC1Fjtq1uFrjtRhIxv9E711O3AoHmhSA0fyaN+/jNKO 0YX11ekCbC7FTsjYb76NbGSjs6JTdP88tQbY7w3c1As43h94YQzdZ5ea8IM31cz8sNNBFnyyqRtr pViZpCsR1jnzO5UjTnBkNBaAnA1zYWVKeAP/3ulf/n82zCTXYROL1oyD53GpMa8XUfhB9NEHH2DK kiXo5u8P1fDhzcIP9uUxcyYMc+dCnjAB0w0GzCNcZzTCMHUqjPPmQZ48WdESYc2P6OhoREZGKr5D nnyS1/b804URflivLdb64OuV74GzvV5tsKE1OC38+KQJuDsauLEr/YYBr+0BvvuU8lpHNuGHjVpF J0+exE2HD8Df1wd27fwQGLEBYSMbIbLZv0dVswCijAUcdJy7BSKBjlnwkL4cImYmlVsDyVQHYVwH Vcz1cHeORzs7b7S380EfhxQEa8cjMv8GBI0wo0+yCa7pMqQiI8LTZGhCx8NHGOEoMtFNhKFrcCj6 qhLhrzNAiloBHYfH5UgzCXOaQ+8WUf/lCyltLkQoHacugTDPVrQ3pNQVUEXPgG/2BvjJNdAYNlFa DdVdA5E3HSJlBaEWYhzNx1BJaTw/qptJ7bEz1HKaAztrNdUq5i+aEXQcWwN1dhWCTLsUbY80880o NNcj2tSEIJlgqkewvAPxdDzC1IAky60ILjoGTdx2pGc1osC0HVHUZoB8EOGmu5Fv3oMccx1CTDub zV9GNCAqdifCc7ZBY6qiPmi8plsIx6GWdxL2QyPfRf/3QZqwDSqa50Baq8TYRDTW1eHVV/+DQ4cO wXvwYMXPh5ubGxYtWkTpHDrKRjY6A/r6Xdqb3kq8zm7gfdr02KIC2chGbU+/fA88dD2w2xm4Tws8 VwK8tRY4cS9lsqDhz2YvzIC0hultCdY2WsPIcFmrIIAd6rGG4fkSfnBfbTHPc4V1ziyE4jmz0Ods hR9/xLkwkFz3NHOgnAtr2p/LWWHNYxMqqzDtXPpvS1w84cep337Df959F9ctX45+Oh3CEhIUnx+y 2aw4N+UIL7LV1weBj5W00+lctqysTDF7CQsLw/jx4/HII4+cbv380tXn8NSGCw8+5xfrGXz6+fbV duDhKKDJDmh0pffjbHrttJ6HsQk/bNQq+vXXUzh65DDUgb64xsEf/hkrEZq2EiJxPkThZnBoWZHI Pjg2QZiXQRTMgohZD5FaRfmUllgNXc5GqMfdgH7BWejUbhAx4l3hZB+AQN146ArWITR3KaSkcgQU yAjMMSMkwYywfDN8csrRK9QMV3UZAqUx8FWNgGNAHOzDYuCbV4qQnFWQEuqahS5ZzX1xtBlRQMfh dJxJx+M2QiTVQpdSCf+8jehNZZxpDmrDDOj0q6kMlYul8uk03tJ1EMaZlLaU5kDpOSzYoTyZhR5b m38JahOhjI5HE0pqoJHrKX0nwuUGRMrbESIfg8Z0MzRsAmO6DaHyHZTOfjsaqV4TxJh6hI87QmnH oTOxEKMeWqoXKW9FhOJI9S4Em/Yitmw3Ro6+Cyklh6hMNYIJGjafseyk8dRTWoMiBNGYG6CbtB3B epqb3yj0cxFIiE2mzUQxYuPi0KFjR/To0QOl48bhX0/8C7+ctDk3tZGVThD4SyZ7B2+BTnGEl++A H7+mY5uZlI1sdF7o1M/EuxwA7rmO+Oz5wLs76J67j17AvPm81ExLeEws8GA/AMx48/iudMaI58cC A+ucrWl/Lnem4LrMUJxNG1yHhTHMANBzWTE75PS/E0BxHp8z1lxhrT2eB6edyxzaChdP+MH6ive/ 9x4ss2jf6u6OlLAwxeRF8flhMDTDaFQEHwarAOQP6Sz8sJq9xMbGYvHixXjxijJ7seJcrlcbbDgb nBZ+fEDvwkPDgU0s/HAB7psOfMwC3NaRTfhho1YRRwF57tl/4YYpRfAVEtykUgyJng5p1EpIHIo1 biVEyBKIUVXNzkazFkIkbSIGfwOEfjlE1GaExtQgeNQcdNPGwc5tCPoERCIosQiqvBswIGcxBqXP gpRhRFimHr6RN8A9ZD58R06B31gD+ocbMdTPjGHh1yE0pRyOqiRqIwAOmkj4xRkQkr8KOhY+lFKf bKbCfaeyOQ4dl9IYRtC4dEuhTVmLQFMN3ApWYED8LKizZ0JrmE1jZgFIbbOj1hH0ApQprWg9pKRq 6FJXQjdmFbVD+bmNBOpHT8fmZgGIVF6LBHM10sxNCJcPIahwD4Iyt0E99hBizPuQbtqGKPkwVIQg uZGwFyrTAWjKG6GmfA6XGyTfQcd7oCmtgCp7E4JydyFIfyuCzbsQZdqBzPJbEWdmDY9qqOUKKluB sPIKpJoqkCjvgJbaVvNveR3UdD4GJSyAw6A09LTvi169usOuXTu0b98e2VlZeOj++/HjDz+cPrM2 uurpR3q5vL2c9sQW4KUtwOevASdtvjtsZKMLTuzz41tiTD8g5uL9e4Dv2WkiO8P88xd6ZkA4jQWW 7xJ4g9jar3JcngUWHA2AVdm5n9YyNlyWmee/Y7jPFtw2j4c1Xnh87BeDGffWzpPxx3G2Zn4tgeuz mcn5mHNrYF0fFmCwFsqbBE7/u/XhPD7nfN1wnbM55+cLF0/4wbHMHv/oI8ycMgWx3bohQ6XCDRMm YKHFgqmnhR1WjQ8lzC1HfyEoGiAEFn5YzV6ioqIwY8YMPPUUr/P5pwsr/LjU8cf7vKV8G1oH6zOG nxP8DOZnDF/Xf/eMaQ2sz9K/a4/fbS8BHx8AjhYA1T2Apt7AA0bgEz7PrSOb8MNGraYTJz7HHXdU IDsnBl2dI+Cknao499QSI64IGhKrIIpZe4KOI+ogRhDKl0KMmg4Rswa6tEaoilfDMX4E7KOKEFC8 EuHmJfAtMMEh1gDXNBOkEQaEJhkwUD0b9iFr4DVyJtSj9AgINSBILSMkxQJppAn9w7PRsYcWdtcE obd3NAIKLdCO3wytZQP1N6vZjCV+PcRI6tu0rDnyS/xsiKQlinaKxjIHmswFEGGUnjuPxjmfxr6Z 5rCIxkr1R2yExMKNsavgHz8NgdkLIcZVQUqmuSVTOXa0Wr4VKpkjv9QgS67ACMtORMp3IzjjCFQx 9VCP3IZkSxNGmrYi3lyDYHMl1HIdwuTbES7fRfW2QW2mMZt30f/jCLMcoTFQvfhGhCRtQ0RZLUIs bOJSS2OpgYb6Ye0QjbwdqtIGDCuuRaG+Edmmo9DJ99JY9lFZGmN5PUKv3w+f9Kno0N1RMXXp2LGj 4oV8+86dyjd+m9HCVU4nvga+o5fZj6/TPngGcJxeJgc6A8fS6f12OxWwCT9sZKOLRxxWmk0TeHPH m80/bwg5nTeFrKnFfpt4c9raDb+1bWaCWXOAv6JxWmsZYS7f2jpnAm6Tx8PrwFoK7FOIBT6tnSe3 w/PkNWLw8bmO93zM91zAc2rpOvkrnEl5nuOFFIxcPOHHb7/+irdffx3LJ09GqIsL4kNCMHvCBKy3 WDDHaITBYICBNT8IHP524sSJmED5VmHIH81eQkNDYaF6Dz/88OnWzy9dHsKPC3EtcdssHOV7nAWm bXGfX+3g9ePnLQtY+R3RluaN3DY/z1lDiqMHWdP+XI7L0Dn97lbqejyw2xVo7Ao8kA18ejfltY5s wg8btZpO/nICD9x/BPnGEeg8JAx9/KdCm10JrXEuROlqiHGbIIyzoER7CW+EGMWgNBZCZBBTrl8L jX4GfOOnE9ZDMjQgpGgpghMNGJJTAr8MA0SiEVKujIDE6zA0fCqCR0yEz0gjHMONGJQkQ1togjbZ BFWaHgMistGhqxbXdPKDg08q/IuWIbSkARKH2s2sbHZcmrC22fyFfZGMo3GkbIKUVAVt6XpoczdD hNZC5FD+2A3NJjoZGwlUJq4WuoJl8DNNQ++xS+BaXAW1cQu0o+dAjJ5H7VH7ZhZE1EIiRFH7MaZ6 hMh7oBnbBM1IAoehNR2h9K0IM29GsLkCWiqbJe9GLiFc3opA0xYMM29FvmmXoiEi9NsRVHQHEkbd ikJDDRJMFVCZqpW6KiqrNu9S/Htosg5BF78d0aNuR5TlbkisSaKY3VRDO74BETNugm/eHLTr1lsR fnh7emLH9u344LPPFIXX75tPqY2uRjp5kt4xDcB9enrvlAD3DgVupFfCXQ7AowXAG+xc0Sb8sJGN Lh7xt2hmYv5qk2nd6HMZNnv4s2bImcBanje2HL2BhSmtbeN8g8fD4+I5snDmbBgaXkPeXLPwhIVF fNwWm/dLBbwePJ/WfI3lslzn79aS864O4Qd+/BEfPPgg5lgs6B8cjNCkJFxfXo4ZZjOuMxhgZJzW +Jg0aRKWL1+OhQsXKoIQFoxYNT/Y7IUFIJz3/PPMgJ9/sgk/rODrmQUffI/zLvdsBKU2/C/4nPEz mN8RZ/sM/jO4Pp8bfq6z/yTWXrReI38ue1r48f1RenRPBPb2Axo6Aw9kAJ/eRXmtI5vww0atpl9+ /gUvv/QKxs9ehB5DouATVIK09BUIy10ItWE9hHkTRME8iKTpELkcbaUSInUjhHY1RH41hGkD5c+G Lnk+dKmbIWVXIyRlPtRJRnjn6uGTLUOkyNBmyfDLNsArXY9A+vXNNMGV0r2z9ZBy9NAmyQjPGQ9t voz+odno4uxDDL4HnIbkwzduMTQpy6HNXgyRuarZeWnRdgg99T+C/qfROJNpXOlr6HgdRDYdl66l X45KQ8c57O9jHaT0GuhiV8G/YCaczQvgztoi+RXQllG7JUtoflUQo+toTqyZsRVqeT+C5YOEOqjN NGcLh7A9imDzTQjQN0KVvw/q/Buh1dchzbwFWaYGhFH5wJG7EZHbiOySfUgxsw+PbQi2HEGc5W7k mG5GrHkbVMVN1N9BxI7aiUTLdoSajkCTux/q5O0IHHMUQZbDyjgkUyW0pdtorevglzofzoFxsGvf QRF+RISE4MP3OUwZ8P4XX+A7etnb6PKgX375RQE7HWbfO2yC9v773+LZZ9/B668/h9deexzPPfc0 3njjTbzyyiu0GboLN998M47ceituvfUo7rnlCB675Rb8+/hRfPDEAXqXbAAODgP2dAFu7YKX1rfD sZnX4uENajxQPQq31i3BkcM34ujRo22KW2gct912lMb9AN5660naHD5F430Vb775Jo3/ORr/G/jp p5/w22+/KXNl/PyzTQhjo6uRThJYKMHMzJ83g38EbyD/iYn9J5wJI3yuOJdxWjfKjJby/wlcjzfv /P5jpuhKE360NXi9Gaxxw+YxzPBY01oq31a4iMIPeu98+MgjmDJtGrrHxkKdlYXxJhNki0UJZSvP mgVjeTn0paW4buJExafHvHnzYKIyfxR+sNkLC0DmzJmDZ55hpu3806Ut/LBeN8zk8rXEX/n/SgjC aXxftsQAnwm4LgucWDuB/d/YhB9tB+u5OZP1PJPzaC3DzxaO2MImjZzWUh0W8tN5/eYu4Km5wC3+ wG474JA7Va+kvNaRTfhho9bTb+z38BS21ByEU/9YBATFIj/3BoTHroMqtxZiZB1EXDVE8nyI0hkQ 5g2QslZCGj4VUtEyiEIqE7UFUs4cSIXzKH0zOIqK10gjesbo4ZosU7qMkEQjBqYaYF9ohFesDE28 jIDRMoJSyiHFjocoMkGVIUNNx5o8E9xCw4nJ7wW7zm5w9E+HqnAiQjOuh4id0+zrw9IIMXYVRPxU iLQlNA42geHIMAspfRNE+bxmoU0kHWcsgjDR2PXrqOxW6pvmNmIa1NkLqDzNbXRls4PXmBqIvK3U NrdfB43pdkjyPQiVdyBEEYg0QiM3QmupRkhpA7QJd0IwSuspbRNhD4TxXurjEM1pB3Sj76S0WxXT Fo7oojXdDJ3pPkrbR/PZDW303cjKPoxCUx2Gmbch2EBz0m9FiLEOOpnWXQnDW4OQUTuhDtsIZ6fh aN+hM9q374R27TsgSNLg/ocewC/ff4ffiNn87WtWYbPRhSYWXDBTz0z+N998g2+//RbfffcdPv/8 c3z22Wf48ssvleNPPvkEH3/8MZ5++mkcP35cwT333IMHH7wf9913HzZvPoTrrltLm7BJWLSoGJMm WbB06UrMnj0bCQkJ0Gg00IWGIjQ0DOkhwzAlMRr1pki8uG4I0NQDJ2rb48sqO7y/zg5zR9phuKob Rghf5IRoEUrQhYUqXuvbEpKkQ0REOCZOzMGqVQZcf72JxjsPK1asUL6mLVmyBMeOHcNDDz2kzPXu u+9WBDmPP/443n33XWVN/rhGfMxryOvHvydOnPhdaMICFBvZ6PKjX+k9+xP98NdL/or5T4wAbxgZ LeWdKdqijX8CCx9Y6PBPphZ/hbYYIzNDjJbyzgcuxLqeD/A1x4wJ+4L5lsBhjDntn67Fc8XFNXth Ifzk5cvhGBEBXXIyxssyzOXlkOm9JK9aBSO9o4xlZTBROpu1sNbHH31+/NHshfP4PXYh6NIWfvB1 xPcA+4vga4lD5VrT/lyWmVx+RpzLPcrPlwt9n18tONPnmfU88jO/pfw/wnq+uE5L+QwuQ219Q/fT K9uoqBm4zx+40Z2yVlJe68gm/LDRWdOBux6E1/BC9HSV4CcyoUmbAillA0QiMeTZTcTQb4JIXwVR Qkx8WSUx9oshGadC5CyG0BGTnkvMf9F6aCIq0T9rPnoVG9E3Ug9fIUNKNEKbq4d/jgGDY2XFz8eQ eD1cSszwSlqAkKilkIonUj1K05kRFD0eg8LGwm6QFnb9u6KXvxrqlMUIy+cxrIdIov5GrYCQp0GM XACRSukpVRBZ6+iYzWDouJiOTYRCOk7cDJFB5QwsAFmlaKfo4tZAm7ixWZCipzkUL4LIp+Ox9YrQ QcO+P8x7ECnvQ67ciFT5EDTyMSW8bYJ5I/IMNYgdsQ/qEXsVZ6RB5goEmpqozI2QirZDU1AHVek+ BJt3QyVXUvoWQhMdH4CaI8WMa4SUvwfRo7chXhGu3EZtHEK4pRY5pgqks6mLeSvUljqEjdoKjTQT 9p0HoXO7znDrq0HPgWr08B+CIuM43H3sNoAFH8R82+jC0FdffaUw6m+//bYS+5+Z+VtvvRWraEO1 du1abN68Wdks8eZp6tSpypekgoICBSkpKcrXJAZvrOLiYpXfgIAwuLn5YvBgd3h7O8Ld3RU+PkMw aNAgXHvttYq2T7trrsE1BIfufVGg9cI9k3riRB09+qvssH+yHW4YaYdJWXZQDbFDx84d4dCxF3p2 6oVrOl6Ldu3bK3XbEnZ2zU533dx6YuhQF/Tv35fG64UhQ4bQ+N1pLoMVZ3FxcXHKHK1f0RITE5Gb m6usx9ixY3HDDTco68Vf2ngNt2zZgqVLl2Lv3r147LHH8K9//QuvvfYaPv30U0VI8qstLK+NLgti bY93gc+PAh/tB05xqMxzERhcCmCGmcfPzA8LdC5mdBHu90L2bRUiXIy5ngusTA5/pWcHh3zOrGkt lW8rXFyHpw9/8AEs8+YhgN6hCRERKGcBB0Gmd7Jxxgzox4//3e8Hm7/we/rPDk/5fcXvLdYKefZZ Zv7OP136mh/8y1/4+VpqSaDLZfg+4euMnxFsAsHPjLMRtlnbYrSUb8P5w5/PIz/z/+k8Wuv807mm dn55HPjmfsKDwKfEx/x3H/2y4KR1ZBN+2Ois6em3X8XULcvR1zsO7R2j4Vt4HULYtwebk+SwOckm SLHVkNLXwLdsC7zKaxAwdgGk1AUQKdUQYzdDW7AB6rBKuGXPh2OxEQGReoQLA0ISLNDmTYN/7g3w iTEhSG1QhB9OJWZ4pi6ELnoZpDHXYUCWHn11RvhHmjAkciLspbGEQDj5BsNraDnUuZUIKWP/H6ub zXCK54CdgYqU7RChNIZRayltA0QCpaWth1S2HjpDNbSxWyDCF1LeNAh5Oc2nESJ2G0QipY9YAmGc ATF+MUQ51RtPeWX10BTWQjWmGlFyBfJMNUg13wSN5U4Em3Yh0bgN+fI+xJobEEwQdBwt70CsXIUQ gsbMIWr30tjqEGlsQpxpP8IsTZRWAY28GSpjJdSmbdTeHmhMjVCZdiKY2g4y34wIeSty5WqkG2ug s9BcJ+2hMa6Ep08iunTqge49XBEQLsMrcyq6aWKI6RyKBXOX4uOff1a22TY6e2Ltgg9os8SmGh9+ +CH+85//KA7O+GsPayzccsstCnbu3In169djzZo1WLBggbJJYlXZnJwchdn39fVFcHAwOnRoNk+y t7dXftsS7br0RoSmP3ZNvBZPLLXD7UY7ZGjt0KufHRxc7dC5S8v1LlX06tVLEaLwsY+PD1QqlSL0 iY+P/90h3axZs7B69Wpl3RsaGn4/H3feeadyjvhcsZDk5ZdfVrRKvv76a+Wc2gQlNrpodJI2jF8e oH3gSOAhwgd7gZ+twg9GS5vCSx28qeWxsxr654SLKfy4ULDOmVX9+Us3M8Fnw8hdbFgZkwt1ri6e 8IONgB+k9/gNU6YgpkcPZKnVsEycCBObvRgMmECYTu+W61ngodcr7xmr4OPPwg8W3M+fP18x5bwQ dHn4/ODr/6+uJet1xgISfkacCdNsw7nDuu5ttc7n+zxyO/wsZd9Np06j9fs1m/DDRmdNP538Di+9 dgxJCQWw6xUHn8IlCJ24AyJvPUTsNIisZdCO2Axt/Cz0z5yLHmOr4JXCGhRVkMZsgbDMgSicq5iZ BGctRHCRESJaD5FEKLwOUuJKeKQuRa8CCzxjy6BJMCJglIygxPGQoidAjDYhMMMI/2EyVLkyNNnl UIVPhFrSw62fQNceHvAYLkOauAVa/WyIhPkQ8RUQxbU0tnqIiE3UzyyI8oXUFh1Hz4cmeT7UxZug SVlE/2dAFK2ByKmielupLNXJWgoRN4WOF0OYKd1CbbGpCfsyia6BJqsGWlM1wsy1CDE0QBA0xq0I kQ8jTL4HWvMeBBG08t3IobQCuQLD5CoEm49AZT4OjWkHUuUbUWS8B7GGvQg2VIHD2mrlSmp3L/V1 D9Smw0qbWmqbncWyo9UwQqiJ0iyNkMq3wStexrXdHHBNu/bo2c8XgXRupBv2YmjCNPh2C8OobDMO 0kv5099+OX02bfRnYpMJNk+xgv1tsJkKm6i8+uqriinKI488omgcsECjoqIC06ZNQ3JyssKACyEU TQY3Nzf07dsXTk5OcHR0RO/evdGzZ0/0oM1Vly5d0K5dO0UjwsrInze0uwa97DsgXNghW22HmN52 cOrE6afRUp3LBLyG1vXr3Lmzsra8xg4ODsqaM1xcXJRzwQgICFDOUVJSkqJNwuY269atw8GDB5Vz ypo5L7zwAr744gv8+OOPis8RFopYrwUb2ei80ffELL84HbjRFdjlBTy6APjifspgleDLXY2bN61s j89zuVDM9MUCMwB8vniTzlFqrFF7Lrd583iZ4bhQ4754wo9f6Z3/+jvvYNn11yOS3tMpkgTzhAmK 8ENvNOIGgwFrZBkL2dSFoDeZ/r/wtzazl3/CP11LnM7PBn5G8LOipTI2tD14zf/O5KS1ON/nkdtm jTQWsLBgmZ2lto5swg8bnQP9ildfvB9JMfGws/fG0JFTEF7aCJFcDZG5HKJkAyR2wFm0Cj7JM9A/ cR78MiqgTd8MkTYHYsxMCMMaiBGVCE1ZgGHJRuhy9BiYbYBLajl8M2dT+ZnwSDPDL6cUvpTXL8EI b60Buhg9pLFGeGbK6MeaHzFGhOXOQFTeSgyLWoABvTUKI9RlSCw8xq2Bavx6aJNoXKEVEKPZnIXG l8Xhalcr2h9SaSW0UWvgE7EGzsWV8CyjtKw1kBJrIJJWQhQuhJCpfNkWqsd+P2ZB5K6CKKX/eUsg 4igtjduuh8ZcC5WJkEf9pVZSWjXU5j0INh1GkGUHoQmSfAAJ8k4kyTR3QjALRSyHFO2OGPMOpJQc QER6I4Iy90KnP4o0y05kyA0INR2icnsxbGw1sqntpFzqw1iLIPNWiIk7oDZWYWBsGXq4DVHm37O7 GwapC5QINSHzjkDKXAFN52jo+kqYtHAhXnzvjdPn0kZWYp8Rb7311u9mKYcPH8aBAwdQVVWlqLGy ne+oUaOQl5eHzMxMqNVqRXuD/Wt4eHgo4YTPuyCjJXS0g72jHfxd7eDVyw6d27dQhtC+K90XlNeh hbyrCXyO+Fx169ZNEVIFBgYqX+z4nLJGTmFhofJlb8aMGdi4cSP27NmDG29sdgD7+uuvK75YWNOH hWE2slGb0Xe0qXu6HNjVHdjajbiakcDH+ymDGWn+itzSZvByATP/l6MA4GzATB5/8WSfGezkkc/d hRQiXK64uA5PP3jsMSykd7y3ry/C4+IUfx8msxkGWcZEgwFz6Hfa7NmQFy+GcfJkGPR6lNF7gvOt mh9WU032vcUfSS4EXR7CjzMB3x/8jOB7paV8G9oOvM5sgsRhzllDg69VTmupbGthPY9t1d4fwW3z Nc7j5XG3Pm6lTfhho7Mm/gL6r8f/heyMdHRxccSA6DSoUljDYjNEPjHjBvo1b4AYtxVSykpIsTMh 5a5vjqgSNwNi5GpIlh3QjNkKv+R58E0yQlWoR/8MGQ5xMobmGRGWwyYwZoTmXA+f/OthH2vGIBWl R8vQjpPhliWjt9oAvzAj1Jlz4DtyLVQZs+HrH49evfqjXW8/dNMWIbBwIcKyaqlfGk/OTAjjEoji GogoGmP8JmiLq6DN2giv9I2wL6uCh57SsjdDG0d1UpdCjJlKdRYTqhRhjYibD8UpajHVz6TfFA7z uwWinP1/UB25FmrqT031NUWE8mpojRWIGl1FaITWsAtqUyOBTWB2Y9jYJgwfVY2Qsmqoy5ugHrcT qsQ6BKXsp7R7kW25DbnydoSZahBoqaY2alFIbadlNofYVZVvRWj5Dqjyl6KX69DTDF5H+HolIy5l GUJHboXGvB2icBWCfYrg3GMwYlNS8cQj/BC5+oi/4r/33nuKkINNVjgcHfuJYMea27ZtU5xuslkK M8KsycH+J/z9/dG9e/f/j4G+6GCNjY526EoIHGgHc5odNo6xw+QIOzh2/VNZG84KbIrk5eWl+CFh J7JZWVmKpg+bMbE3/7q6Ojzy8MOKV//X+Jr6/HO8/f77+P67705fbTayUSvoC2KSHzIC2+yBXc60 1zMBX3PY6StB+HE1gt+xjJbybPhfXEThx48/4r0HHsD1kyej9/DhiKL3P4e5HW9s9vGhhLqVZRjn z4dx1SrIU6bgOr0eN1DeBEq3lJej5LTZS2xsLBYtWqRoEF4IunKEHzZcOLBggjUo2DyFo+O0pfDj fIKfp48TWPPj7CJW2oQfNjprYrOAzz79DBs2rIVKFYnuTiFwC8uHlL8A2sQqiLylEMUzIFLWQ0qt gbZgE6SkSogEwqiNiu8N3ahGqONr0TdjHuzzjfBN0EOdLsO/UEZwogHalFLoCsZDSl6G4OTl8Muf gKBYPaQYGWKMjMAMGQERRqizZQzIGo9eCZPhXTgeumwjhvplo1s3T3S1d4SfFIXQwtnE/G+FiKOx cYhajvAynNJiF0KU0dgM8xGsnw8//SYEsWAjnvLyWUulFiJxBZW/AaKAysbWQGRXQOgpz1gNMY5+ x1FbJjpmDQxTs/BDlBDGEvQsnKhBaGkV8mhd8hL30/FxBFn2I9iym9o4joz0m1AYV4mo0ZUIKj8M lfFuaIr30PpVQzLuRrjpbkTId0AyNUBtqoCW2hxGbYdxH+Y6CEsDQkdtRlCIHj27uzQzbe2HIiry OhSNrENkQgOCs+ugNW6FZvRadBFp8IlOwbEd9zVr5F4F9NFHHykCDzZh+Pe//63E6OcvM+w4k51o hoSEYOjQoRg4cCBcXV0V8xQWdnTt2lUxT2l21tkyg3yx0LO3Hfx87JDga4d1WXZ4Z5UdPmuwwz69 HdztW65jw9mBzWn4OuBrgs2YWFuETWlY20cdFIT09HRMWLYMc7Ztw9zVq3H7rbfihx9+UByuvvPO OzZzGRudGb3zCLAvGVjfAbjJl/akW4FTVlMR1iRoaTP4T7hamO9LcZ78Bdv2FfvMcRGFH/SMfu8/ /8GkpUvhNHw4ctPSsNZiwWQ2cWGhx2kND+OECTBMmgQD5c2ltDWE6ZRuYuHHabMXjmzGWqLsV+pC kE34YUPrwc9Lfq+wAISFdPx+uVzeFTxOHi+bE7LwpnVkE37Y6BzpN7z66iuYMXUFuneJQo9++QjN WQdd5laIpPXN4W7TZhETvxaipBpi+HKI2BUQZXRctBLa5GXQpG3BwKwFcIszIljSIzJDhqZERv9o GQN1BgSmWOCROQcD0+dCnVEOrywD3LKbBR/h6XqoM/Xon22EfYYBrmllCKD8gORJcBflcBmQiL49 nOHq7AjftGKElO+FruAAxKgNNKbZEFEzIeJXQegrmsczYiVCjJXQjqTxpsyByCCksrZIFYRhCc1l NYSWxj6C6txAMFK9PPrNXwYhV0KU10HNgg9CvLkW6eU1GGbiyC77oCs7gpTsnQp0+lugNu8mNEEy HkJC/l6kZVYhoniL4hMk1HQrUi27kGzZBJ1cgSDjAahMN0NT3kh16L+pCkGWGqioD+34JoRO3oXA tBlwdvJDx2s6omNPZ/RTlyF6zEakl21FWHYdggpuROSEO5E++QD6R5Sgm1so9NnX4dE7b6WzyKpj V477U/bPweYIDzzwgPJlvqamBnPnzlXUUtkJ5ujRo+Hn5wdPT0/079//98golxNcutihJMoOO8bb 4dgUO3y2hh7n++3wSoUdrs+0g323luvZcH7AwjFXX194RkTAOzAQ6SkpmDF9uuJPZMqUKYpPGL4O 2ZSKTWZsjlVt1CK9cSfQMARYQffzrfT7XS0lssbH2Qo/eJN4vtSPLyXwPPlrYFsJGq6WdbvUcBGF H0TvffABrl+0CE5DhyJl2DAspmf4dYsXwzBtGmSjsRns7PS0w9NpBgMWlJUpTlDZRIY1P9jshTUF p1Nd/tByIcgm/LDh7HA5Puf4XUjX94lbgJduoNfjWuCT12jj/zOlnxnZhB82ahO65ea7MdAjBR07 5SAwdgMEMdwS+7yIWQGRNw3CzGYmmyGi5jX7x2BticyFEPH0v2AztFkLoQkxwl+thypTRsA4GY4x MvoFy/AfLsM5X4ZLrozAeFkRfNhnG+EXISMicwICRk+CQ7QFLqlGateI8DgZnhoT7IeVwzv8Oni7 ReHaDl3Rx384/Eevp7FUQjLMhSikccVxmNttNIZaiMRN9H8zpKKa5iguHNUl/AaIZPqV6yH0hDRK H74KIovqmmj8hi2URvOJnUXtVUAYGxWBBGt/pBFGmKsRY6pGkHwYKvleaOQDkGRqQ66EWq4mUJvy DkprpF8WnGxHkKkJ4dRGgakKOZQfQmnBpkZoymhcY2sRXtKECKqjNdUp/kWEqQFBY7fAVZNJTFg7 dOp4LVyGRkI1bgNCrjtIfW6jvutpDLciuvwBjLDsQ0jkZHTsOQw9+g7FrDkWfPMJPVBOXV7CD9bg +P777xV8+eWXytd1VjG94447cPPNN2PXrl0oLi5WQqh6e3ujT58+/8OwXk7o2MEOTj3t4O1sB2mA HSZG2OGR6+gRXm2Hkw12+KzSDk/Ps8OEDDs4ulKda/63DRsuDlhbhE1nGBy2mP3HcNQZFoTw5vjN N99UwiB/9913yvXMTlZtdDXSKeDNPUCTI7CK7u0jgcBXtLEDfz3mDR/jzxvBvwNvbLkOfx071y97 l7IGA8+JHevxPFlLxpr253JnCq7La8VfRBmX0xfRyx0XV/jB0dtumDoV9r16QahUmDB3Lizr10Oe MweywaCATV+s4W7l8eMhT5oEubxcCYtbUlLyu9kLm8+++CJfP+efbMKPc4H12fZn8D3PsB63VPdK wOU2N3rWn3wVeGszsG8AsNuHXm/VwAl2Ln1mZBN+2KhN6OEHH0F4RBLsHP3QJ6oM/hwy1rwaUt4M iPglEPkVxLhXQ0RvhIgllFVB6DdBZG2GFFeFsKz5CMg0one4Hv3SZaiKZfjHEKLoOE+Gb4oBvskG aAqM8M+UMSTUAJXGBF32fKjHrsKQqOvhn6qHrsSIEKoXGCljaGE5NKlT4DMwER3tuqB9137oE5CH gDEToRs5H1L8Ooi8rRDZTRBxlRCZcyEyWCCzGWL0UohRNPbwZVAcmbIj1zRC6nKayw0QCQsg0ind UEPzoPmkr1eivYi80wIJQoSpFtGmGoQS1HIT1KY9UJm3Qc1RYmQOYcvYTcd3UtqNlLeTytxBuAU6 UxWGmzYjSr4RkuluaCz7oRrJPkhqkJlzFPmmuxBJ5cWEegSO3gjngDJ06tGfGK126OcSiKCYcmqj HmLivVBxm2bqn/oOoTFEy40IH1MB15jrYOerRUbBGDx/C70sP7t8Ir9w1BX20cHOJ5mBrK+vx3ja hPDXFnY8ymFj2UfH5S7w+CNce9vBGGeHfRY7PD7HDv9dZocvl9jhs4V2eJawZqwdoofawcWByv+F s1MbLj7YwSqH5uVrlMPzsnr02LFjsWnTJkUgwtf0PffcowhDbHS10VfAm2uB7b2AVe2AIxmUtI/S WfODGfDWan7w1zxmvr4gfERgQcjZfuGzMgIt5V1M8Jh4Tq8R2Ibz3dNpzLC0VP5MwO2xEIXvwU8J LFi5nL6MXs64uMKP91n4MWUK7Hv2VJyZl9OxZfp0yBMn/q75ofj9sApC5syBftUqGKdNQ7nJhLKS kt/NXnhPwtHDLgTZhB/ngj8KPP4I6zPPetxSXRsuLOgd9hvh80eJ8ZwF1NO7cqcdvSJLgBPsA+TM yCb8sFGb0IvPPQrTxEz01rmigy4RPqmrESJvgTR2FkQYh5jdAKGvhChcDZHE4WPp2LAWUtlaiMxK +KQtgFO2EQ6ZegzKkhFM8E4lZMoQeTLC2LdHmgEDssvgm2lA2HADtMIEr+zZGFC8GMFRkxAepocq wwiPdBleVF5bYEZEfjk8IwvQ3lmNa+084W5PzHH+ZITqqyCl10BkrGw2ZclgAceyZmRsgUhZQaDj 1Cpoi9dDN2YFpLAqiAQau34BzYPGn0D/s9jcZXPz3FLpOI7y82oVzRf1qFoEZ9dCXVyL6PJKpJRv QqS5AsHGnZDkmxBv2YEky06EmI4iWN6PMFMTkik9rugARHYDgor3Q2W+CxrTnVBZ9iBoVAWkFGqn 4BAy5aOIMO9AyA17EDh6Lbr2CVUYq3Z2HeA9IA9hyRuh1dMYym9GBLWfYuEoMhVQy5UIkmuhnUT1 9OvgFJkEoY3C2slr8c5zb54+m5cWffjhh4pWB39BYcaQBR3sr4O1OtghKSMiIuKKEnS0BB83O9Qa 6ZG9nb8I2+G3JjscNdvhhgg7jA21g2//luvZcOmD/Ymw0I79hvD1XFRUpDhU3blzJ7Zu3aoIQ95+ +228//77Nq2QK5o+Av47D2joDCyl+/ymeODL2yidn82tFXwwmGFnjQ8WfLBQ4GyEH7zx53o8hrcI LAjgtJbKXgxYhR+88WWnfTzOthB+sMCJoyC8T2Bns+dT+MFjPVOTndaUvRxx8YQfbC7L0VlYaMEm sazBMd5igYWFHgaD4u+DQ9pOI8yhtIkEw4wZMC5ZAvmGGxThR2lJiWL2MmzYMMXc8Ykn+Dydf7o6 hR/We//s7oVTp57Aa689g+3b38Dq1e9hzZoP6J37Hvbvf4/S3sPhw8/jzjufwf33v4F337Wu56Up BPnttydx8uS/6Pd8PqcuBdBzmeaKd/cAtxUC9T2Bg93ocjcAP9qEHza6wPTZx//B7u0LoSuMQPuA RHipFiMktwlS8QaIhBmExc1OQc3ziLGfDzGMjnMWQGeZC3XxZvRNXoheCUYMLdQjLEVGQJQMh5FG OOcZIeg4PFOGV54FPeImYECOBWH5MnTRMvplmNFrlBm+8SYMU8kIjKB6RUY45RuhoXoRXK/Igm7D SuHSPRwB9hFQZcyEanwTxIgKiNiZNLY5EGMrIUyMzc0aKglbmrVBimsRbFmEwMIboB6+AlIa5Rlr IAxVEBk0p+ipNJ81EPJ6SpsGkUJpCVupXh00ubVQxdRCPbIWKXI9ikobEK+vRaBpP7TyPcgpPYSC khpEUHsBplpEWuowwrQdWVn10EZvh2rEndBY2MnpNoTKVQg11kEybCM0QmuiMpYGSJbt8Emfia6O A3GN3TXo0tERPj4ToEvfTePZheDyRsQa6jCypBZpZTXQyDVQyTS+Cdsh9OuhThwJj0GDET08Efcc v1c5l2z8cjEMYHjjYTVl4a/erH7KX00qKyuxdu1aJeQob0acnJwUZpGjcHC4Uka7du1aZCqvJAxw ssOsbDs8s8gOb6+yw4GJdkhV26HjNXboYDNxuezB17D1emYfNKwdMmjQIMXxLgtE1qxZo2iHcEQi dqLK98jXX3+t3DM2ulLoc+CtNcAuJ2BdF9rcRZ+O9MIhyVkA0dJm8EzAdc+2Pm+mWeDBTuW+JLAw 5XxusK2Ci9YyGSwc4jmejZDor3Au69YasHCFNU34t6X8P6I1ZS9HXDzhB4e5v++++zBhwgTlg0pG RgbMFosS+Y21PdjpKQs/FhLWEG7gNM4zmyHTL/sUs5q9cIS4pUuX4qWX2BTr/NPVJ/zg5wPfm3wv 8POppTJ/hyfpfD+OgwdfRGjod+jT5yRcXH6iNTxJ5/4k0tJ+QFnZmzAY3qLzegJ33MECZO7z0hQu fP31U3j00Wfx9NPP4KefWi5zZYDO92/0+/EO4P5sYFsPYE9fehxeD3zP78kzI5vww0ZtQidPfId3 HnweRZZJsPMdhoF+BoSkb1TCsIqSDRCpGyGSqiCK10Pk03/WosjeAKl4IzSplRiSPh+D842QkvQI l2SowozwHmPAkEIDtFpqK8SAgLSp8MxfAd+MWdClGqHLM8A33QDvZD1UuUaExpmgCpfhPYrqjTBA 0hkRopURnDsJg0da4OqlRp8ufeAg4jAwZRGNpxbaLBpLBoFNW8YuJCymsW6GSFkK7ZiF0Jgr4V5Q iT7xizA0Zxp0hhWQSlnwQWVTpkHkLINIrKb/lGZc3TzXkTRnAwtAaqEZUQ1NaQ2GFRxEXMJdCB+x F6rxDZAMuxGdvh2xyVXQFW+GyrIFIabtiJNvx/AxhyEVNkBTsksxhQmRq5Epb0GOaS/CLHchyHwA mvHUfnkdvJIXoUe/OHTo3AW9ujrByysJ6qQlkEpugTDdA035PoQVVVLf1YjMYf8gNCY2y7HUQWup Qci45eg1OAluAyNx08Fjyrnkb10XWuGeI7GwoOP+++9XfHXwF5P8/HzlC0pAQIAShWXAgAHo1KlT i4zj1YCune3g62aH+AA7JAfaQQyyQ7cuLZe14cpCjx49FN817KSXN+TXX3+9EqVo48aNilNfDtnM G3cbXe70M/DJEeC+TOBwKvDEfNrQ3UPpVr8Tf94IngmsG/az1RTgesxksFnJ6wRmus+2rTPB2Y73 XOf5Z1jbO5/MDo+V8V8CmybxrzXtr8qyZguX5XPxV2UvZ1xczQ8Oe79w4ULFZwc/a00WiyLcUExd CCz8uJ7A0V04vK2BzV/0esUchoUfpaWlitlLeHg4rrvuOsU890LQ1SX8sN6brxJYKPvO6bTW3AtP 4quvHsOBA68gPf0XOmffIzHxfbi4nEBQ0AksWvQeNmz4iNbzJxQVAYcOsVYZ98FaVy21d7HQvBYv vfQiXXsf0zX3Hl59ld8VV9pzwYrTAukf6Rp/bRGwxxXY3A24LY4YF84/M7IJP2zUNvQrcIre25On zkA37/7wDsxEaN5qSBz6dewGiCRGFcS4dRD5608LP+i3eAOktEqEpM+HOs9IzLweg7UGSGHlCB0z HQGFUzFIK8MvtAwhGVMRnrMcocNmImC4EZ7FBvinG6CO1MO72IjBrCUSYUHoSKo3YhoG6czwDTEg LHM8dLlGOKmiYdfLCXZOfdA3KB066j/EsgMidxdESA39zqexLYIIr4TIWg6tPA2aEYvgnlQJx6QK +GbPg65kOaRSys9cCG3KEuhyaqFN2wiRuJrmQ22UsmNUmnMh/Y6ugyintPKtNLeDUCXeTu3thmZ8 I1TGPQhOb4I6ZRs04/ZDbdmOYHZsKt8OtfkmaCxUxrQLgabd0Fm2ItNciWx5D8LkOyn9EHTmeoSM 2YR+Q0cQc+SgMEiOfYdAJM+CzlgJ1fi9EOa7IFn2QT2qEoGJ1Qhm4Yci+KiltBrCNgjqo6+6HO5d h2Fu+Vw8+9K/8M6pT+h1cn7DcvJXa3b0eO+99yoq/aziX1ZWpvg+4E0Hf+3+MwNowx/RgdATdp26 oId9e1zTvjs6dOyOHg7t0KGznaIF1MOuFzpe64JrHHuih1OzaYWdnRO69XREH6dr4dDnGjg4dYND Nyc42PWBQ+cOcHDkNHs4dHKEQztK606/nalsOzs49KSy3btQWTruRsfOznBwcIBD+/aUT7Cnek6U 35vyHSnfifJ79YZDh/bo06k9ehED3759Z7Tr0BE97XvCseu1NMbT87DrQvjTHHsSev0pzQZ07NhR WXc282K/IWz+NWfOHCWSzPHjx/Hkk0/ilVdeUczFOBy5jS4z+uFt4L0DwBtNwMfHiSPjTf6F0D74 J/BmmsfCm+2W8tsC3AcLepjBZxVm7ut89nexwXPjOfMXS2bi+Jf/tzRn61rw2nBZq/DjSlsfFrI9 QfuBFPj5+eOhhx6l/xeO3n33XSxevFh5tsbQXmRKeTlmm82YzP49Tkd4YfMXJfTtaeGH/nT6H4Uf rDnCkb4ef5yZ5fNPd9/9IPz9A2GxZNI/Zn55Ha+0a8MKnhc/i1jAw5/q6JmppPH90FL5lvAkvvvu X3juuRdw440fYd++j7Bq1fvw9Pyezt3ntJ7P4vXX38ShQ1+jsfErPP108/32228sWLLed/zL5/fv 0NKYeOz/VJb7aqkMw/ocZvD/h2keL8HX90ca+5d49tknqS77mvlj2T/23xbgNrltRkv55xOs6fMu 8OkuYJ8HsMQO2DOA3pdnLii1CT9s1GZ08sTP9PCYAF+/3hgyNAWa9BXNIWWTZjebg5RsImb7tNlL JB3nLiBGfC6k4k0ITV4Iv3gjehXo0TdVD+3w6xA2chU8cpeiR5QFnlll0BWaIQ0fD22wBT4xMuyL ZXikm+E/zILeI0xwySmj/IkIL1iJQXnL0HN4OQZm6BFWaII21gxXnQntBsXBrpsDnPyGQj32OmjN NA4OyxtV1RythR2zRtBxTg3E2JUQ8TcgOHUxggpqoY6nNPYNYqwEh8ZVZ9ZAFbMZ6pxZNJeZELGU nt8IMYbKxVMbGdUQZhZ+VEGjr4OmdBs0hjpoTfuhk49DKtsPdeluau9u6Ew3E2qbI77Qr2Rqov93 QWs4BknfgBBDJUIoj01gRHkTtMVboImahL7OamKIriFmtyNcfGNpjbcgfOJuqsvRY6is3AjJUA9t KbWpp7FYCNS+lsauS6D0sU0IjpkO324RCHQJxux5E/DRF4/gN/4C2UbE4TxZNZ/xww8/4L///S+a mpowbty430PCDR48GF27dlVw5Wt3tEN7u/bocA39drBTzBzs6D+jXfsOaH/NNZRP6WwG0YGO29Mx 1blGKdMBLnQ8wK4rrrXzgaNLP/h4Xwv7noPQp/cg+Ay+Br2d2sG+gz182vvDub+EnmIgBgd1gauj I7p2CYKnhwYalQtU6k60weuP4H4Sgrv4I9itF4I13RAc4I3g3moE9yAMDkSwuxOCu3dHsIcnHXtQ 2a4IdnVFsJryg4IQzEx4tx4I9qJ8dV9qk8oG0LGK2vX1obo9oOnlCH8fH9g72qN7rx4Y6uUDnasT fDp0Rbf2g2l+HgSaezsCz/lamvNAmr8ngY/pGuc1U9aC14X/8/r9fkzpHWiNeC3/YALFQiCu9/+v /5UDvnb4nunZs6cSspnVrVmAyCEWOaIM26+zjxDr/cfhdW10idNv/CXhBIEY4V95M9zS5vliwLrZ binvz2hNWSusm2kWAHxLYB8ll9L8zydYm4Z9jJyp2Ys19HFL+ZcjmFnneT1LTNvrOHHiMZSUpCqa DKzRcOrUqQsWFpzNbWfOnAknZ2cIrRZzx4/HBosFc81mGOjXcNoExgozpVtOm8ZcDLMX67IcP34X Mb++9PxPwvffP0QprBXBTCKva1uagl1K4HvgTO+b/8Wvv/6b3ots/vI07UvfIv7lR7i7n0JY2Je4 //5nlLwffngO3333HH766Sl8+eW/8cwzT+P115/CL7/8m9KfxldfPYNvvnmGyj1D6/4M/X9WSfv6 6+b/v/zyx7Vvfi5y2rffctlnqM1nqJ1n6N38DF37TyljOnWKI8A9RX09g88+YzOW/2uX6/34Y3PZ kyefon6eVsZ1/Phr8PP7EeHhX+Ho0efw1FP/xgsvPEt5z/5pDG0F6z17dmvfjLN5TzD4un4L+HQH cMi72Tn4Hh96ZdxHN8SZffCxCT9s1GZ0Cr/g1iMNyMlIgrtbHNy9iqGJmwltzhJiyjcSk18FkbsG InEtRF4l/V8HUboOUjox9mkLoMoyYmCKHj6ZBoTklVPaLAxJm46B2WYEUZpfhhEu6Xp4hRuIYTfA e6wJfllzECQtxaBhk6leKXR5FoSkzIRfygx45pmpjgHaNCMkaiMw8Xq4qYrQ3mMIOnt4oW9QBgKG TaT8GZCK5kDIWyByaJyh8xWTHMEmOwUroU1aDV1yPaSs7RDFayCVzaM5bYJ36iY4Zc2CdxrNMXk1 pJw6mmdTs+lL3lyIUSsgLNSemdozb4TGcgvU5r2IMW5DjrwP8ZYmqAga00Ekm3ch21KJYaYtCKRx hJm2Ist8I9ILD1DfdQgcUQ0VC1IsNdBNbEJQ3iK4eoSia6eexER3hYtjEoZEzUMo+wyZeCfS5Zug k+uprYOIMt2GHMs2JLLDU1MVVHINEouqkZ1fjeElW6Er3gT/EAuu6RiM+IQcvPIiPUDa0OvHo48+ ij179mD79u3KF+qRI0ciJCQEjsSMM/N2DTH7LTF2Vyo623XFALv+8O7dE4MGd4CHZz906+aNazp4 wtHVC559HDCQ1sTToQ88fZwwcFAneHSxh0dHbwx080KQd3doPLtisFcg/Nw9oHG+Fj7uQzHUzYeO 22Nof3v4eAdQmVD4anwwWDhB4+4Gf5d+8HIbCJWzGmE+/RGi7YSQQV4IcVIhxJP+CzeEBPVDSD9n hLj4I2SoQIhE6Wr6P8gHIc70v68GIe5Ux9kJIQMHUhtahAQHI8SN6vZ1RIivK0JUQ6kMpfv40jHV 7eWGsJ7B0KrUGKLqBe/+PSGcghHh1heawV3g7RkAj+4CHu284NGH4NMbHl7XwMO1D8ERHm7t4dGV jju50jGtl30PeHToCw+at4d9T3hcQ8dOneE5pCv6e/RHl+6sSdK81k52TnC3c0cnu6vDXIrvJ9aa GkjnhiMVsFaI1XEqm5MdO3ZMCadro8uB+IsmbzAvN+bfKsRo7RdBrsdzZWaRv+TyV92z3RxfbuB5 83qdybluTdnLAXx+mZl5hZi01xXHko89djuKirIhhITKyir861//UhhBdvr87bffEuN3/jTa2OfY ihUrFO26YJUK0ywWzB8/HlPmzYNx8WIYr7tOMXPhaC+s7cGCEhZysBkiC0BY+GF1eMrmiTz280Vs 6fjii9/Qmr2Jw4c3w9u7H/z9h+DQoQpikFkwwFpCfB/x+l6J9xHP6VzvBa77uCJkWLnyffTr9xPi 47/GSy+xUMWqPfGYoklx/PhzdM4/wOLFr+OOO57G3Lnv0XX6JZ3zz+j4M8ye/QXGjv2K9rj8+xnt dz/Dww+zxsj/9cPCjVtueQcTJnxG5T5DQcFnmD79M9xzz2d4553X8PHHT9D5fAIbNrwOvf4z7N79 Ge2fub0vqa8vMH7859ix43Ma73/wyisv0HX3sTKGMWO+g4vLKcVvSULC50rZ0aO/ojF8gX//mwVh 3H9bXQO85rw+7AflAwILQDitpbJ/BR7P2Z477u814JvdwMMRQGNvYHskNXcL8MX3wBk8HmzCDxu1 Kb399ptYtmQ9+jgIdO42DFLCLISMZIegFRAl1RCRGyCGbzwd6nYjpMxN0MRXYWjmfAzJNUKdpEdg pozB2TKCwg0ISTZAWyzDL05GX0LPEhmeyTJUUQYMHWuCf9Z8SOqV0IVfj4BMveI3JIjqBKWxvxAZ gSkytEkypEITAhMsGCiVwkGkoEMfH2IU/OATUIrwnLmQRs+BMNPYRq+HSJgNkTq3WYgh10PkbaM0 GnvOWgjDLGj1M6FN3QTPxLWwz50Jz9R10CZuhbaA6uq3QJTTr2UWxNjlEEWbKI3aLt/UHMZWvhFx 1GahvAuJchOCTdXQyNVIG7MD+SP3ILKsAYGm7Qgz70WuuQHZ+VUIiatBYEGtIvyQyusRPmU//PLm oJO9s8LwdOzoQEzlTOhG7kW4ZQdyym9HtnwUIdR+oHwTok23ocDShBQOdyvvgUpuQIqpCQUsiGFN kut3wr94E3o6psC3/3CsWFCJ999j+8bWE2t2vPrqq3jqqafw0EMP4cYbb1Q2CFYb2F69ev0Pw3Yl gLUyetj1gH3HzujZyw72Dl3Qq5M9eto5oEe3XujRhdLtrqG0LuhD583TwROqfv0Q6t8HOmkgBnhp 4OgUAv8BARjm6gxtH0f4+gXCN8Qb0pDOCHFyh9ZRC+0gX7renSBJDtD69YfO2Q06J0fo/PtDGuoK qU8faF19oQ3UQQrxgVbVG9p+lN4zCJKXC/3vBMnFB8JpCMRAF4g+/oRBED4dIaT+EL6BEI7OEM6U 5+cOobWH0ND/gX4QvTQQA9QQam+I/o703wHCk+pqKd0nAKKjE7VLCPCF6Cfo2IvK96bffhDuwRAq Aa2mP7SUJvUaQOk0rgAar24AtJ5B0DpJ0Pr7039XaL2doO3tB60b/Q+mcQ9yo3wqN5DnN4QQQHPs Bu0Q+u9Idd0GIExNYxaD4N6nL621PXp0tYe7wwAMsvdEn57O6GV/LXr2sEOPdnRu2ndGt652aHdN V8VkqCuld+zc8rm9nMGOU729vREZGalgxIgR2LdvH23IHlb86/znP/8hhuPyCXF9dRB/ymXNB940 82b1cmJaeKzMdDHDxeDj1o6fy7flRv18w7qJv5zO06UAFuyxs8pXiVF/HM8+ux9HjzagtnYTpkyZ iuzsPOVDyYIFCxQBA2tYVFRU4PXX+b44v8QmhM7Ozkooco72Yho/HsZFiyAvXw550iRF+MHmLozZ s2dj1apVmDZt2u/CD+t+hx2n8sef80FfffUVjh17DPPnbyOmfQn1nw8/Pw8MGDAYZWXjsHfvOmLW t+GZZw7g55+ZgWcGmNe7pXNxNYPv2ydp3/oMreFb6N37BLKyvsYnnzBzz+vWnP/dd8+jsvJD9Ot3 ktb5K4wa9V/ah30KB4ef6F0LdO8O9O17Ck5OJyjtV7RrB3h5AXV17EWP23iczsPTeOSRN5Gc/BPx H6C+QOcL1B7onAG7d7+Pl17ie+FxjB37gdJmXByQmXmS2v6R9s/cB6DXf4OXX36Zzu2LyMn5nK7T 7+iaO4H+/X9F166AqyuQmvoTve+/w/jx31CfVhO5sxE0tAR+3vG1xAJ65hVYuHamwo/m9Wyuz6ZZ bOZoTWupfEtg4Qe9X04coOpJwJ5OtNDBwIO1NKTPbcIPG114OnnyFO647XYMGRqIDu5hUOWugC6Z TV2WQIzeDBFDxwnzmyO/ZC6ELn4e1AWb0TdtIfokGOFfoMfAXBk9w2UMVhkQkWqAZpwRTnEyesXI 8BkrQ5ciY2i0EQ6jZbhljIdu2HUIzbHAI8sI+3gjfPIMGJxtgH2sjEE5MkILZUh03E8ro7fOAi9J DxdirDp37wcvajMkvxZS/BaIQjZTqW12ysoRauIJJTRmcxNEwUYa+3SIjFkQho2QDDUIzqqEf+xm JZytxBotsRz5hebJpiXl1F5WBdWpghhBc7VQ26Zt0Mh10Mn7EG66GyHyQWgsbEZThdD0IwiPPQ7t 6J2UdhCS6R4qswdhZRWQiqm9MjaFIbCvj+t2Y0jmdHRi/yXM4PR0gW/KTISW74PW1IBweRuhERKb 0NCxlhBhrEeo8Vbq/y7CToSaDyHCfA90pn0Qk7dBXboFgZ4j4dxpKDzdklHfdKRVX1e4LKumciSK yZMnIzc3V9Hu4C/Q9vb2ir+Jy82cpZ0CNqEgnDal4DQlv90fy7VDt3Y94d3OG8EuTggIvhb+QYPg 7xiMgGuDEOBBv26uCOzcCcH93OGh9kIvfwd4OLpD19sTIYEOUOk8EDjYH2o6p6FOjlAFBMCJ1s/J eyDU9l0Q1n8QdJ7+VN4RWk93SAHe0Do5QHLsC+HnDUnbm17EvSF8/CE56JoFHAE9Ibk7Q9szGMKT 0jR9oZU6Qwr2gugrILqrIDzod0B/iJ6dIQbSr6SjegEQjn0geveC8PWEGNSvWdAxYCiEejCElo7V VNad0L0nhNdAiKFaiK6BzcIPQfkqKutCad2pfH9qRzhTnWBIfbXQOlB5L6rX14368ITWzx5aMQBa VSD9ukDr1QfaXr7Q9qOywQSdP6XTvAdRuZ4+0DqHQhvoR+ndaD6U7iOgtRfQ9XOD1r8ngh37I6ib Gn7e/nAOcoa9f294sSlPsAsCvbogoOsgBPd2wxDvLujeyx09ew6Et1dnODvxef6/c8vnlSOwtPvT uW5OO31dnE6/lMFj5fuPwdpWLAQJDQ1VbNrZIR9vzn/66afz+jXVRq0h1sxhRuV8qCqfb1g3xeyT gjfGzECc6abYCt4En0/hR2s32v8EPk+X47m6GOB1YoGYFc/h11+fxz331KO4OIcYyihiAmOJOYyD wWBBdXW1EuqbnZ+7u7sjKSlJ+aDCzp3P5/OK+/1d+DF+PEzl5TBOmAB54kTIZrPi3FSBLCv5/Bxl 0xfG/2f2smQJXnqRmbu2JdZO4XUoKTEQ05tM/UUhLS2emN18jBtXRihBYWE2pQ/D6NE5eOCBBtqf 8X3JYMaR176l83M1olko8MQTb9A1eILek78iO/srfPIJM/RWnxlP0Zq/h8bGX9C/P3DNNb/Cw+Nb GI1vwGR6TxFy0KsWPj7f0PXwOiZN+gxhYUBgILBlC/ve+hdd54/h3/9+ExMn/gQnp9/g6Qlcfz2w fj2QkwPl/6RJ7+PVVx/HK688pmiYcJvdugHR0V9Q2TfoevsGiYk/0L3xOr23/42vvnqa7p0XlJC8 lZVv0P1xgsYAjBnzK26//V1q63n8978vKqYybfvM47b4XubIX3xN8fGZtm8VFrNz528IrOXXWsHM aeHHj4eAV7KB/Z2BvYOBN6qBX76mvH8mm/DDRm1O/3n7eRRNKYCDOgwuGjP8YmdDm7oBUjIx8Rkr IMYsV3xmiKLVkNJXQ5NWAe+MBRiUYURguh6Ds2S4Jcnw08oISzZAKi3DwAQDPIQMkShjGOUHZchw T5fhlaWHlFMGLdUdkm6CR6ZR0QDxjdTDTSfDZ4SM0FEyQsKpbKSMAanlCA4fjyCvDHqISXAJiIZn TBmNYQm0KdUQI7ZAlC2GiJsDET4Loph+S9Y0R4NJorEnrYfIpnL6pdDqVyCEjrWpqyl/BkTKXBrf BoisJojSbRCjV1HaQggWrOTVN/sKMVcpEVwCyg8j2LwbEofXpfSggn0IyDoM9bh6SJSvkW+BSt6J IHM1dOU1SDHXIt3CAoyt8Epbhj6D09Dh2h7o0aUPBgyORnDRQmhLqM+MrVCN2kJ9bILGvBVq80EE jTmE4PRGqAv2ULsHKW8btbsHqvKboTE1QW2phFpfi9CUSjj7lsLOUSC7RMaDDz6A77/lL5D/R6dO nVIYJSbegHCkiaNHjypmLYsWLVK8o7PvgS5dWnBgeRmhVy87DOrTHgPau6JLD2+06+sKh04d0L9j Z7j3c4KbZxe49abjdq7o39MTfT36w3WAK/yI2VZrveDhqYWXsz8x5AMR5i4Q4uqJ0AGdEKbxQoCQ 4NZ/ALwdHCE8XCBpXBDq7wSVSx+49XHBQF8/BOk0GOg1CB69qYyTB8L6qRHSLxgh7oMQEhBA7egQ 6umFIS4ucB/oAj+1K7RBQyG5CQhnT6pD9Vgw4uQCQe0IoYEYHADRn9JEb4gBQyA6aCmPynpS2WsG QPQNglAF0v/+EC6sxeFFbbAGB7UxsD0EjV34qiDc+1E5yh9M6e3dIVz9FcGG0o8vpWuo/iAq58TC ECrrTGlDCcF03IP66ExjCRgIEUj1afyiD6UPGUr1WBjDfTrTWCitL7XrTeWFB+XTGJ2pfScas6Mf laP/aioXQMdWLRMnmpejK3SuKoT5StCJAfAa7Aj3QX0RLNwQFuiKUFdav34SwvzVkKT+8PJ1gbdb P2j6esCXzpGbhwPcBtrBrVt3uF8zEAOcB2CAVw+4ubRHv/YO6N/ZAx50DjwGeaK3oxPs2rd8/VzK 4BDR1mM3NzcUFBQoYaTr6+uVe/nOO+9UnP7Z6EITa3xwxB7+kvYygTffvMlrafN3qYI3sDxujr7A 4PG3ZlN7vsEbdN54M86VGeB5cRu8ieevu3zOrGktlb+aYV0TvjZ4nZq/+H700a2oqJhGzJ2OnkUe xLynELM4F3V1VTh27C5Fy4N9ZvCzKS8vTzHlS01NVcxS7rjjDiUyC38Bb2tTPvaXZBV+sPYGCzWU iC6M00IPK1j7g52186/V4aniyywyEjOnTcPTT/Lcz53YZxPvvVirlucfHx+P4cMjidk2Y+XKVbRG TbRmdyj7tltuuQXV1SuQn5+gPOPj4iQqMxNPP80R/VgjizUB+FzYrtXmNXgSzz77Ikymj9G9+8+K 5sdHH1k1P5qfXydPvobjxz+Hv/8v9O4EBg78FTfe+DLuvvs/GDnyFIYMAYzGr/Hkk0/jxRefx9q1 n0OjOYnp0z+m6/hx3Hvvw3T8PmJifqNr+Gu6zt+la/td5V07Y8YXcHA4SefyA3z55WN4552H6Xp6 F52Jp/f1BZ27T/HCCxzK9kXMnPk+iorexeHDzc+bX399lMb2EI3/ORQXf0fXLDBr1q947z0WoLPv F6uD1pbmfi7gdbM+S1vK/ytwPR4PO7R+n8DjbD4HLZdvCSxseR44eTfw2UZ6lMyg5uj3B847M3+F NuGHjdqc3v7iTcxumAXvEA169o3FkIzFCB3TACmetT1YcNDQrGGh3wQpawtEdBUCMufDt8AIVbwe ujQZuhEypEQ2W5mAoSMnIyhtPLSSEUIrwz9fhu8oGepIKpdggK5ADynJiMA0I3xHmBGcMonKToJO a4J2hBFBRTKGUtnALGpzLCHaBLVmMgYOzsO1HXvBYZArNAUWhPLYMtZDlM6EyFoNEb8RooCO05ZA JNVAjNtM46+ECGMtETZlWQhRRGlx9JtK/0spPbsCIoHmOa4K4rql9Ev1E9dRG/UQhlpoymsQWtqI yNE7EVbSCA2b1cg7FU2NSEUrZIcikOBwtGpTDYLkWoQQcggjrtuBCGMd+gQU08PXRWFe+roG0DrN RkjZdprDTqhj66EppGNzIyRzAyIst2LYyGPQxjZBndUAnXknIi31CB9XDc2YrVCX7UCoqRHDzdsx bML9cMuqwjV+URgapsPGDevx3Tf/J0Vl9fgXXnhB0e5gO1YWeLBzxfT0dISFhSlflq1M1aWOjoRr Ce26dME113ZGZzq+xq4z2l1zLa7tbod+Pp0Q6N8bkrM3BvQNomvEE0P69CbGeQC0Gn9Imp6Q+veA tocKIX21GBLUH/a6nvDQeMDPQ4c+PYPQd6AzNAE9oesxAKKnOzH/PYlhd4XkroKulwRpIDH4rLkQ GIAwZ08E9bGHo58HXEOIwR+iRmgvYtpdHTA00BtDiOH36TQEgz2GwNvXRwl7yk5ie/RyxjUde8Cr vwfC+lObDhqqy9ogDhD2gyBcnKnfXtSPJ8QACcIhsFlw0I/SHVhY0ZvKE3oPhRishTR4KLSdad6u lO9PZZ11EI4Dqb2edE+5QetF7XMfLEQZQPPp6QVtXx20QT6QpM4QKmp7IOXbB9H69IU2oA+15QsW 4IiBHSH69IfkFAJtMK2h1IfGQm30onF4sEBEUFsB0Dq5Qgyi8TsOoXFR3qBO0DpT384hkFgrZSBr pdhTHX+aB42vjxfEUGrHh8bEY3MlBNN6a6iMuzeV9aE611I6ja2noHpBdB5ofFIwpKC+dD4cINkP hsTaMVoaV5ADtLRu6p7BdC61CJDonKl4DF4IttfCb4g/NKH+8B0yCL3o+dG1fUd07WanmM506Mja TV0Jl58fG39/f+VeZq0tVi9n87XXXnsNn3zyyekngI3OK/36I/A1bSQ/2g98fhj48Tglss05bwpt mgXnDus6sk8RxtmY5PwRvOnn+u8R+D3JDL01raXyVytOMyq05j/99C+8//6dxJgdIWZtO9asmUzP 4SAMGOCKvLxU2lPswMcf/+/zhhl/DhnL5i8JCQnKc4rNYNixM5vFsC+j9957T3FWyg6ez5VaFH78 QeDxV2DhBwtCYmNiINGeaCz9v/vhh0+32jpiB68s1GGwwIOdxLMQaO7cucr82ayGtWx5XXh9/pc+ xgMP7EZhYT6trwe8vX1pjEYcOVJFzPXNipPP5muW7wUWhFzdz5iPP34aa9f+F+7uJ2h9v8aHH/I1 y8IPzn+SzsfjuP/+lxEQ8AMcHU/h+uu/ovfji3jiCdbm+JWu359QU/MhXeO8rg//7oB01KhPcN99 T2HjxucRFfU5YmN/pnP5Jp1XFko8TufhESxd+jr1+yNdy80mMp9++jztrT9Fr16/YfTon+he4WcM O0l9GuvXf4iUlF+wbRsLDliIwM+cx2gsL6G4+HsIcRLz53+FN95g4YjVbOd/53tlgOfP123r9yg2 4YeN2pzeev8tLFyzAGHhEnyCYhBYuBja8RsgRsyEiFsLkbm92f9H1jxoEznE7Wb0Y7OXRCN88/QI zZARlmiALt8Aj6zZsI9fDe/cGYhIN0CEGeCSJ6P3WBmBETJC1UboEoyQCmR4ZOrhkDARg/OWIzR1 CfVfjtB8PbxHyugVSflsAlMsIyTGBE9pCroMLYRdh55w6OUIzXADQgu30LhqIEwbIQzsnJWOY+g4 qbLZTMcyGyJ9UXOY3sLNEKMpLZ7mkU6/JVSXHZKWUv7oGVSf5ltO5WT6HUv1i7cqwgy1pRpxhfsw IvYuJOXuQ7BpNzTmu5BuvhEF5iZEme6ASj4CDZXVyFVQy7WQCMMIMdftgtZQA0ffJGJWmlXuXQOi oS1pREj5g9CUUL3RtLalt0Nluh060zZkmxqRX9aE8NH1CBh3MyItd1I/O5GRtQmauAYEjbwTiZbb MLJ8O5InH0C/5KVo7xSJwUO0WLVqBb76itWXm81annjiCSxfvlxhjvjFO3ToUMUpWPfu3S87kxYn wiBiVLt5eKBH/34YeA375HBFt679MXBwZ7hqneGk80ZgIF0bfXvC394emoGeCJG00GmCoXPtCZ2T PXSegQhxGQi1qz2GBg1CwCAJqh5B8B3gCH/JCSJoIKRuvYkpp+NATwg3Nulwhs5LBa1WpWguSH2I 6e+jgdpvEHx19vD3coe2pxqhfYMxRO2OHpqe6NKnG7pwhJdru+Habl0UzZpru3ZFu/auaG83CN6d HBHq5AbJRw0hUbtaYv6H9ILo4wbhNID6Yd8dHhCDtBA9ifnv49IsMGA/HypCAI1ReEF4CkgdfSH1 daQ2CEH+VF+C6O0FaWgv2qi6QgwWEPbUD2tseNpDch6sQAR2pvb7UvuBEP2dIakcIGmHUhs6iH7U d4+O9EtjUdGchSOk/tSWPaV79KG0gdR/AKQAF0j96L/9EGqD+u1P+T07QnIZQHnUrpbyNDTWQX6U Tu32pjXleWipLYnG5ENj603HzpRG663V6KD1GAKJzXrYj8lAnrtzs/AmUANtPzW0DrRG3jQPrTd0 /iEIcQpAWD9nBA5ygWPvQLgN6A+dtgsi1IPh3c8fvXvbY7BvD0hDXBBw7WD49naCf4AdfAPpunJi PzxehO7/3/V2OYAdD/O9zJFjtFotioqKMGbMGGzYsIE2UhyBw0bnlX76ivaqq4EdMcBNOfQiXUSJ txB4c3s5aoCcj6+N5wJeR/6a+ymB32vM3HBaS2XPBFamglW/+Sum7Uv6/4IZE2YG2fTjeTz66AGs XDkVixaNwIgR8fD1jUViYhE2bZqv+Kb4/HPWFmqZmMF/8803FV9ibArDH140Go3iWJR9bSxcuFDR iHjkERYYnhudk/CjpASxw4dDio3F2MWLcfcLfH20nlj4fNtttylaHOxMlX03eXp6IjMzE5WVldi/ f7/it+nvtF5+/PFLxVHshg2bielOhqtrXwQFeWH27Bw8/vjt+OUXdojK9wE/X/g8XY0CkOZn1U8/ vU5r+gPta08hNfUrfPQR38//J/z48cdHsX37y3QefkB+/td45ZUX8cUXT+Cmm96l8/4LRo78CHV1 HFmF23sE9977KrV1gsp+iAcffAG7d3+C9PRfkJLyM+6+m4VOfJ0+SufvYSxZ8hr69/+R7gsWaLyA jz/+DKNH/0L7659RWvoOXn6Zx/A0fvjhfaxf/xOSkoDGRhaIcF/8DHucrpdX6J74ATExX6O6+mV8 8EHzuP93vpcKeGw8/rMdo7U+X79sPtM6sgk/bNTm9MVnX+DO2+7ABGMJgsOi0TduIgblroAmcza0 yRz2di1Eeg1E0nJoC5YQo78FHkkL0S/cCP9iPYbkyBgQQcejjBiaNw1u4YsxpPAGhBQZoIkyYmA+ 5Y81IDDChMGh0zEgbR4CsidicEYpXNPGwzdjAfyy5qF/lkWJ9uIfY4R7aBm8cwzQjpahjTZhaHQ5 +iSMRXuvCHTpPhTubsMQFGWBlLUJUnYdhHE1xOjlECHVEMkb6f9ciII5EKlrIDIqafyrKJ2PKyBK qayejgtoTsUrIcoWQeRQmVGbIAzUBgtKCuugkWugLq9GdNEeZKUeReyIPVCZWNPjCJLkPchkTQ3T LQgaeRghWVuRPLYaiWz2YuJIL1vhL29B/7yJ6D7QGx3bd0QfB2/4xMrQlO+CNOE4os0HkFpej0jz YQTLN0GStyGF2k037UdoeSOCzPsRYb4ZmXITkvIroUlrQPDomxBrOYQscz3iyisxJH8Z+gbr4T4o HDnZmaiq3KJ8bWChB0eO4M0AM0gtMU+XIrp16wlXNwc6vx3h1qU7HNo5oF2fa+A8oCtUffvBk5hx T/d+ULv1hRcLQZzp2J2OA93hKvrD38sZoU59EUIMs8SmGGxmEUQMdlcvAgs3iJH2dSLmfxBCnImZ 7u2r+NnQSU4IDfJDiKuW8jwhDfVGiNAizNsHAc6O6D/QDT4aFYKGShjQYSCcO7vDyc0RLq52cG5v h752fTB0AJUJdEJvV3t0d+gDJwd7+Nj3QkB/d/j6B8AvQAWNVwiC+wTBs113ePVuD3VwX2gHSxCD gyEEMfV9AiA60Jh9OkKrckBI/2BIfQZTPo2bBSTeagjPgZA07aD1c4WfiwrufQfB288FknCClp2k 0pyCXAUGBHlioKo31P3doHVUUz9qaFR9McihN/p3dEGgD6X7+ULbN4jWygM+Q5zgrvaA71Aq6xJE 6ActrZcfrY37gL7w7k3l+gyF1pXGFtAHQZIKAwYPpHPgCHW/QVQ2GNrgQDo3AzDIuS/6ezkiUNWH yvpBGsAaKZ6E3pBoLXW0CdapaC40NuHA/kno3FDfggUmrrQWbDLj35f+07w79wZrrIhgOo+DWSvF BcKd0oKojtcQSJ0EdH0dEaDpANdBPhhA4xT9Xen8OWMwra+LiwsG9+kLnQudY3c3hAe4I1JyR9gQ Vwx1d4WLQ3+4tCd06oW+ru3g6t4DPXv2puvx8gm5a/UTwkI2VjWfMGEiVq3aigMHbsGLLz6Ap556 jjZkX5x+4tuoTegnWs9/TSHOqwtQaU+8dCEl7iZYmfaWNoBtAd5E/p9695ULXkdmaJhp4AgFfHwu wg8reN2u9C+srQWvBV+z/yGm8nli/g5g3bobiJEbiYSEWMWUMSIiDBbLSuzbdxe++ort/ll75sz8 eLA2GjP/8+fPV4QehYWF8PPzQ2BgoGJ2wpGt+GPNZ599ppiKtKwZ8dd0LsIPxexl+HBERUdjxty5 eOpZvs7OjN5//30cOXIEDQ3/j73vgG+rPNfPjp3YlmVLlmTJ25atPc6wnb3jxE5sJ3Z24iHpSLKz CGHvvcIKCdmLXSizbLpu6S2ldNBBB5QW2nLb20JLgTJLn//zyvG9tP/cFmjYPr/f+ztH3/nm+33n 6Hve8459GS2X1tbWzIcm0aydM2dOpm4RfIiGi4xJTI/fzSHOUW+55fNIpdKoqFARDNbi+ON7+U5f n5mXr33tc5l5GjCJkXn7LK3lb5GPj5CewAMP/Ilz/hb5/ke89poIgsRsRN4R3yK/v4HLL/8xSkv/ gmOOEX9Gj5Jnj+DBB3+Mk076NZqbJQrMz/Dii1LuEdb1FDyeV9HU9FvcfffjuP32X6Kr6xUsWvQG vvENMZUTR7gS0vYprps/ZRypXnTRr9nu4/jiF5/hc/IXrufXcNllP+V8P4y//e3beOGFZ9nGy9C0 v2LbtsFQ4NI/8RPy44zwY8KEv+CSS36FZ56RefwsvNNlrUrUmfd2DAk/ho6jfoiWwNt/fRs7rroC 1YEIxtTNhb3+TERmboW26jQoi46HMvFSKK27oBDwKz07EZ17GrSZCWhLCbybDJgmGqhZQWDfkYRv chKhziTUpQkok+LwNycQ6IwjPDOJ4pYzYeq8BJ7Zm1Df0psxc9FnJ1HZlETecgMV8xOIKmn41XUI LuqDyjrVqQYis6X+Ppia0hjpVDByzHhUuSejYdq50MRJ6eIzoXSeDGXGVvb3PChrjoXSxPN89lk0 RGbx3swzBrQ/+pl3yQkc0yUDZj2rd0KZw3ItpzD9OCizL4PSvB9KfDeU9C6oid3/Q5lwuoacD/De QSjJvQi37sTEaTvQuXQnFqX3oSF9LZS116N6xVkYE52KYbljMH5MHjw1C6C3nouImMgwX5OxH8uT hzCTPA1lQtqKSc09UI37WS/rTvF36hB/s73E1Ygk9iCakN8HoRl7eN4Pde1NCHVvQ5F3KgryxqO2 qgKlJSUZPwEf95C0w0eOxJixYzB2RDbGDstC1thxqKiqQURzIxggiLPY4cnxIr/CAptWhGigiiCe QFk0Ber8UOp5dhMcm3yIFtsQrRrHezVQSzSonhqCZBMUG0FylZfpOlRrDbSIaSA6SVkEep4GjbzS VBPUaAWC9iC847wIOmsR8nvgDfjg9/vhtNsxftRIlHJzVVdRifzcPIwbPQZ5WVkw5eTAlGdCQYEJ /mA+JvnL0FAkwgwN0xtCWD2hAcnWdsSTCSRSPUi2tWBhnQ82jjWnYCQCvmzUi5ZFYRhKNctZo+xr OYF/DvtRAn+2H+EqS8ZBqsJyilmH4qiE6jNBt1SiOqcOed4COMXUo7ICuik/40jUF1FgjkZhcRUj zD5Kmh6JIqJEYON48vPz4PVXQdcV6JUKNFOA68aBXG8eqkylrCcKPRiCrtlRXWZCXl41nOXCVw/b ZRuOQviqAzCzP9bCEoQ9Y6GrLKdqCLOfReZC5FsL2IaXecn7cW6Oj3yuLETUXAd/eRiBMiei7Ida UQ1FJXHOlSI7lFwNGR8knHMlmEd+sKyM21MHJUQ+uERbxcP6eO3OhZLF+RUzHTUH0UgFonaWzwlA KbUgqpoRDdciyjlRTWyjNh/BejsCtUFEs5WMhkrUwzxWljM7OT5ZH25U19Zg/PjRGDt8RGZtjh1L yub16GFMG4WRI7MxbMxYDBvx8XSiOnLkaL4DyBNlCk44YTkBwSYCj2vw/e8/hd///vd46aW/4G1x WTF0vP/jrReAn20Cbh4L7B8B/GApE0XzQzZ5AqD+ceP3TpIN4PvZ6Eo5+eorX6cHBSyfduAj4ORo f+H+LIHF/4uEp6I9IOtJgPR3CAS/iIceug6JhIHKyhpMmTIFyWQq48D0sssux5///DLfG+/Pcan4 HxNTXIkwJ8IKMYeZMWNGxt/GvHnzMtoSoiEi0a1uvvlmAvyv4be//S0B5AuZMv/skHL/VPiRTGYc n6Z4Tr4jXZyf9sbjmDpzJmbpOi6IxfDkwwKg//546623Mhobzz//PH75y18SuP4Ejz/+eEbLTjQ7 Bh2mitN40fgQfyLf/va3MyY9Uvb9HGJG8+KLr2DLllvJ/zQB90LyqhpV3CMZRpqA+zre/xJzyhx+ NrRB3n77sYyw4nvf+36Gv9de+0N4vS9h4sSXuV5+hl//+vGM49M//OHbPH8HW7f+EmVlryGVEuGH 1PFNPP30tzlvT2L69Jexbt2fOafyHv06HnzwKbjdr6Gh4XfYv/8x1v04+f4H8vx13Hnn03j99YdJ j7Ht59Db+wZstrdx4YW/4hp9FNu2fZ//tS9gwYLX8PDDPyemEhOZR/lf+y0cf/wzKC19nXlFgPu/ wo+f/vQJrFr1SkZ4c+qpf8aTT4o22qBw4P8f+/9Nkv+T8j6T8cn6fKfw4929T4aEH0PHB3bs3rUT tXW1cBAsemf0QVlBgN23A8qik6E0HsfzpVC6COzn7YbWchrqOxPQ58TgUwy4JxgIrTRQ1RGHZXIM 1bzXsCyB6IQ4nEoCtrkJ+JcY8C/ciJo5xyG8qB/1rQnUN5HaYgi0xlHD6yCva+dthmXChShvOwX6 qgS0qXGUqwlY5q1F2cqNsEQ0jMgagTJVR0PPWdCXs49zroQyk/0TbY74diiJs6GsOgFK87lQZl8N pfUKKC2kJhF2iA+QMwieOaZ5lzAvf68+hfeYf8bFzMs6ukQQsRtKclfGpCWcvhoRMZMxxDRmR0ZT I5h8AFHjEKKrt0Jfug3Tu6/G1OQt0NNfgb7+C6haeDpGWOsJkEYgZ6wJAc9iNLZdyDqvRjS9A5OM WzDDeBATUtez7qsQNtiOcS0ixjVsQwQftyOaEpOYgwintiKSPsCy97DN25nvIM93QVv3Nc7RIXin t8NemJfxjXEkMPRxpFwzgXZFFerGe1EzthbuCoLUeg2+YB2KbFmosIvZA39bg/BIBBOVoDvggGYP QC3UoHkkgogPag3Be4GFgH0sVIlwIpFLBDj7XAMOOvPMBMxeqGEdmuKGVm6BVlgMrSLE3xHUEzCL 2YjLYoLJmY3qgnGoyc3BeNK43Fzkjh6NEvbXP2w4fKY8VJYStFeUYU6NG/MmTcec5gVoamnCos4m rFi0CCvnL8WyRdOxZuUk9K1agvXxtdiwMYn1G1vRvXQSJvg9GJ81HuMJ/APBEtSHLFCcHF9ehP2t gBYQnx9lcFkjKBijotZdB73WBjXfCsUhAoAwieM2hRDIiaDa74ankvdMBVBdpVAjIf6hBlHjKEat pQjRkhKoFjPUYgei4SjqgmHUkDehaCHUyiqoZj/L2eGN2FDtK0Mgm/WYiqGGolDLwgjkOVFdVgBP tIJ8VaB6mN9qRZj9qSkOotZZjqhtNNPZDuckarGi1mpjG36EFJVtV0IZXQjF7YKuORGsNMGab0KR 2YxQdSXT6jlXNVAsowbmyxUYMNHhPCmqG0pABD61UHLyoeTzvoXjr4xys8Hf7rFQsjwsx3YCZdCd 4v+DoN+lMi/XicsBXeU4Q6KxoiFiqUVxrQUFNTZ4RwfRUKigXq2AHi6A7rCgnvfrfQ2INFSjtmY0 asaZUTOG67O8DjX+PLhLRqF2rBOF5gCGlVVhWO7H21HwiBFjUVJihsPhQm2tju7uGM488zRcf/3t +PGPXyMgOfzyHzre+/H674FH1gA7RwB7uTV7Yj0TZXM7ACSPvPkbJMn3XoUfssGVzaN87RUtHvmS KGnvR4jySaJBwHCke0P0/uidgg8RpIlQ9C6CvjSWLZuJSfxfa23txK5du/Hd734PjzzyLfzqV6KB c3QOcRopzte/8pWvYM+ePYjFYhmHoKK1Jv6xPB5PRqggZjFXXHFFxrHzPxMiSB3/VPiRSiF5WPiR eke6CD/iiQRmzJyJiaqKY7q78Z2vfe1wrf97iKNWidayZcuWTPhxMd2RCFyiuSJaHl1dXTjvvPMy QhgR3Hz3u9/NfFQ8GsdvfvMSvvnNH+DRR79MkH1xZl4mTZqB5ctn4sCBfgL9u5lLHKLKPH6aBSCP 4aWXHsVjj/0I27f/nvz+BTZs+B7Kyp5Hbu7bnIe/8Pefcemlv8FVV/2Aa+tp8us1VFa+jURCnFLL u/IRrr2fYuvWlzB16tvo63uZ/BsQfojmR3X1q1DV57Bv3+M4dOg3mDv3dbhcb+Dkk5/CV7/6dTz8 8Dfx7W9/H6ec8ls4nW/gmGPECerjfG7+CzNnvoFFi17Ht74lJjKiWSbCj0dw7LFP8//3dZx//t8L P8Tx74oVf+FcvsT+PIVf/1rm7f0IMd7Pf8lHRTI+GafwSN4n8h/2R9K/flaGhB9Dxwd2PPDg/Vi+ dBm8boKj0EJEOi8gsN4PZfHlUBpPgrKI1HEplPqrobWdgUB3AuUTY6hVDTTMNzCh3UD1dAPWiQnU Lklg4rL1mQgsxfoxsM1LINyRwKSWOKJzY6hclIB7ehzB+hiqViYyfj40lpu0OAbPimNhmXIeKttP QuPqBPTJcZSyDdv8NEIdaQTq56OouBb2YAB1rT3QluyE3nwTlFnboLRdAKX3KijJHVCWnwGl6Rxk Ir90s99rSPOvJl0BZcHpTD8RygqmxZl/GX/Pl+gwLLfwYiirSMZO1iPhZ3chTJJzlPWq6d2YnroV s4270CjCj9Q1iKZvRjh5gPQ5qMkHUN99Haobkhg9qo4gJAtZuTXwNCZQv3I/738eEo43kroRodjd CHdej0lLrsbc2C5MSd3ANiTKyz5Eln0ewcVfRLT7HkxjG3OM/Zhg3MFyt7I9KX8nJibvQ5OxG7NX nIC6SfMwmgB32Nj/jQ7xUZCEl83LGwabaSwsw/NhzRqDorwRsIzKh2WsHUUWnu2jUC5hXUvDmGD1 Qi/3oEHTMSHgg89mh5WgvdTjhuaNYOIYNxryiqCExe8DgTEBt5IvJhQEwR6CXJ2gvJrgX/xROHlP zCHU0VDq6qAUEQCbCWpL7AjVulHmKkPx8FGws48ORwEcVVUoMTvg5W+3Ywyqp5agIVSBRoL7qrw8 VNidCFTXYlaNG/OZd7bXh6bps7Fy3gKsa2vGxuQirDs2hnXr+9Dftwap/jXoX2fgpP4OnNw/l9dt iPf1IJUiJRdiZdc8NEyZiNz8AvIoF8FgMerFFKe44LBGixVaxrwljFLyxeqqQV1Ag14rjkdHQHGU kgchKBHRhghCHadA91RDqykkP8wcv5Pjj2QEFPqYsdDz8zLOQpXKKih5bMPpgsYNpq65oVaNGvBt YmZ9pU5oQQv0sAtqOftjZzvF5G8h2zA7oZcWQAuLhgb57a6FhMhVi83QQ3boJcVQRrLdch8Un5dl bdDqbNB1D9tgHQXsF3mrhDzQIwEEy8ywmQnICyoRqmT/NZap4tyOtDEfr6Udl/SN/eV9Re772Cdz PkkEYmwnyn74OCY789jYvifKfnFtcMxaQR7HEeY4+Ft4WkreKB5orCs6shouhxXWUDG8rgD0Ko5P KWF5C9cK11Q+27PXQfWx/6od9dVe1BepqC+tY9+L0Oh1YmJ2FB6HAku4HFauLesoOwpNPPO5s40e xeuCjH+XIz0bHzXl5eVwM1jGjVoLNm68DNde+wX89KeyaZYNCPDWX0lDGiHv7niVG+r72oALuS3b NRz48WlMFMGEOK470sZPSDapsvkTnyyiSi1g5d1uXAeFH/KFUPxgiOnBZ0H4MURHlwTsiYDuW3jl FYlU8VU8+OB1OOusbsyZU0VQGMLmzcfhvvseyJhffNDHn//854xTdjHVFSGCCD1Ei0LX9QyJn5D2 9vaMcGHr1q0ZE5MvfelLBMGPZUxlRAPguOOOy4QFF0HE5s2bCUqPyYSzXb9hQ+a8obsb6ZUrsSqZ RBfT1pE2ksQJ69IlSzKaG3p9Pdo7OrBrzx588YtfzLQjjqRFu0PqkMh40p+Kigr+bwfR1NSUCZMr ApGHHnooE+nmaEex+cfjT3/6M+69934C6s3sc5jzVYtzz+3FN795PV588at44YWv4/nnRetA5nhQ M+zTQo9xfI/g1lt/guXL38xoZMyb9zv4/a/C5XoL5eUvo6Xlb+jtfRXr1olJzM8yPkFCIWDFij/g 978fEH688MKPsX//H5n+V7S1vYLnnhM+PYyvf/0pTJnyJtfbS7jkkudw//1/4PlVNDeDc/88Vq58 BonEM1yDT3M9/IFtvo25c/+M66//De6443mupTewbNlbmXoGhR8irDnjjGeQm/sW1q79Lde6vKsH hB/i86O393VMnvwqLrzwF/jFL+S/4L0IP6QuKSP/I+/1v+SjIBHIyfi+BLywi39jpwI/PBf47VeA t/+1dtSQ8GPo+MCOF198AQcP3oRadwvGjGlEaMpa1K++Ekr7AShTt0FZciKU5SdDnXol9IVnom55 AvnTYnA0GUw3EJ2TQDBMaowjuCyO8JLjEZ28BZHWUzO/Q9PimRC3vpUsN8NAcTgN7+Q+WJelUNRu IDzRgNphMG8KQaYHm1MILWO9zBthG3Idmsu2Gvrh9SxGnsmOPLMPXv0caMtvZB8uhzLrOCgLT+f1 diizxZxlD5TVW6Gk2PfUGVBW8FrMX2acAJX51TTzrObYZjF/M/OKv4+ZojFyasbUROnbC80YiOAi 53B8J9TeXVgYO4Clxn5MMfYgnJQQtF9GxLgRkb7dUON70NByHmqq52L0iFyMGDYeeYWz4Gs/D/Vr H4DKvIpxPaLp3Qh1H0Ro9j7MnrMdy3v2oil9LyLpBxFJHIA+fxvUGRzXyi+hOf0FLEvuwQy2GY4f QLiXZdnODOMAViQPorXvINzLTseo6GQMI+A9EvD5oGmE0PDhGEEQWFw+HKGyPETG1yFQ4oC/Jgeh 7EoEzCr84ToEI+MQdRZCzfNBq3BA0wmmQ3WIFNkRzMtDUMxfZOPj8yGcW4CInQCW10pBPYmg101Q bysnGCZQ9pqg6ATFbgJeicpSTDDsHg/FUkEgq0MVExmLGZVjRmPc2CxkEyCPH5OF8WPHY1z2OJiz x8A3dgwWRELoTfYitbYP8QUL0dXQgDXNc9HVu4Z/Uj2IdXWT1iAe64IRjyMdX4V0bDZSRhuSYtKS akE81YS+VBznp/pxsbEEG2Iz0Btvg3htTyZ7sLbPwOK2TtiLipFjGoGgdxwarBxDLsdUNziOEMQ5 aNhSgpDfhKhWQ/BOgE4eKvnMa3UzD0F/YRkUUzXUgDgqlXC1TBcBhwgjvDVQ83NJ5FsgAkVToZS7 2E4e1NKqTJQYxUweOgn6a8Isp0C1lkCN5rIt5pMQvLlMr+D96hzWU8tyrKOWfREhhDhm9TNN5xyW s81xngFtiwgp6oGqML3Kyjo4Zw7mjXI+opWZeqP5YYSqOK9i2mKWNkSgwbGPY90uzq8u2i1skzxS 8zh3VWxPwv2GOT6fOGZl3REvVIfOfrNMtfCNfRZTp9xchK12hFQfIuJotZj3uMaUGuZ1s/0c3rfZ EAqHEFXYV6WUY+KYRXAm5jK17I9o2OTnZ9ajqjVAzThgzYEmQiFvFBGzgrDdiVCtCf58rmmrhlCd h9cmhHJNCJJHVruDz8RIjBzF52HEkZ+Xj5JGjRqDcePyuHGM4NRTN+GJJ+7Ab3/3NL7//Zfw/O/e n5r2Z+549b+BBxYDF3Nbtpv045OZKIIPicZwpM2fkGx8xSRG1LBF4CSCp/eq1SCbSKlDNrtHuv9x Jdn4vpfN/RAdHZL1IiTrZQAU//nPX+Gzvge33345Ad5Fmf+3yZPrM2Yu55xzLn70ox9lfG98WIf4 w3jpJb57nn8+4x9EotSJ0EHC5IpAQ8xJROhQWlqa0bYQ56mbNm3KRE9Zt25dRgsjl+9+EU5I9BYR oojz51U8r+a5e/p0LOK9htZWTO3uxkqm95BEoKEoSsb/iETPikSjWLpsWaZ+EXBI2FlpU/og5jni x2PDhg0Eu3dktFekvyLwEHOeo6Xp8a8OmRfhz1lnnYmJEyeQNxpOPLEXd911MW644Sr27RAB/n8w 56AA5JP2nvi/SDQ/vol77vkR1qz5M+bNewvp9BtYu/ZNjv/3uPTSn2DXruexbdtL2LfvR/jFLx7B 44//HPH4K1wn/42f/OTbnKNH8dZb38G99z6JCRNewsKFL3IehUf/iZ///Cfk6StYuvRNbNnyIsv/ lHP7DO677w3u397gGnid8/86+vpe415OnJi+hfb2N7lO/4ivfvUn2Lv3OZx77iv4wQ/+V/gh7V1/ /S8QCv0F69f/Gr/5zf8KP5577gn2+c9YseJNPnMvs38iOJd77/YdKXml76IFKCTX7/W/5MOiwf8s 6d8NvFwI7M3h/2YZ8K0rgL/+63fNkPBj6PhAj0e+8QPU1i7FsLERhFpSaFx4GZTZh6B0HICSuJR0 CZSlBOXzzkCwKYHqthi8rUbGr4etNYay6TGEJibgWsLfS9YjNOUkTFx6DHyrErA2JlC+wECwO4Gq yQm4J56E0OLz4G4+Fp76GIINCRQvMeBcnkBoUgwVWhzWuQa8HQYmthkIzzdg47l8wbEIBrqQN7KQ G/nRyA8uQN3qS6D27YG69OIBAcjs06C0Xg2l+RooLTx3X3hY82MnaQvU5kuhN+2GJk5SDeZdKhoh zDuP5xbWsfJSRFMS7WU3phu7sCi5C7PSuxBeuQPRubsxbdGtmJ38AhpThxCVcLfGLQiLYKJvB9T4 Nkwgf6rLp2Ps8LHIHzYONeZmRJaw3WNug5K8iW3uQyR1E0KxexBeIpof2zEntguTmSbaI+JbZP6y K9HWsRuTum/EpNQ1mJ06gAmpuxBdcgci7ENoyZVoSF2LuekHMXPDA6hZchFGl87AsNEfvvBDtD1E m8KWx7bLSzHOmYNySw6iZUFUaQqcvjIEs6xwW2thj/jhqxiPBouJwDkIRfVDDzoQseaj2FYEm6sY IQLYiTVu+KIRWGtr4QxIGFo7tKwAASzBfIhgNWSGYiM4NxP419kJxIuh1/ihFQiALc9oU+ihiowJ iCsvH/nDR8DhLEakQce0+jmYWjEDUwhap04uxYIZOjb2JnHZlitw5farccZJp2LDquXo72lC/8YO JDetQ2rjcehbF+OfXwtS6zph9MZhzF+G+IKViMUTSKSXI24syXiyPy69DiesZN65vL9oDYzUGiT7 FmDj6lVYMWE5nOOdGG8ejbCvBI0SzjWb5BehDsdjcUJxhKEVBaEXi/kJwb+XgFwitNg5dnuI46vg 2AsJ+MkDlQBeNCwsBPPOWig+5pWwsV4H85JfFtZN/mcir1TwLOFzzaxHTIQUtue1QRkjPGO+kAhR CniffSnh3Ch5rD8bSqWP9YjghfWKcIl9ywgLvKwjyvJVRVAK/KyTdSv2gd95bo6D7UTYX4XtOthX 1qtWKdD5W4+6WC/vFbBus2hosC8R9j8UZRu1GUesussHtUCi0rAfCusqF1MWG9dLATS/h/n0gX7V FEDlmNVaF8p9EVgiAbhLs6BbcgfWWJB5Iqzf7YBmsUJ3uJifY67jvXzyu4g8C1VyLEzLYb3jOAYv x1Al4xY/MqOh+23wRkMo8hSjwm5GOL8KJQ4F5WE/wooDZfkulOaWIuR3wGYvxZixTjhcWSiwHPmZ +bhQbW0lkqlObDpuA04+/gI88dDXxRHU4X+EoeP/PF79A/BgJ3DJoPDjRCYOhmU90gZQSDa/71fz Y5BkcyybyI/zV75/pME+f1w3559WGhR6CIlgTtTrv0agdhaB4wSoajWB/ywcx2f/4MFt2Lnzbjzy iPgs+Oif/2effRb3338/br/9dhw4cAASJlcED2Ku0tnZiba2tozwQgQTYvIifs4KCwtRVlaWEViU lJSgRK55LuO+xD52LLKYL4dpJbxfTrJarQOR2LKyMH78+AyJ0GPFihUZk5iVK1dmzFyuvPJK3Hbb bQTN92ZMYN6t49IP6pD5+eY3v4UrrthOwH4+Nm9ehyVLmjB9+jTuP1aSbxfhtde+ypwCxOV9JOvg SOvjk0VvvfUYfvWr7+HLX36Sc/EM1+qz+O53n8n4z/jNb77Ntf1j/PznT+GXv/xexrmphJp99NEn yauf4g9/kHeQaDv9DP/5n7/HxRf/Fvv3/xR/+pPw5lH85S+P4yc/eQr/8R/P4PHHxceHvKcfZ/ov mP9Z3Hjjr7gGfoUHH/wVvvKVZ/HQQ7/EAw88g+985+f43e++wzZ/iB/96CnWJ1pV0tYAPfvsD3HH HT/Hww8/wf78b/qrr36P7T2Jr371GTz22DN44QURhL+Xd7rkleda/kuE3s9/yYdF7xR+HAS+MQnY xv/M68YCPzkPeHtI+DF0fMTHr555Dmv7T0KlpqNqVjP808+E2raDYPwSKF3iG+Mgr/dmhB8hEWAQ 4PkXJuCflIZ11WaUdB6L4MQUipckYF2WQHBCHBNnJeBdlEDh3BhcLXGoi+NomJ+AvuBkRDouRO38 zfDpMQT1BJxL4yiWOhsTKFENWJoMBET4sSAOP8tb2pm+ZC0i07v456UiK9eGYWUBlMxKoyG+B3pq P5SO86DMPQ5K2xkDfj5m7oGygP1u2Q6l6WKoq7Yh0LUTVU0XwTP3BCjst2qcDWU+xzfhaijLLoMS uxyRpTsRWbMbM1K70Nm3C3P6dyGyYgdCs3cj1H4nIuLzI3UtosaV0I2rMd24HtP7b4Ea2wXflONh s9Vj9PAsuAotqI90QF+1BZH+zyGUvAER8nCS8TnMNO7DhBR/p8Th6TaESEFjH3l8E1pS12Bxai8m J69n2sGM749o6m5EO+6CNmsPpnVeiWmp66Gmvwhl/RfgX7EF1rpVGJNbcUSQc1RoJClvGIFdNkzD 85CfMwKmgtGwmM0IFBTAV2xDQXk5cgvtGT8DgWgQpZEIrK4yeC35qKipQIEnBHdWMfS8EqgRAu7w AMiPmArhKPbAUuqGL380GrmR8bkVWPQAiqMORMryoLFepZSANUzgHSRQdwmgLoUqGiN1NlQrftRV i9PQSoLkfNSHyuD3BzAuzwzTuHGYHo0itnoV1sfWYt2CNVjbOZ+bwHlIre3BmedcgH0HD+Gaa6/F hRdtQXptGj2JeVjXPQPHL2nHxtW9MJJrkEjOg5FuQ2JNEom5/djQ0oXj48uwLt2LhEFKLkM8vQbx FbyevQJGe/dh4cd8rF+2BEsbl8Pu9GG0NZ8btEqEipSMVoXqdxOIF0LJzofiLyNQl3GEMpFLFAfT BeSLFoeXJNciKNGZXiMaMALiyUsxCQmL8IP3PAEoxeSTWTRgTCxXwHSWK2f5AlJZLX8T4IfJQ7uT dRL4u1iHpZhtMi3sGhAAeMlnlfUXsp0s1iG/xcREhCoeP+8xv2hfWNhPq5TldYENis0LJcL2FdYr IXBNHJeErXXzWmW/FeatkjHyfjHbD+dBCVk4b+yXWYfHEUF1WSnXVSFUSxnTwzwH4Hc6URUywxss glrihVqgs91yaDUsqwRQFlZg5ga3huV0SwXUavIko9Eyjm0fFuKISY2YCNnIhyL205/FPGxfeCPO Z0s5FvG9Usb1VuCCWlYEPVgDL9eXxWdHaZEFvsJa2P0KnJoTvspRKLZUwVZSC39wDMoqXXDY/AiW jUdtyWiYuKk2DR8OMzfoBXxWzIUFyM4S05iPh8NUk6kA+XxP1VVV4MxYL+675hpuLB/hpk5spYeO //8gOHyVwOLBlgHNjx15wI8k1K2ECBU60gbwnSSb1E+S8EJI+iubV9m8H+n+/0WSf9DO+2eHr99r HUP03knA0Hfw9ttiBvFN/Pd/P0hQfBWOO87A3LkzMG9eEFOnTsCiRevw9a8/wDyv4cUXQYDGy4/h MagV8sQTT+Ba/keLZoiYnJxwwgkZjRWJdiXCC4fDkSG73Q67zZZx8F1UXQ2X1wtPaSlqior4brah iOmST7Q7XC5XRnBiMpkyZjfidPXJJ5/MaFiIec0rr7xyuBcfn0OcwAo/5B19zz33oq9vPWbNauK8 ToVhzMEll8Q531vx+98/xNw/4jqQZ08A9qdBEDL4Lhok+S3vlH98r74zbSDPiy/+Ak8//QJ+8Ysn 8cc/PkK+DOYfzPvO+oTe2c6R6B/zynmw/cF6/6/0wfaOdP/dktQhdKR7Hxd6p/DjWnZ3zoCfrNss wNOXDAk/ho6P/njrzZfxrUdvxuo105BrL0PxpD7o/VcS0J8AZe4FUJoOQl29E/rcU1E3JYH8VTEU L4whOnE9wksvRGDxuQhPSSPQEUPgsMNTJZxAaHYS/uUphFqSUKcb0DoMNLT1ITBrHQoXp1G0IIHg ZAOhxSn4l6YQmcLreQb8nTzPNqCwXHRJCgHWE2jm9bIkIjO64Syei1HjVDhK5kOdexK0+A5kItJ0 XgRlxrEsdzqUpbuhzN4PZdb5UFdshp66GNWpy5C76gS4Zp0Jdc6F0LqOZ95zoUy6AsoyifrCcjNY V+de5t+FCYdNX5T4LqhdPPfuQ8Q4gGhSzF62Y6JxCJ3GQ+hc/1Wo3btQWLcSo0Y5MXzYKJREA9DX rIeWugpq8h4oxpcQNa5Hk7HnHdFeBvyKqMZ20g0Z05iG1G2YkLwWmnE/27oLkeRetrcf4d6DqO/a jcWxXejg7wbjIELGvkz0l+DKy2H3zcloYhwJ5LxXGk5wlqHhvB5ByhuB4dUjYCfIDWRXIlyWi0A4 H8EQAWSQwNFVimCeCX6XE8FoNGOvG+IGI5Cbi0glgb4egd8XQXh8iECWwNdP8FxkhZpPYFztRtBe j0ChG5HqbKgsFzH7EKgrRFBMDnKrCXYLoKq8Fm0CG4F1AUFxZS70IjvqCkIwEYzadReiVUzLL0O9 S4XP60NWfi4c48ZhSSSK9ctXcaPQjb7EXFJLxmTFSKdxxplnYu+ePTh08ADOv+BCpNauRZfRg+OW tGPLtGk4rbUdiWQc8VQXjGQ34vEU4t19OKVnEbYYM3FCcjniQsYs5utEIr4SRtdsGL1tSBhxJFlm Pc/Ll3ehZOIUjLQVISsnD9XOauhRN7SImcC7BMr4Sih1BOu6CBVUKDkE4wUE4T7eV2v5PLkJzHkt 5inucih5oo1RgUxUm3wB9YXMGxjgj5XplQT1BaUE/WVQQrzWWKbcw3LM52S94sg0SqAv1zmcExdJ tDIiOayDfbCQ117WVcT5zWZZMTkSc5EQ5060KcQxqURSKbEi41+D86QU21gH0xW24+SY8tlf8TuS CW07HkoN00TwkReE4pD5ZF6J+OK0QRfHreyfs7gMeeZcVFeWQS9RoeeGoPN+VbQQudFKlDos0Mxm aBU+9vOwEMXL9VZZCr8ph2uzhOuF/MtnehXHJ5FhREjk0vmb4zDxt/BEwiHrHFMleZdbx/vse4Rj UWvIa/atlGXzatgnBRGvgoDZj1ChDRHOQUCrQ7CiHJHccQg6K/gsVCOiZiMcdSJUwbliG1HWF+Dm W54BPzfXAW7CQ0oUZWWlGDNm1OFnjM+VRGca/tEKQ0byGbfk5aKSIEEiMOzatQvf+973MiDgN889 9y79sn8WjreAV78MPDDxsNmLG/jxZUwXcCF0pA3gO0k2uu93s/t+6Gi0JxtYEVy8V/AkG175Giqq 2c+TPs7q2Z9kGpwXOYvg4/t4+eWv4ic/uR4//vFBAvozMHOmCrvdlvGpceWVl+Jb33oUv/zlb/D6 6/88msrH6fjrX/+a8RMiwhAhiQgjjlFFeFFXV5fR1li+fHkmnO6Sjg508rz4mGPQfdppOCUex+bF i7GssxMdTBetDskrJjLT+R+vqiquuPLKjAmORFsRer/RWj7M45VX/oJnnhHNhNuxadNGTJs2CSUl NsyereBznzuT838f6RHybfAZfj/P8ceJ5F02CPqFBt9tR3rPvfP+t7l+Hsebb/4Qf/ub8ODv7x25 vsG0/4v+Me876/tn6e+893/dfzck5d5v2X+ko1nXO0nW2qDw4xomzQau5v/mdivwzS38Ox0Sfgwd H/Hx17++gse/dw+WL5qPYaOqUTRtAyb074O24MKBcLDNV0OdfTo0tR/+KQZK1iRQ3R5Hg9KPiVNP gXvhibC3pVDXHMfEBSK0SKCkIYbiqRsR7jobExaehHrFgDotjvrWOKKtvShvTqByYRzB9jQq5p+G EtEqaV+LCa0xBFmPY2ECZa0nQl1wNhpbNrIN1tecYvsbUO1ZiZF2BeNySlDqnYPw6i3Quj8HZf6O AWHGmi2HnZ+eB2Xe8VBbzuD9K+Ht3QrXwgtQM3sr1M4dUBMcX/OlUBq3QenkddfFA5FjuvYgsnIX Qs27EFyyC5PTu9DavwuzU9sQTV6BiESBSX8ODcaDaDIewPz19yLStR25FbMIJsZkAEWJdy6UJZdC S+zCnNSNWGDcjknGQUxJXY95fXdgcuoahIzroBl3Y55xAxYkD6ExfRuCqRsypjRR42ZEmDec5nXy Vl7fAr3vAOu6HXNTd6I+vhuRtiuhdx5AffIg/Poa2IeZMfYofFUuGGZD6RgrSotHwFWdA1dpBVz2 CngdTtQ7HWgsLkW9h9cEe2plEKoljHoCp/qwOM8U7YsANKsJetEYqEU+aLXegbzVAlQJRMXZ53gC 32yeAw7oXj/0qgjUaBWi/gDUYg/0wjHQLPlQCXB1K39XC6hmfvGNIVoT1lJodiv81VUoUUKo8lgQ tY1iWg3qvSH4/AXIMo1CfvZ4zAmF0du5FMm+XiT7O2GkViJu9CGe6seZ3CDtO+ss7OPm55zzLkCq fwN64mlsWN2D01o7sHnZKiSSXaRWGEYnzwYS6TSOZR2nJRdjo2h7kBJGB4zE6oyAxOjrQCy1CjGj m+ltWLt+BVZ1rUBE7Im5WXM5HPDZigiszVBDDgJxgngnwbhFHLaKlgV5NIZAvUC0OQjUyeOM5kuE 126C9EKm21kuzDQ/gfsYljOxnESEqWU5uxkK+aNYFQJ+EXKMYDp5Z+f94iqms45i/g7ZWQfrEuGE lXVVRPib5eqkfpYrZL/srN9O3luYX/yoaKTyLCjmXM6DCKM8LFvD+kSbh2OIsl/iyNUsgg/WoWhs x8U2RrI+/rawnSK2b2WdlW7mV6F4uEZsDs5pIap5z1VRDG/UDi1UBa0kzHVQC0+VAy7Ov1tMnURw JuXtbK9C6i+BxvmuLyFPbey7rZok2iy1bJN9E8FOkNeyfliPwvWkuGSsTOP6y/S3SLRp2J9QPZRq 3i9iXq51JeCB6g5CH8U2LGxXLYPO+dALQuxHBXR7Edcm08PF0GpsXPMWrl/pTxAN3FQ3cGNea7fD 5XTCHwkjrFehvHQUXKPz+YxVwVVchvH5uUd8Dj8KGj16dMaGXgCCqIGfctll+NovfnH4n+KzfrxJ xHEncJcXuEy+YFUDv7qC6e9W+PFhk2w6hd7PxnZwYy5zLyEK32tIRikvG19x0PpL0sdZPfuTSgLk BjQ9BgRN4j/gO/jOdw7gzDMTWLNmLqmFQH8pYrEELr30MoJh0QT4dBwHDx7MaHqI8EKcnx6zaRP/ a9ejf906rON53emnY/N55+Hc44/HmWvXYoOkkcSRqTg+Pf7YY9HR3o6ZM2ZktD4+qYf4H/nyl7+C c8+9ED09Bt/byzLz3tMzAyedtAp33rkXL7wg60TWh7ynPgig+3EnefeIT46hd9Dfk6yFwf+JI93/ d2hQ+CF8P8CfM4Gr+L+5xQZ89bIh4cfQ8dEfr732F3zjP7+ORO9mFJc1waoY8M27EtHZu6Gu2A5l zTlQ5hwLZWIK2lwD9R0JBNsNeCYZCIcTqJyXQAFfulWz42icEUd0dQKOphis0zfBt+YiBFtPhydi INQQR2ChgVrR7GA9jfNjiC7tg63pHFjmnI/QknWYuCCGujlxmBcn4Jx9GvTJF6Fh+bGo6IyhsN6A uz4N79Q1yItOwsicMRhvccHffAIa26+BMmMvlPZ9UOI7oaQvgNKzeUALZPouKG0HeG8b1JmXQe3c xvtXc1yXQ2m6CspcXq+6AkrsSiirWTa2O6M5Ep29B+GO3ZiW2oklqV2YnzyEaOwaBFfuRWT1rVAS DyGavBH6hj0I9ZyFgprQYRAxHiWla1j3tdB6b0Fz+iCWJCUk7jaEum5BZMVDCPfcgKCUTX4Rbclb 0NGzHRNWXI3wmp2sk+NIXouJa/Zj6oqDaOi5l2l3kg4hbNyNcOp+ROMcT/N+ROfdhGjXfuizToS/ YApyR787ICWOSrNJuWOGIW/8cOSMyML4kXnIyzGjNrcc9QRwukJwrlRDK61Hvdk3IIDw5EPJJggX HxUBgkYHAaOZQLOOZ52/KwgYRxMgO5knSEApX9nNBNni2FMjsFZZrorpBQTVDoJMyRMkGBbHphJV JEKgWk6QnG+CWupCJKCizhGCp8CBaE1uxseH4iFwzWe+IrbnyYZKgKkWEdTnsX8lXvbbg1BoHGy5 I1CYlYso6+xcshTpdAKp1JoBDY5YDPGVK3E8Qd5Wboauu3oHLt+6BX1re7hpWAXDiCGRXM2zmLSs Qjw1lyQCEAmXl2ZaNxJx5lvF+6Q4rxPJHiRYzjBWY32qF8ekVqMv2YT0uk50cwM6s7IaXjP5W1GB gIUgWQB2mGNRyL9S8kY0JWTsfvLCbuP9QmjlbqgihBBnpD6CddHyyCbA94WhsZxWVgZVnJGWlEOJ ku/CS4mGYnZDq9WgaSxTy3rFEWyhxvkRjQmC9QIrNK9/IMpM1WjyjvNkF/4zf1TMUNh2fjm0KvLU zzkqEq0S3pf+FebxvhNaIApVIu2IqYv47BD/HOyPkpcHjfOueTWomvgDYZ+knnzRCOE6EQ0WMesx s78VHJfKcoHD9RZw3HUyFuYRE5la1ivaHSYn1Cpx8lozsFYKWJ+F68rL9lSONyMkYlviR8TF34Hq AaGHmVTJMYXFPCaffeaYxOwll7yQ8LrSt7AJWm4tiX3xsu4y3henupVZrJttBJhmEYEN+VDOugp5 v+TwfJjYzxzm8YV4b2DsGR5Eo+Qt+R/wo8xhh8lUiCpnLfRwHXTVAs3pQH1hkPxVUE5eZGWN5HOZ hRGjRmF87jDk5GVj7OiPPqSuPRRC97nn4o4vfhHP/OwZvPWnt/D6S69nnBV+9o6/Aq9yk/gNA7hb AX7UDry0n+mi1SB0pA3gR0GyoZWNp9j9i9BCgM97BTyDwg8JTSjRP8R85f0IUiT/ey3zXkn6+tkD NW+/PQhafoA33/w2fvrT23DffZfitNPEkWkj320N2LTpWHz1q/8BCVkrzjpfe+015v90HDt27Pjf ULfr1qG/rw8bk0lsIvWRBv6rDxN/i18uIQl9KyFwe/r7Mb2lBRMnT8ahgwcP1/rJPGReB+b415zv r+GYYzZBVWvR0FCBvr4VuPHGrfjJT27H66/LsyhCEHk3yHvhyGtriI4WDb6bPuh34Psh6ZMIJ+Q/ YtBs82j2U/6DBtfY5/lzwYDPj8vzgYfPBd761++iIeHH0PGBHm+//Ve8+Kc/49Zb70BLyyoU2Kag wG0g0LkVet+5BPknQllzAZTVJ0PvTECfEUfJAgP5HQZqJsYRmRuHd42B4EwD2gyDeUV4koB/Whrh lRvhXLAOBRMN1LUmUNHKcrMMuBcZaGxPQJmVhK9tPbyLNiAyKwVtYQLhJQl4ZhvwR9ZCmbgR6qo+ BDuYNiGBENtVl/Shrn4pcgg6srLM8ERWoKHjCiid+6HMESHHeVC6joXSfBaUpu1QOvZBmbsf6oxL oC09EWqKYxHBx+yTmS55WTZ5KpTFZzBtB5SlezOmLsqaXYj27EJ98mpMTu5GY/oLUFY9hOjM61i3 5LkWkfR+aOuvQKg7jYLq8sOgoQol0X6oXbdAS/0HGpOi6bEDemo7Iu0HEJl+LaJL9iKa2se+XIuJ 6QOYtGwHebcd0dZtCItPkfSDmN96J5bO2Ivpyw4gnD4IMbeJGIcQSXKMBttfw/6s+SLU+HVoiO9E YPYxyCks/Tvw8n9RFqmCFLANg69yNLzjS+HNjcBXW4dooBB6xAxdISB01kM3+aBXFkLVBeQRpGYT BJoJPsMEs2EC4mICRQHgbgJPAaBjCAzF6aVeSeBIMCjAUXxQeAkUa0h5BI1Ogs8oScC2OMW0CqBn 2XICXwnVWlbOPqjwa0EUhopgdVgQyquAXs22JTpKxsSjCGpOFrRxbqgOtlnBNAJTtSSKqLcK/vxx qB03DtFQBO2dy5FKryLNhZFeDGPVaiRmzkZ8xgycxo3CnbffhRtv2o7165vR1dWKRHIl4qk5PC/i 5ilOWkPqIqUylEgvQrxnNhJzlsMQ6pnDepcgbqxE0uv9uV0AAP/0SURBVJiDM412XMRym1gm2R9H T9cazJ4wEaXcrOUTIFcWO6GFwtBE80H8UOSb2H/yK0ywrnIsQT/5Qn7nEMg76wb4JM5eTZJGoO0T QQTLCdiuIG9VlgswzcpyEuq1lvOhc15EeGAiXxw8l7Me8Xshjj59zKfqnC9peyzbYB2iCREmf4vF ZKWU91i3wrycA8XPubIS1OcyrYT3w+yjGmabnIsg+xRhfZlyHIcISMQxqmh5eFmfCLvyvWyD/ZPx 6W6eORYXy+WyXDnbEsFZoBwS7UUrNEH1MK2GeTP+T+ycUzM0iXIjYXB11i1mK6L9YckdEIBUcb2Z mO5imxIeWWM/xFTIxTUqAopK8sTHtWVlO3bmFz8pEkK3hL9Fe8ZEXoyvYR/IN4V8K2XZ/CyeOX6Z jxB5aGf+XOZ3Mb8i5jEyH8UsxzZ9bHtQ+JPhAdsSHnONBooK4amoQ7AgCq1I4br2QFP5jJXboeez XpcD5eXZGDuuHCaTDV5vFkKhUhQXl2LECBGKHPkZ/lBo1CiYuT7rfD6cFD8Jj934GP7jzv/Ao489 ijf/+ubhf5DPyvE3/lm+BLz0c+CPXyfi+AJ/f5npsskT+sfN30dFAohFK0A0NiS6jACd9yq4GMwr GgXiNFM2ye9nY/zZFEx8sDSg8fHCCw8S7N6Gt976Tzz22A38X1qO6dMbMXPmZLS3L8JVV+3AU089 jVdfHQAZHweHpkfzuPrqq/9H+JFeuxb96TTONgxcSNpAiiUSSMTjiPMcHxSCkNKkeDKJlr4+eJub oU2ejGsOHDhc6yf/kPl+8smf4/LLr8eSJWmsXDkHnZ0NSKWW4ZFHrmcOeZ7luZZ1JPRxencN0YdD 8i6X/wQRhIlw+79Isg4k7Uj53y9JnSJYeYSXvYeFH6OAhzcAb/1rB8JDwo+h40M5Hv3Wf2LNquWo LKmDq7wdoflXQjOuJMi/GOpigvPmMxBY0ANXSy/yWww4FhrwtRnwtsZROicNj34K9NmnEJD3oWp+ HBV6AsGZvahaGIeT+XzMX8dypRL6tjWGuqkxuJjHtySG4ApeNyZQNdGA3mqggXndjXG4JsQyUWO8 nWxjSi88y+KY0L2eQDyBgrEKRgwrhqVuBjwrzoLatxfq0ougNJ1AOmcgisuqrVB6z4Yy8zIoUzmW 7nOhrL6U95g+n9fzL4Gy6CooPedBWXkBlPZdvL+PY2D+RWfy+hJE+3YilNqDYOrzmNB1J5oXHMTs xddBNW5DpO9a1Md2ITTvZBTY/Rg2moDBUQhnczf0tddD67snY8ri7z+AcOp2RJbejPrmHWhauRVN qa3QUzt4/xaEV92GaMtuRDq38vdBRJh3VudNWNCyH5NX3ZLJoyV3oym9DfPSWzMCGUmbmL4DLakD aDr2BnhXnouxtpIjgxjS6KyxsDhsyHaNR7ZzFLwuKwKuPJQ7xyBIkNhYrKK+1AVVQHaEQLxUh2ap g89igZPlKkUjQSGAE7AtJhku0eQgAK4kyBtBwMk8GQAt5hNWnksFFDNNInSIcMLKOkXIYSFILhIT DeYTPxIStaOwHPWWCDSJ5GIfRSAtmgthBCPFcNYWoMThRtiiQCsgsKweQwDMOsXxppWglgBT8RIM SxjTygpo1hpEbCFUOU2wFw1Ee5nd1IK+dd1I97fBSC2F0dWNREs7Vs5fgM3HnYAHH/wi7rrzOqzd sAQr14jAQzRE2hFPrcD6Nd04feFinNC5AsmEmMv0sY4lSPQuQLy1C8eQzuhdiM2p5YilupBItOOk zuU4Y2EP1nd1ILV2Bbp6ezB17jyUO+xwElDWlVdBY3/VcvKC/M1oMTgIpH0SMjYEtaoSNdYiFBeW oK4oRF5wXpThHHsZ+a8hGi1FhdsMJ8v6ix3QfF7OG3lcUU0e2hEutqHUZUEJeR6ykm92zodofHCz qPnsCGjlcFUEUV7gRcRFnoXJy7APaomLc+6Ap7AITtZRFfCzXQ1aJUG91QzVUgrVFoG7LoTiqAu1 nDutugqqn/OZa4I2hnPDuagMhLhmiuGzWjgflozz0oyjUQkrq7oGzHtsXA/iaLSA1+WjmV6XMYHJ OEoNhbi+SCOcUMrIH/ElIuY5BUGOMYqMDxMv00SQY2N9on1iZV1i1uMRjRryUhydWgMcs5ih2OGv c8A52orKQiuiESv7bWPfahEmf0qL3CitsSCsME2cxtrdrJNjkfVayn5EOF9+K+odJRw/++Bmm2H2 OWNmxPs2rmPRGolyDmROpZyVc2phO1yf9Q7yWMyELKxbhEdsX6muhDoyiIaiQrabxfY9cNvCmFRW iimqA6V8NkaQh3ljxyF/7DAMtwxDzjgzCocV8b334QtFys3lWDVjFTrndSLVl8L9D9yPDzM05sfv EHMO2eDJRvL9CAY+KBJhg2w6xeTkOZKour/fr49STtSWP07jGyTpmwhlfkV6liRfGT/tghaZV/lS +0s88cQtuPjidTjvvD6sXt2CysoqtLQsxmWXSZSS2zOOMT/NxzuFH32HhR8nGwbOIK0TAYdQIoFY LJahQeFHipRIJtHR1weluRkNovnxKRJ+DB7PPfcW7r7729ix42K0tk5CRQXf36vacNFFJ+PQoYvw 29+KU1QxaxNhyJAA5OiSvIdEsCT/EaI9J8Km9/sO/iBI+iH9EcGE/EdIP2UNfBDvz8PmVt/pPyz8 ID1sAG/9a59DQ8KPoeNDOb7zne/gpBOPQ2NDA2rdCxCdfBG0paIJsR3q9F3QG85F3ex+mJYk4FiQ gDbLQEOHgbLFMZgm9aMqdB4mzD4f0e61KGqOoSBsZCK41LfFoXbGocxOIDg/Ad/SFKLz1qNSWQez lkT10gRqVxrIn2CgJJJAw5w46pkm2iUFsxKo60igcj7bnbQB1cv6MHF1GoqEyHUsxGiCoeHVdShu WgU9dj7qu0+CMo809Qoo7XugpC6C0nM8lOkXQpm2E8qarRnzF2Xm1VA6roTSwutZHOMKXidECLKX 530cM8vNFIeo50Pp3oOosSfjoHSysQNLEzux0LgdWurLCIvvj6W7EImchoKcIEaMGYWs6nxUtnZD TR+Clr4JDd17MXHNIfbvAYSML6DR2IvFxj4sIjWQQsY9rP/LbPdzvLcbE3lfNw5BQuMqiYO8dz+C yXtQn9iLRV3b0bFmLxoTh+BP7sdU5l2avBZt629BYOn5yC+px8iROYcBy2hej8FYAqesEaNQNI5A ucoNZ9SOAjUfnmAFyu3FMJnyUFNWhvoSAtuCfAI6AshKAvMsL3QCaLfHBFNhJYqtBK8BFbpGEFfu gJKXQ2Ao/hwI+HIJPCtNUPTcDIAXp6QZbRA/waHGcuLE00Qg6hSgboIqX9/NBIxuXusVCNdp8OUH EBCfDRWF7AfBrNTtGYNobjmi+RqvWa+TQDmfoLeGIFKAZriC7bFd8Z2hEUwHC6DbnQjlBWEvc2Jc yWjkFozC9IZJ6OvtR1+qH0YqRYohkViFNauXYvPxx+PW++7H5++4Ayds2IDYGvHhIeYuaxBLx7Fp xUpcPGMWzmyZi2RiNdMS3EQlubmKI5ZYgxNIlxgJbrzSiDN/nL+NlhiSM1bDWDkH6XXt6OntxtyZ sxGx2eAbMxqhCgL5avImi313Eah7eV1oJogug1bpg1ZgRWlJIfICHlTZdOjmami1oonhhM4xR/35 sCvlMNV6UJdtgV5oz/hMUcIcf4kFofGVsHC+C+x2BAJ+ziMBd4EZqr8Cum6Ht8qM/DwPigoVhH28 r3P+ShWoYzzQywpQ4ymEyRyE08F1UFEJXYROpRbOnfjn0FBudSGvagwqrGXkt54RvmTCDIs/koAP xboNpspsuE1utl0FVebIzvUlvlqq8nnmXIkZjZRjfzPmPBWc34gIxDi3Id5zsM+5Y8knznG9CEbI HzP5ZuLvGubnulFqa6Fkj8eATxKWy7MdXndu9od1FLL/QY5JtaCuzAJTjhcOJ9eTmkc+lrLvCoJc l4XVOSjk2g36gtAlfLBovkioXTvnRcLyei0IaoXwur0ImTSoInCJjGFf2YcSjiGPYyqzQVMjUAMi 6CMfCrLYJzGfKYFamM21zvkR7Zss9q+M69VDnotZTokTqsbxhDwIcq4DOex7aT4qNPY3VI1qkx3u 3PHI92WhvKwEvuwqmMeZMXLU6L8TTnyYZLFYMn5BJBTkM888k3EWKKrXb775WdAG+StJnHjKhvZo fyk72nQ0QM3HUfAhJLyXORCnqn8giSDk4z4f74dkXCLAEvo+n7VH8eyzd+PyyzdA06JobJyM2bNn 83lchvv4P/b2258NF8XvFH6sXbsW6XQaRiKBZDyeOSdIKf7Xi48PuS+CD0mTs5i/pPv6ML+5GZMn T86E1f00HqLs8+tf/xq7d+9GR0cHmppmcr2IOWwUl1xyDJ588h68+KIA3kHTPVljst6OtA6H6N2T vIdEGCsCSNGsECGDpH0c36Xv9T9iUHDybsciwg+uqcdiA4IPcRb+1fiQ8GPo+Pgcf/rTn/AfX30Y s2esQm7xJASa+1C/4AQos8+EsuhqqOIEdNG5cM9eBz/BXUNHAvpcA77mBGraUwhO2oT6mZugrEmh bl4C7kYD0VYD9QsTqJ8Th7oogfKFMVjmrEXtovMQbjobdY19CHbGEFxuwD3RgH8W61zMvHMTA5oi S+MIzY3Dr5zE+i5CcMXxqF/G+5OSCM5KwjFxBkYWmVFUWQ5t+krUzzoLSsvZ7O/JUJoug7L4sG8P EXZMvRRKN9PjF0JpuwLKrFOhzDsfykoRfJwGZQnLztsFZfl+KMZVUJYx/6ytUObuhtK1C9H0DtQn t2NaemfGYamauplp16Jhydn8A25Gfo4Z2SMKUJk7A5HpJyPafyOUvi9ifutt6Jy1F1NXXINg/wGo 6QOYmrwXU417oGWcm+5HOHkX07+MltQt6DCuwWTeC6ZuRyi9l/euQZjtqL27MHXedkydexO07oeY dhPqjUOYnrwfU/rvzvgr8WqnwVowhQBlLKkIufkOVFWMgSefoHtEOdQcKwJ1LniC5Qg7LPDZHKgp q0CwsICAlADMXQNF1QjOCNJGEiw7HQjqpajxFsJTIF/qAwR3BOsqQaZ84RaTAhFi1ISgaLz2EvAV yld4gjoxXVCYJo4vzQSmrEsNFfGPl/0IEPA6TFAJZPUaDbV6AGYCbpeARubVyghARWvEOxpaNoF/ LoGxmBlE2XYx2zKx/mrWHyjMCAyUcjuUIMGqw8VxBBFleW9RKPOVv7ZyNFqUBqTncYPUswFGHzdC qdWkuejpnoP1xx+Hbfc9gOvuuBOXbTgWm9b0Im5IBBcxe+lAX28Cxy5fiY2rZnPjJFFdVvC8HgmD G6zUPKwlbeb1emMD761i+lzEVy1CbHkMid7VSPb3INnTje4ZMzGhyAHb2BGoqMyCVmmBOprg2slx itlHRgASgpoXhYRz9YVtqKkvRMDvIdgm4DYT6Ndxnrwmgv0KeKqjcHs1hLIk9Cv55md6McdvcSJS aUatuxi1Pj8imgLVLyYo5JfKOa2wImyqg9upoq64GlHRCPGKpg7nfBT7VGZHsD6AmjoNXhFimQjs xSdJhPOnFbEuL/x2F2pyR8PvqORvP9Qo+x+wc145N0oUnooC1JhHI1hSBzWsc21wDQRE6GXmXFbz zDUW4JzKmuE4lRIRXHBOxW9GiL8dPki4WcU9in1mWU8Dx+xmOvO7OM4C8qqGa0QEYtljeU/WHsvn sJ5clg9KfzgeEa6oMqYihPK8cJdp8EQjbINrkH1RC8sQcXtRq+Wgti4PkYIg01l3ST7bEAFNBBrr VaMelFYVIZ98rin2Qg+WQhXhh4v9LWA/Kt3Mw7H5yANxHiuaPHXsl8o+h8g7rmNFkXXKvKP4jEl0 HsXBOWN/wyHoIqBiW+VFVTCXWOA2uxAuc8ITKkC4oASRXD+v3QhF+fx4rPB6KlFgsf2dQOLDJrPZ jEgkgt7eXnzuc5/Dl770pUyIyE+3NohEgRAV4Q/CRvpok2xQP64b7qNBMi75uiqbayG5/rSNVYCJ gFH5Ov8Efve7R/H5z+/Epk3zoKr2DPC/4ILL+Ox9Fd/+9ncyzi8/K8eRhB8ZTY94PCPkEG2PDRs2 4Pzzz8eZZ56ZEYTERTByWPixtq8PC5qbMeVTLPwYPJ577nd8N38bX/nKrbjwwnXweutQWmrD4sXN uP763Xj+eXlXiOBDTORkvQ1pgvx7JO8h4aFoaYmT4ffjd+nDIOmT/Ee8F40PKfNehR8c/2O97xB+ xIaEH0PHx+t4/vcvY9HCUzCsUIWtaQGCU9JQJ58ENXY2lMR2aAuuQv2sTahr6UXZ4gR8LQYamw2o bQaqFsYywo1wWyKTFmpOMI+BmtbNUOedDK11HaoW9MAxvx+eRWch0H4GKuen4WUZEZDo85Jwtx2H 8vaTEZi7Ft6WOCo74vDPT6Ch8Xio+rmomrMZ5bPiiDQmMal5PdyzV2C0K4DxOeNQVU7gOOV81Pfs gho/A8rkK6BMEeHHxVBWXDUgDFl4GpTYFo6Fv1uYZ9ZFUJYyT/IsKAuOJ1g5B0ob7xlboSyTaDeX Q2neDaWblN6FqDEQnjZi7ICa2gUtvQ/+paehODoFWbnjMHakCcWmZgRmnIlo//VQ++7B3EWfQ9u8 /Ziw6kYE09chmjzAOu5COHUnoqwzkrocwYymx72YZ9yMtuRBTErfwby3oN7YhznGjZiVvh5a7GqE yP9g8w0I9dzHsjexP4cQTt7Jum6GZlyDhs4b4K2JwTzMgtHDCmC2uhCNFGNiXRh6EQFawSiCOTv0 OvJqdCm0gmro4QgBMYGZmF+Ir4IoAWzmSz7BWR0BL0GaODvVbASTFqbbCeq8BI4R1llaCb2C5TSC PTFDEL8Qlih0TwC6Wgy1RtIIds0ElY4S1PlsKNUI6jwE0QSZWj7zFgbgqSlGkW5GmVu+mNdAcykE rwTkISf7RIAojjpDrMvPdgg+M04nRUMlVMTfzCMmBsUEwIUOaDU+gjINNQS7paPyUVMyFs0TJiG9 KIZ0bAmMFSthLOqC0bUQ3T0t2HjsJuy9/kbcsH8/Lujrz5i5iO+OhNHMjZJEeOlHLL0ecTGXMeaT xP/HepKo0rYybztiRi/iaZZJNyGWnMW8bCfdCyPJMqlV6E/Esb6jE5OrPRg7ehQcZdloDJN3EiWl iGDYzbGJOUgtx1pEgCxmP+VF0CUiTJRjK+P4RzCvg2MWwZHTBY0gWxfNDIeUJ9gX3xslYfKf4Fv8 SagsH6nj3LI+8T8h9VQwX0EtVJfOezXQBYSP5DyL6RIBvWInSLeVQa1TWL6CvGR+C/MIjwMszzlV an3QinzQzU5oxUzz2qBIyF4xNxGHoC41E6FFN1ugSvhbieCjsZ+eUnhsBSg1V6KuiGuuzsd0lg/I HHIMZvbd7WZ+/s5ieh5JotF42D8r57xI1kT1AK9GkVeF7LMIW7h2tWor9BD7nTG5YnoJy0ZZjwjp yjgGk519qYOuRAZMfBwsn8+6RQOlJsT0KuhSZgTbEp6E2YaLzwJ5rNaEoYarUWEtgpW8qnVz7JqY CJEXZq5jSx2iFRqqwoUoC4xCwMn1yzSlis+COKENsO8SZUbGJSZgTo7Tmsd2+RzpvBcIQrPz2bSE UMH1b42OQG15FRo4j/UO9tthg2rzcq7qoXH8ulqA+rpiuIvLYCkqhKV4JIpyR6NgmBmjhmUdUVDx QVJWVhbmzJmT0QTpI6C466678OKLLx7+R/m0HSL8EDVhAaNC8rVUNoEfx43tJ4X+HSGNlJGyQke6 /0klEeQIaPoZfvvbO/Dww1sIXC/COeecjKlT29DY6CdwnY7LLtuC3/xG1uNn7/g74QffO6LJYRx/ PIyTTkKin//ZPT1Yt24dzj77bJx66qkZgcc7hR99vNe8cCEmT5nyqRd+vPN47rnHcMklF2DatBko KanKaA5dcMEp+OpX9+ORR3bgd7+7nbnk3SbAXQQhQ8KQARp817wXQcHgu+ndvNveS95/Rh/UO3Gw X0+RxKRy0JTnH/P9I8l/JN9nz+4HvhwDHupgFduAt4eivQwdH6Pjj8+/glNP2gebbzZG+evhimyA PusyaCtPhLLgQuhztvL6WDgX9iJvcgLuRQlMbE8gPMOAtSOBQl4HJxmY0G6gdnkMpqlJOOedCWXJ JaxnE4F7L/xLDESnpVExJ4W8VQYq5zL/zBjUlSnYm89GwfSL4V2+MSNIMU1NoGapgYkdKUTq0yjU kyhoNBDSDEyakIR3cj9ywl0YmVeNcWYXaprWQ+3bD3XVTijTroYy52wo8c1QUqLtsRfKVKYvEOEG KbGd12L2wvOSHVBamXf6cVCWbuFv0uTjoSw8j3nFfIZk7MqQCECixk5oqd3Q03tRzfzjIqsxYnwx RowdjSyPiopFx/H+AdL1UON7UB87hMbEg6g37mYdezPlo7H9UHoO8N4eNPC3auyGxro15ld6DiHY uxcTjYNYYjyIRSTduAbBGPPFdqEhwbYz/WBdEoUmybpk3OkD0KeeAO94HeNHjoPJnI9QKIjGqA5V TFAiOQTTLqiV8pWcINkeyvh0UCIEkcUEc3li3iDmE0yLEnArBIISZcPkIQgTB5ni3HQ889oQjSgI hqMIBYsR9eYSjBLs5RFo1wQQqrchWGtCZFzFwNdz8kQjuCstKkauO4dA0gmdYFYjyFYcFkTzcxCu rUFEK2H5fCjj2QfRHhEziAj7KVFgQgSSYpYjTjfr/FAjBNRi9hJhn8UMIYuAs8ICnW2HAnWwFdgx Rsx+xozGlIZp6DdWoy81B8aCVhgz40is6EZXYhU2b1iP2y6/HJ+/7DIct2EDeuOiGttLEiFHDxLJ BOKp3gwNpHczTaLBsI6kOEHltcHr3nlI9cxEP+tMJ9fCSErUmFmkFoLCFDdo6zFp6kSMNWXBarMg IiYSEfJZBDk5nBsPx6E5OX4RBBRCzS6GmlsLRTQ9hCcyX6XMrzOvPxdqIecxl/NRRXCvELirnMMg 6yomuDYRTFfkc54J4vNZRyXve0WbgeDbUk/Azfv1JqgiGBgnwgLRziDvQ2OYn/Xncr79LK+Xsiz5 mmfmPHEtiB8NMQsRoYuYnEhI24zWCfOUcv2ISUcW6y7jeqsVIRV/c341CRdr1VBuK0FuXTbK7KXQ LTrT2baE0pVINxlhiAbVXc1xccwSzlfqtbMOcSLKOtR63hc/Gzlcb2IWI05zQ2GEQ1xvai4i4nPG yfHlcZzlrLOSfctjHc4i8iiP/JZ1zDWTz/I1HFsJ+TWedVaHSVxDsrZKWb846/WLOc1hIYu3EJHS AoRzvIiKMEk0OPJZb6U54ww4Ms4NG58Jk2qCJ+Th2o7ymQlwbrhuSyUv+1XNcWScBss65llMiTjW zHOXQx6U+xBRShHWcxANk4eOBqg5wleOo7wAqjiNreI88TlRc/IRtRYjEqlEJMp5dDrgH+tBwdh8 jB45HGOGjcaYESMwctQwDB9+ZKHF0aSRI0dmwuQWFBSgtbU1owny+9//Hn/5y1/w1ltv4a9/FVOR T8HxN27Y3vge8Mq9wKtfAt4SfxgCDI4GOJDN5b+78f0kknwVPbxBfl/j/zTxTXggvHgcL730Hfzq V3dj374NSKc1xGIqgepE+Hzt2LjxDALVr+HVV//119NP6/F3wo90OuP0NHHOOUhcdBEM/o8bvb1I GkZGI0S0PkToMUgZ4QfPzXPmYPKkSZ8p4QdRZ+a9/PWv/yfWrl3P9eTHxImT0dOzhGtsKtdbP373 u4eY53G+t7+Nv/3tvXzl/yhJ+ih9HaSj2Wepa/DZlPfVkfIciaTcv+qH3Jf/DxEySf1y/X77PljX wDvkyHneL4kwReoWR9rycUOEY+9GWHNYQPL2M8CbLPsm+/ZXEaD86z3BkPBj6PjQjjdefwtff/h7 WNFlILu4HAWRLujt+6GJBkTTNqjiM6N/E+oW9qIyHEdoUgwNC+OILjLgFielEwxuxg3onQaCXQnU NBrwqJugzj8BWvtaVLYlUDQjgbpwDIE5MVT2GgjMNdAwLcG6k3DPOxbVU05ApKsfPtZbyfr8K3l/ eRzqxBhqmhKoms82mN4wl2VYZ01jP0x50zEsuwo56kxUzjsVyqyroS08B0rPcVAS50JZtB3K3INQ Fu7lOM6GskA0QLYNmMAsYv6ZohlyNZQVF0NJMr2N+bWLoLRy3Ot3Q+kjJQaEH4OkpvZATe9FaOkV KI/EMG68C2Ozc1EcmoPAktN5/wYoqfshjlLr0/vQlrweLcb10JI7EU5dhfCSG6DPfgALOj6P9uR2 TEhdiWD6KoRWXYPQ3HsQXnhrxs/HzNT1mG7cD9V4iPdvwvT0NnQYV2JO4ipEkxIZ5l62cyuJfezf hcaeqxGaug65lhKYTOMR9gbRWEbAV0IQFSWok8gYAqTKCMDC/B0kWC4myCsiACvhb3FC6eR9iZpR SdBYKOCRoMtGoCZgtsQJPRBGMBRBUYkLdgKeUF4ldIcCrdiHKMGs02ODpboEnlFWgtxKaDqBq7cU HosNFSYnfMyj+soJdgnogwTZxWOgm70EwwoUD0GtgOgC9jlIQF9KECzmEGxTfCso47IIID3QKqrZ ZiHUMPOLKcxoAuEapvtsiNrMqHW5YCqyEphlo7FiEvrbE+iLrYKxpgvGsjUweprRHW/BxrX92HvR Jbhhxw5ccOFFWH/MZsTjy5BINHGjtBRiyhJLNyGe6uTvHlILr1uZ1sV7rTDSbRmv8rGWVdjUtAzn d6VwSnpdxm9I3FgGI7ESfX396N+wCZM7Z2Bk7WiMzsuGo6QCoUiI/OE4xxCkuwnG3eS5lWN0OQfm qZL8CY8bILfMCefAbxsQ9oizTyfzFnH8BO9KgPnFf0gR0wQwSzhiM3+XF0IJMW+E8+jmPFprBgQK oskhphflzJNPQC5RV8SJp5gxZbG+OtEoYfs2lnHyuoj15LOMU0w12BfRxJEwr9k+1kXeB5i3jHVV sO4g+ynRZDwE/UUE7iYrwXwI3kAlKrRRPDs55wGmM38h11itG4rO9VNTM6AxIuOXdSlaSJ7xUBzZ HA/XB4G/LqF46zh+rg2VeVRHMcorClDAtewuiUIv8kCVKC2iDSTRVJimKAUcv2i1kAcF5FMty4uf DSfX+0i2kwlPy991/C3+RkTDxDaKdci8cE1K5KOIRGixQRUTLvFJU81+aw6olQ5ER+bDXWRHZcCH oCsKTUxnnOSthPMt9HAuhf/87eW1nf0pJq+KyWfxTyLzWEw+WVRo1QHo4dpMxCLFIloivMd6FQvL ioZVlPmq2L9RddCsRagPF6KefW+wkXdVIdR5c1FtHQ/3yDLU8lktdg7DqDFHFlh8UGQymaDrekbt /IYbbsA3v/nNjD8p8QvyiT/eeJ77ytOBO2cAD8WAX9/IRNloCv3jpu+9kGwgZSN5eKP4maBBgCLO SsWHimg6vJvN9KeZxPTgx/jtbx/Fzp2XorNzDmbOVLBgwQS0tU3Fpk3H4XOfewiPP/7kp0eg+D6P I2l+xDdvRuz445HgdfKw3w95Dw1qfGQonc74BelrbUVzIIDJfFcduOaaw7V+do63334bP/jBD3Dz zTdj8+YTMXv2LAQCFZg2LYDjj09ynR3i/Xvw3HN34fXX/4MlBPwfDSHvB0ED78833ng08+w899yj /L85Wu/SwXezvJ/kPSVaD5J2tOqXukVQIUIF8RHyfn1JDfZTTJfEB9JvSDJfR5MPchYzlqdJ8p/3 buoefM//nCRCE/EL9u7eXUPCj6HjQz1e+NMLOP2UE5CTmwuTNgMNqV3QFx5EdP5VUAnq9Y5+NLb2 ZrQ3qsPHwz1vM0K9KdTNjqM2ZCAyw4DeFkdwUQw18xLwKHFoE2Jo6EqgssNAYcRA3UQDE1uZ3hqD e2IcVTMNhFcbaGiJI9wYQ9X8BOoWsp75UpcBzywDlY0GgvzdwHsK89TMYXvL0ojOM1Bsb8Gw4X4M q/TCNikGbf521MfPh5I6Z8Dvx6zLobRvgdK7DUrTuVAmngFlxVYoMYlkcyL0OWdAa+LvpTuhxC+F suoSKPN3sZ4D0JfuhRoTAciujOmLkiSRJ2r/nkyEmdDSy1AW6cK48Q6YsmyI+FdjQsdFzHMtoqkH ETZuw4TkPrSnr8OC1HXQUjsRSF2FwP8IP25Ge3I/GlM3IZg+hIZVhzBz7t2YtvB2KAmJNLMVEeMG RI17EU7fiOnp/ehI3oQ5Sc5J93WIdt6PyIpb2c7VEL8kDanPwb9gC8YVejE2dyRKAw6EK+1QLQSN ToIyCwGlgDLxkyFmBUECwWICKwFhJdXQCwkgJZJLcCTzEViPrScAJTiV8KkW5nGFoQcVBEOlKHIV wGayIGSuZFoEGgF6dFQRnEUOWAIueHhft1RDrSZA1rKh1REYiV8FB/vhFzBHkCtnp4BgglAB/EG2 6SLQtlcMAG3x/VAoeZjXRvBZWopoMAh3RQWqLIUIOksGImk4CMCDBKUlNuijzGisdMFZacWYMdlo LJuCdW0p9MdWw+gaFH7MR2+sBf3r+nHRZVfgwLXX4uodO3Hiiadxw7SMG6bZGYFHf88qHL+kCZtW DAg/4qlmbFzVjhM6e7F+TSs3WtMRT7Qj1hLDpqYYzu9ailPS4vtjwHeI+BdJJwz0rViFOdMmwCrO RgtHwWnNQ8jlgy5RT1zka4A8r+KciIBJxioRT/TDQL1WwDl5kXEcms085Gcd56SOfBrD+2aCaT/z S0SUIubJCD/4O7+G80wQH2G9KkFzrWh+EOSLY1AJRyz+KFTOc8Z3BesUMxYJTSz+P0I62+E6GcM6 6phXhCEy/2IOJYKTMPtZxvYK2a9SgnUx8VA5d7WsX0ygoszvU9hfAnauEcXhgMpyuvgNCTCvo5r9 Y9/cnFMJX8u1U2eVaCz58Luc0Hzsv/jn4DrSuB6jJs65xYyqujEI1XuhhQn4OfeqKR/l1goUOHW4 C7zQi1hfOftg5ZoSEykJQStCPif7UCD8Ia9quNYivK7leIp4tpOPEoq5nvm4thU7x2QSIRPrqSSf K8kLcaIq5j0SoreQVCXaJOSZl3ntNmi1RdBr66COZntiThNkeyKMEsGFhGhWnBlfLvrIKLQS9kHm u5g8rGE7IeYvJllZn4QEFrOZcvZNns9y8qqAvCofQ36wXT95bed9Kedl/7LIc3EmLIK0YCmCxTa4 beV8D9lR6ynEmGwLxmZnITf3w9ECeSfNmDEjAzzEJn9QG+QTffzlOeDeJuAcbsuushCrXsBE8f8x 6APk/ZBsDmXzK5tD2WAfzQ3rx5kGN8WfZeGHfEUWgYeM/Sm8/PI38KUv7eF/0DpEo/UoL6/GihVr sHXr1di1a18GrA4dA8c7hR8S7aUvncaxfNccH4uhL/H34W3/jg4LP9a1tmJhIIApn1HhxzuPH/3o R7j00ssywrWOjuV8b89EZ2czTj01gTvu2II///mrzCVrVN5zsmaFPg6CEHlXiPbdd/HUU0/iuut+ jrPPfhrnnfdLPPywaCYM5vnHcu+FpPyg8EOcK39ShB9iDvdB/JdIfe/1PS15v0GSd9279wk2JPwY Oj7U4/nf/zfOOfVkFBJYmuTLe+oMaN07oDSfj2hjP8KNCWitvQTv61Ew9UI4ms6Fb1UattkxWKYZ CC01MGF+Cu5ZaZiWJuFsSkCZQlpuINhuIDB54Kx1JhGenIY1mETBLKZ3GZi4IA5PJI58PYHiVuZh mYY5Bso0A3mqgapG1t2YRERlOS2FwuY0Ast4P9SK4eOCGFZWB+vcVQj3bIeW2jUg+Jgq5i2nQjFO Im2FMptpk3leyTEt3onozAsRXnwsIq1nQZlxFZSlp0FJM+/qqxGZvQdh5o+u2QkluRuKCEFEA4Sk JfayDTF7uQzjIl0YOd6BvKxC+PxLoXdsId8Okg5lzGTUxEE0xB5EffweqAbLJXdCi+2H2r0f9bGd aDBuZL4vIWjcgSnxPVjasx+tvQcyGiZBYwciLKMYrC++G1r8JjQyr953G6LL2Zfp+6C1HIDOvqh9 u1G/4gYE6y9Bfm4UI/NGYrR/JCqVUuil5dByCbZKBGQTbOYRgNkJrqJ5BHUEv8UEUblmRErdiChV BG/jCU6ZlkPw6mO5eoK9KoJGkwqVeaPhXAQFbPlEGGGCqhK8VbLeLB9CxRYE1XxEQjVQJaqHScBa DkFuIVRvBGo+AaaYFPhyCBB5FgemIviIECyq7E/GISXziRlNJdegaCfkMq/TBZ2bnYimwkZgbCqv gCfHBN3mghpmGyoBJ8GfNq4W9dV2lFSOQU7uKDRqU5AyViH9DrMXY0U3ehOrCMz6cfFFF+MaboB2 79mDk08+EbHYmkwkl4FoLwlcPKMHZzWLCUwvevu6cWpbD7ZMi+OEzhjztCGenI5E71KkelaiPzEL fclFMJKrudlie+lWpHq70Te/GYsq6xHJ86CuJBeB8hxEc31QRWgTqhgYtwDyKoJsE0GtmGpI2FUr eWUj+QmCi02ct1yCaabXi2YFy41nOdHyEJAvJkLFBNAmnsU0o6Icijmb15xft4cgmnnFp0U1eWpm uzbyNcz7maglrC9HhEdsWyMfRbujgPfHE/B7eC0CimqCcBPrsLNv4Rr2mXVJtJZc9q1chDTMK45C ywjMPVwzZrZZxHrFka6Fa8TG+ReTJTvTzOxbLdvWuTbrvFBNJji5mc3j+KsLCqE7rVB9A+PXzQrC NQEU2URwZIKX/dFLSriOuEarKhBm3wOmACKVBQOmPOPZB9GaUCxQIwG2x77nM61CzGXIq3wRBHEt 19uh1HE8EkHGShLTIHkOCshvEZCUcpzZ5LmYVGVMg3iOSh6OU0ySxDGvmN5E2X+FY6tkumjC2Jim 8hmKCK/YDzOv3RZEK+0Ij/PxGSN/FNYT4FyL5pJGPgRINvJEnLZKuxHel/Yi9fxdCTV3DFR5VmRe oiJMYd/dHNM4tlnkgOaPoN6uospcgnyOqbqhFLXVUeRkBeDgfNXWjkQu3wfDhw8/oqDig6AxY/j8 5eQgPz8fs2bNwv79+zMhOCUqzN/+9rcMfaKOV7lBvX8hcAG3ZTtIT5zMRNlsCh1p0/duaHDDKlEB ZPMrwOL9bH7fK8mG9L1sYD8oGlT3fr9mL59EElAy8CX9b397FK+++q3Ml+q7796GpqZpsNtt8PuD /C86Fd/61rfx4ot/JgB9+TOv7fHO453CDzF5EdOXcxIJXETaYBiIkRJC/D0Y5WWQxBwmxbSmOXMw 6TNn9vL/H7KuJODB73//B3zjG4/hnHNOQ0uLH1OmVGL9+l7853/ewDX6GPMNCj3+d/0eeX1/WPRY xiznySefxFlnvcJn5i2YTG8iGn0dhw79ivckz9F4l8p7ScYrggnhwZHyvF+SuoWPgxqEcv1+34OD /ZR6jrbZyyBJG++1f5Jf5kEEUq+S3t0xJPwYOj68g5vRv/zqWdxyxWWY0jgB5tIgnJEeBGddjoa2 bfC2nQLbwj6UtfQitKAPNW0no3bBCQjOS6FSzFTaYlAXpNDYchp8LWehtGUdaltj8LUm4JhvMI+B 8OIEXC1xlLQch0DLOdykH4eKGXFEu+MsF0NQi6GyKQF3qwGl2YDGs2h+VDQk4JsVhz7rWEQbzkHl zBNQ0WYg2pxAaG4PHOoUjHHYkO2dBBvb9zefC23uBVBbtkNpuRTK0kug9PB69gVQJp0NZfVV0Lu3 wL/wFNjnnwrX/MsRad8JPXYx0y9GpGUHXPPOg3356fD3boW+eD/7sxfKmt2saw/U5v1QV+9DcMVl KIl2Y/x4F0ZnjYXJPwnujiugpu6DhLtV0lcg2rUb4ebPI9h6I+rjB7AgdSdaUnegPr0LwdQVCBr7 SbciZFyPxuRBNKXvwMz056EYO5m+PaPxocTuIm+vQ7TlAEK9NyPYfx2CXdsRbd+OuUtvQVvyXkxO 8X73XkTnXQp33TKYrVUYbhkGlyMPOjcKWimBn2gQyJf8UQRdEjY2KF+mi6BbbQiVlKNYCcIRiiBY JFogBGFugjCVQKuWgDnjjJMAzEuQGbQTgNqgyxdwleBaTDREI6HMAT3E+gI1UJ3yFZ0ATzRLCtm2 +HiIEFTmEuRlERRKBBI/fztYlgBOEYenGSenNmhWtl8WhCp1RwkWxRSiwJZxzhqNBlFVW41Siw0B mxNaxhknQWAJ62Af1CoNKkGiz29GjXsEtAY32pc0IxZvQ2r5Khjt3RmHp71GO/qNBLZs2ow79+zD nXfehvMuOgY9vU3ojYmWxzqs61qLU9r7cNzSjowT1HiqG5tWrMCpbaIBshoD/j/EwekaJNJdiCUX Mc9q/o7BSHaQliGdiGMty6yYOB/1JQpKrHkoc+Qi5PAOOJLleDPhet2cGxEMOKt5Jt8LyFs7+SO8 j5A3HvJRNClEoCSaH1GmVReTj+S7CD7KODcWAu1MtByCeTHlEAGIJcq6mO4cSZDNMirrdHP+RaOG 8yx+M5Swh3nJx5AIREiiDSFmH+RzZs5q2B7XkOJgHhHKhNmnqvHMR9AumhIW9oHzo7hYp0RsEYe0 o1iukP1VWc7DchIJyMw1UcQ+1bFvEgHFHYHKuVZsI1Fjs6LUqsPnrCWY53z62H52CNq4MKJBGyqD ReSbF0FzhOuD96tGsQ7JG8gIu1RZJ6VsZwTLlUp0ITd08k8rYt9dvGfjPXHaWyaCIrYtWkdiolLE 30XCI7lmvW7yUTRlAhyXOEIVgZGnhvxkmoSr5bMiWkiKWeoi38VfiqxdcyXXOscXFCGJ9IVkYb/K rdCCxXAHvSjiHFcFxkP1ZkMV85fM3HJtl7AOm5i6sC829reCZWVNVIuwqILjGA1NtKBc7KcIGuvY nmjiiJaQRATiHKnuKniEh3YXPL4IApVRVI5xkZ8OPgNVqKmrhMlsPqKg4oOmcePGoaGhIQM+rrvu Onzve9/DD3/4Qzz/vHz1/4Qcr/4OeHAxcAm3ZbtJPz6Rif+u8EO+pMlmVb4oijqxbH6P9te6f6TB zeiHIWT5V/R+viR+kknmV76ACpD6Cp54YgcuuOBYbNpkYN68KSgrq8CSJUszgPynPxWwMHQc6TiS 5scJfLecTOoniebHoNmL0KDgIy33kkksWrcO4YULUT9lCq75jAs/3nmIPPqJJ76PPXsu5Dpsypgw dnTMxxVXnImvfe02PPfclw6bwQi4ljX8UQlA5L3xHfzkJ0/j3HP/DK+XYJmvZKGVK/8bjz76I47l /QD1/4ukHtEy+aDezYPv43+3v1L+4/JuFxqcA1krvyCJVsprpH/94WNI+DF0fHjH228D//07/PJr X8GZF12M0rpJGDV6CrzRLZi06DZ4uq+COb0exc3dCE+Iw7ciAe/iBJQJBvQlBkLLY3BPSsHXfha0 FRegYfJ6NLbG4O1KoGBKHK6pLNMZR9HcOGxNJyK65CJMmH8iQnNZriMBf/NGhOcci7rOPvgWsN7Z CagdcQSa4qhle8FlcWjLjkf9hItQP/dkhHivlnnCi9cx/1KMK3FjWG4lRlbPR01DP+qXXgg1tmMg ZK1oe4gj1M6zWO8pUBZdBT15PnzdJ6Jg0pWwz9iJSOwy6L3boS/g9cyLYWs5EYVdp8EX3wp94VVQ 5l4KpWs769gKdc5lUFfsQGTF5aiK9iB3vAujskYjJ9SIyiVbEU19CWr6Bijp/YiuuR7h2XsRbN6G hvh+LErfg3bjC6gXoUfqEBpS12OasQuTDJYzDiFiPIhI6k7o6asxNXkVpqRvhtr7AKJNNyE6dy+U 7msxOX0Qk5NXQ0/txPzk7eg07sdU41qE+w5CM25Aw6LLUVozG6P5b+AaPRz1lmLo1QRmKsGTn0BL fEuUEyD7CMDGOaDnFSIYqoE1pMDiUBEwEzhWEwhqBFg+glgrgV8eAWMpy0UJEsMsZxOBBEFsKcGr ROMoIOirJFCUSBteP8toA+Cy3MR7pQMgvJRgr5CgzsFyEfk6zjwlBM5mlquyDTi0HGuBr7AM7qgf wYCYS7AP0qZoQ5hZtpSAsKiMoJZlAuyTCGcq86Dk87pAQKACVWXZSDFq68zweEoxffoMdHX1oq9/ I4xkNzdCsxEzWpDq7cHp3b24/ZLL8fW7bsMVWzaiu3cmenvFYWkXEsZqxFMJJESbg2UMiQSTXMq0 uTwv42/ZWEleie7Sx3MKyVWrkV6xEul4CmvXbUA/N2cSgm9Rx2JEVQXjcnKRlWfiH7aH80I+ZGUR BJMHov0iAgIRXkgEFPFxIg4xxTRJfFRwfhQX+ZXHPBKdx8Mxi1PSKHlfTr7mCX+YXsN5FS0YlXwX IUQh6zOx/nKmiVBEI6iX6CM28k/CCHO+lSDrrufvENvKaAGxrAg/RONEY5uyVkxME9Ma0TIJcC7H s285TPPxXjnzZHyHsJ8qywV5nVkTBOpuriOd5Wq5ZvK5lkT7QkxIIrxnZttZ7E+tJRMdSDN7oZYw TcYqIWtF2CbRWYJ5GeGGWsa8eWzLwrmWCDMa2xGBmWc01yTHWsPxWAu5BhwIesRUJgyfaGqUjoEq jkfLWFZju37ytoj1F7pZlu0JybWYuvjIV5XrLci8HhEsjWXd8ryw72JiJEK2IHlVwvVeyLpKeV+E dyIclOguCvkszlaF5wVuaO4CaGoxqiJB5HvCKA+VQPMwTcYgPkBkvOKHxyZzxN8FHJO04Rd/KbUI jvfC7bPCJwIRrg+1lHy1VfCeGVo56wpzPsQExz8OanEONDEtq+Ez4BWTMPKtyAqdz6Om1qOqpBS5 I4cjh2suL38MxucNw4hR2dw0jv8fQcUHTfK1dePGjdi8eTNuvfXWjAO+T8Txd8KP4cCPj4bmxyDJ pvrf3fi+G5I25OugAGshuf4w2v2skoBD4bGQCD1+itde+zZ++tPb8Mgj5/AZmMP/pzpMnToXixZ1 YP36DfjudyXv0PHPjr/z+cH/V3FsKr63xMxuUNtD0jZt2pR514iT00zaYeHHgj7uMZuboU+ePCT8 OMLxpz/9me/m28kzA01N89DZuRx9fWtx6qlJHDp0PH7+8xuZS9ap+ICQdf1hCkG+Rajyn3j66W/j 3HOf/x/BR0HBG1iw4I+4885f4OWXRaA8CLyPVMcQfTh0WFvo5buB53YBv9kBvPgw8DeJnPbPjyHh x9Dx4R5vvok3XnkZ9z/1JCY1izlJBWpmn46GtlsQbtoKX9dGhBf0wj8pAcvyOGyLE4hKhJclBmqW JJA3KYnS9nXQVqznH0sK2oIEImsM+KYZCIhPEJ79zOdv74MycwNBeh/cHTHkz0iifOFZ8Cy5CIWz N8LZEoO6LIH6uQbKowbyJxioWpFgvX3QJrBctB+1cxPIX8b7i9LsTwq5/uUYlu/BSHMZaqYn0NB3 AGp8J5QZp0GZcjIUcdiaFuHFlVCmXw110VWIrOKYpu6Cf+75iHadALVlC9TZlyLacRz8806Dr2k7 +y9RVs5k+ROgxC6H0nM+NObVEpehZtmVGB/pwSgCwZysfFT721j2Uqipa0j7oCTvhBL/IsteC6Xr KqiJXZiYPIQJxn4opJBxD6YbD2Apr5uNbZkILiGJ7GIcxERjFzqNnRmfIHriGoS6diO05ka2+xBa k7eiM7kDk1I7oKcOZCLD6MZuRFO3Quv7GhrSt6NswkqMzcqFy5pPkBQmsCTIymh/5BIwEnhFCbQ8 OpRxBEsFDkQJCP0E3T4CrmiNGapEp/AQVIuZgI2AuJLlRIhRTLAlQgv5+i/gXICyi8BTgGXGmaoA b4JIAYKipZBfDaVC8rC+XAJIl4A1AlqJ1CL+P0zMU0VQqxVBqyNYyy5HiTWMPL+K6qIg9KJiqGEB pOy7+EvIUQnoItDEPEZjHeIUNY8gVEweCM41gkeN4LeKoNOUXwNHsR9Tp01FV1d35iuRkRKtjNVI GN2Zr0LJnl7sPuNM/Mee3dh61snoia1Bb1wEJM1IJGcinhKBhwg5Dkd3SYpWyBqexZHaUtJM0mIk 0/1IGmkkFyxEctYsGCtXIdW/Dl3d3Zg9dy4aJjTyGQgiNzcP4/JM8Pk8qBdfK9k5UOoI2jXyooog WyKJiKNR8Tdh4W8HycdriWQiDmgrOWbRYigU4RWBfSX5IqZDpeStgOYC1lfD+RJfIRIhR3y9lBMw C3Av45z5mNdKfksdUldBzYAAJMC6iwnqRRBVyfkU7YZCXnN3oSi8nzF7kfpYzsu2xHwpl+0EOTca +yLRaPIEuHP+FfZLtEnsLGdiOdEg0llfnQgQ2L6sJxEySHjkbObhOlN1zn+1CaqMX6ILhThmETqE 2YdwJSTsq1YgfSPQF58lhRyLh3WJxop5DNtgn5V6qByHHi5AddSOPI+P698K1TQeukSukX4GOGaJ TpRfAlU0UDS2o5LkupDrkn1SJcqORH4Rx6Pe8WyT85TLdmXsrFvNmKRwvCXMk8O2i0RAw/s66ygl iYBK+OHi2Mhf1W1GqKYI3oIQghIxRjSafHyeLLL+fVClfid5YiL/xGxIYRuBWuh5UVRzvecFfCjR CjNmPVoe505MeSpFeMR+uljOz/bsfHbMfNZrWF/UCVXltY98K7STrND8PkRKSuAbkw2fqxRB5qmr y4bJ5OLmsYI05n8EFB8kjR07FhaLBVbOy7Jly/Dggw9ys/ry4T+gj/HxgQs/3u1XxX9nQy9fBOUr nGjcyFc4AQkfl6+En0Z6p/DjB5mv0V/+8iGC8j4sXjwHoVANpk6dhmuuuR4//vFP8Oyzz2YiJA0d //w4kvBDtD3eqfGxYcMGXHTRRZlwtxLxJfNfz/tGMolYXx9mNjdj4uTJODgk/DjiIaZWTz/9C3zt aw/j4osvxZw581BcbIOuV2HLlm78/Oc3HNaukPfJ4Br/oIUgA+++J5/8Js4553vw+/+IESMGhB+r Vv0G9977c/zwh3/EH/7wQfm8GKL3RvLf+D2eTgSuLwcOlTL5FOCv/9r8ZUj4MXR8JMevXn8TvZ0G xoywIX9yG2o7T4Y2/2w0NJMWbEZogYGyljgqWw1E2xOoXxBD3eQYihsSqF0cg28lrycnUNEYh9a8 DpPaT0fDpJP54kxi4qo4/EvizNvLenm9KoGyiUnUtZ7I69PhmrwO1Qt6UN/bj/opp6NGOwXOBSkE FjAvybmgF26d11PYh14DtW0JhENrURHdgBzbdAL+cri1eZiw6ByozVdDab4YyvITocRPgbLqCigL t0GZdzaUuVugNu2AvvA86Kt5P3YOlKVXMf+VpDOgN58EffFFUGM7oay7BEov7y8U4cnlUPvOgbZ2 K7xLr4A12oOsXCeyR+bAWTAbU2efhpb01ZjQJ2YrN6ExeSea0/vRlN6a8fkhJi7B1M0Ixvcj1H4T Ji+8BS09+zGTadHUHYgk9yHSeR0aWu7E/FXXoCl1DbTkbQimr0EgfYh13Io5iRvQnLwajdJG6iaE jNsQFb8gxrVQ03dCXX8zfK3nw1nRyU2CD+XOUoQIZjXRDCgj0NII4vwEdvJ13k7Q6GFa2Aq92gLd ZoFaTEDtJ1iWSCLiVNPG++JwsZpUQKAoIVUjAk6LeE3AnQHTBKQSxcI7UFcmxKqF6SUEdMpYgk6C 8hL+DrLdaDHzMo9ojogZhGg0eAnaWE6ttqLa7kGxVYHHWg2NwE2VkKjSVpRA2sU+W1kHwWSmHXG6 OZJAmEBOiY5n3/1QrW747cVwWothMjvgIThcvmI5N0oruAFaiIHILevQE0tiTW8MV1x4Ab580+ew 9YKL0dObQm9GVVacnIq2xxySaHn0k0S7YzmpnSR+PSQkbgs3X3NYdyf6+w2sXhNDW/t8zJsXxoQJ PlRUVGSiYOTl5cFmsaJ4TBYqck0IB/3QPORNpQiCOBYx85BxikZGHcG1onOMolXDNAv5aiXPqwne lRHMK6Yp5JlEi7GYOacE05mQwATCLt7PpBNkO1l3gDyWSD+iVWDhnEld4kfEw7PKvBL2VRyBih8W K/tRLUIE3hehh5i6iJaJRCrxsz9jWU8u6xNtCzHZkPURZZsiOBCfFVauATHHKBs5sD4CzOMQgQzv 17DekAhMaqFkEeD7mU/WighapO8+pjnYHxv7LiZA0obMcW0N62G5fPYh+zCfRFDjkPEwr4Tb5fpW Qmw7EIRa6iJfi+AJVaG4PIRqSx3UshpoGvviJ2+to7hm6qDZoqgvL4YWZHnpiwiOJPyzXUW9tWTA tKaM7YnmjfBC1nxRFbRqibTCNmrZx2K2bx1NYl9Fc0dMeawc60j2p5q/I7L+OVeWImgF1agXMxzp u5i6ZKLS8Fmr5DPH51H3Mr1EnivhUxH74WQfffCQz8XhclS7+RzYyqBx3FrAh4DXDucYG8pMbkTC IfaLfBLhGNd/xmdPhM+DCMTk2axgW6EC1mdD/Zgq1FdHMSHKvpSzXocdrrISlJJvZeNzUcid5PB3 CCs+SBIAs3DhQlx44YX4+te/nhGCvP766xn62B0fqPDj3ZJs/kX9+v0KLAQMiMr6r0jibFS+zA0B hKNPAryEz4/hzTe/hrfffhjf/e41OOOMHkybpqOxcSpWrIjj1FPPyjgDfvFF8fkydLzb4++EHxLt pZ//zSefDOP005FYuxbxnp6MUOS0007DSSedlNH8GIz6ItfrWGZhczOmTJ78mff58W6On/zkJ9iz Zw/3OWv5vm5Bc3MDOjsbM+v5e9+7huv7B1zn4rR5UJvsSM/Ev0vy3nvssKnLb+Dx/I7/IW+Q3sSU Kf+FO+74Ll599XH86U+/4vP0S+YdEn589CSaQfyPebR74H/zfNKXu4C3XmH6Pz+GhB9Dx0dyvPbS q7hs3cWoyAtjRHkQtvZ5UFccA33yVVCbL0BkTRLeaTH4piUQXZqE3rwemrIBqpZCQ0cCdSsN5E9O wBmJITJzAwJLL0Sg9WwoM1IILo7DsdhA7qwEKtvjiC6MwzfBQKDNgMpy6lRez4rB07EeobkXQJt3 DtTONAJNMRQ3JZDbGUP5/AQicwz4ljCvOEedkmb7adgtTRg1qhrO8mpEGpdDmXY11LYboMS3QDGO gzJHfH5cAWXFiVA6zhtwctp+Cu+fACV1KZTenVAW7ocydReU5tOhdG1mOsus3ZFxgqrMZtkFW6Ek 90BZvw/1yy5FKNKFghwXho0YgRHjgmicegyWpg9iSt+N8BuilbEHncYhtKb2QUsdQCh5L+rT92By 7AAa5rGt2QcQXbMXSvoLbOtB1n0I0dabEZnxEKLLbkA0fRPU5IOYmPocJqX2QJP7yQNQYuzPKvaz 6w5ExVQmeR0ibEtJXZMxt6lfdpB9uwB52Qqyc4bB58tCYzkBkoTqlGgSxQSbuQSzJQSEAsYyJgQE ak6CvjzmqyF4lgghWQRzErVCIbgN5hMgEtjl+Vguj+VyoYQJrgSIioNU0VwQZ4/iIyIrG6rFBi0a gBokiPSzjSjLSR0uliOY1aoJMmtMzMt+iKNIMckIsT+iEZFPYOnhtZt9Eo0CEciIs0cx3RD/EtkE 5eJHRBytmli+lP2R8K0EympuFFFzMdx1w5CXPxoVthosX7IC6zd0cvMzi5uglaQ4enuXo7tnNbZf cSW+dv8D2Hb55ejp6WV6AqlUH2kl888mtWZ+p9PreO7geRb6+lZwg7WJ5zTLzMLqlY1YvmIxJnSs RHXTZAQnEoDXmFFsI0gtLoYp34TRI4ajbNQw1BeaCJ4JxhX2XSE/veSHCA8yX/5F0EOeq+RVWCev eF+0C+zkb4DzoZMHYlokJiC5nCMCa8U3lvWQ71HyXbQsxFmpWYQlAqY5n+o48p/AuIh8yuFv0WqQ ORdNhVAtectyki6CrBDrlVC1Yc6pCFVM7Jv0yc90cWAqUVNqCfjFNESrH1gjZpaVOZM8Yuo0ln0Q 8xuNeat5nc/6i1nWz7YkRK+Eza1kXoV9F4efEk1FoqTkcWxl7KdazbEyX67MvQi2WLYwwjknD0Rj RGfecq7jXI5LzFoyUV04VtFEMvO+m+2KH5qx5I/4lNHZVpB5RNNEtCW8pQiWKfCMDSBUPh5qbS7U wiBUZwShsiA8eVH4ra5MW6po5CjkRRXXlSmAoLMYHn8+gmY31Bz21UMeiraGCOEqFM4j5yufffKw LTH3cbM/8myIoFGi+Chsv2w8x1UHlXMe9pjg9ZXDL/3jelCD7K9E3sljPif5FSIvopxf0TrJZx8q AtBVG3xBE8yFZbCZI6xDhS5jrGHZfLbh4jxK2GHRuiniGpMIO5rMeyHUAj9U5lfLo1DHcAwlBQjp Fvj8VYjYnPCNz4I5ZzhGjh7FjaWYxIzICCo+SHI4HHyGenDttdfiC1/4Qkb1/2P3BTzj8LQNuJDb sp2kJ05i4ocp/BDBhwgrpD1RNR9M+8d8HyZJ+wIwPup+fNQ0qOEh16JNIyDwB3jmmVvx+c+fiRtv PAVnnx1DNOpHeXklurt7cP/99+Pll/81CBg6/v/j74Qf6XRG+BE/+2zEL7wQiQ0bYMjHi8TfOzod JBF+9PX1EcA3Y/KQ8OM9HSKcvu+++9HV1ZNZx1Hu5845p5fr+wqu8+vxy19+mbnkHSXvJ3kOjoYg ZOAd89e/Poann/4Z23vpf0xd8vPfxNSpL2Dbtif5rElbkvez/i76OJG8B7kevp0EruKEXUb6Wgp4 61+bujLn0DF0fPjH3958Aw/dfh8WNXVjXKGK/AnTCLQ3Qp+yDXrzhfB3J2GdFoMjFEN4Rj/qO86F Nv886BPWQl/EtBUG6qYYCM4UvyBpFDZtgmvBBvg6k7CJuco8A1XLxKlpArVaAgWagdJFcdSvjqNh agKlEeaZkYZ7yTGY2L4R0dlJFLUnkEeqnJ3IaJvUSejcWQZKFhqoX9KHxslpuAonYtjIXIwtscE5 exkinVdDn3cDlAU7oHRfCmXuVVAmitDgMiiprVA6dkGZdQWU9tOg9JwAZeElzLMfyiJSk2iInMn0 zVD6L4ISY/6VYj5zFsvuZdoBNCy9FNFwFwrHuzBszHAMq/CiZuE6TE/dhIb0VxExPg/dOIApxn2Y lLwb0eQ+hJIHMIu0NLEPc1fdhfDKexGKHUREBBrJ66AYexBdcwCRFdcj3LMPQZapN65Fe3IvFidv QGPyAQTTnyePdyA6k+NaeIhlrkE0xXLGLezbQ1DSn0Pj8u2IqJuQl12DrOwRBEslaNAIBsU8RYQX AlbLCMxE1V++OAcFaBM8mQU4EiiJY8UaArYsUakXgE0wJYIPG4FgJgQngaedAE3CnEYI7ly8FqeP 1aynhqAwayzBnThHjfDMep3SBgFacQ5BmUTqINjUCebEweQY9kPAf4Bl7QRnoqbvJiAV8KwSzFUx XUCdCECCBOOioUDgqriZLqYMVYcBZgkBnT8KzeRCTf5Y5HuHwWIuQIO1EWs6u7B2YxzJ1GpugGKk ReiNT0dPrBPbz70AXzt0Dbadey5/xxCLyyapj5QgrSJ1ZVRnU6k0r7szQpFUqhdr127g7zQWLpyN KZMjaGzUUVRRjbwSB6bM1JGIr8bmYzfj5JNPwqxZc5CdPQqOgmFoKDVDLxCwyjGL/wkxwxDHm+Uc jziOFa0A0dhw8loikZSN4pnAXrQ9xJ9GhYX8J5WyDgfTRftAor8IP+Trv4vzJ5oMAsirmc8rfimY LmYoZSI8Ir9KmS5aOOKk08K2y2pYT+EA8A5wvsrYt3z2oZRzLk5MxY+ItO1gX/PHDIB70YgQbSKZ Dwk1rLEuGYdoiIjQo4blzSLwYL8CPAvwFw0e8f0i5k7StyDrskrbImxh/Zm+kLxVyGiZiACkjv0R jZXxrNPDflWxHTGPKeG4oqxDNCxsHG8++y881awE9w5oowPQJJSvaHdYpa8qNE8VtPp8lJeUwDTK j6rSPGgqqTYAnW24ufbyy0JwiXaM+JYR06LqcmhmP7RiByoiEgmrGhW5EWjjWJ8IpCTyTRlJTFJE 48Yrgh+OtYrtmtm+aDlJZBfxzSHCn4JsqGU+6MUqPDllMOeY4agoRyQUhGaXeWObIqi0qnx2KqAF R0ON8DkpJX/yLSzLjb9ajtpgITy2UkTzA1A95JOYqrnJqwLyUkzUxN+OaNJYyX8/247IuiIp7LPL DXV0IRrKXaj1laLQWoBKRyl0Xvt9YzMRvwbMYT4cfyBiCuPlepLIMOeddx5++lP5avQxOkTz4yMT fsiGXrQ9fkz6I+m/SLLZf79fNqXc0foqOgQ4/lf4IWcxA/ghXn31K9i//zjouht1dWVYtaoD5/L/ ZefOXbjnnns++aGfP8Lj74Qf/f1I9/UhsXEjEps2ZcLZiuBDzF9E22NQ42NI+HF0jj/84Xl84Qv3 cA524ZxzzsHKlYu4vt2or1ewb98pXPciABHBhwhABp+JIz0z75bkPfVoJqrLuee+jEDgbxg+fNDU 5b9wyy2/xKOPPs9+idNoyfvI4fOR6hqiD5cOCz++kwK2ccIuJz2cHhJ+DB0f5+Nt/Nd/P4fLtlyF YruCHO9MROMXQu/cDW3+OQi2GXC1xFDRGEOwvg9Vy05HxfIzEJzSj6qOGMpWGohONDCp1SCAT8Ax NYbyphj8XQacMwyU1MehLkhjctuJ8E4+GTa1HxUi/FhjoGGygSrdgH1eAv62GCYuiCHcnEBxewLO 1o1Q556KyQuPhX9RAjaml7UY0Bel0diWgjc0DwUEeSNqvcifswTRJWehceH5UOZcBGX+TijNl0Lp uABK7w4oay6D0sZ785g+/wrSGVCaeF6yDUriPCjLtkKZy+v5ZzPvJVDi/L30HCgrpPwuKJ37UN+6 E6EZm1Fgq8Ow0cMxjICzeGEM0bU3Qu17EKpxU8aMxZ+8E8HltyHSth/RVTdievIGtCX3Y2b6FkTT dyDK63BqK4Lpvcx/K2akbsK89DZMSl6JYOog9NgtaF58EAsWXYv6GOvqvwnhVTsQ5Zgii25Ao3Ez mlL7Mcu4AVryC6yD596rEGnejIqaKKwF4+EiSPZUERgVizDCDaWWgFY0KcRnggBD8c9hJaAUcxWF 9+rky3QEuqOGgFFAKsFVKUGVRCCRL+xi3iAATSGQ9RLsSlhP8X1QG4IWYhsVJaixm1FiL4OXIE6r CkMVU4aKokw0l0hJGJVhD0rDxQiWWJlGUJcBagT4bgI16ZtEkxF/GBJpw8Q+ZrFvfgJi6XspQWWY 7QmwlTCgVvajhm0QvGk5hajNs8NaRyoshi/fhzkz5qGHm58NGzZj48ZNWL9+Fdaua0P/ul5ceNKp OHTuebjgpFOwbn0c/WuXYvny1Vi8WLzFL0dPTzva2lrR0rIACxe2Yd68FmiaDr/fnwFsutaAiZOn oGFSI6ZOmYj4kl7sP/8gHvril/GlJ76OL3zxm+hdfQLyTHmwuLKhV9mhjSTIzYBijsNJvgrvi8lH mQeJxuIZyfGSH7mcMxEuiYaFgFrR3iCvMtFdJHqPneUyZhbkWYBzIzwU0xkC2YxvDG81+cjrkby2 sy7xnSL+USSaTFEV62IZN3kX4rU4Tc1iWT/5W8u+SQQUO8vJb5X9Eb8aduYt4vyLQEy0TqwyJ2xb zErKmV9MnUQrJTiWc0egL+ZQNs5drQgpWKeEsBVfGIXskzhVFaGXCMcypjWsfyz7kyeCMvKliu1K NJwIyc0+i6+QYlmnrEM0ISSqSriW42TbImQo4m/xgSIClgDHIRFXpJ9WlitgG7V+qLozY1pVVViF IpZzB6uhRR3QyuzQCcA9ZWbY+LtcBC5FPmhF2SxfANUZ4LquQE3IiiJnKWqK+LuS61wcrfq5dp3F LB+GLo5dReOjRvjHuZF2neOZhyQRZMbzmckuzQgFdW8APq5Pu7UQpW4boqFiaOKY1sY6RVNGBFkl 7D/7k/Hr4WB5ifoiUWSqnNAVK3Sf5Oc4ZS7qOPeiAZNHXmazjGhRiWmRWTRryDeZx3rOYzXHTB7W u2yoD9rgLnWiaIQNlXxH1CtONNTYUFvsgK24FDaHC+PH5f9/wooPiiQcbzQa5fO5PmMS8PTTEgXl Y3C89jzwjXXAARPw+XHA0x+F8ONHpN+SxGTlo1Trlv5I29IfMaF5iiTpH0R/pK0PMtLCv0MDwE7M Wt5445ukn+HHP76dgHotjjtuNWbNmk+wpvA/YzH27DmAZ5/9FV577bXMF/RPXKjnj9HxTuGH+PHq T6dxQiyGU0hrDws9BrU/xA9IL0nOQ8KPo3PI+pV1LD5q9uzZT162IRIJYunSmbjwwrW45ZaL8bvf fZ455bkVACzvCXle3ouQdPC5fww/+9mTOP/8F/9H42P48DcwZcpz+MIXvotXXvkBXnjhv9gnMXUZ fC8dqb4h+vBpSPgxdHxCj7vuuBUlJWUYXTKRQH4P6vuvhTr/bEQmJ+Bb1otwu4HARAOWJSlYl6Xg 5XVxSwIFS3h/hoHoQt5fYiA8KQFlXhxKdxzRmQmC4BiUyX0IdpwH/6ILEJ6+HkpbDJGlzM9ywfkG QnI9J8HrBKKdLDudZWafAGXlFoTmnQL/1DjCHUxvMRCZybzMH12UhrdxBXKCDcj1TYRHXQO1ow/K 8tOhzNw+IMjoPWlA60MEHzOOhdLBc+sOKFPF5OVqqLGzoaWPhZq4EEr7bqZfBWXBNihLmGf2lSzH 32t2QWkiP9quR2j5Fphr1IHN+4jhKGlYATV+CFrftRmnpmrqIBpS+1DfzvLTDiC65D62fy/TRdND nKKK5sZuNPRsQ303+Rt/CPOTd2FZchdmMD2UvguR3i9DnXMztFm7oXazvr79aEywr/FdCCXuxCTj ISwxrkcb50gzDiGUFC2QvVAlpC/5XuGuRtbo0bCPdkHL9xB85xJQERTpBEkhgiYHSUCZgPEoAatS C9WuI5JXg0B1NkIEWQNRPgRAE/iKKURVCVQtAs2nQRWThDyCWdHAUBzQtTDBXRTOIhfycvJRXVIF PULAp+UQnBG0uRSEcxSCSAfy2Z43WgGd16o4Ty0n8JNQo+JAUvxNCEAW3xeFPOeRJDKKmIpECUqD JAcBnXxxF40WcaQqoLuwDLpNR5CA2mwxITdbzD58aF+wACtWrMLq1av5R92JRYvaSO1YvGgROhYt 5rkTHR0z0NYW4J/rXNJS3p+AuXM9CIWC3GypaGxohKoqqKiqRHFxMVxOJ1pY74Z1x+DETSdh34G9 +P63vo8Xv/ci/vjcb/Gjl57A7f/5XSxdeTxycs2wOghYa93QxHmonX0Xx7Ei3BHHlRLhpYzjl3EE CJYLmZZP3ko0Ei1KPhDgC++58cto0UgkFtHayeG1CKYU5g9kDYB9cUgqZhAilKjlPeGRhGkNFTBf LfOzDTEbEWe15L8S5nUR+ZpHoCwRWiRErZjmiKNcB+ur4dyJwEI0GzKhjTkXhZyvAPOL+UsF1xLH pxQR+AdkDmUt8FpMk2SsDv4WsxiLaB6xvVqOQ5zgmtiGmIuorDvA8qI9ZOa1h3VLmoSlDfI6yusq tp3F8co4ouxPpJxrlmPLF4EZ6ykj4M9iO8LDevbLz+tC5jWxjPBQouNkzFBKES2KIBLWEJXQv2Xs Zy77Y69ANOhGRDcjKmZeMqYc8qWA/fJxHuojiFYVI5Kbj6iT9StikjI+41Q0kh1FgH0IivZFLdsw sd8iqBGnweJENmNuI4IapuWRasgXPlfRcAEiPg8iQfZBfOMEZUw6y3vZPsup5J1E4xHNmELySUIb y/OabYZaw+dUJy8zY+J8SvQYfzTjHFbN47PjZh0ax19HXmUcyTKvzCP5G85XEWDfwvWcxyr2IbcS URE0+SxQCzhuMREKyjqoQFlFGbKysjBm+HCMJA0bPQbDRn5w5jAiABkzZgw0ru+LL74YTz31FDe4 L+DVV/+1o7QP7HjzZeCZg9xbtwPfXwg8v52J8oVzwLfDkTd/R5sEbB+Nr6n/Lsl4RRjzM9KfSaKJ IulH23mqtCPjFW0K4fOR8nxUJHMgX7d/hGeeuQNf+cpO3H//jVyvx2Lq1Cr+N1RgwoSl2Lp1F9fv z/DGG28y79BxNI53Cj/Sa9dmTF/OSSRwEWmDYWQcmorvDyOVQh/T1jJNIr0kDgs/+vv70dLSMiT8 OAqHrGvxCbJz506sXLkSfv7/TJigYM+eHjz77E789rf3M488L/KsvJdn+DG8/baYuvwU55zzMny+ AcHH+PFvYdIkMXX5CX7zm8G88iy+33fioMDkw3qHvx+Svn0Y/TvavBgSfgwdn9DjvnvvgpOgdGRW LbS2C1Gf3g+95VwEGuOwreyFq9NAcJKBuiUxuJfHEW5IwKvF4SHgDnUmUNJqwML7gaiBCS0JaF0x 1M9IYOLEBMJtKdiaj4Vt/maEO9OYuIDl5hooXGSgnOWC8wzYeW1vlygxLBMhzV6HSPfxsM/fACt/ h6YwjXm9bWxnfhIVS45BcHEXzLU1GJVTCJN5GmrnbYTWvxXqyj1Q5lwBpXnLgOZH73Yo7eL4dDOU lvOgtF7N67Ohtm+GFjsP6uKd/H0llIWnQmm6EMoMEXycDqX7HCgSRWblXtQnbkSo+wrkDwo/SCUV K6C1HGQdBxBO34qJyQewKHkNFqzeCn3JboS7rkeYv4Oi7WHcgUjqHqiJA2heuB2L5uzD5FU3YEL6 IGYkD6DRuId5v4Rw/BaElu1FcNn1UGP3oSV5C+vcgYlpcXh6DXTjesww9mKa8TmoyfsQTl2HyLKd UOftxYTO7aic2sE5zIY1txD1pbWotxJkVRIEE8xnTF0sBGxitiK+PVxOqBEb9IAHdcVVKLCMhquG oMgfhOZgPhFIiJNM1Qq1rgyaRZxECtATMCzgkuni48MRhKdIQZWrHIHCfKjyRVs0NUoJriwuRF0R 1FqCqHY4EZIIGhHRLGF5AZplPEfYN9ESsAtAJriTULclBHMWAm1xiBkkwM1oLvB+KclKUCjOJcOj MuC7MUigGixEbsFIWMZno8lTi2n8BxVhXllZGez2YuTnFyLfZEZOXh6yc3J5NsFsziaNQDSqYd68 xdwgReHxuEgebmpnYv78+Vjc0Y5jj9uMS7ZswcUXXYS9B/fhwVu/hB/e+SM89fRTeOr1n+PZZ36F V37yC/zp2cdx//fvR/vGbozjOKwW8lbVoLE/SiF5UsS+izlJVEA4+SgRWko51gh5IIIKCT0rEVLE nEOAcC15KF/5xcxDQhVHCYyrWIc4BHUSQEc5/mAly5FHot1RRYCu8Fo0AMQZp0QwEeelKnlVybwF BMROtit8y5gv8Z6ZQLmSfRPgLE5ZBXjnS51sX5yoigaKaJH42QeNAL3MzfucLyfLidPWYq4lCans Zj4ry9uzOSdME58XuRyH+JHxc3ziRLeEJOFdyzh+CWksvj6kjgKWF0ekotkg/kDcBP4y72PYJxvH JY5IJZ8IS2pZVpe1xbUzknVIONgA+yPrQ9ZrHfupsw3xgSIhkYsLoIXLoZPnqvhUEaexXKcyTtWp QA+5oVWLgIe8KmbfRZOmiOV9LqjRQugV1VzDHFtZOVT/aOhmJ+rGBlDoLYKztghRcymfFbYrcxiJ QMnhuLPJbz/bibJOiVqUz7FJVKVwHfTiemhlvB/gHDhF0Md1Xi2CD6b5yAcZg4XzLKF3JWqOaFmN Is9FGCSCLXH8yjEpXuYVR6YhLzSXF6oIrmQeVdYrGkCigcV51DiPFY4SmC0aKusCqI84UF9nhhbk XETZdg3XpyWMekcZ6oPiE8QJd2U53FnjYBuXg2Gl5RiW/8Frg4wcORLBYDADWCRqw91334033/yI QOTfXgde46bwpbuBl78OvCmb7cHN4of1tVHaEwHDx+HrpvRFhD+Djg4H0/4x3/ulwbFK3S+Qfk2S 9I/D2IVk/n+GP/3pZ7jmmv/H3leAx3FkW8sg27LFzMwaDXXPSDIzM9tJTJJmJIc5G2aHEzMzoyTb siWZLZZGZOZwYggnm2ST3T3/uSNr/3153o2TONlkn+r77tfdxV1dVVPnzoUFGD++N38bknkdgoyM +3HPPXdhxYpZePddEcdvDjcy/DPzQ1zJT8/Oxj0WC+7PyMB0YXI89hgyZsxAxt134+H0dMzIzMR9 jE8nibcXMYY6ZMgQdO3atZn5cYPChx9exPbt+bjllgzExMRybBN43xt33jkJJSWrmUMYpbKWr4dJ 0QjAT58+9w9VF/4ckL5jne9hzZp3UVFxhWtPJM4k7y+RDJNyje1dO/0/TdKvpj5eK/1GUtOee6PG opn50Rz+oKG8ogwD+veHt3s4omIHQdf3QaQMn4HkgQ/Dd+itCBqSAXWgBR3F7sbwDBj7WRFnvA9x XR+Ebup0hA/LgJs+E/5dLUgcdjd0w/6E6EF3IHZIJrQjMhEyMB2Bg9KhHZ6J1M4ZSOqaDv9bMhE5 3IqkFJbrn46gUUzvZUGsgdQnE7op6QgbmAF/vQXJ3S1InWqBZpoV/j2mI7rvvdANmgZP/yRulI5w aBmNiF4PIO3WlTBPfA1K/5lQ+syDMvRFKNNEgmM+lC5PQun7HNRpc6GOfhpJ/Z5E+JD5SOg/C+rw R6GmPwBl/Cuw2wsZ9jjLPAslYzGUm5fCnL4KhsmzEGYchQ7tA9GqZWuE+HRGapcnYJ60APrp29DR mo8RltUYlMX6sxdDZ12HztY16Ju9DF2ytkGftQNK5jIMHDYXI/ovQ+dbNtg9u2ity2GwbEcXSw76 WsSt7Rusbw3U6QWsaxPrnI1OjNdb1sBoXQ999lLosjfAnLUHvbN2o9e4dTCzPnXSOiSMehx+4SYe GAIQExYEPUG36k1gaFchINiJJKAS1YJwAcyRUENaERgS0MVp4d02CCG+BF7JOgIqgkiCdzWaoM/o i8QgL4S3DERCBOvTk0QtQRgpYofCWwNTjLZR4kOMqgqAFTe54t4zgkBNF0IgRqDpSABqV8EhoA1j eQ8CO1GfUJk3SYAz2/Rl+WQCP7H10Ir9DmCfdSZe5R9qlhPVAF/2PYx5RJIl3h8pBKp6gwdcvBzh 0caVADMZmsAAAqpGYBUWFoHhw0XyY+QPaBRGjx6HJ598EgsWzCPoepYH2fvxxBOP8ND1HGbPnYmF c9ejfm+lXbLjrU8+xttvnsWnJ87iy3c+w5ufvYWaizYcbziFS/Wn8cW7R3DmrSrc9cidcHZ1gReB bEeTCWnx8UjhAS4lKAgpPMSlGMX7SDhSmJ5CcJ2iqgSefA7ysXsfSYlnXlMor4z3jUNKION1wUhR CFwjSd4EseEaPgc2xku9HJuUuASW0yElgfHi7cOfz1oT62f7UczH75TCcRN1hxQ904LF20kMUmLY DxPLJLKsn6ERCOu9YEritw9QeNXArAZAFcOa4nEllN9XTxKVHEd+T2E0iFRGK35T+d7yfcOD+P35 LcXeiHimSeZcCW6cK0oEv7cYsyUIt0soiJSDXXWHZWXuxPFZw2twK4JzzgnxACM2YLyZHs1nhXUm ct6IzRE/kbCIZzlhDjBeIfgXbyg+LOMldbAPWpJ4zXFi312E+cNy0SzjwXwBnFviAUfUu3RMj2ec N5992WeN9J11ODO/01XmR0wQEkK08NH5c634wMh3NkWznDBzQpmP30YND4ZZ7wGTqJ7IOhLJGf9Y tsU+CWMjmuOjZ3tBHAuR0pA1KTZvRI2nFdMCRNKEafLuIg0lTBJRcxI1Gx+2E+ADU4IXDMZQRGt1 iAxSoPOMYT/YX2GixOuYz8BvFwY12QORSZ7w4rhGcUxMcUlQ7apubCeOYydrz4/5hZEU6QmTwQep 4aFI8/VDYowffPRh8PYKgm8rP3h6eKFd+3b2NfVrkXhKEq9Jsl5nz54Nm832H1AbEKaLiFaLyokY qpRrE/gX+yRy2Pu9HqB/LWo6LP8aB/OmuuUALW55Rb1G4n8LEPBDkr4IaJN/rwXEyfduwLvv5uON N2agV6/hXJs6jBvXBa+++jIOH77AtFP49tvfmd2a/5LwP2x+3Pb/Xd2mZ2TYpTssjz6KzOeeQ+bd d+NP6el4/irzIzMry24LRCQUOnbsiLS0NKxcufJqrc3hlwZhTB8+fJhnpmfsxuEHDx6DmJgYTJ7c AwUFL+Ds2T34/nuR4hLbRbI2ZD01MZGb1pqs71KcO1eB559//x+qLq1bAz17/pX1nMZnnx3HpUuX 8eWXohIpZX/OntDUpqznCyTp18/dW6Tcr7EPSn0iLSPvKYweGasb3YaQjIWQ7LXyGydqSk1x18p/ vdTM/GgOf9AgRrmWLVsKk6qgjaMXIhNGIXX0y3ZmgK7PfUgekA7d+EwofS1I7ZsO47hs+PV5Bh49 XkTixDuRMjgdsV3S4To6E4HDH0VSz1fgM+oB+I4UhoZIf2RCMzYThh4WqLpsGLpOR9IkK7QjM2E0 WqEzZUMZkg3dWAu8epH6ZiJ5IssNyERSNwsM46wwZWfBeFMWkkWaRLUg0XATXN07c8N0QQtHN4T0 nAz1ljdg6vcwlKEzoIx6HUqPh3h9HMotc6F0nQ+l1xyYMubAbJ2DyGGL4NJ1AUIHPQbTtPtZ/6tQ LAugjJ7DcqThpEks14dxA5ZDnSwSFg8iLCgVbVq3hb+PJ4zdR0Kd8gqUW9dDta5CimUJ654LvUh7 WAvQJ2MXJkxbjv4ZS2CwrCAtgil9LszT1kDN3AOjZTv0LKO3LEM/y3JMsCxEH+si6DKXwTBtGcwZ y1jnIqgkyWvM3AtD+hro0ucgzbIKY6x7MSqjAKl26ZMlUCe+AZ2aAS+3KDi7OCE+JgopoWaoLvIv tABTAkFRgRHvIkFRjeoQBJSGOAN07YzQexNkKSQdyd8fJo8OMMeFIzwyAi7t3REWHA6zKQomHYGw 2F2Qf7rDVQKqUKhml0agKyL5HVi/uAwVdQilg10CRBUVgASCLQGEHZg3koBLDLOK1IdIQXiQ4hOh pLBsNEFnezcCM4Jjg/TXlfUR3LkSAIqRTJVt6JII8jyR4ksgmBAJ3wAvtGnlhg6tYhEZEoSAQAe0 bOmAaVOt+OCDD3Dp8iX+kP4zXSZd4Q/sZ/jqqy95/RyffPIprxf53IALb59GXeVlXK4+i08/eAtn vv4al976AF+eY9rXDbBdqcPJutP4vOYTXHrvXbz1zVl89f7nWPjIAvh5+sPFyw26iHBonZyg8fKC JinJbjtE7pPatEESAbdGy+dYLZKcE5HU3gdJka2h0TFvaAKS2mqhcWd6QjCSkh2R5O3CcrHQBDBO m4ykuGho+P00Tm1ZLgJJeg2Swklt46Bxc4MmnvHJYUjykzjW58c2knmNT0CyWzKSCeg1Ec7Q6L2h iWTfnBjnFoDkBGck60Og0xhg4IlEr/OEPsILRmeCZT+Ca0M7qCYngusQflMj1Hh+/zDeiypTLIF6 XCRUUX8J5Pc1RnNuuEO1exziXLGrvbAOcdHqxXRhUkTyW3rym7qFEvAzXtRQjGxLXCaLTQ/51sIA 8edccmW6uAzmPqUkM14kY9w4p8XwrkhKiIcYYSgI8yKSc8yT8yiI9YmXHYJ4xZXlklhOVFaiPNgn tiPeXpJZTgzqireXaM5JUdERhoiG7yRGWl1IolKi+MOocK1wfehFesqZ5eLDGsuIzZZgDxhUD+gM sTCIJJMYnI3kmPhxTrtwvgoDSexzGDQklglhe27sg0hnSVp7thPGPiZyTD3ElbMP+8Z+qlwXRq7X GFknYTD7h0Kf5AYf3xi4u8TzmzpzXXIsRALHjeW9pe/Mq0azP6HQxrWHwZ3jIP0Quy3CFBJDuqJa JqpOogoUFwU1KgwmNw+YQtiWGgmdkfPIOwg6VwOSo3XwCfSFA9fUtRgXN5Latm0Ld3d3TJs2DRUV FVyPX/2GTJAm5occRpsO7U1qH++T5LAnB+AfHgD/2+lGHJL/HYnai4w5D9HXTP+1Sb6ztF9PcFeJ L74oJR3EO+/kYPbsu7nm4xEVlYAHH3wINTVV+Pzzz5mP2SHz8q9y0xxucJg7dy58uAfqdLp/MD+E 6WFnfMhVnkX1JSvLru5yKymLJPmEQSL2PuLj4+1qdatWrbpaa3O4EUEYILIGrlz5GIWFBzF06Egk JHjzGo8nnrgHZWV5+PrrMjv99a9inFTWd9PaFlWXGpw/b8Mzz9TxXPQh933A0fFv6NTpr5g//xt8 +OEZ5qvkvl9HkrI/XK/XS017tajsyR4ue7nE/Zy9rGmP+iX9uRZJf8SmlLjCFgPJMk6/xm+MMFSE hMH8BUmYLdLOL2W0XGV+NHl7sTM/pgPf/7j6ajPzozn8R8Nf//o3/si/jbGjhnETao+QlCnoOPYN mAf+CSnDpiNmeAZ8BlsQPcSC1CEZMA+yMu4BhA/7E7QDbkWnwRkwiYcWpscMvQe64Q8jZuAdiB+U YTeaGjrIgiC5H2ZFaqdHkdTlGQTccgfCh08hELkNqf2eRtqwx6EOzELUyHREs4y2rwXhQy0IGG1F 8tDp6Dj0Thi6ZSM0dBT8ItLgkRQLR/cQ9rcdWrRuBWetipCRt0M/+jmYBs+F0ncelCEvQZn6JyiT H4PSZQ6UXq9Cnfwo1HGvInHQSoQNXor4fi9BHfEy1IxFUCa8yHKPQxk0G8qUl1nuESidX4XSfQ3U SQvZh1sRExKHNo4t4OTrhKDe/aBNfxnm23ZBseZDb1kFnWWu3RaHIWsDuoxbi379lqHrmK1M3243 eKrNmovk7GUwWDdCtayG0bKclIuuli3oZ12Bjtm50E3IhaHfUhhGb4ZevMdkrYQhew30kzbDOIDx Q2fCnLEAfbLWozfJPH0JDLctRupNs2FKvQOe7aPYR0fEJyWgo5oENZRgx4tgLVLAK0FiJAGiAM5g gi2DF9S4IJjbGmGyS34wn4jr+wRCjWwFVReBBIMRYVExiPfUQg0m4BUPMVqCJz8CRy89QRfz29VZ 5N97Aicxniki+uJqV1QeEhkfT/BpEGBGYOnIuFj2SVyiEpzb1SX8CMBEqiOBdYvbVlG5EWaMP8Gj rlUjEA6RegnWokgCVAneTH4BMHr7ID4kECE+QQhs4QVNSBDCIn3QunVrPPTAw1dn+U8J3+HLLz7H qTMf4PS7DTj1SS3q3noLx2s/xvsX3sblv9Xi5Idncab+E3z33vv4+ONjOP7eSbzD/MteWgZNrAaO Tm3QoU0rOPFXvZ2QszPaEdS14X3rq9SmfTu0bdEGjpzDrSTOkcCvPYnPjg5tmJfpTi3g2NbBnu7o 0JZprKN9Wzi2dLTX1Vbi27ZGa+d2rLMNqbGNtu0kXtqReCFHtGrvCMdW7din9ujg4Ayndp5o6+qB di1c2Mf2aO/gDmdXX5IXglw8kejmjCBXTwR4REMrUiA+CVBDRLJB1CT0jdIpxhDee8Es4NlgIhlg Do+x24dRQ00wG6Jgshvr5DcTrzRiIFQkNIRhISomwkQIIAj343f343dO5PzUcp6Iao3k1XOuyHcX g6qi7uPFuSTSJ0bm0STYJSEUHwL9eOZTEjk3mE+kUrxZl0hNiA0QkcxI4nwL4FXUWMSehjALIllO JJj4TkqyMA84d304l0USRYz/GsPYBp9FksmLa4NxqsEf5gA9TJ6cx9EyD5lPG811kcjxcUJMRHt4 67WITNRBFfs2YjDYn/NcpGPs6jl8tttL4bsrfMdwtu/FtSOuhcVwq55jbNTBHBHE+thnUdMRRo9I fghTJ8CP4+kHQ3IoopwNiHCKJjhoBVM8y3pyvYgL3gCun2COkcbM+HCYfVtynbB+qUO8ySSxD4F8 H1Gz8uN9nKhCydpn+VBeuaZTwvn9lHCEabwRFhQOvb8egWHcbwMc4MB5ei2mxY0m+dd3xIgReOON N3DihPyL+FsEQbSiwiCHuqbDojBBJE4OzhL/azIB/q+SjOmNOIj/XBJAI9I9x5CfvwDPPpuNV1+d jPT0ETAYuqFz51548skncOSIzIXm8FuEOXPmwMvLy64S18T8+GePLmLwND09vdHjC59F3UUYI+Kx TeImTpxol/polvz4dcNnn/0FK1bsw+23P8jzbiri4iIxbtwoLFnyDMf9Qdhss5iriYks67wKp06d w/PPX0Zy8kfc6/9M+g7jx3+IpUvPo6LiPL78UiQ0ZD/4pUaQm/ZqYabIHi7r96fWJ3UICbNApNOa 1HCa6v6lJHWJdKFIpsge9FtIfshYCMOlKe5a+a+XrjI/qi3ATIdGV7fFtwLff8v4fx+amR/N4XcQ /o5XXnwYkZp4BHWagqS+z8DU5x6Yx2QhvG8mPFItiB5vgY4U29ECzVWXtWoXCxKE6XGLBfpuFqR0 y4SBafHixWVQJrRj0+0eXXz7in2QLHQa9gQS+8+Az4g7ETJkCpT+t8M88jkkDX0KMX2zoB2Vjo4j rTD1y0bw6FvhN8YKXedJUJNGIzSwD0F9MhzcXOAQxgOyyz8dlr1c4ZzSHcmjn0LK4GWN3l3SX4WS +ScoI0l9Z0EZ8zKUW3jf9VWoPebDNJXXUXOg9FnIPEwb8CD780ijqozlxavlXoc6cilS0l9A2vgM RBNQOLb1YR9c4WRIQ8Lwh5mWA8VaCKN1LTpZ5qJn1iKkiT2OsSuh770M+lF50GcJg0Tc4c5FD3Fr m70WRjGGallB2gmDJdduFLVr9g50H7cDJpYzjtzGPIVQslaiS/Zs9LhlEVL7roNx0GoYM5ZAl7Ua OusaGKcvhjJ9IcxT5sDY70F4hqto5doB/qFBSNYQWEW4Q/UQRgXJrpoSS2BI4KPnVbyoBAlzhMBK RPI1JH+CQxHRjyWgMsQR8OlgIlhVhRkh9gXCWU7cfurkn3ECRF/WJbYcPAhkw1if3aYEQaEr2wsj SJR/800EmrEEZvJvP8FjYzusw5F5Y1kmkWl2cMxnEwFuXAT7wLyilpBEgEjQqUQwjYch+3uIuoUq KjB8v9ZeMIXGwazTwOznh1T/QIQS1LV2a41J0yfjnXffwffffX91nl9fuPTBZdQ31OHoe8dw7JMj qD5Tg3rbp3j3xDf45OIpnDt3HseOfYIPLr6Nt6404PiFY7hw4hyWLV6KtN6d4OXug1C3EMRGxCA2 PhpRiXGIMhqgSUmBmZSWaoLWrCLWpNqvqWYzUkwpSOQ1PlWFIUVFEuPjVBPf04w0xhtTTIhj/kSV 6SYTElLNSNAT4MaakKJRYWJ+lXk0zJtgMkPPPCnJKlLiTRwb3qewDpYNTUqET4wB4bF9ERPTiRSN 2NhohIQoPGya4eERjjhPT5i9fODnq0f7sDRExSdD65WEWMd4hHqGIjAkBAHB7ggKckBwSAuEhgYj KSwMiRHBiAwJhcY9FMluUYgMi0S8wRtqsi9SfMXNbCzMCT4wm8Ngjg0iMBdPJokwJSfyW3MeCLMr mO8stk38OIdCXDivCNxFzSWM80yYFeJGVs98BuYT+zBi9JNA2S7VwPdTojh3REUnmGnJzKNEcZ6z jLgGdmU5u0cUYYAwj9iSaSPSG6xD7K2Ia+IgzikN55mU07FdjoviFs/+ME7mtRfnpEixiCHWeM5V XRhMeg1MzsGIah8ED40O4XpRHwuByYNtyrrSCaOG7br4cy068p2jYTIxLprlPdme2HzRcZ1q/KFN DEYM11eCMIQcDVCj2LYYpfUSiRRn5hMpFC1MIcKE4djImvblmhSVGXEpLCpEjhyrCE0jU0hUb0SF LIn9FcaTXtbp1XcSZowwTlSOh5HvxbZMngakeSrQR0XDn/3wjQxCkrgLDvKDq6EFXNkHNw9PdHB1 RouWrf//Hvwrkfx7++CDD2Lv3r348EPxgsJfq19NEkSYH3JQPgx8Uwb8pemQeyMPu78nkvcSkHEj 3u1G1vVbkYCOE/juu3ru50VYv/45ArhOMBgCCKx7Y+TImzB8+L1YtmwTrlxpnHvN4bcJS5YsQWRk JH8rzHbjpU3MjybJj7tI92Vm4lZhgDSpwlwlsR/UZPOj2eDprxu+59FKtuVjx67YvcKIgXlV7YXu 3ftj8OB43HffMOTlrcXJk8X4+OMKnp1O4cUX/79XF3d3sMxfcODASa6xUrz3XiW++upG7yG/ZA+X ckIiESguyIVB0RR3rfw/l35JnfJe17v3/pKxuBbJHxN1wMm7gFVOjaovxVOBv11i/L//nW5mfjSH 30UoL1uPjIxB8AvtDI/kbBjHvQTzwAegM0xDcmomjOMtiBprgVtnC8JGZCBtQgbMnTMROIRxkyxI 6GZBJ10mtD0y4DUmE37DrdD1tEI/wgrNqEzoe1qgDrsN+rG3I6lXFpIHZUIdlwVT39sRNvA2uI61 IrqfBSn9rFDHs8yQ6dB2vIUHke4IDQyDYytnbpZtG0Wv25Cu2nWwU8sWcPEKR3JKBlJHzYaSPhOK 9SEowx6B0oP3IxdAyZoDZSrTus+H2n0GTFPvh5r1EpQRb0Dp+gCUAY82Mj6yFjKOecUDDMsZM59n 3P0wZz2D6B73oLWTyrbbor17ABINE5E6eiYM1tUwZC9Hf+tcTLAsQy/Lbuim7YJ+0nLWuRRGy0q7 +spQy1yMs6xG18w90GVuZ/wSiLcYnWUFzNbFGGldjtHpK5A2aQl0U5dDL8wR60IMsc7G+IwV6D55 D/RTdtjrE2kTJXOX3ZaIYpkPk3UZjJNnwa/vJLQkAGzTwQnB7Qm83KJhFsOKApJcCHjEBoj806sQ mAUEExASFNk9uBAIib0Bu5oBgZYHwVCcAjUmkoCIwCyEYCyUAMtV/n1nOVEV0BGc+hC8dSDIDNU3 SnqoHQiwCMqC+ezK+EgCyIRQ1ifSHQLy2L7K+sWwalsCuUimif0BiReDoPKPuhg/lX+xRQpAZT/k X3F3Z6jhjAtinDvLx/sSGHpAdYqFyncS8G/WJSHVOwARbRzROtgBXSf1QE5eDj79WEQKrz98ePlD HKs/gg9qPsTFdy/i+BfH8f6Fj/Cp7SucaziOmvoq1Nou4MjRz1B78W2c+vI0vnrzC+SszUHvqb3Q 0ZAGSy8rHn/oKTw/41k8/cqreGbdeizcsQO5eXnYvi0HC7duw0s527A8dxt25uZgS04u3tiag9e3 bcN6xi0gvZSTg1WMz8/NxQbmeZX555DW8372zly8uiIX61/MwfaF27A9bxtytudgDvO+SFrJ985b vA3bXs5BzvIc5Odvx8acLbh/7mxMfvpZPPzky5jx9It47vnn8Mzzz+KOu+7HhAnTMGbMBEwaPw4T x09Al4nTuA7HQOnYie9kRlJUMtz4/Z06dCC1hZNTS1JruDo5Ib6tE6J4dXNpj4jwdogOaQtX5gkK DoBRSYRRo4fOk9QhEvpoZ+gNbjAkxcCgM8Ag6lbidlaMrHrE8bt6Qg0IhOoeBTVS5l4AVDemiaqI SBnpOW/EHbCnmXOXwF2kPdw5L5MSoJiZR5hjkl/UXkQFxC8MdkO94gFJbGf4sFyiSB1xzrcTlR3G mTgHYzgH3dkPUXtJYrzY6xBXtlFyzznoynkXyfln4hwVdRmpM4htJXKdsJzeXY+kRL6jqHdJfyJF nYZrUOHa07C9BK4bTVsYjREwRrAPbuxvINOEQaRwnQb4Ic7LFa6JkQgIMMHolMy1y3VqZn/Eq4t4 k/HhszYJqikIpgg+i1qOL+vSxTHfVc9I7ZLZNt/NzLyiTubBdHE3rGnHdcm+uydyXNm/QOYRZk68 rFOmu3vAKNIfwdEw8lSaHBsITYwehvZG6P18oVGcoDFEQK8zIjYmDi7OzmjB/beFQwv71aHFP+3J N4hatmxp/wdYdP/FDsCpU6dw+vRpfPKJHERvdPia57V9jV5eTi0FLhUyTv6Jk0PejTos/p5I3q3p /X4p3ci6fi2S/jWJ4AvV45tvKnH4cA6mT78NsbEh8PV1wahRBmzYsAQNDadw9ux7+OyzL5m3OfyW YfPmzejcuTN69eplZ3yIRIcwNuwGTUlPkl4m3Wu1Ip30Q+aHMEyamR+/XfjrX8E9+TOcO3cOL7yw Bt2734Rhw4zo3bsnTKY7cP/9r2Lt2j148snPYTY32vfg9o7Ro4EDB77Bt98KiC7D999X2j3AXHv9 /ly6EYBfVF7EToZcf43fgl/Sv6a993r23xsxFv9MMibcU99/GigIAZbwox4YDvxF9tm/kf51aGZ+ NIffQfg7D5WH8cA9Vni6KmgXPQ3KlIVI7fkIQeUkpAzNgFk8rgyyIGyoBXHD0pHSnaRkIma4BcGT LEjqakFaqgXKkEyEDctAROf7WPZpdB53H5JuykBAWiai09KRPDgdIcNFTcYKZVAmzEPSET8iE+ED b0VSym1I6jINQYNGIlA3AsE+PeDvE2wHWdc6GP8zubX1g0E7CWkT34CSMRvKsOeg9Of94IVQBj4L ZcILdiaBMnEGlAEPsJ+PQ5k2B8o4UgrThwjDRKRAnoHS50WoA+bDNOQ5xEy8HwGZzyDx5lWINj6B Vq2i7O05t3ZBcvxopA1fBGNWHoy3ccPPnotBliXokrkJuqwNUKcvw4CsTRhoyUGaZSl6Zs3FwEnL 0XHwFuhGrrXb9zBmbYWBZJ6+CP2ss9Bf7Idk74Q2az20ltkwknpbWM66HJ2yc6DN3ogU6zIMytqI gRPWwzxoGbQTWcfknTCOWI640S8iuPtIBDu7Id7RA+YwE8wiYi9GQgWUiccUcWOqEBCKEVKx3yF2 GewqBwRrIq0h0iFimFTLfMmkUIIvP4Il+fdb1F18CPgiWKd4HfFlfGsCxzj5h51gSjy2JPozjSBK JEK85d92PgewbQGbIUGsk21oSaG8l3+mo5jXRFAZI2CT5cXAqdg8COfVrjrjTzDsS3BIIiBVgxWY tbFIYVpKZDBM3nynsGSo+hCk+vkj3MEVDu0dYOyvYtXqVfjko58GlC5+cxENFxtwsvYkLr55ER/9 7SNcfvcSLtadwbtv2XD89EkcbbiEt9++hNOXj+HIe6fw3om/oyDvEO58ciwybh6Jpx56DUu3F2HX 9lIUb6tAGQ/Sx957EydPnkdp8XnsrTiPirPncerN8zhKOnjmPPaUn0d1yXmcZx6J23+BcW+dRx3v z54/j6pz51HD+3NvM4605wjzlJ7nIf083uPzm0wrYp4tvNbwuYHpxUw/xuv777yJM2+fRUG9DVvy 9+Pg2n2oyD2AouJirC85jNW7t2PTptXYuG415m9Yh2dXrcNzM9fixWcW4oXnX8SrLz+Ph595EmPu uhMTb5vOQ+btGDf2Th4wJ2Ng30EYYByALh2HQDNwAGK7pCEuNByJrm7QBoQgKjoKLj5uaOPQHm0d 2tjVgVw8uGa9nOFGwB3oHQqdrxEmn2g7KE8xBSAlSYeUqBTuMdFI0TMuKBCqSA7FREJJagmlgzDd ODfFU4rMr9YkUZVJFoYCwbwvwby40hWPMe1VEuehluWSOc/9OS/FKKq4043kHBMGRRLnsz/r9+M8 TuA8T+LcbM987ficzHLiJSXA2MhEEGklUcUSqQ6fONbF+MBIu5pJikhKiUFRcRctHmvEA4+eay3M YDcOnGwIRGCYD4K9Y6AXdSI/znnxLKPj+yckIsnfH8FevojyS4AxmnF6rskkrjFhXkqdXuynSMJo 2YbK/osXJO9E1iEMRL5TItNZzr6WxZOOMDvEG09MMvvBMfBIgtqGY5sYwbqZHhTKOtk372To/AIQ xHUezH7rQwKQqvGDWRcONYrvxDWWEhKMFLaZJpI6gVpEBboj2L09glv6I9TdGZ4+3Itb/899+UaS qqqYOnUqHn/8cRw6dIiH5H9/uPrJ4TvuE2eeAPK7ALk9gbNzGCki2ELXOvj9Uanp8Cui3CLRIKLL P1dqQ8rJQVd0ycUuSpPI+rXy/qdJgIuIe8t7c589n48ZM+5Gz57dEB4eh9TUjnjggbtRULAGly5d ZJ7m8J8Kubm56Nu3L/r37/8/mB+i4mLJzMQD6el47PbbcceTTyLjkUeQabXCkpHxD+bH9OnT7XY/ mpkfv304f/5jrF27G1u3rsRrr72GgQPvQMeOU9C16xLExX2Htm0BLy/gpps+Zp73udbEy1OTMdIb BcpvNEnffqkazo2mJkaGSCvKPi7X33oMrzI/zrwAbIoB5jsA2wcCb5YA3zQzP5rDHyCcP38GL82Y idjoPmgXMxQxox+Dof9jMA26HeYxFpi6ZELbMxMJU6zQDroTet1dSOiUDc3wTKijSX0zoBmUgfix GdCLG1z1ISSYXoJh3EOIvSkDnmkZiDBakNDXAs+xFrvEiNLXitQxWdAPy0RyylSoylTEKEPQOl4L B7c4HnjFrofj/zgA/yvq0M4b0TEDYBz5JJRJS6H0XwZl0Fwoo2ZA6f0AlD7PQJk4C8r0J6Dw3ZS0 OY0SHpPegNJvAd9zHkwjn4Pah3lHPQfTLbNg6voYwns/AfdpCxA9eikSNdPh7hKC1mI7oY0zIsN7 wjh4HsyWQ1CnbIZyyxwYMxfBIG5uLcthti7F8KwdGJ1VgI7WFdBlz4XxpiVQeq1Gx8HL0NWyAinZ u2Gckg/lpsW8zoTRug6KdS86Wbaii3UxzFmrYLf7YVlAmst65yEtaxFGMX74mGVI67UUaWN3osvE /TD33QZ1wmYYRjyERC9/xHdwRGJiLPRmDYGDgEOCQfcYKG4Eh+L1IoWAKpbxbQmORHUgqR0BG0GV qL3EMa+RAFAhqIoniVqLvztBFQGWL8u3Yxmx3RHFcp4EhGG8F3sJbgRGsa6smxTPPJ6ME/H/cJbz Y1ueBHJJonYgfSAYc2M7os4i3l98fKAGBMCk08PM/GYPZ5gjxKBjJPQJGsS19UK8MwG1JhJxfK/w aFeEhjkgpoMPNM7h0EV3gD6QwLFdJLzdvGBOM9l/fN99V35crz9c+v4i6j6vQd2xGrx34gN88vHn OP3+WZx9uxLffHwcH56/YhfzvHTpGK5cseHM6bdRX/9nFBfXYsWyx5GVMQTT7r8bC/fsR8m+06jZ Woey0lpUH6tFBa/bttRiy/ZaHK6uRV1DLfYf4XNNLfYxrnprLUrLamFjXHlVLbayzi0sc7i2FjV1 taisqEXJ4VrU8nqYz5sYn8P85cxXx/oK6lmG11I+H2C5jUzfyXxlzF/LuKM21nOI6exD1W5emT+H fcipYB9L6nCkug4HjtVhC68H8+pwPIdxVfWoOlqPwoZ6bD7WgIMnG1BZfgQb1x3l+x7AqhUb8NIL a/DYi5vw8Ky1mHLnG5g87E7cP2IcMseNQre+A5AUq0dSZAIS4uIINMLg4xMMN7dAuLp7wc85AAmO nKeBnkhKaoOo6ACERUQhLDIakVExiI7zQUyYM7RuITAFhsAsdkaC42ASdQ6tN9SwQJh8CdITOT9F QqMN51IU55QpkHNM5q6O8ZzLOs5DhXM7NAqKa1vOWc5pszD4hInhA7uLXrGRo7CcGP4VFS2xl6GV cpyr4bJ2WE48D6mc21qWFwYH554SxHmtY9siQaI3Mk8I62N/xPirMCY8kmAOM9gN3Xr6tYePlwv0 Eckwi50RsX2jFYks5gsLhermAtW+Hhkvqk+BXDvtWFdUMNdUMutS+D7Mq+XaMnKdebJdWcNxYoA4 GaZk8ezCPCFMd3TkleXEeGw847300PmoiNckIklslkS4QnUPgzlEQXKyDl4BfvDx9IE2OgIpYiTZ yHFJEIYo6/MM4xiwHwERUL0ToCY4Q43xhMknCWkJPkiIbQW3Nk5waesIp/bcl38FSRChaO4bd9xx BwoLC7n+RA/7BoWvCXgLhgMv8Fi2gHT8IUYKWBa61sHvX5EcQH+LQ2jT4VfoWun/ipr6JvuiSMU1 Ghj8ef2VciJFIWLO4q5W9Op/b8wPYXqIikslPvusCEeP5qKqagOefvpWu9pfWFg4Ro0ajc2bt+DT T3+alGBz+HXCtm3b0LNnTzsD5J+ZH3bKzESmqLvceScsL7wAy1NPwSLpzcyP310QdbE33tiC+Phn uHcvI50hvcff+bewc6cNb71VghMnKvHtt7JGha61fv9o1LQv/9r7f9PeL/ZCPrt6bYq7Vv5fg64y P469AKyMblR72ToQOFkK/LmZ+dEc/gDh66+/QcmhMgwZNBptwmLh0n04Ysc9hZQxz8HcdTrMunRE 906H55QsRPV/GvFpL8Bj1B0IGZKO1F6ZSBmdaZfo8OiTiYRRmYgdeBvcO96NyNG3wTA+E4mdM+2G TPWjGxkgSYMtMI3LhnlANiJTx8NH6Yl4UzfExCWjlbMLD85tuUleH+NDqFVLR7QnCI7sPgWmrFUw TV3dKPHR+14oI5+GIoZQe8+HcstMKGPmQEnj/dDHoWQ9AmXybKj9n4Pa4z7mZZmseYybD7XLG0ju Phfx0xZAa3kGypAsJCQPhYdrJFq2aIV27TwQ3nkK1MnrYR64DsaBc2HIWAZD9i4YLDuhWpajs3UZ uljZH8si6K1zoU1fDcNNhRg4KRdjrUvQI3sF9KNWwdhzEQyj50OXtRRq1moMtSzBGMtalt8LrVU8 wyyA0TLHTqLi0sW6G2lTdyL1pqUYNnUxRk/LQ6dbDkPN3o/kUY/C2zsQHVo5wM3DiUDHBeZYH6gi wh9MkBUcaxdxt9v1EHsCbRkn+v/GNgSCBHh+BFyeBIjxbkwXhgWBlnhy0RPQKcKsIKBrwzKxBGLi aSPGhfUxTWyCxLI+lc9xHViOgEyMPYq6inh0ESkTYXwIMIskoBOmSCjTggnOxOuESIeItIkwRgwi ccJ+usQSNGqREK/A3SkRfu5+SNS0g1+AE9q0a0lyQKifPwycN0ZtHLQJYv8jBf379Ee3bt0wedJk VFXLj8H1hw8//RBHTx3Be7b38En1pzhz4gwqPqrEmc+O4y8XPsGl2iuw2Y7iyLFKXL74Jj779Auc Ov0eD9UnkL9jE/r164bOvXtgw44dOHviTZSW1GFLlQ27am2w8Vp22IbcYhs2VdtwoMaGSlKJjWmM O8S0TcwjEhq1h2wo3WjDlu2MY57iBhv2F9qwcYMN+4psqDvC/IzfxPTNm1hHiQ1VR1lGrnyuyrNh D9PXM9825q9kuZN7a9lWHbaW1aGgos7OfCmvr0NeYT0PnA0oK2lA3YkGlDc0oLaiAacqjuDokWMo PH4MOcePo+TUCZw6exI11SexZfNJ5LBMeXkVDpVWYk9uNfasqsSOdYexM6cABXl5WLpjG15YvgkL nlyF9S+vxrKli/HsjGeRPu0hDBt2LwYPuQW9uvWwM9gMSXFc/0Fwce2ANm3b8du2Q9u2Tmjr5Adn 5zDEBLvDnOwB1cB5IepZGs5LQxznDOe21pPzl/PSV5h5nEuxnI/iOteNeYI47wycf5I3yMy5yrkX wbkukhNaPovqh0gbhTtzHXAuypwVex861iXejURNLFjK8RrOcsIQSOZc9+VclzkdzvbEy0ogn5NZ TqSbvFjOzvDjXHblOgjzgqoPg0HVIIHrMTHADUa3RKjiylekSsQLTHAo16gXTOHhMIn6is9VRqHY QWkTzTXD9ZLCduKYV9abSGIlyzuz707efGfGR0VCFVfDCYlcP0xr25bvyjWWEA/VwxtmvyjE6ZLg rvggUKRG3MJgCpUxDYLBpCBBq0ci+2TwcIMaw/Uo6kjikljskoRz7buxTnlOSIJJ7QCzwYvfRIMU 1RvGKBcktY2Ext8bYREOcOTa/OE+fSNIVGH8/f3Rp08fLF269B+2QH5x+Jr17BoKPM9jmfyDdfxB Rv4c5occen/tg28T/Zy2mvILo0KkPn6JKLeUE3FrGSMRXRcpkJ9b142mJjWXpn+VN2Pr1gcxbtxw DBkyAKqqg9mcipkzZ+HIkQa7B4vm8PsIP8b8yBBifOZdd8Fyxx3/iG9mfvy+wptvAg899BECAy9w 764l5ZLWQq/fiB07VqOqahl2796Ey5cJlu3rVNbr9ahv/N7pt9gDpQ0hGTfZx+XaFHet/L8GXWV+ vDuDv51RwGL+bhYNAj4tB/7azPxoDn+QcO7sKYwbMxIufuEI6DgcSdMeRvzYxxGiZCOxazoSRqQj YHgWYgc9gqQhTyJgxG2IGjYVqYNuRcqQRxE5+CEEDLYieUQmkoZn8H4a4oZkIHmIBeGDLIgdZoE6 QrzGWNBx5G0wjbod0V1vhktcGlqEBMIj1A8+PHSLd4trHXqvh4K7jEfarVtgnrABSr+XoAz/E5T0 R6FMeQ3KkLlQ+r8IZSDjB86BMug5mMY/A6NlHiJvegXBA/4EzaDHYZr0OpRM5h3zIkx9XkbK0DlQ LS/YDZ+aOj4JH1f1H+11iE1E2PB7oRu+gPmXIiVzGfplbSVttrur1Y5aD/3wzTBOXQolay4M1hUw ZueiT/ZGDLUuQ9esjdCNXw/dwGUwjN8MQ9YWqFkL0T9rNoZMWom0YbnQjl2PVMtyDGC9fS3iKWY5 tKwj+dYcmKYvwADr6xhsZd5b86Hcmcf8TyIwuitaO4ayj96IdvdBJ784qMEpBFoEgHqCo2ACKwF8 vgRVfgQziQRLIv4fTWAnYvJisyO5A4GcExRHAW/JBGgEhiJ+L9IbYQR2RoIyEYEPYhlfgjKxS2C3 30CQKCoFPgRPouJiB4+tGxkpZoLIyCiYWEdKcDBSFAVmnQ6quNf180NCYCC8vTzh4esBTxdPuDi4 w6+VH6KjNYiK7wGtYkb33gk8GPXDoC6TMKH7ZNybfgcefOoRZDz5GMbf/hCs2c/i4T/Nwy233IZp 09JRUSHu1q4/fPDel6itvozzp6/g4/Pn8W5NJepOn0DDpSt4+/2PcfLIZdhs53DunA0ffXQaFy++ bz88n2aewsIDMCoDkBDXBTtyduDiuxdQWV+D7TU2bKy1YXe9DVUNNhTzfpcwNEglB20oym9kipQz fTvTJG9BiQ3V2204UGDDTuYrY1rpfhtycpnO634+11XbcHB3IwNkWxnrO8L6eS3k837GVzF9D/MV HbChguX27bNhK59zj9lwiP2oYDtFNtZZ1Mhk2VrK9hhfzfb2Mm0P76W/RSyzi/2pkX6y7Ty2sY31 5+6tRWF9PWwn61FVWo/9u+pRW3YEb507geMXTiH3/GlsajiN2kPncNz2JkrOnMIhWxkPPvuwYkkR Vry4CfOfeAOPPfYYsp54BCOnP4Ce/SZjVNchGJWaCkN8HMIiVURFd0FiYhDCwxzh4uoMF86RQB9P JHp4IpJzJSQqGMl6A1LiE5Ea6Y8UfRDMGs5Hu/RGBOekMCyEyca53JaAPikMisab85Zg3ofzWLzA JDOPM+esK8slsVws53gc4wxBsNvAcWRcAsslx7JOI+wqXZIubp2jmS7qKL6hrI/1iuSJlBPGipRL YttaT6ihvjBrA2FO5joUl9DiBUbUZ0SNRtR2/NmmqNfI2gxuxTrYltg6cWT5MJEuYf5QrikfVyjh XJvi9jnBF6ag1lD9ohHtk4RgL38k+vjY15MqzMVkrl2NBmqQeJHxQSLb81f8ES7MEu8kmAJZT5I7 VL0W5ug4mEWaJYDrWVxRa9i2eJ3x5zsF8J3EQ48v24xivD4cJk0M9CFahAW5IsLPHUY/YZ74Iyi0 NfyCfeDs6vqPvfJGU4sWLex2AR566CEUFRX9cjUYkfwoGgW8zGPZohbE8uIt6qcwPwRgy8Fd/oH7 NUW5pT6pVw6e0s7P9RIg+UWU+0b0T6Q9fq70yI0kAU9N/yILIDiJ998/gNzcWZg3byrBtLitjcPk yRY8+ujjWLFiRbO0x+8w/EvmhzA40tPtUh7i1UU8vgj9gzHSzPz43YTTp4EXXwR/HxttfHh4/BnD hlXg1lvzcNNNszBhwhSMGNGJ32sQ1q2bgQ8+OMRSp0hNDFkhWc/XWue/R5K9T0gk6d4jCTP419j/ f0hN+/hP3f9vBMlvI7/Rmw8BOZ6NEpPFE4C/i2phs8HT5vAHCaL6ctut0xEf0xEJ+lHQj8xA+Mjp cOthReQoC0zCvOhEEo8sE60wds1Ecr9p0Iy9EwaxkzHoaRjGZEHTNR2avhYYb8lEKq8xPSxwu8WC kKFWpHTPtqu6mAZmIFY/Gs5JHeHAw7IYLRUxabvhvJ9LrMNfHQDdqJeh9p4Ltd9CKJNmQsl6CIr1 KSgTZkHp9RiUwQ9DuWUelD5LYe46124oNCB7AdxGv4H47g/C3P8ZqFOYV6RCRj8CteccKCPnwjxh EZRucxEUNBiOju3ZJvvs6YJ2amfEjnoYasZidLQuwSjrSozKXorU9KXQ9t8JQ+9C9mMFFFF7sSyB gekKr6rd28tupGRuR6fMlbzm87mIfV3GvLPZ30Uw9lgB/eAl6GxZhbHZRRhuzYcpczH0k+fDOEWM na6EyjbFnokxayGM01fBNJn97PUQgsKGwNXJgDCnBBi9CcIIJFWFAEpcfQqzQ7xFiESGhiBOmBLR BEOuHgQ4TLfHCZPEH0ob5g1nuQQCLnfei0i/yY3ASxgnLOeSQEDWHorKusSWhyuBkQvBmsYNqjHa LoZvYrsmJQCmmCgYXVyhcXdHbFQUYhPjkUCQmhwfD52HB+LatYUfr25u3nB1I0gLCIJep8WwoUN5 oLkV9915Fx6862HMeGULNiyrQ+lKAvXCKgL4KqwtqcbSnCqsWl2PVStqcc89L+H2229HVdVPY358 fOl7HD39BSqvnMa5y9X4rPY43q/+CA1vX4btixOwvf8Ozp3/DJ9/ep4H6zrU1dWivv4I3nnnPEHY AXTtOglGwyhs2JCDY6ePo7K2xs5M2Fluw4ZSGw5X2WCrbWRmVNU1SnFsXG/DjkIbKiWOadttNmwi HSY1iFQIqZTxFcIEqbZhG2kj7w8wroZpB/ks+XeTRIpkKymPVEmquHoVCZM80rpKG/ayH7UVNhQz XsrtIpUwXpgfwtiQOoQJs4lxBxhXzfqrD7IPG2zI2W7DZqYfYnoR69tSV4ODfMcDthpsIO3kfY2t FrXltdghqju1tSirrcO+ujr2uQ6FjK9mfDWvZVtrULm5GpVlVdjeUIXFB2qwbG0Vdi/dhR1z5+K5 x/6Eu++9F7ffcSeGjxsLXYoJwSGhCPDwQ6SrN/Qe3vDvEIH2HZIRGa1DMoF+XGwwYmNbITHBGYYo LUzuCkwBIZyHbgT6IhnBOSsqJWEE9ATndgkNUS8RZkkHZ64Jzm0N57F4aBG1rWgxsOrHe64hDfOF K1CcOfdDWFZUQ8xJUPQpUILCWL4tlECWMXBNiFFhkTpxY11iKFWkJ9xcocaHQk3RQ9RU7FJVPsKg YBuKSJHI+mH/xFaH0YVrLJz94D3XixIbDTVW5fskQBWXtsnsvxgpVkJgFsOwLvEICjbBNSkW0d6u MLOMynVll6QSSmCfhHHJPhhjomE0s89xjHNqxz4wXpNkZ0Kqbqw7Jo5jwn6oUdwr+E7e3CvEtkiC GKP1gsmJeWONMMer0HaIh5eTB3wCPJHEfSOQ7+zl6YFEru+I4GA4tmnDvfnH7Tb9XGrfvj2Gcn9o UoNpYoL8ZK8wv5j5IeBfDutiL0LEkOXw+2swBKQ+qVeAgkgrfEAS5ofEXSv/v6Mb1Tep59c+5P87 kvcX9RsZfwEBVfj88wocPZqHl156HMOHj0Dv3r3QsWOa/Xfk6NGj+O6772+83ZjmcENCE/OjX79+ duOlduaHMD6ys2Hhb3qmxFksuJ1xt0k875uMnjYzP/6zQZbUhQvAc88BGg1BLrfTdu2AIUPEuOnf 8NFHH/NstBM9ekzj73QMuncPw+DBffDKK08Tg+zAn//cBOSbwPwfhQEi/ZU9UOwfyb4sbnF/K4bw f2rvFUYV993aLGAuP/TrwvzIBv76FeP/fWhmfjSH30346qsvsWvXLowYOhpeHtGISBgA3fDbEDfO iuShFphSLDAbSWMykDopHaaOmQhRMuHRfzriR92HTiPuhr6bFb66TPgL82OqBZ36WKDrZkEM75OG ZyE19XakdJuO6MS+6OAchBbObnBoe4NcJrZogXYERb6JqUgezH4OeR3qgMVQJr8BRQyh9l0AZfBr jW5wMxZB6bkSaufXodz8EBLGvYCYvougG8YyAxvtgCiTmDeL92IUtfeTUPs9A2X0PGi7P4iQ4DS0 ad0BDq1bwNHDF7HqWI7LDJgty9E9eze6W7fDlLkM+okrYJiwhm2yH9a5UCyrYLDsht6SA51lCa+r 0Me6CmOyl6C3uMi1rCMths46G9qpzDt+N4w3b0MK8/awrkbX7NVQpy6Asf9sKAPWQ5m6B4bsLaxn FmkOjNYcmKz7YJ68HIaeFkQlGOEZ7YPAAHfovZxhjgskmEkmmCMY8iPQEsOOZoI4UUNxJ9gJIsAJ JKjyY1wiQVeoEUobgr7QDgRj7RvF4PUEcrpgAiYCMvn3O5Tgz4tpIhYv/6A7s5wLwZSWQFMMPfoS sOkSYIr2hVmAZWAgQvz80aZdW1IbePl4I44gLSEsDN0VA6ZNmoIxo2/HyNH34KnnXsKKVYuxYeM6 7NyZi6LVO7FjThFW59ViZ9VZ1NvO4PDRk9hRfQKH8k+gYvcJ2GwXUFZ+koegu9C1a1fk5++8OsOv L3z37Wf4+LPTOPpuJapY95maT/Hp25fw4UfH0PBOFc5dqsOnn7+D9979DLU1b6K2th4XL37AH+0v cPDgYfZ9Cnp2HYSZs+dhS3kpcutrUVVLkJ9vw0FRRzlow756G7aRhHlRXWrD/n02bCqzIaeukcFR Uc28cm2w4SjjqmxM4/N23ldfzSPSJBtYfi+fbaTDfC5hOWFyiFRHKesvY7k8xu1kvqojNpSTtu9v VJPZu4txkpdpZcxfU8E6tvE5l/FVLC952a+NzHugiM/CHDnAsoeZh+VqpB8kKS/9kXZFQmQD68ph G+UbGb+bdco7Mk7eZTffdWNOLYp216G6pg4FlQ0oKOe4Hj2O+lMnUM7xrqg6jf0VR7C9tBQ79xVh X0E+8vJ34JVNm/HUypV49ZU38OQtD8E69HaMmmqFvscAhIZqERuTiKCQELRxckSbtg7wdeoAnUsC UoJCYUoiYFeiYEo28p5z1ODD+enHuct5TKBun//iAcaZ89zdhXOcebTCeGA+N85ncc2cxPyqvpHp F8K578G1FE4SWx/idtc7lFcxAsxrwFUpKyPXQYQv6+Sa8+S6iYlgHYyLY53i3lns5IhhUgOvobx6 +kMJ4xozMq+078P14sX88axLMUM1xHEdeUD1Yr4A9pfvo0QmQxUVs2ADEnWRiEnxQXJiMFTfAJZl ncL0kHcWuybC3AgOgdnTB6aYGL5zPBQnrl1RgzNwPxADx34s58n3FcZJEvvr68iyjNPwndREqH6e MLX2ghqVBNWYAEM0129UMOKSQqBX3ZHAvSEuhOU8vWEMCkIo13XbDtwrr7Vn3yBycXFBSkoKXnzx RR6gz9uZIB999NFPA7e/mPkhB1AB4XIglH//fok6yY+R1Ct2LKQdYbI0xf0w3/8VEsbHEXzzTTEu Xcrl99+GzZtnoW/fCQgJMaB37354+ukZyMvLx7Fjx/D3vzczPX7PoYn5IQZP/8H8EAmPe+5B5gsv IP2xx3CnxYLnMzLsnl+EEWI3htrM/PiPhzPckoTxodU2Mj6EOnUCVqwAvrzqOOnKlUvYs6cSGzdu wKOPPoTo6B52d/vTp9+Efftm8zyVgw8/zMXXXx9m7j+KBEjT/iu/F8L4aFJD+WG+/ya6yvyotgAz +aFfIxVPB77/lvH/PjBnc2gOv5/wxRdf4OGHn4Vr+ygE+5qhHzUZUZkWJPXOgllvgbEPAfVwCyKH Z0I7KB2RpgwEdMxE4uR0pI7OgM5gQVAXC8KGWZBMih6UiZgR02EefRu0qVMRGTsR4dpxcCPIvtYh 9kaQk48HNDdnoGPGi1D7vghlwHwog2ZB6TcDypA5UG4mpfN+7GzGkwY/ClP/B2Ee/gLUjIWMewOK WdJZzroayiheez9htx2iZi1A2uhXkBQ9DE4tGw/0bdu4ItE8GR1vnm1XSdFnbYfWso33y9Arew36 ZG9AinUJdJa5SLWsRF/LDvTM2gxj9lLorevRK3MtRlrmo2f2bOiz2TfLQvTMXIe+1l1Izd4LXdYm 1reU5dfDkL0OxqkLoR80D/rBvJ+2E4astehkXYp+2VvQPWsv1Fv3wjh9HZL7TkdAWAxaR7SAa1Br 6AJckZIogI1gqI2JYEn+Neaz2BKQf3sDowi6zARwTG9F8BNKwJPMPIEizk9wKF4u1CACIgJAPwIj dwK9WAIxNRnm0AikREQjxWCAGkGw6eMFY0Awor2C4evqCw8XL7g5tEWAgxtMBhVd+nRjWyaYjL0x sN94ZGdNx113344nXnoOC3NyMH/dHqxbehANhcdwvOE8Sk+fQu3JY6gpPoY9+UexrbgORccI0o8T cBOkbzxoQz6BewVB+oWzJ3HyZAPGjx2LIP8gbN64+ersvt7wGf721zP8Ea9EdfVxgqkr+OSTi3jn 3ROot9Xgytlj+P6Dd3Gq7jLqas/gvfdP4OOPvyXYAg4eLMYtN49D317d8PIrL2PzwUPYXF+LHbW1 KC2wwZZjw77DNmwttiGXz8W8VjbwHWpt2LTfhh1im6OikXGxr9yG8kIbSg4wnveb99hQuJfp1TYc rmu0G7KZdRzku1ez/H7Wc5jlKph3n5RjXmGa5DPvBraZL5IlJazzkA3b2Q8pK6otNpYTeyJFZcyf a8PxHYyrsuEAxzeH5bZwXA+zX6KSI+oym5l3nzA7WHcx297LeirYl2NMr2NaIWkz43dstaFM+sv4 PcKcYVuVbGMX2yjMZ32so+Ao62e8qPWUS1/kvUlbG2qx09aA6oNHUVNyDHsJWHadPYGKd87h+InT KNxcisUr9uCNHfl4fN7ruPeeO3DXnbdi9OhhnNNpMBr7o4t2OLqEpSDStzXcvB3g7ukOTwL74Ch3 aA3uMGlioQbpYPYOQUpMFFKMBqRERti9ziihiZyfHbg2nLgWZA1wvqu+UKK5JsQbjJ5XYQyK1IZ/ KygeIXYmhN1IsAfztYmFEs90A+9D20LxjGFZHfcV5o/3ZjmuNS+2EcA24tmGnm1ExkERex0ibaVj XmEyBrA+Ly+o0TFQDUYk6OIRFu6HeG9fqGFxUMX2iEcSFEe2l6SDSe8Nc2QrqMKgSRJGBuvy82tk fHizXXG5K1JfYghVpEC07HOEMFnYnzC2JxIrGpbxZ79ljYsxVs9gu9qLmsA6DSbExsUizD8ASUwz JYZCNbeCOSEM5hgdVH0g4wJgDhTvPF5ISUiEIVmHYFdn+LRrBw93L7Rq2+Z/7dk3isQjjDBAxC3u wYMHr67n6wy/mPnRRPIP4PX+4yf5fu6/g1JGyjb9Q/p/iQQMNYnGywH8OD7/fC/27n0dL7yQjbvu uhm33DIJQ4eKy83xBGPP8jdBmETN4Y8QcngG6N69O0wmE8aNG4fMjAxkiYTHXXch89lnkf7II7jD YsEzjH9MGB4/YH6IxKdIg8mfH83Mj98unCXmnzEDSEpqZHq4uwMDBgCvvw4cPdooFfLDUFt7mt/t WX7vcZg48Wbcf/8kPPbYzXjjjTtQUyPfTta7SLnJ+hUm5w/3gl9Kv2QPvhb9lP3/j05NzI8M4A1+ cPntPDQN+L5Z8qM5/AHD2rWF6Jw6EfGRZgT36QfXm6YhkkA6rZcFylgLfAda4N4nC4njpsMwIBua bhbox2dCHZ4JY1cLNCP5PMoCLfP7jsqC94QsJKRORpBnX7RyUdEqxoAWQQH/6+B6o6gdAXfs0Hth uu0FqDf9CUrv16H0f4F9fxBKv1d4T5p2f6MqzKgFULrPgzrgMajTmJ49E8qwGVC63AtlNK+jRUJE XOAyn3U+1PS5SB32PBI0o9G2vae9vTYE9tG9rDBZF0HNXgajdRV0lqUwk0ZY8zHWWoiOlhXQWOai i2UxxllWYlj6Era3EvqMIpYrQoqor0ybD920OVAzF2K4RcrtQ5esNVCyZrMupluKYGC8mrkYKenz SEuhsF4d2+2ZsQ7jp+3DoPQdUG9dAUP2IoR3vRdtOhjg4NgGHp5udoOSqSkEQiLuL+BMmBuJBFse BF3i1cLoRuBIgBNggtKBwCfShWDNg2CPIEqMmfoS6CS7Qg0RKZFEqLFuMCm+MGr1SE5IRlJ8ApII rrQEVMbgUCQ7tYNfiBM6aNzg6e8Fb5EmCuqJcSOn4tknH8PMmQvw2ux8rFhTjAP7i1FWXIztxWVY S3CfL6oTB2pRu7keu3Y3YEt9PUqO1GG/rQ4bq2tRaKux27OorCTwJ1Dfx/v1vIqUw1Eeco8eacDk aZMQHR+F1WtX4/vvvr86u68n/I35v8GF0xdw/mw1Pv3zEbzzwaeoqfsUDbXHcaXubXxe8wVO1L2J 8+9V4YsvjuLddz7nD/+3OHCgGFlZmfzB74dnnnkahYUFOFDb6JVlN/snkhlbCPQ37baheJ0NdXts 2HuUfZd33sZ3EWmJUhtyhClwmHk22FC404a1xTbs2mJDzdbGd845wjr22nCYddTs4vvbbNjI+kXt pVgYFqxna06jikxNgw0FRTasY96iArbJPKXMK0ZYtzC9pILprHMd74t4bSDJ2G7jVaRRDjNdnpvG O4/lNtc2MjP2sO31rLeAfanhe4kqjUiN7GLedbwXhkoxr5v5vIPp1Wy7nHWUMd5WzndlfD7rWc/4 vcwnecW467aGGpSX1KBucy2KttdiA797YW0d6msaUFPfgDwbx7SiBodYR1VZOcpKS3GQY79h4wbM mbMUc2bvwgvPbcSUm612j0fePu7w9vaCh6sHfH28kZjA+R+gh7a9FppgmbfxSEpOQjJJH2S0q6qo cV4kdyjOnP/iPjcmnOvAGUqQP9eJAYpBgd39rEiLhEdwrZhht4Hj4UkSiYsklvOF0t4JShTbM4t0 CdeYRygUL66nSB0Ub+b1ZpxIXChsIzwMiquz3euRKl5jRAIkMAAm5/YwR0ciItYMF7ckhAZ4wqQX aRZZu9IHrulorsnQEKju7GNsDJSUFPZBmJQipcJ2ktg3M9uIjGKf2Gd/vocq78F++JNcmTeG613W vEiaiKSKGDeN43v4esPs7AY1PgZBZiNcuYdHuxlg5r6hxrWH6hsJ1Y/t8dSrBnHchJkaFQ9VVGsS 42HowL2E457E8sIAad2iDRxbk3ht5dDqf+3hP5e8vb2h0+lgMBjstkDeeust/PnPf766rn8kCPOj cATwIo9lC0k/29uLHHqv9+DbBOBFYuRa6T9GP6Wt/waScfqfY/XllzZcuJCHrVsfwl13DUBaWkcE B6dh0qQ70NCwC2++WUngdYzz4Bvmbw5/hJCXl2dnXMTGxtpVX6ZNm2a3/WGxWmGZPt2u/iIMj+zM TDsJ06OJhPkhVyknNoGamR+/fhANQ1F1ef558De0kfHRqhUwfDi31ELuoNxCuRXj+2scw77++lvU 1x/jmaASO3fm4447budvoYJu3dIwY0Y21/AKfPLJPvz1r8JUkLUv++WNZIL80j34h/R/aU9uUnvJ Bua3Bma1BUru5If+8d/cZuZHc/jdhQsXjuKF5x+HLrk72vt3R3C3qUgeMx0pIy0wD8hE7JB0RI24 G9pBzyFi2CPwH2FB4oAMpA6yQMs8gYMtCCHpRmcjafRdCOk0EV4+yWjXwh8OLVzh4OIChw7izeXa B9hfSi3ausE1ZBCiB4qtj1dgmrSgUfKj78tQhsy2u6RV0p+DMvJ+KP2fgiLGSgcyfciLUKbNg5LB dHGZ24/pfXkVBolIgEydDXXAo0gZ9izihtyDNgkGODg7oWUbJ7iGahDRNwNG6zKYbxMmRS5MlmXo aVmN3pb1MFsWQy+SH1kr0ce6Ez1GboHabwmME9fBeFshdOlF0A0Sw6dzoE6dix7Z69DTugGp2fPR L2smRlqWoKtlA5Ita5FiXYhh2fMwNHs97/OhZd6OE5ehT7/16DZyJRSm6UmJE2bCzzQNrTv4w721 M4y+RqTpkgmw5J9pAq5gXg0EPNEEYmKY1BhMQEig5EVwJMYQ5Z9v8driQ9DkR3CTQACkhMKUSGAY b4TZlIC0+GQkuybDs4Mv2jo5walDe4RERCAxMgIJBFdJaicMnpaFhx97HC+88jpefGYp1jy3AQdX 7caBkgpsrDiBnXVnUX/kFEoOnEJe4XEU2hpQe6IONQS8eXtr7FIdIhkh0g1lBMZ7CeYr6m04tM+G nC02HCwkoOfz3mM2bOR1Fw+65XX1eHDGPTCPMeKp157EmZNn+OP516sz/MfD3/4CfHX6G1x56wLO f18P2zuf8QD9DS5/eAyXTtfjRM0HqPngYxy5cg5vv1ODjy6dxKVL51FZWUbwPQ+Tp0zFTRPHY9G8 Oaitr0dxQwOK2bfKozbsq7Nh6yEbctlv8cxSzue91bzyfUr3NDIdtjDugAB7UTfh++8UBsJejgPz iP2Ng0w/KAZRmV7I60aR7NjG8SlgGZH8YL7N+9mOjXHMW13MNkQaRBgqHMc8jmEO6QDjq1iuJN+G HcwrKisFpCq2dzCvkYTpsYtju519rhJpDmG28DtUst4KxuWzzxtEooPtlTG9kM9bj9iwm+llu5mH 9e+XduWZtIPjUMD+Sd7dvG6VNuX9dzTmLSrl+zMuj32Q8ZA2CiSOfdlNqqhif0/Wori0Dg3b63Gu +BiO1J9G0Z5TKCisQUV5NWyVJ5CbU4OXXt2Mx598DTNenIHnnn4K90y4C0ONw2CMMyIhJAGRHpFw 7eCBtu2d0I7k7O6GYM51Q6SCVIOG851gPlqYAMLw84QSEsi1ooeiZZzci6SGuMAVV7IariWxlyOS FskJUPTMR6CvOLaF3QhwIp99wmBXoQkIZ50sI+56RS3FwPsIrjsxlhoSAJOvL8z+QVC1LBMaDNWx FdSwMCQakxEeFYQE7wCowSSDBxQd27R7cDKwfa5vcWNtYLmEOLblA7u9EmHEmNjnSLYrKi5ixFRc 6+q1UIKCGpkwUVz7en/2NYD9IPmxb2IHRWGcJ9tyZL4YT8TFRSHC1wBNkLgeZn/Fe44/65Y2jGwr if0J4jt5c1+JjeFewXdxDkaqfyBUjQ/i3EMR1SEeMaFxiHGNh79DAFo73BibIK144hYSjzDiEnfC hAlYtGgR3nlH9LB/JIi3l91DgRk8ls0T5sf9jPw5zI/rIflnUKQX3ieJm9jfo4vY3yMJ6KnDn/98 EJ99tguXL+/AkiUzMWjQcILlAAwdGk2gnImnn16I/fvF1pPo3v+NoOunML+bw386NEl+mM1mjB8/ 3m7c9B92P35g8DSD902MD2GQyPNwom6tVmtXhVu1atXVWpvDrxVE1eWFFwCdrpHxIdS5M7B6NbhW ge++a7z+ay1EOZv9jWv6cxQXl+GJJ55Dnz790atXGr//APzpTxmw2d5gnr0k2StlTxZmxS9hMsh+ K/uJ2EySPVjUVJr34J9GV729nH0S2NGRC5e/n8fW8HPyg/9IaGZ+NIffXfjb395Fbu5sHnJTuYnp Yeg2DZ1vmo6kEemI6pMJzfB0pA6+G6p5BkKHPgqfyRYkdM9A2kALtFMt8O+VheDud0AZcxuULhMR 5G1AK4cbZNfjhySG9ISZ4uLM5xZwcmiD9g5yHwhf4xiYps9CSsayRuZH75ehDOV18nIoIjUx/Bko /e+DMuJpKAPnQuk5n3HMkyl55kDp+ijjnmTeBVCmiHrMY1D7PAAz69CMmwnfgWPQJtz3H33xDjdA HT8Tabfth5KdD8W6HIasldBnr4HeKq5qWUfWahishdCNyIW+z1wYJ8yE8bb1MKXvRveB69Gj/zKY pq6HfvpyjuViGMeux8CbVmO0MD+sa5FsWY1Uy0KMsMzDMIswP3ZDm70BuglLWd9a6EesYPpS9Mza gF537YR+8kvwi9XBq3UbRLWIhD5ShZqUCFW8Nwgoir/6b7AAteBQKG5uMHmFwRyrh6ryOY5gzVMH NTAMyXFeiAoPRkxgCMmXINEfYR3CEd8+AfHh8YiPT4AmWcODxxBkWKcgI9OKBy2vYclr+3Gg6jiO v3sGx+pPoHTnUZTvbkBlbR3yj9dgN4F1GQG/qEPsIIl0gdiHEDsVmwiW9whAJ/A/KFIIBN1HGC90 gMB5y2ab3Y2rSCdUE3zvJlDeeeQIKurr8czcl9B58lBk3X8Xyg6W/CTpj7//5e/4+sxXuHzibZx6 vx62Uxdw4vgVXL74Ni5drMOp9xpQ+8mHqL/4Md58+xw+/rgKH148hlrbKWzfsQ133mNFt+6D8dQT L8N2pB5lR4+ghH1r4Hsc4Xvs53ttJuXWNzIjGvheR+trcaihDttqakiNDA6xq3GMJIwGsfch41FE EgOqx1mu5gjHjbSZde/eZuO4sn4Zo6Nsg3Vv5n0u8wnjoYEk9kMOkaT+bbwe5NjW5LCNXWyjmm0w r6i1FFXZYMtjG6xTJDTyRdJEGB0c7/L8xvbFK0yJMHRIO1iXMEFKN7Ef/B7CvCiw8TvuJAmD6jDT mEdIbJ3s4jhUsK58XjcybyHbrtzOfm+1oa6Ez4zLYT5R7xFvM4Ucs43sy05hxnB+iD2SQ/zeVaxD GCQ7+R6bmb5nVy1q6utQcrQGeftrkbf9CGwVJ3H61FlUlZ3CgdXlmPfYYtySeRtGZ0zG2PFjYTKp SExMQExsFFzcXOHeri1ifb0RFhyEkOgQHuiCYArzhOoZAHOoEWaFlBQKta0H14sP10407LY3/OKg uHJdCfNDbGyoCpTwcCjitlbUS8SLS+sIuycYsUFi9o6AGmBgXuYziNoJ2xCXuaE6xHNtRvk68gAf CzU0HoqjP9OTuCYjYIpvzXwhbJt1irtaRfrAPL4q7N5lEtkPVQclMLZRfS2ceczCFGE7YsBVGJw6 9sPI/oh9EfcAxrtCiWFeKRcXCcWjNUwBQTBrxa4H+y+2TcRga5IHTFFRMHkzPtiJcSwnBl2DWH8y 6xEjrxpeg/n+Xny3GE/uMW2gOLEvnglQNd4whwVB6xeLuIhYGIN5dQmDo4NI0bX7x156I0lE559+ +mkcOHCAh2sxRPovwjc8AB+eAizwBdbF80D3KiPloC10rYPfL6Em5oe46b1MkkPk/5WDt7znz3lX ASpHeD4pR1nZQixceA9ef/1WTJ6cwfU7CAaDijvvnMLvvBd/+cuPH76bw+83XNPmx1UGh52E+TF9 OtLvvx8Z99zTKBEiUiBXmR/Dhg2zG78W5kkz8+PXDSLRIYyPJuOmPEKiVy/gtdeAEz9T00zcl4sb 83vuuY9zYLj9bHnPPX1w6NATKClZiosXDzCXqMLI3vxzGSCyB8me0rQH/x4Z0L+1Cs1PbU/Grwb4 dCdwfjF/M7nWPmrgAfrH/2hsZn40h99d+P77r7FzxxaYFAVt/EOQPORmpPW/A5F9s+AywYKwIZlI UbOYfhuSR0xH0k0W6LtaYOpvhTLZiuTefDbdCp06Cf4BGji2/PWkPBxat0KL0DC0jAhDq3btEdoy kCA/HO0d2sNbr4XhpvtgEsbGgBegjHkASj+xAbIEyrTFUCwLoIx8HkqPextVXcbO5P1DvH8Cyi1M 6z4fSp95fKdZUAc/DLX3/czzGpSBS6EOmA3dzXfA32xAyxaN/1qKkVh92nSkTGS5rOUQry3GzHwY M/bAZFlFmgejZTEMFqZNWw7TlEVQ0+dDZ12ClMwVGDV1EcZM2Yg0yz5op2+CYcJq9mcPUgfnMm4V 1OzdLLsTKutIs85DqpX9sHt7kXrWwTBlD7TTNqOrZTXGWfZi+O0HYM6YieQeQxBIMNehtRMiwqJ4 IEiBSf7RFZ1/MWyYEA81RMTlCYqiImEMMcDorocxUgOjkgRjvBYmj2REOobCuZ0LIpw7INnNGd4u LvD2CkTPjj3xwD3345WXX+YP3mvYsGET9h7ch317D+DQqlIUranF1oojOHDqKCqPNCC3qh47q8Tg Za3dbkQ5SaQLSkUNopTAmuB2B5/XEvgWkmoJzMvWE1AT7ApgF8Oa9SxjYz5RexBvJWIvQ/LU7CAd a4DtaB2efn4hevW34NY7/oTi0oOc19d/IBZPABfOvoM3bXX4vKEab4nHFttbOHr8c1y+8jY++rQK x8/V4cI7l+z/Vrzz1mkcPfoebDVXkL9zPe68/WZ07TIRTz2+AKXsS97RI9jOvlWxj/UH2XcC+v21 NmyorsHWqhr7GNTbqthGld0Di6ikbOQYHKypQZ2tBrV8FhsZ4sFlLfMLs0DUV2pJlUwvqKzBuhKO WxnHz14X2yDtJ4k60Fbml/L1vIqakL0NPm/kGIoEST3LSV32NmTsGS8qK3USz2cZc1HbWc/xLqyw Narv8Hk7r+KdRgyeikHUauYX5tVueTfWV8T8hxkn6jWi9iI2SCrlXRhfxW9dIXkZL2ovu1lvDeOl vXKSqOYIk6WQdYla0G6mVZMkTYy/5jC9hHXvZB3reC8MklqOQ3kdx5TzZCvHtry6HkePHMHhkmPI 2XoU+/Prsae4HEv278fag/uxfed2zJszGy+99DIefuQx9B84CNqQYGhdnBHg7AofP2ck6dtBVfyg D9VA62yANjgQ+hgXKATtqm8w1GR3qP4xUL3MUKIToPhxXYmRUpHoEAaDSGGIlIUf11g7N+YJgzE1 GIZ4dxg9YqF4M5+Wa0/1hfmqt5dAf3+4atshVomEOVCB2oHlo3mNCYHJjf0RbzARbM9NAyXYG4p4 cbIzQEJhV3OJZ73hTHeK45XPsVznklcYJML4UJ2hBgVCdWG9EVrYbZy4s+0opgvTM7EdDB4hJFOj nRCjDxS+p2KMhmo0QeV7qu4d+E5sW7xEeYm0iDA+ItkfXztTSI1KhGr25zi0h+LMfnhz3zHEIYV9 jQxuD3fX9ogJa4/4CF+0b5+Ali390aLFNfb4X0itW7e2q8OI20wBVd//Kwmw7z4DzswEDk7l+e8Z 4KIYSr7RItZN1HS4FKOl8o/jL/0X849EwvQRulbavyIZnwb85S8lqK9fjsceS0enTmZ069YJjzzy MNas2Yn58wuwg3vsl19ep5pTc/jdhn/29iLGS/8H8+Oq9If1zjuR9eKLyHr6aViuGkRtUnkRqZA+ ffrY1V7EnXFz+HVCk6qLGDdt0aKRxo4F8vO5a3LbFIG7n+p0qyl89dVXuHTpMtf0LgwcOJhtJHDN K+jRozMWLnwC33xThr/9TfbOa+0X10Oy3zbuK7/fPfjn7JW/hGQMpD25Xiv9h3TV3tTfRKfpIuk4 799kXDPzozn8AYOcDU8TqD7zdAbUrkkIiB+I2KgHkNT7KYRm3IqEARlIUzKhDkpHxOgMBPayIEmx IK3TdMZlIarHeAQl9oSPZwIcW4lL2GsfSm8ItXSAh7sHwvwDER4aDm0MAUJgEmId28LPxwuBySOQ 1PdFmIbMhTrgRSiDZ0GZ8CqU9MehjJ8JZeACxj3P59ehTJ4HJY33fV6CctNSKN1WQunF+PSHYb7p QZgHvcL3WwLjwJdhGv84UqY/C93gWxEcYEI7Rxc4ObrCz1sHjXo/TGOFwbIU+pEb0HVwAYZNKUKf 7E0wWOZBb5mNPlkbMSx7J7paV0ObuQYmSx76Zq9Bv+zlSLEyX9aqRve4w7fCMG4ddJZl0LKMwbIe RutCu1pLcvZaltuOgSw/xLocqaxfy3IdLcvR37IVvaZvgXn6QqiTn+I4dEbr9q0RGh6ENL0e5qBg AqGrIvqenjARHKRGR8NkNiPaoEFAsBdiXD2hC3GBJrYdkls6I9DBC14JGoy7ZTyefug+TH2AlPUQ Zj08C3u25KOqqhSHi8tQWNiA4uIzOHr0NEqrjyHvUB3yCVCLCVgFJIvxy4ME/wKAd28naN1pQ5mA 12MkkfLIZd4iglvm23aEAP4gAfMuXgnStxII5xAoHyYALmH6dpbZwjyi+mFjnuP7CKCPNmDnsTq8 +vpS3DnWgrsfuZVAORffXIcF6qbw7V/+iqMnP8aZI6fx/Tt1+OD4ORypv4x3330Xly4fw7mz9aiz XcDRYx/i3XMf4kr9R3j77Oeo//B9lOzbjwdvuh2amI64597HUM3+HDh+DJvYt9zdBPUE+YePilpH DXJ31GHbriPYVlqFQwX5KCMY31lahm1FtcjZXoMtJXXYs68OFXl8x8PV2HaQ8Xn12MzrLj6XM34/ 03NK65Cbz/xsY3sp2yAIOFzANnifk89x49hs4/0haZ9jLm53Re0lh3FbOP57Od7ybQrrmY915PAb iDTJLvlOHHOxqbKN150c7xL2XZhUe9n2QdYrzAhhdhSyvBhF3cMywqQSI6YljLfHkcQga20ZvxHL HWY/xO2uGGi1sXwhv6lInOw8zrnA+H3su0gCiSFVkYwpIFXwO5eQ7FIrLHOAbYga0UHWkStxV+eV uA/ew+f9JJEaKWCZTZwfu6SvJbWwnTiCsjOnUHv+LE6ePo6aqgrs2lGKlSv2Yc7s5XjiuSdxx933 4b6p92PSqGkw9jMhNtYbkS4d4Exq5+oGL4L75CAfdEz2Q6oSjpQYA8yxWtgNCCfKuvLhuvKGEicq KAYooaFcYz5IjfCH2eiHaI0ffP3DEOOthSlaB5V1iEFhkxhQDTQgOlmLEEMgkoI8WC4GarSJdTMP 16XSQq56KKoGSpQYWPWHEsR29WzP3xNKK9YRxTaVZChhAVC82B8hMX7qK3FxULSt2ZYnzG01UEW6 yxgDJURln8NhjvSCXhuBYFc9AtppkJwUBHMc3yc0GopO1FsSWA/3DbEZIkxUHct1YHkntpHMfIn+ UP2iYfbXwSSSZXqmxeoYn9hoEDXSD/H+IQghJfgGQhsQi8hwM8JjguDr54CW3NP/1z5/A8jR0RGD BwzAyk2bcP4vf7m60v8piK7blyeBK/uBTw5xExCXi9d7CPy5JP+y/Zb/7P0nSd5TmEnvkUTdR0CH xF0r7z9T44H80qVqbN48F5MnD7KDoIEDh+HBBx9DWVkJvv76L7h48e+4coVZm8MfPjQxP4RhKdIc /8z8sKu7ZGTg9ttuw1OPPIJHH3zQzvRoUn9pNnj624TTpxslPppsfAjjY9w4YN8+sePRSOLd5ecy P5rCJ598hFWr1iA1dSTbabSzp9fH48knLezDduYQFZhfwqD+Pe7B0h9hQoi6pkim/NpSKU32VN4i SXtNkog/NiZSTvKcJ31M+pT0BenHP3oz86M5/C7DN19/jLzcV9F3cBc4enWCb/RdSB36AswTbkfi wHQk9rNAR2AZ3CcTnkoWkrreCnPqdETHT0D7hBQ4BHjB4Vf4F89OLVugnZMTXNq4wc3BBbFtWiAl 0BkpBr1dxFlEtBNat4J7yw5oE9QbUWOfR8qkJVD7il2PBbC7uhWDp70egdJ1JpRbFsKUOQumka9B 7TMfyqjZUKa8xrzz7d5ijOP/hATry4gfswiGjq9CHfIgVOtjUCfNg37gDIRrBsKpnau9b61atkdk wm0wjxY3tEuhHzIHPfquxdjJhRiYvQ0GK8tkzcbArG0YaylCD8tauxcXvaUQhqwNMGYtgWJZDYNl BWk+jFZxXzsXZssSdLOsQRfrKqgZC2C8ifXctBHmjCIMs27EKKZ3tKyC1rIMerYhTBYD+5c6aSl6 ZK1GbOepaO3oCV8fL2jDQmH29kJKXBzM/OUSTxAJpNjIaGjCI+EW5gaHwJYIc++A3jHBGNgzEQNS Y9Cno4px0+/HvDW7cNB2AruOnyTwPoranAaUFdeh8ngdqqvqsD23Fnk5NSgvq8Hu8hqsP0xwW0mg KmCUJKoMotZSTiC8bYsNO3J4z/R8Atn1+20o2mhDNcFxCeO2sewuAlcpJ6BY/vEX1Q9xrypqMOJV ZC+BuI3xApIr7FRv9wazcOZaPJGehUl3jMScnfPw5bc/boG6KYiK+Hs8o7/zzie48nEDTr/7Fk7I /WcXeAgngD92GlVV36Km/gouHD+Kz+s+wPsXPsCxz47inTMn8dqtzyPYIxrpmdk4dfIYTp86YWcQ bK3i+x9inzku2yqqcCjnEA7mlWJrWTn27czj8xbel2JPQT1KtlYgp+Qgdu8pRslmG/IO1yJ/fynK Nh/AzgNl2H6o1h6/a28xcpmvdGsligpZL8dDXNbuzef4cYwOCZNiO9vm/f4dfOaYbxXmhTATOL45 m2woYHoJx1BsgYhXmLINNuzcY8P2epvd84z0fVMFvyP7XlnO71HMNliPMF/EqGouy4nqSynv81mn ME5EdaaS5UQS5DC/Uynbr+a3LGY5Ya5sYLyoztQJ08LG+lluG+sVA6xF7Lu42N3FesS+yxHW2yDj xjybeC/qOSXsh431HmWdMjfshmR5L95vRILkqLQtfWM5qXsv2xApFZmHxbZGg6q24hqUVNcip6gO W7fUoeIw5/KZoxyHEziQdxob5h1C1uMvYkDfIeiVmAS1awSidTp4eOoJ1N0RFt4OISHBCA+PRXyS P4yqJ8w8mJlDNDC7+0KNjoQaGwulXVskefsiXtXBoAtApK8H3N3iEBGrwGQ2wiQGRr19oHh4QIkI g2o0QNVoGxmUwriID4Ni9mw0SCqeY6K4z5kSoSTw2csPqk8YTEmeMEWHsg4FSpAOisEfitEdij/z +Qvjog3EyLHqmwRF44fEgHDEtU2CLprl7Z5sRMWN/Q/yhD45Hn4hJnj5xEMT5gWz9MNdw/JGKIF+ vG8LJSQKdo804qlGPEKJ4eQoT9blxzo1iHNUkegjDCGOWzLTxSVwkiOU9hwT16vqd6FSToUpMg6p Jh9odK7w9nGDi2tbtHd2QIsbzAhp06oVOvfrh5k7dqCkrg7nzp3D/1ZDF8OYcqD+NQ+bf0SSQ64c dq/+2/eTScZTGB4iYi5ciuvVsT+K776rQl7ecvTq1df+HUNCQvHAAw9gy5atePNN+aexOfw3hX/L /CClk8TV7YzMTDxFanZ1+9sFYWbIkhOvLk2MjyavLrm5jbY9fkkQN+Vnz57FyZMnsXXrVixevABL lizFxIn3IzS0M4KDQ+Do2JZXXxQUzGKJcyTZV661d/xRSfZFYX4II0KYCr+2WmQT80OY0p+QRF9J 2rsehlDT74K4Xb9+F+LNzI/m8LsMX37+KZYvm4OUfr3QOsmEgP4T0GnMPTD1mg7/YZnwGG9BYh8L 9EYrNJ2zYRybjajOE+DUPhUtnLzh4Njifxw6byS1buOI0PAwJPPArWkTB4Nve5gNLkgxaZBC8J5E oOHZogVau7rC0dALMTc/h9RbX4c6QTy/vARlyGIot7zG+wegdHuE97OhjHoWSg+mj54JJfMFKFam TXsZ5sHzoes5Cz4TF8Fz3GvQdLwf5uGPwDR1nt1gaXja/XDSmNDK2cnet1aO7RHZJQsplrUwidrL 5HlIuWUxumSsQpp1OYwWsf2xAGmW5ehiWcV8S/i8lLQKBrtKzHoolj2krezDPBiz5kBP6sz0MZZC DMveAdOUxdD3YVq/ZVCnrkKn7MVMXweTpYj15LDMfBisc6EdOp8H/WUYN3kVOve6jz8YGlI7+Hq6 QR8bDbPRCFVRYExIQADBjYeTE+LatYOPkzvaEpilpfTAPZb78NyMJXh+5WuYs/plbF2wEzlLGpCT f5Lg4SSOHzkOW9VR5NjqCZRrCSxrUUFQKcC0miBW7DjsJtjdSFAqKiwCsMUIp6hAiPpDGePF6KcY 8RSgLIY91xEAFzLNRtBaJt5PCNilnPyzv5llDzJfNe8rCM5L1jcySsSOhdiO2EmqLSeI3VqLVTMK kHnzE+jUoxcen/EoPvvi3+j7/yDID/y33/KH+NKnOHmuHrbL7M8nb+PEhU9x5cPzuHL5NI4f/xrn L1zBpx/X4p1TDaipPoIT5+vw3bensWbxHESEdcWkyQ/YPc+cOnEM5exbcRnfk6C+PLcOxRVlqCrf gqqSbSiuKkN5aTkqS4p5X42KsnpUFx9CSeVGlJXnoUpAeiWBeUUhAft6XotQUtHA+GqUlucybRPj i1mO9VbVoJJjWF7K9jiOVRxfUTGRe5HYkDT7vYxjJceQz2WMF5UUGecyYSocbrzKszCeKji+uw9w jK96nylheWGy7JD6WE6YD2LPQ+oTo6W7NjMv0/YcZVv8jtv4HUXKx87Q4hjYmRT85uIhRiQ4NjE+ L5d1cGxs7I/Y9RBpnvW8ioHUGpZpYJ1inHU/4zazXpFQKef3P5LPb846RMpkmzBN2MdD7KvYPanh fCrj/Nu5lfEst4/fQOaKqAEVSn/Y3rbDtXyuRQnHrqH2CI6ekW91Avl5J9nvetZ5GAsWbscbTy7H imefxQv338FD+Vh4+ylo5+SLtm3b2Y39+gS4Q6uJhinQCKMbQX0kQb/JAHNcHFTuScG+XnBLVhDj Z4DBPQCJcR7QmmOhinSIGEYVt7bi7cXDza6GZlJUqFpdo4SFu9jkCIViJImKjDESSpzKvElQfH2g JImnpnAS48Slrtge8WecIQ6KLqVRHUVpw7L+MIt9EoMWgb46uLVXEBurgTnaH6q0ERzKNkNgVNyR ZIhCYpgKgwvfQwybRrAdd7bnF8B3awfFK4Z9joWib1SHUYLNUN0SYI7xQmycD9yckhDox/dJ9IbZ NwFKKN8vgeVcoqC6xsGk8+L+w/cPSYDJzR3mCL6nmgyNLpmHal9ERzugfYdr/wb8EnLz9ERngqqB Q4bg7rvvwYn/pZj+NamZ+XHjSQ7JcsCWg7yMrxzuf+xwLflP44svDuOuuyahfXsX+zfUcl0IKH7s scewdu1anD9/nnv2j4taN4c/Rvh3zI8mBoi4vr1TJECuSnxIXDPz49cPXGp2iQ+9vtGjC5ejXeIj Lw92d7YfC1b/meHLL7/E+vXr7etamJti9DYmJtpu++X22+/Ds8++gieffBJJSToEBfmwzVdY6r+R +fFz9spfQk11i4RJkyTN9bYn+URKUspdv0etZuZHc/hdhq+/+jNBUTlu5Q9JRGQYolK7omO/W6GY shE62oLAKZnQdraic7c7kTIyE1E9e8E5IoEboRfpxjM+WrZuA19fb4S6uiCkjRN0CUnoqKpIkcO6 jx8BhD9SjL5I9faD1iEIgZ6BcCIYaRebhPg+t6Pj6JehDn0MiniAGf8ylMlLoPR8Caauz9oZFBE3 v4ygfs9AM3AuTLe8BtXyFJRxb8DU/w3ohz2P0KlzEDx6NrSpT8E07DWYMhdAHfEsYjveDY/ksXCM SISDWzs4tmuH2JTeSJvyNMzWBVCmL4YxeyV01m3QZq2BfvIKGIfmwjB6I7SZc+2Mje5ZazE4fRu6 j1gJ/fDVUKfloW/Wagy0LkXa9ByW22BnlgyybEH/rE1MXwTtsHn2vMZp21jHKmitK9jWdpbbi0FZ OegoajJj1iFt6A4MnrQOPSa8igD9VLRy80erNi3g6+cDL08vuLt0QLSbM+JFTF+vw6jxYzDVchdu zXoWr706DyuXF2HFmhPYKoyMUyU4fagepdsasHWHza4yIR5MqgkoxUPIRoJPUWUQUF1K4LlLroVM Z95dBK/yL38Vr7sFoBYQ1BI0V4gaxREb8llO1CfEsGc+4w6yvID2IgLUA0WN4FqYJ/v3sz6C7yKC c6Eq1i2GT0UdRoxsiupEYXkN6vJrULqlHo89vggJCSZMmzwZH3300dXZ/eNBPMN89NElfPDeO3jn /Q/RcPEd1J7/EG/a3sfl4ydx5cMGXL58Hpc/PoW3328g+L6AI3WnceXiEXz73UWs2pEDZchwDJpw O9at2YNK9unw0VoUCBjn+x/eyPsdFSipyEdJ6S4U5FficHEDSsvreF+Dg4dqUVZRgsLdO/jOhSiv qkFRYT327tnP++28HsAePpdXVWP/vgLm24nyylIcPMh6d9WwLNvg+BSwLbGLUcyxLOC4CSNCJDlE jeQQx7tpXIUBIXZHihi3l2miqrKXcXuYX5hPBw7akMs68nh/+Or3yOdYi+cdYXKJlIl4kxFVpv28 5rKt7bw/zHRhcBWwnMRLG2LMVFRghFGydxe/G+Pz2McS1nuU+cQgrKgFiUqTfFdxq7uDdcm4ifeY nVVXvzP7Vs35sX9vo2SKMM/E+Kn0UaRcxPuP2BTZx3Ki+rOD98UsV0oSY6wH2G4Z8xawf6I6Y1eR IQmDRGys7CusRu4+jmftMb7bOexbfwoHd5ZyTLdi0YKFuPPuF3jgfgCTbr4Znbp2QkxQIGIJznzb OsOZ+5R3gD8SkpORZlQI7CMQ5eOFAO9gJHgZkBIbhhSzI0yxIVC8tVD8RN2F4N+umhLQqC6jiA2O SLtkluLFfF56KDEkcxCUeLErEmm3M2LySYAm0htB3P8i2J4xUAOTdzsoni6sUwezIQZmvTfUkGAo SUxTk6GEhiHCOwEBEUYk6qJgSvSBGsA++BkaJUD0LWBOCIDZ3wDVNwqKxhuKyniR1BCjrAFtofgz PoZ16ls2Xn2ZNyCSdfmxTm8ERPogQrzN+ITC5Md3FA9SOrYR7cv8jNeR5BpAEoaKjwaqGJQ1RKCj RrzZhCCS5OLpxt+AG+MNponaOTqiVYsWPEAH4a4pU1C3Z8/VlS9BRH//2w7Tv4TkcCv/7Imkxrsk kbSQw/jPkQCRuoSpdL3/KgoAOIcrV/ZgyJCOCAgIQkZGJu6//35M5p4uwFiuo0aNwm233YaHH34Y c+fO5Z65nyDsF6Cw5vAfDT/G/BD7HpnTpiFdVGD+OZ7UzPz49YJ4dXnxxf8v8SGUlgZs3iw2OkRF Bfj00+tTdXn77bd5hrpsZ1zOnDkTd999t924rXj3kW83cOBADBgwABMnTsQzzzyN3TzjXLhwFmfP nsPNN09FLH9Dt21jZ3CW9N+6X/+UvfJfkezTwpy4njqkrevNKyS/A7z+eRdweTVwMRf48hQnQLPN j+bwBw/bli2COTAEgc56aLQWGLtmQRljgTo6C+Yut0IdYEV0v35w4sH+WofMG0GtHR14AHZGZHQC 9IHBUF3aQA0LgaqS9B5Q/WOh80pAYqQ7tD6+MHsTIGgU+AR6wdHRCSEhnWFUH4HafTbUUU9CyXyQ 9AqUQQtg7jkPxnEzEZA1B+63zEN835kwD5oFdewiKP2WQen7ApSb7oNifQLKhNlQejF+4HIoU1+H mvUAUka/iMSOr6C9ZigcfNzRqnULhPDAb+g1BmbLHJhuXwGjSHNY9yEteys637Qa5l4FMA7aDkPm fOizZ6Fv9maMn7YPffttgrbPHKhT5mPY9KUYm74NnW85AO2UXOgti1kH27WsgGpZgE6WeaRNvN8L o3Uz9Ol8t1vmY+iUHRhnKWq0JWLZynL7WGYdUu5cAf0tr8IvzIxWDq3Q0qk9vIL8ERcegc6BkRjT rQ/ue+Y5zM/fhyLbUdjq6lBVX4Ode2qxkUB9395a2Gpq7aosNgHTBI9iaFRUDcT4pU0AbmmjkUuR zDhEoLmhuBEAVzBO1FLEzWmp/Ku/kXnzCGCZ5yDTD7CcGPcUGxHlBNJSVyWvYuhyg4BsYYrwvoxU UcA86wlm9xHkErCWMm4n6xf3sMWsu4B9kz7sqanBmfMXsHHDRiQmJGLokKH4+KPrPwx/99139h/n t946j08+/QLvfPAV3mz4BJ9UnsYF1n38zTpc+eIYrrxXi+O2I6iqvYxzH17BV39+G5+//y1WrCtA z4wB6D5uAl6asQmHD1Rj3/Ej2NpQZ/e8sq+wBls21+LQoVocPMj7LcLYqeU71PG+FkVFtSgprcU2 cQdLwF9WVovc3Drs3FHDewJ5XvPyau33u3bVIGdbDUo5joWsd+tW1lPCb7avsd5Dh2pw4ADr3VSL /Xtq7HY2ttTXYk9tHUpq2Qb7U1DHenmfS9pZy3vm2dHANgj+xZBsPvuwjmMtnmZEEkSMrdaQqphv n4z5Zn4P9lVUVnYyj8wNYaJIXpEMsUuUkOzSJSTxECPqMzkss4G0j+WqGSdGWmVuCfNiM+eBzCNx cywMEFGNEQOum3gvNj2kfbEjs5UkEkFSr0iS7KmyYT3L2m2fcO5slzKk/byvZlwl00TyRWyZSP+k nF26helbmSYSK8IYkrrsXnmqa7Bnu6gYcaz4TXKOcqzFCG1JDeq5VvaVlOGNN+Zj2sDR6B0XC40S hQB9ANpwn3JzcUNMXBz0Bh0MQQEw8FmNTYA5JQLmxHZQPUOgiFHRyESCfy8oBPqKJgqKSWWcBoq7 d6Odj6R4KH7M502KioPi60FiXUkxMIeaEO+ZBPcID/gH+sLoGQlznCfU6EAYPTTQhAYiKcwdRtcY qEHmxrZEvUbsdiRFsi3Wr7AdMdbqxnYDhdkh6jXRUDqQktpDMfpDSVagGIRx4sN8TA9JgKpEw2Tg HuwbyzjmjW3HuoJJrCuJ9fqyXtckKGGs18DyagzrcYXC8bHX5c+rB985gvH292PfWE6N8IaJfTeF pyCKe5STcwu0aOWAFg4t0cbBCa1voPew0LZtcP+4aThSfxyfffU2Vz8Pf38V+jng/r+RmhgW8s+e 6HSLW0j5Z1DirpX/euh6D9eS7wwuXSokIEpF9+69cOTIMZSXl+Pll1/GkiVLcOeddxIIxSIiIsLu 3lj+LRYAvHjxYu6PZaiurmaZI3Z3x+JFQsTqZX9vDr/f8C+ZH5mZjdfbbkMmv3sG0zKa4pqZH79a EBe14tVFjJs2eXVxdQU6dgRef71RDeZfha+//tou0SF/Pgmj4/Tp0zznFPM38w27G/LZs2fb12xY WBhiYmLszMxHH33U7qFL5oGs2x+6qr7vvj/ZmR9btszg038z80PoevfKH1JTOWFa/xRpjp/SnkiK iGXb2cCh4cD+gcC5RZwwP25fr5n50Rx+16GgeD/M/YfAsZ0R3uGDoR0+DamjspHW9TaYzdMRkdgL Tr5edjsc1zpY3gjy83dARJQLvHySERIQwYNxC5i92kIJ4iHZyMO/QUVMkAp3l1iEsC+p2kCkpmgR EBhkL9/O0RUhmuEwjpwP86AlUAY/DiX9fjsDRB3+BpReDyNx9AuIzZoF3eRHoA54CkrPxVCGL4cy bB6UPi/ANO5+mKyPQrmFz31XQOk/D2r6q0i7fQmSh85Eh7DhcGjjZfdW0K51CwQldoRx2htIuXMt xLuLalmHIdYVGDNtCbpMWA39zavs6i9G6zx0tC5H94x1SLtpOQwTZ7Nf89Fleh66TeTY994Gw9DF 0FtWQJ+1C1rLdqRaF2Nk1jyMyFrO+7XQZy+HcTz71Xsuugxfge6MS8laCkOWlGG6dSmUu1fDNHUO tGFD4Obgh7YEUOPuysb8WUvw4qNL8eSsdVi46wD27jyKkwdP48jJ49h98ii2VtXh4OEa1FUSqB+s xSaC6T1FjXYaBMSLu9bNBIti/0EMlQpoFMOUtn0EtBsJOplXmBTlzCcGMbcIk+Ig80oZkqhIVOUw L+M3slyeqDIIc4RgewPL7G5gOkFqKcuKoVNRs6g4wGcCZ2lfQHQJ8xQzzsZyVfksw3wbjtSg/J03 sXXrZmgSEzB48OCfJPnxN/7a//nPf+Zh+SJ/sM/g8qVj+OyDd3HhyEeouXAOVZ8ex/F3LuFSzdv4 uLYGJy8ege2zi3jz7a/x7Ykvkb9oJQaO6I1hEyfwgL4B5WVVqD56BMX1dahqqLFLJBw+XIvKyno7 HeYYV1TUoKqq1h5fXl579b6OB/g6HuCFMUIAXlLL+zpe61BM8C3qQqWlvC+u570wRmrs5aWs1CfS H5WVNaisYF2HGFfONuoYX8c2apmPdFiYHeLNhvfFpBL7PceV+YpZzsaxLS+xIZ9xolpUwHEXbzJH SEX8LuJNJk9sehziN2B/5Fvnk4RJIXY2hEEhbmulnDAacknC6KoSBgTLbCfZmRPMI5IiwsgQI6yH NtlQI5InjBdVFVG9kboPs15hksh1I9OEeSP1ipebIpbfVMb6t9pQxnllYxviFncHaTPv94ux1c0s w/cpYpy46hU7MrtYhzBGSlkuh+U2VNjskko2xgszRgyv1pAO19Qi53g9tlcfQe3uY6g+fJrjcgK7 NpVi3Rtb8OK8JZg9ayUezXoEhiQtWrZuifbOzohNiIMpWYyLxkFVDFBjQwnu20ENDIcSIsyIq9IP SaFQzKJiwnhXI5RgDRS9X2NcMvMFJEBx4b1/IBRNEBSTO1RDJHShZsS6JiHBi2nxrnY31WZFD12M Ah+PZHh7BiI5zANmnyi2pUIJj4cpQGx5uEHVhEGJFcOponoTC0Un9jmS2b4CpUME223D/Ez3YpyG /VQ9oUSyHx4K1GA9TIYkqFrmlXfxam2vS000s+5EtsH8YWK3hO8RLowPD+bjewZo+V5mtqPjO7Ju Yab4R0JJ4Dsb+Z56X+7zvjB7Ml9ANKKiHODk7oAODq4Id4iCl13C8Nq/Fz+FWrVqgWAvT8QGmTF0 6HTsPbSQq38z8MFW4OP9vBfJA6FrHfz+L5EciOXwLO4lRU1IxuTnHsp/Kgnzo8DO/OjWrRdB2Dt2 QCW2Pt5//30cPXoUeXl5mD9/vl0kXiRAhgwZgpSUFBjE2LCi2MXmBVC99NJLWLhwoX3/+Fb0GpvD 7zL8S+bHVRUXy+OPw/LCC3Y3t5np6f+fKdLM/PhVwrlz/1/VRQybcuvExInAxo3gOQM8W13N+INw 6dIl7N27F/n5+XZmpHzLCRMmYOzYsfbvK99H7mVtCjNEGCGHDh3CmTNn7IySf+Wa/IEHHvk/xPz4 udTEvBdpPbHjcZr0S6VIfkgnSfXAkXuBZe7AQmdOiLuB73/c8Esz86M5/K5D3dvv4vZXVyFO6Q7/ qAToB0xC5/738dCajsjwXnBuH/C/DpQ3ilq2bgtPD09oQtpBF9QOgX6JCElIhpEHcJMTD9Udonlw N8KcFIM4/1j4+iqISPCCydgGpogExAZq4e7lihatHeAZ1gXq0PlIG7YISq9HoQx7GIr1DSg3zYaS 8gRM/V6GOX0O1AlPQhk0A8qA+czzApSBL0Ppz/tbGGd5FsoY5mdepc8MqMMWwGSZA93NTyAkNgvO rY1ocbXvbT3CEJyaheSbZsGYtQhq1nz0t8zFMOsydM7eDH32Gta3jLTZbvBUY1nEuPVQmSYucvVZ m6G9ORfGAYvRc+TrLLsEHbN2QJuVi5TsRRiSNQ+DxWaIlfmyV0B/00rm3QrDqLXQWufAkDUbPSyz WW4ROrENw/QcqNMWIK3ng/AN7AzX6GQ8+8xreLf6MipKP0CO7RTy6o7yR6oGpfnVdmAqaiubCAx3 EyBWHCUwlH/TCQxFTWEP00TdRbxriHtVMap5bJcNDYzfR1B5gIBZGBsb99iwjABS8h1gmqi3iJcW 8Rgi/9CL2kE5ge7uSgJS5ikg2C1nuT0EvptFNYYgVFQwhMkhgLmAVwG5h1ivqFFUsA5RkdknTJFc 1ntVnWYLgXv52bP2Q1T3rl3Rf2B/FJcX4/MvP786s/99ELWXTz/9lIfri3jnHTFyWoWPPzqJdy/+ FQ2Xr8D2zhGcqX0bHx35GJc+eAtHPqpCzdljeLf+Mr5m/uK9q3DHdCvGj5uAp595nD/SG3BgbwH2 FOy3M3YKC8tQVLQThfnbsTv/MHYXcQwKD6KgYAf2FOWjcNcOxhcxrppp5Yzfxfx5KCo4gN0yXgUH Gb+P1wrGH0RRIevdyby7ixnPsqynsLDEzqgqzGe+XXmML2B9lWy/Ent2F6BwJ+N27mca69tdwvgd KBLKP4TdOypJ+5F/aD8Kj9Sg+kQdbJU1yN9Th62HarG3nnFH6nCwvhY7G2pQdrQOp442oKGhHoc4 9rnF/AZ8z0PyPTk/dvC7FO3l965u/I4b+Y1kLsh3FYmVncx74DC/H+eOpO9jvxv4nmLMtORwLcet jvlq7PZJ9rAuYUaInZIclhMXyPs4tyo5f0RlZSfjyzgfj7N8ncwP1ileg+zGZkV1ZnujVMg+ztFK lpf8G1hOXOlWiR0QlhP3uVJOpJVEykTUu0QaaS/b3sZywvDL5dzdsrsaeSINta8BJSUnsfHUBZTV vIeKDSV4+alncfPk8Rg8aAT69BiLPn1Ho2PPbgiNCodXi1bw4z6hiQhHqkELU0gIlLgkArU4KNGt ofh4QvHQE/jzOUlsYYjRU1GJ8YPiyWuAhs86KMYgKImeUIMiYfYRhkMClEgvxvvCrE+EPkxFoHci AiL8oTV6wBwrTJZYKEEqFH/W7cX6/AJZb0AjU0IrjAfWHRwNxZvA0U9sebRpVHXhfqroedVx3w1R oXpGI94jFiGhJiSY4qHG+EJtxTrEwKqWfReDqP6sP4h992affXgVpo2o+Xgks94Ivq8Rqri/9WsF kxf7FiNgNcZum8TuMpfvmiI2T8J9EBoYhEiS3j8Ufu1CuM96kxz/8Xvxc6htW0f4871btPXj74sv Ns/swoPcTcDBO4Hz67gTiHcSoWsd/H4rahJb/qmSKD+33L8iOTTL4fmXSHxcL0mfhdnyFol77KW9 GDw4BampnXDs2A9ttDQG2bOFGSJSIQsWLLB7/BgzZoydRo4ciWHDhtmZ4HK96aab7KozM2bMsDNN du3ahQvit7M5/C7CP5gfAwYg+7bbkEXQ3MT8ENseGQ8/jFufeQYP33UXHhAXt5mZzTY/fqXAY5Td uKlOB7RvDwQHf4tevT7h+aIxXaRCvvkG+Pzzz+1SGsK0qKqqwtKlS+2qLMLskDU4YsQIOzOrW7du 9vV477332um1117D8ePH7QxNoesJ99770D8xPwTUCzP2Ru1z/y3UNB4iliPSesKouJHMD1F5EamS fRz+scAbDsBLLYBD9wDf//h3bGZ+NIffdfjzN3/HoZL3cPMtQxAZ7YZEw0gYzfcgOmoInJx+Dfse Le0izY6tWsLdm+0lJcAcGgzFzQWGiEgYTAoPxkbYPQ/4inoLAUCgH4xuXtDHxsJg5oE50ZmH6xiY A1IQFxGFdk6t4eqaAk3H52C++Wmo4x6B0ns2lJHzoYzmtftcqCPmQJ0kjI25UAYyfuwrUPo+AGXA Y1CmMs46D8ooXnvIVdzk/qnRU8yQ52Cayvr6vY7g0Jvh0Lpt43u0aA9HpzSE9/gTTLcth2n6Yjuj xGRZDaN1L4xZeaxzFRRLAeN2ItWyEibrTsYVQslaDoN1CbSZK2BMX4QhGYsx3rIc3S3LoOOzYco8 mDJIls1QLfuQYtmI1Mx1UNP3wJiRA71lIYyWJRhkWWAv19NSBJ21gPWuQErmMviYJ6CDjw/uGmPB 0ZwGnKw9jYa6Bvu//OLRQ0BiKcGpqKqIbQhRPSlivLgpLeZ1MwHsRuaxe9vgs+QV46W1fD7MPJt4 n8M84r42j1eRDGgygFrOuqqlXsZtZF672gvv17MOUU8QeyG1BJ51OYzfyDwEueLGVCQ9hCEjqhGH WI9IoOSSxJ7FDrYhahIlBOcFNr5DbQ0OEoCfO3uGh9p8+w9v/z79sWrxKlx87+LVmf3vg4hFyz+L Qp988gkPxm/i9JkL+PjTL/HupfdwtqEKn1bV48O3LqH2iy9R884FvFtdgy/q6vDuJ8dw8N0yzF08 H6OHj+KBewief/5lrF69GkuXrMXixfuwZPEeLFm6EotXzMOyFZuxaukhLF+8g2lLsWTJIsYvxtKV W7By2SGsWCz/mjBuyWIsXr4DS1YewMrlG7Fy8WbWU8K07ViyjPWu3MuDXgFWLlmOpYsXMj6HbRxk XblsYxHbWIZli3cz/gDLrWddC7B0xVqsXLqfbRQyfjlpARYvy8OSFWVYuWgrlm1ci2UlB5FfV4vq In7TVZUc+2qs5HgXVZajsryS36YG5RVVqC4vQ0lFGbbWVWPLgRoUb6xBVVENyoprUbm5FjXba1FX U4MafkOx0bGhvhb7Ghi/n3nW8dtv5zzitxcpjgp+bzFyKsyt7bsrsXFjGQ4drML+fSy3yYZdezn3 hMG2gfMgn/OBc0CMqcocE1UXmStit0NcIm9kXVtITfFlUj+v4qlGylcdtNkN5a5nn2Qu1kge5pW6 9rOcSKWInRLx0rOF+fNZToy1bua8FGkksVVTI56NKuqwrq4e++ob7JJSZcWVdiCWt2MfHnlyDW69 9WVMvSkdiXFxcHFzg5OzC4LDQqHhHmcgyT/UShyv7V2g+AVBiddA9faB6s89LSYSipcH492hJMRB 8VYbVVQSE6GEeXG/c4MaEQ01UOIZF+nJeD8oLjEwBHnDoGcdJtZtEEmMDo15QlLYRjTrdYV4ebHX ZWb5qCims52ocCjRpPbcT4XpYuReq+feG2CEySMOphg3hEX4wMVdVA58YQ73gKkD+xZqYj3xjVIe PgGsm32PY31hbMOdbUSz3UhpwxVqcBgMSgSSDS7Q+4ddTfeGEuzPd2K5WHeoIb5QnbjXhylIMYfC qHFDgHcoWrWO5F57db/9mSSSei1btkTLDi3Q1eyA/Y+2ApY6A6s7AifmcCcQsV6hHx78fksSJoAc MuV6rfR/RT+33L8jOTj/FhIfckiXvss/lt/h0qX93EfNSEvr/C+ZH01BmCDfEI198cUXdga2UEND A/fg53HHHXdg6tSpdokQEbMPCQmB0Wi02xUQECZqMm+99ZZdPUbKi3TIX67lFrk5/KrBzvzo0QN9 SdkZGciyWv8h2WH39pKVhTuzs/Ei45/ms3h7abL9IcwPsR0hjK5m5sfPD02qLk3ubMW4qZcXMGzY J5g9+xSOHLmAy5cv4oMPPuD6OoKcnBzMmTPHrsoiay01NRXh4eHoId+xb1/7umtSdZG8wqgUdRiR sP37T/SH+z+ZH8K0FGB/I/e5/yYSJoWMzY2UYJS66oG/V3F7Xsftuh8w2wF41RM4xAnzfbPaS3P4 LwiX3v8Sk28eAVc3B7jFpcIzchQ6OKs8PP6yf92uRe0cXBHmEIJYH1fEJxMEmJNh1qk8AIfD7MnD dQQPxDysKIkhJNEt54E8MRlqQCDMPu48kPOwbZB/Ub2RFhiLZOcEOLVoh1bO/vA0j4Vm8uNImT4P pvFLofR5Bkrvx6GMnAMlfQYU62ONkiAi7dHnASjDnoAylc+Zc5nnaeZ9EsoIPmfNhHLzK1BSGd/7 DZitM5GasRyhfe6CQ2gYHNrKu7Qi6RDS5QGY7lgJ061LYbDMhc6ymLQRhqw1MGYzzroevS3rMNqy BL0sa/hMssdvg866nXlWoFvWFvS2FiDNuhL6UbOg6zMHuvHzoc1aybY3YYhlJUZYl6Fj9jros8Sj zGoolt3oatnKuhejo2Ut21sHNXMFzKM3wN84FW2indBvYApWz1mO2opqnD10DPXbanCgmKCOQE+A XTHBoBiBPEhQKUCxOMdmt62x9Vjjv/S2LTbs22mzGzktPkqgSGC6SVQKCEwPEeDaWFZUUgQ0Vou6 zC7mZZ3iFaSsgGUZV8E0u6FJ1iFMlZ0sJxIlx9iPmv1sm0B0yx7WybylBKmHmCbMFfH0cUjUZwhO D7IP+3NEZaQOpcfrcbCuDrUE1m+dP4OCgt0YN2E8xvYai12zd+HLd768Oqv/fRC1FxG5/OCD93Du 3Juorb2MatsnOH36LVy5XIPPPqzH+0ffR13dJdjeeh/vf/wJPn3rTVyoq0X9mfdx4Pi7WLpyDUaN GIKePQfj8ceXYenSHZg3byHmzl2OubN2YM7iXZi9fTnW5s3DrkXrsX7WbsyZvQ2z5y3GrK0bsDy/ CPnLc7B11iLMm70As+fkYtb6AizctQ556+Zh++xNWDy7DLNmbcfslfMxN38lDwO7kD83HytnL2c8 yyzewDYK2UYO21jINhazjRy2UXC1jflsYyXbyGcbO9jGMraxBYt2lSFv9RbkLZyLxevWYtmWYmxd U4atC7dj2ZJ9mLe+DKs25WLrpgJs3ViJzRsLsGHdamzasgE7ig+irLoBdQdrUVhWi23Vdag4WMdv Wocj/DZH62tQUVeDg/V1qGyoR3FVLXIL+Q03ch7lco6U2rCX37w0twY5xTXYWFaIPQc2w1Z+AFVl dSg4UGNXbcknVXGulZSwLOeLeIIR46Z5NtbDeSJGVTdWcK5w3paSankvalSihiUMkCLOnxyWF8kU UakRtRuRRJE5lst5LioyFcKEY7rMY2HIHGD+0gOco5yvh0QailTFendsZ1ukIpazHa1GWWkddu86 geqKs6g8fhKL91Ri8dL9WP/sGjw6/QGMvS0b5ptvgkdsLFzatkG8S3uY4mMI/Lm3OcZD8dZAVRWY NQkwiRFUV69GCQ0tSeGzewKUNolQEvxgt58hDGI7cyQcSrAKxVPTKNUR5Aqznw/MYXzWMj6C9XiK y9s4KDq2ozJPQhDL8Wr3GsM4UXuJiWI7zBvrCaV1GJQApkvbftxvPWKgxnhAZT8Sjf6IjPRAkkcQ VI9gqOIRRiQ3xLWtnzBpWI57saKyDS3vY33ZX5FwMUKN5J7u7o7YQE94KpEI0+uhBhpgchOJFL5j HNs2BcAYpIXayoTUqDCk6cUwaxg0QUEIDHK221i61u/IT6VWLg4Y0M0BxX/ikWwWaakeOD6TO8F/ kvkh/9wJnSeJvSLxatAUd638TdSUR/JLOQEH11Pu90TSVzmwyztcwqVLe+ySH9fD/PhXQWwNiLpL aWkpNm7ciNdff90u/SEqFcIgF7sDnTp1sgM1iRPQLIZTDx8+bAdqzeG3C9tyc9Gza1f0TUxE9uDB yBLVlibpD1JGRgamM+6BzEzcKwwP0j9Lfojq09ChQ9GVdTQzP35eEFWXl14CDIZGxge3SQQGfob0 9PewYkUtzxdzcccd03HrrVZMnTrZLmkjjI5MfpPHH3/cbrvjnnvusTOyRO1F1p0wFoVZIgzJXxIa mR+hPO88xyfZ474gXe/++H+NZDxutLrLVebHt6z37dXA7r6NzI/XfYFDrzYzP5rDHz/87W9/xZtv nsPE8RPQpl1bOPCQ7OAWzY3Qn3RjmR/tnR0Q6iuizlqkBXjDnOBEACCHcRGh5gHcjYdxOdDHCADg QT85hGBB4b22Ma4VD9k+8u8mD8/xjjD7+0DroUOgVwicvJzgEBcL777ZiJs4C8YxM2Dq/wCUoU9C SZ8LZfIMKKMeIwnz4xWovR6AefgTMGfweQrTuzxNkrx8TheJj1capUTGzYSa8RrUmxcgduxjcO/V G45eogrUAS1bRiNCzUTq1HkwZS2xMzpSrRvR27IE3W+awz7MhX7yPPTOmoPR1vnoJd5gJq2BcfRS dL95G3pbtyPFugI6yxborLtZfjW6jF6BPn02odP4ldBlzYXZOgtDLHMxwrIcHS3rG5kf2SuhZ35d 5l5eN/F5MYy3zoYhYwHUocsRk/YQvA1dEGpQccuU6di4fjMOF9TgwLYa1B7mlUBPpD8OEejJv+Ii nVG+g88El7kEgvuPEOAd5nWrzW6bQSQzxHbC/iLeb7bhMMsJiBQVhDKSuKzdu0VUBGzYUGvDdgJN uxcY5t1PICm2O8S4pF3KhMA3n8C3yfXqwf3si7gj3VKD0pI6AlMxyllDcFvLQ3A9jlTX4+iuOtRs qcCB3fuwZ98u7N+zD/sEpJY2YNOmDfxhnoRRg0ZhwYsL8PZpMWh4/eHrr7+y65jbbB+S3sOZM3X4 +OM6XLz0LmobPoWt5hzeecuGzz59F1c+/QRvv/0+3qz/CGdK38Pm9VswbMQgpKb2xGOPLcXq1bvs /3osXLgKC+flY/6y/Zifvwsbdi5D4dIF2DxvL+bPL8b8RSsxL28TVhfko2D1UuTNW4RF83OYtg/z NhVgaeE67Ny4CLvmr8Gy+cJQ2YD5a1hv4Wrk5OxG4cLdWDN/hZ3RMn/ZZszfVcQ2ctnGEmyat4T1 5LKNPWxjI9tYwDbWsI3dbIN9mr+KbaxhG9vZxirsYh3L5mzAnLm7SNswb8ESrFmzFpvW52PpYvmn Jw9z50ofVmDmzEW834Btm7fj0IFD2HewBrn7SrB1TwF27ynEPl737tmLPXuqeM/vVVTIObMbO8oO YVttNQ4X1aFsRz22l9dj375alOeJ+kwNdpcVourAZs7DAyguq0P5vhqsK7FhOeeNMN1Okuqa5iPn WC7nkahWibHSXM7dw7mca6TCCs4vxtkljEh7OUc3cC4LQ66Mc7SG8/cQ591WzlkxxiuqXNU5nIPC /GC5Cs5R8YojKjAVrMvOCBHmHdO3b7dhJ9sQ17rlrDOX62YD57yoZlUercGu43XYcfgY9ufUoSh3 H7bsL8JruZsx8Y5b0UXtgs5BSTBGBiI+KgCJ7rHQBUZDowtFZFIM4gMCYfL1hzkpGYoxHEpEayje 3PtC+KzjfplMErUZURsRaQ1hXgQnMh/3ymTGuXBP7GCEoomAEsln99DGssncT41toCQlwBTw/9j7 DvAqrjNtbDAd9d57l26ZuVc0YzC92xjjgm3AgIpL3HscF2zcCyDUuygSEk1USfQOuhLNTrJOsum7 8SbZNOdPstnk/d93LkpsL4lxjQvn0ffMzKkzc4++8513vpIOt28wzBDy20zy1NxE1me5IsAE2+BK DYQ7qy/McAEzyeS3AjGyYToy4U4MhBkQDiMyEobJ/m0sD+M9+KbAUBSpdJY5yaMFrKSwT2mhGFkw E11wB8Qgxc8XAbExiHU6YOaYvBeBJmyXwvs3s+FKc8ARFIuk8EBSKBzBsRieHopsuz9CI4MQGNIf wX59EHiJH/qR755vbfkg6t2/F1xZvdB2P0Wy8j5AXQrwTUr+VqhB0fkEwE+bJKxKcBX4IaP6HuH+ g4TYnnaqr3YCP5R3vnbKk2Asen/Zv5J6fIrIbOebkM+PadOGfyzw43xJPglOnjxJnrYKd999txVh QhtmqeYrgsz8+fO52Vto+SSQrxA5WJUG344dO3gfb1ywmv7F9OFSD/gxOTMTd5wH/LDMX5inaC+L evJIAq20+b5JEbhGjOB8GYa6urpzvV5MF5rkwFTAR07OX8gff0f6GekMAgJqMW7cS5SpllAOnQ6n 087/y6kWGCV/HgKdFLll586dFmgop/GfRvq/4IfMmS+UP/6r6dMAIz5rEn8+A/zpIPCT5cDO4UAp 187qQKD7BeB/L4IfF9MXPMnLssdzggtLPkJCQtGr96XodYk87X+CoQcvuQT9+vVGXEwvCskUsrOz LGHfDPSz1MClGm0qOkEShXfZpQ8ZQsGYQn6yy2s7LoE+kXUHUeiOclPYppAdOIhCO4XyTDscThMR EYHoNXAI+iRNQuiIe2EbdS/cVz0DY1ExjPwSGFcXwRi6wqvNcVUJnDe+DPu4h+CY8jiMm1k2gflX kuay7ownYIx5BMacZTAKn4Ux72GWvw7XzBeRce18+MSP4DMF45JeAxETPdzSIjFvLYP9tjaMKtyN 6/LrMXMG+xlTAdt1ZXAVFmNoYS3chW2wz2mDOboGM6+qxJyCWowsYJ18LznyyzB54QbcsGAPxi5q gl33nV8Kd14JcvPWWiYwMnsxFxbDvbgCZv42OBczb+Eay0zGnVcBl/LnVCAj93kMGDQNaSlj8ewz L2Ldvn1oOtGNfV0nLdOS49zQnVjnwU5u4Bq5gWznZlFmADIHkDmMIrzoq7o2iXIIqS9qMiVQiFU5 mVRkjUaWdfCoyBrN7EOhRnezrfyIbOP5YdbdwDJF65DDzW6Ou3O3B2sbOV57l+XQs6WZG+CNXdbX +c7O4zjaecJyfnqMc7LTcwydXSfQ3XkS+9r2YTU38RUVZaipXofq6gOor9+HEm7277v7HoybMw6z 75/N+3l3SMsPTgL/3nnn93jrrR9ZwMevfuXBf/zHf6K7+x2O/V385Cce/ObXHnzvuyfx3R/8GL// 7e/w/37wU/y/b34Ph/fuw6SpUxAdHQs56Fqzpon3t4ZCdAfKSreirJzn1W2orNqG6vIGVJa2sWw/ aTVKq8pRUV2B6ooKVJVuZt4u0jqUVm5EefU+VFU2o7qsFOVlVSgtLUeZ+q3ei6qqHcyvRAUF9dLS jRxjL/Nl/lLGMao4xk72s+fcGCUcYw3H2MUxlF9HYjsK+OXVNRyjEtWlzSgv2YPSklasXFmJkrIS bvTLsGd3I1av2oWioh0W8FFSUszx9Hy7UF21AVXV61FTcxDbqrdjd0011tbznuoqmd/I8n38fThm ZT0qy8vQ1LIee48cg+Wk9fAxzovjVhSb40e6cKyT82Inf/d1x9Cy/wRa93ThcFMX1rd7o89Ig+Ms 55jMUNZyjrWw3UHOLTleFVihcgESe0hreL6FeYo+I78xJ1hHDlllcrVdvkDWcD7u4lzlPNQcU7sO 9qlIRHLsup+kqDPygSPfI+s5T+Uc9SjHE1AnDRCF8t3Aeo2c13vZtlPzlucnOL+38X+rSQ6E+Uxd ni4cOdGJ/YcOoq5+K+4ofAUTrrwcw8xQuB05GOZOQWZGPwwZ3Bv+Pv7IysiAy03eJnDDZwCM8Ah4 o6fkWGZ/ho8ipsiHhkkiTxRw4SDPtKeTR7LdYPLGdB8YrjD2IWCC9WQWk8G+/BPhCDZgT3bAafn5 4BiqK00TH14nG3CYIbAbA+HMSoIR4oQRYIORZoeZYMAcTB4dzfFM8mB7Css5nj95cDKvw4I4Vhb5 uIt1TfJx3kci+5ZfEn/ee5wLjrh45Az2gT06hveXCiMngH2wnUwbk1xwu1ie6YPAwBgE+MUiO9kX Q80ojueELScbWTn+yE7qD9ugeERdGoPeHwWUv6QXIgN6YcNtFMmqLgHqh3DP/Tg5gDba8pR/PgHw syJpQMih34dV676QdhJiVX4uZOHnjnRf34WivUybNuwTBz+UZCbzzjvvWGE35bOgu7ubPK0Yt9xy i/UlW0CIaZpISEiwIsqkp6dbX7kfe+wxtLW14Wc/+5llGilNQanwy+RGpjIfVpX/Yvp76jF7GXvl lRbQ8W6zF4sEcnCzvYj57wY/tAHXRly/T1paGlwuF+WA+nO9XkzvTtJu/dOf/oA//tHra+N3vxO9 g+985w947rm/WD4+evX6E+l76NNnHwYOrEBm5q1/M2O5+upZePjhhy0TFjko1f+BwERpdai/T9Nc 7L1mLwKHxaM/LR4mkOKDgIoLqdNDn4YZymdNeoaznES7gT8+CRzKAqq5dm4LB370MvDXi+DHxfQl SPoyonByso89r+D4MWmgjw/iYqLgDB+A3LjBMA0KvdkkfWX0t8MVkAl3UhRMRTyIpNB8KYVzK3Qi hfy4YK82SFCk90unjcK37NIT9YUyGO6ocAw1nIiKicAlvfrCP+IKpI1+EM5pz8I1rczrx+PWb8C4 5UUYM4tgTH8C7gXPIfvWEoSNfBkRl78C+/wi5j3LctL4EhhTX4ExQ85QeX7jazDyeH5dCYbNeAWO iYvhkzUWvQIirGcb3N8f0ekTYLtlOcy7tmJYQRMm5lXhyhvWwZi1jfkNyClYBVt+G5wF7XDe3Ajz 6iqMvbEZE/IV2aUWjoLlcBYusyLDXMG6kwqbMDK/mtdrmL+d7dciu4D1FrfAcdUqjJy8AlfdsgKT b6+Hc0ETbFNrMHbGWly9aDvG3LkW7ttWwz6jHJcOGInwgDg8/fUn0X70IFrf7Ebz6ZPYxc3bCW7o 5IRT0Vrkn0MOTw+e8W4etdFUNJAO5rWcZh43fPKnsI+bwi1vcJMojY+93Fhu4CaxgxtC1t3FPJkO dOqLvPoQwML2+3i9oasb608pBGw3ThzyYLdMHg4rYok0AE5xI3wW3Z5jaNvRipb2ndh0/AQ2tu3E +p1rsP7EBmw8eAhrm7ihL63BihWruEnfRtrAjfw2vP7aRtx/3xOYdsMU3HjvDdhzQhEcLjzJJvUn P/mJZQP+q19JZfMs/x/+Gx7Pn/DTn75BgfdN/OAH/4nOzjfQ3dWFH/74+/jRL3+O//rNb3C8sxPj xo1DQIAv7r//HjQ1ya/Gbt7XVlIt77cEZcUNKCnehuKydpSUbWG+aKeVX1pchuLSzSzrYF4jqRRl JRtZdgLFJeuZX43Ssk3MX8W+mph/HCUlW5lfxnw9/zmQpXgrx1jD/DqOIXDlAKmK+as4RjvH2M4y 3RP7LqvhGA0sY540TXgvpdY9bUVpaYvVbu3atVi/fjtqaxVhYcs5qkdjYxV27GjBmjXbsWwFf4MV m7B2OX+z6hZUtlZgRfMqFPFZV67YwN9nE4qKWlG0rBpVfLbmdUexsXU3Nmxai03rm9Gybi+2bj2F zuMn8a0jp9C1+yx283zfsS507jqJ/Ue6sU/mVBs5t9q8gMUmzq+NnDtbmCeNDGs+CqggyWluO0k+ ZUStAj52cA5u4vEg6x7gnN/pPVdkGQFxqr+O53LMqjDLcn6qiEWKMtN51DuuTLLU11HOe0WVEfAh /yPSEFFEpN2sIyfBR9iv5n+7nMeeOcn/j5No23oapzxv4dAbb2F56yG88MxKvHLnk3jgay9gXt5t GDs8BVHkIX1JvkH+SM1IhysrB2ZcInkb+WAMeZ7TASMzh7xSpivkjynJ5J0GjCge46VhEcHyDBgh NvLJeBgZrGNGewGQTBvM9EiYff2R4JuEYIeJlMxYuMICYfqzv5BQnkeTL9vIw3IQkh2FjMgAuINT YErjzhHl1Qy5VPw2k9dhvAeO6c/xUpnn5nihATB6s14i+bg9A+6YUJgB5NMBvI843Us2zGQX3H3j OJa0+fhc0RxbTk4jw3nPmXDF5cBuxCI+IwTxYUGwh0TBlemA226Sv0ciMaQvIkMvQU60D5zBsYi6 JMYKh/v+deaDKGhQL7QUUCSrITX0Bb75GDlAT3ST8wmAnxX1fCnU8Xzl/4g+qJ3K5FfjP0k/IUkg V9756n7WpPsQcKN7e4ebqt24UJ8fn0QSz+/o6CAvW2Nphcgp6pIlSyyfIQJFrrvuOiuCjDaBMq+Q M0dtupcvX25pGij6zHe/+11rIyhHkBfTh0ubNmzAFVdeiezJkzHjjjuwsLAQhQI4+I4toOPRR7GY v8fCu++2NHN6or30aH7IyaZ8TlzU/Dh/EvBxijJXY2MD6utL8eqr1SgsLOO7fJ1zewPS039Jnijw 448YPvws83Zg/vxmylcNaG6uZLt6y5+aIi395jcyOfls03vBD/n76OF15+MlH4cEaKjfD+q7Z/x/ BoCojgCPH5HkgFQahR/U5vNK5zQ//ucgH2U50DaU62YfYHcW8LMq4K8fHEr8IvhxMX0uk5ijHH4p Pr7CT8l5VGDgJxNeUNSnb18M8fODDymagq4ZF49cRQOQEG+jMO/MgqkQkL4G0uMdSHHHwpbhDzMo loIzBe8MlrvC4U5inj+FeT8K2Al+bJdAgdoFI53CeHAwXH6+cMVGIT4qDP4+QYgKcyB77B0wFpTC nFgOY/gTMG68n9cvwLh5OYz8x+Be/BSyZq1E4PjXETpzOWwLV8K96CkYVz0E48qlMKYVw7i6BMa4 V2BMYptbymAUvAb3zCWwu+5GxBVXY0BOEi651Pusg4MjkTPtTstnhzN/NRz5VbDnt8BdsAOj81dh VH4jzMIOljWRlsFeUMLyVp7vhJFXD8dNNbBfvxrOBVXMkzPUBpZXwj5vLczr2zBq3jpcUSgHqMWw Ta/H5eNXY/ZNVZh2Rw2c8xuQM6ES46c0Yc7CNowrbITBfNuiFQg2r0J0Tjbm3TkPGxrX4sTBU9zo ncEObuD05Vu+ERQFYzc3c937PFY42XXHueHj5k+OT0/yup2bxvUeXjNvzyFuQllPX9k793CTuI6b PkXm4CZQX80PcwN4nG0OsPzQYdbZ14Wj3NBuPXEUzQf2Yt/xo+j2nMahgyexd+8h0i7s37Mbh1jW vmMn6mqaUbRmM4p3dKBk1UbL1KN4ZwWK1nVgZfF+lJZIc6GJJLBgIyorpZWwE08++SLmXHsV5t54 I3bt2n1uhl9YkvAq7+X6ovEXghMeAAD/9ElEQVT22z/jhvY0PJ7v4cc//iX/P36EH/zgbV7/NwXy N/HNMyfQdfo7OPObX+KH+C2Odnfi5hvnIisrwwIPKytbUV6+lyRNjkpSCamGJHChnbSaVEvaQeoB I6TxIY2QBlIxSZojqivQQ6RnXUtSP9vPkdqpTTNJ72QfSdoeqrOepDKBI6qrsZWv8Y6Q1Fc9SfUP k1SvmqRxDpLqLQ2PkpIOHjVOK893klZj3bpyvt+1FI7a+d43oaS4GqV8/yUNh1Davgplrey7nP0U s13JZpRW7ETp6lWoXlWP1byX6pVb2a6Gv2UxiqrWoqr5ILZ2dGPfgWPYt/8A9u/rxN49x7Cf88HT dRQnD5zC/vWnsL69C5vPdOHYmW7saTuFjetP4sD+Luw+yvnL+SbTFznc7eK5QvZu5XxUtJmdWziv mz04y3kpU5W9nO8y1xKw0cH5u45ztInzWlpPCsl7knmnOXcFggggEZC3heVVJ9gX57180Gzk+W7m y9/NPrZbp4gwHOMw/0/eYF4X6QDH2NTO/Ca26eC9vdGF1jdOYufus9jf8hY2r3sTr1Vvxb0PP4JF E8ZiZEwKQvqHIDolC9m5LtiT4uEkXzP9wuBOsMNlOmGkkS8O8IcRFAQjKxWGHJ/6kycqcowrhvzy nDYGebiR4esFJhwmXDE5cAWEIjYmGH6OGCRlB8AVHgQzUNofIXAlhsF5WTYiIuwIyI5FerA/3AHk 12nS0iC/VYjcAI7PciMygv37wJUcxnvKhpnKewiOhxkiDbwoZDrDkJwQjGy/DJgB6V6fHnJQHZ8N 4zLy7Eg+Qzb7DGHfij4jcCSI9eTDxJ4MV44/XFHM99d4DvL1aDgD/BDp4wv/EB+k2X0wPD4CzksS EMH3NWDgQFxyyYX7BAke3At1N/fC/8jnR21/ytT3kANIYBVA8GG+0l2IIPx5IN2j/JnINEaOoD9v 4Ife+89JfyDvvXCHp59mkoaHzF1aW1stvwYCPtxut6VhoOgkN998s2Vyceutt1qRZBR1RlEvZAZw 6NAhy+9BV1eX9aVcmiYX0/mTwI9RfJ/pEyZgSmEhbi0oeA/4sZjvvvD553Hfvffi7oX/N9pLT7jj r6rDU2kf/exnklnexg9/+E3K8XK+fQptbYfR0tJiaTbdc89DmDs3H/Pm5WH8+K/B1/c+8sGHSHWk /4KPDzB58v9w/v4Iu7k2HTr0ffz61x+8qf0s0t/NXpbySmCCIpqIl4nnflJ8V/2IJyqajAAWrQHv 77vnWponb5EUGewfja91QRoT/0GSqY7afJx1Qu3Up+h85Z8m6V2cBn5/mIeVwBoHUNEb6JgM/HQn 8Nf/Zfk/TxfBj4vpc5ekvilEVwu2HBYlJSXBz88PffrI3OX8guOHpSAK6ZnZWcix2WGLioKLnNaM iqZAblDQdcAID4fbJwjOpAyEu2Lhm+mLVP84uANNmNk2Ct7Bluq00y8BRjTP4yj4+6dQkKagnEaB OZCCNfswElju5w9nSAhSE+Ph7+uP4PQrYJv7MnKnvgDjivthzH3eC2ZMLIZxyzKYs4vhGL0cmVc/ iqz8x+G8tRimtDzGPwVjzn0w1G786zDnPMzzZ2CMWw7j5kdhznoc5shXYJ/9EKKvHIFL+3vf16BB lyHLGIHc65fBWbAHjsJG5ORXYkRBHa7l8erFlXAvroM9rwKKKmMWlMNpaXxUw8k8c/pmmFfugnGD nKQ2sX0HjMK1HKcCuWPqcfU11bi2YCWG55cgZ/4WuG5px4hFDRhW0AxjUQcct6xB7rwKjOQYuflV MNi/yD5vOSKnzkX42GTcf+dt6F7XjVPHvoUj3JzJtEVmA3JAKvOV9vXcuK3z4CA3hC1nuanjZvBg IzeAm71AiTaNx3byfK0HJ7ihE2Aip5S7uFnUZk8ASRs3goeau7DhQBe2cfN3mONt2tuN5l3t2Ne0 Ft0dbdh/8BQam7pQzc1fXV0t6huq0dBQQwFGmg8dKK7YihKel5RzU12+hee1KKnYzk02N/ilAghK SQJAdqOcdaq4iS4vr8BVM69CRloG6mo/3FcgmX1JlVnq0CdPnrHMe3784y785jffwfe//xt0dv6c gsUb+PnPO/EfP/0ezrzxa/zHr36Kd/7yFk6ePoFnlizF7NnXYvHihVi69Hne1zoo2ooXuBAwsY3U A2Do3gWICHwQQCEtkXUkgSWqI+BDAIieU9cqVzv5ESkj9QAg6l+ghfoTcKFrkcrVvzQ4BG4IZKk6 lyfwQ2CHABP1pXsTGCOQpoIkwEXgxyoK9CUoKWniUcCMzGUazgn5Taiv38XjFv4WbFMq0xv+TpWH UFrHe68pQanuV+2K21BSvQolO8vQuLMUu6rq0bJiJ1YWkUpqULyRz7l7HWrWHUR9TRvq6tl33V7U VO/G6tWN2LeHc6WzG42Hu7HxqAdHOAe7NWePdFrAmkxaPG0e7OVcatzThc2kozzftsODtSc5n7s5 Zzk/Tx4icX5v53UT56lAjb1s18R5vJ1zVFFeBJTs2OTBKc73Uwe84IkcAh8gyYFqLceXeZic+h7h uYfl+9lG7TZwDDlk7eQYp3kts5gWUiP/L+RcWEBLF8c+crIbmz1nsOn4mzhw7A1s5HNUH9iPjdu3 YsV9z2OOey5yp9wI+9jRcAQFwBEaBEd0FhyD7XDGRZDn+cEYGA8jIBymk7zQQR4YFgdjSH8YibEw 3KlQSFwjIApGEPPJT404nvuQX8bZkGOGISPHB7ZgmRiyfirLh0bATCKv7edEdkgkMo0A2HPiYYYK gJDpYQz7Jb9OZx1pc/gGwYpK4ybfTudYftkwgrkxzEmAyxyC6LgA+PilIzHWBXe0i+PwnpI5TlIg jAHSXuG9GHyGHOaFkaf7Zno1/JzMs/nAFRoJV6CTPJ0UHAaTa4b4e3ZWDjJzsmE3MuCKDIO7vx8c sYmIio1F7w+xZgUM6IVXJvbCr75OsayqD2XeueQArSQJexKC3y8A/jP6MGDJv4okPEsY1xdIbRzO J9x/VPq4/ai97kf39iNu4toxbZq+5P9rwQ8lmcnow5C0QxSiU2YyAjT27duHlStXWuE9FT1GphfS DJk8ebIVXlebcfkRkWnGs88+a2mUyAmr1hj1qQ9OPfRVN5nZuGEDxlx5Ja7g+1vA95VfUGA5NZWG hxXt5Y47cNfXvoYXWPY08wpI74/2ovf9VXB4qrki0rzRPBLwcezYMa6Tay2TnxUrHsADD9yEG264 ByNG3IDU1FTLfMvtHo95857mu3oNV11VxPzN6N37FHmh/Hv8D+cs0Nb2V/z3f/+Jff4//PGPfz43 4r8+ecGPaLS0PMMrOU+V7x2ZvwhM+KTAAPUl/qOIUwIqzwcO61p8Sg6Rf02SpuA/AjR68gTqql/x 3o/LJ/9V68w5s5f/t4eHJ4GmZK6ZfkD7Ir4Kvv8L4F8XwY+L6XOX9u7da6lwagFX+MXzCYoflS7t 3Q9BwSHIkDlKQiyGOU24cyg8K7RhMIXg5GQYWRSoh6TA1Z9CdE4gErLDEBkYjkySK4P5bjtcCYlI oaAfFhmKFFswXI5EmLFuCvZpFMTZj0Iz5lB4zmFfA5IwzD8C9gx/DBrUC4P8kmAf/zCGKZzt3Bdh 5JV6j1OeJBWRGmBOLoV7+hK4b34exi0sv5x1L38UxsKvw7jpVZjXrkBu3lK4pjLfxTbXPseyl+Ge XYVhM8uQOHIBekVFoFf/Xujb/xIEZ6Yjbc6TMO/YDtdta+DIW42h+RsxpaAeE69fwX5eR84NKzCq YDVm5G/F2DzWKVgGZ94KjL+2EdNnbMLIW+qQU9CA3IL1bFeHiTfWY9j0TRh3w2pMyV/J/lYip7CJ tBE2gSeLV8GZvx72wlrmNcCWt5H9rbJ8nJh5lRh6y0aEub+GXsEDcM208Whbuw/7u97Enje7rMgY 39zqBTRauUFrlPnLNu9mTWYEmwSCsHwf809oE8gNn76Wd27hcZ8H67gp3PSmB4fPnsTxMyfRfrIL B/Z240T7KXQcP40DR07h6PbjWNPahqqGzWgtbsXO1RvR1LyBG+TNWP76FqysasTKDWUoWluHlcVb UVq8DWXS7ijmhr70AEpKD6FiZR3WF9Ww/RbUlG5HiQUcaPMuDYfVqK2toRCwg4LoAgQEBHMzXnxu ln+4JO0PaX38+Mc/wi9+8U1ec5Pr+QG++c1v47/+6wSF8+/hm9/6Jd44+1/4/W+l0vif+OabpyyP 6FLLXbx4AZ566lHr3iordW8CKQQcCIAQCeAQUCGg4ZzJivUMPdohPfUFfAiwkPmKSODEKpK0MHQu zRFpc6i+gBHlCcQQyCJSucYQAKJxNYbGVb760Bhqp3EFtqieyvVe1a/aqD+9Y4FMuhaQI78ftZY5 S0mJ8lSmOmzH36Vs5U6UFDdgZVkxf991/B13orRyA0o2VGPVhlq0Vm3C2hL+xnK6Wr4DJetWoWZT OTZUr0Hj8gYUF5VixcpVWLG8lf1swZo1m7BmG+9teytWbz2MbZtPYOvmbdi8cR3admzDiROH8a3D p3C67TR2HT2N3YdPo3PbKRzY141NnL+bBVBwjh7lPN/GedzU4cFWzu3jnO+HWjzYrrl/iHOb9bZ7 WLeNZdtZl/O+ebdXa+ToAQ8OsI+24zzf4cER1tnBPlT3MNu3Cfhg+XHStm6vOdeJzR607/ea6Wxh /mEe5WxV4XNb9rL9qU50nmGbN05i9/e+jfYf/Du27DiMhtcb8Rrf5d2PLMU01zQ4k6MQGTIEvr0G IFZaICmhcA0kfwwIQ64tFmZqNozwHPLUOPLDEBgJ/jDc5LEZDuZlwAi8DEYo81QnLAGu5GDk2mPg kjmMQohHRpN3sp2Ah1gb3P5pcMdEwFR0mOwgtmV5EHlrKnm3wbzUILhC0uAIdyA2wxcROX2RFZsB V3A2XLHhMB3BSEoLRkRsNNKc4t82mJdGcfxgGA72lxjO+8qCEe2EYeeYctQaEct74f2l8r6NS2Ek JbKOybFl4hPAMt6fgPPsbOQ6nFZEMGdAANxx0RjmNhGXnGSBH74+AQgMCsElHxAZJoC8+uUxvfC7 BymWVZLems7/49UkCdMywTifEPhuUj0Joz8gSRgWoKC8jyvgfpqke5Ow/n6h/uOQ+pKj0o/z3HqP an+U9Cb566fj8PSTTlon9u/fb/mskKmMwudKA0RhPmUmc9VVV1nrgTRDdC7zGW3YBYjIh4jqihQd Q6aWPdExvmrJ8vlx5ZWYPGEC7uC7KSwosN6TSODHIr7DO0iPL16MRyir5vN9SmbtAT9uu+02S1tZ /im+bGYvCr9/6tQp60OM5sn69estIE2aSD1mP3r+efMWcI7NxE03TeK7uQbXXpuHuXPvsky39FHz 9ddL0NZ2hPO0GbNmrUNc3I9BdonBg8F2QEMD8CMpVXwO03sdnkreEkmTQvzikwI/1I+Aih+TxNO1 4X9/3z08X8CLTAcFanwQz/8k+KPG0Jqke9OPJGDm/ff2aZKe+RTw50PAz/n/dSwf2HQ1sPtRvir+ Bn+5qPlxMX2BkpwU6UuEGOdll11maXtERER8KNXh89ElpIGkwZdRwAwZjExbFnIjE2H29aHQSyHa RSE6hUK3P4XZcD+v2na0iwJ6Gox4CuhSgfbX10qWuSLhSjLg8rUj3i8CPil+iDeT4DJNuKTx4U9B OsCXwjMFaBeF+EQKy345yI2ORnZWPwwOvwQDfEOQnDodxpRvwLi5lFQOI+9pGDc9AmPkazAmFfP8 dRijeRzH8nkvwZj+IIwxj8GYsxJmXg3sBcVIv+U1ZE1eAWN8Mcy5rJ+/HK4by+GeVIqUkV/H4Jwp 6OMbiF59e6NXQgIiJ90Kc/5yuPOl4bEZRsEuK+St45oyOMfUWpocYwvW4vqCDkzOa7E0QRx5dZiW V4vr8kpxBSmLYw9l3jUsm5XXxPN22PLWwak+C+owvKAGl7Oei+RgXRfrjmTdEaxj5HXAWdAE520l zC/H6FmrkZZyH/oNSsbwUU4sXf4cytv3Y3PXGzhxpBtHuQk8tp4bNm4QtWFs5mJ7mKRFdydpzbmj vmZv6u7G1pNdVlSMzV1d2HT8FDeP3eg8cBgHDh4ieXDw4DHSPtJ+y6Hlnt1HsJqL9sryVSit343S qi0oLa3gBrjU2iyXNhxEacdqlLZqIy1tAW3OtaHW5n07ikt3oIKb+211peio34i6ir3M69ngS+uh AjU1zK87iGuuuQvx8ckURl+2/HjoK8mFJtWVUKuvfL/4xS8sVdKzZ99AZ6eHgogHv/71dygk/Bpd XQp9ewb/9fZ/WurRR48eQVHRCgpkhRQ85kFOT2tqank/jaio2GlpgFRWrkF5ucCGPTxu4fUGkkxj 9KwVrFPP6yoeG5h3mLT7XN5WHqV50cK8nbzeRarjuRf48fatOlXME+l8H496lytJ0uyQNodI70tg h7RrpBEiAEQaIAIx9D4Ffki7RKCMtE101DgCYaQxojwBJepDwIi0VnRvGkvaHup/J2qY38Bxq/jb CODymtlIs6VHk6WV1MKyDhRzjHo+f0dZDbZy/PLSEhSXVHFubOH5XtSVbiKVo5z3UcrzspJdPDaj qLIUlY112LFrH44c5nw8eAAHD+zHwaOkrv04fOwY2g6fRFPXSXScVQQhD1rWcc5u9eA4z4/IX0gT 5/weHk94cIhzW2Ftj3d7tTzW8Hz9Fg/2s06nTGGYd5J5+h9o5bmcp+7axP8R9qm+BXwIAJGp2Ppt HhxY67FCOHcwTyGlFY53326eM3/nDg+6We80SY5SOw52ofGE/q+6cfr0KXz7jTPYtP04Hni6Htfd cg2uGJOKhIwkxKZnITsxAbbBA5ER4WM5ZHT4mHAHkPdlpsCIJA/1I29NyoHhdsLIiCWflHkJeWpc prcsIhCGQb5rJy+WycwQ8t6IAC8woXDiUcz3Zbs4tpOz0QxeDyDPJg82HINhOCPginLA7msgND4C /qYfMrLj4Jbj6iHsIyaD9RI5Pvu0xZDPsw8/nidyTBfzM/vCCosbQL6fxfFcvKdElvsKqEnmeOL9 bJPMtgHMT2KegPL+/dkX14esLLbnOFyvXAoRbOf6wHM/PmdKajSyUhLgd5kfLu3V97xrlMinXy/c N6IXzt59Gd4pC8Ff/i2P//0fRvNDQq0EZPmp0NdIbdKV98+EXAmsHyQsf1Go5xkE+ujZ9c4+6nOp nd6lNjQ//lxpfnzYJLlKJi+rV69Gc3Oz5Q9EGiIKBZqbm2v9v+pLfBbnsCKUjB8/npu7+8ivK/DS Sy9xk/q65X9EfRw9etTa+EozV6YzWovkU0Rr2v/8z/98abRGesAPac4IGNKmvgf8+Btxk2/RHXcg 7+67kUe5Vdc9mh8TJ060Pt5prfo8J/1moj/+8Y+WRpFkB2mafvvb37b8xkgmlyaHfv+tW7fi+eef x0MPPWTRnXfeaZn4KCqRTK8SExOteSRw7f7777fyn3jiSTQ2NlrvVGbs704//vGf8PLLB2Gz7SMP fAf9+oHzD9i5U2Xcx3LP/3kMaPRenx8yN+nRpuhxfPpl4Kf/jLSuiM/KZFFaKTK3Ud756n6aJB7P 9/3zHXz9tcDpVcB/8Poi+HExfVGS1OXa29utePehCmd7TiAUCPJxwQ8BH4mX9EJWSC9k2gbByM2G O4xCbl8K3/L8n0IB2p/CdKQdRjYFWcPXKyjHso5PBlxBwXBl+sF0U/hOoMDta4MZFYrsyACkBqYi O9UNMz0NZiCF/OAwCsKsJyE7jv37UCiOCUOuIxQ5Zhx8bD64NOIyDKRAnpQ6Ha4rlsA1phTGDUUw bl4GY2QJjMnP8PxhGKNfI70C49YHYOQ9DmPmCphjquC+vgZp816F34RHEDnpWTjnLYMr/+swrn0a xvjlMK9+Cs5rnkKq63H4+ZlWJIFeAwYgImkUzImPwL1gJYxCaWWsgj2/HPb56+C8cRecPA7Nr8AV +XUYnlcJZ95q0i6MKNiEKwpXIje/CI68Fph57bg8by0uz6+EWaCwthXI4bWRvwvT8zfg2rwVLC9G Vt4G9tOG2eznKvbnzmuALb8atoJSuDnuNbfWYNzkF+GbcQOCMuNw9XXD8NzrDdi5+zs4cuIUNnHz tlmOILnJP3rS69dDpjD6Et50TttDziMVOeNQFzeSJ7tw4jQ3nKe6cGzvaXgaO7GjbjMaVm3AqlWH sXpNB6kWa1bXYu2adjQ0HEZl2VqUNK5E8a41KG7qQEkRN8Xc5JaVcuNdeRhlq7iprhOQwU1yqTbI 2jQL/JA/CW6KKSDWb9uEVZy7lXXrvdoh1uZdG+4mVFUdQE3NDixefDvc7lzcc8/dOHHihCVoXGiS YKKvLR5PpwWA/Nd//QI///nPeX4WXV3fwfe+92v86lc/wU9/eoqCaSeF82+hs7PLsq2trq6gcPIw 0tKmYPr0WynQNvC59/G4iyQQpIzETXx5E0l5e0kCNJRXx/MO0kZSPa8PkvbzvIZUyfPNJAEaAlIa SBU830jaw/NNJIEmtbxWiF31vY5H9buK1E7aSVK/ytOYHaRNpB7fJFtIPdooeu9esMULhOj99mij 9GiCCMTp8Uci8EagSDNKLG2PWmxi3V0sX1tWZ4EbpWVH+VvzWFLCOqt4LdBEv3Ez88pRWVKHVZwH 9axbXlaD0tItKC7diSrew9aSHdghbZ/iChQVl6C4qBnFKztQ1LIOJR11qF2/B6sb9mM158+aes65 bbVYdXw1GrbvQsv6k9h1+CROnOF8PeHBAc7xY4dJnOcbeNzS6sGRJg9adwnU4zlpJ+e6zGJ2ct5v 5v9F834P9h/34A2WyURM9RpZLmfBXQdZxvIWlit8s4ck0zD13bSP4x315slx6lHSMV4fYP5Rlp/m ODLf2SltlEYPtu1l+dluzrUzeIvzrcNzBqV7jqFm8wY0bFiFx2srMWXRYtgyspAdH4uInAD4pgUi uX8a3D4pMO3kiU7y1AgbeSF5bEIkeSP5a0YCeaWTvJR5MeecldoCYYSlwQhKJe8l/wxku5Bs5rOO Ec16fuyDPDWe15nsb3AIDD+2ySS/jQqGGRAGZ5IdGdxwpKXHwh7sAzP8HPDh54IZa8BlS2Qexxf4 kpoCw5ULI428PuAyL8idSX4tTZJ4gdi8lxjeYwTHk0ljCp/FYLvMJB7ZLpl5ffvyOaQ9wnUhk89h 5xpCMkNCkOMfiAz27RwaCndqCDIuS4J/r5DzrlGiPr17wZ7UC0/fEISTxdPxp+9p0ySBUgKevnSd T/h7N0ngVj0J4LIRv5DNv8q/LIK6QBw9vzQVpCqud/BB4M8/IrXThkbC/R+5yf98+Pz4qEkAyC9/ +UtrYys/UjKZOX36tGUqow2t+KfC6errvfwxPPXUU5Y/EfmsEECSk5PDDaoNw4cPx6xZsyyNEW16 5U9ky5YtVuhdOaYXIPLv//7v1nhf5HQh4MfiRYssbY9Fjz2GvBdfRN4DDyBv4UIUnvP5MXLkSISH h+OFF1441+vnL2kuvBvg0FwQOPbKK69Yz/gAn0maGvrd9fs7yOd0Lkeu0iSSiZU0hZ555hnrOaXl oghEmgvf+ta3rDn23e/+O+WVX3KsX1KW+bvPjrffBpYvB/v6NQYM+BV54F8xdCg4F/lfx387ij0W 8MGtwecu/R38kM8P8QPxCml/iF/o/JMCAsS7egDq85X30GcNYmscgTx6dpH47r9iHdE9nOJk4dj/ j9fv/IDs+jcXzV4upi9G+vGPf2xFcNCi2rt37/8jFH4c8vXphTC/3oi+LAhZsdHIpSDuiguHMziL wrAL7pxYuNNl403hOtRFgZiCrXkphXMKwFK/DqKQnk7h1h3jBT4UYjEyyhLUXdnByI1IgCuY9UIo +IZRsM+QijQpkcJzcDrrK78fXBm+cLgciE/PwGC/wRYgEZ1mYuj0R+GeXgxjymteXx7TS2DMfRnG widgzFkOYxLzZ/J80QpSKcxpz8I9+RVkTFuO0ElLEDfxRTjnrIAr7xkYNz0PY3IRjBnPYdh1z8Oc +DhCwu1/exfRQQ7kXvEgcm9dCcedpRiaX45Ji5sxoaADrtt2WFFfcvJqvJocefUW2fO2Mn8d7LcV wZm/knlrWb6Z9VRWByO/2dL4cNzcAHPmVky8rhEz8lZgRH4x2zVh6G2bMD2/3jKTcS1sQfY1Dci+ upjnKzH1zjKMz69E/NXPISDGxMjMBCx99QUc6DqFLi6ebae60MjNWKuHmzduDN/o6rK+OnWcOo2d p07Cw/IjZ0+xvBNb23bi8Ibd6Grz4GDnfrTv3YIt3IDXvLIRry/bjBVFisAiaiQVo6ioBiuLzpmy rG1A2TZunjkHy2QyITMJaR2UrkcZN7eWmYu1oe7ZbOtc0UpYVrEexRs7ULylBaU17MMCP46TpHVQ T+FwJ6qr2ykMPYpRo67AwoULLOHgwwiHAj8kUEqg0NEbEvGHlmBx9uzbFGT/QmHhOxRuT+E///PH FDa8aqkdHe181uUU4Gby9w/CkCExuPrq6/H448V46aUqCi0v4vnnyynslqG+/jXWXU8hphVLl76C kpJXeO8NFIIa8fTTq1lf2h7SkFjNNlVYsuQFLFtWymfbwXdZi2effZ7tythXI9utxauv1rHdq3jx xddRUdEKRWp56aWXeWzg//pR0hGsXr2ZtIbUhoaGo5a/jlWrFN1Avjv2UpDah9ra9Ryjjn1uJO0h bSfV8l5Wo7z8KO9HYIXAEWl+CLwQyTxGWhz6rXagpJTjF29Cc/EObGPZqrJqFAvM+Jt5jsx2BJ6o D2mbqK3KK1hvE4pL2lHGccvWb0dxyxqOXYVNJXvRWnYI1aynqDclJXrG7WhsXouNW6tQXdtEwW4b ila0YOWKUqysL0XRphYsb+D9V2zBpuZWbN+yn7/RaXR3n8G33jwFz9mT2PFmF3Yp0tDWk+jY222B HgqXu6vDg7btHnQd8WDfWf5P8P9BznyPtHvPWwR87PfAs43lB3h9htTFc7bzsN3uw946ikgjIPHo Pg/aWfcQj4d53c78gyojyeFwC/+Ptm/y4AT7kuaItE7kaFVOgzt2n8LJzm/j9I9+hObvfRfPla7B Azc/hsU3PgRz6nj0je6P3r0uRWQfHzjSAzAsk5v/yFSYgQZcAYlwJwTBdJHfpmR7AWcBzXZp3ZF/ BjIvRfyVPFjadgPc5L+xMDL9WU6eKmekyeTBCqGbeBl5q0Li8jowhfw2EEZ8ONwOO8dwwrw0gnls 5yAPF2ASzHoylwllPVEs+5J/p7gcGJcwP4y82kz1OmkNIM+PNMnLuR7EkhRRJpb36WB+ojRP2FcO 751rihF8DuiWo2tuECxNEH9/5AaFwIyJRIIjHPH2CDijIpEeORj+Qb3+5oz6/dRncC9MmRSJ3S0F +J9fSetDXxP1Ve39Qt8/IwneH7Tpl6AswfHfST8kSYX5gwTszzvp/iWES0Vc2i96dx8H/NB7l/nQ b7lR+2yjvXzWSVob2gTra7+0OfSVX1/4n3jiCesLv7RE5EhVR33NV3QZ+RHR5l9f+a+//noLJHjw wQetDbPaPProoxaYIp8X8t+mde/IkSP45je/aYEkMqeRxoh8Wn3e0qZNmyzgQxv8D9L8WMRnvfXp p7Ho3nst8ENhcQV+yORF/uqkOfNZpR6fG/o4cvz4cet3lJxw8OBB6/0L3JDWj4Au/T76nfR7SUtD plFymKt8maXo99XvqmdVhCH9/vq9H3/8ca7tT1vPpd9VmrjyOyNA7ULTd74DygNATg43odyFDhok 56ag3MD/YP4Lczp+rtN7NT/ED8Q/Zf4hfqFz8Y/z8RXxKJmcfNF5rUh8Vc/5j571syC9R92HgG4B TxeeLoIfF9O/NEm9TsxYSPKll176f4TBj0J9SP3Y18DB/ZCcSkoIhF//HERHueDKioc7YAgF8RA4 Mm3IdpnIMSlcp/jB9KUAq2guSb4UjuO9Zi9y0mdSME+mgOxLYTiQAnX6QArFFIQN2bb3p6BMIdqP gm8yhWc3hepUCtwD5PCP9TMoOAcPodAeCleKA64QAzGXBaNv7z4IG+aAfTE3DPOLYUx8Fsbo+2HM fh7G4hIYBaSFK2BMI13B86tI+c8w7z4Y456Fc1QZHHNXwDmrCMYYll2znG1Yd14Zr1di6MQX4bjx TgTaHOjVp7/1XsICM2HLLYDruiIr4suI/Dpcm9eGq/N2Wo5IXXkrMCx/LfvZw/KNvC7B8Lwy5C6o gXMeaVEFcvOqmFcLV76cojZZ2h7OwmY4rivluGVwzaiBmc+6hRVw3lrN+2HdhRUwb2uBuWA3hk5o wrBxpXzmauZVwbyjBo5FpchImYcrEsbi4Zce5SZtu7UJO3nqJNq7u9DIhbWDx5OeEzh+9CgOHT6E o0eOkrhBO96Nmv37UNbSiI3cqO6r2Yv1betQ2l6Mspo6VJe3cfPs1TAo0Vf+UpknsLy0hCQ/EvtR Vr4LZRWVPMpsQsCGopPoyA1xqbRA9GVM5hjSOlC+NtzSNpDJxCGUlm9BaUWPc09tnqVxoA11MTfq 6zj+Adx998sYO3YCFi6cj23btn8ogU8CzXcoLUjrQ1/uBH5IoJEGyQ9+8CP8+te/xfe4Cf3JT35k 9at6UlPW1ytFecnOzkZISBgpFDExMRQyplJgnYe5c2/FnDmP4PbbH8RTTy2kAPQYhZ8lFHAL8PDD 91Fw/ToFn3zMnn03BaPHKTAV4JFHbmedx5lXgNtuK8CTTz7BZ7uT/SyioPR19nEvBWap/j6Ka665 j30txGOPSch6gELzQtx554ts00B6nv0/TNKxHkuW1GDp0hcpVD3L82cpeL+OF15owssvr8fy5SUo KnoVK1bU8biTtJ6/5VpUVu6nYC1waQ3fcwepnefK34GKinYeV6GyYjMqqo6jou4YKmo2WWZK5aXy Q9KjPaLfSiS/JvoN5YNEzln1m1eilHOgtHgDymqZ174RZTs5J6rKUVEsk6ce0xqF993Dus3YXF6O PRUlWFNWhZWlW1BSuof32sJjC+dJB0osk6AyyxdMZcVW1Ncfxu7dxywfITJTOnS0E4cPizjPTxzn /0EXOj3dOLqpCwcaPTgkLZGzHpw47MFRaYds9GDVCQ+2nvGgUz49WGdzm9ekRZpSXa0edDBv7X7W PcVyUidpK+s0rfFgD48K99zMuu3yF8L/qXXsb32nF3DspmDbdoztWSaNq+Mco6uxC552/m++cQqN Z09ZvngO1Z7EqioPvvboa7h89CjEcdMfmxSHzJxkZPkHIGuwD+wpyciJdCHbLxmOpIFwGYrKkgnT JqCBfHNIBswoN0zxVttg8ttoGIMTyEP9YMSQNw9JhhE3yKtJ4iKvtZE3R7Ctr4M824ARHwlj4GCY sZEw06VVIq0N5rnIj23sJzSKffA8hv1Eky/7k+cns26Kjfyb7eNIqRxbfQSSXzuTYTp5X+FhMAZx DGmBxLMPP5bHsZ2L1zZSCMfwZb+JbBvNe/bneUoKcrnxsTE/KCoaAbZ45BhDMNw5EBmJfeE7pBcu 7c/1qh/pfUDIiKHh2L5hIf70Tgv/+/UV8cOCHxIGP2jDL4FVmiFSWZaWRI/n//PV/aKRABABOzqe r/zDkPr4Dt5+uw3Tpg370oIf7089ZhDaSIu0rrzzzjuW2aXWHml7yMm0wA2BIfJvIQerAkV0lLmH TCC8681kyzxCa5HqS6vgxRdf5JpcbmkZaEMuDRStWwJfBIzI14hkwx/+8IfWUZt5ja+PBnKILy0W mWjoWiTw5pM0t9F9yVmpTIB6TDtkjv1uKjxHX7v9dtzN8jt1XVhombxIW2LKlCmW1syFODztcRqq dy7S+9c713Prnb+bfvazn1nvRCSNUGlt6L3pg8euXbssLRyFSBawIRBDGhny53L33XdbJjnSSImN jbV+H8ndAjnk/0VgjzR69NvoY6TuW7+RNLIlc+j96540H3SPf/rTnyzZRPd6oe9e1fiTcgzAZvMC H5dd5gU+eNsWKMJHYv/nGnxO03s1PwQgy9GoQI8P4jni5TIX+TgmeZ8nupC15tMkgR/i9R8+ctVF 8ONi+pclIcVFRUVWqDaZt7xbAPyodCkpjJQ6eDBSKcg6hqbBnpiFpL4upIdTADYDYaZGwh0UiszQ YARlZSEszYQjOBHuCArZ4RSofSkch1LYzSKZKRSKgyjQUgCOosCtr3oh/WCkMz+VAnlwH68mSDTL gkIo9JKSMryhE0Pk94N9ZunroAMuPzuGRUYjke37UOjtlx6H8MnzYJu4Au7p5TBmPgVjwgNe56W3 ruT1N2BMfJpHnk9YAuOq+5n/DIzxJTCHL4d73uNw5bPuzGUwxjzBdixbsALG6KeRe+XjsM9fgoCJ BegVbqBX7z7o388HoaG5sOU+B/d1a5CbV40xBatxeV4DhuaVWBobV+dXY2hBE7LzGzCqYCVm563E lJkb4BjfBtuNDZhQuBbX5m/HlWznKFDo2zVwyLnp/JVwXlcMx02bYCvcAXtBPZxXN8E5fjscN6xC zm01yF28BlfdUImrr1+FoQvbOUYLHLdXwqXoL1c8AlfqXEyeUYgHSquxrvsEPN88gy45Kj0lp6Wn cPjQAWxY34K1q2vR1LgJjY1HsXXNHmxvaUFd21ZUbNiO1eXcCNcWY1ldDUqqdqC1dTvadtajrq4E xcXczJb2+I2QTwltfvejjBvUsmJufkuVJ2BDG2BpE2hDLDCjR9vDq0ngNa+QpoBMK46jrIRlxexL pjJWufxZqLyRG3BtynfgiSeex4033oCbbppraS5I3fRCk4QL+fzo7Oy0BMMeAUj2s6dPn6TA8G0K 5G9SqPiJBZIsX77cEmJmz55NQXSaNeYzzzyNZ59dYuWPHDkMLpcDDoeJ6OgsCqiJyMiItgShUaOm 4PLLR+PKK8dg7NgxGD48F07nCP6PjsGYMW6MHp0L0xwDu324VXbllaOs/hyOoaw3hm2HM8/E0KFX sM4ojqM2l1v1DMNEUpKDgleWJXzFxIRbY8fEZLPeCNYbh8zMScjJmUBBbDLv/Rpcf30ehbZ7Kcjd a32hevDBZ3H//Sv5Pr1glrRE6upWUVBrQW2tzmssAKSqqhHVVZWoKm9A5ZqNqNzF331LNUrK5bdj K8qt37gH/BDYJSBMv780R/RbSyNEWjyaF/wtK1m2th1l7KusohwlpZUoLtuMUqv9Nh6986OhpAmN xVWoKVXZDiu/pKQNJcUdKF3ZhOKVpVjF+btjx3asWyfNkzWor1+DpqZVnNMtWNd4GOvW7Efjhg1Y e5CC7JmTOCYtngPdWLXbg4Zj3lC2x4570Mrrln0ebOv0YH23B1uPeHB0rweK7nKQdRQKt+2gB2tZ b8tRj+UYuJP15Gy1iXV37WIe60oTZJ80SbZ4cLzFGzJ6/WkPNgpAYdmJNg/am9mGfcsp67E9HuxQ v92daGP52eOn0X3437Du0LdRuX0fVtWvQkXJStz+ZCGyZjgx0DcaQX0CkZY+BJGOVARGpiPTtx+G JgXA7XDAlMaF/G3EBMEVnAFXjHyFJHlNWgaJf5KP2slPI1PJh/vC8sVhI2+OzPJqiiTZyWfJg2Wq 0pvHCB6lfWdpZxikWBhhvuTB7C9aGiLsX85SKfy77H4k8nTVlYZIEtv2iYErJBwuhy/MCPYXlAM5 XTWCIjk+yxOiWMZ7zQyDGS5NDyfXBo7hxzEUyjeFY5gmTG4AHQlJSPELQnJ4IBz2WD6znLDGIi32 MgRkcs1KIA187xqWExuO6scX4OffbuZ/vwTqDwt+XAhJYJWgLqH9g0IkftFIArGAnI/7PGqvr7Tf gtfh6VcH/PhnSRtd+fmQxq7C7ip8rjbd0iwQ6C5tAPkWkRmkzGcefvhha/Mtki8RaREIVBg7dqy1 6VYEGgEk2pSLtAkXoCIgQVolcqD58ssvW/3KGb429vpg1tTUZI2nsQXICAz46U9/am3MP26SfxRp bWhNlGmHwAwBIO+m287RE7fdhld4r48K/FAZ6wp00PMlJCRY9/rPUs+7FJAhnyrSjtE6rmd77bXX LLBo2bJlFmlt1zsV+KL3csMNN3DdHG29Nx0VYUYa1HqvOqpcgIc0O3q0PfR7SKtH4MbGjRstcEOk 9ytnuTJXkVaOHN7qvnR/n1SiGGMBH06nF/gQydSlqkpRHj/fpi7vTl7wQ9Fe5PBU4PFvSeKj/8jh qfJE0kpT/e+QPgke9VUmvTu9U61dinTz4dJF8ONi+syTNnNarIRIy37w3YLfx6HL+vdCSGBvZIf5 YHhYKHITEyiAKjStCXdoHAVaCqepFGBNJ9wpEcgKvhQh4fGICDXhCEuCO5uCa5Y/DNY1Qihcp1NA NimEJ1DYDqAwHUEhWKrZYRTAMyiQp2V4vyZGpFEQ57kivCSHwMjmdZQE7ESvoC7BPNUGV5idY8Qg PiUYvfr4odcQP/RPHYqc8V/H8AV1MBauhDHjcRiTnoMxjecTn4Rx3TMw5vN89NMwRj7l1eyQf5AJ 8gHyIIxbn4exaLkXOJm0lO14PvFpuGcvhWNxKeKveh6D467i+/H6UendxwfhKTcha9YKGIV1cNzW jJy8VXDnVWFGQSNm3tKEodeUIXvuClxeWIRZ+aWYdPVGOCfugG1uPcbfvgazFm3FmGtXwTanBubC RlyZX4dx+cVwF5bBXrAJwwq2YryAlVlreS874LyxHvbC15HLOtML12Bm4U4MzdsFe14TnGqTL6Dn KaQmXYcIvxG4Ye7X0drxJg4d/QF2tR3BnvY92LO7E5s2ySlnBQWAcqxYKadtbWhe3oCdlVVYve0g irbsxUoKXCUrqlG8YguFr13Y3Lod27ev4sa4FMXF1SgtFWAhEENaG9LUkDaHNrkydRBwoU2sgIvX SD1RTrQplraA2mpzrLaq441AUlmxhiTfFTu4iO/mBnw9qYGb2n0U1L6FxsadlvbCXXc9gZtuug4r VjyFX/ziZ+f+Gz44SdiUxoe+7ggAkemLvsDoy5eEPX3xkeDS0NBgfVmT07oUbsAkVD7yyCO8lzor FKKEKwmKX//6Y5ZQKRVXp9P2t/+fQYMGwm7PtoAPqfk+9dTTlqB033338PggHnroER5FD7Jfr8Mz LyDxEPNEOpfas8oeYJ0HrfwHHlD9R6y68+bdTMFsOklfm64+d5yOG2+8loLaPIwbNx+XX36dBX5M mjSWwtwUzJlzrRX5adasGSy/EqNGzaJgucACR2bNmo7Zs2chL+9WPlMh693O+30ETz+9FA8+8Bwe f/RZvLjiJbzUVOqN7LJ6I9asOmOZ2dTVtZAOo7pajlwVQleASI9PF2l+HCNJs4PXpZwnxZwfxZo7 AtBURyCXF8Dwzo/NKOEcKmZeKedYaUkTKisrKKS3kNo4H1tQVFSOVatq+XvtwIYNOzhmA/NKOZer SBs4T9qw4vW1KCotx7L1O9HUfgLH+JvtO3YATW+cRNPpbuw72YXjp09h29lT6OC1/OBs83iw9bAH J3Z7rFC7+6QZ0u7BDvnNOevB8ZMey3Hq1mPeyEktezxo5/Ux5sunyO4THitCzJkNHpxmGzlE3XwO /DimSEvrveGltysSDPPlb2cL6ymc77ED3rrSNjlw9DS+c/y7OPtvP8DavVtR8NBdsBlTkCwn0e4o xKT7wy/AF+k+AcgISUF8hInsgHTLMak9OhAJ5KGJsemw5zjhSiSPFWARFQMjh7zXlk1eS14aEsRj AnmyNPHIoxOiYRg+Xl9LodLEYJu0y8i7U5nH8gj2YzkpZb7ly4n3EuiEIz4eiQ4/JDiiYUsmf84M 5FpB3h6VhtSwdMSFByPLLwKuBI5tSPMjEq6AGDgTHEgyAhGfcBlsvVO5rnBMO9eMaI4RxDGkAWJw XEr4Modx+/vDHc37tplwBnAN6BeN3KwgpLrD4BsVgEsve6+pZ0RoJO69owBnT2/lf7/UeQWAfFpC sgTwi0L4/yUJ1fo6qygK/4W3396FadNyL4IfHzJJS0Oy3oEDByztDpmTrFix4m+aCAIJBIgoAo00 RgSCSItkzpw5Fs+XVsK4ceOs8qVLl+LJJ5+0NDG08ReIonyBE1r3ZIqxZMkSS67sAQs+Kgk46Nu3 L8LCwiwNEIELklXfTUPP0TTSDaSJpFzScNZVGwH8/fr1s57pfGOIZDoinxm6d4EaWie15uo5tb4K BOrxsaJn1rqsPIEaytMaLw0TjSGtGwFGeh/qQ0CJAKjq6mpLU0fAhsxgJEdIe+OzThRb8PLL7zV1 GTvWmyc/qBeoPPK5SF7woyfai8wtesLM/iPwQ/xV9H3Sz0kCSi7y3Y9O57T7/vcg8LstwH9vB37L tfJ/32H+haWL4MfF9JkmqcrJsZKQdKnd9enT5z2C30ejS9C7V2+EBV8Km6MfXM4kuBTNRSrOsQkw Xby2+cCUycpgCqVSiXaHwpk0BDbfFNgDKBynD6awTAHWRcE1w491Y2D6JVGIZh+ucBipFH6lXi0Q JGMQTJP9m+xLIR39VUZBPDmDQq/ADl8LADGDXbyHFArD7NsI5n3Z4HbakRhvR9/LMtGn9xD4hIUi Y/ocuApfhFFYAWN+GYzJK2GMKoJxNamAtFBgB2l0CYy5PBYq6ssDMC5/BcY0RW4p9QIgU8+ZyFzL 88JimLeWwZz+DJIy5mHA4KG4pLcPel12KXonpiB8yiI4F1bBVbAHzrwt7KMOuYXb4Z7TznGq4byq FGZBFXILyi2zFeetlXAuLof7NubNr4U5rhw5E5rgXrAbVxe2YI5MZPKLkZVfgVF51biONHNhNe+h GvZF1d57zK+Cu2AH3Pm7YOQ1cFyOUViFofnVGD77FSSkXY3L+gZhxshp2LiiDZtXv4nKKgEKDaiu klNNmaysRkkJN5mlHdZ5RUkxqsoaUFG1F6VV+gJfx/w2blZlkrCam88tbN/Oza02qNrYes1XrKgu pTJz8W5avWFbBYAogojMH2QWIXBEpPNS9iFHn9vY537SRlIN+65mvqKZVLKsDsXFWyjUtFKoKccr r6ziwr6FVI5HH33ZMheZOXMsrwvwm99cOPjRk/QFRvbSMneRACPtD6kHS21YdrjS9JCTNjklE7Ch EHQCS/T/pi900hhRHz1f67QBlzbIyJEj4OPjazkazs11Y+7cG62valJDlsB08mQ33nnndxbY8qtf /Zp9/NoSaqW90uNAz0ve8//+b+/5r3/tzX93Hanxvv32zyy78r/Tz/Ctb33TEsx271aYRv0O8h9S REH2eUs4lsq07I2nTJnMZxzHe77C+jIXFRWJuLgYuN0GsrOvQHz8eAqC1/MZ8ilY5WHa1HmYt6AQ t+Ytwf0PvYgXX1zB97+JtA6vvVbG32kTVq5UtBrOseoq/p41PJd/kw7SAf6ma/nbNpM4bwSOWOCZ 5pBAEQFgAsg0hzSX5CdkO0lmM+t5/xI8S9DeXkHaxPO9HEuOYMs4TiX7F5Cyh/OwgXO6iUevU9iK imLO71qsKG/HmvJdOFjdiBPbt+Kg5wQOdnbh6PFOHOVvevj4URzrPGFpR3WeIu3y4HCjB+s7PGiW Lw+ey+xFTlUVLWbrKQ8aD3mwq8mDNoEZzN/DvH1dHsuB8JbjrHvMg+5OD46x7AjPPTxv47nMXmQW c4J11NdRmdDsZr21HmzcxvLTHuwlnd7ejSPrT2PjkTPYdvgMdlbuwjP3P4/5FMoXLpqHaW5pegQh JykRwaEODB6SjNQkX4yIC0HOkAT4R/kj0B6MHJeDvJI8NSYGxhAf79HNa4UlF8js60e+Sv4cT97t O4R8PpY89ly5gA4/lmekMz8Sho/KWdfJOtLEsyfAHZkAO+d8EOeOX6KBTL8cuGMC4TaHwLSlIzLU zf+JFCTF+/I+gmA6sywwwx1rwD4oGyHxAfBL9UPG4HS4wyNhujmGPQlmaCxM3Vsy15EE3psP1x3e m2nq3uxcK0JhDub6kpIKV4KJ9IEp8L3MB70vucxawy699BJEZ4biay/ORfd3G4C/SNC7UIenH4V6 hPLzlV0ofRJ9fN5IGxOZHOkr7f+QR32xHZ7+K5NMIyT3iWSi4l1HfmWZrvSQ1gVpGkjjQL5HtD4J LNm+fTv5pDQ2Sy0tYWkvCOCQNkRPuF4BAgJCBALIR4c0iSVbfhwKDg62tJH79e8PX/ISH/4fWzSE MlsPncvzIwWcOw45l+fr62sBH3LW7+/vf94xRPpIIaeyunc5mNUaJ5BDgIeAIYUq7tGckQaJ3oM0 X6QVIi0Yre/SeNF7kzyg96j3qTVX71mmKiKBHXr/PRF5PsvUY+oiv692uxf4kKkLfzr+vsDZs96o Ln/+87kGX4D0Xp8fAkh7/H6IV5+Pn/SQyqWpIFON85VfpAsjvb83gHe28fAgcGgOJ9KTwO+kUXNh 6SL4cTF9pkl+CITqR0VFvQ/A+OjUu1c/RPaKgC0iALlmf7jiU2AEUdiUmUtwAMw4P7jtkdbXPuMy BwXTMBipFGhD0ygEGxReeR3Wm8IyBdZMN4zIOLjC/eEO8Ycpfx6pFFrdFKrVLjCQwnsK3DkUhBXG MZR5oRlsn0OhPBxGeggMG/Mig+EKoWAclgnTvz8FdQrBsm+nIJwdlICECAeSfQIQ068vQmJdSLjq AZiLauC6ehWMSS/CmP51GFOXwbj2VRiLHocx/zUYM1bAmPAYjJsegjGXdUZUsW6919TlmidgTFzK I88LlsCYtwTmpGLkypnq9U8hceLN8I1NQK/efGc+fRGcPhzOyU/APX81jEJFaqmGvaARtltI11TB OXcjnPnbYc+vg61gOeyFy7wOT/ObYFu4Fba/aX40YWxBPcbnlcCdVwRb3nIMy6vh9XaMKWhm3zKN aYWZvxnOwmrLqWp23ho4WN+RtwKj8lfjmvw2TF+0AcmT78YliSmIygjFzJtm4pnnVqCirJEbwxIu /NUWsKANoldDQz41SlHC8uLSdsihZVmxNqH6Gn+QJDCjgm2qSNvOtZMWh77U72CfbMfNqfdrvzah 3nzvV31taJUvjRCBH8uso0K3ynlpbe1O0kGsWtWB+vo6bqSr8dJLcsBZTeHsGcyenYeZM6/FqFET kJExDOnpNm7UbYiOzkEk58XixddQIPlwanrS/pBQI/MXqcZKAJKHdYGI+n/qsd3V1yOpyqpcDlIF lggokc1uj82w1IIFXggEkRClL0P6cqYvbfrqpqO+OukrlAQwASCfRfqf/5Fw9gcKbb/GT37yYwpM P7LsmQX26Jn19XDbtm3YvHkjhQ6vVoUiE7z++msURu6lEHwP7rrrKQqQd1Cwug5XXjkbubljuGkd yv/JccjJGs7fIou/SS6GDh3LZ70KV199M9/h19lXNdata+Bv2oy6ugNoaBBtgEIDW75D+NsrQs17 NYE0BzVv5P9F19Ia0pzxms2UlDSf63cdaSvPNX85V0s38r7LWa660i5Zw+tKjrWGz1eB1i0NrLsT K4s2o7poPZpWbsPGus3Y1LKVdATrW/ahuWkd1q9djd07d+LUyW58641TOHzE66i0+aAHu495LOe/ b67z4NhGDzYe8mpm7DrugaedebvOaXt0eXCU1BNNRhocytu1w4Mt6z04sp/Xb/C604POVg8OkTax 732sd4R9buQYTQfYF9ueZB/79nqwjnkbDndSMH8DZ/afxdqtHVixsQWrmtejuKwMi++6nbwrF0Fh /oiIHIgcRwiGOcPhiApEQkAoEuPTYXc44UqQdkcgeWmP5kcWzyPI28lfk6L5u7LMKYA7Foa/gJJs 1gkmjw6F0Z9108jrbSyP7sO8dBgJAiCiYMT7wRUaAEdEPBIDDcQHZMEWQ36dEwIzi/UinEgNSkFc cjiyjAi4UoLI49kv78GVbIOzdzCSIkIRb7BdqgOubI5hvwxGVDpcwSbcEVEwg/14n8wXaGMBH1of 2Ie0UqJSeT8mckNSYMaHICUpBnG+aYjuFYtQ/0G4avIAbF+ZhLc75wM/q+Wu4Aj/Oy7EnvxfRfrS +WX7itmj+SF7fgG2FzU/PsskwETrlDbuAkWk7SgwXkB+TySRPXv2WBoNOgokEWCvkKoCS7QGfhyS RklaejrSMzMx4vLLMXzECGuNHTZ0KIa53RiWq7kgM6hhyCW5SUPPXUvzUoBGXFwcBg4caAEb5xtD JO2P2tpa694VnU3rsUjmKPoYoPVPzkT1zAKFtP7rfUjz85Mw7/ksEm/bcm7qcHiBDxFFFrS3g8/h dW7Kn9kyefmipPeCHz3Ah5yd6qOWzsUP/xFfuajx8fFJvPkt4BdrgO3DgbIAYOtI4L+keXNh6SL4 cTF9JkkotGxCtbn6JCO69OvXC/5+gxEXkImsCArE0X1h+iVS6HRT8E3iuR+yB4QjKc2JDEVrCadg qsgBiSEUTimEyoldeAqFUQq4GeEURnPgvMyFVArcydk+sOtLnlSr0yi8uoNgJgfC7peOlAgDqWzn CA6EmR4OIzOSgq2E5FSYsk0PHIB0jpGUk4kcSximgB4lLZEouKKD4XZEISdkEMJ69UbvAZkIzb0H 5uxKuKcshzHnERi3PAzj8mUwRivyy6MkaXm8DmPsI3Dd8CLcc8thjngVxhTWuYFtRjwOY9wzMPJ5 fSvPJz/hdYQ6oxS5ty6F68ZChKdm/O29hfmnwTXsXuTOrYZxWyPbVcCZV4Rh+ctxZUE5RgqsyNtG qsPlpCvzV2NoYTnsBU1w5bdjdMFaUhXPVzOvGvZCUv4a1q+xtDoceW2w521kXi2c+VvgvGUzXNdV 44p5dRid38B2JbDlrcAVbH9tfgemz9+B7GtXIGjSrZYvlKCcMNz9QAEauRmtqmpGqbW5FLAhoEIb UJ3ra7tMUOR3ocdcQVoa2nwK7JBJi7Q45NtB7fR1Xf3I0eQOCkrrueH0hkatqJAGx2aWy9yhjgJU K4WSfdwAc9O2qprna7B8+SYo8smjj76Khx6SRsIzWLDgQYwfvxgTJ+Zh8eI7LNMMl8ug8DOSQpB8 YSg84DDYbDkI5lzp3bsPMjOz2dcKS1C7EBKQIfVYqcaKpOUhD+wSqqQSrC9GUn999tlnrS9B+gIk YVHmMGfPnrV86+hLkIQnqSDrK1EPkKJrHaVBIk0RqQzrq5psiiXEiaR5IRtomc9Iy0RAyuct6TmO Hz+Gt976NgXiVgqWr+LVV1+2THy83vrzMH3aVCtkY3Z2JnJzXbjiilFwu3W8HDfccD0WLVrA3/B2 3HXX06z/ONs9iCVLlvLdS416OefhTs6Fo5wTW1BdLa2fJs6ffZwrPX5C5C9GgIYANM0rr1+RkpK9 JPkV0TzUfFV9aZBorqnNJhQXq69V2LGjAtu2yYFrG/M2cd5vQgnrFJes5nU96SCKV+7EytIyrGyo xNrWjdi1ey8O7JHZy0m0nOrC/jPd8Jw5if2nu3C0zYMjGzzYcMDr1HQP6YSAi3MaHzKZOXPEg+7d Hmw/6MGmkx4cEvixjfWbPdiyj3XPeNB11IODAlFIjcfYD/s4wD42sr8O9u1h+/2ss57tN5zrw3OY Zfu60Hz8FNrfOIOTb7yBXW/8O15p2ovCBffhukm5GDc2BYlJaYhNjIIjJwC54eRLAeS3UQleExL5 YLLHQ6FkzZhMuH1D4AoMg5FKfmr6wzSi4U4wyefJnyPJh3P8yHt57J9Jnk3e7kyAGRcIdwD5brwN RrodxsAIGL7sl+uDK9YFl38G1wNeK8RtpkAKA2ZQEFypl8F0JsNITveuDxFsF0Xy94VLDqzTs2Dk mry3eJhRXFN8oq01JinHjuzBXEsGc03IEQBjhxkeyXvwgUs+obgmWJHFgnhvaezLzbI0AzZfrikB AXhkYi/89nWKZnuc3Dk8C/xJ4KMil3zewI8eAV7Cv764fZrmOf8K0rNoo3LR58dXLW3bvh1jx4zB 1JEjcc+CBZZT00JSwd1347ZHH8XtDzxgOTa9neukdRRxnRHpg8S9XDNlKhPA/+eXtPP/iqYf/QiU J/6u8eHrC8pLQFOTNFnPVfoCpr+DH+8OdasIU5KNPslQt/8q6uF95zPh+SRI/X6cvqU98wO+7jqg MRp4mpOrIQb4yR7mX1i6CH5cTJ96kpqdNk2ySxQS/m7w4uPQJb0uQWRoLyTbBiHAlonw8Fg4Bg+E K4aCs5kM0+YHt18UkgY7MSTDiShnBMxs5jkpTCtiQCIFZb9UCqFuGBlplrmKOyYI9n42hES54OeO Q0aWD9yBUaxHQTrdxs1SKLJSfRDgm4wgPxdsqalwm+zH9GW5QJRcuIewz/j+iHAGwsdl5/3Z4Q6z URimUB9tQ64ZQ4F+ACID+qDvwL7oFZfBunfBNWY53HMeg1H4CIz5r8MYXQpj3EoYNy33+gDR+Y0r 4CwohfO6V2Bc/gCM6U/BmFvCukUwJq6AcQvPp8hMRhofPE59Ermj7oNrZAHCYv4e9jbULwmO3Lvh nrsZxu0dcErzI28lxuaX4oaCMkzOr+V1DRx5FZie14rr8/Zg9OK1yFpcgaF51ZjNOtcolG3eLuQs boRz8WqYPDfzNsGZV25FkzHyqmAWVJDqYJtVhaGja3DN7O2YXdiGYQW1sOUVw8VyRY8ZOqMWzonV yL5hBRJs18IR4sADebejdtUWVFZJi0ObxpUkgR7aPGrTqNCrAjdk0iKwQxtPgRvvjtqho8wTpMFR xU2o93zTpu3Yt+8g1q3bzDy1KUdFhb7y1/Ooa/lgqMSKFSu54VxpbaYffPDrmDPnHowZMw+jR3OD ZKZyzg2lgJOGiIg4jBgxHLNmXcUN9CLLZremphqtrZstz/ESgK67bg6GDh2K1NR0y2QjOTn5gklf kaKjoy3v+ZmZmRaIKO0MOS3T/5Y8vOsLmL6OKXyg1Iql2SGHZQIeBYYoJJ3C3wkoEEAiExgBH1Kb 1ZckfWXSFyYBIepPQIgAFYW7k3quzGn0RUy+RVRHKrR//pzoquo+pDny17/+L2Si4/WS/198Tq/T th//+IcWOKIvauvXN1saOy+++ALuuutOTJgwju82hr9lON91BIYPj0FaWjbPJ+GaaxbgjjsKWO9r eO65lzhXNqKoSMDEGp6vJElLSCZZe0gtJPma2UvagPJyzTUv+FEqp7qWSZUAO4EjmpsC7DR3ZcJ1 3DKtqalpIBXzfDXz2lHKspKy1SgpLWY/Mvnaj5KiVpTU1KGkfQcqdm5Ddd1qVJe3o3ljN/Yf11fC TuzzdKJJfkCOdMFzqAvHT3Rhc5fHyttH2k2SqYsclgr4OLnGg6PbPTjU7XWKKvOXjsMerD3uwTZe K9zupiNsQ9rX6UEX6QTzDzNfGiEHG70+QZpPMe+cFkhHG9szf/su3tObp9DFebd51xtYVXcarcv2 YnNJPR5+iEJk2kT4+mcg25YBl0LPRiTAOWiI5V/JlKmK6c9z8kwfE86EHDgjQ2H4+8BIiYMz0QWn rw3OqGAYDtZTVJeAENYNJD/OhBFH3u6bBGecD5xmhNcHyGCO4cPzHB+YrngLADEGs24025iknAyY IRFw+fWHmZbMdWEoxyJPlymNAJlkmbeEwhUYwHUjA0aMCy4f5sUNQbQrDEOynFxzyPMD7DCz7Hye EDh9/OBMSoTT4LrjYrvsdBghJvvkOpXqB1duJNeSbKQMDMLDjl749UsUzXZzx/DWk8Cf9nGGfx7B jx4BX188tZP5t3N5nwYAoj7/FcCK3vlXL9rLVz1t4/o3fswYTOL/9x1ca+9YvNgLdHDNve2113Db M894o77k5/89+ss5gEQ+SeR3Qx8OBH5oHf0qJpm6CPeRc9NLL/WCHzJ1aW31mrpQBPnCpvdqfgj4 VQQXkYAP8Yx/Ba/6JEnP0EPnK/+49HH7PgX89XvAf1QBjTHAc5xcjYm81lp5Yeki+HExfapJX531 9VrOmPr394Zc/SSod68BCOsVClvsIDhc/RCbkI74AAec0VFwGRJgZdYSDVeoA+lpOYiyhyE5MdgK g+jiuZFBYZnlRhgF4YxsGE4Kw7HBFGgD4YgNQbwtG9FZJnKiYuBSpIBw1g0y4UqJgs19KWKSYxEX nA17FIXkLPaVRYFcUV/CsuEKV7SYvkhKCUKULQsZCXFwBVPIjdKXSEUYoDAcFomksHj4RQehT1QY IpOvwlD3M8id8CyMm16FkVcM44YlMKYuhTFJoXCXwnX9EjgLSxBzw0sIn/gQsmY+Bve812EuUl22 m0qaUA5jSgOMm4tgLP46jLEPw+16nu2fRXDuVPQK9LVMXwYO8EdEwhhkX1sM111bYRTWw5G3AZfn bcSUvBqMyWuyrgWKjC1chSnztmPEtA7YrmqGe9FKTCpchols4164ETlX1WLU9GrMmL8B4wuaYM8v hoPl4wuXYwbbj8rfhJwb18E9sxoT5zZhUkE7cvPb4MxbC0fBSmTlLUPOnCKYc2rhXlwHw34jhg9K wLWzZuMxma1UbEZVhZyLavOoL+wyT+mJxuE1f/FGYBEoorwevx2qK60QbTZ1LfOETaisrOIGeDva 28/yuBUrVlRQQGngZrMB69at4ea+Fk888Sjn7FSYJjdPhkmh14UZM6Zg6tQJuOKK4Tz3RlFZsOBm PPzwXdwYP8P2Ky3tCcXUFwgh0EGqqQobJ2FIJilVVVWsV2rZLgu8uBCSza+8tKuNSNdykiY1WYEX Ug2W41NpdkglVht/nQvskHqwNDXkW0MmMD2OT3vyVFfnAkBkHtPThyLJ9PgWEdihGP/SLpFPEZfL ZTld0/NII0X22bIn/iIkATa6V4FD8qgvMEgqx88+u5S/+ZN48smH+I5vxd13fw3XXXcnLr98vBXF xjRnkBT15grOhZn83e/Evffeifz8RXj66WVYtWon+Vwzjy2or99CWgVFndFcLS2VaYyAOoFqjVae 17+MNEEEkMh/yHbWkwZIJUlAndpojmvOqo7aSXuJc7qE87ua+RuPoqSpA0XFJVixrAY11Xuxeb0H W1vbsXnDVmxtOY5NG85iZ/spdHeewuGz3dhx1Gu6cmibB60nPFh32oMdBzw4yutdiuLS5cER5sms RVogAkz2k46dYjnzdpO62e7N7ay31YNtRzzYw3bHeC2wZEO3FywRAHLooAft7PeYtEfUF+fjhj2d 2L79FNp2fYvz5ix2bN2FZ54uwaRJNyE1PRtJ6YnISomDLYS8ODgIuSmhcNnI030zkNnXhrCseMQ6 yNvDYpDrbyIpKAehMSFIcQTClR3GfPLhEGmGJMJ02OFOT0dWRDjCFeY5NQ1OwwlXqrRKxP9DYDh4 TE2C0ZvrQLC0TC6DkZDGc64JAtHtdhjZWeT/4eyX9c9FcrFAD40ljZDgDJiJ6TCNvkhO90dUsB3p 4eTzGeT5jhy4U4YgLaw/Qrk2JHAtMm1hcCVwjQrTOOQvAYkwkoOQ7eQaFROF+0cF4+cvcbfQHAYc vg743XbOXAELnzc78Z4vdxL+f0wSQKO8T0PwV7+KvPJZbSoE4ujrooCd35JX7sZFnx9fnbR71y5c d8MNuHzMGFw1Zw4WL1yIb+Tl4cmvfQ13Pv44Fj74IBbzOm/RIuSxbPFtt2HhE09gIcsU8eXO22/n XBlm+fuQeepXLcnURRof7zZ1UVSXVau8Ji4UjbgGf7FMXd6dvOBHj8NTaXvI6an4wj9yePpFIfFX 3b/WG6FT/CGtvE+K7/bw1Z+cI533gOgXSlwH/0r6Fe/JsxSojwSqOMEOjQJ+rXu/sHQR/LiYPrWk r8MKUSbP158E8HEJaQBpSL9eCPXxQc6QHORGUMiN84UZEA0zyuBGlUKsnUJqhD8MaWCEU7i0p1Iw DWB5BAy/WAq1viyP4bmL5zkUgCnE2ij4Shj1JyWzrisUZjrL/FknlHXj/SikxlFoZh/pKqfAG50M 4zIKsTEcJ53nQf3YL4XkGArGfiEw4+NgZmTCGKgvlbwnJ9vLTp33Zg5Jw9CoXCRGJqDvZX24SMYj M3MejOHLYE5e7QUvbnsMxtVPwRi6HMZVT8JV+A04blmOsIlL4D/mMWTMXgb3YjkmfRbG/PthTnkK rtFlMK8qhrH4GzAW3Q9jxvNwTaiGcW0RYq+9G/3NYeg1oK/1PvsO9EPK2AIMu60K5u21MAp2wsjb bpm6OPI2k9ph5NfAKHwdzptr4Ri3E44prey3Cs7COi8trIB9ch3GjG/AnHnlmHJbMewLK+GYuwpT bqnGHPY1Jl8mMFvhzC/jcTlpLcdoh7OgGbkFFRiVX48RMpe5vd4ywTGHLkS2bxQSst2Y+bUHUVRe jlV1+kKuDaO+oGtTqc3kIZIADwEbAjxkRiDzAm0cZQKj/FaUl+/lRrQVdXW7UVNzECUlLXjxxdVY skT0KjewD2Ly5DusSCEPPngfFKHkmmtu5sKdi+zsZMtMwukchTvuuAcvvHAvXnrpDtTWbuam7yTe emsX/vAHhS/7v0l+NXbv3m05ZJNzNoEVMjf5uElmKwIxBLD0ODgTyCENB23u9X8n8xdpfkiTo6ee QA2VaeP/wx/+0DKLUZ5MYqT1oT6VJ5Ckx1+I6gpcEVAgbRCF+LNzQ9hj25ydnQ05aJPNtbRLBKII TPmsnap9UkkaJHqPej+HDu235sK1197O+fAQTHOs5aQuPT2FebNJ13JeODFz5gwous3999/H+fM4 nnzyBc6rZ/Haa3WcJ4fR0LCLR4XjrUNV1TZLS8TrN0QmWgI2pM0kDRKvpoh3ngu007HH4W6PKZfa aV4zv3QnSRpQAkjkDG8V57bAkFasrlyHXfVtaKk8gOqafdixcy86u4/g1LFunNrYjTObu+Dp7Ebr mS5s6vaaqWwnbTzG8/0etB/yYB2vBYYcO+zBCeYdEnByyoPO4x4c3ejBthYPmpjXdtobSUZaIOt5 lCPVA6zvOcj6zFOI3d2kpk4e2e8R5q/v7ELLyW6c4Nz85rffRF1tJebMuR5XXjkNV06YgVzXUKQO CkJS34Gwp8VjaLyJdL9kBMb2Q4TAjxwTQ0PsiA8Ig3+KPxLdqXClpsPlS/4q8CM7hzzaCbczGBlx /eHvk4KwABOOtAS43OTlKVEwfMmbFd48ehD5dTqMpHivg+v+XCMCuI4YWjsEfJB/D5EmCtvIoaoc rzp4jOa6MITtQ9kuh/VMrhnxJD/y+SgBKYG8hzi4uR4lRYbC1ycH0UkGTD6Pa4APrEg2WQJRBIBE IzuhL5Kz4/HA9an45auXAqUUz1q5e/hVC2emnOp9Xp3kfZLC8fupp18BK4p8I2H50xrr3SSBXF9x tan5Iy46PP1qpeOHD6Pgzjthzp6NkfPmYQHXuKX5+Xg+Lw938XwhyQI/SAJGCrgu3r10Ke6WRgjb 3fEVBT/k3JTLp6Xx8W5Tl+HDvXkUM74UyQt+9IS6lUz3O5KAAvGNLzL4oXsX6Vnkl06ybU/e+ep/ WNL7kXmkIt6I/pl/lH9EJznRusiadwNH7gPqQkicaCeuBn6r/i4sXQQ/LqZPLclRpdT0PymNjyGk 5Et6ITuMlDMEZlYOXKFumEMo0Mb4wGVGUuCkYBpspzAZDiOOgmmwVJRNuLLTYVIQNmJ9KbBSOGWe EZ9zzpab9eypJBeMSJKfPPH7sz8KpxkUcoNZ159t4igAh7F+QAZcGQZccSzrSwFaYW1dihJzGYwg Csq+Tqtv07TBle6EOYCCsezUsynwyi+JgJr4QAyLSEVq/zT063UZ+vS+DP6RWcic+hRyZzbCnFAG 4+bXYVyzHMbwEhizl8G8eRmM8SXInLYc6bNWwD6uDOY1z8KYdx+MyUtIpawn85fHYEx9AMatL8HI q2Sd12GOewyOOUsRP/1r6B8UYb3PPr31pXIahs56DmZeOYzC1eeAjwpSLds2kCogR6eOhWVw3lQP 45ZqGItr4cjfSdoC5+IaOG/Zgtyb2nD54ioMu20ZnHNXwTl2F4ZPbWVeJXIL5PejDs6CMrZhX+oz rx523tsVeatxXV4HpuWvh3H7ajgKO5A7vQRpCTMwYBA3L1fMwauvF2HN6t0WiOH9Sl5MksbHYZK+ omvDKOBjB+u0kHaRdK4oLOUk+fTYb/lsKCpai0cfrcb11z+CceO8YfRsNpMLdAQC+RslJsZh5MhR mDhxEe666xm0tpahvX0rmpo60d39XfzkJ9/Ff/zHd/CLX/wWv/+9TD5+753s50kysZCZiDQkpB3x SQAfSgIy3nrrLQuYEHAhcENaGtKyEvjR4xxO40nLQ2Xy/SFQQtooAijkRK3HBEZaI+pLfQpEUf89 dXo0WNSvAJDW1lZLE0TaXPI9Is/68qOh0HvySK88beJ1L1/09Mc//p7v79+52XmL7+LfrCg0itJS VVUORQqSenNubi43yU4eDcTHxyEjYzTGjLmV8+oq5FNYLi5WmOUDnIPbSTWkSms+ysSlvHw9yRsi 2WueJQBEmksC9ARy9Gg49QAg8mEjAGQjykrLvBogJZr3AkrW8J5kolWPlSt2omJVOxraG1G9vpZ5 taipqsPOndssrY1TR07i5CEPuj0ey7mpgI8TJ70aHwf38bzRg+NbPOjo9lhOULfvYJ21Hmze5UEr 66m+wtyuPcA67M+jPNZtYX4Lzw+yrKvZg10bPWju9GqMqP9DrHu8leOuZ53DrHu6CxvOnEbnN99A 14nD2LB+C5Yv34xHHivBddcvQFyYC0P6hCI9dTDcZgJscclI9+mPrCjyWDMbpj0UOeF+SPdLQU6y SX5L3p1GPh4oAIR1sjJhxoXAHtAf6bGpyAxPIm/3gZkaAcNtwIrg5cf1wHcArEhdbrZPiYfRj3w6 NNYCUCztEPWnqDJB5P3SAMkiP48WH+e6EZfANYHrTSDXgHTekxEOVxLH8I/xagJm8TwyEjZ/B9IS ncjWGpUSALOfgHQ9B/u2cw3heNmD+iM5NgH335CGn792KRdQimebbcB/fxHADwnHnwYo0SMYSwOj J5yk8j5tAET9630L6Pgx3n67HdOmDb0IfnxF0gmujbfdcQdco0dj5KRJmLdgAe4tLMTdixejUBFZ ROfADwEhdxQUYOldd+FZ0p0yg2HbryL48QPulXtMXXr39oIfs2cDzc3AsWP8L9a/8ZcgvdfnhwCC L4vPI92/SM8iPicAuCfvfPU/LKkfmbu8eY50/mH7lrNTtvtTB/Dv9wBrQ4DXONFarwHevgh+XEyf cVIIs55IElLF1wZIzP/9AMZHJX//XhRg+8IMj0BKaDxik8OR4w7zOp0LPKedkS1bagqV/WXXzWvb pRRIZa7C6xDm57Bc/jaiKagGZXu/6IUxL4lCrZ35ig4QQQrkeQDzpJrsprCaLgAknWNcxvr+MKJ4 nUWhNzOZwi/HzqTArSgD8awbREE2huUuCtqKHCDBOIT1wihEh1DoDnFyvCQKyZfClRqGnAgnIin4 9rvsMvQN9Ef6nMUYXlAJc3oJjInPw5jyIoxrimAsfAHGLF67iuC+6iW481+AeTXrTHrJ0vgwJxYh +aYViFz0ONKueBCukc/DvLkGxk2rYEx7FubUAuRezTbjlyMhaTr8fMLQ+5I+CPJNQEr6TXBOLoJr fjUc+UUwSTJZmVJYjWEyWVncyGM1r5sxoXAtXHnVcOa1wJG3Djb5BSlcD2fhJtjzy5GjyDC31MI5 bSMcs1i+uJR5K5CT1wB33mZMyluFyQW1cC9qQc41DRg5sxbTLXOZNTCY77itFUMXrUf6+MdxadQV CEs1cevCfLz+agOqKjeiokKbQJnAaFMo8oIe2jBWVjahrq4aq1dvw5o1J7B27X5u0iuwcuUSKwrI 9Ok3c5M6AklJI5CcrE2rHS6XA1OnTsHtt+fja1+7A/feezeWLn2e42zGiROKxe71ysW9/wUn+c9o 5movO+AHHngAR44oWsMnkxT1RYCHAIsesxVpc0hrowfIEMghkoaItDekzdFj6iKNBoEayu9pJ1MX aWpIC0R1Ved8wIk0WXq0R1SmKDDLly+3wB0JgQJBFMVp+PDhWLVqlXV/X6b0l7/82fpt5VNF70Be +QWuyUHsE098A3PnzsW4cdfy+WcjOzsXDkeG5fV/7NjrMXnyPNx6ax4efvgZvPbaOtTXH+AcPcL5 uh/V1R2oqlpLElgnEy3NZ2kvCQjpiSwj7ZAeky+ZvwgI0f+CABPVFWCyFmWlxSgrWYPShnas3LIV JesEfpRh5Yo1HHMTtmxtw/a2E9i64xC2bNmG1g0HsKftNDxd3dh31oP2gx4cbfXgQLsHW7o82HjS gz27mbeZZftIzDva7UHHaQ+aj7DONg+O7PLgGPO2MU9mMZ1HWb7Fg5btXtOaA8w7e4bUyb52erCT ZSfY9hDzNx7pxPptnTi4/zTefOMtdB77HrZvOYbS0hosWPQoXMPHIyMjABmRwUjxS0V0QAySU0Jg miFwJwchLTgYMeTX6SF2mCkO5pN3p5IXh5A/B+eQH8vUsS/cjiS4BVqEhZO/y3yFPNvFdSEhEUYs 1waTfF9aeorYFU6+L1PGNFJfrhE+5ON29pU6iOUD2W823MGpcCcGwJTvqGD225t9JXLMbLbh/4DF 90PZxuL5vN/EFOQaOeT5PrzuxzHYRpqFdtZP4Xhci3L84pA62IbCMUk4+9Il+HMFxbMtBvCr9Zx9 n2fw48OShF2ZsFzIF7+eL46KuvIfJAnMnxbQ8m7qEcqlxv4meZkcng6/CH58RZLWR61rV15xBUZx Pbvl5puRL9MWaXqQFi1ciIW33mppPS6S3w8ev8G8x0l3yPHpnXd+5cAPmbq8/DJgs3lBD1FuLiiD eU1d5OBU5i7SDvmip7+bvQj8EF8SiS+IZ3zavOnDkHileO2H1dz4qO0uhPR+xPs/KogtgIPH37cA 37oZWO0HrBwEtC0EfiHtwAtLF8GPi+kTSdoU9NjQyx9BbGzse8CLj0qX9u6FAYN6ISa2D5yOQG4o 0hEW7oC/Xywyk4bALfOUTGl6mDBDwuBK7AczIImCZwoFSz8KtdEwYmJhDNbXPArG0u4wbTCiJdT6 U/CVEEwBWOEKh7CeL+uks12UvhImw0gewHIKuJkZMPyDKDhTsM2g4KrIAAI8sliPgrjlPLUfx5QX f4NHG9tJ/TogjUI0x04IYN8cN5JCsj2SfQ6GkRMPd44bTlsmAv0Ho6//EMRNmQzjtudgylnp2K/D GP8EjLnLYRR8A8b1j8EYw/OpS2Deej+MvOdhTC6Ba2QlXNdVIqbgWfjc+CASx74A9xTm38I+ZpSz j1dgXHs/zBlPwhz5KrLMexAS4fjbOw4MGgH7qBXIvXk17IXsK78WM+eXY8681Ri5aBcy8zdiZF49 5uTtwFX5W+AqqII9vwa5ebUYkVfOYymc+VVwFtRhKI8j8irgWlwHx+JamHklGF5QBHd+M4bl7cas vCbMLlyDYQvbkTO5Bc6x5TBvZr3bamAsLoNjXilci+qQPe81+I++FoOT06wQco899CDq6+q4UdQX bm3+2lFRsRqVlZuZd4C0nvllXHyX4cknn8Zjj72Gxx+vxdKlj+Oee6ZjzJihXKwyLeehSUnJlvNd hUeVWYO0GH7729/gz3/2OvD885//lxvdD79CC5jQhn/nzp2Wmcv9999vgQmfhlNQbcCllSHgQqCE AAv5+NB4cmba49NC5i8S5ASYCMCQLw/9j0o7RO20iVfbHqeoKpO5jIBM5QnI7DGhUR89JjLqU+O1 t7dbzyvHqAkJCZZDYwEgDz74oAXGfJmTfm+BRgrL+Ic//MF6L6tXr0F+fgGGDh2GuLhYREZGkBfG 8d2QtxhuTJq0GPPnP4UHHngCS5YU46WX1qKoaDVWrqwhVXFOS7NEIN9+lJf3mG+JBG7I8a9MXAT4 SetJfkDkBFhaUNIIEelcmlH8PynndbnAE/mzkTnYDl5L00Sgyk4eG1FVuRWb1h/Dvv3d2Nx1Ehu7 u3G4qxttni6s5e+7g3S808M54NUSEXWRTp3y+vpoavRg0zbmn/CCHqePeHCUbZpJjaR9bKeoL12k gzxfz7wW0uFuD7pPe8GWNU0ebNnUxfnUjc6z3TgubRDWaduxA88sXYqpU2dhZNwo2EIvx5BkOwJy guFM9MEw8uf4yCT4pPsjnnzb7RMLVw55rYt8VwD0YIHc5LWZvjBd6eTTbvJz8nQf8mp/8uM08mbT SSJPzsxkXfL3IdLyyLDMVVzZQ2D683eTY1In+3OGwIzyg3NICrLDTWTZUuGQOaXC78pvRxr7TWAf /uxLTlSj2e9grgURHMvBdcrkuhHB9WOIL+sleDVNtJYMYnmAH3JSMpDmn4vF7iSceLEX/iQ75q0G dw1fJvBDwq6eQ2Ys+qrYk/f+eu8ngRGi85V9GqR70nhyYvjDi5ofX7GkdVWg9sQJE3D5yJG4+eab UXjbbRbYIaBf0V0U1UWRxHry8nkUKU9agV8V8ENghhQ9LR8f50xdBg0E3G4vGCJQ5MuW3mv28ivS /yPpQT8twOCjkHiYzATFaz+KueCHrf9hSH1/1P7Jk//Ktv9RBnRcCVT2BdbEAKef4kb0Ryy/sHQR /LiYPpGkjYA2SNr0yC7+3QDGxyE//16IT7wUIaERiIiIR7YjEJmOAKREBsHuEwMzIYRCZCiFyGyY FHRdPr1hRsd5QQ47hVt58A+msCkARKrJITkwbBRQKbRawEcA8+IppGZQeB1E4XUQ6ypigOy9Iym4 +soBnjRA9GWQbeUIT9ob+kqYHM5zCttpFLATo2Fcxn4jKFxnk4L7sm/eWyrHMAdRcGZZItsGsC4F aCMnydJAyY3IppAdhNDQPug1qB8GOGyIm3A3jAmlcM1aAWPGa9a5cT2P+a/CuInnE4pgTH4SxoL7 YUxbCnNENcwbq5F54zIkj30N2TPLYC54GWbewzDmPw9jZjnMca/DPf1xZM+6HyFX3Il+4e6/vWP/ mFzY56xAbuEqOOVzY3EHRk1rwegJlXBbgEgd3PmVGJ3XgFEKXVtQA3v+VozL24o5eRUYL4el+Wxb QAExvwWz8+sxsmA7sgs2YVheGWYVFGE62wzNW4uReTUYnV8F1+JVsM+tgv2GBtgX7uS4G2HcUgrH BD7zrEo4FqxE+oQ7EZs8AqbhwoP3346G+mbUVGsT18aN22pLC6SqqgF1dS2kBjz99HLMnHk30tPd iIlJJGVyw+HAmDEGN1DjrQgsCoO6bVsrjhw5aJl4/Nu/vfWJmaPI1EMOQAV8PPHEE5bGh8xFPo0k Tat3AxmK3CKtD2lyyF/Hu8PbKk9gRY9GiP5PBVyonUASPX8PUKIy1RGAIt8XKhc40tOH6um9qd8t W7bgrrvuwnXXXYfZs2dj7NixlkPUqVOn4hvf+IZ1b+ILX6X05ptnsWTJkxg5cgQmT56Cpdy8l5YW 4+GH77ecPg8bNp7zc6hlDpiTk8L3Ng53370UDz20Bo89Vms5362trUFlpUxiBGZs5lFaH/LtcZAk XzcCRY6SZAImsEMaUIoco/xzPkBKS1FWzLoyjbHqHOF9tFtaIMXFFRxH9duxeXMLdu7YiObmY9jc cQYHT51E19luHDvZZQEfig6zU6DHSa/JSyvPTzDvLI+eox7s2+vBuiMetBxgnRYP3tjiQRfL95/2 YBOp5RjPN5LWsx7rb2DeIfbTSWqTWQ3Lt7IPOUU9xnabWb717EmceuMMvnWmi/+re/Hc8814/L4i 5M+/A9nDRyA6JA72QYlwh9uQ7TSQbE9E1mB/mIMDYGbGkJ8Hk9eHkb9K88IGIzQDVpSXFPJcmbBY jqkFWHANSCd/ziYvl/mjQpVHc80IcMOMc8DljGV/rJND3q4oNJF2uIOi4Ij1Q1hIEgJDXcjMSoeb 64mZSZ5uZ7929pvA9SiQYwaz7xi2D+Y6EcEx7LwHm538n+tTANeZJB7TuE7JLNI3BNlcB1JSM3HX lBT88JVe+Ks0P75U4IeEXX3tE3ggnisdeAEMF7JZUJ2P+qXwo5DGEngru/Q/4KLPj69W0hoqrU2F q5XPultuucXS5FwkB6d5edb69vzzz+Pee++1TFstDRBphJC+auDH97/vBT5ME+h9LqrL7GuAhgbg 8GFQnjhX8UuU3qv5IWfPfAl/81/xWfGof0bilyKtGwJndOzJO1/9LxK94QU/frwS2DESKO8DNNop fFWRVYtfX1i6CH5cTB85SeVemyBtvKQGL0E/lZv9d4MXH5ku6YUhAb2QEtMPzuhIRAc6ERadiBxn LwzN7gt3RDxMfycFy2CYyX0sbYvU9AzEhkQiMzwLrkyWyQTGhwLt4FieU3hN09c9CqLy25EjjZEk uPsZcPtSIM1hHYEcUoGmQG1kyyyGdf0pSEuITdUXwhS25bkiAyRKoKagqwgB7NMMj+Q9hcKlcLdS r5ZDVbVT5ABpgWSz7ziBJ8wPIYVT6A3gfUZTSLf7ISlsIHwuvRSXUAgPtE+FY/LzcM+qgTFlOYxJ z8G4aQWMvCIYc3g+kcerSmHM/waMyQ/CGP4sjBtXwnXzMrgnvAhzSgnrvw6j4FEYtzwMY9pLMCeX w33zK8ia/wRCRz2G4NjpCPT3w2V9L0VgOO959F0YNo9j3N7IcdqQM7MZ2VNWwnHLMpiFCq8rbY8m 5Ny4CjmzqmG/eROuzN+Eq/MrMLZgGWy31MM5azsm39CEq/LqMCJ/G7IL1mPYrdWYec06TJ3TCNei EuYVwcZyM28dxhbWYkJhA4YWbINNYXNvqcCEKU24clYz3Lfyfq95DsnDpiEmNxHTr78Wzz2zBg01 h9Dc1Ia6uiq89vrLeOSRh3DHHfkUSBZi6NDJ8PHJQnKygXHjruRmfDTmzZuHJ59cwg1lnbWJ/7SS vvovW7bM8vOg/wMBCZ9mUsQSmbUoGov+96SpIS0OgRoCMFQmEKMnfK38eehaYIa0UwSc6B7l20Pv Recyb1GZ6kmrRHXUr8AR/Z+rD5l6vPjii1YUGoXAldNTOf6UgFdUVASF9JXfDwmHbW1tn4rWy+c5 CRBSZBx9KVyzZo3FI6UZ8tZb36Gg1Mz38zzuvvtuzJ17gwUU2WzpFKKu4MZ3Fq9nYP78eZzT91jv WM5R16zZS5I5l6IUCdyQfxtpfGwkCdgQiHGcJDMYXfeYwKiOHKjKLEZ1pC0lR8HKa0Bx8Xb214HW 1i3YtHmD1Xfjmh1o37EdHW3bcOzQAXhOncT20yfRdsqDIwp52+5BU4cHW3kuDZDjJz3oOOtBM2nz QQ+ObfTgkKK+SFOk24ODAkA4Hw9sZf3NHmw86sF65u077IFnJ+vt8UaTUWQYRZPZwn4bOcYOkqVp 8kY3tu17A9tWfwu71ndi/YZGPP3kY7j+yuuQGzEaEf42xKSkwHRGY3hCMNxB5N2K3hWcBCOG/NZB 3ppKXiyfTeLbISFeLYwc8u1sUlg43CGZcIfGwQyRiWQYTIEcUUlICchGbJwNmY4BcDkGc13gehDI uuT1jqgQRIWmIjTKjqycRLjTtQZFczyuIzb2G92ba0IieT/Hlp+pRJI0AOVPys5+UiNh9PH3aprY eK+xXG/iM5BjC0VqYgjyLo9G16MB+P2K3kALhbrvbgT+n+zKPyr40QM6iM5X/o/oo7b7R9TTn0xX ZBKnr3QXCn58HPooz6G62sz8J+kd8sWL0V6+SklrnyKsCfg4H/gh/1Za88TLF8r/h7Q/Fi606KsE fvz7vwOvvvp356a9pPExg2yrzWvmQvHBOn7Z0t99fijUbY8jZml+yDxPPik+LE/r4VEX0k51Pqiu +lO5fJEIfdJR18o/X/0vEvFd/5XHX2/mq74d2JQN7LoW+Akn3Z/eYfmFpYvgx8X0kZNU4rdu3fq3 DZG+Zl5yySX/F8j4kHTJpZdg4ODLkJLYF+7oIJg+mXDED4VdfjSyB8IU4BFEITWVwmRoOFyDmJeW gOhcA0OSnUj0tcMdHgMz0weGPwXNQawrMMRFwVROUH3iKRyHw5nhh5yARNgUASZzCCwTGYUxzGL9 IArPgQO9qtHyxi/15VS2jWOdQZlsT+HVRUE6m0K1BGJfqS0nwy4VaoNjZUpDhP0EZLAPXwrArCt1 6BiWi3xZHkPh1+Dz2dLgpiCedGkv9OHz+2VlwHn9PcidLJ8eL8JY8CCM/JdgzH4VxpgHYEx9Esat pTDyWD7jCRhXPGSVmQXPw5zHcoXLnVQG48YVrPsIjCsfhnEDzwvZZl4J7ONI5u1ITEvFgMF94HPp AGQOzoV74mMwv9YA87ZauBeWI5dkLq7kOKVwFtRbmh2uq7Zi6OgquOZUwyxkvULWKayE47oa3hvz Z5TBnV9m5Sksr/OWWrjGdsA9aTsMOU0tVLSXJrjy9uCq/PWYk1+CkQVlyMyvwMjFazFn4R7MXLSN fdTxmeuQePUi+BnhiEp3YMaMu/HUMy9h2cpX8cSTj1tCiPx1jBkzGhMnTkBaWgZSUzPx7LPPWb4q TpzwakX87nfvWL5oPo2kfgUMCPgQCLBixQrLJEUb3k87yeRC4IJMzgRMvNtkRSCHgA+9B2lqSAtE mhwCSwRmCOAQ2CGwpAf4UL76Eoiia5nQqL1C9+7du9f6P3/ttdcwadIkhIeHW2Yu0nJRRBtt8qUZ snnzZrzwwguW8KfN/xclBO4nlWQnLtMqgT8CoN6d9C5+//t3LBMr/T6trZ248cZvIDHRaQlSo0fH YuRIA1deOYnC9jwK34/h+edf4vt8je9d0Vwq4HW4WgWFa66okANVmbAcIEkLpMgCNrzmL/IN0hM5 RuUCQ0pI0gJpJ8l0ZhX7UfQZaYusYV/lKC8rs/pt3bwVx44ex9ET3TjW1YXuo3JU2oW2DV1oPOZB xykP9p3wYB3Pt8jkpdODE8c92MzzNV1e3yCdPD/OdkdJx1l2hHmb2K5prwd7zjlV1fw7KS2Q02zH eu3NHKfFg0Osv/6NLrTs6cbhtSfh2daNzlPdON55DKvqajHv5kLEx41HcEAsslL7w+4Mgy3BDucQ rgkCQGwx5M/k6YqwlUC+68O1QNodGeTnMlN0kX+np8Hmn4ucIclwJg1ifizc7kyY2QGIDIqAj18q kjJ84VYEl4FZMGLDYCRxDWC+PdwNO/m20+B1FPvzz2EZx47h+uDDvhQJxkE+7yKfdwSzDsf24RqS wD7SuRb4etcNI3sA14BkmEYuHKmpyBrih6sSg1B5axy+/1J//GWtk/LeWuC/P06oWwEM2shLQD9f +T+ij9rug0j9aoPwWWmyfJzn0H1+D2+/3YZp04ZdBD++IklrumX2MnGi5bdJYLbAD8kcIkVwE8ih jx15Aj54VLhbkcxjvuzghxQ6FdVFZi094Wz79gNc44BXNwI/VPCTc+nLqPz5Xoen4gcyj5PWwX+T ZM73YYBWkXiheJT4zfnK300ftu6nyWsFpvwrABU+z1/JzxUJ7c0HOeFeBf5Xv8OFy5sXwY+L6SMn bfK08RGjT09P/z8gxkcln0AfJMcnwQxLQ25gJMz4ELhcGXBnmzADk7zARGYkhVU7z+0wL6PAmRKI tIxExPM6KzQSrizWsTPfLxTGINaVc7kkCqJBzIsOhDsrFFnOSIRkBiA8NAiOoEj2z7rZCaxDQTeA wnJ6fwqvGTBCKKj2ocCaRGHVsFGAZT/+FFpjh8B02dnOjpSwcASGBCGWAqyZmc17Z93gWLahIC5v /jnsO54CsBytimQbblAoVkSCYBPDwyOQGuIN5+sTEg9z8h0YOrsYxnxSwQswri6CMb4UxlXPwZjy IIxpj7NsJYxFzL/mZRjjdOR14bMwbmH5lKetyDDGtNdgzGD5VJ5f/xzci59B7i3FSJ16L3yzM9Bn cB9cxjEDewUic+wdcN2zGu7bKzC1oAhXF67CiPydsOdtgEM+PfJXY/xN9bhmdg3G3LIZ9vwNsOXX wlawGY552+CcXQnHXIEbxVaEGCf7sN9aDtucRjiuX8N75T0UMN/S/GjGGB7H5S9HbmER+2hGbv5u jCvcitEFtXyOetjv2IXLry/FKNt4xPhEITg2HukT0pE5Kg2JSQnIzsqxhJP77rvPcrC5du1qbNjQ jO9/Xyp+n37S/BcoIFMvAR/a8Ap8+KyTNtUaV1+rBEJIe0NmLzJdEdghEENAiAANAR0CKVRPJL8c Ip0LIBEAIpMa+QNR3dLSUtxzzz3W88mRqaK6yHxIAqC+dinyi8bQmDKJkbaHgFDZROs3+aqBHwJ+ MjMzLZVpCdD/LHH64PDht9DY2EKqJpXxvT7GDfgs2O1eQCQ5OY28dRJmz5ZG0TOora3A6tXVVujc qir5vVGkFwEfCn8r85geh6gCQeQQVVogMpER6CF/IQI6pB0ijZASKBJMcfEW/s47UVJSj6IiOQje jJqaLWhq2oz1645gV8dpnOrswjcPduPE/m7skbbGGQ+O7PVgV4sHx3Z4cJx5MllpkQYHqbnbg50d LGP5NtZrZdlx5h1jvS1HPWja7UHbAQ9Oe7wmNAdPerCb5x7mHyI1n/BgA/MOHfGgaw/rHurCds7f 09/+Fk6ePI6169fhwYefxSTHVKQOCoVf3ACEOqORE58Dd1A8ebw0PMj3E8l/g8nDo/rCCPeDEeq0 TCTdGaGwhwcjPDwdIWFOZAWlwp1Gvm0zYEQkIS0gGPFJgcgyuJZEkl/3Nsnv07gehMFI5nqk+hEO mNkpHId8XD6kBG7LJDJGzlb9WT+K6wmvY7n2BEbw6Mu6XJec7CfdzbpcI0J6Q2aWrsx0rlUhyPaL xAwzCssW+qNz6WC8vWEU/vyDFcAfDnPGSID9sEKshHAJ5vr6JzMTtb8QwbynnTQ0BOJJgP6wAv0/ og/zlfPj0kd9DgEmuk/Z8H+T/O2iw9OvUtKa+PDDD1vAx7s1P3rAD2mA9Ji75Evjg+vdwiVLsOip p1BIefjOL3moW2l8yNTFMM5pfJCuuRaoKuGatgP4bylMfYnTezU/FIFKwKoc5GvNF4+5UN7WwwvV h8JqS8NPeedr35OvcVRXWibKE72/bg+p/qfFa3vu/dPo+5+RxhV/lu8P8ud3tlAIVp4QtwtH2i6C HxfTh0py7Kevw/qyrS/EEvZTUlLeA158ZLq0Fwb7DkZiDAXL2KEUYvW1jUKlIaGRgmIEhUgfA66Q OLgz/WFSSLSE20AKjhF94QoNgDskB6aAESeFzPgYGEEhMGMi4M7JgcsKbRtN4ZT1shOR6cxBcHoE BeB4OAKzKMwOpoBMCsqGKzURbiMaZhIFWoEt7N/IyoDLbsIdHwtTeQE8Jti5WcnmJiUSAX0CEBsa bo3vCmd5MIXwZN6fg+1s4XAnBFp+SYxAPkuiH+8/DI60VGQP5AaH/WVk+yLHnor0hCuRkjkPOdd/ A+btxTBml8EY+wqMia/xvBzG5GdJj8FY8DqMxfKRwbKxK2FMIN2wFEbhg8x7AkYu211dB/P6EriH Pg/XlAfhymeftxQjcfZSDB45EX38BnvffZ8+CMmZhrTZL8JcXIbphaWYlbcaI2QCk7eBVAl73ipM yK/D7MIajMlvhS1vI8y8WozO24wr87fDXVgLhzRE8mQ6U4XL8+oxNr8Rwwoq4SyohjO/CfaCOjgK i3heBEd+Axzz18A5pwrm3Ba2244cgSl5r7Gskn3twOR5W3DNFY8h1jcHvQb1R4Cd79DtxNThU7Fo 3iLLx4Y0Hj4LTYv3J4EKEmxk5vD0009bUVSkjfFZJwEMAjuk2SHAQ0CINt7SCtG1zF6k/dFj6iKT FuUL4JCWiP6fBXjoK7w0N+TAtL6+3gKVZs6caZlnCPjIysrCHXfcgWPHjll9HD161BISBXpI80TP LzBI2iECS15++WWLX3wVkny7SNND82DChAmW02e98w87H9rb38KSJdW4/fY7cdVVUzFy5FgkJl4J p3Mopk4djeuuW0Dh+2488shTeP75NSgpWW+ZdNXXr0N1tUI870JpqYAPOT2VmYvAEGl/COyQ9ofA EJnBCCiRCYzC6MqERtoi0iLxmsiUlDRaQEhR0QasWX0EHR1d2HfgIDp27cPuXSdw7PgpnD14EmfX d+HIDg9auz1Ye9KDXQc8OLHbC3Bs2+XB0WYeOzzYyPIj58CPrSxr3ONBx0EPOnm9j/kH2M7D+gdY pggzawWmdHqsELonzngs05t1ass5euLoGXQfOIXWjt148dkS3DR6HmLSojAwZyAS0mLhGBAGs38Y 3BkOuJKd5NNcJ6L8ycPJj0MNyMmoOyoM9j4+CIsPRrAtA1nBbrgVtSUyjfzZhCuB/NroAzMtkW3s XgA8jW2NJBipvVmH65LCpdu4Psi0RVp8fmwfYnC94foU7AtXzDnwQ85XxfOldZiTzPpu3gP7CwuG 6cf1IiITGWEpiAsKRmpqFCa4w3D/eD/U3puM7vab+T9Uzpmxn/RRwQ8Bsvoqqc3/hwU/BJpoJ/NJ gh+fJb37OT4M+CGBXnWlLv4zvP12x0WHp1+hpLVdpp3vBz8Edgj0EPjRA4QslqnL7bfjgSVLcD/5 /+133ok7vsTgx49+BK7xf9f4GDIEmDYdaOsAfvk9/pcdBH6rffmXOL3X54fC+sukukfj45+BEe+n HgBBmn3yg/TPwA/liQR+qK78jPTkvb/up00as4c/9mglftb30XMPmmzvUjW6wHQR/LiYPlTqcaKo r8hy+CRTl969e78XxPgodMklGDhkEJKTUmBG5sLlkwUzNhCGi0Km7KIDKbz68TrJBkeYCUdADJzp PjDccTBSMmD4DoEZIId3Npi5FFLlgJRc2YiMgJNc2mE6eYyEEc82vgkUUA04Mw1kh2QhR+YpCWwn J3S+gyncZsCRyzZpdjh99eWQwq19EO8lGc7YODj8hsAp85coCr++dpiJobAnBiB7QAJsCp/r4hg5 CRSEWR5AgTgtCM7EEDj8E+CUA7yYQDh9kmCPCoTDxnt25MBhNzBj5iR8/bGHMXPyYgwJuhwx465F 7k1LYY4rhjHrGzBmPwRj9DIY00phLGTeYh5nPA1j3MMw5rzK8xe8ZjE3PsPrlTBGlcG4phrOG1+B Y9QDcEpb5EaBJAJFapBy9dcxKEYaO15Tpd794hGYegtybl6OEV+rxbD8SrjyqmDmlfFYDyOvHe78 rcyv4rEatrxaHitwNetcy+MIko3ldtZz5tdjal4Lrs/bhSvzVzO/Ec683XAtaiYVsa8KOG7bAccN u+Acw76nVTCvFqbMaPJk0lPJPmox4s41cF3/OvzCp8NnSCqmczPetHw1vr//+/jpD39qmQ981toF AhUE/NXW1loCUlNTk2VG8mk5N/2gJKeiuicBGT2ghAAJARry6SFND2l0yCGqQIoe0ENma7pv/U8L FHn11Vcxf/58CvnTkJ2dbUVtsdlsluAnFeB169Zhz549Frii96622uCrX/Uh7RJdV1RUWNoPCxYs sICVr0JSZJwdO3ZYflBmzJhhRcH5KKZWf/jDX/jb/MYKKfzDH/6Av0s3Xn99JfsdiZycUEREuJCU NAZjxozFTTfNw2OPfR3LlxejtHQHqYPvfg0qK2W60oTysj2k7SgvF/AhoEOaINISkbaIABGZxQjw kDaIgBGZwuwhrWNfZSgpKSZVsv12VFcfRE1tM6qqmrF61VF0dHTj1IkT6DrmQevxLqw92YWOLg86 t5LWenB0j9fM5RjLjx73Okk9wWs5TW3a5zV76d7iwf5uDxpPebB1O+uv8WDjbg/W83oP8zeyjSLD HOn0oIu0k3mr2cfO7d041nwSG/d1oZWblA0tWzB/3jykG1lwOp0wA22w9cuGLZlrhSJ1pXAd8JPG oMvrqNoVSP4fAmf/ZOREBSPbFQxndgbM4AiuGeTP8WkwXREwbYO4JqTA8GfbDK4/bh6TyNcHD4AR JrOWdBLXjAiuD/42rjlcd6K5Lvj4wBHNdUIOTs0c1gnxgi8+qVxnBHyksT7bhQbBlZQFV4CJGH8D Q9JTEO/2gxHrg9HB6bh79mS07/wG3vlDG2eG1Jz1tet8QuA/o56vZBLM1UdP3vvrvZ/e365HE+J8 dT/P9FGfQxsStZEa+//gosPTr1b6R2YvMnORyYuoB/xYuHgx7mD+87ffjqWkO1nvti+p2YtMXXo0 Pi7tzQ3kJeA7Alq3eMPZ4i/845L/ly+5wqcX/FC0F/22vybpI4+0PhQa+8OCAOJHAg/Eby7ENE8b ftXV8XzlnwX1gMrijwLWdd8XAip/UqR3pvcs4OWjfWC7CH5cTB8qaaOljZI2fdrg/B8Q4yOST6Af EuNSYEbkIjckHWZYIAwBCWnZFBYpWA7wgXvgIDhyMhCdk4yw0GBkBUTBnZYJU5FYEilYKrpKhMAS OZ6jEMzNmzskAKmJ8QjhdXwSBdyQULgiwiwB1LRnw50cDXeYgAoKqmHprB8GR1gAojNDEOaIRlas De7gbLhiY2DmBCE+Kwgh0aFIDQmGO1SmOWwXlEqBOwS50cFwyeGdQ07veB/BLI+3U4hORkJ2GEJi g5ESEsJ7oNAdkIWkS4J4/1mY/9hDeLK0BBXlFVhTV4dZM65Dr0tDEJ42GiOuWQLXnHIYi1+Fcd0j MIY9DGPmazBurYcxoxLG+JeZ/zyM/CLmvw5j6AswZhXDWPgazBu/Afe8V5G2cCVCr1uKuMnLLVMY 15SnMGzWa7BNXInB6begl0/Mud/BD4PDr0HWzcvhumcVcvJL4cxbhol5K3BVXjUuz2tGTt5q2Hju yNsIR8FGuAorMa5AdZZZIW9z8taxXTMczB9TWI/JeRswIq8OOYoYc+s6TJ1Ri+nTGpB76w7k3N4O +7x1cFxdBcd1jRjOPmfk17JNI8y8beyDz3hfNbLmr0A07yt7oIHbF+Tj0Il952bjZ5+0mT906BA3 nMvx9a9/3droS+Pi85C02RYQIU0PkQQ4aXtII0MgiO5dIInAIoEVAjCl4SHHbgI9JOQNHTrUikoi R7ES9BS1Rj4mFLlGjo0FeqidwBX5U9EXMgEu2qyrTKZA1dXVCAsLwzXXXPOVMXt5h5Lf+vXrrRDK inYjbaRPKv30pz9AY2MRli59mIJ0ERYvftDSxHE4sjBq1HDMnDkL1113Ox588FnU1NRi3bpdaKg/ iOqKnagq34nKylaUlwvokOmLNEFE9SQ5SFX0pEMkASTSApFJjKLHqK5C7K5HSclOFBWtw4oVK1FX txZbthzF1s0d2LCzFetPHsemN89iz+mT8HR1YfceD1q3e3D4oAcHzniw+Q2vScubnR50ezzY3e3B nsMedO7wYO9urzbHeuYd2Mc8tpPmyF7WVxjcvac86NjP/I0e7Gvz1pMGyUGOofZ7jpxE5w/+Dac4 x1e+3oSHH1yGp596DtdOmoPIAbEY3H8IYpJ8YJjxcKW4yOMzuaZwXckQmJ0BI8GEOzAD7qhwmI4A GNnn1g85sU7huZHMdYVrSSDXoPAYtmHbeFJvnlshy1keIS0Q1k10sn4c3LYA5ETFIDzIRGRiNuzO ELiTglgnjXWlKZLCNY31L+M4gcEwnVEw0+xcT7LI40KRkRmEzJR42GKGYcHE2dha+xLe+ZUEaqlF f1QAQm00Hz+scPpR233e6KM8R89XRX2J/SXefnsXpk3LvQh+fEWS1jg5Nb3iiisszQ+BH1oP5eBU 2n1aM3vMX6wIL4sX45GFC/Ew6fbCQkv748sGfnzve16Nj7+ZulwCXD0LWLYM2LMHXP/PVfwKpPdq fkgzTiQw4KOAHyLxqAsNk6s6/+qQuhpbgIe0T6R58VlqfuhdicSfpXXz0dJF8ONi+sCkDZPU1/V1 U1+RFc0iPj7+b8DFx6FLLu2FQYN6ISk6Fq7YXAqjmXAlBMGV4QNzYCwMfwqMWRQ+IwfDHeYDhz0L Yc5YBET7IHMIhc0QB8wsCrYmBdtECpV+QyhkRlHIZL7NCbdfJJKH+MMvPQ7RcQZM/1SOM4DlEm7Z JjscRhiF3QAKshluuDMy4PD3RVjQYARkhyLTzIE72AFX3ziYyf6IpoDrl5iDZP8IuKP9YWYnwYhy wwqnaPOH4aRQG0vh2JdCcmAMXGlsa2Yh1giDb4IfYvhMjmA7hjqGYkLGONxx/SOo7zgADzc4J988 g6atWzBn/g0IC4mgAD0C2UPvgfP6l2EWVsGY/TqMYQ/CuOpRGPNehTGxBIZCw97yGozCYhgzeT6U dWaVwVjENjc/APfCx5Cc/zr85pYjauJKmFOehmv+fXDPXIocsxShl38D/Y1R6OXji169feEXPhG2 Wc9haGE17PnVMPLWYGpeHebkVeKKvAbm1cBZWGOZpDjmb4VxQyWc83idvxpGfgUuzy/GFbdWIPfG 1XDcXA9HXgnblCCHbYYuWIWrJ1Xi6olrMGx+G4YXNrPPFXDlr4QtfyNG5rVhdt4qzMiXdsguOOY2 wrGgEvZbVsDhzIcrfDymTZyDF9a+itO/PoU//fWz3VgLQJBZyJIlSyzhp7Ky0tKC+Lxt8Hu0MHRv 0lBRNBiZtMh56f79+y1wYuXKlZZQNn36dJimiSlTplj+PGTqIo0WASZq1xP1Rc8uYEOmHSqTuYv6 FxAqoEXlAkekVSJHp9qcC1DR+J+Ws9nPS5LGj4CmkpIS630KOFJo4E8y/fznirqjrywSzM9YPFiC 94033sjfbjKysjKRm2tgwYKFuOuul3D/IyV4uawOKyo3Y8WKVlRW1KOqagO8zk4FfMgspscMRoCH gBBphyhqjDRDBICovso38tkUIrcS69Ztxq6OXWhu3IQVtc1Y2daG9Qf24tjBgzjFOdZ++hQ2nD6J /d1dFsjRuNeDTUc8OCStEJLMWBQ218PjdtZvJilPoW+lBSKzmGOsv1+hb48xn+33rvOgZZsHG1h2 +DTzVZfnx9m2k9e7Oruwcesp7O34DjpPnMKKotcx5srRCAsPQURkGHL4buTc1AgLI5/3g5HC9cHg mpJi8NpO3h3NdcCXeeTlMo30DWI+1wQ5u3Y7Ych0xjcZrgh/b3SuIF6nkDLYTxDrhbCdQuY6+8Ft 90d2ohNB7DckOAK22CFwB3CNkemMw4DLGcA++lvrkBErExiuE1nRMHlvZgDXk5R0ZGVzzeDYt10+ Am2vPoDf/3ILf3UJl5pTovMJhBfpkycJ2BLo5dNIPj8uOjz9qiStaffff78VzazH7EXgh0LbytRb /r16wA/L4elCr/+PxQJCvmTRXrR8c3m3orr0mLr49AGmjwLat2k9Anbv9mqFfFXSe31+SPtAWmXi CwKpxavFO87HU75s1ANEnK/s06JzGi//uxV4hxPwd98H/vThZcyL4MfF9IFJKvNCwhXZRTb/Uof/ JKK6iAb79EJy8qUwI+Lh8s2CqS9rrhAKowkwBlGw9KWAmZNBwZGCod0HTlsWsiIMZATEwhHvBzMk zutoTl/z3KFetWQf2XfzPMtBgdKAbWAkMjJ8kG0kwohLg+krZ6UcRxFgQiiUBlCgTdMXwmSYLhPO NI7hn4aM4Gw41EdYFMwBFJqTYy3BNsPPDVuUDaZCKZpDeK8UfnPcFGR5HxEUnH0pSMfzPsIpXAfK 7CUQ2QkBSB2chMxQG0a4L8fNt9yMFa+swK4d+3H81Bm88a1vwfPNb6Kx8wS+XrIMk6fMRIh/LgL8 J8N2+V3Inf86jDmVMEbyOP1hGHmPwFDe5KUwJjwK46bXYFz1AszLWXbtizBuKGf+qzDnPAjb3MeQ MaEI2fIVMv8+mAVLYU4rgzliJWyzHkPErKtxCYX3Xv37w3dwArJdtyL3hpfhLGyEUbAXw/IETNTB nbcDzrwtMPJ5HwXVMGaTxlTDcc122Ao6YBTWYkbh65gztx6jxu5CztQtsC8uhrNgBds0w1zcgRG3 NGHYLRXIXVSHmfkylynGyIJStq+FyTFG5FVguICe+fVwjudxEu/zVkWeWYmE3NsRHD4O185dhJ0H duCd//fbczP000/6HxBooOgm+vojEwc5+fw8ajbI/4k0MQRQSBNE5wJt5MBNWgkKRx0XF2cBmBLs 5NBUpjuqL7BDG3f5BJHZjLQ75E9Emg0COASiSNtDz97jX0T5Aj0Elsj5aQ+fkGrwhg0brHpf5iRQ uLW1FXPnzrVMXoqLi633/mml//3fP1sglMyWzpw5azmWvfbaaxAdHYmQkBDLh1H28Csxj0L33c+/ goce/AZef3UZ528DKisbvFFdytfBa+Ii8xdpeMgkRucygWkmCRBRuQAQOVOttExrqqvb8f/Z+wow Oa4ra1uyxRpmZoburuoeMTODJdmyyIIBGWInZpBZJtkWDpNYM6IRDohxBD0jyXLi0AZ2N7ubbDbZ ZDfJn2R3z39Ojyo71sqJJcuJZet93/2q6lG9ru6+975TF9at24KK8r1YU9KENVWbUFpVhm21NTh1 8iTOXbqAU5daPGlw3Y1uHNniRk1TWxwPgRz7+PuRK8uJK0DHaZ67z7vRyPOai24cZb8j7F+72Y3D PB5nW+0pN7afdqOZfWU9sp99azleAMhh93lsPt+C+rOXcLHlm/jm5Q9x9twZVFRV4AH+V/v0Hwhb SiqyvSk7/MibU2PJs8n740PJp8mbQ8OgVOOGnbJB1hy+TvJu1ocISBcAktrm7pJEnu7Dvkqvnsx+ Bsc7KDNSOS6QvD8gheddYMYHwu6bifToYKRH+MHRM46yjXNJVghsl3zwovyJ47wmx2VovJfHZdPJ e5lOFzJiEygLeyLPFo79707Df/68kN+6FfPjb2nq/FUkKfbfJb+7ne3lq1Rk2aiYVYrfZLm9CNQQ fe1rX/PIN4EfAjx09AAhV+jLBn5QrOPttwGHA+goVxfuGseZQP0q4Lc/FfgPyv82kOSrUv4X/Gif 7UVxhRSLQy4pt7q13KclgcN/bQuUb7YFOv3nF4CL9/JxrwB+qjgo11dugx+3y18sUrQ3btzo8WdX istrgRg3Qt5evkhIioHZKwI56aFwBlNJJMWnZiDMsCE1viucgd1hRmS2mSlnU4EMDfZYh7gSHTCV xjAgEMZdVGaTqFQqq0qozJS7wUgkKRidTwrMbkHISQ2Dk/MaIYmkTjDSOCZF7jTJVGipyGZzfByV 3TgqulRAXSkpvA/X5p/F/lRs43nv7GDOkYqcUAOm3vYlc70OjkvkuHgqsRlUZr2p1N7NurRg2DNS YAvOhsM/CuldOiHbJwgTh92Lp559F1XVa+FuOYUPf/xtHLx0EYcbzuN8/QUcOf8Bag+dwdcefQcB fpno0C0b2aOfQp+812HMXwpjajGMke/CmMJzgQpzeT6KbSNWwTlmBXLueRHO+QJG3oIxkX1HvQVz 9OvIGVcE59h3OO41GA+UwJizEq6pL6HPxJcQ2zsfdwQ5cEfHTujcsTOCA1KRNuYbMB/dDvPBBtgW KWaHYnDsgH3GVuSMX4Mxs5dj9Kxqnu+D/b4DsOfthJlfjhH5KzF2TgX6TqhD1tRa9FrEvvmrMSp/ I5yLdyDrwXUeFxgzdwdG5q73WJX0yd0Fe/4W2BevQUbeKmSyv33+Gji4/kGTSjAhrwLDn9yCwEFP 4447czCy/71o3F/Pzfn1Bzm6kSIAQC4N8gFWphO5unyem9sbLQIZBGAo6KjcWV544QU88sgjHhBC Vh3amIvkjjJ9+nTP/1kmvAIrBFrIbUWghqy7dC3QRHE9BPzItactLekFT73q1GaRlWFGlh779u3z KICaX9livihuQZ9XkeVHXV0d7Ha7J9Cr4p78Na1dFL9FYNwLLyzxBN+dNes+DBs/BrF9eyPRZcew oSMxZ/bjWLp0Nfn4JmzZ0ojKyiNQYNPiYsX8UGBUubwI7FBmGFmGWC4walcAVdWdRFHRMaxZU8kj r4v3o2TNHqxeWYnSsiIqgrXYt7sOTQ17cfZsM7516hI+qG/BoZMX0PTBBTS7W3C0wY2de93YIeuO S26c57GB1zWs333ejZMX3DhxhHV7eDzmxukP3Kgn7biojC9uNLP+UKMb+1p4zr6nD7tRx7rtJ5R+ 9zwuXGzBD777bTQ3t2LV6u147BuFmD5pMezhcUju3JnHAJjKuJIaR75O3h7ck3JAsoKywMO7o3lt 8JryRq4u/tlwJkcg23UnIhOjERngQLasFDPJ47NIUZQLcqeJtvM6lnw/FWZ4BlwhXeAKUgBtzquA 144gOHhvBTUNC4lDRqiD82bAlEyL43oCKYdkQWhLQFaqwHt/THBFoeT1cfi3b68E/usEv2m9Xfw0 PuG36bOTZdYt3vXv5G+Hbru9fIWKQH25fA4aNOj/BDzVCxAFPfVYfIieeAK5yoD22GPIXbgQBZS3 Xybwg+oEMjPaQI8OdwLjJgErVgPnz8sq/EqnL0D519/+Ft/7zW/w9zz+mvQ70m9+/3v8x69/jd/8 8If4D+ot8sy5GSHYP2758RFJvEIucuIXOv9rAwJfFWoBfk85+E8NwPGFwI4k4Ogw4Cfb2HZ95Tb4 cbv8n6IMBXqbKTN3vUU+deqUh+H7+/v/HwDjekhpXDuRunbogO49uiI+KQouw6Ai6YCR4QdXTGeY XkkI93fCOyOBirtPmz92JxuMGCqXKRFoCxRHJTPbCcOZCSMykEqrgsRRWQ2n8uibCCOJ12YoDCqX hl84+/vA1Bu2KI7xYb9YKpcmFdtUnnel8qtgqplSdjnGhwptChVjF+dN5rkvFWQFLk3nPQ0vKrLB MGVd4kuFNYhzx1HxVaA83sPISIQZ4YTpnwYz3Rc5vYLhSsyErVsWzKAwTJ5oYMlba7Cj/ts47/4A reda0XCmBZvPUtnf7UZrrRtnTrTiyLm/w/vv74LTGAjvKDuSJjwDR/6LMPKfhzF7FYzha2AMWQFj hlLHroYxZzmMEYXIGlGMtPvfRnb+EzDz2Hcm24dVtvWfwT5j2XdYG/Bh5D8H58xn4Bq1EgkZL6Kb Xz907NS97XuihIuyjUfOzBVw5lXArgwtyuKSXw7b5Er0HlyNe6aXYkp+DXrlHURW7jaPe4uRWwxl fzFy2T+3nPWV6Ju7DtN4PumBCrhmr0X2/DIYeZvZp4lUw/MN7HsA9nn8vLPL0HdBFfrkVcORWwIb 5xvB430F5Rjz8FpEjVqC7mHj0bvvJFRUluFXv2pzA/g8izb1epMvaw8BINrYKmio/h9/yyIXE4GS AikU4FRrk9uFsozozZQ24YMHD0ZWVpYnNs/QoUM9rjo7d+70xO+w3FYEZsgdRq4sAj1k+SGQQ9Yf suSQRYdADV2rr0AfgSR6BnKtsQKn6lobfrnHCQi45557PEBLVVWVByz5MheBH7L8SEtL87wB/Ftk HlLRb6ItFsvfYePGDRgyZDBSUhLgdA5EZuZEjB49D48//jx/IxuxcuV2VFRsRGVlI0pLlRpX4IYs P+QWo/ggRSRZh8gFpo6k7DACQvajuFguMrIU2YGSYrYX72WdxpSgcE0Jv/ONaGho4u/yPE6ebMGx E6dx+uxJtJw9h3O7WrC/xo1NJ91o/NCNUzxu53XdTjfc5IMXL7jR3OLGifPkhWw7T5L1h4Kgbj3G c/a9RF7Zwn4nP2DfBjdOb+b4A22WI4cvcY5LLTh9shXbtl7E5k3f5v+3CQ/Mfwi946OQ2bUL0iIS kJXTG47sFMobPxhe5OXplA+K06QU5+L1cneJp7zwyoTLPwRZ6T4IcCXDPzoOmZ07wxUVyX7k/XKP CQjiOWWNk3KC8sxIoAzyoZwK4XzZlFumAVd0OOw9eyA4NAY+sS6k+nLeiCCYDo7PSqXsoeyi7FNg 1Mx01rvSMWNyGta91h//1vgN6tQ1wG+bKZwt95drKYZfJPpbvBG8maQ3t3qDqze5v6ccuB3w9KtU JA/l4mK5vciV0Up1KwDEY+WxcCEWye3l+eeR+847WPjkk1iozC95eV8q8EPhqwYOApJTgCnjgSP7 ub3/e+DAD4F//u2VTleV/yfQ4Te/wa9JP//tb/Ez7iX+/d/+Df9JferXPP4rr/+Zx5/8/d/jh9Rj vvcv/4Lv/fjH+B51ju/96Ece+j6vv/uDH+AydZyL1Eta/wwdP3wY1TU1eGnLFrxbW4utpBrSlh07 sGPDBtS89Ra2lJbi4Pe/j5/chAx0H7f8EOghywOB09fiJbfp5pDkHp/xfxwGLrwLbBoLVMbwB5lD RX0t266v3AY/bpf/U6TMy5f/xIkTns2QEPDg4OD/A2ZcL91NiiCl9fRBanIcbL1C4EqPgOmTBaNn AEz/Lh63lPSgBCT5eyMrMwpmNJXQu7KpmIZSuaSiqNSD/nJXSaPSGEhlkxTLc28qj/5sS6HS6aJi mmhjHRXRsEwqoOHs58P+cTA0ny8V1ViBKVQ6e/CeAlRsvJaiGhJGxbUnFVgqtE72S+UcAdFtQfDS OK8sQPypIEdxznCuy4sKst7uZXCcwwtmVjwc6VSCbakYZSZjXGoaFeV0zLlnOqo2l2FT81nsuvht nLvwIRr2tGLzdjcapOSf5kbgqBs7z7ag8fJ3sa/+KL7BDXdaRn8qyxMQM+5JuOYWwjm6GMa4V2BM eh7GsBUwpi6FU0DGvPcRPeYd+Ix4CgmzXoJz1go4R5bBGF8NY/K7MFhvjHkDxqxVMHKfgzGN18Pf hzm5Eo5Zy5A4cjq8wkL+9F1F9ohDTupsuGa+C8fD++HIUwaXtXDM3QLnfQcwYN4WDMgvh7NgPex5 FXDkKoNLCey5e2DLa4A9X2lva+DKb8LAvI3oP3UzzKGNcEyTK43cZjgutxK2/ApPCt3sCZXoN3Qd 7pnZiAkFe2Eqc0x+EXrnl2BQXmlbJpn5JUgYvwS+cb0wZfIEfOcjpXD8/IqsG7R5V1wFAQpSiAQM anOrwL9/zSLrCgENKrKkkDuJUsrqjZQyXKSkpKBfv36eOBsiuWAofoeClQrw2EKlQClqBeYI1NBR /3O5rCg4p8ANgSkCKhTjQ9YuAjl+TAXEsvjQGizgQ/xBz8MCSwSEWLGBZPkhRVHZXtauXfuFtJK5 mUXP6u233/bETpFl0Beh/Bt/K80nT6K8tAT5+Q9xAz4IQUFRiIiIRq9eQ/DQQ497wIp167Z6MsSU lgrQqL4SGFVuMIr9ofS3SoMrKxCBHWpTP1FbSty2fgJE6lFUVIU1azbxvIHf+zZs2rwfGzefxvr1 u7Fv13acaW5G4+kLnmwvDWfbYnec51HxPU4ed+PSeVKLGwcvurGN54d3uXF8mxvbT5EvXuK5YoCw 72Xyy7OtrCftZtu5I7wm/9zNsZtZd4DUcq4Fzacuofn0R7zvh9hb34ivP5QHe0I6EmOHIts1CA4F MO1JudI1hrxdri/k7Rnk8Q6ex8bCEw8kMhhmqB/s/qlISXMhJT4a9rvvgqm4UmZOG4CutOdBlEMZ lBeJiZQnHB/OdskUByk8HKafDxzRsUgNMZHsl4XsGP8rQVYpg4Ipu4I4LoZyyC8Uyb429HEZWP1w JP5htS/+sI4K3sFc/tB2ch8uQEGuL190AORv4Qt+M0lrF9AkH/6fkF/eTnX7VSoCkcXT27u9WOCH BwC5AoJ4LD8eeQS5lLWLHnrIU3e15cfrr79+ZdZbs1BVwJZaoKwKOFAH/Pab/4xf/OjvcO47P8Tl v/sRfqC4YiQdf0zd5O8oD0+R10sP2L1/P8qamrCKOkhtYSEOvPkm6ngsqqvDO8XFWEq96mvPP485 r72GuQ8+6HFVfIDPcL7AJT7HmXPnYjC/gxzqNq5PILWNpuwdmpmJBPJgG4+jSCYpJysLo9PTYZKf 57hcePLVV3GBOstnLW3gh7K96LvVSzilulHa1xsNeHqb/jJJ7pH3/rqG4m8qsCEAqAgHjizgj/QU 266v3AY/bpdrFm1mtGF68sknPeku24MYN0qdOnagYueNviGp6BVjwKk0gVmdqPylwBMNP4pKqD0T zrQkuIKDYAZTMfVE6HdQSYymIkklM5Z9gngdoJgaHahwUmG1U3mMovKo4HOxJEc4lVlZZAjMkC92 GPtQOU0NgBHGcUHsn5gFjxuNx+Q4geMNGE4qovHBMDqQgjleqQrj2T/QF0YE55CFSjKV3RDNw7WF sI8/7xGWAifv4eA9YlP8ERgRjMT4JEwfOBiP3XMfHpj5IJYvX4tLlz/CyR9+B40fnsfZc23m3vv2 tL3xPH25zS++trUFJ779IZrPH8P777wOR/pgPjsDQUkL0WdyEVwTS2HMewPGfa/AyFkFYyQ3Xbmv wLx/BeJGL0PQ8FeQNHolnGNWwRz3OowH3mff5TD6vAxj3DswFq2EMZ1jR/J8VDGM8W+jd+5SOBY+ CZ94F+91l+e78u3ijfjkUTBnvYsRjzZgdN4+9JFFR/5GOAp2wZa/Hlm51XDmbsXw3PUYmVuInNwS ZBfsQO+C3RiVV4mhuZtg5O1FVt562GdsgGM0x927gWOr4MirhT13A/rkF2FU7moMnLISfcZUYPys PRhdsBNmXinnLyJxToEqi4qR8xjnyy+Fd0gfZAbEo3JlIf7lXyiZP4eijb027qtWrfpTtpPPuyjG hoCNtlgOH3jidCi9rKwK5J4iVxJZbzxIJUHghqyx5MIiCw9ZWjzxxBOetW7evJkbzvUedxaBFSoC NQR6/Ou//qvHPUbgh8Ad1cuaReCG7qt61QnoULuACytjjNZmWXqov+IAWWuVJYksRASmHDhwwKM4 CnyR1Yz6fFmLwDBZuuj7kCuRYqf8tYGxP1eU4efo0SNYvXo5FfIH+XuZguTkBPL0DP5+HsCrr77E thWorq7ib6aKx3WorNyNsjIBH7ICkeuLrD4UDHXTFRIYIqsQWYLs4ndcT6pDcbHS4u5FcclZXtfw v1OGouU7sPH9OuzZ1ID9Z1tQ99FlNHx4ES2XLuJkSysaW90484EbJy+50eh2k++5cZx1u8gfjzfw mjxyV7Mb29h+iP3OCgQ5yrr9rPO4urTVHSPv3HWc/FP1R9oAkPNsO37xPE7wnh997zvYuLEOC+e/ iMXTn8Ws0ZOQleaNxOCusPlTNoQGwJWdDpfLhBlHWePNOvF4IwhGtGRCDFwRWexDpToqgjKB7XKR dDjgTOHY4Lsor3gdSNnjT5kWzvNMyoZM9u1GmdQ1lrLKgCs1A66gMJhhrEvn3FlRlD2kYM4XzjqO T+yegb5x2ah5JBD/U0UVrZzUOIx/4o3AH6RYy6z6iwp+WODMD0nKAqDzW3EzoOcrAESbmW+SLyrg aZ/b4MdXpEiOSYYNHz7cA35Ybi+y+BD48cTChXhuwQI8rI26XF14/gyPT7PNyvaizGkCP95VipSb UDwvF37/e/zsD3/Aj3j+i//6L/zXr36F31FG/wuPf0dZ/33K4guUxWe+/318SzL61Ckca27GEdKp s2dxnHrM7oYGbNi+3UObduzAZpKOhaR3d+5EqWjDBrxD2f3m6tV4bflqPP/Wajzx2mq89Nq7eOvZ Z/DSk4/iG09+HUse/waeppx/iPQU6VnqIAWPPYa5fF7zJk3CbNJo6ihDxozBNJcLC9LScB+Pw8aO xQhllgsKwhABzcnJcPn7w9W9O8yePWF6eSHHxwdZXboglPpoJCmdlHXlmHHlPJuUSRpCGkvqSxpM Gnfl3CA5SNGkINIofp+Hjil+0mcrbeCHsr0I/JAOqnSvAkrF62410FfrlaXb5xWnRM9Ec3/W5yK5 9xHwn2uBy/2AGsrFyhDg4AuUjQKerq/cBj9uF0+REq/Nl0zXda63mdpwhYeHf+bgpnfffTc6duzo OSYkxKFXggtOn3SPia9hI9l5nkFFUVldDAdMw4AZT+VR7ixBAfDE7jBNGDFUShUsLjwaZkwqTG9v mIq+70zkPFQcQ6h49kyGGe3FOfypeGagLUgd75EWRyWTyqbmjOXcdr25k8VHIhVRJ5kt54vhHNHs 65XMPi4YKeznx/uRQRvpXJ8hMmAkydKkJxVm3iM1HaZ/OFzevrAlRyOI6/Xq7gMbGfzXHv8aykvW YW3VUezY3YpmN5V+dyvOUJk/TSVfiv75MzzXm82zbtS0uHGktQUfXbyM5iMnPEJzwNCJ8PE1ERox CvahT8G8fzWMxUUwZq2EMZhHubLcuwLG8EI4xq+BffYqOEaVwhjyFoyZj8N4cCmMGSUw+qyCMV4u Mhwzgv0FfExj3YhnkDPlZdjmvI8g2yLc1TWe33dH3Bngha69hiHhvtcwLn8t7ssrx6Dc0rY0tx63 FJ3XwJV7EJNzt2FabhH65BYiY34JBsyrwIyF1ZiYVwUztwy23BI4FlXAXLgWvRaVoVeerD8OIjtv O+cswr0cN35hOdurYagf+5u5xezXRgb7OORS84jai5GZtAD2HjmYOmYCNtdtxG9++5+e3+zNKJpH gIEyuihtqRQgWUwIIFBGD/0vBCJIORIwoA3/9ZDGaKzm0Xx6wySS64k2zitWrPDQm2++6YnTMXHi RI9/8ZAhQxAXF4f4+HhPbAm1vffeex6AQ5YXAi200dX/VxYdAjnkEiO3FV3rHuonIELuEVqH2q0M LQIwZM0hSw/V6ajPLLBDcwvcULs+g/iE5lG7npXAEgVB1fwCRGRFsm3bNk8gVVnM3My0r1+0omer N3vKbiNgSq5EX7Ty3//9X/j97/+f5/eh7+3JJ5+A02l61jxq1EgsWrQQr732Kn9Pb5GKsXq1UuHu umIRIgBEIIeVGUZZYMpJCoKqYKiHUFFRh6qqUvZXUFS2Fx/mcRNWlxWivGI9GorqUb/xFNYda8bO 86fJ/07hbPNp7Dp/FrX8zcii4wBpE8/3t7ZZdZwlbxRfPCs658Yutm8ljzzOPo373Ni8mX0PueG+ 5MYZ0s6LpANs39SWaldWISdZV89j7YUWHL7Yin1NF7BxXTMaK3eiZMkSTBg7BA7FbIr0gb1bEjLD bchMyIbdlzxdAU/tXuT3MTDCKFe6U9bEJcDMyflfdxcFUM1IR7YZgcw4zuGVApPy0kjuQhlCmeRP OZLOOYIlgyg3sijbnP6UM90pPxTjgzLJocxjpFDKI58UGIk+SAn1Q68eaXj7nhD8oPAO/Hcl1bSz I4DfVwP/o834Fxn80H/dcheRpZpMwT8vpVokhfrz2HBoPj1jfRZZyjXhdsDTW7tYlomy3BTfltyT fNNRvFGurMqUJjp48KBH7rqox+nlguX2suAK+PESz9956CF8PT8fcxctwkOkN1m/lPTwFfCjT9++ 8OUG/qknnsC/UG7+C+Xov/B+/6IXECKe//PPfoa//6d/wg/Y/kPSj66QztuTm/J3f2MjGvbtQ01D A1bzfN2BA2jasgVNq1djHY/vb9iA977+dTxFubv4tdfwyiOP4LXZs/EQ1z5/3jyPm84Dc+Zg/IgR 6Ec9VtSfevVA0gBSGimOn7c3eVyvhAREde+OUIEPXbsgvDupWxuFdemEsM6dEE0yOnVCOimKZF4h nWfcdRcGU+cXDSD1Jw3kPmIQ9wP9eezL6/E85vL6QdIC0jzSfJLqLFp4pe4J0ruklaTlpPdIb5Pe unKuetEK0irSGtJq0kukxSTNNZo0ICMDxRUVHh3ns7in/l+3F2V8EV++2Xzo86b2fM5y27nZn0HP RfN/1iw4V8CPX1WR5fcGNlAurg0HTr0I/Ov32XZ95Tb4cbt4ipi/NmDauMisXZs+xQq4Gsi4Xuok ZhgVhcDAQNzdqTNi4hOR40yDGU/l0SeUiqXcUuwwYqOoAPI6k9dJSVQcqViGR7ZZZ3gUVFlZUFmM uAuG3pz5O+GKToUzO5BjvNmXymOIg8dMOH26whnVk8pmNpXOLBjdOG8a72fjMZLKqdIdxnHOTCqg kU6YwUlwRfjB9KOS6s95EqX4UhG18X6Jd8MI5DilKkznMUmWIJwztAfXRiXWwft58z6dg2FL6AEH 1zHCMRkPvv4uKg/tx4lTZ3Du1IfYf+5DbG9uwfG68zi+040dVOaPyOf9BBV1mXbXu3GUirp82T9q asWZrS2o3HEQj7zzHIZPcCHCkYpgYzYyB78H1/1vw1AMEAEgY96EMWwJjPHL4XzgbbgWvwBz9vsw Rq9ps+6YzaPH8uMFGGPZN3cFjPvZf9RSGMOLYEx8F+a89+FYVI6MmWsQak7HXZ27446ud+OOiER0 67sIGfe+h2F5heibrzgctSRlfdlIqoSZuwmDcqsxJL8YrkVrYJuwEr1GVGPorAYMLKiDkbeG/VbB pvggBfWYmLcJk/Iq0Ct/I7Ly1qJ3biGG5hZjQH4dHAWNyM5bh6xFnIP1kznnRFIOzxX/w1hcBnNh KXr1X4XkyNkIyYrFfd+YgqPHj+I/fnVzgp9KETp06JDHZSOBCoBiZsj0ddSoUZ64GQIh9DZIb/ql DMkaQwFFPw2pr6w2ZEKrOa1gaqIcKhyZMtPkcdKkSR5FRan1NOaZZ57hhpQKzrp1njS0AkmUslaA hoT4JxWBFFL4lKlF8Tz0v5ayJwsOWXII0ND/Xu1yXxEgI2sPBS2VZYfADgsAkSWIABKBIlIadFS7 ABwBIHKZ0Zy61poEAsgEWG+/5KLzZS3K9qPfQWJiIpYvX/4nS5svctF3Kssg/b70Gw8JCeFvsD8m TBiDGTNm4rHHXsJ77xWioqIc5eUCPQSGKBiqQBBZgcgFRjFmmlBaug27dpWisbGSc8oCpAHFRetR UlSCotpNKGtqwOYtu7GxjPNs3IK1tZuxddMG1NZsQd2RJhxpduNcXSuad7tRf86NLZfc2C9Ag+f7 ZPWxh+2n3Ggmfzy0nUfyy2ZeNxxyYyuP+8kvz1xsyx5znNfuA20uNOKlyjhzise97vPY4nZj97kP cLT5m2g8fRY7jxxARXkFvjbjAQyPz4EtNBPBvuHw9/ZCWqQPXPZQmHbKH2Vn8fdvyyJmUr54LAop c4KD4UxLgcNuR0RsJvz90pESYYfLEQIzk5uCrvEwegjwiCVxjjRZLmbAiPGl/OncJs+yZdHI9lDO 7U/5ImtEV3ekR/SA665UPNovDMdevAO/K6GadsgF/NMbwB+O8htUZgEpktdSEP/WZFl+yAdepHV+ npYfUqZvxlvFq0lzajOgDA6/xe2YH1/sItBfgL5k29UvHCx3TgHzx48f9/A/gfXK3qa0tTrqJcLW rVs9clbWnor3ITdSyeRhw4Z59AHxeU+Mj9xcPPbCC3hy6VI8+NhjHpCkgLLuCdY/TpLlx8OPPIIh 1BO8ZcWQnIyvTZ2KRx96CI889RQeeeIJPPL443iM5xo/hbrEsAkTqOdNwMgrpHPVWfX9qC/06tsX E/v0wQweR5BMrk/gxRTq6ZN4HOFwYGRkJPpFRMAkXx8QHo6p5F0zAgIwmDwrKygIDp7379oVI+68 00PDO3TAsCs0gTSHVNCxI/Kou88mzbxCs65c30+678r5vSRZWEwgzSE9RCogCcTIJz1+hQRcPHnl /Oukb1w5f4Ek8EJgxoskjX+GJDBDJLBD9D6pmLSetJG0iVRN0tjXSRWkDaS1JPXRuUh9y0gCRASE PEzq26MH7p08Gduok/yCut6Nlo9bfsjqQ3Jf/O5Ws/wQn9MLG/G5fyKJX98ssNri+39PEhAuy5jP wqvFj7/DZa4B6mLBLxaojQd+WEQG0OYSfj3lNvhxu3iKNknavGzatMmTJeJmAB9dunVDYEgAYmKj ERoSjqDgMCRzXpeRAjOOCqR/CIyIVCqHVPziqASSMRthYfCkGVQQUjJxI4vX6cEwurFfdyqMGaFw JgQh0z8JsVEGkm0JMJL8Yd4dAWdAJmz2bMRHRiEhMgD2zBg4fU2OpdKZxjmzFVCOCqd/OJXZAAql JJidTaT6JiPW7o/0aCq8VIDNeIEf7GvjuAT2DeQ69fYvg2sK5bo7tY13mtGwRWUjqkciwgNC0MuZ hgenzkXRC+uwY08rTl/8DjeYF3HiUgt2UKHfdsaNY3VtpDeZR2TuLRPubW7spHJ/hIr6OSnsDefR uPsy9pz/Dspry7Fw+hAEJ8Tg7sSpSB+wGr0nvgdjzhIYeas82VyMXi/AuH8ljEWsn/EUjPnPwfAA IKUwxqyAOf55uEY+CeeYd9hvNcdx7L1Pwhj5BozxRTDmVsNcXI0+ueVI7DMHHe/s5Pn+7rrbD16p 0xF7zzvIXlwCY3Ep+ufWYHjuPvTN3QB7fiWyCzYjO7/K48piLKqBOXEt7CPXIXNWvccFRuCHIfAj dwtycvdjgsCPOZXodc8m2GdVwa7sLnnFyM7dzn77SOs411r0WlCDSdOrMWFGNXIWbvW42Rj5hTBz i+C6bwvCXE/hjvAouEY7sWXLZvzqlzcuyNoXKUoKHCp3EsXSkMuX3vwI9NBbIIEhsv4RGDJjxgyP q4OCi35aUgYUWZQoPoSCqUmxEglQGTdunAcwUIwduRns378fhw8fxsmTJz2gzI0UgRsCKqTsCSyR RYgUQimCqlObwA4BG7JoEdChOgEj4gdyf5Plh1xlBJCIdC6SEimwVNYEmlfKp0AS3VNzKvOIskPJ fejLWgQWyeUokkqn3I3ER2+FonUK5JNlzoQJ4/nbnM7f4WTY7YMxcOBgKvp53AQs53dXgXXr9qC6 +ojHEqS4WO4vSoV7gP+TAygt3Y66ulI0NAj82H8F/NiAEvWr3YSSxgYU1exDUWE1ites4bEKq1au x5qVpfzf7sKx+gto3XkR32pqQcv5C9h9tAX7yBPPXMkCs3m3G3vJK880unF5hxsXTpE/Xnaj/qIb NeSX9cfdON9EPnqiDfAQEHKcPPQIx7tZ/yHnUgDVHaQm9jl/2I39Z1ux5/K3cfTIZdS+vRNP3f8i hg6ajsDweHh17YyUsG7IsSfATM0mr6cM8oqmLDAohzIpm0Jh+HlTDgR5UtM67CYi4zLgT3mUGpEN V3YyTAflhywSFVsqmrLN6AnD2YUyjjLMl3LFhzJEILyNvMTm4lwprJfLJa/NKGQkU26FZCK/fzDq v3EH/nM11bQ9WcBHLwC/O8RvT8rqFxX8sEhK7mcFPTT+k5Rl1Ynkvy/3Gh2tuqv73gjpvlK2ZdL+ G/JAZXu5DX6Ibwjw/SQSMC7+L6BdALqsCyVrJE8EjAuE10s2AedHjx71uHbKbVCunToqPpWOIrXJ glBxtyQPJZevRXKtlJWy3D5ffvllj9WkAn+3J9UpHpNeJKiPzgVmiHdLJisrmtw0BWRIpk/mBlky WXqwZLXcXvTiIu8K+LHw+eexYOlSLHrsMeRxjGJ/aKwn4GlBgWe+EWPGwKtnTwTceSf1zM5wyVos mLqswFPquibPHb6+SKOulUKKIwWQfElRpIQrdaJEUhLJRhpKkhWDXDrk+jGcNJk0itSfpPZJV2gG SWCEgIrxpKkkARTPX6FnSQIcRK+QBBQITCghyZJC55tJAhMELFgkAELAgsa8SRIYYQEQ664cVXc1 qU3j1V5J0vxVJAEcWo8ADdWprfzKucbpupSkdam+kCSrDo2RpYfq1C4ScPIGSetXvcYLCBEA04s0 NCcHJeXl+PlneFHxcfBDVm56CSXrj1st5of4nMB08bnPC/z4MclyC/okfv5pSNYj3wV+9B5Q7Q28 Srm4PQP4ZQPrr1/vug1+fIWLfNNl/idTf51rc7RkyRKPq0uHDh3+D5jxaenOO+/g+DsQGRaO5IQU +Pv5IyjYnxtHCRInjBgTRk8qfKG+8KSYVdYWh9xaYmH0oKIoM+H4ZCqZ/m1+0Gns68d2HyfMrDS4 nH5IiuHG3CsDYTFUHlPj4erpReESiowsA76GAwGOMGSn94DLJ4ZjqbimKXgdlVlvB4xYKqVOKq/p 3nD2TEAU5+3JeeOc/nBF+sLZnQpqDPul8J5+XJuC2WVR4TUTuLZIGJ25xoRYOOOdSO+WDt8wH0QM TMes3Bewobre8/bxwnZuHvdfxPHWFtRSIZfyfeq8G61U5M+STrqpqLPOzboTvN5+1o2trDshs26e 17ZexLEPP8Tu6u0oGJ6H8O4mukSPRPKkV+EaWwJj6BoYc0gTV8MYINcXnisN7pD3ef4UjMUvtAU3 HfYSHCOegG3mMtjHFMEYRJrFvouXwJjxOPu/C2NsNcy5Reg1+TUkpU9Al249PRlfunbyRXzSBDjG vw77onI48iswOrcS9+VWY2huKRwLa+BccBDmwi1wKL5H7kEY8+tgPlAM58IymHlVMPLKWV/C9gqe VyOnoBS9pm+BOegwHJPYN78Uzvxi9q1kO/trXoEm8w4iZ9gm5Iyo4ZzsW7AdjrwimAUV6P3QRiSM eQmdg4fCcI1BeXkZN6FCrj970UZ/w4YNnkwlI0eO5Gav2AMAaIOvAMBS0hTIq6mpyWMaeyOktKQi gQtygbFIoITurw21rCdkoqs3WlIqb7TojZeUUMuqSwqogBSBPKoXSTGVy4rWI+BD9xYQIqBDoIbI CmwqstxdVG+5w6i/zIYFikjxFZiimCSxsbEe8OOLFAfjZhUp+nLpkZIsVySBVLdS0e9KYNcPf/h3 OHbsBJYtq+FG4DkMHDgSI0YMRl7eIixd+jpWry4kKftLEf9r21BWdhSlpQqEWuMBQSoqdqGysox1 CpQqt5ijpC1UMAtRUrkexeUH+D+qR0kRz4t2o0jBUUurUVy6DRvXn8XRpgtodZ/H+ZNncWbreZzZ 3oKzsggRL+RxM/njHh5bTrfxz/3kmVsuuNFEamkkX91E/tnkRh35rGKH7CXVHnHj6Gb239NmTXeW bWf2u3G+hvMebcH+oxewhTz6YGMrdm07hMcfL8bQkTORHZ+JTPJ/ewRlRSplAGWMJ3ZURhaMEMoj j9VgYhsgLvmUkQybMxxZcb6we6VSPlAe2Sg/5FIZFQpT4wX0J3pRfvE8gvIvMQ6GL6/l6mKjbJNl YwQ3RV6UUbE2ZGTb4eTvKXdUIPZ97Q78x0qqabvSgA8fB37bxG9OG/0vOvhxM4AIfcZPCu5qASMC PpR5S6bnqruZGw/dV6bWPyBfvn63F/G8m+WO2b5oXoEQlnyQDqejLP1Up2v9t5WtT7xcfFnHa5H4 uOSN+MCfI4Ha4vVKoy7rCfG6a5HkjGScLIefe+45rFmzxpPtRC6BK1euJI9Z5gEpBLrKmkKAv/in XiaMHTv2T6R6yWC9dFAwb8kRuXx+EkVHRyM5OdnzokJjx4wZ43nJIJIcF8lVVBaYegkhMENWH3Jv VZ2ADbkvKp294twJHBGgohcgYWFhnhcdAjRkLSfwY1FBARZyzCKO9QQ+vVInssCPobynt5cXMnx9 MS8yEgu6dPFYSFgka4oHSLKMEIDwKkkWF6qzgIClJFk3qF2bfVlUPHLletmVo6wjBFq8TBKwIcsK gQna/Gse9ddYWVhYbiFF7UhWFTrq/gJD1E9zP03S/BZAIQCiPQlYEBghUh+L1Kaj2kVWvQVQqL+A E13rKNIa5KqidbRvU39rnda9LLJcWzRW/XQPHfUcZFkitxhrPQJb9HmG33knpvH3tqmmBv/+nwpS emPlf91elOpWMc3EEwSWil9di5d8kUl8TmsXr7tW+2clPRPN/1ll1hXw44fvAtU9gTckF53ALzX/ 9Zfb4MdXuEgoauMidF6bl3feeeemBDft3PUOCow7kB0eBUegC4kRSUjJ9IfLEQpXNJXIACqBIVQe A6jwxSRT+aPSlySFMqitPjiT5zkwwliXSgXTxn6prEvVm7I2y4+MoCREh9mQmC5FMxhmUgic/mnI DnIg1haNuKwA2KmgOkOoeKbF8B5UZNMS2sCUQM6ZGALTpHKaEoiUAArPIANptjSYCazvyHUEc112 3jMhkv2lnFJhzaTiGsK6TjEw47KQHmdDamgaBozsi4defxLrtjZSYf8I3714GR8ebMWBI+dRS8V7 F0mpG5XJ4MMP3DhOUmaCI6yTWfbuy25so3J+gMr+eYEhPD/4zRa0Xr6Ao4fO4uU31qFP73vgGx8D vyEmEvs8AbN3Icw5L8NY+BaMyathjHqpzZJjSinr3oUx922YY4vgGr0MybPeRmBuEWKGL4XZ60U4 7y+CMWcVjNFvwhhTCGPsco5/Ds5xLyJ70mOIGTIYPSOCcHfHLgjwiUVqRj6c46vgnL8WA/K3YET+ HvTJX49B91Zh8qgaDJ1eDUdeNex522DL34B+BSsxKW8VRufXwizYx/oNcCijS+4eZPPcNrsSjik7 YJ95EP3zdmMyx47Kr4FRsJt9FVR1LbIX1CD7nirYp62DY+E2T50Cp5qL6zH2kR0Y88BqpA1/FkEp w7lhm4aPvinG/dmLlEdt7vU2SIHOlOa5fZFSaSmb6nuj9NewEJCSLAVX7iwCLfQ/lxIrCw25pUiZ Feii/77lsiJAQ3V6WydgRIBo+zF6c9fe8kN9LMsPmRxb43Q/mQ4r4r0AJK3jy1YEVslEWoq1FGCB Prdq+cMf/sjv/1+5ufmAn6kYw4YNQWgo+afTiYkTx2Pu3Jnc0LyJTZt2Yv36PSgvt4Kg1kAWIIWF u/k9KxaIAqSeJW1DSVEVSgrreFTdPpQUH+D1fpRs2IyS/WVYU8P+pbuwectZbKs7ij07duLcnuM4 deQS6twtOPqtNsDjUJ0bWw+Tjza7cXIX+eM+Nw6Tf54TLz1J3tngxk65upDPnrvUxj+VBaaW9Q1H 3bjA62+y7Yis7Fh3Sm4zJ86jvKkFje4PcJH8eu+uE3j/vRLMnTkPjjgTyREZcGRlwEwMh5FM3k/Z YKT0pEwiBVAOBWZTNoTBMHzhTPaDKzAOptwug1I9ViFGFuWUIwWuGBucfqwTRVHOZXMuk+2aV5aP wb6cm/M40iljOKdfJLIi2YcycVq/YKy9/w78chnVtPW+wKERwC+28tvSG8ZbUcn+tCQAQwr5P5D+ hSRLl6vfGFrgijYdAj4+alfXfq4bJd1fc914wFPpV+Kb18PrJVsEgIvnWsCzRQIpFI9C/Fpujxs3 bvQExJYFlywlysrKPG6RAuZlNajNvXjw008/7SFt6i2yrmWtMGXKFI+rpeJLfRIJiBCwIFdNgQdy 3ZTr59Ukaz/JTo0R+C0QQcCC7qG4GUoZr2vNoXatQcCB1iGrDPWX5bFIFpBqF5ggwETWG59E0l0F rujzy3pZLzAskoufXEZlVaJg3EoLv2fPHo+skkzTsxSoIxkomSadWOC9Yn3JKtPb29tjCdoe/Mhd uBCLuOYFsviQNQg/U+7LLyOXay546CE8zOvBo0bBx8sLQ7t3xzI/Pyzv0MEDaFikzbksFGQ9IWsF WShoIy/QQuc1V0hWFiJt4AVMiARGyJqhPWnjb8XFsCwsBA7oXrKU0LXqLfBC97BADYEEAkbUV+CI SCCCrCUEnGgeARIW8KB1Cpywxlt1WoMFXFh9da4+Oi4lPUfSOtuDIe3H6dwCLfRZ5B6jZyQApP0a dG7NYd1D5wJuBBjp86jeIs31+J13YmhcHB782tfw99RhbrR8HPywgI9/JCmtv87Pkq7FV76IJD6n 9X5ea7aA6s/KmwV+fA/4/ptARSfwRw2cokz8D8nD6y+3wY+vcJF5ot5mK4aAUO7U1NRrghnXS916 dkRGVk/0oXJo90lBcrSBNCMBRro/zK5U+ryo7GV4wYjhUb7OkXYqjT4wQjrDk/ovwQHTNwXOcDuc clUx/TmW45ROVhYYXqEwu2TDmcF+SheY0qktRkeCi/PFwBnhBWdYFPtRmQznvFndqKSmwpmVAFd0 T87dg8prIoykDNZ3h5nUE07/LJhh7C+3G73RS0yG6YyDK+VuKq8hcAQYsMnHOz4JNp8spEWkw+zt xOx5s7FqxQoc3XcQF4+14vRZWXu4cZ7KdhMV8y1U2vdSaW/m9flzVMypgNeRanguZf0E27azj0yy W6jQHyfJhNvNOrUd+P63sfHcORQ89QriMpJxZ7QXAm33wxxZAue0V2HkLYUxdyWMvktgDHkaxsK3 YTxQDGPcGphD34Fr3EokzamC76JyRE59leMeh3PSyzBGr4YxUpljlsOc+hxcOU/CnLIcOY9Wwpz1 HALj/9ftyde/L1L6vw7HvHIYD+2EraARtvxNGDatAtOHbsTwe6p5XYisfGVnWYf+eRtwT245xs3e AePeBtjmrUOfvE0YnNuEPrmbYc9b4Uljm5W3BwPz6jGNY8bO2grHvfWwPbAeffMqMDhvI3rnV8Eu V5e8Vey3GgPmbULOvY0YO2cbZhSsxcA5FbgzcBgC/WNRVlSMX/y7zA8/e5GiKXNYmbw2N0v5vbWL wBYBE7ICkdWHwA0peiJZgEihVp1ldSKwRC4xshQR2GEp4zqXFYzeBGqcBXTIWkTj5OqiceonQETK t97qKRaGxnzZihTlp556yvOWUfxTz/DLUPR9azOhGDfaFI0fPx59+/bhxuZ+PPvsS3j55XexalXJ lcwwtSgvP8CNVz1KS2Werhghsv4QOLKd1HzlyGtZfxTuQ8lGnh8oQsmuMhQXb0PRmgOcbw/KSjdj 75692H/uNLZdaMXh061w72rBsc0XsP1QK3aeIk9U3I+9PJ4hPz3mxuHjbYGiBTCfkqsL+WYz+e4+ 8uDNrGvkecsVXqogqAKjxXdFO3ktEMV96QJOfXgBB08fR1VJOR6csxj9zUFIS4tHepYXHCZlj5FM GUS5EdoThncWZYcDhiuCsscXhm8c5ZcJI5vyRKlx7/KCGR2ODGcWElNMZPhnwPRJgxlLWeeIhOGk fEmLhjMwBC5ujsxIzqNg2lmk7iGwdfWHPTUWvTPD8fr4bvj1u1TTFPdjSyh163J+Q1YWlWspiDdC lvJ7M60mPgtpHXpLKDNs8Q1ZunyS8qw69f+sivXVpPm0BinW/8z/xPWnuhXgK4BZYIRcOLTplhvH J5FiTihblwBVxZ6Q1UR7knuHSNYJsqqQ24ZSqgo0EMghawZZKDzEzbdAA4ERspwYOHCgx7LCAjFE 1v9aMabS0vjbNE3P+Z8jxW8ST9C8C7nhl+XG1SRQREDG888/74mlIVBGln+yBJE8EBChz6rPoTbx UIEM0kMFtEtOSY5YJFkk+aK4VH/tIpkm0MbHx8cDfui56nML6Faq28Wkb5Ae4+fNkxXI668j99VX UcDvRODHIMoFn549Pe4mAhrkFmJt6nUUcKANvTb3AgQEMKjN2tBbFhiycLBAAWsjb51rzDsk9VWd BSBYAIHVT8f211ePEwkc0P3UpvWqTrE4ZA0iMKT92kQCVNRfwI0FhmgOzWsBD7qnrFDUR/0FSjxF 0rj2wIW1RpHur3bNpXl0/yUkjbfGWJ9T59Y9dF89q6vbRKoT8CPwRZlfErOycODkSfzxBoOefjzg qfiBNuYCU+TeofPPC0j4NHSzwIYvGl0JePpPZcChocCxfsA/vgv8QYDT9Zfb4MdXrOhtsGWCLpNM mbNLeMrVRRlZ2oMY10133umhnmT4mRnx6JcTivQEX/h5pSEk0gV7WiKcXt5UHgNg2OJhmDxGBsFU LI/gIBiZ3agYyhIkBka8Dxw+KXCEu6goJrFd4IiURo4LCITZIwBOZVqJkm91Vxip7ONiW6IXnN6R MAMMzpHNvrxfEJXWjDQ4ouxwyLc6No1zsZ0KqZHSHabLH84kzuUdyrmozGouJ++bFM/+neFQyl1u hA2HHxxZwchIykJGmg0LFs1H3Z6daLnYiouHW9Ba24o99S2ouejGcVILlfRDW6icH6EyftmNk1TY d25zYwvpqJR31p2hYn5qM8/3UUGnQi4Xmf08lyn3jkNu7P3eZRzlJnX5iq3o22c+ung7EGjOgXNG MZwjCmFMWQ1jVjGMgYr/8QKMuU/AGPsejOHLYEx7AubopbCNrED6vDJk5bP/9KUwBz0OY+SrMOZx TMHzcEx6Eo4+78ExtQQ589fDHLoKwSGD/vS9dvALhlefiUid9SacizfCkbeOVMa+Neg75yCP2+CJ P5LH+XP3wFlwEH3zNqDXhDLYB1fDPqMCIxdX4N68tRjuyRZTDEc+15xXCVd+FfrmlqHXONar732l GF2wnX0PYmj+FmTmrYErrwhTCopxz70V6Dt4HZxTKtF/fhVyRlfA228OunTJpGI3HXv37sIf5SLy GT0s9DZIyqLie1xt+XGrFlmsSLGUgimlznKHEcCher2llCWD3ioKDJHSebXbi/paFiTqY5lCq07j BKxIYbWCnkr5lQmzTJ0FlnzZit4OatOhzYSUez3HL0vRd6vvWdYs2pTNnTsbgwcP5OZvDDdAi6j8 vYrS0o0oLz/MowKirr3i9lJxhRQUdRfpFEngRyFJAEgjSsobULJ2HUqqVN+EoqIaboZ2kg6irLwW W/duw7FTzbiw+yKOkn/WHjqPnefPo/msG+6TbYFRa3k8XOtG6043jp13Yyt5ad3BNr65r74tcOpB 8lPx4BPkr3KDUbpcBUbV71UuNadbyHdJR/m73nqhFfWX+PsWoFJ6EM/MfRZO00A65ZQjJxuOzAw4 AilLfElJlCEe4EOyLA5GoLMN+HBSdoRRLnWJhyveHzGJofCijImJDIErhvU+WTBiKHdSFd/KG47Q UDjiKLO8KdfCKccybJRJdhg9wpGd1gNJWVEoGBuPH77RGf9TTFVtWzzw0yp+OzKzvtmWH7J0EF2r 7a9NltKuTYQV3PWTFHnVfx7ghzYPur8AdVljXH/AU1lxyC1Om+WkpKS/SHLvUBwogakiyaD2JAsz BcrWRlygx9KlSz3xK5RVS1YSAmBlJSHrC+l0Ah3EgwVkKm5G+7gaIgWilpWEzrVO8fI/R+J3kgOS IQK3xeevJqtNskRyRjJBR1kKSuZIbqhOYLhkjlwHJZsE0FsuQpaO2l5X/VsUrVGxPyzwQ646cpER 8DGf9DXSW6RX+P3m5+VhAb+TXFLBFVCqPfghoEOWF9YGX5tzayMvYEEbfQtAEDCiDbuAB7lvyEpC dWqzNvUijZf1iPrIMkJ1Vj+daw4dr77WOAEFGierDrWrTm4vcsGx3EXU11qb5XaiNVpggoATWYbI tUbt+oxyk9G8ViBSzaHPoX4WSKL5BGRYa1KdyFqbPq/WobWpn8AQrcPqY/UXqb+OAkc0RvdoD9K0 fwYCRr5GiiCFRETglTffxN/xN8sf2ZVv/NOXj1t+fI8kPmWRZTV2Lb5yI6S5rme+LxIvv5mkz0RZ oKDfv94L/OcZ4I8/4/d3Y1bUt8GPr1iRj6fezuotpUhvEeSv/jEQ40aoc2fcQYbiFReHuOAw2AJD 0CszGJlZMYjonIVYn1Q4bCFwJsvkl8qjQUUvqQfMoM7ICczwBHgz4kI9MUCcKQHICo1GeGgWokLS YA8IhTOI4xJSYNioHKZR6QzvRAUyjYonFcrYtnFGKikkGkYw+6RSGeX9jB7BVEaT4cjIRnRaPEKD YpERZPB+6TCjFcuDY9M4TyjXE5QAg+szjTA4EzKQ6mdHSGgMYtID0dsZhpFZCTDjTNgc4yn8HsOO bZvxre98iNM/+C4aTl3wvJE8dohKOBVsvWU8QmVcoMbB01SoqZyfpvLeoKwFpFaeHxTQccKNsxx3 lMr5dirndVTYj3OO5j1twfyOfesCWjnXtpoGzJ39AhLjhiI+ayhckxbBOfk5GKOXwxi1BsaEpTBm PwNjwcswZvB6rDLBvMrjCpjTViGH9c5Zy2CMK2pzd5n9Dsz81XDe8yYSRy9DyMRiJI1dCteYt2CO KkSyvQCBAam4qyO/124dcVd0NJIGLkDOzGqYucriooCna5G9eDuy8zdgQN5qjC9Yg2H5W+DI34Ws 3LXImr4SWQJAZtVh0OKtGLu4HP3zt6J/7i6Mz63A0NwVnGMF+xYha1oN++6EfY4yx6zHuLxtGJBb jezcjXDm7cHI/I0YPXsterFP1n1bYJtfBsfkQqQMegoBmYPgHx2Jh+cU4MfHf9gWe+oGi5QtbeRl kiu3F0WBl4vLrVxkdi1FTsqrlFwpp1aGFgEaIimrAjmkpOpcSq74hEAQbYTFK2TpoTl0rr6aR2P1 9k7jNJ+sPjRWb+v0tlPggN5SyjRbCu6XpchqTgFOtSGRGbRAsi+ja4+KfisHDjRi2bJ3MHHiTMTF 9YHD0R8PPJCPF16QT/9avPmmgqHuR0XFFpSWKj7INpJS4+pYSZJViMCOvW0WIGsaUFIo0KSWVIKS 0t0oKjqL1Su2oKJsDfbt2Inze87i3JFmNF7Yi+2HD6BhTwuam1txgrx09xk3tu4nj20kLz1Hnkpe 2nTMjXMCnA+Tz5KPnmsh/zxAvsq6nSd5Tv56ieM+FCBCvryf41TXzHH1u9nvSCsOX/wIH534Lg5u bMSSF57EtBn90KuPgfSUIciKoIxKpMxQGvVkHgNIQZQfStHulFvL3azzgRnvgNOejOSwIIR38Edy rD+czjiYkQYMWTQGUMaEhiIuKx2h6QZSOyfA6eUP08a5krMpB2Ngd3RAqhGJof0MvDY3FgfeNfGz k/n47//Yx29Em28BAtdSEK+HLOBA8wmcFKhi1V2r/1+bBED8rd5g6hnoTaOsuX6Jn/70IMaNy7ku 8EObfMV2En8QCCxLDQEVn0QKuClAw8o4IjeO9qQU6LKiKy8v98SdEu+V1URjY6OH/+ha8TZkYaJg ouLH4t0CJXRUTBBZUIgUD0Sk878lwPBFLpJpspDx8vLyWIIqPojcch56+GE8sHAhHly0CC/wu32a lMdzBTvNJQmAUrYXC/xQRhRtyOW2InBAYIAsFSxQQht1yxrEqtOGXn3leiLrB7VZYII29CL11Tzq I8DCqhNZfTWP6nUPCxBQu4ALjZObizVGcwhE0f0EQFjrtKxABGioTuCF1itQQv1lTaH76J4CHzRv e8sO63NoXPvPoXsK3NAcahc4oXl1f11rnNbeHswQaW6BHVqvVW+5D+kemld11vPQPbR2jVFgVwWH Te7eHb1MExv4P+Mf5co3/unLxwOeKt6cLD7EF252wFPxPosPXqu9PamvSGlfZQ0hV8DPAxj+W5H1 LBQ49bNnd7wNfnzFijZB8nsU6i9fSb1xuCaY8Wnpzjtxd+fO6Obvjx7JyUhwuZCTlganLCiCqRzG UjFUxpWA2DbQQibEDjuVSAdMn1Bkh3ghJTMOmUFOGF0zYCb5ed6aZfhlwC/aRFB4HGw9feCKCIOR beN4jrVxjigfGD05ZyAVygy9dQvgvaiU9qQSKmsRRwLJC4oh4vS2wZ5gIMQZAZ80H6T6R8MVGAZT 6zGiqGxS4fThPOGc3x4J0+jpiRWS0CMTXjF2+KV1RR9bTywYcD9mD3kaCxY8j6079uCjD76J46cv oqa5BTta3ThDhdvNY4PbjRrSfirfZ6lgnzpOovLdet6NC1feNiqzi8y1d5JOs2/DKTc2sV/9WY5h nfpdvNCK1pbLOHmiBXV1e/DM04+jT+9eiE/MQFr/UbBPXwxz/HswBq+CMflZGAtfhJFfBOOB1TDG r4AxqJjHNax/Gcaib8AYvhRG31IY98viYyWc04vgHLICMSNXw+ue1Yj1xP1YAte8QvSa/BZSksah y13dPd9zl7u6ITVpPHqPL4O56BDHb4Ujtww2paaVm8r8CsyYtR5j5lbDnlvM+kL0zl2N/gpymtcE x7y9sN+/FrYHdmNo3n7cm1uFUbmVsPFozy1Bn9yd6J97EDmeFLrlJMX+KCPVtgVSza3xxA2x5zaS lBlGAVLXI+fRIiRNnomuPXwxJmsITmw+hj/++43nb1cR2KE3aXrbpjdjfwuT25tZpOQKtJByLABD Ps0CLiyfdNXrbbjOtYG3QA0Fr1N/AR16eydQQ8CQ3tQJAFG7rGTUrnECSjROFiUCQQR4iMfIT7q0 tNRzvy9L0TPVW9egoCCP//xXoeg3oBgDDzwwz7OZmzZtKiZPnoLx4xdg7txleP313aioqEdl5U6U lR2CgqGWlGwgWWDIaZKsQdaRGq6Q3GMKUVJci5KywyhZtxtrKstQVl6CPbvr0NzcgJMna7FzZz22 b2vhJu8iWi+14iD542b+ZhUk+ghJv18FkFamF1l0XOT1BdJ+8tlNrPPwYvHn02zf5sbu7eS/AqAv t7nFHN/ixrZ6znmxBQc4/wff+g5OnDiIZW8/hpn3zcDgQYtgSx6JjOQwODJ7UHbFweiS1ga4O0Nh xMfA8KY88aNsSqO8c1GWJLDeSxaLlEU21pmSTQFwss6MjUWEaYN3poGkwAy4/EJgJvu1udfYSKk8 zwohD06CLcWJF59ejO99bwv++3/O8JvQpvxmvNmzlEm5diiblCyXrLpr9Rep/VZVqG9k7eqrjFeN uN6Ap+KjAvYE/kqOCES8XW6dYoEfsmRWjBLLdUcWIHLt8QQ6VbwPUW7un+ha4IesIgR+aIMuCwVZ XrTf0GvjL6BBFg7atFtkbeJVL2DBcoFpv8G/uq8AAM1l9RUwIbBDpPOrx1mkvhY4IUBDFhwCFQQ+ qF3ggSw4NHd7IEXUfp5Pqr+aNIfWaGWc0bqteXW8erw1Z3vrEl1rvde6l+oskEb3kIWKzvUcRpK6 kb6Wn48/3oDFZhv4EXkF/PgFSZtxgQ7inZ8W/PhL/Ej1ArnFbxT36C9ZlFhzCbAVP5dFitbz58Zc D2n+6+WfN5N0X8k/PefPHjPvNvjxFSt6C6zNiQJIKUL2nXJVIRO4Uepw910Ij4xEekw00v38YU9I 8KQENdPSPDnFTR9/OGPT4AwzqBjGU6mjMpgcCtPbDleQA4m2CHibXoj0j4XZydXmfmIGwh7vj1Tf VKQFmXDEJMIMoDIYFgIjMxuG3qD5RcOIEbjBY4CTCmcmFcdgGHHywU5hXyqbtkSPq4oZEQyHVxbS Yx1IcUXBltETZhD7+lFhTfGnUhoBIzGD48I4XyDHsd7mj6zwICR6pSE2sAsG9o/Ec48ux9qSPdi3 rwKtFw7j5PFvoaamFXWN59F80Y3zl9p8zQV8NJJ0LT/07VupbNdR8T7nxoesE/Cxhcr4TvY5KYVc ivleNxpqOPYY52Cf1kst+JCK+NHDH6CGirmCDL70/OPoP6AvfFL6wNexEOkDlsI1qQSmsrwMfx/G 5DUw5hXCGP88jJFLYExdBWP0KzDGPQ5j7husK4HRbwWMWc/CuPc1mENXwpy4BJkTX0Ty0DXIHM/r BavgzCtG78lvIjV5Irrc3dPzPXfp0A0p8WPRa9zbMBdtgFGgzCxb4Mhrgr1gM3rduxEDhh5An4k7 PMCHPX8NxnCe6YvLMLhgPbKmroVtSBns09aiV341BuZXoHfuXthyGz1AxzheT89fh4F5ZcjK3cZ6 zpu3GW3ZYtbD7nGXKYejYN2VOq3hIFzfaODcLyCup4nxvYZhU9N6/OsfPlt8CZkr6y2PTI8VMO1W 37QLmBD4IXDCAjFkAaI3gno7KXNkgRYiuW5ISZfiLuBD8R8EmArMENihdj0fyy1G8+kNo9xddK56 uUtojLICyPJDqQOVkvDLBH7oGcmvPTAw0HP8qpRf/vIX+OgjuUC5uaHbwP/IKCQkpGHAgDFYuPDr 3Bxs8mSDKS/fg9LS3aQmbgA3kpQeV/E/dpPkAlNNkuWHrEPWoaSwCCVVm1HSeAhF+/aiqLwUlRVF 2LBxKzZvPIQ9u8/i9An9RlvR1NqCrby/gI09pFry0aOkY6xTTI9G1l3itQCQZp7LCkRAcz3pFHlw 3XHyX9Lh8260sP1Ysxtbj7YFSVWfGvY/9NFlnHdfwKb1jVj2/kY8+8RbGJ05Eem+SchOSoDDl3Ko G2VMWiplTgAMn54woig3PHKObSnBMJ1+cKYkwfR1wQiS1SJlnxECM5r9KBczoqKR4khHdjb7hlIO +SZznIPyUXOkwozzQ3JkT6T1zMYzeY/g29/fhv/yKLNyeblZZs1SKK/4UntMtq26q/u1J7X/rRTg z0LXu271lbL/7RsCP+QqIuBDbigCQWQtdrvcOsUCPxTwVJYfiu8keSZwwxP3Q9YeV+gvgR/ahAv8 0AbfAjHagwSywBAo8lq7OpG1sb/aJUV12uBbc7Q/CmARSCELCVltWACDSJv/TwIYdG7NLbBF1h86 Wn0EGmjtlsvKteaw1iHSuTVv++v2fQXGCEwRyXVGdaJrgR9WW/u1WXXXuodVr3k1v9aveRUcdj7J mzSD+6Af3YBl78djfiiVqzbkCnR6Izzmk/qL1wv0kOudUtGK7/8lYFpH8XHxc2s9V/e7Ufpza/1r kO4t8EMWip89i9Zt8OMrUCR05WuporfaMqG8GVldupBCO3SAPSURAxx25IRGIM7fH5GJ8cg0HHAm BcCM6UilLwlGqB1GhwgqilTyMvxhhkfClWFDimlDcGQ44vz8qBTGwWmn8pdJZTC8I1yBCXBJGcyK hNHdj8omlcYMXiekw4gMaQM7UqkwKmhqcDyM9CDWcf441vtTKZUiak+EEc+6DsFwhWTDZRowE7gO fyqsoaGet2ue9UWmsa4L7H7d4Yx2YOggFwb0SoItKAGTevXCi68/jjV1h3HgSCsuH2vC0XMnsI3n u3dRwabifPYklfH98k93Y5uU8ktunCCdOU3lezfr2LaXyvapi24cP8a++9w4eaTNWkSWIscb3DjH fg0KzPfNi9hNBX//4UOo2bwLJcXKltCI5cuqsDA3HxFDeqND1nAk259Bn8lvwVy0FMa0QhijBHa8 yOOzMO57E8aC1TAG89hHQVGLYcx5H8YYuco8xT7LYEwqYp9X4Zz3KnLGlcE5eh2Mmathsi5n/GtI SluIu4NicUfXjh73l8CANKQOXASXgpA+VIEBuZsxJm8vBhWsg/3+KmSN3Y2se2qQlVcFR/52DM/d igl5xRiQtwK2GSvgGFPGddWyrQbZ+ZXIKthKOgBHXj1G5G7AhNxV6Je7Eln5m+Gavw+jJm/CyClr 4OTnyM5fiX55lRizeBsG56+Hw2MxshPG4l0wZhXB7Pd1GP1GYc4Ls+H+vhTWGy8CCBWYTcHN9KZH SuytXPSft1xaBErIBNoCQARyCAARgKEAqAJAZAEiIEPAh8bIrUVv1tXXcoGRS4xcW+SnrWtZkwgY 0TiLZPmhyP6GYXjAVtV9GYqeZ0NDg8c1SkED9Vb3q1h+/vN/8wRofOKJb2DBglkYPnwQhg2byg3A S1ixogibybvWrz+I8vKNKC6W68sO0nqS4oHI3WUfSQDIfpQUrkNJRSFKdm9Fya4mnu9D0eo6zrOL 8qqBc51FU8NZPvd67Dx+CPX8/bk/+ACnLlzAnhbyWgEbx8l3yVePWXyVdUcPkjezroH8+SD5cjPr 6tlWS968n7xYrjGneC0QRe6GclPcd4p9PzjPOS9g88GPsOnARezZtRfFL76H2SPvR2ayHQkBKbBF Ug5lRMETIPuu8DbQIouyyJPJzBdGCuWRK5byinVKcxvCPna2pYfB6BQCp08ScrKyYCZRrimdejjn UkrdFFJoNIykYGTG+cARGox5D4zGjjMr8MvfH+eTVyyKmwV+iCylUnzzWu0i9VG7Nv56U6rMRn9r ZfjTkrVOmUtr7Z/GHFztAoW0sfnFDbm9CPxVAFCBH3JF+bK6xX1ZiwV+WDE/JMusgKc6LnjoISx6 /nnkPv00cpUF5ooFyLXAD4EKAj+0Gde55cphbdq1mVfgU8sNRe06Wpt51cvywtrEC+DQmPZ9rHNZ a1h9NY/ACrmRWK4lVj8L6LDGyxpFfTRObVb7J7nOCEgRKKP7CWBQnUjnshwRkKM+1j2s8ZpLc6q+ /bOw5hVApM+nz2xZqqje6iOy1mc9C4FCVj+R7qv7ax1aj3UPkTLnKOhqBmkk/5/bKUt+dZ3Wvf/r 9iLwQ24zPyEpMPOn4YlqF3+x+JGO1+JHAjrE6zW3rDn+EvhhkeYSP/9L6/i0pPkkbwTwaB0CV661 3s+TrHuJJ8vF6LOX2+DHV6BYJuli5nJ3ycjIuCaYcb3k16EDsrp2gz02GXZnDmzZaQj28YNP90Ck paWjlxEFZ6Y3TAcVwGgqfj2pEEYkUwGksmd2hiLfO6JccPRI55EKpFxXOIcRwnZvjouOgWlEss4H RmAc65xUCKlEGuxn96KiyTqDdSnpcHbzgymTY0dqW1uYgtFlw0hkezKVSp8eMMNCYMZREfU22c55 jZ7sSyUzlNc+7JsUgKzI7jA7J2Fyr/GYMX0aJo4cjzdeeQNNreex/ZuXUV/fgjM1buykgr2FyrPe Nl6g8nyYivOWzVSy97PunBtbm9uyvLScp/JNqiNtooJ9mGPcVMhPK8hpPZXz1hbUXmhFvdwFzrbg 7OlW7D3TgnVHDqN00wYUFxZy46ANw0Gsqz6OVWuKMHDWAHRKCUdU8ngYox+Emfc0jEWrYIx7G8aA b8CY8DKM3DWsK4ExhvWDVsO4rwhmwYtwznoSxrD3YIwohjGbbfnsl7cG5n08H8L+Y9+BOe8puDhX qvkWvJxT0CEi+E/fuX/qQKTPXQH7w2sxPL8E9+WWYaSAiEXVpDL0WlSIPrkb4Mw9wDXsgcl2M7cC DrbZF1Xx2ABHXiPbytFr3ir0mbsZzoUHuYY69itlfQWyCyrRe14J7hlejKlcp2t+MTIWl2HIgh24 b+4RjHlgB+Ryky2QJa8aznyl4a1Ej6QJCA6PRXXFavz3f934Wzb5QMvKQdYfUngUnf5W9osWQCFX FfEAy41FIIjOLQBEVhkWACKgQ+eq0xg9C1mOaJxAVMsKRMHtxFvaB09VvBC5hAgIkT/6G2+8gfj4 eI/yKP7zZSj6fM8++ywGDBjgCTIocOirWhSwUKDWnj27MWfObDidLm4SJ3jiF7z99lt49933UVRU icrKDaQKlJUpHa5cYA6T9pIEghwkyQKkGiWlhaTNPD9OvneW/fehqkqBG3fxWv1qsX1HHU6eOokz zaf4+23GefLQ0xdbcIp89dwm8lvy4MZLbdle9u8hnyWvPU1+fZq8V7z6Avlw01ny61Pk0WfagJJz 5M/Nu9iHvP3ccTcu8lpWe1vPtmKX/hNUkC+6L6O8dB2mTr6HcimH8ioJdlt3OEJCPTLFmWKD6eJ5 EuWcd1KbdWJqF/bjUZnIfJTO1g9GHOWTVzyMSAfMDIOyLZN9OS6V4wyOM0VygYmALSscdkdPDL8/ G29ueRH/8O8CP/R7uxkxP9rTX1Jk1S7FW6bUsuCSEqw6KcHX6v9FIq1RpJS4Wruy5eiz/Lm1WxuP Gw94qrgc48aN81gMyMrOCuh5u9wa5WrwQ0FMPdYdixbhwQUL8LACoL71FhZRBuTm53viffwJ/GDb IH73V4Mf2qBrQy+rBZG1uddRJGBAm3UBANrA69pq17k29trQf+PK0drsWxt/C1iw5r26zppPgIh1 D2u8QATNK9ChPSChMda9rb5qE/BgBTzVfBa4oHNlrxHAYMUrudZnEhCjuqstSQTqyK1F8UW0ZtVd 3Vfr0LwCPdRXoI01XqT76v5ah8aor9p1VOBZzT2AZKNu8uwzz3he4FxP+bjbi9zZfksSOPCXQGSR 2sVffkgSPxJf+nP8SMDD9YLdNxOY0Np0f4E8cqcRWKO6m3mPv0RXrB1/d4SP7ASP5OH//dksiW+D H1+BIgVVG5bXX3+dCpWBDh06fAzEuFEK8vZCdkwSIoKcCI5MQ0ZWANJ8g5HYJRXZqQ64EuxwBsXB lKuLQcUuPpEKIJXGyBgY9rtgREXA9EqDKyoQTjMYRnYKFUEHyQ4jmsqh3p5FkGS9YXPCCE+D4RsA I0XuLxEwgvypVMZTgeR9uqbAKVNkvTmL6A7Dvwfvx/62WBiOQCqWkZyX/b2C2G5jnaxCqJQqg4x3 FOfhPXNsyIwMhP2OHhhr742nHnwKZS9WYNuOk9j10bdx4Fsf4MzJFrQcuoATzS2oo4K9jQr1ESrP svA4crjt6KbyfHQblee9VKi5kdzFflupcMtP3c2+MrNWJpeDCnbKDePxi60480ELms9cwJ460sZD qN+wDmtL12B14QYq/Xo7uhfr129DWXk57pufh8Co3ujesy+ie8+HMe9dOCeXwxhTCGMSv+MRT8GY +AqMhas8lh3GxCUwhivGxwo4896DOacUxqg3YYx+Fsac5TBmvcsxT/P6LRhzOcdC9hm5Bo4BVUie 8hZ8bf3+9J3fFZwB3xHPIHl+Mfo/WISheWXom7sHtrx6GAUVGJe/CvfkVqB/7kZk5VbBllsNR249 HPl7YC+ohCNvPez5m+BcWILx41Zh6ogy9Ju9AVkFVchWFplcgSN1bC/EoPtWkwphLiqHbfFe9L7v MIYM24F+/KzKOGPL3885d8K5qJqffx26+c1Hpw7JePSh+/C97zTxl/+Htj/AdRYBHdrMa+MuZUaB LW9l8EOWCgIjBGwIkFCcDllwCMjQ+bVcYNRXCoE2torzoTr1VbuAE2UBEUiijb9lTSILGdXJBUZu IQJLlClEqRaVBlF9vgxF4IcCFCr1oyyDBBB91Ys2Csoaofgey5a9hZkz70PfvjncPEzGyy9XeCxA 1q5dj/JyWX8IxKgjtVm0lZRonNLjNqGkcC1KiorJ87agsHAbNm1ah6amImzfXorVq7di1apGVFfu w5ZNm0hr0bR/ryeG0t5LFz1uK83kq/Xkq1vIb2XhcY7np1hXR567n9et5NeXeTx/gPy31o2aJjd2 i39zjoZj5MtHOcdZNz6sZ5+tbhwnLz/zzRa4Wy/hwKGPsLPuPNZWb8STT30DI8cMgsOIRVYK5Uxa Npz2IDgTKK8CkyljXJQtAt07toHvzkweKXv8KOe8KYsUbNuT8SyD8iwURjDlkNKvJ0sOkXrz3BWI LLsXHK5ITBk9EKXvLMFP//kYn7ZidPy5DCifF+l+AgQEgOgtp1V3db8vGmmNIpmQa+16c2nVXau/ SG16xrJwubFUt3v27PG4TsotTvz3drm1ytXgxyOPPIJFsvCgTvDCokV4Y/FifP3xx7GAssBTf8X9 xQN+PProNcEPbcy1ib9W+lb1Eeigzb827gIj2oMO6qejNvba9OuocRYYILKuLRBA59cCLnSPp0m6 h1UnMEPzWq4u7cdfPYdIa5e1iOaywBaRzlWnNgt40Ny6nzK4aC59TlmM6HMqhkf7uQWQaB2yQNG1 1iGgR31V376v1qo6za95rTV80tq0FqW8FVgyiBRx9924v29ffPuiLAo+ffm45Yf+2wIwZCH8aUAB i/eID4kfiS9Zddfq++eAkb8GWesS6C5+eLPdaT4N8d5/5HNofQNonMJHlg/8+jDrb7zcBj++pEWu LtrMqEhZf++99zyp1NqDFzdCXe7ohsA7fBHofRdiU32Rle1AeI9MhHQLRVamD3olBSEnIAVmqInE wGzEhIYjI8MHzmwqetFOKngpMIKoBMrlxJdKo9xNzBAY2awLETgiF5Zs1se2gRsxfm1KYpoTZlgs XAEd4eScnuwsfuFwBvojKywOsSEOJCTa4MiKghnJcQEcE5MFI8sLhr1rW0yPACqloWxz8N52Kphh bPfrCme8F5xmNrLiEpEREoJ+9mzce+8CrF66Hi3bL+L0qY+wm5u/My1tsT0OcIN35iAVY9Kuc24c ouL8Aeky245dplJNJfzcTjdO73NjD/tuvcQ6trmpVHuyD3DcVs537MOLaOHG8/jhQzh45gR2nTqL 8vWHsfm9vahfsQkbi4pQWLoTxSVnuTHY4TExl+/8kuerMLjvPHS7OxnemTNgn1UB14CVMIa/C2NR IYypr8EYSprKurxXYM5YQkW6EImj1yEmrxiZSlk76hn2fxHGhBUwxnKcYoTM5TFvNce9zesVcE0v R86i95A6dCb8vaNxd8euuKNrMO6MGYa4Qa/Bdb+sPapgz98Je+5umLmVGJO7BpPzKtGvYAts+etY XwVH7i70Z58RBWXol7+S9VUwF27F2AnrMWl0JfrO2Qzbg2thX1wNW95eznmQY3bAVsC5C1bBwTXb C3Yhe+YeZI8shm3qcvTOW4sR+XsxuGA7nAsqYIwvR2z80wgOGoGc4X3w6uon0XrpHH595T9wPUVA hwABBbJUvAqlCbyVwQ9ZZwjMEKAjYEKbdYEYAj9k4SELEMutRWCHrDfUV8CG4nuIj+harjJSCOUO ozbVWa4wGiPrEAEgAk0EiGh+BVe+9957PQqhABMBsbdyUfBbPUsFvJPLy5YtW740Fi2fpej/od+J fmv6ntesIR+YPAE5OX34nLQheBtPPPE+li/fibVrm1BeXo3i4k3kZwqAKpcYBUG94gJTIsC3BIWF 67Fx40bU15dg+/Yq1u1CUVEDioq3YPWqYqxevh7rKndid2MD6s6fQf2li2i+1NIW44M8eF8j+fAx N86S9wrgqDnqRkNTG0B99rAbjdvdqCUvVpymswKnyadrPiRP5/mJBtax/TDHn/yA85xxY/+u89jV 9E0cuvghdtTvxpLnXsWYUXOQHWdHEuVUVLY3EkOD4bgrAWaSASNTKdyDYSSQ5O4STxnny7pQykBH J8omyjbJJTMKRlQAjA5xlHuUfZmUTXpRkOFP2RkCR4wDDw/pg6NvT8Bvzr4G/KyBD1zKupTQaymK nyd9EZTxGyXrjeunWbvedOqzKnvDt8jzGjBuXJ8bsvxQ2lnx3FtZhnwVy58DP54jvbZoER6jHFgg Vxheq14WIAXs8/CcORjYqxd6du2KMdSb24Mf2rDLxUVAgCwiFAzVAhp0VFwNWSzIbcMCHSwAwrpW PwsA0OZeAIAAAgEHupcsJQQuqF7t1hx/7h4ijVW7gAfNp6Ou1af9PTSP+mvtAjLUrvuIdK46tVnz CpzQ/SxAR/eRhYlAIMvVR3OqzVqjVSfSZ1FfxTG5Vl9r3bq2wA5dW3UigUWaR89foMgCkoM0jDp/ 1erV+NGPf/yp/6P/G/NDqW4FCogfC8iw0pB/Gh5zPfzoi0DWev+awIf4MJ/n73nvn1QC24YCJV2B oybw861su/FyG/z4khZtYrQJkem6XF2Sk5M/c3DTjh3vQuDdYUjvFg97jDccLip69gzY/AKR3YPX qUkwc0KRk+gPwysJoQHh8MryQZKZAFe0C6bMfqN9qeD5wOhJBTBKEfBJcnXRmy9fUiL7REVyfA/2 lVtLDNs5JigOdv9oZMd3gz2AyqJfDszkTLjCA5Da0w8+cWkIMqJhN7vBlc0xYU4Y3pwr0ZvE+3XP hBHiapvPwbnDwmH0SOK9vJFl90VaYgzs3r4Y6TKQ99pSLK1oQs2m8zh18iJaLl7AOW4OlYVlt8yp ZeWx1Y0WKsenZDZN5VrpaOVPvv2Ky8spUiPPN56n0sw+LQJMOE7BT2uVteAcN6MftOBwUyM2rF+P kr37UXrkGIo3bEFp4XZUlB1AWekWbgT0VvQYSecbuGk4inVrD+CRhx5GYGgYuqcOgeO+d7jhl3UH aX4hjAJZgKyC0a8Exj3FcM1cDcegNQgeVw7ve1cgZdiTcE14GubM5W2uLkPWwJi7kuOKYUx7G8bA J2CMeQPmwlVwFjwLY/KDSEiagG6dA/g7uBMdO/khIeVB9Jq4DsbCSjgKZN0hKoUzdw1yFm2AOf8A HAt2w5ZbBnteJUYurMZ980swfOFq2PI2w557GM4FW+FawL6L1HcXxxRxbAlcubthsN2Rp7S5RTDy KpDDOVy61/wKZC0sxQDOOyN3LSbmVsHM4z0WlsE58W2kOB5AtxQn7FPGomxtJf6Zm/IbKdrIv/DC Cxg6dKgHOLyVFVfxAFl+SQFXukOR3kQKwJCFhkAKxfBQ3A7F8bDcXTTGsgaR1YdAD/XVOLm9aJNr tWu8ABTNqw2w5pFbzP79+zFjxgzcf//9OHHihMf95lYuAosEQg4fPtwT80Of8bY5+8eLnodAoiNH jngyI4wZMxZ9+oxHTs4cLFq0BKtXr0FlZRmf4zqUla1HaWkZeVsxSe4uyhIjdxgFRN3N9gb220i+ p0CpR0hbUVxchKLiChSVyWqkHuurN6GhscHDn5UJpvWDVhw62oLNm92o20O+LUsP8ui9+9zYsom8 +5Abh8mvt5x1o548+jx/t+Lv5wRkyx1GPJvnJ8m3d/C4nfMqg0wL2w6Sb9fyt97Ie9TtO4Fnn67E RPsYZPr7oHtMKPypSNu7esEVI4tDyiB7Vps7Z6IX5VEi5U4O6+WaSRkUKisQoy0mSFQo5RHlVDxl UmI8ZWF31oUhLZLy0cuGJWOC8NGKrvivtanUPV8APFlfLOuLvzZJ+f2sCvDNmON6ybrn9dxXm5of kPddf8BT8T4BpAI/BBLfBj9urXIt8EOZyzzWHaTFJKW4tSw+PFRQgAJePzxxIoZQ5w7o1AkTqDtr cy6LA2tzLnBC1gk611HX1qa9fbs2+NYmX9T+WiCA5hWAItcTBUQVWKEgp9royyVFgIPa1a/9eOu+ ams/pwUYCOSwXGsscKP9PTSf6q6ewyLVWZ9P81qfSfW6Fun86jqRxuvYHuSw+lrzWfexxrRvbz/e mkOfSSCLPpPilOgzaX33k4xu3TB98mTs5v/10/5DPx7wVPxAVhyKRaHYirKOE0hwLX7Snm6EH/0t 6W+xVvFfPs9f7wZaFwPrQ4GqLsCJScDPj7Dtxstt8ONLWqw3tooy3q/f/7ot3Ch16tgJYaGRCEuN RkhsADICw9ErNhumkQ1nRne4grvC9KOilyq/5zAqcT5ICghATHgSMjNNOLNS2kx9A0Jg+FPpiyaZ 6TCyOSZQdf4wkuXrTGUwm21RHVmXACPGhGmLhTPND4lhfgjwj0FsoANmUhacrlDOG4is8GTW2ZGY GAJHVieYkVQyAzg312k4gnivNBgdOG+E0t9yDWFUNP2D4IzwhzMoAsEUbl5du2F0byeWLX0ZWw8f wZHmj9B4/DK2tVCRvnC+DfigEq04H41UgmU2bVl+HGXd8UtUkqk01+6lAr3TDXczFeYP3dhz2o2t O9xoouJ9hnWHD7tx7OhFXHC3UgkX8FGJwqIirFi7D6s2HUNRxXoUby1BYcN2FG88gJLCJpQUK1NC KZX+ClSUb0ftlp14+uWnEWhkoquy44ydh14zXoIxbjWMMaQFr8CY/iqVbsXwWA8zdzmM+59D4ui3 EDukGJlj34Fz4TMw5i+B0V8pcd+F8QDPp8sCZCXneRPGqJVwTuL4hW8jYfoL8E6bgbvu9vf8Fu6+ qyOS+tyDPguWw8yrgJG3C47c3bDlVSK7YA1ssyvhGLUF9onrPHE57It3of/0OowYWYZ+M1bCkc/2 fAU7XYfMB9metxX2SRvQd+RqTLp/FcYWVHPezbApFW7+FrgK6jE+bwMm5a1F74L9yMqvRe/ctRjO ew5W2tu8UjgWF6NPQSXSxz+HO4JSkN67F7bv2Ibf/ueNxf7QJl+xPqS8Kl3rrVwsXiDrDLmwiGSh IcsNWYXJSkxWHXJ9kauKgAuBP5b1h4APWTsoi4tl+aFztWuMLD8UJLW95YfAV821d+9eTJkyxWP9 cezYMc9abuWiz1lYWOiJ96GgdwJ+bpdrFwFdra0t/A3UYcmSV5GRMYAKYxbmzbsfa9asxJYtB1Bd 3eQBQIqLlRJXlh9yhbGCoq5j/W4+7wMoKpJFiNoayBO3oLi6BMX7N2LTzr3YX7IPe6q2o6F+P5SF 5qNvXkbrmQs40NSCLUfcqGOdLDvOHHXjQKMbzeTJpz/gOfm2Ap42s20n+fhB8ujz5NVHT7Tx83Ns P8r2HaTt5P0KVt3aeh5NLS2ou/wBdl34FrbvOY3ipavwwOgxSAgMQEjP7rCFB8PpL5fNGMozJ4ze GTAyKIcSKI+yk0kOGMEK1M16jwVjBGWgAJJ4GAr4bYuEESf5F4W07pRboSF4Zfyd+MHzd+B/3qfK dpqKH3aS9IbxZsf++GuQFOgv+htPrU+WNbLq+g153iFcb8yP+vp6TOQmWBaE4pO3wY9bq/w58GMh aQHpTxYfFuXnI599Hpw7F+N690Y2N9ZzqTNZ4Ef7zbg24Nqwy/1FJIsKy1JBR/W1Nvk6t9qsDb6u LRBCVhmyarDm0LxyJ7EsP9RP9eqra80nywxrvEWaXyRLjastP+RGYt1Da5f7jgARuZAIfFA/kc5l 1aI29VGd9ZmsdVj3ufr8kz6zSGNFV/fR55FFiYAerdsaY81njRcgpM8kqw99F7LEkfVHRpcuGD5s GGrr6q5883+5fNzyQzEwtEmXS8j1WH7cpr9MV8CPX+3gI50PrPcB1nYFTtwD/PwE22683AY/vqRF b3eVbSEnJ+f/ABnXS126dENYqICEWCSaofCLDUKSdzpc/g6YCbFU8PxhpFGBC8imEpfFcwUT9YMz IAjOu1JhJlGhcwbDiL2r7e1XhEx9/eHMVgaWMJheHC+Xl3QqegaVQlsglb+QNreYCDucRhycWf5I CIuAr78dMQI+7OEwkxUPJBhmRiqcnR1w+nBMRieO4VzK9hLPNZspnNfFdSVQ4fSDES53myyYcfGw Z/gizTcGKWFpGNJ/KJ5d8ib27T2OC60X4b58EXuugB0HeTx9hgqy/MmpQLe6qQizbgeplkqzsguc YP129mnaS6V5G5Xmk1SqqWCfPUXle7sbu3ZRsT7fgg+/eZGbxnM4fPggNmzYidVrqqnYl2NDUSO2 rD6JyqINKNpRjJID21Cy6RAV/Z0oKS6h0r+WtIEbhRKsr96M599YA9ukKfBPikBiWhZs4x6FOaUS xrBCGOOWwJjwBIxRS2HcVwIjV+ltn4FzxNNwjnoX5nwFFn0LxpQXYIx4D8a0ZTBmPwdjIOsGcY4H qmBMXw6n3GimlCB26hp065uLO0JjcEeXDrir810INbOQcf8iOAo41+KD6J3bgCF5VehfsMbjhuMY sQn9x1ezrhq9H6yH/Z5dsA0rQ/Z0xerYBDO/BANzV2NI/mq4cguRPXEd+g7fjCkzKzG+QNYcG5GZ V4HMOZvhmk4lcs4mTGFdn7xG2HK3wpErlxrOm7eb96+E66Eq9H2qDpnz1qBjgInEmFgsfe3lz+Rr rY28zJYfffRRDxhyqxd9BoEcstoQcCEXmPZgh45WjA9ZcogEcsgtRlYhGqvNvlxavvOd73gAEVl/ aA4pippDsUH0llMWJdr8atzixYsxbdo0rFu37pYHC/T5ZM0g8EO+/Prct8tfLt///vewZMnzmDJl EmbOvBcPPvgQvv71N/kMy1BYWM3fxk5UVBxCaakAjipSEUnuMHKLUbpcucjoeq8HEC6q3oSihjXY unc7msrOYOPKWlSvLUd9434cOXIIp44f4W/cjQOXLmAz+fVu0mley8rjKPn1scNuuBXUlPxdMZk2 8/zgHtaRdx8/4cbJK+DH8Vbyb15vPkj+T15+qoVzkOpZv/eDCzj34UUcdp/DmuJyPDZiCkbFZSAz MRGZii8V5tMWcyqH8ieLMi+J8keuLmmUccGsi7PzmrIy3JvyirIqgfV2ykAHZZbig/iHId2fctXm gycmdIZ78R34f+9SZTtuUhl8F/gvBT/VBv1WAkAEfGjNMhGXubhVd3W/vzVZ4IfiFP0ONxLwVBa3 gwYN+hOfuA1+3FpFskovPwR+CLx//PHHPbLsY2DHVZSfn49HqC98/amnMHnyZGR7eWEedWgBAtqY y91Em3Zrcy4gQS4wAgquBX7oXP01VpYLVjwObfjlAmLF1bi6vwUMqF73Vj+RBVJYsTIEbljraT+u PUhhgS2qE+hhrU9gglxRFDz0avBDYI7a1MeaR3PoftbnUJ1FAklUr89p1amv1mg9F+tz6HPrXH2s ZyGw5RmSZZVyrb5Wfx31OTSnrGPGde6MCYaBFe+843F9+X+fwjr14zE/ZF18PTE/btOnJz3Ty8BP q4GDI4Fyb2BLLKteB3796fjwJ5Xb4MeXsMjs+ODBg563Dp35x74WoPGp6c47ERIagWx7IkzTD9mR AcjwzYAtNgdmRDzMHj1hxIdTwXNQqSP5hsITqDQjzpNdxdnNH2ZCKoxYKnHeXWBExcAwqPjZ0mEP 8oPdz4tKX2KbMiiwQxHvo6k49szk0QnDpPKYReUwMBw2HwcykgxkK6J+Cut82SZz4RTeo0cqTH8q kvZuJNaHcy1e2bwvlUlnAufoCUdgEBw9OG+cCYcjC5mZSbClZiF/UT621OxEDRXfuu2tOHO2Ffs/ aEENldzDVIrP663hcSq+W6gQ7+SRdYrjoXSJx8+wfTvbt1K5pnKs7C7HT7tRc44KN8cr08tZXp85 0xZE8uLFFhw+3IT16zdT6d+PNXqjWbwWe4v34FDRUWwo3oTCim0orj6EkvJtbNMmQLE+9Fa0gZuD 9ais3I/lq/Yj/5FnkJoej+7dvJGQPB45k9+GeV8pjBGkYa/AuP/rMBa/BmNmCYzBq2COfgbO+U/C yF8BQ1Ydg1bCmFzoyfhizmed3F8GlsOYUwSj4HkY9zwFc+AqOMavQ+LM19C93yjcERTI38QduKtb JwRl9oVt7vswHq7FkLy1uDe3FGPzVsO2cD1s8w5g7AO7PXVD8sqRPb8c9rlrYS5ohCO3Ea7cCkzK LcT0vGL0I2XN3wVj7gH0XrgBvfJqYeYfgFmwBebUUpiD1qLXlAr0LihjvWKIcI0kR/5aGHnVMBYV w660vovLkX7fO/COnogunXwQGR7LTVWF/hFtf4zrLEpVaLfbMWHCBM/G/1ZXXsUXBEoIpNCbSLm3 yEpDv0uBFAJEdC0rEbm96DML2JDFiFxgdC5wxMr20t7txQp2qr5yexGAIpBE13IbkvXHk08+6elz K5e1a9d6XAhHjhzp8ekXyHy7/OWi397PfvZTz2+vrKzU8ybVZnNyQzkFL730CsrLK8jbatgmAERW HrL+EBAiN5gaktxixAuryBPJC0sPoqRqIyoqt6Oq5CTKirZ72isqyjlXJWprt+LUqZPktxdwqKXV A4Dsu3gFxCaf30WerfPd5O1yczlCam124+gV3r2f1yc5Zid5eF2DG4c2ubGtqQ3wlnvjWfY5c74F LRcpKz68gJoTLdhXdBCvznsBvXL6IjUpGfa0EHhcLHNi4UigLPOh7FFWM7tAEMrE7GjKNx+eU16F Unb5UhYmxcNIpCz0piwM9Udmui8cRgIWjQ7B3ofvwK9k+bE3Gfj2E8BvG/hkFSxPbxqvVhq/iGRZ fAj0UCwmAaHy6Vbdtfr/LUlr1dpkwv4j/PSnTfytXl/AU/EKxVl7+eWXPenTb5dbqwiwkg7do0cP DwhiAR+y/vgT5ed7SKCHSO2KC5L/8MMYOGYMgnr2xD3UowUCCOAQKKDNentAQJt7gQGqV52O2rDr aG3W5aohlw2BAbLYEOAhcEFBQAUcWKCEBWDoXGNVr/kVbFQkixC5xQgYUJYUKwCp1mONte6tOdrP 2Z5Ur35at+a36kQae/Vnsj6vlVFGn0N1FrV3SbHqtDatUQCG1mx9DoEcOlcf6576XLqf1iTwQ8+7 fbYXq6/1PLVerU3HZ7nHGdalC2ZQpsva91+p4/yl0gZ+KNvLa7wSL7OyvShG0Bfd6kO87VYBaCTf KC++v5QM1QdYdifl3xDgFxepVPw/tt14uQ1+fMmKlEz5mipQo5j2NQGN66I7ER0bg2ybgYiIBMT4 BsAVFwGXaYMzMguuDmFwCqywxcGIMGAEpcAT2E3WG5lyX6FiJ4uQgCwYMVT27P5wZcbBFupChF8K QpODkOkMhSuAyt7d7JfIeYI5tmM4zzOoIFJhVFpabrqdQfHICTHgTOU9FCA19oobTQDvEcGxyvRi i+L9ZUlCJTKICqefXGeobJqBsCUFwRYeAQcVz+TsZLiofD88/SFsrNqNpm9+F01nv4ejTdwInqWy S0X5wHE3WnZRMT7Y5r7STCX4OBXgbVSKBX7INLqVSnBToxt7lR2AyvS3LrtxjqQ3g1Kqd1FRPveB G9/+JnGVkwAA//RJREFU1iVcaG3BgQP12LBhGwoL92LNmgYUl9SitKQENSXV2FmyC9Ul+z1B/YrX 7KCSL4Vfbzu1GWgg7aPS34jSigZUVTdh5bJaDOwzEh3u6IzosCHoM2kpzLxyGLM2whhdBGPcSzDm PwHj3ldhuHg95l0YC5fCuKcQxsj3eM360cvhvPc95OS+Aues92GMWk56AcYDT8GY/QbMXsXIYR9z 4ctIGPEMvIMH/Om34e2XCMfo55DDe/Z7sAyj80swZNFq2PMqYC/YgSEFWzA6dzX6LVqBrPz1cC1u wNj8JozJldtKBYbkbsfovN3oXVCN7Ac3IWvxdmTlVSMrdx3n3Ipx+dUYO5PjJu5C5sxNsOUXwqGA rIsKYS6ugOuRtegzvwSOUU8jNHMsvJL6wifBhQxjDMLCsrnGACoks/HjH5/g/+LT53H/9re/49nM K2hjREQERowY4QEGvgzFyvwkqw65cEjBE4iha8uFRYCFXF30ma2AplZGFwEdAkhkDaJnJOsR1Vuu NOqne2hOWY1os7ts2TLMmTMHr732muf6Vi4rV66En5+fJ+2h3H9uv829/qLfxvLly7FgwTzKqSmY MmUizx/Fq69WemJ8rF0rAOQAiovF90SKASLLN8UGEchRT95IXljYgCIByCW7UVy6j/1r+Z8t5Xck K5Hd2Lp1B86cOIRW/rab+Fs+TF4s3n74QFtmrnPNbhwk3z64m3yc/P3oFUB7B3n3UQVGJe8/qMxd pPP7OeZYm1xoJl9v4nUD2wVsn/qwhbLjW2jc8XcoqziG+U+/DDN9CJJ9omDLDITd2RO2lEg4BOan UqZlUnbF+MJIovzKopyKptwMpNyKvpvyizIyijLvbsq/SMrG9GQ4wgws6B2GusfuwL+vpMpWl8Q9 +ePAb+r5NG818EMbA/nHK7WkTMRV/0XcLLQPePpN/tevP+BpeXk5YmJiPCnTb5dbrwjsl9ySrhMQ QL3X5fKAtgI9Hn7oITxIWkw58NAjj3iyf33961/H9BkzkGUYSLbb4Rcbi8BOnTCL47UB1wZfZAEC 2ohb1hTtN+eyXpA1iFw0rDqBFQIOZBlhWTao/XWSNv7qYwETOm8/n+6tfiKdW+CA5hMI0X6MQAWB DmqzQAOR1qzgqAJvNFb9Nb/atH7NqWsLUGhfb/VVffvPoXqL9JlVr3arTmtTne6neazPoc+tc/XR vGq7+hnqc2i9ctPRs1Kd7m+tWfezLFbktpNEsvN7q163Dj//1OCHLD+U6lbWnyLx4lsB/BDYfKtY qCiu1feAj14Cf1zgDwDY3xf4ndxhPlu5DX58iYr86WWWrQCDXbp0+dMm9brpTlKXO3Bn5zvQjeeJ 0VFIzXTBLyATof5U2NK94HJGIjPBgWQ/OzIjQmFG+MD0oiIXTAUvIx2G0w+Gwx9GbBoMLxOGPxW8 lAQYpjdckT6wdU5EUGQO/JwJyEi5G64AKoRB7JeexTE6p3KYlgojgvN1SoQRp2uSP89jWefivOmc X+O8ZFni4NykdLZ39YHhE0AlU9HzA+DoGQIzNgv9ekegbz9vZGWnIy1rEO6fmodd7+/BmcPfwc7W izhCxfYcFd/jervHc7fMo2vc2L6XCrHbjRMyo2b7tnNUiKkIt5ygMkyFuob1O0ln2HbmFPux7RyV 7MYLrahtuYCGUy1oPnEWhw4dxoYNW7GmcCeKippQUrSFRIW+eB2KFdPDk/HgFOkAST7vUval+Ovt 5waUlLK9uAll79diXfF2FFefwMR7H4R3Tx+EBGYje8STMPKKYS5aA2PcKhiDeBz/EozJz8IYwesZ 1TDuK4PR930Yo5+B+cDTMMctR+bQd5A882lk5i+DOfM9mMOf4vjXPS4vxojlMO55Bs4Fz8I14R0k pc5Dj25BuKtDJ/TsFozEpLFwjHkaxgMr4FDsjbz1MHJFZbArZgfPHfnlsOXXoFdeEybnbsHU3JXo nVuE7Lw9sM8/AGPmOvSds8rjBpOTV4Ss3Gr0yl3HfmWYnFfLuoPIzt3Kz1YC14NVyHlkA+9TiKQp zyKpby5iosYi0DcKoSGhSE3LwLx5c3HP1AWIjh6AnJzeVEKX4ne/uzrry+/wq1/9PX75y5/iBz/4 CU6cuOCJSbFjRy1ef/0VLFnyAu699z4P+CGFp7m5+ZaPV/G73/3O4/oioEJ8QgCGAlPKekPnAjVk GSIQRO0iWX9oky9FUOdyjdFzkDuRrEUUE8RyexFgIosRgSGqF8iiPrL80BuxpUuX3rLgh0AOxUdR uvDExEQPMHa73FjRW3D9fmQ9VF1diQULHsCwYffxf/Y4HnnkaSxbVoKKimNs24GyMvFEAb+yAhHw IReYbSS5xog3KiC0gJHDJAVEVaDUHSgsPEgeuxXbtu7AyZPH0CLefPECjpB3Hz5OEtjR7MbZOrcn pe0R8m0BHwK1T7PvZcX/IO8/ftSNU8r2wjpZgkguKDjq3t1ubKp1o+Ek5YDcG3ncub0VNSe+g+oD J/DonOcwIGogMlNSkdM3FAP6BMOZkQCHjTJOoH4nyscgySieS2b6hsFI7kQZRpkVQ3nWhbIuMghZ yVlw+DsxJTMBpYu646fvdQS2RgJnZgP/voNPUxvxWwX8aE838vbRAk/+GpsL3UvuRLJS+UfywOtP dVtdXY34+Hi88sorV2pul1upiN+XlpZ6glvL2i86OhoGN8hTqA/MnT8fs2fNwiye3zNpEibwOHHa NGSzvUvHjgiiHp1CGkmSpYIFBmjzbQEBsthQ/Alt1K169VOd3DG0KbeAifbjLNK12qxNv9UusEBz CBSx6tq3W9caZ4ECIl1rTVqvrFQ0XnUigQQCPmRNIeCg/T2v9TlEGq96rce6p47Wmtvf22pXncjq 2/5ojWlfp3vqHlqDrq/uL9J1+zp9Dxqjz2KBMf1I9vR0vPzqq/gh9aC/VD4e80Opx+WeoY26+MXf Ig35pyGtSaCutU7JjZu9TotH34x5Lcs7Ps/vPgFUdAVW+gNH7wV+e4r1n00fvw1+fImK3tQ+8cQT ng3bNUGNT0sdSZF3oHvUHUjocieM0GjYzHSkZQQiIygYpl8snMk+iHGFwivFgThfB5x+YXDG9qRC R+UtyAUjg0pdTCCVOip4MWkwwuJh+FPhS4mCGR0OR2dfpMckIy0tEXbfzjCDQ6kIpnssNIxsjsni GIfBcZyvExXBmEi2kTK9YdhZl8p7eALGsb8Cm/qxfxTvIbeZHlEwvOUrzfUYobCFZMHoaWBcr1RM mpKB3n0nYOKk17D8vf04ffAiLl24TIW3Bedbz3uyANS2uHGQdOIMz6kobxegwWu3QBEqxyd5Ld/w Qzvc2Mw+8hlXxpdzsvSgMl1LpfnUCTdaL7NPMxViKsVrqxupDG2hMN2HwiK91dTbyUKSAv0dQFHJ VtJ6FJcc57XedlrK/UGSsiAUo6S8DGXF61H5YiUKX1yH51ZvxoQHH0ZcbDS6d+qGENs42Oe8D9ek V2GMlNvKGh4LYQxdDuPeYhgFVTDuWwGjz1MwFP8j7304FxYjZuwaeA1ejtgZa+AsIM1i/+HsP4TH 6ey76HmY+W/DOX8JzDEPkumPQY+uoeh4513oyu8xMWk0nGOUaaYEjoJ6GLlNpLWw59aSlLZ2M6kM Zu469M0tR7/cQph5JbAVrEX2fevhGFKOceMLMSN3DQbmFyE7dwf7HmC/zeiXV8Y1bYCRryCopTAL yuF6eCNSp70A71g7uvSIgE8PJ/r2Goa8RY/hxefLsXpVNTepr3EzNRvBwXZMnJiH733vR9x0/Q7/ +I//hN///g/40Y/OYe/ed7FjRzmWLFkN05yJzEwH7PZsDBjQz5PlxTRN/j7TMHPmTOzcudMDDNzK RVYbAjasTFACK+SiIvcXgRICO652exGQIXBDfZX+V+2K5SGLDwEcmkvAh5UuVxYkmkuuNLIg0XgF PVVmFFmjyVXkViz6zPr8euuneB+1tbVXWm6XGykCk/RM9fs4cuQwlcln0avXYDgcJh54YCFWriwn v1QmmBKSeKQyuwjcEAAiYFhWcQI6ykmyjhP4oaxYqishf93uAUBKSuqwjd9V88ljOHL5IjY0t6Ca fLuafHoTefexZrcnxodcXRTY9CRJMZ0+II8/Ld7PPnspE06RZMUnNxhZfpw/6cZ+tm/iOFn5uXmU 2+PJlg9w9tJlHGk6jiVPvIh+/QdixOjBmDKsD3oH+yE7inIp0QmjC2WXf1DbC4LsVBghymDWhfIx Bkac2lNghPvDYQ+ALS0TmWlO5E+Ix3eWdqES2BnYmQL8pJhPUkH2pHhfS3n8opKlIH+R35DqzagU b70F/j1uJOZHZWXlbfDjFi6yohbwL5mmeFWK+5FBvdZ0OtF/8GAMcLnQPzISqf7+8A0IgB/Jp1s3 jxWBrD0EXsh6wYpvYW3eLZIVg9w6ZJ1g1amfrBoEMGhDb23aRVa7tZlvP8a61rk288rKIncR3dMa K7LGflKdLDdklSHAwrJQEald69G6tL7242Vhoc+hAKtWne6r+2sdWo/Vv/3Ruq9176vrr66zrq06 3UPgxdX3sMZbfa1ri9RPwIw+i476nPouBvK7cxkG9h0+fOUX8Mnlf8GP9tleFB9I/EJ844voyqc1 CZiRu6F0Wa37i2wBInBGAMh+LvVeoLonsHkw8NEm4A/KrPPZrG5vgx9fgiIzcwEfTz31FBISEtCh Q4drgxqflu68Az2TeiLeGQkzJhI5AWEwE/zhcgTAFZwOs6MNZnxXJDq6IyQiA0l+6XDGs48rAEay H4zAWE8MD2dAOnIiA2EaVPDSA2FECLywwYjNhnF3BFwRgXBlBcCMDOUY1sVR4XPcBSPND2a0Ha6M OLgyOV+kgqk6YCi4qqsDjNQwKooG6+I4H9szOW9nOwwvzpPVkWtQcFP5UXeEmRWNzNQ0pPhzzvhY TJ4wg4zrXZRXHMWRQx/hQutlnPrgPBoFalxwewKX1u9pC4inN4D7Wb+D1Cjgg4rvMdY1nKUy3Eil eTv77mI/Ks+y+NjLcVtqOGZ/C85TQT7XfBh7djahvOwclfkGrF5ThtXFG1FYVI+SsjqUbK9ASR2p ajdKZAniAT0U4E8KvHzeBYRIga+gMr8ZFRV1WLd2Pco4xzeeWYZ+U6Yhe+BopKX0QZcOd8E7JA3G 2BfRe8rbMO59C0buGhgzeT76DRjjeT53GYxFz8CY+jSM4e/DnFwGZ94bSJz6JkKcRUga/yacC1+D Ob0ExpgqGCNXwBj3Kow573nACnPGW0gf/jxCM+eiS7ewP/1eYkPHo8/QFXA9UAFj8Q7Yc5X9pRpD 8zdi7AM70H/iWmRPWYeshduRlb8Wttx1ngwxRv4G2Gev4j2KMPyeWozPrUO//GrY82vgKNiP7LxN sBeUIOdr69HnG7XInvM2wnrfgwD7JPgn34u4hGH87L3gdI3Ew488gvJ361D77rexsfgAKqs34OVX ViMrq59HYXn11VfwxhuvY+HCPDz++Ov42teWeAIvzpgxFRMmTEdOzjgKs95ITR2FqVO/hkWLHmO9 0nO6POCHNrty6biVi0ANpWqVu4tcD8QzFLhU4IXqpeSpXvxEgIfcWCxLDoEdurasOwR2iPQGX+2W tYgAE1mWqE1zCwARECJQdtiwYdi0iYLrFiwCiTZs2IC5c+fioYcewqlTevNwu9yM8oc//BGHDzfy f/kk7rlnMSZNmsaNxiCPGfn7729HVdUBD/2vBYgsPQSAKBaIUoArJpLA5H0kAca6FgCyEytXN6Ca PPXE1t3k0eTH5Ms7my6RLmCvwI7LJPL3etafkKvLXp6Tlx9mveI11de7caDB7eHnyg5Tc8ztSZ97 RpZ/HLeP8qCGbft5lLvjiYvncejSRXzz776L40cPkAe9jnumP4I+2WOQ4ReEzOjOMJSKPZ7yLDCY so3yzKCsyqD888hHysm4eBidBPxTHmYGwxYThAhusqaODMJHb9wNavDAei/gR+/y6cnP/IsEfgjQ UBremwlsWGCJNhUKYP1DkpT4zxM80dwyrVYww19xE6xsLzmfGvxQLKC3334bkfzeboMft35RRjTF 0Xvq6ac94EdccDAyfH2RSv0nkRRHSiD1IS0kyaVCoIfic4i0wRZpM265aAgYkTWFQAJtyK3Ne3t3 kas37RrXHtDQBl5uKppL1yKBELq/2nR9rXECOATOyA1Hc1tj27uQqN4CQK52LbHWI7I+h6wprHlE ur/WofVY9xXJWkNghQAHyyVFpHvJpUVtenZWvcYK5NDnVMBYq170ae+h9Wts+2dlPWeRwB4nqXu3 bnh1+XL87N/+7c+6tH7c8kNWFOIVPyaJX+j88+RNN0pak8AEBWf9CUmAjepuBvhh8WjxRs39vSt1 n2VuyrX/4pw/rwEODW1ze9lhAj+oA/74l4PS/qVyG/z4EpTvfe97nlzyAj4+BmLcAN3ZoQO6du2G hOgkuAwXnI4MGH4BMLr7wUxN9QQLNbwSYUR5U3ELg8OHG+54Hxh2r7YgbmYEzES2dY5HZoAL6bYM 2LJ8YWb7so3t2U4qdSTvZI8ri2ly7rRMKoJU9vz01ssLZkgU7D4ZSE8JQobLD46kVJg+OWxP4r14 n+AwGP5UGNM1JxXGOI71zuK8VCYdirCvt2aJcHj5ICsqCr1cSRgxMBH9+4/CnNx3sGvvMXz3ow9x kZu/Zm7Ydp1xY7MUXiqx7oNunNrsRrNieFChPUHaftqNbSfdOH7WjSZe17rbzKbP7XbjNPu2HG7z B28DPtzcVF7EmTOt2LmzDiXF1SikAl5UtBelxaVUxEmFu1BafhTF9btQcqAMJWupyLOuzb1FaW31 VlPm3sc9vu/l5Qpy2oCy4kYse281Hnt7GQZzE++XmIDwyF5ITZuC7n6R6OkdhtTMGTAnvAJjYSmM ghIel8CY9FxbcNOxr8JQwNO8d2FMVlDUt2FMfYLtL8ExbBWM+9h32jMw+hayrgrGbB6HL4dS6Drv LYFzxGrEDXgbXXPycGdwvMdCqMMdHREePBG2/u/DfKAC5kMVsOWWwEEaW1CFGXOqMXhYGcxRtei7 4AByCmQFIpJFyDbYc7muRUUwF+2GmXcERn4NzIVr4FxQCGd+JWwLViF1xktIu+81RPS9D517hsPH Nxzp6dMxZ/YbePTR1/HEk0/g/eUrUfJ2A1Y9eRSFb27B2vV1KCrej/nz53JzEYS0tBjExcUiODgK vr45iI+/n7+HBRg8eDTmzJmHV18t5H+oHE8+uR6rVh3C+vX78PLLL2DMmBEeEKS4uBg/+ck/XfnH 3ZpFb9oFgCiOh4APK8ipFaRUwIdcVWThIgsPuSUI8BC4oTpZesi6Q8CGgBKdCwwRUCJ3Gs0rYEXW IOprZYNR7A/5vcuaZv369VdWc2sVAV/azCxcuNDzRlfP53a5eeVXv/oFf1ffJf/8Ll577T3MmNGb /70JeOCBlXjxRcVI2sznLgD4oMd6rg34kDWIwBBZf8hFUC4wsgBpqysmH12jOEpFjWgqWofmbdtw 8sR5nDx9DsePn8Zxnp8714JzAr7J+8/tIr/f4sZWWXwIyCCPP19LWbCDMuEcZcMH5PuUD5vJ8+so H5Q+V+40AlG2sv0EZchBjlFw1fqLrbj8nQ9x8uQZvPBsKYYPlcXQULhyApGd3RN2uXQGUd71pKyM VpYXFwwnj9mUX+FBlGfZlHWUtalxsPn1RJxXd0zr1wXnXrgDvy26A/9vSxT++x9W88l90Sw/LPNv bQBuhlIt0jx6Q6l59cbypyS9FfxrvV39Ln7600aMG9f7U4Mf4pnPPvusRycT37hdvhzlMuXjAw88 gFQfH9ioL8tdYhppMelhkjbX2rhrQ65gm7Is0CbbAjC0KddGW9YTVp0FJGjzL+uK9lYX7du1iVeb ZRGiTbs28rK6sCwf2oMWV8/bfpxlMaH1qk7j2q9N4yzSZxBYovb29QIQdNT87e9n1VvraF+n++ge VwcjFenzKdaJXH50P6teYy3rEoE1Vp3mt+5p3U+k9qvvIQBKYzWHgqpqvPrpWVj3NUjeXbti8tSp OLhvH/74Z9ycP275ITDhVrPAEwhyrfobJYtHC/T4FUn6keo+CwhEHv9HzvH3u4FDBcA2G3BkPPCP tcB/ffoYfp9UboMft3iRKbvectlsts9u8UHq7tUDCbGJVMx6wRWeATMrEEYAqVM6jGQnFbRYGHFU 2HwiYfoZcCVmwnR2Z1s3GP5ZPBpwpkTA6OzFTXEsfDNdSA5Ohys6EKYtAEZYGgxfKn5J/jDMEBgp HBOgt1yRVAI1bwxcfnZkcB5/Mw3BSSFU/vy5FiqG4VdAk2COlfuLk8qjgsUJ+OD8HhPirBQYIQ6u xYbsmCQkJ8Vh6vBRWPPUW1heuAPLdhzCcW7KfvDRBzgvqw4qr1sa3ThEJbflkBtHz1DxPUol9iSV 2QttsT527HXj2FYqwlSKT1MBVoaXs1SUD7Fuu4LnUfFVjI9jHHdO5+cuYufOCygtq0PhmiIUFVah sLgSlVTI60t2o764AZWlO1C4oQElm6jIl1egpFhvMmXSrTecAkBk+XGUiv4hKv3ruGmsxdtvrcK0 afchOXs4AjNHIGLAcGQNmol0x1x0T81Bx0A/eHtHISV9KpzT3oJTAMiUlW3pbCcXwRi9Asao92HM K4aR+waMex6HMeRFmCNWwXV/Mcx8tk1+F4arBMaEShgFHDfrWRgjl8IcuhLmxBeRPec1xMx4BV1z RuCOAB/ceced6NI5DCFJY5E1+z24Hlnnicdh5BahX94ODFzQgJz7NmLY/eWYtmgDhuVVemKB2HM3 QdYhdvUtKIYjfz3s+bVwFKyHOW0pcsa+gJx5hUic+CS6R6aha3A8uvgmICK8PyaMnYNnn34Vy98v w6pVRXzGxSgrrcdbqw/hyXc24c2VJVhbvQ4V5VuwZMkK9O8/Fj16eMPhyMCcOfkYPfoJTJnyEp58 cileeOFZPPXUGjz33GG8+eYeFBWtR3X1dmzatA0rVryHRYvmY+DAAZ6YFQICbuUihVxWGQIrrPS2 stzQxl7AhcAKkaw3BIoI5JDZr9plxSGwRGCGxutaQInaBXhoHgEkuofqBYxoTrnUyKpEVmmpqanc xBZeWc2tVfQZlOJ21qxZaGpq8sRKuV1ubvnjH/+Hvxelxf0hjhzZy/9cHjIyBmLQoMl4+unnUVVV yf9mDXmiLEAEcggwlpWHaDdJGbHEQ9UuK7oKFJPKisk/C4uxpXwHajadRm3NXmzcUIfazWdw4vAF nJAcaHGjkfxdcZ7k7ridvH8befpJXh8+5sZW/p6PUlZcOM3rw5QZivHBMQJAzrDvsRM839YGiDdQ Bmy+cB4N3/wAFz64jEMNJ1BeVoMXX3kNE6YORWZ8NLK8KU+Ds2GQtxk+lFdRlLk2P8q4MF5TniXa KM+iPAHC7cnRSOmZhtERESi9/y6cf6MjfljTG7/7STWf2rdJAhqupTz+NUlKrkgbAQEUUoKtumv1 v16SIi3AQ/71etMq5V111+p7s8hS6D8in1PA008Pfkgve+3VV9Gvf3/+Dkuu1N4ut3r5JRlUYVER Rtrt6E99uYAkiwcBHu3BBW2+Va/Nvzba1uZfG28r1kR7SwodtQmXBYVibmi81WZt6HUPZXix4nFo vOo0l8ACCwiwNvbWvAItBAJYYIzWpzprnLU+AQwCHlSvcdY8ula92q352x+t+1jnV9dbc1nrExgh axdZYljgiEjnsuRQm9Zp1Yv0PLQOfV6rTvNpXn0e3UPXn3QP9bOeleay5hCpTc/hPlIc91CpAQF4 59FH8Z+/0ib+2qUN/FC2FwU8/QXpP0gCQG6FgKdan/jazeafmk/WeXoOCv5q1V3d79MSefx/c63/ eRz46QEqYYeBn/P5/u7vgf/57NmzboMft3CRgC0rK8PgwYM/e0pbUo+e/PMn+8M0TOQoLV/nIBgp vjBSA2EEJcEINWGkUUkTyBBNJS2AfWKopGXHsj4GRgiVuaBMOJW2L9QP0RwblBWH1EgnXIFpMEMD 2B5C4lhlYFHGlvRU9jVIcTDCWOcfCVdiFjJddm6oExHuHwpbcABcipCfldzWNygBRjLnMiNgJPCe vlxDKOeUC4yD80Q6kNE9ERkhYRjSdziee/Ad7C0+iOMnP8Thjy7jzAdUeFvOe2J1KFjpwQNUane4 cZxK7rbLbUHvjlCxPcW2PQJAGtlnJ5VbKrhSlA9ROT63l+fK/EJFd6ssPw614NKFix7go67uDBX0 g1i9ch+KK2pRsp0b9JoyVJTuwp6iQ9hTUouKklJuBA+gpLAZJcXyabfeXOpt5laOr0JFhZT7Rrz/ 3lq8tOQlzJ8zGTZbJu7smoE7Q8YidXQe+o97FDYjFxHOe9CVz6BDp7sRnz4OvScuhWvCGzBGrYYx dU1blpfR78LoXQ3j3ioY89k2eQnb2TaqEMY9bF+4CsY89h+rvith3M/rXPYZ+RaMHPaZ9Qpy8p+H Of1VxEx6Aj2y+/7vb8cvHNljnkbvfM7/YAmM/BLYF9UiK283bAXrMLSgGpNzazE4dx1scsfJLcTQ /BqMXLwH/R6shfOR9ej1cBF6zXkeac5ZCAkbh8DU8QjOHIGoSBviogxkZwzBvTOewnPPlXgyOpSX b+OGaCMqK9airLQOb5Y14DnWvVNWiqqKcpRxI/TGGw0YMuRR3HWXNzdROVi9uohjN2P58nJPGtyN G3fi/fcP4fnnD2HZsnpUVm7kvIV89huwYsVWbnjfQk7OME+qu+bmW9vVQaCF3FfEN2QtJpBCQVAF UFighwALua/IokPuMBbwITDDAj40XsCI5pJftMAPgSWyhrBcYHQtiw9ZlOgeL774IgIDA/mcn/dc 32pFn3fUqFEeXivz59upKz//Ul+/HwUFC/nfG4UpUyZg8eKv8Xe0EqtW7eH/8zD/pwI45AIjyw+B HrIIqSOpXm6EOhcAUoLCkhqsKarn/38nVq8q5/hN2La1GfW7LmP3wQvY5m7BkQ/caLnoxmHStlY3 6igDmsn/xfO3qY7XR0mK/XSI7brezfpTbD930o2mOrbX87zZjYaDbtQ3ncdZdyvOfvebaHQ3o3rD Rjz19NsYN/h+2PxjkBUe5ck45oyhbA2kTA2hrPUPp1zNghFHyu5B6uI5z/Z3oFd4BGYO8EPpgkB8 u2g0/vDjDXxKlsn1tZTHz0LXqyCrn0gZXOT7LpBCc3wW5fdq0lxak+ha7TeTtHaBLXKx+Tl++tOD 1+X28jPyyPfefRejxo5F1dq1V2pvl1u9/ILybNuOHbhv+HBPMFOBGZtJsizQJtza+FsAg9wutAm3 AAC5dQi8sFxE1FdtGi/wQ64oskIQkKJ2kdoFdGg+gSOy1tDmvr3bhvpZm39rjLWxF5AgSxSRzlVn 3dc61zjFHhFAorVZbTrqWvVWbBL1F4igzyYgwaoTCUQQSGK5p2heWaeorwVcqF6fV6RrgRPW2nU/ a+1WnchaS/t61en+mlvrUZueibUeay71tUAWXVvrskjPT2vR55tOyrr7bjxy//34hz9j3dkGfljZ XmSJJpfoz4Pn3Wpk8Wg9h2u1Xy9pLrlRKk7JzS23wY9btGgTIvPrgQMHomPHjh8DMa6X2lxdOiE+ sROcOYFwZqTA9A1uy5jCc8NJhSzWB4ZXAowwE4ap2BxUzMKosHnZYCTYYbh4TBMQwTE9vWDEJ8Fu RMDm9IYjSzE4nKxPhRHFcVFU8rw5R1wI5+a8GclU+Fy8XyKMlG6cKxSOlAzYvANh1xpS4tiP93IG wkjlPfw4l08MjOSerJP1CO/ta8AMks+0N+y2SGSGBGNwRBK+sWgpSquOc5Nbh/oDjTh/8QJaSfvl 6qJUh+fcaD3f9rZv62kSj4rqf4GKbQvbTrDPNtWf5Tn7NbF+M+sV5b/1XAuaz7ZiR10rtm8/j2PH zmL3nlYUlx5FYeH6tnS16w6i5GANSvZTOS8/hPLCbSgvKaJSXo2S4gOe7C1tVh4y1VaMjy0oLytB VWUZlftSvP5aGebMeQsDBt0Lh+FAdrYJf/t49DAXIdVVgF698uHqsximKx+hATbc1S0AEQNne2J+ OIc+A2Pc2zAWvAcj90kYI1+F0b8Mxn1FMKatgjGUxymkSa/AGCT3l3dg5C1jf54PfxHG4DUw5hTC mLy6LXPMjGKYU16Dc/hTMGe9jbhRC9G5hx/uvLMDenQNQEr6FDgnvMnx5TDyK+DIrSRVwaGgpXlb 4co9DDN/O+wFRcjJL8eURfWYvqAeveavQcq8ZUif+jzSe41GeKgd3btlwNs3CNm2fpg963Xk51Xg iScK8d77hXj5FbmobMHy5SdQWVHP51WK0tJyFJXuQWHpEW52tnJzU8tneQSvvNKEkSMfg79/BFJT U7iBegzLlq3xgEvl5ZtJcjWq5/e1AcXF+1jfSBKwsoebrGN4/PF1VHgnYSyV2Obmk1f+fbdmEVAh X3RZf1guLXJXEVmxPwReaKMvyxABF+oriw9ZiQgIsdxfFPxTIIcsIAR66Fp9xJfUR8CK6iyARFHz k5KS+PwXe+pupRSx+oyK+WK32z3gx/Hjxz2f6Xb5fIuyCv34xz8k717vcV8bPnwC7r33SbzwwgoU Fa2l/DvsSY3bZvkhyzmBx5broNxixE8FgFSTJyiteBP/52uxZs1qbK2twaHDZ1C7sxWba896MnS1 trbgIHm85MIu8ntZdYhkzeeRA6yThYgsPeTuUs/6TaxvZP0pjpPryy71p7w4s5Vjt/P8bAv2fvMS 1p44jHWba7Gh+iiWvrYW48f0QnqWP9JssbBl+sIMDaUspRxMoDyMpazrnk45SdmWSlnqJ0vMCGSm +sBmT8RD/VNx/MlR+O231vEpfV7ghzb+snS73swF6q+xN9us2iKt5a+xuZDSrbeYeqv7B1xPwFNx tn8gL3172TJMGDUK66uq2hpul1u+yPJj+86dmDZiBAZSdxaQsZ5kbcwt0oZaG/JvkNq7pAjgEHBh bcZ1FCAh0vm12gV6tG8XtR+nDbz6Wpt5jdcY9bPqVSey+ojU1n5c+3u376dr1avdAhMEwMiFRJ9R dRYp9oY+swAQPQPNL8BGLjYCRFSn8e3Xoz4CJK4ma31We/v7iARYaE5Z0giEUj9rvWrXvSyA6M9d i6pJG0lyjRkWEIBps2ej8dChT7Tw/L9uLwI+bqar36ehvxYvvF66meuSHNFzvQ1+3C4s2jjI9FoB BLt163ZNQON6qIdXT8QnJsKRk4Kc9DCY/lTAQoJhZKbBcDhhxGS3vZGKZH1mPIxsKmaR3WAEUjGL yYRhj4GRHkkFTaa8vjDCusIISIczyYDLFgkznOMC42CEZ/DYndQTRpwDho3zpgfxXmrnvZJJrk4w kvxg+jngCkmFM4TtwX4wMsJImt9OiuU9uD6tKVGgCM9TbXAGmnD4hCM9tgOG9k/H43mvYdWG09h8 6gPsO3oEO08e9VhynKGSe6rejcMyUz7qxtEP3ail8lonn+86Ny6ecePDD6jQsm0n+2yTWwzH6Y2f 0tnuo8K7ebeC4bXgwvmLONt8mefHuUGqQ1nFUawqPEblvBKlxSUoqaDyXUOFfHMjSkq3oLCoGIUe sEMWHgrOp6wusvqQu8sZ0iasrSrBuqoyvLvsdcyYugiRUVPQPWIcAtInItsxDZnj5yNp8mJku/Jg Dl6EnHsK0HfAg4j2HYE77k5G16xBiLznYdinvQHX6GIYE2XR8RaM0Tz2XwnjvufbLEFkETLyZdY/ CWP8mzCGCehg3cI3WM+63i/CmM3rPLZN4ZgRq0klMKe/gZzFbLv3IcQmDUPPbmG4u0NnePUIQ2Ly IphjKuCcXw2jQOlp98HI3QB7bhVseVthf3ATjEeq0atgLUZOq0L/kU8hZGg/dMnKQefAYejcJRvh /I4HDRyF2fdPxZPfEFixDitWnOSzO4KK6mqsWLUCb765BatWnUV5aQOpAqXlO1BaVo/ykl0o5bOt qGhCUfEOPP/8Rsyc+QqGDh2PhAQT6emTMG/e63j33d3ckGvztIckIKTIc2wDoQ6xbT/rdvDeVejb dwRM04lDhw5e+Qfe2kUp/GT5YYEasuRQLBCBHwI2ZPnR3iVGAIhlGWIBJAI3VCfrDsX/sOZRvA/N LUsRzaV5RYr1cc899+CRRx7ByZMnbynrD30+xVQaMmSI5yhg6FYCb271ot9bQ0MjXnrpecyZM5H/ 30lYsuQ5KGNWdfU2/lcVIFrAh4BkK2aSMmSJn8oVhnzYk1WrwQNwFhdXkb/Womb7aZQ1NmLLvj04 u/0sDh++iC0n3Ni9w42z+904f5Hnl8jvmygntrpx8qDbkwb9DOsaSFuPsY3yoVl9WygjWHeMcuM0 f/t7DlE+kDzAyYUWNDSfwuEjR9B88iIaG1rwxjvF6DVlEHqmdEVsgB9cAXaYcZSHLsrVeFLHrDZZ 56CMS/KGGRiI7KAkpFOm5qSm4al7R+Kjc7IouNngh/XmUgq99TZTQMCnVWY1/nr6f1HJsvxQQNmf oi3V7aez/FCkgPP8zb64bBkWDh+OvRUVbQ23yy1ffv+HP+DEqVOYMm2aJ6vLo6QNJG2mtfG2SJt1 WW/ImkAb9PabfPXVuY6WNYesPXSujXj7dlk2yOpCYIM29drwiwQcaJzAF1lUqK8FGAh4kOuMZcFh zSVqv8arqf3a2tdb4635VafPJKBD97bqRVqv6i13GtVpHaqzPp/1mWXlIkDFAiTak7Xeq8+tz69z ARZai1xlBAJpXs2pe6nPOtLadsf25xqrcwFXIn2Hu0mapxf3VAmGgRdeecVj7Xqt8nHLD2UeEUiq vn9Ny48vC6/9JNLnkvuMnq8CnN5cnes2+HELlubmZk/Wga5du14TzPj0dBe639ETcUHBcBpJcGW5 YISmwfD2gzM4BK6MdG76DBgxGayLgBEhtxJFpqdi1iUKTq9guLLDYWawPpjtivmR6g8jqwvnSYER xLHh7C8wJT4Ghs0GIyqK1+wfF8e5DJixGXDdHQSnwAy5sSgWiD8pOAFGJteTynkC2V9vxkI43k+A SU/Wd4ZxN9fqnwzTEQAzLQwx3nEI6xmCvmYaHn3kMZRUHULtyQ/R9MEFnL90AQcvtnpcWvZQUT1Z 78YlKq6Xj7pxmAprzRk36urawI/zPD/Bul1s28Y+h6ncnqNCqzS4py79f/auAryqa1nXFQjEgQQN ELd9ErxQKG6FlgIVKhGsQAUKBQrF3UlyLIYTQpAkuLucBHfiIQ7Bofq/+XfY73H76L2lt/deeI+V b749e/ne52Stmf/MzEqF5fAxrE+itcd+bNmyDbt3b8G6pHhRno2InbcMK8I3Ikq/BhHGKBj0ZhjC eZoLf6Hkr5EEOiiIUyinpcEiUbLNco1HVOQmURJXYHr4TAR99SU6te8JV/cWKFetOazq9ESlwM9R rfUAeHfvi/rvhqBB2yAEdg6Gb88+cOnYF5U9P0K5Ss3wfCVnWPk3gV+3CWjYORZKl2goH0eWxfxo OgZKryFQgglohENp/T2Ud76BEjRZrgugtJG6jPfRfgKUVgyWKnmh06B8MhRKY7lvMV/aGqS/iWjQ YTiUgCDYWv1PoF2nmu1Qv+t81O8TBf/+a6D03YbAAfGo/0Us6vOY2i4T4NXuG9Ts8hWcfLqigkM9 vFzLDk7uHvD2bAdf/27o3KU/xo2ZK+9jjbyPVYiKikZ0VAKiwrbAOGUNTHOiEGmOhtG0FrOMSZgS thbzpm6FabooPhFGGIyrYY7cgghTHCZMihZFKUKU1jHw8XkD5cv74r33Rqmn75hM0sbEWAEEPWiN I30a16nWIJGRG7F06TpRrmLQtGkjVJPv7bJly5/4X/x5kgt/zSCoQcsNWmfQxYX3BC/IE7j4Lfih ASJ0cSGYQYWUYMjBgwdVCxKCIswn8ME+CY4QCGEeBYjo6Gh88cUXahDAJy1mxs6dO8FAp926dVOt 7Z5Et50nPcnXVr5vR7BkyXiEhvZEu3Y98cknfTBlylj5H5b1QP5fy07GiheiGwwBEQKZzCcQwmPF lwgRIFkHvawZ4Yb1CEuMweJ1JmyISsba5INIOpiCI4nHcGRlKpIZ3PRQGYhxZHVZ/I/dByw4IPfr 98k+stuCg6skX/aHbbKnEBw/zbwtFqyTeiuPWbBR8nlqzCH5/9l5TPahkylIPXwOcSsv4NPRU+H+ hitcnqkEnxf5o4Lsn17VZd+0lX1NrvX8ZE/0kj1R9kbG3XKsC39PfzjVccNbHdpi76EV8mbolkEL jb9KAH4Q/OCxjY8KfjwuxPly3nyeh5X/I9JiitDkmrGNGPOj0R8CP+7JHrEtLQ2DJ03Cx7JmJD2h J1w9TQ9Pl/Py8EH//rAReYeBTpcLUTl/EDAgPQga/LaMxDIq2wQ+NPBD60drSzCBcT408IN5WrtH AT8eHJf1NJDhYcQ2mjWEBkyQJ2jwIPBA0EADEjRi3tL7V9ZlHoEF5tGygu+Kc6C1BufO/jkfzlWL 0UEwg/e/5WmVwfdE9x3yBDq0oKZ0rWF+b6GPhGhpwvc2SChEiCDVl/f5zx/gP32AGL/lHSFroVds bfFJUJAqCz0s/S34wXWS8UG4Vv6zMT/+CKDBOlyfOB7BWYLf/8yYD6N/dv38K2i/kMzjruxxt2// 1djHU/DjSUn0MedpDVRGeNTi66+//gCI8Sfo2Wfw6nOvwuX5utBVrYEATyvobEQAsw4UYcsDfvaV 4GttDX8PDxHAnMtOWaGriZMIZAx8WsEH/nZV4OtZDv6Vq0GxUqDUEeFNsRaF2EqEODcodtKuXDko 1aWdP11jaO0hVMVJ6r8m9WvAv3YgfF+W8aralJ3eQhNfayn3kD50wutkPvWkr4pyX0kEQFGSlfpy rf06lFfdpa9A6Nxqw6/ia7Av/xqcG9VG6PDJohhvwcLFCVi/fRsOHz+K1KM83SIFmw5bsESE0SQR alNEQE0R/nCqBbtotiz3PPmFbi+JkrdU6jJ6f+r9vDgRZNdYDuPQ4SM4fECE4+StohzHiuAdCZOQ URToJKMB28wrsci4XYTrteCJAwa9SYhWHgzSx6MZKYjT+oOC+Cbo9YtE6TYjJnIh9OEG9Bw0EJUC RFGvqMC+Xit4dPoAylt9UL1FX5Tr0RfV2oVC17IPlF79oOvcF+4tQlGxZx84vPM56ni8h/KvV0F5 a2d4BH6KwG4zoARHQgkxlwEdTb+G8v4UKN0joLyph/K2XIPHQel3HxDpIvWaG8pcXXrQNSZc6ki9 96dLvtRpNxrKp3LfSY8GDafBz7cfbGzq/vf3qop8vv6fDEFg3wgE9F0EpU80fD8Lh09oBHx7TIHO pRdq2zXBqx718YpTVVSoUAXunu3xadAITJ8yC7Omz8HMGYsRpt8Nc2SKKJsb1Xerj9JDPz0Bhq93 wjg+AZGmCBjNkRhrTsaQudsx7Zt4mEcaYZT3Z4iUqz5B+F0IX7BaBU/CwuajceNmsLaugpCQAWWx QqJWwWzeIcrTRrnSBaYMENHrVwglyWdLs/lYNG/eBNWqOWPWrFmqMv8kJ7q9EKCg9QKfhQAIXWAI etD9hYAFea2cx9rSQoSuMHRn0YKd8qpZgGiACEEOAh8ERdgX1ypaf7Dt8uXLRWD4GkOGDMG6devU OCNPQqKFx4YNG9C7d290795dtWDhO3ya/v3p559/xM2bJfJ/uhpNm34KL6/G+Oijnpg9Zzaio2Ll f3e1rPs7YDAy/gfBzCghgh9cdwl8hN2/7pD/722I0Mt6GynrikmPKGMk1iVuxEHZI47sT0Hy6iNY ttyCzTvK9oh9sg/EyzVhqwUHlllwaINcZU9goOtkoeWyXzBO1NFkqb9UyraXWY0slfztUm+3JQVx qSnYeMKCPXuOI27pSVmntmLMyOHo4OYGr0o28HX1hL+97JOVZP9zp0un7Jsusv9ZeZUBIrIn+vu4 oEYNN7Rt3xq7d5nl+8lfxuieQXeThwmQf5Zo9aD1+/cE8ceVqBzwGf7Z98L2l/Aop738cO8edu3c iT7ffou2Awdi2ZYt90uepv8LiT8gfDl6NByfew6hIvM8zPJDIwIPv0caKEIgg0SeeRqI8WC55nKi Ecs1VxTWY57WVnNfYR0NzPht2wddW8hrpN2zvTYuiTzBGS1Pq8M8LZ9XAjEaafnkCeKQmEdrGAIN BCRopUEAI0iIYASJRwX3EeK75T35AUIEKFoLtb/Pvy1UX6ixUE8hgh7NhXhkLV2S3hByFaos5CXk LVRVyFOIdZyECHSQCGTZClUSelnI3s5OPdXnsMg+D0v/4/bCo27ThWiBp7kJPmwd+aPE9v/IbZCg BOsw1giDS/MUrL8aoP6r1s8/Q/ef/5ck4GY4cG4BkLZLlOC/Vu56Cn48AYm+z1Qy4uPjMXHiRNV3 /m+AjD9B5So8g1rVX4ZS2wv1vRXo3KtCedkGgeXrwNffB06eFeBo9zK87DwR6OYJRWcvgpgIYLb1 oLPxh86pOlw8rGHv54w6POHF0Qc6BwcorgxM6g6lughxDODm8AIUu7pQ6jJOSBUoNX2lj1rQVX8e gb5V4FrTC/YvVkVNR3vofOsgwEWR+t5Qqsh8PKW9B+OMUPgrJ32/CiVQeBeZTyXJr+oNnVddeLla oZ7Na2jt11j9hT98zQHE7TqJpC2bsXbvTmw8moIDItRuE4F11RoL1uy1YK8IpoeEkvjrnAioNFve RUFV8g5KHgVZRvNPOCq85B8WwXXbsRQk7NiM+FVrsXb1flHoNiMiIhLz5i1H2AIRuI0mrFi9FAnJ GxAduxYR4bEiZNMfnb9G0tKDptn8VbLMvcJkSsacOSsxYcIi9ZSRubPn4r1ufVDLvSMqubWFvU87 uDTrgYZdQtDknb7w6haKah1C4KYLgnvTwXD8dDxqdhoBr4ahqPlhMFw/HgSf+p+gkrMvXqpeHTZ+ zeHWLAi67hOh+8xQdupL48lQPgyH8tk0KB3HSB5jech9iOS/Nx9Km7lQ3h4t5TOhhMr9e99L3nSp Z5T8qVA+lnYhC6B8MAn1W0+Er9/3qFjzLTxjU049+vb1ytZwUlrAv+1sNAmOhX/Qd3Bs+DHK12kF q2oNUcv6DdSo1BIOLm+iYYvW+OiDD/HlwLGYPTsBy6O3YcXMFZg7YynGmJIw05SISONiRESaMTZy OUbPWY/549fBPCMaRr5H42pMN23EhDBpM9EI0xRRbPSJolREwjhjGSJHHUbk9A2ixETDHBWO5s07 48UXHdGsWQv5P5qF2NhtWLJkFxYu3ImlSw/I57lX/UzGj4/FqFFGjBsXLtexaNnyTfj6+qjBOunm 8SRbf1BxJ7hBSw7G6iBIQYCDrh0EMAiwcq2hlQePwCXAQbCDIIZ2VC5/DWEfBEDYnie+sI52GgwB FC0oKvulVQgDoE6ZMgU9e/bEpEmT1LwnIfEZOd8GDRqo8Ur4jFyPn6b/XEpPvyrr6ip07doLrdu0 wsAvBmPBvFlYFLsU0QsTYYwkwME1Vgt+ykCovNLijhYhBDV3Ckmd8JUID1uFcINB1oJErEk4hPjV G7Bq7SZs3XoEloOp2E0LwMQyN5cdsndYZB/ZusOCZNkb9p2iNWCZNSFPhCFYQjeYjXukjewj3F/o KknLwQ1SJ07uV25PQVK07ElxR7F14xZMXjAd7Xt2hZdHPXg62kHHfZbuLrU8ZJ+T/c6hGpTKjrJv OsDfphJcbJ3Q5s2GSDD0xs0ss7wRghQ89eWvFH75ix+tHp404IPzpSJAhYBrTJYQBflH/QWTfVCZ 4fHmN2WN2/aHY378cPMm9ixahC8GDkT3adOw6gk/Jexp+t9pyrx5cHd0VJVuWic8CFb8lpivWVX8 ljQLCxJ5zVpC4zV3DVpS0HKCrhosZ96DFhWaFcaDdX9LtLpgGa0oaCVBywmSFgyVPK1GGKOEwMRn QozfQXCCPJ+VgAStSr4SItjAvPfv8x8KdRIi8ECAQrPCYGBYnVCgEMEKHhFMlyECExrvJtRIyF2o tlADIR8hFyG2ayHEcgIX2hHDvNYQqiXkL8R6LGdb1md79s28ekLsi3mc35tCnBMBEQIjzCfxuFuC Kbpy5dC1Y0ds2bHj/if+t+lvwQ+uB/wfzxHiekGe68fD1pXfI82ag+sV1y2C2r8HaGh1GVyaFnoc j3l/xVrNPtgXrUoIrnAM5v0Vff9ROil0DMidDmxrCCxXZCv6ShZWvue/TvZ+Cn48AYm/PlKJoMk4 gY8XX3zxoYDGH6Nn8doz5VDLqRICAioi0KsGFC8FircIWZVfR6BNefi6uMMhQJTnWtbwfLEGAul7 HOgJxdMOip09AipUR0A1G9T0dUJFxR+1PH0RUKUqAqzKQ6nnAKWu9PWyToS26tK3vfTriQB7FwRW qwSdtbP6y5aujg0CA1xRx80dFW2s4VzTAboAqechc7H3lXF4gkwlKFWl/gvSX00nKPWtpW/Jr0gA pQH8Zd6eftbw8X8d7Ts1x6yhYdgecwJJ+89i/ekU7D+agmRLCtaKkLpXBM8NSRasjhNhdbdFPeaW RxKuEME2SYRamibvEyF1Dy09RIA9KULubhFYV7GdtLekpOLA3qNYn7QFSxavhFGfjIgFCSKEU8he LUL0JhhMq6BP3ICILdtgWBQvebT64GkEe4Vokk3gg2AIgY+donRvxozpsegTPBlDvvweQaGDYFOt DV5+tT38G4WiYVB/eHUfhLqNhsDzvYEI+DAEgQ1C0FAJgnvbL1Hp3Slw6jQaAW36oEG3YDRq3x9+ AZ/CyrcFnvF0wzOu/qjm3wsBXaRO8DQo7y6A0jIKSjehkElQPhsCpSPBDcnvZoTSdn6Zq8t7Q6Wc wU/nlR112264tJsBpaseSlAMlL4RUD4ZhfpdR0PXdjaqt/8Gr+sa4blXy04ceulZO1R36g2PZp+j RvP2cKjVGrbWHnC0q4JGDdujY4eR6Pb2RIwatQALF8Vi4eLliIzZiKi5O2D+di0mjonEN/oITDPH IHpeNCJmRGPUvB341rgH80yxMBvp089fd7cJvwmR5sXyPg1qTBWDabPqDjN/2mrM+GYj5k1cLmPE SN4ivPPOKNjavonq1b3w3nt9MHZsjNAMfPnlGPTrN01oGHr37ofOnQejbduPRLnqIsr6e2jSpKkI vQ0xfPhwVfHnLz9PaiL4QcsMWmjQ6oNABUEOAhUEQwhaEKggOMLApAQ3eNVcXmjN8WBMD7YnkKEB KqxLCxH2xXu6xLANAZYFCxaoAUODgoLUek9CogVMr169UKlSJRW8uU3zy6fpP57u3LmNhIQEjBk1 ChO//RbjpkzG+GmzMXvCbJjnhiE2Ok7WBFpx0dKOazABD8ZVIk9QpCwQatl1E/SynkREMB7IOixa FIXExATs25eKo6nHsG1bClbFp2L71hSkyF6wXWiF7BUJdIGRvcKyp8y9ZZnkc684IGU8KWbdPtln pHy/XPdI3qFjFqyXfSdB9p998dJufQp2HT+NxGPnMSl8payL3eHtWQkePuXg5+MDnWMT2Qtlv/N5 AYqL7Kuve8G/nCPq2lujZZPqMA6rh4JNvYDLS+SFUDil+fN/4pe6x4n4Hqg0UFCmHz6VkT8LfhBU or/5PTxKwNM7164hKSwMQ3r3xreTJ2OvrK1P0/+tZFq0CA3d3VXrA57gQtCBAAPBCY0INPBKKwnG wKDlA60gGAuE9wRNeOU983nPk0sIQNAFhFYRvKfbB4EJumrwyFm6u5AIWAwXIlBBN48H8+kKQoCC bh8asf1AoU+EuggRlOgo1F2Ip5wQuGgrxDKCBwQU3hJqJ+QnRPCAgAHrsZygAS0oNBCBwEYdoVeF ago1FGI+86oJOQjRCoO8/f376kKO968ELwhoeAixLwIXLCMowXl1EOJ8CE6QaAXCuZI4J5bzShCG liR8JoIztCTh9V0hgjcM1EpQR3N/4Tvl++krRAsTvqO2zz2HNxs0wKqkpPuf+N+mvw14yvWAawVB C64X5P8M+MG1m+sV1y32+Xvgh0Yse9R17R8R+yPRnYZWJZTTtLyH1f+ric9EIP8scPxLyD8GMFlo y1vADyx/Cn78v0sUwvnLc4UKFX4DZjwavf7Ma6j9jAuUagoCPV2gs68ApbITFD9PKP5W0FUtD/8K 3vCsGwCPOtXg90oF6CpXh+IeAMWOv0LZQ6lVHoq1M7yrKHD39INPZXvoRDlQ6tYqCz5a2wbKS+4i uPnJvbTxkauDP5QKdaBUtyo77aWiK3S1FPj6+8Pd2w3e/rZQ3Gyhs5Z2tiLw0e0lwBlKVV/pSydj ytVV5llRxnYgYFMfvn7+qOdaA+3aN0eEIQwb16VizdIz2LL9GI6csIigmor9ooDRZeXwkTIh9MBe yT8swqoIoUuFXx9X5s99UMpXS5tVW6TOMguOb5B8EVh53O1hoT27UxAvddeuOYwtW3ZgydI4LAgz ibBMRdwMg55C9A7oY9YhInYl9Cae5EKLD/7ayF8ZaX5d5oduNG6G2bwKsbHb8f33i9C2zXto2jAQ /o1b4WWPd2Hl8hkCGvdB4959ULP7SFRoMh01ug9HYK8g1G8cjIB2IfB9rx/cWw6GV8fPofQMRUDr EDQI6A9v3aeoWL8VnqnphmcqBqBa/YEIDJqCgL7DoIRMgNKdbi1CnSKg9JkKJXhoGQDSbAGUt8dA 6ToEylvTpJ4eyodCredC6TACuu7fQNdqDnRdYqD72AxdxzDoWo+H/4fD4NdvCqq1DsULr1vf/549 h5desMFr5e1hXbkGmjUPRY93v8b7PXvhm+FDMX3GMsyasRkR4fGIiYlDdPQOmMzJMESshGHOFiyY twZzjNEIMyfBOGkd9EMWYt7ELZhr3g59ZKy8vwR5j2WnOhgN64S2wGiS92yKgIkntRi2YmrYFgyZ sxgTFoQjOlLyjNsxYkQiOnX6Fv7+b6gBTFu27IA2bdpCUQJRuXJNODpWRc2ataSsCRo0aIK33mqB Dz54H+3atUfz5s3xzTffqPF2nmTwg8o7LTsIYBCkYFwPAhQEM3glyErwg4AIrTwY74P3tHhgWV5e nnoKzIOxPQhukAigsB6Py2Vb1mWfBEboWhMeHq4GaaY5Kft9EhIBIlqrMOYLXV6epscn3bhxHZfl e3h24wYMnzoRLbuHIKhVX0wZPB5GcxTMUYtlrWCMJboYauAHAWgSXWIYCJX8alnHd2LBgiRZk03Y vDkMSUkJiIs7gh07jsp3NwX7afFxsMwKkCDHGlp07JA9YrkFyUkWLJf/n00EOFJkv5CyvVLn0Cap I3vJarmukrIDLJN6+2X/schetFH2nPgjx7Bz/Rlsij2JCeOWo0Pnd+DlUxs+Pj7w92gAxVP2VP+X oPjKvuoWAH9XHxG67fHWG6/DPLwaCqN8gbXviIAQI2+EvxbyV8DfCpRPCv09Qf9RiP3QdFpzCdLy flvv7xHrEzRhH9koLNyMjh0b/CHwg+ujOSIC/d59F7MHD8bpfU/2Een/3xJ/bPxHFGY2o4G7uwoe EHDQ3E809xGS5oJC4IIKtaZYP4wIYDB+SFchKvBU2HsIdb7PU/mnlQNBCCr9GhF4IJhA6wYCA1p+ UyFaRBA8eJCqCGnWDgQg2CeBBFpSsL6tEMEHWk9wLIIbmrUG2zCP9wRGeCX4w7mxPt8FARX2z7nw nvkEIfh8BCVoQUJQhlYhdF0hEEGggv3QgoRghOYGQ7CC74PvgfnaeySQQYsS1mOsD544Q1caxgEh MZ9gBkEgfjYcWwOG2A8tW1iPAAjr0BKGbeheQ0CEbQl+NP9D4ActPxjolOsM1woS140/s97wqvVD IOQf9fGvAiU4LoF0Ws/9J/aT+2DS0YFl4Mc0oe3vAT/wxJe/LvDHU/DjMU00rabJNU9moFm5yWRS Txv481Yfz8LKqhLq1qgMnVNV1Hfwgepe4vgyGE1ePXmlTl2ogUYdFQR61UOgnz101atAsXUTkroE QbxECPOsDOUVRwSUr4f63h4IcCkPpTZ9lKVOPQ8oNvbSh63Uc4PO3xe6ms5wsXNF5Wq+cPV9HQFC OicvKNa1oatRC/X9FQTUk/p2L8r4rkKeUKpJH36S51MPSlW6wtSRfuXeQebk4QpvPw+4u7qiaaMu otSGY/ceC46euIDNSanYt/IITovAmSpC5pbjIpTuEsFznQXbtluwWe4P0+9arqv3W5CQbMGuzSKM inC6VfLjeMJLouRtEyFVhNitx0Xw3XUce5cdxsKIZMQuXI2169dj8Zb1iIhfAj0tDiJoZk2z6nUw hEfDEGa8D3wQ8KC7y1qhhUKRKuixaNE6xETHYvzYeejYvQ+qKf6oWssTdX07olrHYNRtPQD1daGo /2Yw6nX5Gs6dx8C149cIlDKlUwiqdwmF89sh8O38Gep1DELVTqHw6BwK1zf6wjEwBI7t30Mlnzfw 4kv1Ud39HTR45ysEdv4OyqezoXw8D0rDcVBazITymRHKB5OhdJgCpV0ElPZy7TCpjG87FerRuO3C EdBpLuq/PR31OxuFwtGg61w07LYE7q1GwM6/ARzrd0aFmh3kO/bS33znKlV4GU0aNMSQryZi9kwT ps2cifGGZZixeAeiFm1AdHQMjHPiYBhzCJMnb8AYoxFzopYjyrwBkcaNMBmToZ+xDIbv5b3NWIoo 0xLJj4bJsE3+H/bDYIzFlCnRGDNmNWbPjpI8IfkMTPLOZ5mS8X1kAqabIqWfFUIWKT+MUaNmonnz ZvK/8AqcnSvj/fffx1dffYnevd9H//79pK/RmD9/NiIiwtQgnatXr8bixYtVq6tPPvlEPj/zEx3z QVtXCG4QnKClBxV8Ahx0XaF1B11dNGI5AQ6CI6xHkIPtaAnCNrTwoPUHLTlo6UGgg23Ylvnsj/UI jDBwaJcuXdC5c2d1rMc9UYlJEuEnNDQUffr0UYGdp+kxTCXFGDFpPGq4B8Cjsj909VvjvS8GYJ4h DEsXrYFR1hJadGhrcJkbIi1CeDxu2dqt12+Q/3mCHyuwdq0ZS5cSHEnE8uWH5TuwD5s3rcfhg7uw 71gqklNTyiw5ZM9JSrJghewrG/ZZkCJ7yd6NFiQT4KAFyA4L1sheErdb9iGpe0T4nVvLrET2y/6z 86TsR/KdOrxB+OSziN10Sl3/gj/7FD4+3qjLY+a9PKCrKvtuXdkH/X3gX8sFLs6OaNvMHutGO+J2 WEXA7AhcHCIvYo/Qf8pP+58lCvF0s/mrhHn+r7K/R/0FViNNgWEAw9Mig/3xgKelsm7M1+sRJHtL uOwbF5+uG/+SRBCCIDuJMaQeJMrNJBXcP3FcZMOj2LN/D9aL7LZ3517s23cAicnrsCMuDgeTN2Dj oQPYvW8v9q6IR9SCeZg0bQpmTJuJ6TNnC83EzOnTMWPGDFWGmSX8J599Bj/G6nn5ZRU8oCVEy/tX jQgAMK+VEONPEFSgSwctIejCoYEUBC4IGDCP4AJBBvIEGFhGCwqCEOSZT4CBbXnlPftlOcfR8hn7 gvU5Fl0+eKXlBl1NOF/Oh2PR2oL16aZCMINgCsEKWocw+CdBio+Fut2/akAFAQkNzOGVRPCG4MFg IeYzrgfvGdiUwAWBDgYhJVhBwIHWLbRqocULQQjWpcUKj60lQMJ2tHwheEGgQuuDPPMJeNBKhlfe 0wKHPMs5NtvTRYc8x+U9efbBcchzHIIinLMWa4T5rZ9/Hi0aNRL9IPn+t+1v098GPC0SosUHwYJ/ NuAp16vHwd3wr16P/ygdA36SMYuXAjs6AKYXgEXVgOOTJP+elP916Sn48ZgmKinZolBQ4I6IEGVU Uf5GsXwUeu75Z/DKa8+gqlNNeHp7Sl920FVzhGJVE0q1imVBSilovc5Apjoo3iJo+TLPCopfbShO km/lAaWG5PnbiUAm7ewqQbHmMXzSn076CGBMDuErKVBsqkkf0jawBgJqeSCggj2cbR1Qwb0Wauts EOhfBTq2qyTtHWzKft2q5iD35WWMGlCqyBysfCTPVsYjACLj8bhbO3v4e/nAx88PXn6eeKNtW3w1 Yh5WJRyD5fBpWE6lYO8BEUppUpxgwfZDIpiKgLmGQMYyEVBFyFx22IJNFFRpBSJCKt1a4qTNThFQ GQB1q9yvENqWkoqdllQs3puCVYmHsCV2OxYb4hC2QA99dCQiNouwvGETDJErYQgn8MFfFSlQ89dE BtujeTWBjx1CCSKAUzk3i5AdhfAwEyaPG4ceXTvD2dMTz3gGwjagG3St+qB+j35qbA/3JqHw9QmF T9tQuH0SCu/WoQhsEQr/j0Lh0D4UNlLu2TUUNToHo1KrYLi+E4LaXSS/VV+4vtcfNZt1x4vW/rCz cxZBujUCms5EQLeVULrPg9LqGyjdhkP5cHZZ0NNWYVA+Er7TAigdI6F8YoSu21gEdhyNgM8i4NNV D9dm02SMKajXegDqeb+Hui0GwbnJO7CyrYpXXqmFcq8rcHCogfLl/+foZU9PP3z55QiEhUVgYVS0 evrKSOMWfGvaigWRyxAZpYdpxmIYhm7G99+vwVB5dzPMkTCbkuRd7YTJuBYm9ZdZPYymaIQLzZb7 +YY1UofH0cZj3Dgjhg6NwPTpPK6Wp+dskzaLVcDDYN4Lg1GUH8MioU1StgETJ87Fe+99ggoVbOXd 2IpAM111yUhPTxNl9+HBTOn6sWTJEvWo1rFjx6pC1ZOeNFcUAhQEM2jVQesyAju0DqFlB4EMghh0 a6E1h1aXYAZJsw5hPwRHtPrsm641BEv47giQ8J3R2qNdu3YIDAxUAZXHPfF9fP/99ypARpcdPsfT 9Pglnr7AIOC+Xp5oLXuCR5s2cOvYDp8PGQJDGE/R2iv/+2tkH6WVHsEPrss8apzH4pLnqTBcrwlW 7xGitV64rNUMfLxd1q/VsrZEISlpIw4dOo5jR1NxPFX2DPnOMwj2+qOy3+yRPSbOgtXrZP+QfB6J u0Ou3Eu2Hrfg6A4L9iy3ID5ZSNruoWXI/jIXzMMHLdiSmoL44yewI/UsFkUvR6+eveCr+MCzhif8 rXQIqNlQ9te68H/1FdR8xR6dmnngyPhKQKSIcAtfAk59DPywTjRCCs381e5hguXjTPyFkWsCr/9p wZ/EORAAoUKT80iWH1wTI/R6FTTlusF18ElJjGdFy0Zef0sEGyiXEhSm1aAGhBcWFOJK6VXkXy9A flEWSvNycL2kWPaLq7ick4eLFy7i9JnTOHXmlLovnJH3d+r0ff70GdkLTuHM8TM4KTIc3coOHNuP /QcPqlaWBw8Kv/9/+AMHyvh9+/YiMTERS5cuxbJlS9WA2jyNbcWKZSq/fHkc4uKWw2Q2YdqU6Zg2 diqGDRqG4OAQDB83HN9PGY/BoYMxqveHGPPVAPSZMB1ffT8eo0N6o3ebjmje/C00a9scbVo2RZsW LdFc9q3WLVuifYsWaNG+PRq8+Sbq1K2LV159FS+JrGP1AFW8f60gxACajGNBoIEuH3T1oKUGY0sQ qCBIQesLun0QkCBYwiuBE5bRIoNACl1TGPyTbhtU0rXAoBrPfI14TxcODYQgz+uDPK0bqOQTcCC4 QJ6WGAQxCCLwdBnWI+BAgIE8QQKWkSeYQLcczVKDPEEHEq0q6ErCfslrAAaBBY7BMQlSaJYcvBII YT+cBwEWPhdPdiE4wivnxTy2p4sP6xMkYXvNYoPPy/asS55gzIM8iTzzWE97P3xf2ph8Pyz7Y+CH 833wg24qPL2O/+cEL/7dgMH/FbpvaXdvB3D+eyDBFYiSvW19AyB7iSxOT8GP/zcpR4TtmTNmwMPD 45+K81G+wjOoWesZOFauATv7+vDw9kCgzha6mhXLTnChdYebNZTX3eXeDYpXJShOlaHYOkHxkXyl ptTRSZmUO9tD8Zd2vlJW2U/yfKStFRT3ClAqSbkdrUOkfaD0W8MXuooKdM4e8KzigLp25eHt5gxd PV8o1goUR28ontKPIm19ZA48Faai9M3TY2oESH9eUHgErl85KN6OMoYX/HwVuLu5oVmHtvg6LAxx ew7jiGyax1OOYfPRI1glAucuESi3Cy0/YsEaETT3HbAgZadFNk8RVCV/2UoLNiZakCqC6f4TFiRs kboryn6VO3KszCrk8PEU7Nh5DDFS17guGYs2roR50SZEzF+FcH0EIhZFQb8oSZTrHTDoadlBVwye 3qL5mGuB9hibYjMiIylgR2PChEj0CR2Lzu07oZHOA07uCp7z7Qa79qGo/14/NGrTB9U7h6LSO6Go 2ygUdVqHwObjINRuFYLAN0Oh6x0qgn0oXP1C4SflXl1C4No9BD6tQ+Et+R49+0LpNAC1G7yP5+v4 4sVyL8Khmgd8O05B/S4robQ0Qnl3FpQ+30L5aDiUJnOgtJgBJWhYWRDUjxnTIxK6z+ah/qfh0PU1 oXqXYXg1sDNebdIWr7r6yoZvjZcrVkFNd09VSPDz6ow3mgSjT58v0Lhx/f/+3nl7t8LQoWGiQMQg NiZeBJGdmG1ch1nyriKMjM0RByOtZGZGY84cM2YaYhBmXC+Kirw346r7gMUaGM3RMJvWYLqUDZV3 ON5ggMkYD7NhG+bOXYmZM80iZJYBHwbDUmkXpoIfZuMBySOQYlRBJ777kSOXiEIbJwp4Zzg4OGLG jKn/8NhVKr0EIGn5QWH2/8JpH5oQy2fT3FV4ZcBSWmUQ3NBOgSGgwbr8FY3WHSRadzCPoIhWj+AI BWICG+xPsxahMsDEdo1EoHhSwA8CQMHBwWqwU4IgvH+aHq/E71tcfDw6iELy0fu9kLxR1urVq9Ar OAit27XFoIFfqWtHVNRuWQMYcJpuMIzTxNO3CEzzSoCVoDVP3tor/+tLhLiOb5FrAsLC9AgLN8ga vgmJ644j5XAqTtLtRfYPghyHhPYfsmCV7DFxe8qCZTOANst3SRmPwN0tew/jS63aW+YSQ0vDjQRC 4qTOLrk/fQQ7U1KRuPE0Etcew+JFK/DxJx/ArY47vGr5QefbCIooW/4vvYSaLxP88MKRcRVFOBQR LvpFYHtvIG8t8POTBn5QUSDRDY7rBE9O0PIeVv/fRVRiaIJeIvRoMT9U8EP2i9A+fbAgPByXZI18 EhItJrhecw/g9UHiOp+Rmam6MW7cuBFr167FsmXLMGf2HJj0JqxYuxIL1odjQfRYrJ49DRsWLcGK uDjMmDkLAz8fiA8+/ECljz76CB99+BE+/OhDIeF7f4TeH3+ITzp+gvcbfoCWHVvC/x1/+DX0h79/ Gfn5abzff/MBATq0bNlStSLs3LmTfDZl1KlTR6FO6NCho9x3QM8PeiD0kz7o36EfPm3+Kd5//wN8 PLY3vhz3FUYHjcawgf0QPCoUvQZORK+vvsHg0aGYO2wqZk6ch5HhwzBr3EDM+X4cRoaFY8aECTCM G4fv5DPtNnAgavLgAZHLCWgQtKD1hGZ9wavG01KC7huMSUHrCSrqvFIZp8JPd49e93lNyWcsDyrm dBNhPi0V2I6KPhV0jTRlX1PoSVTmCUrQwoLAAy0dCDZoVhF0+yDPfFpcsB55tuMYBBfYnvOjZQTb kNcsMDRAgTzHYxu21+ZBXpurNjbnwTZ8bj4f++LzkWffGgDC5+Yzk5ivWYpwnpwfLVL43Jwj+yVI w3q08OBzsU++L4I02nzJ88pnIq/F+OCcCKwQ+CCoooFGfxz8oOUHY34wSCmBDw24fRzA2yeRNPBj O3B2JBDvIvvby8CmxkDu8qfgx/+XxLAusevXo3GLFn8DZDwKPffcc6hQsRLqVHFGoHMVuDhUhqOz Mzy8qyHQwwG6qk5Q7Hyh1PaE4uMIxYXBSYWkngo8OPtA8Zc6ntZQqtSCYh8gdWgVUgVKHSlz9Jc8 KXe0g2JbW/qSPE+5Bsh9japQGL+jmh8Uv3oIqOyI+s9bI6CWA9RjcO110kbK68m4PEnGU/gqUpcB UR0qQaGpr4PUqeUOnU8V1Hfzgm81V3jWscMbb7yBr7+fi4QDKTh29CIsW1Kwed8RxIuwySNq950Q gVIoSe73HrHggAibG0+JgHqy7Be6pDUiiG60qNH31XgeW8vy9uy24MyJYzh1MhW7T2/Fyh1bYY46 jLClaxGeLAr0wngRarYgUp+AVeF6rAyPEgV8PSJUkINm1ZqbS9npAjzClq4YsbHJQqswcfxUdGr/ FWr6vQ+bN1qiTqPm8KrfDdVbhaJOtwEIfCcUDTuGwqVDKBy7hMKNrixCVdqFom6DIOjeCkJA7xA0 kDo+AcGo1kzyuwxF/XdGoX7HQXDtGIyab4fCq1MIPFv1hoNvK7z0UjW8YFUXldv2hkf3UVBaT4Gu ox7KpzOh+3Q8At+cj8BW86ALmYSAID0a9oxF4LuzUbvlSDjW7wtH5V1Y19LhFdtqeLVGNVjX8UCd Ogrq6xrg/R6dMGrkSAwevACjR/Oo2MX48MPP8OqrVeX79yIcHd3Rtu1nmDZtDpYuTZDyTaArS9Ts RESOTyyz+pD3Y4hcob4ns3EhjMb9kr8FYePNmDh7OSZF0hxd2kzegFkTV2HUgkhMNtF8nVYh66Vd MsyRyTBGkV+GcKMBk4xLMWn2euljnfS1ECZzJPSGpZg4MQaTJi2XMTajZ095t651MGbMSNWC4e8l Kv38hemdd95RleB/BJY8CYkAjmbFQRcWuq1osT8o7BLMIE+Fn24yBDYIeGj5rE/Fk1dajTx4Ogwt QZhH0uoxf8uWLWr8jK5du6oCNPt8nBMBmtatW6vgBz9/vq+n6fFKPDa5Y8eOss60xfIVK2gLj59/ +AEbkpIwdOgQvNu9G778cpAoaiuxfv1BREczqCmtPwiAEJAmSE3XF4Ifmvsi12/NXTFS1guzrEGr MHdukgqwJiUexuFDx3D42FFsTU3BbtljGCx7/TELtu2SPWV9mZvLNrk/ctiCnYz5IRQn/zcJsgfx RDGL7D3bJW+t7Dt7pc05yT8k5bHJso9tPyv/i6exeuVS9Oz1DpxqVEaVmrIvMghqtepwrVZXBHMf zH+/ksiIz+An40vA5neB9GXAT1Tan6S4H5qyQGCRpwvQf57Ax39agdDe46Of9kJrN57KR4uxsLAw HDx4UAWZCS7cu3dPXXtJ5JnHNZLBo2kJsW/fPuzfvx8nT5zEoQOHsHHXJmw5vgUpBJh3ncDe4/uR sDcBMYsiVavIyMgY1X00MiYSkdGRiDFHIyYqBhExMZgcFYVxc+ZgnCjs48aMwfdCo8eOVa9jhcaQ l/1M4xlT7tthwzDs228xXGiE8Lw+yA+V65AvvxTl72v06dcPPd7tjo8/7I2+X32OHkN6oten3fFF 9/4Y+tlX6PNVH7z7eXe07t4and/qjI/bfozuPbqj4wcd8WGXD9HrnR5o81FHtHrnfbzb4n188GYH dO7+DtoHd0f3D1qhU6fOaNOmu+y7rdC5c0fh30O3bm3w9tvt0L59L/Tr9ym+/XYwBg36DkOGfInh wwdg4MCR+OqrrzFsWD98/vm3+H78RJHXZiF8hLyTkVFYuHgeFqw2IWZlHLavXI2VCfJ/vWoVopfH YeGyMCQkRsnndV4+iwycOL1FPofdQqdw/ORpuZ7AhXPncFI+p+jYWLTt1AmvW1mpLiVUuhl/gko6 FW1aSVAxJ08Fnko2lX+6XlBppyJOYIAKOBV5ksZTaadVA4EAKunk2Y6AAvM0kIRKPPum8k8QQbP8 IM+6HJN1NV5z9WAfvGc7jsd5cm6ck9Yfn4c823Is8qyjAQ2sS6CAffE5yHM+JPLMI09AgTzH4LP8 3hjaHPm+tHzW5Xw5b47DefB5OGdtPA0UYh7fEdtq7197JvJ8p7wnr43B+mzH9nwm9s3xCNo8Gvhx WYgyJK3EnoIff57ornlOlttEYH8vINJelOBXZTv4ACjdK3v7T1L+16Wn4MdjmHik5H5RSpp8/DGe +ycCnD734vOoUZuuKT7wqeQOb0cH+Pm8BkX3KhQnRyjlvaDU0EHxVySvjghXFaBUrQilQj3V0kOn U6DzcYfO3lbqWkGpWVvq+UHxpmuLXG1EIKtVDoqtjGHrC8UzALoAP+hqV5P60hcDl3q5QwkUvrot dK+5ybgOUBR7GUvGs7eDYi39uki/lWUeNgFQXGVO1SWfJ8dUr4EAnb/0q8DjdS/Ue90BTZvWkI1u NFauOIY9h07j6KZU7F1hwcqdZUcL8oQWywELDgrtE6E0RYTMnSKALtsvguahMgHziFCSEM2Tabqc YkmRuqnYcyAFB/elYP+BfVh3OAFRm1fCEL0N+vA10JsiYBAhOFwE4xjDTmzWr8JGfQQiDVGSR0GZ VKaUl/2iGK/Gh4gUCl9gxJjvxqN7195wqdYc5eu2xitdeqNWqz7wfzMEXu+HwKdjKPzeCFVdXmjN 4dcyGMq7kv9uKDya9IGPzwAob30O3cd90KB9iHqErVWvUFTuPAaBb0xHw25fo3qXz1ChRShqv/M5 GvUaDP8mn8HGtgWeec0Dz7rp4CTKu+6jUajfzoCALlFQeoXDu3kYvN+aB/9eM+DdYgo8PYfDtd4H cKzaBq9aeeDFCjaoblUHjRzfwBv+b6B9lyAM+HwBpk81ivC1QJSBhdAbNoEnKyxYsBj9+0+Ht3dP PP98RfkOPgtbWwcRUr4QAW0hoqIXwxy5ERFTt2L+10sRNl7eKQOVRm6W9muFVsAo/ZjHJ0m5EcNk jG+j1yIsfBciRyRCP0yUkLlG6KPkHRvpZrRSxk+ESb8TxvkJMC/QY4HRhG/N6zF86jZ1jKgJYdLn Uhlnjyg9yYgSwTAyMla1UmnWrJXMrT927NiOn376/eNLafJLhV+n06kACC0envRE4IGWHjQhJsCh WYEQ+OAvlwQyyLMewR8CAQ+6tDDYKd1Y7t69q8b1oKUHARDt+FvWoVDPcl61NuPHj1ctaObNm/dY x/2g6TdjlPj6+qpKDN8Jzb6fpscn8fv22WefoU6dOvjuu+9QUEjluSz9KHvoCVEgR478Dj16dMT8 +V8gIWG5rAFbhJbLWkMXGLq3cB0psxijq0tZcFTe04qPAappuUa3xb2ydqxUAdaoyH3YkGjBtsMH EUfQIyUFh+W6n2D6egsOLJW9aLsFa05asFf2nnWrLFi1UvYm2YOSZU9aIdetks8g3Ifkul/WFgv3 pn2yj8m+tVz623f8hCjZ5zBvvgkeHv6wLl8JPq5uCPD3h6+PDgEedfGu7nUs6/0M7oU/D2wMAM6P lwdn3A8q5/wV7WEC5uNKnC+F38dt3pzPRRQWbkLHjg3/EPjBNfKrr75SY7SNGD4cs2bOVIM9M37U 5s2bsWHDBjX2xKZNm1TwjnIC18OZUo+gAttOnzYd40aPQ99v+iJ0Wii+GzsOM4fNw6jpw9FraA+0 bNMWb0n/bdq+iZYt3kTrN9ugzVttJb8F2rZqjhatWqFe23ZwDghAtRo14Fy7NmrUqgWX6tXVa/X7 fM2aNf+bD5C6bTt2RBchWlK1uX/tKNS2Qwe0bdMG7737LgZ+8QWGDRuGoTLPLzjfr7/CsK8G45uh X8n8J+HLwWH45ovJ+HrsFxgcMQiTYiZhpXEldohctDZpLZbtXIZNSzZhQ3wSoncuxfzlG7B8SSL2 7lyOvftScfxkLkqKj8v+cBGWlBwU5B9HWto5+X+5jMu5J5GVeUblc3PPStlZpBwtQFbWRRQXnUbq 0Xypmy7tT+HY8TxcuJAte9sZnL2Yj/MX8nCj5CwuZOTh7KUC3LpyDpnZl3HswlWUFp/H3ZxDuHrh LC5euYYc2ceupV1EdnERMuXzvJaWhlxZX7Jv3cIN2fdO7diBb0aMgGO1anASWZsKM09uoYsIlWwC FrQy0BRuzaqBSr+m+FPp1ngCA+SZx3uNZz6VfgIazGeftJJgPgEF3jOflhIEGh50e2Ed9qHlsx+t 7wfnoAEmBAMI4BAwIChAlxUCF7zXAonyeejiQtCB7QnYaPE6aHlBIs889qUBI5zDw8Ygr4EkbMe6 tDZhPsEQbd4EJbTn5zvm/FmXebyyDp+XPMvIs82DPIk887T+eOUzEZDi3FnGz7LNHzrthW4vsuaq bi+0BqbV2v83t5e/EuxhvKo0WUAXA/F1IV8uYKE9kLUA+JXv+K9NT8GPxzDt3bsXH336KV5xcPhf gMaj0HMvPCuC4WtwD7CGbd2KqGlbFfUr10WATy0ovvZQnCtDsfGEUqsuFC9bKE5V5F6otgMUnRt0 niJs2dsjgJYgPHLWphIU2SwVxReKuxMUB2lTSa5V5Ool5ZIfUL0mAqSejvXt/aWOu5S9LGXStobc W3mXAS86qzJrE0cZr4K0t5c5uElZgIzlJ3NTLUcqokHNGvCu6w2rZyqhZh1XDJr2PdYu24PdcWex dt9x1eLjyDYRLEVoXHPcggQRLPckWLBjrQWrRaDceUIESxFEt8aJ0LlBykVIPSBC6cFjFuwSoZOn vOw6kYL41GNYknwUixfvwIqlq7AhLhHJizciWhTy8HBTWSBT/TpR9JNgNsgGbtiKpYbVMBkMkkc3 FwrSjPXBXxXXibC8FQsXrpO2BvTvO0aetReqVWkGnd9baNamF9xa9oVXwOdwe6sv7D8JRu3OwXD3 D4Vd41A4dwlG4DtBaNg2BLU7BMH27f5waTwWAS0mIODjzxHYPgi+b4bApXcoXN/+Ejr/b1C/0QB4 dvwUtbsOgEf78WjcZQoC3xsAuyat8YydO56p4I3KzT5GwIAFaBC0CA27LIBPi+9hHzgCVZoMgmeT d1DVSYdXX6yBV563hUc9HQLffAu132yKtt0G4rv+eowfPhkTJhhFkdiB2Oi1WLxwFaKjhF+4UfIW i6IRhe+/34CgoLmwsamufgefffYF1K/fXYSl2aI4mLAwZjGmzVuHYVM3YdKc5TCajDCZl0gZA5xu lfe2CsbZJoRPjcT0eWsww7weEfo1MM7YCOM0ERTDo1RLDoMpAQbjZuGTYZJ6xpGbYBzN4yqNmB4Z I22TECFjmOcslM9oqfR7AObIDYiNjUVk5FqMGrUU3boNQatWnTF79jTcvHnj/n/fwxMVLS8vL3QQ IZC/1j3piaAEAynzueiOQrNmghYa2MEyKvwERGjBQdcWAhjM14ATmkfTfYYWIbznlYI/QQ2CIQRF fvrpJ7VvAiDsi+AH3+HkyZMfa/CD4A9dnBhraejQofdzn6bHJfF7NmjQILi6uqqnBxHE+20igHXk SAqmTBmHjz/uhN69e+DbbyfJWqVHVFScrAmM+0HrD7q+8CjyZUIEQLiWs4z5UbKG023mIJKT45CY yLVqN8zGjVi1bg22HD6AQ8ePY29qCtbIfrKRMTy2yp5yUPYe2Y94hPruHUI7LUiRvINJFiTHW7B8 T1kw7gNCPIo9aZMFR1bKvdRNOnkEK1JTsXrXOVlbLfhyUATerNcEXuWt4OvmCv/aHlDsyqFdo2cR /RXBj2eBWCtgT1fg9mZ5cppgP2ngBxWGx01xoFDPoH9nZN1jwNM/Bn5wfSSI4enhgTffeAOtW7WS faaVGuyZcaNI3bp1Uy3g3nvvPRUM7tevnxojhMdq9+jRQ+WHDR2Gr775Ah99/hF6fvEl+n0zFt8O CsFXQf0x8HPZiyeOwPhJQRg8oB/GfDYOE4dOweApgzBi5GeY+eWXGDdhMkbJOjtq4gSMMBgxU9az qIkTMS0sDJMjImAWfta8eZgkMox50iTZf40wrlmDtdHRiFu0CIa1a7EyJgbxQibJXy7XJMlfvWcP dmzdiv2JSUg+eBCbdm7H0bWrcWLPfuzanYqEJJHPdh3B3sN7sG7vOqSeS0Veeh4uHLmAjMwMXC69 jPPHzyP9QhpySvNw5NRFnDpzXvbgfOTlFaEgn+5Pv8j9LVzO43GbP+HevTvIyaUC9CN++fkesoX/ +ac7+EUoI6sId24zDtddZGYX3/9x4p7UL0FxAdvcRg6KcPlGMZB3G/lXS5B1LR+/5F1D4ZUSpN3I x68y5g8lt5B/4zauXM5Bcd5lmdt1lOQVyD35UhTL/nazoAB50v+hs2fx3bhxcKpeXQU/6I6hWStQ eeaVSjyVdw0MoPsGAQQq2AQwCARQaWcZgQzyBBU0AIFgCcEFKux0F9GAAVoxUGnnlffM12JWEEQg T8We/RBAYD5PR6HFA8EDAhLskyACxyNwwvkTBCAgwb45F9bTgAfynJPGsz3HZZ+ch/bMJD4zx+cz EsTgc9Ct5PfG0J6FgJH2fpjPPliH70Z7V+yfdTk2584y1qPlhgYKEUzhs7Me50ee74ltyXN8zoP1 +ZlxfK1f8hyf4Efz+vUR/3fBD1p+TJA7xgKj6wtPafn/ZvnB9fqvWrMJfmQARdHA0srA6GeAGH8R xrZK/l+fnoIfj1HiL8z8FZbIv9U/eaTtC0K2zz4DT5fXUC/ABnYuVqhh4wCdlTt0PD1FofvJy1Be cSmz9PBkzA0vKLbVodR8HgH+1eBZwws1n3dAvapS198JOrrEWEn92q5QAl+B4l4RqgVI5ZrQeVeC v09l1Clvh1qvOMHbyxcBrt5Qg5pWsRPlvzYUP18ozm6SJ/3xNBedCHE+Mqado/Qj9/UqS56tahUS UM0P9W2qwbVKedjXtUI1t8r4YEAfLNt3GLsPZCJprQUr9x3B1mMiVBLIEFp1H/zYv9qCPSJkrhRh NP6klPFIwlUibG62YN0BC/aKcLpvlwinR1NwUGj9/r0wbRYlfs1BLFwsSnR4JBLmLseG+ZsQo09A uJE+4TSJ3iu0AXoDLUDihfjrIGN9sJygBwPkRSMqchEWx25DuCj5fQeMg0eTXnjeuTls6ryFNq0/ ROceA+DRug/c/YPh9uZAOH48HC6dv5L7EDg0DUa1Ll8isNu3aNhuIGq1/xS2Xfuhbqfv0bDjOOg6 fQ6XJkGo3TwUfh+GosHbwfDRBaFmkxDU/TAIgSEDUL/lWHg1Go/qXfrBvn03lK+u4IVna8PZtTP8 e3yD2u1D4OTeBnb2DfBarZaw9WqMevVcULu6C1zqesHf1wtB3Xpg6KBxCPpuAUbMX4OYxZuxZNEK xMZuhCHmEKaaVmCqPhYRokBERW/AjNmxGPWdSRSLjZg2bTGaNWsBa2sr+S6+CCsrT7z11vuYMH4C Io2xmGFajxGRWzDZvBTmeXoYJy/FjBkbMdmwBfMJfphMMJoXijC2D5H6bYiU92s0rYRBjZsSCdP0 SEROXgujfD4zo5Zh8nwT5o1aDeP3W+Szo8WNXsaJgt68AdMiN2Jq5DosEEVm1oxFoggtQVjYAVFo jojAOUue+00RNIegVASdv5fOnTunCqoffPCBChj8X3B9YdKADFplMMAnAQuCIQQ2GNSO93SHIfhB 6w8GP2U+ryyjK4hmsk2e1iK0kiGwQaCEdegqw75Js2bNUsEPCvu7du26P4vHL9Eth0o1FZQYEfoJ 8jxN/9lEyxsCj/w+EZiqWrWq6v+/bds21YXg9xItQKZMmS7KJ4+t7infvUGYMycK0dHbVBCk7Nhb Ah0EPDQLEK73XN+TZa1IRmRkEpKSopCYvALGyH2YPXeVrPN6bExai5SD+3HwWArWpqZgBV0s5ft/ aJsFJ2WfOXq4bG/acULy6JK53oLkBNmr9liwVeryKPV1Ur5c6m+KtyBVrgREVh2xYEnyESSuuYDk xHOYNnYC2jath2pVrVD1tYrwrWSNt7ztMLff6yjRixhHSvIArovgqMaqeBytKJ4kokB//5dIUZwL C7eiY8f6fwz8KCnB0CFD4BkYiJY9e6JXUBD6BAdj0ODBKqjx6ccfY8DAgQgJCUFoUDAmT5qCBWFh mD5drgvCZA9doMaiWrEiDsnrkhEhedNiY2FIXIel4QuwXmSSg7szceLMQRw9uRaH9+5FauJxHNst 63jGQRxOScb5rZtRfCEdudnZuJCbrTrv3Pn5F/woiv2tX+jIA/wg/G35v1H5vFzcunkThBpuXc7F 9SslUCH+wgL8KETV7p481y/SJuNX4JqU/5KZhkzpq7D0J+BiEX756Tqu3ilF/qU8XL93DTd/vInC c4W4WnoVpT+WIvt8thoc9dqP15B7MRf5ufm4/tM1FKRfRn5mHq4KfznrMrLPZaHobgku5wp/JhNF t0uQV5iPrFMZKLxRhIIrhSpfcLUQhdeLVP5yUT4KbhUj93QG8mTPKbhTgtyzmbicnouCX4W/lYXc vGwUZEq/+cJLfwVZv+JynvBFJ1CQfRe5l39CVlEJCrMzZW65wstYOTkqkWcegZBceQ+n0tMxbe5c 1HBxgZvI2priTwWdCjyBAirRVMR5pVJNZVuz/qDSTuWdPAEKWoeQpzKuASHsh4AAlXsN/CAoQEWe dTkelXvyzONYrKPFFaGiT/CBfWrgBPvT3D5YTtCAYxEQ0EAMbQzyrMt7rT3rcQyCBxyPz8W+OFf2 Q9Lyyf+RMZhHkIfWJaxDkIREIIPvgs/Ad0VQh6fP8Hl5z3wCRxyL75Xvl8/NvvmcbK89M6+cM3mW a++H70Z7f3xWAjeMwdLstdfQsV07rJe95WHp66+/Qd26tREfr5c7WhxyrdgvRAD3YevJf5o4L9Jf Bcw8uD7SZZH7zT8LgrCPs7I4rZGuegPrWgB7R8iC+q+JtfYU/HhMEgU7/jpKX1EGOH0YoPFH6bnn noHtC8/B65WXEFjbCX61feFTiTEz7KG42EGp6AmdU2Xo6r4MpbwLFFsFir93mftL1ZrQWb2GwDpV 4VJHhwrlfFHVwQE6pQIC/WtBqcwTYTyknwpQ6leC4uEFxUqHQJsa8HUvD3sHR1SUNm71AhBY3wm6 OuWhvF4TarwQRery9JbK0q5cPSjVJC9AyMcd6qkvlcpBqVsDOmeZR/kA+FT1hJ2bDeybVsH7n3+M uGWrsN9yFMnHTiLuUFk0/RQRKNWo+nJPS4/9IjQeOWjBYVqAyHWl3MfTtFjKGIRuP3+ZW27B+tVS digVu46mYsOGZFHuFyNp/TZReraLoCvCcEQEIlXrgu3Qq0cjUhjmSQAUkGntYRSiMr4DRsNyoSWg P7jZvFaEahPmh0egf7/x8K//EV73aIaKb7aCR7eP0aBNP7i06wOrHiGo3uoz+LccAq/3p8O742j4 Nw+CzztB8Or8HXxazoD/u0Ph1/UzeLcIhfc7/aH06A+/Zn3g4BMq/YXC86NQNO4cAo9GIajYJQQO fUKgfNwHDZv3R03//qjQuC9qNh2A2rVb45VXbVG5anW4eQXCxrEGXq1ggwrWdnD18kFgw4Zo0rgF unb5HF98PRtTJ89FxIg5CB+6CAtmb0VE1CZERi2U92JCtGEtFkTswXARwL416LHAEIOo8A3QL9iM 8LAlUidGBLgIfP75YHh5+97/Tr4gG4Ub+vf/GvPmroPRvA3hkYuEImCesQKGIdvU42qHiOIxI1Le oSlR3uVCeaeb5R1vQ5gxFhE8UljGN0REI/y7JOiHbodh1kqMjTRKuwhMC4+EOVzaGXYKxSPSGIEI YxRGRmzAt/odmBuxHOO/D8fQoQsxe9YuxK3Yg9Gjp6JatTdEKRqMvHwGtvv9REuAMWPGqArxokWL 1Pv/C4lKvWYBQtCCVh6pqakqAEIgVgNACP7QpYWgB3m6wNAyhDytPLTjbNmOV1qRaO4vWjBV0po1 a+R70B/t27dXrXAe10Tlunnz5qp1Aa0Knrq8PB6J8WSmTp2qBs2lu8vo0aP/oRsaLUCuXbsua/M6 tGkzAN26fabGN5g9e66sM0bVIs1opLsL13ZZV9S1/kEXmI2yD0TK2haB6MhViNTvlnVoLcLD9Yg0 m5CcuF6+46k4Iv8DicctWHpA9qR4C04kyH4je1A8QXn539or/HrZl5bLdbPsS4dlP0rlfiV7U7K0 WSK0SfYqNViq1Of+dejwcaQcPYFNxzdjaPg3cPFxRaUKVnCrUQ++Ff3Qv3E17J/8DH4wiCi3wQO4 MVOemEI4BVMKkw8TMp/SPyYqCgSRyqwNHiXgabGsjV/IutHi7bcxfukSrN6/X+SUVORnZ6lr4P6D h5CZnoazZ86IXHIIObm0isuC5QiPDheF/XKOrMVHkZnFeEmFOH70JM5fuoSiq0U4d/wU0s6moZSx QjIypJ9Lwl9Fdlo20s+n4+rtUlHis5B2+hxu3riOouIiXLqYjut37+D6zRvIIn/rJm7eva3yXKNv /3AX2Zcy1PX99o/3kJWeKX3k4WfhkZ2D69nZOC/8Ncm7I2UX7t1BUX4B7sr+cPHuLeTJK/rx0j1k 30hDTmkO7ly6jZxr2ci6kYk7F+7ictFlXLpxCTcv3kR+Xj4u3ryI62nXUZxTjAu3LuBaRilKM6/i vPBFWcUovVSKczfOlYEjF67jwvULyCnIwc3zN5F2NQ2ZxZkqn1GSgbQraSp/WcrTrsl+df4G8mSe l26cx9WL11CYVSjjnUNJ1hUUZ5bgYulZGSMfVzJ+Ev5nGSMTpWnncenqdeTmFaH04iWkXylRwQ7y Warbi8xJnjVH9skMWWuuyxp0/cIFmEUOcPH0VE9yoVJNJZ+KtabEU+F+UEEnaKABBBpR8X4Y/1ui RQdBBs3thTyBAe0kFgIoDwYupbUHgQXm88QUKvkc/7fjsR5BAc6ZdQkKsE8NSCBAwHvyBGg0Nxv2 R/cXAhcEPtie4AFBBD4z++J4pH80Bq8s4/vinAlAkDR3IYIpzCexL47HfPbF96oBLY9KfH6+K4Ik fBY+Gy1Umgk1tLdH/88+wyGRXR6Wvv56iMi09RAfHyd3PwhpVh9cdx9H0Jnz+ivnxvXxpBDXRx7z yyDbfwXwI/P7Vfr5YTdwZytwT+5/efgpjP9segp+PCaJSsXChQtRv379f+pkl2effQb2ds/Ao54V Ams5IdDeAbpKNRBYPQABvu5QFBcoLn4IsHVAYKWXoatSrywuhz8tP1yh2PrJtTYCvG3g4eeE6nV1 qGvjBaVyZej87aH41oFSxb8smGkdRyjetlDKuUP3igJ/j1qo7WuLGk7O8LaRMepJO3fp92VpV0nG 9fGFUkvGsHOA4ihUyQOKszcUXWXpR+o4Sn8V7WTO9eBu5wmrcrZw9vJCj89HYPqCRKxfS9/oVOw9 kYIdx0RIFKFym9CKvRasXi2CZnJZjI/kkyJk7hDBUYTPnVulzlERNKXe1hMWJIqwuW+zCKJxFmxf k4qDe1OxccMaRJvMWLpkC1Yu3wmzKPphq5cjbP1GhMWsRoQo1g9afpRZevCYRP4yuAZmQzRMxmhp l4DlS9Zg1oK56ND3E3g0fRNu7s1Q3b0t3Jp8AL9O/VClaz+U6xSKqh1C4P12MNy7DETldiNQs8vX CHwnBA3bB6N2h69g23UE6nUahEYdg6HrHAKnjkGo3CkInh1DULdxKGret/xo2CUUPvVDULtZEOpK W6VlCAJ1QTJeEGp27gP/twbD3esdvFTDBa9aV0FV20D4uXdCw0690PzTXggZHIphX43GN0MWYOJ4 eU79GixauAex89cialoMYvTxiIncdB+QiIFpignhI1Zi8ozNmBK1GuERRkR+H43I0cmIitiCqIXL 1KNthw6dDV//Nv/9vaxZ0wt9+kzB3LlrRWFYhiiTXpSOFTDOE+ViYiKmTzdiojEK8yL3Sf52mGjh Ie91mikJI8wbMdUkY9ACR5+M8dPW47tJazBn/nrMNi7HJFMk5kbHwxSVJEqKkH4LTOZV0EdEYOrY aEwdvR4R8zZh9pwlmDTViPAFy5AQvxYTJ46Dk7M7mrzRBSnHTqpBhn8v0WqBFlmMJE/FmC4cT3qi SwpdVWixQTCDgjnBD+ZpFhwa0EEQhCAJf3VnAD9agfCedckzn4AQLUY0yxG6JrCcwAqtQwii7Nmz ByNGjMCHH36IuDgKDo9nooUK12J+5gR2noIfj0eiC9WAAQPUHwhGjhypfvf+aDp9Ogvz5y8XMuO7 777F++93xahRw7BoUTx4kgtjApUFO2UcELrA0I2R10WIINAbvgqLwjZiQ1gCVurXIyxiDRaEmREV tQbJiceQcviY6lK55bAFB7dZsGe7BfEE32Wv2ib70WHZj2h1mCT3q2RP2pxqQeo+C06vkb1K9i4G 6F4uZRukDWNTbZHyjdJfyukU7BTled7yrQj+fCaaNmsu+4ot3KrWRQcPF8zp8Rzyxr0CbG8L3F4k T6oBH4+jEP6kkPbLJv34ix/J8qNQ1suBgwbhnQ7tkbBsMU4VFKLg3o/Azevqkd9Zd+4B10tx79oN ZP58T/adK7h3+wouXbyFu3ev4JefS2T9vYWr10rw488FyEi/KWupKBm/FuDHzBsoKriKy7/moDi9 RKgUeb/K+p1XgJJLRcj7sRBFhSUoOX8FOffycLk4H0WnCpF3PQeXr+QiX/jLV3Nx+UZOGV9wGbm3 spF/WupczkPunWzknStAbkY+Cm5n405aAa6k5eH07QwUZxaI0l+Es7doGZGHm2cKce5GpoxTiltX fsK5jDNIz0nDvZIfkZZzCReyzuGu8Bm5WTiddRo/FN9T95qTmSdxp+gOivOLcTzjOG4U3sD1wusq X1RwBTeLbuGU8ARKbhffxZnMU8i5nK32dV765BjkOca57PP4Qfg7MkaBjJElY/Do60IZI0fGyC2Q z076ysm7gdx82cOyj8m1BDkFPwov7yHvMrILpU52JvJycpCdL5/VZXk3l3NVntcCGTs7P0/4yyiR /eyy7HtnLl7E9HnzUK1OHdQT+YZKP4nKPK0QeKXiT5CAij2BCirbBEUIKBBAoLJPnsAAFXDyWh8E BFiXbTQrESrsBAIIMhAI4JV1yLM9ARiOxTEJEtDVhcAAQQTNeoL3mosIedbhPDlnDXxgn9oYBFO0 MTg3zbqEcyYIwfnxWdie82OZZpXBefNem8fDxmA5xyCvARucm2a1wfEIUBBk4fNxDixjPQ304Htj f+Q5JsfhvPjcnAt5us0QLCHPcrYhz7lxPswjfSBUX+gt0UWmh4biosgyD0v/Y/lhkDtafnBN4A9i +UIMlPxXAAF/BXEeXMcYlJVzI6D7V8yN6yMBD66PdLP8Kyw/CB7RzZCBY/mDBq1tCSz9Pcn8z6en 4MdjkvjrIgPrvfbaa38DZjwKvfDCK7CxLQ9vn+fRKNAGOhe6nVSHUrESlFo1oPj7qkFMFde6cLO1 Rx07W3h7VpM8Byi1pQ6Pua0UIHwdKIq15FdEQL1a0DEQqRWDoL4k+RWh8/BD4Cu+CLCqDMWrIpRq UkaLEN+6CPCzRoCTFXTWNaG43LfqqPwyFDsrKM6+ZYFRq1WVfLmvJu3pFlPdRvqtA523NwIcHOFf 1Qr16lmjZp3K+OD9/li6OAVJazKwPilVjdHB01z2HrDgiAiXG0R4jN8jguYquV9nwSYRGuOOW5C4 RYTNOAtOyZVnx28TwXLFLhE6d1vUwHSHRAjdsyYVln3HsHXbDlG4E0QopolpAvSiaOuTViFq02Ys i43HonCjCMA8MaTsFBcCHhSQjYa1IhRHYIZ5PuaJ4h4zNwazps3Fu58PgGOTVni9ng61lZbwb94b jesPgH9gH9i/HwT7nsHwaxKKpt1C4fZ+CKybBMO5RQgC5b5h21DU6BSCSm8Hw7VRCJq0CYFv7yA4 vBUM+xah8P0kFI3by/WNUNT5KBTub0u5rh9cGw+BW6Mv4a/0QWCTEDToHIqAd/vAo2U/OAd+jAp+ rfHc63XgYN0UwZ9Mwfg58fh+QSzCTWYsiV6FyOjtmBOdhFmRiYhQY28w+CiDvC7CbNNmTBflYIEp FsaJehiHrYBp2haYo9ZCHxGJmaMjMWPEGkTM3yL9rEd4xCp8NzoWHZp/CseX7fDSMy+icmUPER4H YtKk+YiNZYR6BivdKv3L+1TdXAwwi1Jhnr4JplmrwEj2JlMMpjA+iIw1ee5aRBkZ6HQrvjclYrhp FWYbNyKSR9qGL4Zxxh4YZ26GWc/TGVZDb5ZniIhD1Fg99KNiMGPeBsybvxH6WcswSz7PeVGL8M3w CXB390SbNxphR8Ia/Hzz9v3/xv+dCH5888036mkldIP4v3DyB60+CFgQyCG4wWdivA+CFvyFnSCG FueDAAgBDgIBBDJozUGAhAAK27GMAC7bEjChGw1dX/jLIkEPtr99+7aqrDLeB9c6nqDyuCW+Ez4P LQPeeustzJgxQ7WAeQp+/OcTLTx2796tBlscMmSI+t18lMS4Pnl5ufKdz8GqVavx2WeD8cEHn2Ds 2Fmy1myVNYnrunYMLoFtAh9c+w2I0C8X2oLl0ZuwZXk8VsXy1JgkWeuisWDBUkRG7kBycgosh4/j WMpR7N2TggTZb3jc+s5jsg/JXnVU9qN9GyxYnyr5skdtFDqy14LdsnftXUsrD9m3ZK8iCEJ3mPVC tHBcL23XJUh/K89jbcIFTJ86GW3bu6OGS03UqmKP9/yeQ3xoDRSsH4Kf7tKV7JzQvwr4oIBK4fmP CLqPUvdxJG3+Z2UN/OMxPwqLizDoi8Ho2rQ1Vk014HxOOnLuXkXpmWzkiRKdca8EJWdEWc+4jAxc QfHtLBTSnSTjCgoLcmStzEJm1hVcy7+MW0WZOJ1VgqzLorgUZ+JOdjEu5xYgvShDtWoozC5AxhXp K/cGijNuIKOozP2wOOsOMovOoSQvB/cy7+J84QWkF6TjjvBpBWm4IPfkc6T8nNS7nXVbBT/OFJ7B jSzpS57h1N1TuHLpKq6mybotcyzOpCVGMc7eyrgPfshaT/DjxxzcvlaMi2nZyMgW/mox0rNycCEz G3eEL5E9Jis9S7Vc4dyy0oS/UoT8gnxkpmXK+ypEflEBsoW/UZiPayWFOC18vtS9eaUQ52Qvysm9 LP1ewcXMLBkjW+XTs7JxXu7vCv+DjFGSnolLxSUq+HE1Ix0Z0m9Ofr7wmfIuCpFZKPuT8DmyT2XJ eCVSJ1fKM4uK5dkykXdFPo+7JSg6J+8zXT6PO8Uo5Fwv5gv/A/KzMnBN9oKse/ewMy0Nw7/7DvWc nOAqsjctBqg8a24dvBIgoAUDFXDNQoNKuxbHg0o/eSr5musH81hGnv1pVhK0HiE4QHcQ5rEelX0C ABqIoNXVlHz2y75Yh+0JBnAOvLIey3j/YHvyGqhAnv1oY7Bc49mObQhG8Dn5zByPPPM5Bw3k4Tj/ aAwNECF4w2dnGV1cCHywX+Zp1iF062GcEvZLoIQWL2zLsfhcBH/YnmV8VvK/javC/jhXtuEzcD68 5/x4bPFb1atjytChuPA7e0xZzI/q92N+sA5BhQIhWkH8VQDDX0GcB0EKzq1I6K+eG9f2v2p918CP s0J3hf616Sn48Rgknu7CI9Hq1av3UFDjj9Czzz4LWztHePq4QFe/PHS1rKFU9INSTSkLHlqpgnpa S6CrOxRra1SWuhW8aqNuYEUE1rCBrryH1NVBqV5L6laE4lINurrVEFBJ+nKSvFpuUKxeh+JsD8XD A/4V7OBvJWPw2Fp/aedHy46K0Dk6I8CqhtSX8Xzlqsh4PuXK4n6UkzF42oufDZRAxgCRPCcrya8N XXWeOhMAXw93eNargCZNHdB/wEdYsjgehw6cwBHLGbmmqAHkGCBuJYPILReBMcmCgyI0MpjcJpoO WyxIFuHxoNzzV7Xjct0u9ZdKuzUiYB6MEwFVBNP1R1IQL/3tOnwEWzYeEeF3lwixDJhpgt6gR3i0 GctiErDdtA3r9BSKDQhXLT7KXF0Y64OxKMJNBoyKNGLsnGjM+moBunYNhn2jt+Dk0w22Xh+hQpOP 4do9BA069IV/k1B4vtcHXt37QCe87p1Q+HwQAo/GwfD2DYHyViiUnqHwlj48GgXDx0fy2vWB/8fS plUfeGpxPtqHwu3NUFT8IBhOnT+De9NBsOs2FY7tx8O3YT8EdAlCYA+pK3UcdKGwDuyP2n4f43V5 z1XksxwyZBQWzo6H4bsYGOdEijIfBUNUHEbJs35r2Ir5hqUwGyNg5kkscj9Gvx5D9FGYIe/FHBYP 49xtMDEIoNGEcL0ZI+cnYti8zZirj0OkcQPMkTsRHr4Mo/uORUfXjrB50QYvvPAy7B2cMGBAfyxc uEaUhb0wiPJgkD4MZj2MUWtlLjug/yYe+u8ipCxK8jYgbNJGzP06DuETN8pnJAqJaTnmmxIxT5SV CGMcTNLWNHchjMN2QT9yC/ThZujNBulX+tPvQuS8eMyYH46h4dGYNG4TwkZux6h5S/DlnCh8EjwZ Abq38GG7t7AryoQfRDD9vcTYGEuWLFFPlYiKilJPOnnSExV6Bj6ldQYtNQhy0JWFyj7BDSqXfG6a Q9MqhIAGf3knUML65H972gvBD80dRgNAGKeBiivBEoIkY8eOVdc6Xh+3xGdLTk5WgxK+/fbb2LFj x9+NJ/E0/XsSPxeejkHXMwbN5Uk8PC700RIBrF/U731R0TWsXn0Kn3zyNbp1eweTJk2X/+tYWWOM MBoZwJrHljMIKk/wWg5DxHZZW1bDvGIlYndsRWSC7AMR0dBH6GXPMAitQKR5DzauT8X++5aIcatT sFP2H8sxC44dkqvsR+vkfrnsUVtlP0qR6x7Zu+Ikf+1+Cw7L/UECH1JGq6sjsm9tlH1u6TIpT0jB 4YMnkZJ6Bps2b8CIkd+hrmsbvPaKDXzqvYAPOvtikXkSrpfS5YXC47/S6oN9/5H+tXr/irlQUH5Y /l9NnPujnfZSLEr3F18MQotm3TB/ZgIys87g+i1RzM9fF+X/svCXhL+CnKwCXL97CWlZPDK8CNev XUIW3TTSS3BL+J/o9pF2BWdK05Aj7W5fuoqsKxnIKsxG6cVSZJaIUl8i6/GFm8gp/BkZV6/j6qWT qvJ/sfQOrqSdkz6y8cO1OzibfgHpWem4K3xaZhouyD35HCk/J/XuSH0CE6fPn8aNkhso/rEIp348 iavnS3A17RecuX0HxZkZuH4hA2dvXUV+7mXcPJuOczevIqckD7dlz7hYcgUZBLmFT5c945zsHfeE /ym/AFeuXsUFWf+5V/B/mXtHdk62uldwL03LzJRnvoafsyUvPR2nhGeMjZtS79zVayqIcfvihQfG kOcpKpb7EpXPLyhA2tVSlKZdVGN+XJI2V9PTUCBjXCy9hhKZe3GWfAbCF2ZnqcDHpVI+Ry6uXkyT tldx+ac8lN67hIwzJchOL0Tp3YvISstH5sUfhP8VOfLesuV5rvEkKZnXeJEFmjg5IVDkbyrvtHag wk0Fmoo2TxChgk6ln0q2pvBrPJV+8rw+yLOMPOtqPPskkEKlnwAKxyIAQjCAoAAtGzgHtuF4VOS1 E0x4r/Wv1eE987V5sj7BFrp/sE/2TV4bgzzH1folgMD+CCIQYOD8OBbvOWcN6CDPMdj+t2MQsHhw DD6HBphwnnxW9sE6HFMDlpjPK+tqwAfvf++9keeV9xrP52cbgiLsn30TNGGfnYXqu7vjyxkzkJrF aDf/O/0P+DFR7ng8N11ANOKa8ffWpz+7dv2ZdmzD+RD0+CNze1Qi8PFX90fw/lH39kdPT8GP/3Di L6+M89GkSRO88sorDwU2/hG9+KIolvYO8PKpBr/AqnCuUQVOlVzh66wgwNelDGQgAGLrgQBbHyj2 NVHb0QFOtezg4cvTXNygey6w7CQX/0pQqjuXxQGpVBuK4/PS3gGKhx+Ul1wQYOUBL18PVHF7Gc4O FeDr6IMAH45hDaWyExQbf2lTF4qDtONpMFWkHV1laAFSlcFNX4VS53UoisyjrofMxRE6oYaOnnBz 8EAla3v4+Ptg8OdDERG2Bls2UnhMxdYzKdiyRwTCtRbspDkxLT7WW7B9qwUnUi04eUoEyeMWNeI+ g8UxEOrBkxZslusKEShXS96BnalIXXcMm9Ycw5rEk0hOOoLE1clYtniVCLyJIsDyF79lYEDTiPDl WBiehDX6RKxQXV1o5UH3FwrGcWodBjaNNW9G2JxkfPP1JHTs0gW1/JrAqm4n2PgEw+6tgXDu2h9e nfugTucgVO7WH+4dR6Nx49Hwb9AfTu8Goer7ofBrGopGjUPh0SEElbsEwUXIt3UIqtUPhlPbIfDr PQ6N2gyBR0AwKrcIQZ23Q+HZTco7foY6HT+F99sDUOvtUajbbDi8lL5wbhmMau+EyrihqCX91vId BF/fPrCqUR0V3MqjS8/PMGeECeZJRkwKM2BC5GIsCE/ElHHrMWHsUoRJnsnEUw343OsxdVI0xo2O wNzZCTBFbYSRgUdNSTDp49R3Msm8BOPNiVhgTEakfiNizAmIiYrE7PlGfNB7KKxtqqjfU7pkde/e BdOmxWLChPWYOXOhvHeOtUZoM+bNX48x45MxYfJi6PU8BWYFjDM3IHLsekTNTILZyFNb9JIfC7OM Z1StRpbBuMAE4/glmDYpGd/JZzjDFIlIU5woJ4cxaXIShk2IxKj5CZg3ewuiZ6/HvJjlGDNfj569 hqJOjVZo174z1mww4dY9mgY+PNFcmccTfvnll+qvzlTsn/TEWAgEK2iN8WBAU4IhBC/oAkMhlVYb tAghuEGipQgBEbZlvhYnhNYxrMsyCrUEOxgslQAKecZKYbwGrnX8PtCl5HFLFMzpjsPTGTp27Kha ujxN//lEdykGG9ZO3+H385+xxvnhh19EiS2WdWcZQkI+w7vvdsGIEUPlO7oCCxcSaCXwwWDWtPxY A4P+sKwnqxCxyICwtfGIWLpR8lYKSblxkewXSQibl4iYyJVYvXoNEpP2Y9f24zhyOAWbZP+hFcch 2aO2y560aa8FKbKP7ZW9bZXsV6tl39oldFBok9TbtKOs/LRcCaSsl32OLjRH6VJzKgXxO4/Ker0J QZ9NQAO3ZqhR3hb2Lo4IHhGCgrP7gJ/oksdf+x4mXP5ZooBbZgVRZj5NU2fmPUzwZR6FWJ7mxLoM WPd7df8MsW/+QvhX/eL4MNJ+MeWecB2FhdtkPXi0mB+NO3XApKWLkHP+Au5dzsepYrqWXMYP2bk4 XZiHrPw8/JiVi3OMUZEnvMiCaXk5OJN3GT8T+KBLRn5ZYFBaZWQJfzk3D3nZecgtyUXej8JfyUXu CSkvuIO8n28g9+pJtTwv9y5y88/iRl4Wfsi9jXN5F5Gel4F7wqflpeO83JPPkfKzUu+O1OcYpy+f xs2cmyi+VoyTP55A6fmrKL30A07eo6VELm6ekzp3OKc83D6TjzO3c1Vg5t7xfJy/dRnpV8v4tNLL OCf3Pwh/XXWtkfmeLnuOXLY/K3ym8Pck/0IeLl/KQ77wdzPycEPGOCF8fm6OjHFVxvgFWdLH7ZMn cfHGDWTIfkI+/epVXLp+XeUz84tw9udbuHv1tDx/Nk7n/oJb+aUolvd5Qt5rqbzfH4SKhc+Ra64Q gQ8CRbny2ZDPuyHz/EHmdUb4dOHvyXtMy5H5XRH+Z5lvOgovXEDeDz/gouyLhlGjUN/JSQ14SgsF KvlafApaNDCGBImKNZVtWkNQUacCTrCCQAB5Kt0EE8gTYNAsNwgKaJYLBAfYP/sisb2mzLM+wRAq 8gQdaBnB9loMErYnT+I8WU4LEoIInI/mGsJ+ybM+QRsN4OA9eYIXrEdes5bQxuC4nDuJz89++VwE Gshr8+UYbEOe/ZHnWCS+D208Pgv7YnttPM6ddXjPfG08WsQ8+K5Yl+1Zh2OQ55V98x2yrvYOyHNu HJ+fGd9za6HmtWvj+9Gjcfp3TqT7n9NeCH7QooIx47gu8NSxv7cu/dm1659d87iekf6qNfivJM6J bjMEaEgMovoU/Pg/nYi0z58/H9bW1n8DZjwqvfLq63Bzd0dTXVX41H4JNhVdYGdTH7716iJQVxFK gBUUVxcoNgoUBx0UT3foHOyge8UGSj03KHUkz1rK61WCEmgt17pyHwjFXsp8JU+xhVLNA0qFQAQ6 K/DU1YS1b0XYV3aCb3lPBPKIXGepxz7o6uIpdW3l/jUGMXWH4iV5ATK2S20oVhVkHo5lx97a+SOg SjUE+FjB3dYelZ9xQFU7J3T/5EvoFx/FilUXsXl9Cg6IgLj2hEWNiL91uQiBG0QYTLUgTgTFDSJY Wg5ZsG+3BQdEUNxPYVLyEg+IcLlL2sk1ISUVB4WOHt6PDZt2ICpmJ+IX7MFW41YsWRiPsFgj9EYe Zctgdwxwx1/7KPhuAoOd6lVXF5pBE/jgL4MLRfmOxHxzHCbNTMbE/mZ0bd4er7u+Clt/L3g0HQDb +p+jSptQBHQPRUO51mgfBKseA1Cn/UQ01k2Ef8AA2L8XBOteofBsEorGXULg8VE/WDf7Es7tB8Hr oxDYtwiCXZtv4ffJNDRuMxz1fINhRReZd0Kge7s/Aht9CV2nQfDrTUuQEHgrIfBsGAo7XSjs5d63 ezAadA5B/cYDEOAfAif/ALzmWQVOdd/AB92HYeqcCIyKNAvFITxsKyJHJsL4rRmG+UJ0GzHtgUme 2fR9OIzfxMEwU/J4tKxppZTRCoNgkQlG9Z2slfvtmGuMx1wGhJV3NGfpSoROmwbPRi1QrpwdXnjh eeh0/ujZM0SN/zFxYqT0tRpm0zaYDSsxxxCDYcZkjJb3HmFYLGUyrigneuM2KUvGbPmMIvR6GOfK eLNWwhS+DSbjGpmj5BkjMdGYhKGGLZhsWILoyCWSvxnjx6/C99+vhD5iNyIi1mHS5NkYOXI8vhr8 JTq274wKNj6orryJ702TcDr7BH74kT6G/zvxV+b9+/erAU/feOMNJCQk3C95chNdVgi+ErwgmENF n2AGAQD+GqcFL6VFCAEMKpy08KDVB91ZCJQQ3NCAD7Zj0GZajBAE0QKe0pJi0qRJKpjA0zlcXFzk e6BTLWget8TnoKsLT6QZPHiw6uLzNP3nEq0iaT00cOBA9XtDV6S5c+eqYBrBuz+baImUnp4m3/N0 rF27Vg3C+8knH2L06Cny+SfIWrFa1h+zrCsxssZxndPigOhln6BFHC1DGCA1Xu6l3Cz3ixYiLFIP c+RSJCdtQMrhA7AcTcVaoWWyD21msO3Dsl/JPrVnpexL6yxYKvsVgREG6D4o5WtlL4vbWrbPHZJ9 7qjsc8eEDgsRyF8udRduPoa4lSlYtXIDpg2djDdrt8QzrzyPJu1dcDphLnCD1h8kCpV/ldUF+6Lw TCCDAej4iyjzHiaMM49EIZZ1Mx/I+23dRyGOR6KAzP9L+tbz/mF1/1nis3IcKjU/yBr4xwOeFhUW Y/CgL9Cq6xuIiJ+G9LOZuJp1C5ml51Xl/0r6LWSUnEdufjaupN1BZvFFZBemCX9XrvlynyG8KNz5 uWpQzyvpV9R26VfSUZxRgoKMAqTdSkPRL0Wq+0jaiTQU5Oej5NdipN9JR14WxyhR2+bmF90f44L0 zX5vyzVdvWc+y8vGKHlgjGIU5BSofFGWjJFVKDytKArAoKHMZ92SjCvSlq4judL+qhqINLtQnknm m11IVxP2W6oGQc24kY4rZ0rLxrh1CSXnZYwseY7b8hyXZIw0eQ7hC9JljPMyxt005OXmoPjMHWTc /hVFBbm4feoULsj/rQp+CK+CH9eu4fbJU8jOK8T5X2/i1p0y8OOsfPVulNyVdpdxKu0Srsh+9LPs Y7fT5H9errRMKRWebi9p0t/VdHmm3Mu4dOUqrmRmoEj6IM+rajEidXjqyzW5T5d9jgFoo0W28a9V Cy4ig1OZJhhAooJPMIBKOMEPKuxUvumSoQEKtDCgsq4p5LQYIU8gg7EtqIwTPKAlBfujkk/rByrr BC1oBaIp9ByTfXEs5lGpJ1BAnmAAiX0SINFidmjzJEDAe60vjef45HnlPXmWazzbsT37Yf/kCYxw XgQRHnRfoUsQAQrSg3U1wEXj2TeBE15pjcF3wTZ8Xo7Jd8Bn4LPwns/J+pplCp+fc9TeFfvm+yKv ARusx/fK9hyH9TkGT5LRnvlNoVYODpgWFISLvxvwlOCH833wg0E/eWYSAWGuGw9b57S1i9YXj7J2 ae1+u+b9kbZPCske9ctB4N52EbSTZLmVd/jL3w9i/lekp+DHfyjRXJxR5qkEPAzQeBR6tVx5eHh6 opGLE5SKL8PNuQ7cnVzhb1MJunpVobg6Q7GxhuLgAsXbQz1ONsBe6CUP6FwCoSi1oHhZgcfZKnWk LmOEVJa6PgQt6KpiA6WCLZSaXjLf2vDzrgA3+2pwt/ODfw0FOgZErSjjuFQs60uRdu6eUOpKG3dp 6y98LemvkozhLPWc/KCUF6pcGYG+NvDzr4ZKr5dHFSsH9P7gI8xetgqLDpzBloNnRShMUc2DGaeD gMayXSIYiqDIwKZ7ad1xXK57LIiPk/K1FhxhXeZtFoFRBEhe9x8/qp4Ks3nTekQvXIjwiBhEzYvB oqgVMG3YjPCkBFHcRcgVZdpg2ClEgZenuYgQbNgqRPCDwIdBaBUizdtEuY7DyNlz0WnwSLTq8AHc q9fCs68/A7tAP+h6DIRns8/hqYQisKVQ91B4dQmBa6u+8O72BQI6fAGlUV+4vxMCt560/AhB4NtB 8PvwC7g1nQrPdt/Dr3cfuLcMgnvrz+H/0ZcIkKtPE+lD2nh2CYKuwVeo7zcVDbqMgWfvUNg0+xRV 3gyGz7syVrNQuPuGwr+Z9PuejP9OHwQ0CoWv7hM41W2KV16vAj/fDvh6WDimh8diPk9R0S+Dec5m mGavgyFCntUogr1xF4yGhTDNk/c0ayuMYTz9Zo3kyXuSq0E9AtgEk2EtomgibozDaEMEhsn7m2PY DPNCEc4jzAjpPxne3h3x3HMvoFy51+Hq6obevfti2rQVMJt3wWxKUAGUcGMEZpuiMVe1ONkmeYsR aQpHuGkpRhq3YLgpCfMiomEeswqGb7bAOGsVjGaZuzFKPr/1mG/ajFmioCyQvsymSJiMCzF/Pk3T F8JsXIZhw2ajWfM+qF2rI3zcmsK/QSDKefni5cpeaBvQBUvkXRSVFOJX1Tz+bxOPoabCxGCddevW RWRk5P2SJzdpbi+05CAAosX+oGJJs3u6qNCKg0QQQ4vzwToEbtmGAAkBFLq2EDigZQhBIroosI/t 27fjo48+grOzs3z25eDu7q5afDCfFiaPW+LxuzzlhYFtt2zZosYpeZr+c4nWSDxxp5YoGbTGIejI 7ynByH/G8uOnn36U7/5t/PzzT+r3+aQoUCNHjpAx2uHjj/th8uRpKvARGUnQg8STX+iOt1TWx81y XSv3sg7pZS0Ml/VqoewZWyIQsW4FIvSbEW1eifXJa2Q/OoTDJ48hcZvsXbIfbd1gwb7DFqzaa0GC EK1C4mVvStxowSEpP7hVeClfJnvaRtnnjkv5saMWNU7IMuHXy//U7gOpOLD/mPx/pWBr8mZ8++Vo 2FetDi+XF7Bhegv8lEs/9LVCFMT/ygj/FLgpfFMIpxCv5T2s3oN1Kbhreb+t+yikASgEXgiqUNng /T/b78OIffLXSAIduSgs3IyOHRv8wYCnxRg4+At0e6spEiKm4Wx6NjKv3sb1zLOqpcGlK3dwJeMs CnJFwb56FyWZF0TJvij8z3L9Qe4Lhb8kyng+SjJKRNlPVwNzElQgUJGTn4OrGVeRdTMLWVezcPX0 FeQUZiPjdjquZJWqR8SmX7moghN5uT9KX/ekz3PSd4bwt+Wart4zP1/Kr0i9S1KfY5SmlyK9JF0d Q3WtKc5UwZjSiwQ0cqRf4S9dQa7UTbuajqtpV6SPfFwsTZPxilWghDyvJZeKcfFGOvJ+kue4XoL0 0/Icl+U5bskznZfnyJLnuH0VmZcy1Tgg5LMyZIwLGbh256o8Ry4unMvClZt38GNBPu7KHnSObjJ0 dRE+/YrMW/53yWcXFOL8nZu4lXlGnjkXZ6/cxY2MbBTlZOP01au4mpmJG7I/ZRK0l/WjSO4JntDi oyQ9XQVULhOYupiGzCslyC4qVPnsoiJklRQJfxE5Mka2yAClUv/chQuYKbLkGyJ3NxAZnIo4FX+C C1T8eeU9FWoCBQQJqGw/DGxgHU3x1gAG1tcsF34LMGhKPwEUAios08AMXgk2sB+CDwRWmMd25Okm wrkRmCEooFlhsB9aQHBMggua5QTb8J48y1mP9dlOA1vYH/tin5r7igbg8B0QWNAAEAIPbMe6tAgh T4DiQaDowfejtWU+T3jhvJjPvgg4aePxWdmG42nvSntu7b09+I44HtsRYCG4wjEIIPF5Owk1cHDA 10FBSP274AfdXibJHdcjgsJ/D9B42NrF9fkfrV1aOwLIbEdAWct7WP0njbjGyl5ye5M82mR5hQOA 9AXAHQaP/demp+DHfyjRZJzm81ZWVg8FNP4RvfzyM3B0fAZVq5VDtVo14O2joK6rB5wrV4ZXZUc0 cLSHztYRip0vFAc/oSpQHO2g1KoMxVeu7rZQKteCYq9AcXOHUt8eSh0HBNhURX0bubIu439UlnJr VyjODlB0UsfbDjpHWwTaOCGwrrRTpG+XOjKO9OtUVq741pRx/Mv69aeVh+RbS76Tk5T5SB1v6KpW QWBla9R1soJNpQpwlmd4552umD9nNhJ3bcNaEewSt6eqp7UcE2HwlAh+B0QITDxpwcpjFvCoQAId dHXhEbcJiaJoiWDJIwLp8rJtuwWpa1JwSvo4cmIvNh5LQuyatVgQthzzw8KxQJTysOhE6NeJILt6 mSjPokCH0/Jjl5Ao/+ELhZLKftVTLUEIfMQjOno3YqK3YvasCPQe2BctP3wfgz4fgb5dg+BsXQ2v VKmHmg17ybuiK0sfeHcIhXOXUNTpFAq/jiGo9XYQqgn5Ct9Y8kg64Wt2kfzWA+Gr+x5uHUfA+ZM+ 8HozGI0Cg+HX/jNU7xQsFAr/btJv5yAEvjEYuoCxaND1W/j27oMqb0h5u1AEBoWgSatguCtfwqn1 aLh2+RoeXYNRTebg0WIo6jp3xPPPvIhatRth8KBIhM9fjBhzWZBQg1mEeBHajTxpRb8Yc43rMC4y GVNVV5cNMMv9dNN6jA1LxOwJZpgmGmGMECUgchNMc+KgH2fAxGmxGG1IlLabECvvyWRKwujRRhEa O/z3d9fBoRqCgr7F3LlrEGneiii60JiiZQyDjLFc+A0whm2CeUIyoicuRkS4AeNMK/C90AK9GVET N2PemAMYN3cxpsjnpjcmwWjeDLNpExaaErE4ZrHqvz9tWjRCQyfgww97IySkNd5o0gyvv9QMzz3T FJVrtoNHu2DUfG8UXqjSFlWfrYGpQ0eh5Aojd/9+YrBOKvImvel+zpOb+Ms5LToIXtDigxYeBDp4 T+CDVh2aKwstQQh2EAQh8MG6BEJoGUJrD4IEBFLYNj4+Xj7fINVKhsCHFsTZz89PjfPBfh7XtHHj RllXHdGmTRv1+Z6m/1yi6xR/IPDy8kLTpk1Vd6R/ZfwVutYMHz4MPXq8K9/f3pg4cRrMZtk3Yner 6yNd8f4nICoB8XWyP2wsAz9iVsCQKHtEwiJE6DdgwbxkREYlIDl5nQjQ+3DowHEkrk3FthUWNegp T3TZKXsXLToIgGzeJnvXGtnDdliwRvLXnbJgt+xjBP2Tpe7KLRZsTJb6ey3Ye0L2uDNHkXL6BCz7 9yHcZETLHr3RrEMDhE1picuHvwaurwZ+oXBJ4OGvAj9IFLr/qPn1o9T9I0RFgcT/SwKn9A1n3/9I gdDoUeaj+cbTjJ1BnxnwtNEfAz9kbeSJRO3btsHShctxKe0W8gtvoyDvdJmbRf4dUbrPIu9ylvD3 5EqLkIvC/yRXHtWaK3yOXOmakS98rgpMqHzefT4nH5dzLqtgAkFkXnNzcsvypZzty9xlbgn/g1w5 Hq00OF6aeq/m58jcsqXfwpyyfskXyBj5ZTxPgyGpvORdljLydHXJLsxFofCcJ/mCnDJXkuzCArne Q0HWNWQXn0De3SIUXr+F7DPy/Jdln7n1M7LPyz6TJfztPORcuoyci5dReE/Gvi68PH+h+hx5yJTn KMjNwS0Z4w7dMeU5M+S5b8uzpcscLuXlCJ+DbKl7/nI+bmXlqvvT2cI83MiWvSv3Ms7I51Eq+xtd Xk4Kf0WuN+SefIH0dzs7W61DV5h7wp8rKEC6jEU+Ta4X5J58JnmR2xlc9eKFCxglMqG3qyt8ZW+j pQUVcyrwVKA10IMgARV0KuRU4Kl0k6d1ApV+8gQPSOSZxzLyrMs27IdKO4ED9qtZdtCKhIAEwQKW a3U5HkEKWjkwjwACTzVhWyr77Jc823I8tmFfBCM4LsfR5sD2vNfmqbmcsJ3mLsLxyBN84Dy0fAIO rE+rC61fzkk7zYXz4Dsjz3LmE5DgO9MsOjRLGdZlvxyb9+RZrj2HBmpwDI7Hd8K5c87keWUZwZEP hdgPPyc+M8diXR4JzPHaCjWtXRujRo/GyX/o9kLwg7Hi6B7HdUFbo367nmj5D65dfwT80NoRXGE7 zudR1rzHmfgMlAWzgNIEYGsrILY6sKUzcIVA0r82PQU//gOJv5KuXr1aPfHAzs7uv5XCR6HXXn8G dVyegeLlhEBPPwQqPnBS/FGhtgfqVXwdDapUgM7dC4qjHxQboVq+UOysoVi/Lm3qQQmsAaV2RSjl 5Wqvg+LiDZ2tHXwcbeDhWQs+TrZQXhN6RfqooUAJkHo+FaA4OEMp5wqdc3no1MClnlB8K0Nxlr6t apUFRK1JdxfJrxEIxcNFxqWri5QTDNEFQqdzQYBbRQTa1EStcvVQ1a4Oen/6GSJjohGzYhmStqzH XhHyVq9KRfxqC3YdsiBFBMEUue7aZ0HcQQtWiVBIF5eNByxYKnU3MrCc3DMvQWilCIy7j6TgeMpx 7Erdgdj9y7AgPhGmiK2ICV+BKAquhm2iOC+BwRguPI+y3SrCbLLcx8LAyP8xci8Kt0HPY1kXITJy u+o6MW7cRPTtG4qPPv0IE8ZOxLnN53Aq8Th69+6N161r4uVXA+Dm8xGadB8Iz559YN0qFFXbhcLj 3VDYNw+Bjdx7fRgKvzYh8GkRDL+PQlGlcyhs/ELhHtgH1Tv3gVWvUNRrE4wmfsHwrR8C2x5S3jMU nk2lHWN+SLlfkz7wad0HnlLm+1YwvNuHwKtXMJTWwajdajgq9piB2u1HoJ7cV+wRghrdBsHNqwsq lndCrZoN8fHHEzBrZixiounKQouXdar7iNkQgUijETPCV2HIvG0YsyABJqM8v3EjJogy8PV8M6YO N8H87WqYw3fAGCPvcpoJhiFG6Mdukne6C0bzEkRFiMIwR9qPCkfrNh1Qvnw5PPfcc7C3r4euXYdi 6hSTfOYrEWbehvnzpY+5K2AM3wxjpLSbvxjzhm/H/G+3Qx8WBYOZgWhjy6xB9JswS78ZQ+V+jCke keYdWKiPh9m4ChHRmzAvfAnGjJmNnj1Gy3N2g00lF7i72sOpeh1YWbeCh/unaNR5NAL6LoRu0F7Y BwyHjW0dDO4/EGfPpuHv/aA8fdp01HOthzn6Obj9y+2HWok8KYkuBQQ1CHwQuCCIQTcPuqsQ9KCl BwEQCvPMo9sL/8cICty6dUvNI5Cxb98+1eKD7gm06OAv9ba2tv+9VpFv3bq1ai1DIf1xTLQioGXP smXL4O3trf4vM97J0/TvT/wstBg7wcHBaN++PWJjY/8pS48/kth/ZmYG5s2bi08++UTG/ky1Bpk/ fxnM5p1qnKGyGCAk8nR9oUUIXSRp+bZSSC98FPT6jQgjgGtejuSkJBy2HESqJRWpa1NVC489dNOU Pe2w7GP75H+KR9sy2GmC0HLZ53bIPpcqe9rOoxaskL2MLjL7pV3KTtnr5H7FwVRsthzFtu3bELNk KUZHxmKEYSJiDR/iUnxf4NR84N42eaq/0vJDo0cRvP8VQjqfR6OHlf8eUdA+df/6j+bFcvZPC5cs WQP/uOVHSVERhn79NVq/2xVzlq/EhZMlKM26joxrl8CYH1fTSlU3kpyCHJReoiVDBrKKMlWebiMZ qqVFqQp6pNO64tJV5OXmIY3WFeklKMwuxCXpi+4pxZnFKl+QXYCStBK1DsEItmHb3PzL0peMcSUD 2UVZuCp8ZnGWOuY1GS+35DLSbsgYZ2QMaUd3mpILJapLyqXbMkaajCFEvjCzUC1jnWKZz41zsifc 5HPk4taZUplHhuoGc+vMbXm+X+S+VPiTqhXFBfl/vnnmtIyRjXO3gevn7qEo6zLO3rkocyrGFZ4i 86OM92MhrhWX4OyFS+ppLzeuXsF5uqfk5uJ2aSkuyn6VcTkLt+/IO0zLlL0oG7dv30F2dpa6/9y6 easM/Dh3FjdkPSdwf0b2tFLZqwj0nxZeDcotfTGfrps3RR4/J23VMWRfu3DxorovkuepZ5dkfPLc E8nfvXNHvY78/nvUcHZGTdnjqEBTeaZbBhV1WiZQCdcACCrntE7QgAGCE5riT6WfVhzkaX3AMgIJ VMQJpmjABvsi6MCxCAAQXCDPuqxHYh8ED7RAoFT8qejzSnCA5ZoVBHmCDiwjr9Vj3w/yJK0f1iPP duTZD/t7kGd9ggwEJ/g+OB/OkdYhfFbOmYAMARzWY7/sj21ZzvfE/vj8BEP4PrXx2YbPxecjmKHl sx+OoVlzMI/vkQAHefbL8clrz8UriUAP++P7ozVJI6G2bm6YNW0aLolM9LD0v91ebgn9EauMP7t2 /dl2f4b+0TP8VcRnkf3pl1RZYicDS+2BGc8DaxvIIsqyf216Cn78BxIj1dO0umrVqnj55Zf/BtT4 o/Tc88+gQrlnUdeqJho4eqGBjz086tREnUpe8HF6HYHeVtAFeELxdoIi4ygVGejUForby1BPYKkV AMW6OhSnClAcqyGgQgACqnihtpcjKgVURE2vKgio7SnkB8W/GhSfSlDs5Mq4Ic7Sr+2rUKpLWx/p 19lb7ivLfcUyCxArD+H9payWtKWViTMUB0epw/HdoHOVPm3rwsemHpoEdkKfkKlYvmQTth86gEUH 9iDhwF4V6Ni/IwWrRdhbIYIhjwvcvc2CVXEWrN5Y9qsYXV8OJlmwfqUFcXst2MBf0u4Lk2vluuJY CnadOIpdew8jOn4b5pgTsMiwGpv127DWIEq2fgkiwsNhiFhaJrwa1sIQThcKAwxJ0TBsWgND7GbJ W4moqIWIjl6BYcPGoF271kJtMGnSRJw7cRq/Xv8Fv1z/Gassq1C/bSM887Idajd/G416fgm/dn1Q r2soPN4OhW+zUNTzDYVbq1D4fByKyq2DYdc8GB7Ce3UMhWv9EPh2CYJHl2DUaRUCn3eCUb9NMPzr S7seUt5L2jUKRVXpz+7jELi/EYTq/sGwlboe3aWNtLMWvk5XadttIFzbDoXX24PgLfd1WofAs2tf 6Lp+Bje/t2Fn7QUvz2byPHosXrxXFFOCQRthNKyBiQCIeSUWzNyC6cNWYfY4s+QzMOkizDVGqa4s 82ckwTRzE0x6up6sh2G+vLvpMTDN2Sxt98FsWgjTBD2Mw1dh/sRkfPPtLLRq3QZ2dtbyna8g3303 DOw/GBFLYjE6ZiXGjt0Aw7Dt0udqmCMNWBARjZEzdmPUzB0Ii4hFlCgWZsNumYeQKQlh5oWYLorG 3KhYxOhXYvHYRZg/PQzD9FPx0Rej0ah+L1RxdIeNdVXUqBoA93ofwqXhV/DuMApde07F20HhCPx8 CXSD1sGj02S4uL2Nxg16Y+6cVbh27fddHSLl3TRq1giDZw/G0dKj+FE9i/zJTHTlIRCruRBQ4CPg QVcDgh606qBwSGsQAh90cSHwQcWUv8qzTmJiIlatWoUFCxagR48eajBTJyenv1mr6CrEmCLs53FN jH+ydetWNc5H165dYTQaVYDnafr3J7qh0G0qJCQEnTt3xpw5c1SA7t+VqOTw8+/e/V20aNEM/foN kLVxBWJj98lVA0AY/JrABy0C6TaYIPvENjUoquoeY4hWA2iHh2+WtTUeScmrkZpyEKcPHFeDlyYc LLP42Mu9Sij5qAVHTsjeJXvY2q0WrFxhwTbZ53jiy06pl7Bb9j3ZC/dKu8OSvzkuBStkf4w/tB9b du/F5kPHsHtrOC5F+eDG/JrAphaiYc6Tp9knRNNi0m+FzyeVKJj/kV9NNdKE+XQhKiqau8zfE/DZ P3995Jp1F48S86NU1sYZM2fio3fexezvRmL3wQ3ILb2MaznXcTmPcTzSUJxZ5i5CviirGIXZjL3B uBr5KMoUvigD+ZfzUSxlmUWZqlVGCU+FKcxSXVJKMkuQXZCtEnkCJVlSxjqsy/Zsm09LiWIZI7tE +i5U+fycIhRKm8wrwv90GYW3i5FxIkMFpkvuliDrbBZyM3NRck/GuChjCJHPoUuKlF2ROj/y6NnT mTh9pxg5hfm4K+0v3ChC+hXyWUgrvYULN68Jf0p1STkre8Yd2Vdo1XL69g+4dS5X5peNU9LXtYtZ KJUxTvEI4KIc3MzMwqmSEnXut0X5PCP7RlZ+Pm6nZeBiobybuwW4/XMa0i/k4dLFO7h991dkZ6fj /NmzuCV7mQp+nD6NG7J+F0nbM6dOqZ8JT5whX3LlCq5dv67yKvhx+zbOydxU8OPuXVw4fw4Z6ekq n56WJmNcVPksmculCxdw54cfcEHyx44ahQDZ63Syx1GZp3UBQQwq2QQpCAYQAKCirfEaSECeyjp5 ghua5QLzWEae7cgTFKDSruVzHM3NhP2Rp+LOe4IAbEeeIMNvXUvojsI8jkeeoAr7IDhAMIFtCRgQ QCCvuYKQJxjBeqzPdmzPftgfefZPIujA8Qgs8J5tNZ5t6WaiubMQzGCfbM/nJAiiPSfrEkAiT4CC /Wpl7It1tfFYzjFYznZ8dvKcH3leec8xCDpxPLbnuyTwwWfku39fqLFQ02rVMPzrr3FcviMPS39r +cEA01xb/oh736OuXRr92XZ/hv7R2vhXEd+tPNOVOcD+RkDUsyJg2wIHQ4CbtHT516an4Me/OTGo YGho6N8oB49CzwlVECr3rNyXfwYOdtXhbe+L2lWrwFUUS3/rynBxdkQtTxf4+fsgwI2WHXZQJF9x k2uAE5RafnLvC6WK8AQ13G2gs6+FAEcFLu4esFUcUNvVAbq69aCjW4t7Lagnt9hIfZ7Q4ucDpbr0 ayf9ORIQoVWJFxQnRxnLXu5dpdwXAT7WCPR7UfqpK/me0FW2h87THu7ONVH1GWc4vFYZbTt0U091 ObT/HA5bjmPjjuPYuiNV/SWMgEeC0CoRCPeJELiHJsGrLNi1xYIUud8qQuEeurqsFuFxnwiTKviR gr3yjhNPHMPKo4eRuHebtNmDSEOqKGgJWCiC6nrDOqwWYdYoQmqEavHBGBP8FW+dCLCLYTCJMLt2 IQzJ62CM2YjY6DXQ6yMxbNhEUYw+EuqG778fo56Q8WAqkL8+33yFZ161RzlXd3gEvAPfBqGo07sf 6gaHwr9NKOoroWjQOhj+vfvAud03qNpgODzbDoB752DU7sRjbqW8YzCUdv1Rq9tw1Or6Dfza9UUj KW8sZUrHUFTtGITKbwfBp0MIXAKD4dBQ2n/8Lep2/waVG/eFa49gePWU/hoEwf1NxhMJQf32Qajb OQgubw+C3xuDUOG12nj1ldfQu/fXiI5eh5joKESaGXR0AyYaEzHTvBGm2ZsQOTIepglRMIjSb4ii S0osIo0mmE1rMDtyEyZGrsUsY7JqFm40R0n5Usw3rcckURKmTYyC8TsjomkCHpOM4d8Og4vL/yjG zZs2wojJUzAmchWmTRPFYeRWmGatlb6jsEDGGG1ejTHmeIQxroh+pfS9GzExOxEVvRwLYxdi+eIk +UzjMGTgBHzy1mfo0bodOnVtg4aNe8LJvhWsytVAbS9Fnn0gAtqb4f/+BrwxOAldv4hF+/4R0PU1 wK9vOOr3YEySYJR/RZHPNhRpaQ9H+5kWLlyIFi1bYPDwwTh2/hh++uWn+yVPbqIrAX8ho/DLY25p 3UHgg+bUVERp4UGBksCHFvtjw4YNmD17tmre/fnnn6NXr16wl/997bP19fVFly5d1F/Q2eZxTwR/ +Ewff/yxOm9agDxN/5lEUI2fA092+VoEUIJx/+5Eq58FC+bL97qnKL3d5Ds+BnPnrpP//z2yDiXL fkBrDwZAlb3CIOsjA5+qAVAZH4Q8AZAYqbdB+pH1LzIe65OT5H9nH/afPKYGQd1yxIJDsoclCS3f ZcGGTbJ/yT62V/a5xAQLtss+x/KtqbIPyt6WeMqC/bLvHZB662UfjJN6m06kIOXYaezem4GTqxYA EQ4QaR5YXgHIGAD8sF6ehsAHrR0eJoD+fyBNISHoQTCDgjX37r+nSGjgB03Nb+FRTnu5fv0GIvQm fNLrI3w/ZBA27YzF5dJLuJb7Cy7nXUdmcTaKsnjCSB4ySsiL5JCTjwzJL8jOR5Eo5Bm/ZqunoRSd LkDm3WzV5aT4ZCGybuUg50ouSo4z/kQOsoQKhb9cnIscKSuUOgQ/su9JX9KWJ79k/yj8uQJcTsvH ZeHvXMrHtTMFOPFzNvLv5OHH/ALk52QjV9b/gvxC5OTmCJ+LQvKXZTy6qgjPvCzhi4S/R9eT7Gyc KpQ6sjfcFf68zJvuInezs5Am8z3POB3Z0oZghPB3hKd1CU+6uSX1i3Mvq+2v5eSgVMYkXyJ1bmYJ X1J4H/zIxpni+2Ok3x/jtvT7QybSLubi4qWbuHv7V2RlZ+Ds+bO4c+v+kb1nT+PWjVsoLirGqTOn cK30Gq5euaryV0qu4Ma1GypP8OP2zds4c64M/Lh7+y7OXTiH9Ix0lU9LT5MxLqp8ZlYmLly6gHt3 f8A5WR8mjBmFts5OaCX7XW8hKvRUsKlIa64eBAaoVGs8lXAq4BoYQZ51SeTZnvXIa8AC21Kh13i2 4xi8sm8q8+Q1YIR9EVigFQPbUNFnPRLBGdYlIEHQQeuTfRDQ4LgEPAh0kKelCu/Js5z1tGdhe/bD /tgv++c9wQgNANIsQAhOaIAGLUFYj4AOQRbtpBr2qz0zAQu695D4LHwmWr7QKoT9aq482ni0+OAY HI9jaM/CMTge87S4LHw2Ddzh++LzaeASx6Hbi1+NGvhs2DDs+52954svvkHt2k5ISJgid1wjCIBQ mdfWmoetKY87cU2kpSAtWEjk/1UgCN8R12Hhz34FLLECwmXfWukp92HAXZ6g869NT8GPf1Pir6w0 K//iiy/+Rkl4VCL4UeO55+FS8UWU83gBTkpVuNX0h3UFf1StUgUedcvD1qo6bO384OupQ2BlPyiV nKC4l4MSKFcXHZTyBCscoXhVghJQV4TMqlDqvCr1asHPoT586rrL1RqKvQ0UT28ozmxTE7oaVtD5 Vyk7ucVHSMZTypeHGsyUgVMrukOpIe1c7KCUc4dv1SrwcS8PP7t60NkEItC9HgIDKsLZ6UW8/MKL qOZUA+9/8CHmi6CwY/8epOw7ioMrj+HI2hTVfYWxPRIOi8B30IIjcj0gwuLB+zyBDzUAnOQdOSBl +0VQPCSCoyhmKw4fxKojKdi9/yDWrIoTAXQ59BG75CpKusGMSAbEVH+xu+/qogIfcUIUXunPHQOD eS2MUTtgFsXcZDJi5MiJ6NBhEHr0+FoU8IXyWV5Sfy1+MP2MXxEhSr+HZ0e8Us4GTpV94PFGKGw/ +Bz2fULh1ysUDZqGIrBVEJTe/eDZYQK8/abCt/5gVOkahIo9Q+H2VigadwiC13uDUOnNqbBtOxHe H/SHrnUQfN8MhX8P6ad9P3i/1R/ewnu3/wy+zQfDv+dU+HQeD8/G/aROEGr1DEHF+iGo7heCBm36 IqBnf1Tu0g/WTQfAXSe8jYIK5SrizTffxMhRYxC2IAJR5hhMNazB14YdGGeQ59avgDlsJ0wR8i70 sTCEyXsK2yDvLgpmkwGT9fH4Omw7Joavg8koeUa9kAGzjHEYatyB7yLWQx8eJe/bhCVLVmDmrPki PL6BF154Sf0uO8h3rGPn9zFxSrwoBxtgDF8Kg56fgbQzRKu+7BEEVMyxUi7j66OxYL4J4WFh8jnG Yt6ctegbGg5v766qK0+Vcvbws26EALeP4O0fAq+AIPh1GQVdaBh0IVFQQjcgoM9uBAavRECQAUpf E5R+Uaj//nx4KiF45QUn+PvpsGz5MvWXoYelZXHL0KV9F4wLHodL2y/hl3u/3C95chPBDZ7gosX8 YLwPCpCM40FrEAaYpKkwlVL+Ik6wg6DGhx9+qJ6K0qxZM1VRrSECA4/rpttIRESEegoMie4kj3ui 2w8DnBKYbtu2LaKjo++XPE3/jkTw6ccff1StingCWrVq1VRXKVqA0DLp3524X5eUFCExUdaYviPR pg1BvtGyhyyVtWif7AkWdZ0qC45Nqzm6DS4XouUHY0dxPymzACEAEh5OF5hlSE5OxKEjh9RTYA6m pOBgquxbQskbZD9basG2LRZYZF/bz31NaJfsg8uFuA8eoPun5G0Qfrnsg5vlmnqce95xrFh3Dlui luG6qR1+DX8JiHkd2NUeKDDL09CEmL9K/lYA/f9GGgj0KFYwZcpAYeEmdOzY8A+BHzevX0OUKQI9 +/fFgKkzsDspEbcyLyCNx6Ve/gk3zpfiwnWe8JKDG+dKkVZKd5Es3DhTqlp2pP2cgRs/lSIng7El 0mX9vIr8/DycP89g01dQVFSIc+cuoeRKsSj0xUgTvqCwAFek7JLU4dpdeqMU6RfT1TggpTdLkZGW gfTMLFH0S/FLRhauXsrACeFpiSIaPu6VlqpxMwhw0z2E/V26eEndD0jkuT/QaiJN6hQW5skeeRUX z6chR8a4IX2lSZ+Zmdkqn5mRKffpwl9DTnYOLl1Iw3WZE+d24fxFlF67In0U4LzM/crVYvVZyPPZ +Ix8Vj6zOoa0VceQ9mnyHJnZ8q5uyxjpmUi/RP6mukddlDY3bl1Xxzh/9gKuSf1Cvqsz53FV+uQY 5ItL5L1du6ryBQX5uC5zvHDuogp+3Lx9Q+Z6SZ0/+Yy0sue4eecGsrOy5Z1m4Na9Wyr4MXn0eLRw ro4WIstQWaeyTQWfSjWVbCrSWgwLAgO0wCCYwHIq8VT4yRM4IEBBnnma+wqVdIIIBASozBMk0IAB 1v3teKzH8QiMsA6JgMKDxDa/zfsrSOuX1hfa8xGU4HPwmflMfAd8DoIYfDcEHvhMLKebEK1AOHfm EeDgPYnPyH75fHwf7JfjaWUcl++PZRyD75tjEJTh+2J/HJcgCkETAh2cI/tkW97zXREEYT9dhHTu 7vh8+nQc+R23l6FDR8DNrQbi4sbLXsETobhH0fqDoOm/w2riX0Ea4HvlPpFn3sPq/rMke9Kvp0Tw 2gHs7A8sqAQYngPWy551MRm4x9Nz/rXpKfjxb0r0HaT5rpub2/8CNB6Valnbwd/TFfUa1IZHHTt4 21RBrao+qOfnBx/PanB5xRYu5avDz8dbFMFaUFxtoQQ4lwUhreQLpbK9kDUUp3plx9DWqwLF/jko VasjoIonAitWRoCDg7STcn8Fimdt6Jxs1CCnAbW8oHjT8qNameVH9eplQU/9PKG4SBs/BxlT2r3o C2drT9j6usHV1Q8N7OuggYMdAt0c4VzTBs41qiLks88QuXQJIrdsRPKRfdh3OAWJW1OwZXuZ+8p2 WntQGIy3YP02C5KOWdTTXTaLsLhCypPl/sBJC/YdsCBxtQVbNhzF7gP7sXjDGsTHbcDhFQewJnIF 5octQLh+mSjMW0SpTkS4QZRqA48r5PG1yUI0ZabSTZ75elHaYxETuQXRUTtkoZsggk9X9OrVTwTY ONlcifQ+JP0qcsSlYjWIaH1dA1T39odP9z5w6fg5XN4Khb9Q/fqhaNAmGH6f9oFT+6Go0nAYPNv1 h2vnYNTqEArfLqFo+HYwfFv2Ry3fYajXZii8gvqiautgOPgGw7tlHzR+ezQ8u0yAXfuBqN7lU9Tv 1h8N2g9D7cAhcGjQB669guHVIxR1GobAvUUQArp+BaXdRLh2GYE6nfvAp0EIvOv2Qk3nhqhatRqa vNEaXw2djwULNmG+aROmGOMxy2AQRXcpjJEHYYraCPNcuR+5BIbvN8KoXy/5MZgzzYBJ38Zh9hTJ M64VioLJsAwLjMmYbF6H6ZEboTdLXWMkFsYuF4V4kyiXs+Dp2RIvvPAKnnv+WdSu5Yr+ocNlbKOM Y4DJTACEYNQGmE0xiIpaioULd2Dp0nWYNnWOfGdGYdDAkfjyiy/x1pudUN3ZDy+/7IAKFeqiZp0O 8G4wCLpO46G8NxVKr5lQCHIMiBIyQTdgIfx6J8Kr7VZ4d46HEhIDpX8SAoLXwbfrJNT26IIq9u5o 1rwlVq1edf9D/dt04NABjBg2AkM+HYKk2CTcvvH7LjJPSqJySQFXs/yg1QeFSQrBFIbppmc2m9VT Wtq1a6eCGzzxhtYePBaWgAFjFz3//PMqGEILCv6ixkSllvQ4J86P1gV8PoKBdNMh0PM0/fsS48/Q QoigWePGjVG5cmVMnDhRtTz6T6Zr10qxbt1W9O07Qr77ndCnT3+Z4wpZkzbJusa9gu4v3EcOCNEN hjE/1ghpFiAE2ekCsw5hYRtlPUvA+sQ1SD18ADvkO7Y6NQV7ZS87tNuCHZtkP9tTZvG4VvY1Xo/I XkcLkZXrLViXYMFeqUfXmB0sk3a7ZY9cmZKClTuOYufGQ7iwMQbXljUFwl8AFjoCJ4fKU1DYpML+ WwH0/xtRKfmjygkBI/46yQCpZ0RR/+MBT+/cvoakdeH4fMTn6D8yHLtjNuKurKtnwICm13DvZBZO 3ylARlEe7h7PwoWbhUgrLVB5uo2c/6EQd3OykJObh7PFhar1A60gTpcU4abwJTm5OMETSLJz8JPQ NeGzJC9LyoqE5zqelZGFQmmbl59XxhcJL4p+rvB3CgtwTe5PpmdJv3n4oVDKsrJUy4/CoiJ17ScQ QGtAupuRyDMvm2MUS/69y8i8LXM5XYj8nDxk3M1C0flCFKTnq3xhWoF6Tz4/Kw/FZ4W/k1XmvnO6 CJm3spFTnIuSUzL3aznILs1R+ZySXGTelH6Fp7ULxyg+88AYF2SMNBnjtoyRLmNcykf67XRczs5H 4fliZN3KUMcoOluC7BuZyC2SuZ8pQU6pvM8rMnfhc0tkvGvSl/AM4Jp1MxNF54rVuCpZtzNQeKEY +RkFal8Fl2S8izLHuxnIz8xHyYWryPkhC+fTLkA/KhL+Tu6qmwRBC1oeUOGmRQStCKiYU8EnAEBF mzwVeCraVMpZlzyBACr75DXLD9anIs82GsDB/qmoa2Pwyv7Isw+2YVvmcUyCKpoFBy0dSOTp3kKQ gYo/+2Q99s85UPlnW86DvNYXeZazHuuzHduzH/anjcH3wHmwDefEfPbBtuSZzzmyLfvSeFqp0B2G ddm/ZsnB+nw+PgffD98J67CN5pLDfvle/t4YzGP/2okzGvDE98s+2C+fmf28RapZE1O+/RYXzvK0 qv+dpkyZiSZNdIiM/AY3bnC9IEjCuv8XLD9oIUf6V1l+EHwW+YrAx6VpQHwjwPAykFwFOD8BuJ4H /Pyvt6h+Cn78mxL94hs2bPinYnzQ2qO8kM1LL8Pa1gp1PKoiIMAb9esFQmdjC53ViwhwdkGAnz90 vjUQUMUGAdY1oLi4Q1HKQfF/HUptXyjW/lCqVkFZ4FJbKC+6Sj7BD57W4gDFyUPKpZ3V82UuMZ5S prhC52ULb2cruFhXQ73aChRXT+heeQVKRenH30fqeUkflaVuJenbEQGyISjWOlSr7QV7nSvc3P3h ZVcbNSpYicLtJO+hAfr17Ytla9Zg+8ULWHPyFLbtSsG+bSL0HRJhTgS6bSL0Ubg7vNmCjXEWLN8q wp8IfDzGdhMFvv2SL/UPHbBgj/AJqyV/03HsP3AIK1asweK58dgQthnL9cmIMCyEXhVCVwoR5Fgr lCxKtlB4NAwRtADRgA+zCLXLEBuzBHp9LL791oDOnYPx3nvdER1tEgGA5m1/P126cAbdunWFVT0v 1GzTC0rbfmjUqB/8fUNRxycUrs1DRfkOVU9osX8rGD6fhqDxf7H3FfBRXdn/1Ghp0UCIIUGTEJvM m5kELQ7B3UuBZCYJ3q27UG9pi8QVd3d3H9zj7kYgBGn7/Z/vC7N/tsv+tt1S2+Xmcz7vvGvn3peZ d+/5zjnn9vKHVzs/NH/BCKfBJnmuJrRu44+2Ilsj9zZ9heTeyysQbYe8D+exn8Cq/VQ06uMH77FG +HT0RxMvf1h3McFpkAmeA+Xqa4TbAIIfL0Pp8Rlc+r8Np2FGeEq+V8e/wcFlKB5/rCaa2bjgb+Nn I/S7faLk7kR05EowxkcETzaI2Ixvorbji1mLMOetYES8vwYRYccQKZv46C/CEPX6YkR8Js80cr1Q DCIjtiJ67iFEfbkQkTP5PLdKH+tlkaBFzV58+OF2dOkyCY899oz62bayqoMRw4eKEv0ZYmKj5Bkv E9qNRbGHsDh0DYI/j8MH78Xi/fe/xAt+QXDxGQh3pTe0ho6wauSM5+o4oU4tDVy0Ms8R4VAmr4F2 2mK0mTwfXYJWoF3AQmgDQqGdOBfaSbPlWcWic4+teL7vauj8Y6AN2gCviVvhFTQP3iO+ga3987B6 oirmfvbhvf/mPyaCASEhIQgwBSB4bvAfrpw9zESww3JUbVxcnCzwn6uuLS+99JL8z7qoSmmfPn1U lwQCHh9//LH6LEaPHo3GjRur8T4WLlyo/mr+V0u0dqEFS7NmzbBx48Z7uY/S75V48hBjrhA847G2 jL1CF9E/QyIAsnnzBhiN/ujZszumTJmE2bMjMW/eSnlf0rVlWeV7Tl1XomRdiZN15YCsK3sq71XX mPVSbxfmzt2A2OgV2LRpEzYeO4Q1Z05j/6lTOCJr3T5Z1wh27GdQb1nvVh6ozKMb2vaNZqxdKWX7 KtfAfUKsu5vHvEvdvYdP4tT5yzh5ei9y1/cHZsnWbrbQcaPMgG5n3Mz+mTflvwSY+D2Iz4qfP5pm 5yIvb4e8+35ewNObN69hw4ZQTJ46HlMCP8T+RTtxNzsH2WXFqusIj1lNLchHYU4ObqWk4kp+HpLy clEhfHJuLuLz8lCRlIqMnGxcLsxHeXJqJfhRlI/rKSkozMjAOQbwTEvD90LXiouQJnm0ViiQdzjB j9TkZOQXFiJbZKQmJSGvIFe15qAlQ7ZccwvykEZeZOSKjBSRwWCsBUUFSEtNUy1GyNPagUSeIAiP pC0oLkDWbZF3PRkFl4qQnSEyypOQn0DQQOZCPjkPBXJPnqfDFF4tRPKNe0f2Xi5CSlkKMvIzUCzt 00ruHdkrfEZBBlKupao8wY9kkVF0pVA9xYZ9sc+8ezLyREZeYj6ShS8TGTdFxsV7Mm6KjMsiI1Vk VFwqRoLISCpKV/nkwnTEl6aqPIO1XhIZ5VcYgyUbF9hXfAGKpO8Lt5JQTEuU9HyczWOQ11zcyirB xcJUXE2Mx+JvYtGyuStayT6GijiVdSrmFvcM8rTIoGJNxZyggAVkIKBxv8JOIs88lpGnws425KmY U3m3uLLQkoLgB+uQv9/NhC447I8WErSqIAhAZZ9EnkACAQXKokUE61mAAPIcL/smT7m8J0+5rEee 7djeAkxYZBBIsMyNfVjACAvP9gRFWJ917ufvBywIgFAG27JPzoPtORYS6xFsscyDbf6dDJbxf0Rg hf2zbwv4w/8V+2WdLkLdrK3x5fjxiP+Ja7slhYREyFrVRa5TUVi4VnL47uL74kHvkr8acc6/5XuY z+k8cG29vGZNwAJrIFTWqvWOQMZCKft90iPw4zdO3NTx11QqEDQJ/ymw8XPoSaGGQh41reDp4gwv H1vonKyhr94KOjsbKM2rQydKoM62KRRNLeiURtA50FXFE7oWcu9cC0ptFyj1G0g5XV2aQ2fjAF01 4Vu0hGLQQmlJ9xhF6jSU/p6BUq+JkPTpWhOGhvZwrtUctZpYwVbXAFpXJxiq8wQXBjB1g2JjJ+2s oLiJfMb1qF5X+nWGu6EB3FxqQ2vVAg3qeeKZ5s5o6OqGif4BWCubv80XL2D1pXPYd/I0Tq4z4+RS Mw7tr4zxQcuOA7Lp23XMjMWHzdgk1+MnKs1+aSa8dY8ZS5aYsXm9bAJZJkQz4YMHT2DpkmMIm7MR 0SELERW2BWHh22TjyQj8NEPmr3E0UeZmVTapkZIXyQ0qjzCktcMyREXuRUz0Orz11pvyguuPESPG iDIYqwIfP/747xW7pKSrGD9uHKpXb4Zn67dGi54j0GZQEDx1AbDyMKGuwQSP1iZoFSPcOvtD84IJ 3r0D0er5QNQeFQCbATzJxQj9QH8og/yh7Sz1B5ngNtAETTsTlIGT4DViMtzbBcK9jxFeY4xQnqdV iPQ3QvrtbkKzbibUHm6CYy8jvLsHQjdsMux6TUTdria4jDSh+ZDpqOo6FFWeqgcvB098Nm4m5n27 BJHRqxEZuRsR4WsQqQJGUXg/YhNeCd2Jr+csRPTcNZK3H6HynMJCliJizh5EhKxHeESEUBRCo7Yh 9Jt9iHh1ASLeDRZFYAnCo3YjOpr/g8WYMWOJKBBTUa1abfWzXadObQwc2A+ffjpDnjtNyvdIH5sQ OjsG4W+E47Vhb6L7873QThRvj7bt8Zxna1Sz1sOqYS806/4y3Lt/Dg/DJ/KsvoMhaA20E/dBE7Ac XUzLMDJgD3oGrIGXMQwa/3BojOFoJ9dh42LQf3ws9KZoaEyx0AXEwjApBt6TF6CpdiRcqlkh9L23 cPcBSnxyUrL66/R443h8M/sbFJcwgN5fO1lcDgjs7Nq1S/0eEOQgoOHj44MOHTqgc+fO6tHcjIVB JXXPnj2iAM7GoEGD4Orqqp6OwqNCaRrNTfIf4arwaxItVfr27QtPT89/iuXzKP32iS5WBJ0GDBig HpPMALv8TP5Z0rVrJdi0aSOCgozo0aMnJk36VL4nO+R9tVjWDL4nCYDQ3YXvR64r8j2KpEslAeDK YNKMERIaukE2zAwKvRRrN67H4RPHcer0KdWacelpM7YLndoh69hiM1ZuNmO55B8SOn600rWTLp88 JpeuMIwFcnybGYcXn8Sx7adx9MIJmE8vQfY6X/w4+0lgjmzvjo6RLziPa+Wvkg/aiP5ZiJYW/EWQ 1weV/95EZYauQny/35H32s8PeHr9ehli48IxcuQwBAZMxe7d+/GD5N1NSUW6KOaXrxWjJDEZd/me LCvB1aQUpKSm4YbwqWk8USQFN0pLkJGZiXhZb8pkjaELyJWEJJQWFyNf3rGXE+JRVFCAUqEk2V/m 0iVFysjT7aO4tBTJiTwlJQMl166p4Ea69F0in+NUkZWcnIJS4WnNkShjoRsI2yWJjKLie24v8Ymq iwiJPK1HiooL1TrZBbkopqvL5cRK15qbpUhJSEZ6ShquCa+6pMh9qfB0e0m6KmMvL1VlJFxKQHFZ MXKlv/iLCSgqKZSxF6h8fkEeiuX5kGfMqVKRkXBPBvtln7RkschISJRnJfz3tIARGedFBo/IvSky roiMVJFRIX0liIykogKVTy7MR3xpkfDxyMjNweXrpbhxWeTJs7ggfZXFyzNITMOF70tRfCcV1/JS cOlqqTz3dJRfS8XV5Ou4Ks9j4fxP4OrmiMayjyHoQKDAYp1AAIQgAZVvKukEJ6hs0yWDyjeVbYIN 5KmcU3EnzzxLe0sAUralkk8ZtFywAARU1C1WFgRA2J48QRKLtQjrWsAIEnkLKHA/z77u50k/5Vl+ P2/p937e0ictRTh/judBbi+cL8EO8gRt+AzonsI5c56Wfi2AkaV/9ml5rhyLpQ6BF4vby7+TwWfJ /iiH7dk/+yCARSCkn5De1hZTAwJgPsn30T+n4OBw+Pp2lj3QVHk3iBKvggV/BvDjYViePIw+/i/i c7ogi+oaETMeWFIfmPsYEOcOXFoqZb9PegR+/IaJprwMDkhzaicnp38CNX4u0fKjllDTp+tCb6OD t4cblCbWUB63gmJvC8XQEkpzr8pTVmwdoHhKmWNzKE8pMDR0gUFjA10TqUs3lUYtoHjpoHd1h6GZ PXRedaC4Sp6NXshR+LpQNE2h1NBCqdoYOpfHoXezh5u9AY3qN0Oz5nWg9ZJxuDSAYifyrESujch3 toPiUV/a2UL/tI0aRLWpizUa1LOBm60VGjapj8ZeBowfPAULgldj89kL2Jp4GbvPEtA4gYsM7ral MnDpCtnUbZHN3XGhg2eEvyAbP6l3aY/UXSMbxN1mrJLN4Fqpv2+ZGec3nMQlqXv42E6sWr1ZNqQn ECzKerAocWHhC0TpXo6Q4EjZeNLCg37atPjYiPC4VQjfIEr2WsmPXIew0AWYF7sU0RFr8MrLH4gy 1BsjRgyRjWqEukn4ualYNghbt27FiA595f9WA895uKN535Hw1JvQ1C0QTdqaoOttQruOJrjp/WHb KQBNB7wFj4EfwrHnVLTo7Q+3QUbY9/WDQ2/GrTChjdRvReuPwSY06ecH7/Z+8NEb0bS/tB/th1Yd jXDqZYLDOBNcuki/itTrJvwAE/QDjFB8/dDC4I+m7U3weDEAriMmo55mBB5v6IaGTu3gP+AdzP4k GLHzotU4J9zYR6rm22H4MjwaMyI2YVbUDsREbZbnugTvh0Xgw4h1CJZnHRWzGpFR0QiLWI+PI7fg 3dmL8N3HkYj6YiEiwjbIs92MyEg++xDMmhWJqVPfR9u2HVCvnhWqVauK5s2bYfToKfjis+X46svl ML0xCR1HtkVHbS94O3aHW/MWcG3pgeYu/dDAXebm/i68O86Gj9986IyL0G5kHPr5RaPXlEXQ+62A Z984tO87D74TVqPjpAXQjpkPr14b4TV4JVoHhKDnpDnoGrQUimkTNMb56BQwCwOmhKHr3xbAsf00 WD/jil59RmDpgT0oqfhHt5ai/CLMXyJtXugEv/f9ZBPIM97/WomK5v3p6NGj8n+Zpb6nhg4dqsbv IAjAkzYYcPL9999XAR9aR9DS5eDBg3jnnXfUX+lZ/7333lOBD0uiiTRjaPxVEk914Wk0BHx69Ojx lwjQ+t+ULM+fsT4++OAD9d35Z0z87DMGSEBAoGx8R6mxQIKDI7BgAV3+GDSbAbPnITwmTNYVed+t k7UmiqeF0aqQ7z+6xMQhJFTem8GbERezDls3bID52EFZ305h/amTWHpS1rf9ZpzaLGsbA5rKWkhL j51Cm4UYI+TwdjPWrTVjmdTbcUDWTam7dd8prDtzHIfNm3Bl7WfIndsdd4JrAtucgOx3ZTOyU2bA Y1t/SbyL34MsG21aWOQJxQtRkfgtN98/hzgGxgehOTvjU+yU94P3zwI/ysuvYcXqUPmcvIjAye9j yaFdKLiVC1wpREZ2Fs7ezED55RyUp2UjvSIDOVdzVFeONPLJ2ciTe/LZGcJLvbTyDGTlZCD/YgnS r3+PzMI85J8/jwz5PKYJ5QifVVCAzOvXkSvvLir/GeU3kSPjzE5PQcadH5Fz5RqykzKFT0dOYo7c 5wgvMtKzkXNR+NsiQ8aWey4XmeWZ0p/wZ4W/lqkS+ayiLClLlzp5yMqqEBnlyLl0QcaZIfOoQPbV q7ienIy7wvM0FB49y3WApyfxCHUC4gQ/+H7ldz5PxnxWxs4jaa/JPMgXFRaiXOZBnuBHhci4cOkS 0kXGHemLR9ImiQzyPG72cnw8vhe+TGTwGNvjIiNPZFSIjMsiI1VkVEhf8SIjqbhY+AtILirC1bJS 4c8gIzcPl8pvoVzmkZOZjvPS1/UrV1CUmIxzdytQWJSEuxnxKM6pQHpWqowpXta32yoQNWfWO2jX ogE8ZG/OWBJU+AluEKCg4k2rAirV5JlPhZugh8VNhMAAeYuiT555LGN9gilsT57KO+tRQWc99sV8 AivkqfQTOGE/lEtrCdZnH+TZL4k881hGwID9Uh77ZXv2RbDCMl7K4j159st6rM92bP9TGbzncyDg wP4IBt0/f46TfVpAh5/On32xH86LwAXLKJ88nwWvHAfzCXKwzU+f8b+SQSLP/hkslf8z9sE5Mc8C QqkBT1u2xPgZM3AokRZz/5xCQ8PQuXMnvP32NJw/vxE//MB3xh8dVJrvTIK2pAeV/1mILsXyDi2O kiF3ATY6ApufF/4tIPfBYNNvkR6BH79hYkDM5cuXq6bUDwI1fglVrfIsbJ+oD69aLeDjrIe+lSsU 6zpQ6teH4uoGxaBAcdRAqdsUSqs60DlaQVu1BZwbKHDWOcPL2Qo6axvo6kjdxnq08tTCSecIT/ea 0NlaQ6nhCMWhHhRNXSjaFlDspT9rZyiekqcVGY1doautQNewidyLXE0DqeMp7fRQ7DyknkOl24tD C+jrt4Libo2GTZuiTk03NLWtBS/XOhg1cCjWfL0aJ3bFY6X5LNYeMuPQXrNs/sw4Ipu6TbLxW2I2 Y4tceZoLfaEPSJ3j++QqdQ7vEn6ZGRu20DrkJI6eO4XjW05i7/LT2LvtNFat4dGCMbKxpNJO95al CAsLQ0xMKBYvXox58+iHvVm1AgkPWYdwHl24bRnCNy1GZPR2xEatQlhMJN7+7BP0HTIYw4YNQ1ws LT5+PvBxf1ofGoy2DRvgcSsH1HDxhVYJQNv2k1SXF6cRJnh2NsHZyx912wWg0YD3oR/yOVp3n47W vSfAbUggrHq8hPq9p8NrmLTraYRT93vWHNK+tbcRBsUEh/5TYTXmb3DtOBHNexlRZ5wRzbv6Q6Px h0sHE9wHmaAbaoLSxQRXkeXcXsrGGtFmyER4aceivuZ5PO2kgZNHX0wO+hjREYsRG7sckZHy/CL4 6+VyRESGVbrAyLOLkvw5kYvwZkQ43o5YgrlhWxH1rTy/bxYgLGQr3o/YjNel7jcREYgSPiL8iPS1 DJFRkYiOXoqF85fIM41UFWattq18tiutoZo3b4eB/f6GQf1HwL2DG6o6OeLp59xRv347eLbuCUPn cfBq9z4Mz0eg37CtGBa0A+0nLoR7QCzaBC7C4IAY9A+KgWH8Qnj0jIWmRyi8xs+FMnkutKMWwavL Tnj1XwPFJPdBwfAyrYJnwDZoAhah27goDB+zBD2Mi+HS913YNO6Oqg4K+kx5FedkE3R/+uHOD9h3 cB/a9m2LPi/2QUbe73cE569J3EjSHJqBTRctWiT/41g1NgeDfDLGBcEOg8Ggun54eXmpbi08xpau B9zEMmYRLUPWrVun/jLP4KZt2rRRT79hwNS/cuK86OLDAJu00GNg6kfp90m0Otq/fz+mTp2qxpCJ iYn5e7yYP2PiEc+bN2+W7wctQLqopx3NmkVXvQOIilqP8OBFCI9dgPCtEQjfvBjh0bLmhDCmFN+f IUJ0geFJMbtlnVoubaKxadMunDx2AebTZ7Du1El1Ddwhax/dWs4dkbVQ1sjNB81YJvebhQh2HFlq xlrGwTpbGQNkg+SvkfaHTpzCidWbcXW2CbdnPwssly3euZ6ikS+X0V8R+rOZZhNkIKUIlQrxfWvJ e1D935OoTHAcV1AZ8+PnBTy9dbMU+zbNxXtTJ2DKlM+xYN9OZN7MRNnVayrAkHIzGQWXC5GdnoPk CuHjC5CXlKfydOXgPXm6ehRKvRTGtMhJQ9HFcqSW/oiMglwUXTqPtOISlYpEcc/IL0DqtTLhL8p7 Plva30Rh5mXpIwXJhUBBWgXyMiS/MBF56SIjTWQUioxMkZFaqPIcW1FKIVILkpGRnYGiJOk/P1Ul 8hl56UiV9kVJtK64g5Si6yhMviR9ZCCxuBx5qQm4lZ6C74WPT09GfEoCKgrLkZ6ZjsupV3Gz8Aay RcbFlIu4XnAD17JlDEkXkF9Qivx8BjO9gLzcQhQWXld5AiVFIiM5+YpqwVIs/aaKjHSRQT4tLVnu E1U+S2RcSLmKK0U3kCsyCpMvylhvIDO3AIXSV4rISM8vRnHSeaTncY43hU9FZo48k6JCFMn6lpNV IPOoQH7KFeTK+JOEz05Nwk2RiZIKJGWkIj4tAbev3caV+ES8+8lb8HF0gF72Lwy+ScsDWhZYlH4q 4haggQo6eYuVAUEQKtzkqayTyDOPZeRZl8o4+2GwTvZDYIGgA8sslgrMp6Jv6Y8KPq0j2A/BArrg ULEnkef4WMY6VP4pm/kW9xX2SRnkCWrwnjxBCIvVBYEGizUHZZDnWEl8DsyjZQXl/Kv5W+bMK8tY n249vGcflGGZM61a2Cefq+XUFo6Nx9RyvnxG/06GhWc5ebaxWOXwnnNkHt1e2jo749XPPsNp+Vw8 KBH86NSpI159dQpOnVr/JwA/+K7iu53veP54Y4lZ9KC6fzTdc3spWwTET5T1aRKQOU821wTnf78Y eo/Aj98wEfWmckBF4X4g45fSE1WqwqFKY3jUaFzpxqJtCkUxQHFzrXQ9qSPk2goK83mCi7YxDA0d 4PlMLdRzbA4rZwPc67rA4FAXhsb1odRyg71jE9SSui3rOcJQzwG6JjWh1GsExbYhFI/aUDTN5Kqv DGTaoC50taygd3SDXit57s2hWEsdawcoTaTc2h6Kjcj1kHyNAp27VsbgCjeNB5o3cIfrsy0x0LsH vvviaxzceRAXzl3C/uOnsHz1CaxbIZu3Q5W/ai2WDdw2Ah+y+SMYslJow1YzDstGb90OM1Ydl7qy CTx6WPKkzHxG6p8wY/7O04hbekoU940IDQlDWBjNkCt9rENCFmPp0gXYvXsn1q7dogIfISGhCA/b KIr9IYTPX4bweZGyCV2I2Mh5ePPLz9F7+lSMmDwJMVFRyEinq8t/FrDxypkTeCloMqxtvEWR7wiN zg/thk1C8+Em1OpkgqPWBK8ORrgOMcG97xTouk2DYUgQ9P0mwKvrFLQa/BlcB3wMbdeJ0A/0g+fg ytNg3PuboBvgB11bE9z6vodWo7+EpuPLovT7wfUFo7Q1odnzJtSR+o69TPDuUQmA2Eu+leS7jDah 9eCJouyOh4fSFXUb2KJGbTt07eqPjz5aJ8+IAS7pv04LkF2IVF1gQhERHi0kzzh8J74LX4xZUREI C4lDxDtRiHhDNvuzFmB21FZ8F7EFoVELEBm1ERERhxEZsUyuPCaX7i8rRfmOVl0mOrQfKZ9vB/Uz /tRT1VGntj3q1KkL24Zt0bTVVLRoaYSzj8xnxAzoxs+CMiYEhrHRaG9cjA4TF8IQGAWvgDXQB+5A u4BFaBuwDDrjDmjHLof2hRB4GYOhDQyF4hclbRdAeTEWWlOYtBEyCR84TygCPkOWo13n3dAPXYtO gV+g56DxsLbTw9lrEJat3Ixbt/7xhUzT21FdR+GF7i+ov5z92RN/eaPlxty5c9XnThcWArIEOSZM mKCCfN7e3qrlB8FaurZQwSPwwUCgPPGFcUAIWPEIW3t7e/msdJXPSNSfWlH9uYkBXYcMGaK68HDu /01xXP7sicDyq6++ihYtWqifS4IfjD3zZ04EQCpPgSEA0gMTJ06R99tyxMbul/fjUVlXdsu6skDW lRCEMyhqmCWwNk+GIfBBd5iV6neSYH109G5s3ngWJwlcyJq2QdbAxXSBEf7MHjNOy/p3dKMZW+/l b6T7y35ZI4/ec4kROsQfCk6fxzHp48jaxbgYPBgVc6sDK+oBZ43ADcax4ab4z2b5YaF7vwaq1z/T pp1juYpfctrLrevXsHdeGN4eNRxTJ76ErQf2ofTmNaQmpKsKfcmNYiRd5SlamSguL5b8VKQlp6l8 ekq6ek+erh4pUq/oehGyc7KQdDkVhddoMZGPJHkv59MFhq4uwufm50vZNeEvqxYjxT/cQMrtq/L9 SkdxfAVSizJE+RcZCcVIK0iTe5EhfGaOyChOQXFisXoMbVJJEgqTC0X5z0VSaRLyU/NVIk/QpDC5 QOokIzuzEEWJ15FcfEX6yJC+ypFSmIDs/BTcFD4pPxkJcl8ufHpuOq4WX8WNxBuVR92WXEZpUhm+ T8/H9dJLSEqhK06xfK8uyTMpQHLyNZQIn5WVgySRUSwyckRGgvRVKH3miQzyBSKjsDAR8cJniowb IqNcZGSIjASRUSwycjPyhb+EQpGRn1Yk/AW5yjxSfhD+FnIy5TkkxsucipGVfRclCRVILrqMNJFR Iv2m5iUjoyARt5OEz01DQmkibqVUIPFqEt6KfQ9NXBuipexfqJBT8adLBRVyAg1UvmkBQYCBwAQB AgIMVOgJIlgsJ9iGCj55AhoEIqigU6lne/bD/i0uNRblnle2ocLOvixgBO8pj1daaTCPVwtvUfLJ sz37Yv37+ftlWEAVlt/PW2Sxv/tlsA7BCQIRBC3unz8BFLblfAlekOeVZWzLed4/Ns6ZVwIwludK IIjWNaxP8OJrIVqD/F8y+IwtQBHb8Llaxm+ZK5896/cR6tqwIWZOn47Ec3R9++cUHByG7t074euv pyEjY6PoCHxX/FHgB99RtPbg+50/RHFPxvf8n9UChOMV+v60KMmXgZvJwnPcv32Q0/vTI/DjISYG +uOpCRazcpqHc1Ndr169fwAzfgk9/Wx1ODRoAE2jhmhjYwttg3po7GqFBp7N4dFUD72NNZS6T0Cp 1xxKK1qA2ENpZgt9PWtpY4uGHm5o4O4Fz4aNoLetJ1Qfir2dvLStYdeyIVo9pYO+lgd0XrZQWkpZ XSFbHoMrfXl6QWnQGKq7jI1c7T2guEm+WyMoT9NapJ7UkauzkMhTbBxUQMag1cDg2BSN7OrBXubu q+2Nb974Flu278CWc2bsPn8Sp46bsZPmukLHhN911owtBDTovrLTjDWbzFh+QOrulY3eejN2yCZw uWz81pw9iUNnZJN48AC2b92I9Uf2YsXRE4hYuA0L4uZh3booLFy4TDaWG0WJF0U9dJPcb1F/xV62 jMHp6P7CDegW2ZSuQHhwNObHrhTFfA1ee/k99Bs1AsNfeglRogQS+Pg1qeDGNURt3gFP736oUs0Z dvp+8OjvB5euAbDXBMDp+co4Ho0HmODcxw9ufSegwQAjHPv6Q+k9ST3VpW2Ht+GlC0KjEf5wHOMP r7YT0GKAPxyEd5P2bfq8Dq8xH6Bhp2lo4j0e3j2D0K7/O3AZ8Dbs+gXBqY8/Wgvp+gagcf830FD6 9Ow3Bc79TGjY2x/u7YfBvZ4HHKrUQcMWzugy+iW88tYKzJmzBBGzFyPio6OI/HwHoiOiEBG1CGFf bUb4BxsQ9U0MoqIZLHYVwj+W5/phJMLnrkJM9DbMj1mP+fMWYcFCuY/Zim+/XY2vvliGGZ/Ox4uv vIMBfqPRu68vGjm4yme8rpCt0BOo8tjjqNHcGy07vQfvPrFo3f876EaFQRO4BV6T10CZHA5laji8 Ji6Fh2klPIyx8ApcBO3EVdAExMn9IhhM69EzaCF8g+YLv07ylqJdQDD6BM1F18Cl8ApYqwY37Ry0 AH0CVqFDYBw8R86HR5818BixGJ2mB6PfpBlw045B00a94Dd+qnyP9/4DAMYN7KABg+DbxhcJ+2iu /cemW+W3cOPmDTUQ3aXLl1RlnkfSvvHGG3j33Xfx2muvqaeYUFHz9/fHiBEj1KClQUFBmDFjhury QqWTv8DTCoIxikgETZKSktTvjtFoVAETZ2dnNRjl6tWrZePJI97++olzIRA0ZcoU1erjp0dYP0q/ TaIbFV2qeAIag4ETnKObKE3i/+yJABmtpvj9GjVqKCZOnIzZs5dhwYKD8t1bh7BgeTeGxKggB4NG h4ZulQ3zFrnSPYaBtyOEFqjrVHDwevn+rcbmTZtw6thBHJc1ji4wtPTYst+Mo7L+7d9uxtqTlfGw 6Cp6QminrIc7ZV08sqHyuuP0GRyWOtv2rsX2DR8jeV0g7mx5XfbkC4CygzJqbs7/LDE1fkq0sODJ Kn8Giw8Sx8HnRcu+0l/o9lKOZStWwF/emUGTTFi7dxUK7hagoLQAWRlZKjjBYJ60tPg7L6Tykvcg Xr0vzkT27Qxk50n+xVxk814o65Lw+VLvWiWflSn83QxkleYIL21lH5OVI2U59/r5qbzce3wW3WsK pP5d6Uv6+eE8sq+UIDu+BFl3hE8uRPal68i6TVcXaXNe+IoryMqTMZ0tR9b1BGQWpyDjTDlyipKR 830CMnLLkZ2Zjpycy6Ik3hAZN5Cdk6ueKHPtWhZ++D4Xly9nIj4+E3fu5CI5OQsXL6Wj4k4eMjPL cencdZTfuIRckXHhfDnKyhJQUJSCM8KXFiej7Fqiyufky17txmXVOiZdZGTelGdyOR0ZqVnIv5WL O9J/UVImzt3KQVFyOsrii3C+QtREed+XXziHi7cqkJZzEz+clXrlWcgoludxVuZVkoPMshxkkC/I Rt6tPGRfyEZ+Th4WHlyBlq094Cz7dFolWKwcqERblHfyBAGoqFMpp7sIFW6CIBa3GIIDFlCE/Vgs HqjoM5/KuSWOB8ss7i28WqxM2I6yWJfyWI88x2Rx9SCRZx7LyLMd+6YbCPMJDFA265LnlffkWW6Z B8fG8Vj6sMyDRJ7ltKggkGMBRtiOdS3t7p+/BbBgHufMOgSTyHN+HC/nxzFwfhyPBcQhz7r/SgZ5 yuAzIW95VuTHCLF/tpspxDY9hDo0bYr3334bF6/QkuKf09y5IfD17S76xKcoLuZ7i2DDHwUsE0zg +4qWE5lCtFzle/7P8i79KRGU4TP7Y62mH4EfDzExuCl/yaJyRKVh4sSJfwcxfjk9jqrPPA0HGzto XZvB27sevJvbQVPbFdYtHFCnpRVcqzWDgcfWtqIVhivUuB2ioChWNaHU4VG1XlB0Wij6BlBcpE5d KavZAkrTalAM1lDcpKyOJxRbIcUNipfk2dMyxBP6FjronRtX9mUv+U2kTm3GBbGT9s9IflNp11za WEnb5tA1aAl9zbrSrgW8nJ3g9FRV1Hu6Bjxcdfjgw0+wf+8eHDtDv+TTWG42Y6/QCaFjR804eEA2 cEfMMMtmjr9grd5oxtKlUkc2dGbZ5HFDx/gfO4WWyqZw17mz2LdnPxbOXyGKy3ps37FLFO2VWLEi HLt2xUjbzQgJoZXHctlgMtAcgzgyIB3NjucJ0f1lCyIj5iE6msFOV+Gdd+bJ5mYshg0bglg1uClf Ir8uMeTjwZwcvPzGm2jm5oKqTu5o6D4I3rpJ8O4QBO8hJrQcakKtLiY07meCyyAj6rX1h31vIzQv mtRjbTWecu1ggvUQI6z7T4Rr22loMHASrEaZ0Ery2/Q1wXWsCVYdTbDz9IOm42R4Dv0UboM+gVfX SXAb6AfXIX7w6hwAXf8PoQz+Aq5tXoJ1bz/UGh+Alt2DoLcbiRbP6lG9UQ0076HANO0LUYjjEPnt QkS8vhNzPliF7yIXICRalOqPdyL8lShEfhmJyJj1iIrah5ioDYiLEYo9iMjIrZgzJwJfffUFZn79 GWZ8+Dn8JnyI4YOmoG//gWjWsSOebdoK1Z6rh2o1bFG1emNUeYxuYc+hao16cOz0Irz8QqALjIQu KBw+gavQLmAPfAJWQus3B9qx4dCOXw99wDa0DViANuOioLwwT8qi4Rkg9U2hGGQKxmDTEuF3wy1g FToGzsHwgBD0DlgPjf8OaMYuhO+LyzHCtB2dA5bAwxQBjWk+tKYY6CaKXOlD6fkenJv3hcbdIJ+j OZX/0HspuzAbI94aAc/2nvhmyjc4uvaoCtqpLiLnryLxYiIuxl9EYmaieiwgQYLS/FLcKLyhBnPj Jrgkr0TNzyrOUn99K8iUvNwS5BblIrMwU3VTKcosUmOM5JbIRk42pxlJGUhIT8C5q+dw+uRpXDBf wO5du7FoxSIsWbAE0cHRmPHRDLzy6ivo37+/ehwt3Vl4PO3AgQNVwIPuHbt375YFu1j1wbaAHdev X1ffWxYXFyqhdIvhKVW0+OCv8gx++uWXX6p1/1sSg2rSGsbBwUGNN/Eo/T6JVpEzZ85UgQ+6WxGs Y4ysv1Lijx38vrz33rvo2bMHJk+ejODgSMTELEJUZDTCwxj89JC8P1bLOrMQ8+fvkDLGnLIE36Zl 3R7hV0m7UKlDF5idOHn8LE6clrXylBkr5b1yUGir0PLjZhw4aMapw5WnoTFA6vptUr6k8rpW7ukq uvmQGYtlTd12zIykMydxK+UkfiznxvzPCnxYiJv4B+X/EcQNOn/1pRXSbfyigKcVtxC3eS/GTH8X pimTsXDPfFFJMnHzlij/6VlqrIriInmv5+YgITFJXQcYJ4k8g5nynjzXANZLSkpGRloWiiuKkfJj smpJUXyB8T5SVSq+WKKenMITVIov0YIhSz0NpYgnmPCUlJuJKKRrDU9JuSkykmRNii9UeZazHutn Zaeh+HwFUuha873Ivn4eaXR9SS1BcckFpKcXIiW5TNYOutbkIDnpBoqKL6tWGUmJN2Xc8cjLT0Zi /E3k58i8bscj8cebyE1OR9HliyKjXGTcVceefC1BZGSghEFek1JV0JmAYlp6OtKSE1FRUoqMzLu4 nHoD129eQK7IuHjpJkpL41FamIwk4fOKklBQkoBE4XPz5JmUiYyLN2VsIuOmyLiSIP1m4GZFCX5M SEVBYhrOl5egKCUd1+JTcEHq5OZl4ob8Py4VFSM1O4c+kLhVVIjs/Dz5H8j6Lf8X/qDJdZJWjrRK oyXkrVu3cFDWSF2bNnCX/TqVfFpzUAGnQk9lnUTeAiZQ2abCfj9vsT5g/AlaS7ANyy3tLOW0dmB9 WjbQioFltPawuNlY+iBRkbdYjFDRJ08wgkTe4vZCcIJ1LVYUtJRgfwQS2I7lBGssriwEEgg8sA+C BBwr50wggeOhZYXFuoJjYxvLM3jQ/CmT82MeARi6DnFunCPbEaygtYcFDOE4+Rw4Nlp7sC7bWqxD /pUM8rxaeJazzDI2joFzolxanrQXasMfeT77DOZ/4fYyd26wvPN95b09Sz4ffE/QlePXvF8tAMaf 6R34W5DlGXGedHX8XuiPSY/Aj4eY+OswN3UM7vT222+jYcOGPwE0fj49WfVpNHRsDI30YahXB/pW DtBpPaB1McDZSwOnpg7QPFUTOpv6UPRuUNz1UKybQqlVG0oDeyj2XlDqKdA720lburRImZ0BSsOW UOpWhd7RFgbpT+dmA8WDx99KfVt3KFZCzbTQeTWoDIZKAIRxReraQmkkZbZ2UGo+JXwzKFoFiqYV FAcNdFZeMIhS663zQlPHRqjx2GPQunfD++/FYev2gzh34RTOnDuNw6dOYi2j1csmbe/ZyqP7Vi4z Y8fmSleWVbKBWyYbNwZ7O31UNnlnKi0+dkt9giX7T57Eceln716zKNv7EBWxCgvnL0d01DbExa3B 4sXcfMbKhpIR9gly0I1jLRhhPzSUAAiDzi0QYmDUneDRqm+88Y5sbEZg5MgXpZ9I2Wik4seHcFwn e7gm/cQfPoiXxw7Ds3Xqwap+B/h0noI2w4Ng6GeCR08TWg42wa2/CZq2Jrho/OHR1wjXcUbU6+QP 2/ZyP1Tu+/jB2fAKNPov4Dr4bTiPMkLTwR/6vjwtRsqeN8KdNDgQ9X1fgl3Pl+AxJBANehtRtyfz TWjbfzrc274MK81E1BEZThMCoHQLQnPnINRqPhR1nFzRpW9HzPjkC3k2cYgOiULEzPn48LtIvB6x EN9EHkL07B2InBmLyOANiIzagaiotfK8d2Legv3yLDdg5tdLRQn4EoMGjUC/vt3RrUtnNG/WCvWs 7FC3rhUaNG+NJi37o0mT3mj5fCAathuNJ2vwe/IEnnjqGVS3bQbHji/CKzAUuunz0S1oPoYFLJZr DLxGhEDTJRyaAfPRXvKHBkah74BV0HXdKmWL1Vge+oBgdDCRYqA3LYYmIBbeASHoGBCGdtJG+8Ii aLtFo22fWHT0X4DWquvMUngFbYM2YLn0EQkvYzh0vWfAuUVftHLSiHI8s/Ifei/RymL+2vnoNagX nByc5Dsp3xedDt4GbwxqPQgjOo5A5xGdMfrN0fjymy9Vy4p5X83DujnrELU8CmHLwrBq7irMmz8P n6/8HJ/N/gzzPp6HVbNXIWR5CGYsnIFvvvoGS2YswZKoJfh2xbf44oMv8MHkD+D/vj+6jOuC9vr2 GKwMRpfOXeDa3RUdPDugW4tu6PJ8F5iCTPjkk09UoOK7775Tj5+lVcepU6dUUPb+k1i4waYCx1/i eMIGARD+8r506VI14CmtRegOw9g5dOE7+S+in/8VE5VXvqsZw8TKygqfyWbnUfrtEz9/DJDLGB+0 +CDwwVOC/oqJn6Ht23fcc4HpKte3ZD5bZS2idcca+d4clbVnNZYsCcHOnQuwZg1PvaIlCGOAMP4H Tx/bLnVWCEXLe3cbNm04C/OJ0zgia98+Av/8UYBr5X4zTi43Y+d6M5bIGrqe+YyJJWslY2Ptl3ue iHZ0w2lsXHkBCw9dxuasS0i+dQ63fvi1m/P/NeLmnIARf/nNls/nLzjq9sZtbFywD9PGvIvJQdOw +cBmlNwpBeNWZGdmo6CwUD2Wlj+wFIoyzaNl+f4lT2tTWtyRZzlBAdZX43ikp6DgZgFy83ORfDEZ +SV5KpFnXkFZAZIvpajv8MIbhUi5JDIyMlF0S2RcFRkEIYRPTxIZck8+M11k0J2mQhT+7EyknE9H wfWbyL0m/SZflHmXIC+/BMmJF5Gbx5NfypCSdEnq5sgYbyAl+bI6r6KSm0hLiZd5JKOo+CbSU5OQ lhmPors3kZmajtRLl0VGubQrRsoFmceNfNW6JFGUy4L8fOSrYEMysnjkb2E+fkhMQWpGMS5X3MD1 Hy4hV2RcuHQTxaXxuFuYjOvCJxclIbUkASXCZ+alI6lMZFwUGVkio1xkXBEZablIu5mMGwn5KErK w4XyZBSm5OGalF2sSETu7RzcKBI5PKkmKwO3S+SZyP+GIEyh8Dzml/+fIuF5illKcop6Yg5/6Fy/ cQvcNV5oJPt1AgSzhQgEULnm1RIrg8o7QQIq2wQQqGRT4SawYAEmaHlB8IOgAdtRSafyT1CFQAWV fosrCdtaFH5L3AtaNrAOiW05HgsQYLGKIJG3KP/sizzHxTFxLBwTAQHmW8rZjjzlWfqwAAfMpzyO h+MkWQAF5nPMnL/Flccyf9a7H4wh6EDghu3YJ/vjGAmycH58LgRHGBOE/bMNXWosz5j1fvqMLTLI c8zslzzbcmwcE61GOCfWZZ3RQu2Euone9en06bjyL9xe5s4NRc+eXREc/DYKCnZLDt+tfMc+6F3y c+hhgB+WPv6sFh8kPifLOkTw44870e0R+PGQE8EP/lrq5ub2T4DGz6Vnq1eBvc3T0DR0h4+dB3SM 6VGvPhRnFyjeOhhaucLA4KXWdaG4SB7jf7RoBjUAqr09FA8tFMbdsGsApX5tIWlv2wSKqycUjQeU Bo2gWNlAcRTSWkt9aesgZfVaqsFKvRp7oql7DTTWVINnC0/o64kMB1p40MrEFkrdhtKnu8hwheLZ FLrnPOH2nBeaaJrAqVUDNK9ZA44NG2H0lA+xYl8iTl5IxqUDJ3F6ixl7ZAO3SjZ1NN/lSS4MeLpu teRvN+OIWTZ0pyp9nc2yidslecvvxfrYL/mXTp/GRaHD+/ZjzcotonhvwtxgRs5nfI9tsqFcLhvI cOF5vCB9rDcK0c86WohgSGUQVJocz5u3WzapZrz++pei5PXEsGGDZOMZKQvcr7f4+Kckn4nQrz7H E1b18JxVS7h3HQvHARPh1HoivDuY0HaCEa37+sPDazKadH4bzv1fg1vfANj1MaJBPxN0A41oo57w 8jcouhloMfh1NH3BCI92RhjameApdZr2McGJYMogIxr5+qFxbz81NkgjHxPsRYbXBJHT1w+uXn6w 6WxE0wEm6bPScqRFt6mooxmP2vYeMHjpMHXK+/JyX4t5cWsROz8WX81bgo/n7UTovH2yiV+PBYtX Ym7IHlHQ1+GLz2Zi0ltfY8TE9zFsxHD06DoAWvfecHN6Ho1dPVCnRUvUqOOJ2nXbomaTDrBxD0DL Nm/C0PdltJscDM3Yr2DfrA2efbLG3z//1q4doPOLgmHMEnQaEowB/qHoMmkZNKNXwN03Bh5DFqJd 0FL0D4xBz8FLofNdD6/RC+AVFAzPgEh4mFbAK3AZtMYIeA1dDM9Bq+E5IQZek2ZD++IsaHqHwGPA QngYl0MTGIsOpoXwNa2T6yJoA+dDMa2GfmQMmikjYWPfGH7jA3H6VAZu3KgExH784Uc1UNziRYsx wTgBQ4cPVU8+cZXvpc3jNqhdpTaebfgs6rrWRcMmDdG0aVNoHbXo5toNnft1xjD/YXjb+LZqoWGc YcTU16fijRffwOvjX8f0D6Zj5KsjMWzIMLwx6g28MfUNDJ8yHKOHjMa4fuPQa1wv+Az0Qc9OPTFp 4CQEBQZh7CtjMW3CNLw59k3MeH8Glq9argIZtO7gr2k/Pd3l/sR6PLqWMT54xO1XX32lAieM6UE3 l/Hjx2P9+vXqr1+0+CAw8p/GwPmzJc6Fv7Zzrt26dVPf24/Sb59oIcVYM+3bt1cBpz97jI9/lzh+ xgAxGv3UU2AmT/4cc+ZEY/78FYiMJPA+X41ztHnzCqxYwYDbW2WtqgyCGhY2T8oPyf1uuUZi9uwF si7txqaNp3Di2BkclbWQJ75w/TtxUNbGtWas2CxrpqyJ/LHg4mkzTp2X9VOutAY5SusQKV8v9eg2 uuH0KZxJPIrrN3fISLlJtyj1P92U/lpiv7SW+KP8zC2yf43ycD9xg86+eEwwQQAGPG3z88APed+u WboSgRMCMMU0EUfXrcedwiJcyspVgYnb+bm4mJaBtMws3CnIxZX0TCQK3cnNRVJWJq5kVvLpWVm4 IAp3hfDXpV16egZypY8c4VNFUc/NzlGJPPPyskXRF55xNQru8RnSR67wmdIv6ac8g2BnqH3J2KRd Rla68FkqSJORngUesUvKoJuLyMjN/WeefZDPlPmQ/s5L+1zpk5YolePIFhmZ/1+eKkPGnpOjUprM NVPqXJP5/ih8quzFLpZmo/wH9pOFcxeyUVomz6woC4XCp9FqslTKzouMXJFxp1J2trTLyBUZGfKs RH56jvSbnoPsohxk3ZXnkyj8JeHpQlQu9XPkOcj/I1tkZPG5i+ws+R/Q0oMAFIm8+qykjGshrdS2 bN8OT0VBXdmzELyg8m2xUqAyTsWaPJVxghRUuAkuEBghT2WbyjiJ+VTC73cBsbhnsC4Vd4IhrMMy 9s8riXXYnjzrsC4BAsq1gBnsi0SegADLCDCwb0tAUYICBBcIRBAM4FgIJrBf1me/tNAYK8Ryy3jY B3nLeMhbwBGOk30TvOCzoGxabLCcfRC8YB77YF1eLc+BPMETzo/PlX1zjHxuBEJYh2Wsz3zLM2Z/ zLcAKeR55T15izzy7IMWJZyzBRTxEurs7IwlXJv+peVHGHr27Ci6x2T5PKyTHL4z/pOYHxbA4oIQ 3eyv3st7WO+xPxndOgqU7AMKd8kG7Ap/PZD8PyY9Aj8ecmJgQJ6UULt27X8ANH4J2Tg8AS+X52Co 1xw6Wms4u0Mh0GFdD0rLFtDZ2EBnZVUZ5FSvhyIKplKrJpS6UqcV87wqXV2cJK9WM6Gmwj8rirO9 kNR3I9BRH0qd6lK/MZRmCpTaHlAaWcPQsD40tVvAuoUV6rSsAdfnnGCwkTF4OQnVEiLgQgsRbyg2 TdUArAYrRzjWaY6qLZ5D/brPoJOdPfxHjsbni5dgxblzOHrhAs7KhmzfYjOW7TRj1UnZuB0x4zhP cOEvVbJhOyJXurccFTotG74jh2STt1zqrpZ8KT8uecdPnlKf7+p1K9TjBMPUzSM3kwwgt1goVHha ddDig8TjBWleTJovtF02ljtE4Vkom9J1ePfdhbKhGY2hQwciNjZaFrZfF+Pj/w+lwxIAAP/0SURB VEpxGzbAsWtn2Dk1RzNtR9TWj4WjPghKdxO8xhih9PaDS8fpqD30S9gN+AjazoHQDfaDx0Aj3LsY 4TXYCO9BAdA+HwTbAYGwGmlCq04mtNWY4NbBhDqjTLAZaILn80LDjHAbboS2jQlajREe3aQPKdf0 FjmdpK9hJnj0k3zhtUOM0I+YCjfvsbCyckL1Z+2g8RiK6dPnI0q17IjDrDmLMPPbDfj22xjMmvWF KMefYeLELzFu7LsYPm48XHt3R3VnF1SvIUp/dSvUre+MVp4j0NB7CJ7z7IEmmukw+M6G26i5sOoc gbodv4DHuFfhM+lLGEaFwav9S7Cx06DK44+pn/+6rq3hMeob6HrHQd8zBIYJUdBN3Aq9cat6vK3B fw10pu3QmxZA7x8JxS8OijEKBtNc+JiiJX8rvIK2SP48ePuug0+XHaprjNfEcGkXKX2Ewdt/FbxM u6AxLUV3UwRGmmLVK++9AvdCP2UbnPr9DXXsm6NFY2+8+XoUUlLvi3Eh+j83QNfKGJytRDWFpYXF uLHj0KdXH4ybMA49evVA/fr1UVe+l7Vr1kb1atXh2MQRHZ7vgIH9B2Lw4MEY5zcOMz6egffeeQ+v vfyaPOtZ+G72d/joo48QOjcUIcEheO+D9/D1118jLiYO8xbMw9r1a3H2zFmUFJaoYGvF7QrcrriN OxV3/m28Co6Zyho3cxwzLTy++OILfPzxx6pbDGNfNGrUCE2aNFHjg9Cd5/8CT/7KieDQK6+8oirh nD8tYB6l3zZRySG4xqPfR40ahfPn6af810+VQVAZGycAPXr0wtSp0xAayhOuFshaEynrzmJ5l+4S nqAHrUJ2ylq1WvLnISZmu9TbofIMIhwRsRKx0fuxa+NJHDx+CitPncLWk8LLd3GlrJMrhPYLz+8m Y2cdkLV0pVzXyNqpur1IuepaKtdj687g/LqDKMtYJqPkJp2/TvLXzAdsTP9j4kadYAGDlVoUgN9r 826RQ7mUbwEtflrvPyHLnFKQl7dd9go/L+Dp9YrriNsSi1Gvj0bQNBP2xC3AjdQMJN++qSrY164m IrG0GBl5uSi7koCk4iKkFhfgWlICUvLykVRYhOuJCcjIycYVeVdfS0rCXWl3Q95XV0UZo1XCdVlz klNTVSJPy5EEKSsrKVGV9KuJiSiV+gXyfUtMSECh9JmXn6/y+fkF6j15fh+LpB7dOtiuWNonJSep FiilJdeQmpoi614KSoRPT09DspQVF5dK3UwkJfGklRK1j8TE+EoZMn7y/19GvLrWFEm9RJmTRUay zIkySkpKVRmVbi+l6jxS1HnQUiZT5iTzkPlRBk8q49pVyHkIn19QgIKiQiReFRlZIuOOyPhBZKSL jEsio0xk5IuMi6VIKUxB2vepKK0oVYPLpiQlo/SayLh/HtnZSJAx0uomX51H5bMqKBAZwufm5on8 Ylk3k1W3F+5ZDW3awF72LLRaoIJtASd4vZ8n0EBFnlYKVLAJBLANyy2xMVhGwMACHPCe5eQJiNAl hTIIaJAnIEEQwNKOoADzWZd9sE9LwE+CDCTyBCIslhgEFdiGgADHx34swALzKYsyCWCwLsfMOhbA hGUch8WChWSx5mAZeQvwQeJYLc/FMjcCKgRmaOHBvghSsB1lWOpQLtsRKGIZgRM+03/3jJlv4Unk mcc+ybMtwQ+Ogc+Hc2wl9HzHjti5Ywfu/gtXzErwoxNCQqbK53yD5PB98Z+CHwRtGTuuTIhxMCx5 D6r/VyWuO/Iuzd8IHP8a2P+xTHkNIN9ZdTP9B6RH4MdDTHxZv/7662jQoAEee6xSkftPyK5BPRiU RvB2IcDhCEVnqDzOlkfSEuSwsZF7V8nXQWnatBL0oMWHDak21BNfWgnVbyJtpK0ocIrNk1Cc2I6u Kw2gWDPAqUMlmOHZGEoTusm4Ql/XDl5NaqOF4oBmzRzg+aQV9A4toGikH9uWUBpJfZ30w8CnNlro ajuqp8g42FuhSq0GaNTADROHD8eyeXHYe+o49l84iZNnTmL3PjOW7jRjtWzUeGTtqZWySdtRabp7 5KwZ286YVZcXxvy4KGSmy4vUP7iXx96exJazp7B47wEsXr0CMRtDELwxCmGxGxEewsCltPSgOwsB EMb44AaTxF+zCXrQxJiWIFsRG7sKcXFxeO21d9C37yiMGPGCbEgjVET/t0yXpf+Pg+ega++uaN7C GU09O8Oj1xg4DwlAPd8ANcip56BJaNH7NTiL0k2go42vUT2+tu4gPzTtY4Sht1EFRJx7+6OFr0nq m+DT0QRtOxOajzHBeaAJ7m1NcBhlgv0IEzTeJrTt6o9W0qZedyMa9TXBMNSE1n1McJQ+6g7wQ0vp v/WAIHgPNMJFPxC1qruh5rNN4NvzBcz46DvM+OADTAyYgpFDJ2DY4KHo0b0D3F2d4NioBRyau8Gu rQF2hlawd2wOOxsF9q790aTHRHgO+xytun6BZoY34dnrTbSZOBP6ifPRsutiNO8cCs2Er6EbOgfe PefBMGQu7DqOQBVbG1R5sgqetnNAvW6j0WroV9C9EAWNMRoeAUvQUWhIUDR6BM6Hl2khPEzR8Apc Aa+gzdAGLEQ30xwMMYWhi2kxPAKXQCft+oxcgEHDFqLNhGi4B6xG24AtGBQUhz6BMdCZlkJjikE7 qd/VtEm9esm9Z8AyaKYsRWvTLHT0nYIGdTVo691TNSn/vxKtLPhZPXDogBqTY92adaqi9+GHH8LP 6IfWbVujQ/sO8PH2Qd36dVGzZk20bNoSJqMJH33ykQp8bN+6HZcvXEZqWqr6a1Z6hmxq6bss9/mF +SgpKlGBjv8kUdmngsYgjYGBgSoNGDAAHTp0QJcuXdRAqMzj6Rt0RSDQWBmY7tq9Hv67EhVWBjlt 27YtvvnmG9Xc/FH6bRPjq/DEIB4rzJOFGHPlvyXx+7V27WoEBEyAr283+S69oa478+evAk8gCwlh IG5aH5JWy32srEUR2LJlnrRbp1ojbtiwF2s3rENMxHJsjtwF84az2Hf8LA6eOaWe6kJX0TWyVq4R /oDQHlkjl68wY62sparbi5QdENordILr6K6zuLD9EMrOLZUPPDfpPBGA9LAAAstGnSBWvlCWEC1L fq/NO+VwY81Ttyif43gYstkHgQ+6Y90UpX4Xfm7Mj5tlN7F+wXpMe2kKJn42CYtWrUdWUhGuf8/j xrORfDEPhTcykJOXheRzeSgoyUDe3Uwkl+YhJzUTeekZSC3IQ3aW5Ms7KU2U/WJRzCtSU3E5Lw8p OTkqn5ibK5Sn8qk5WbiSl4ubqenIkrrn8/NwIy0Dt7OyUCR9pUqftGotEJ5XWpGQJxiRJvXyKU/a pUr7HOmH1h7pwjMuSbYQ83NFbp6UkWfd/PxcaSvypA/2xT4fJINWIKoMGZNFBttSBnn2STkWGbly nyQ8wYhC4VOSM5DJeRTlIS01A2npmcgXPkOu6dJvgfC0MknLFBnfi4xM6fe8yCgXGQXCnxUZpSLj psiQ8arzEPmpyTIP+X9UziPjZ8wjU61XVFQg763bWLdlG9y0ihrzg1YeFoWfFiAEIqjEk2c+rSWo YNMqgko9y2llwTzybEeFnNYPBCwITBAIoJUE+6GiToDAAiCQpxLPMirtrMt8ghXMY18W4IKgAGWQ yBM4sFiEsC4BCwIezCMownuCAhy3BaygPPLMtwAflMnxcKyWNiTyzGN98mxvaWexFuEcSZTLZ8O6 lMd2BDAojyAHwQ7m0bKGIAXnwDGyjHPjc+Ez5ljYD91+KIPPhPOkfPKWZ0yefXPefLZ83hwD27Eu 56MTGirr08EjR/7l+SMEP3x9O8n7fJp8HniSFt8Z/wn4QaLlB99bSUKX7+U9rPfzn4E4F1q2XJEp zgKWeALhrYADE4AKlv0xcT8egR8PIREFZuR6KjqurjzB4sGgxr+jx4RqCDWzbQRFo4Xe2QGKay0o uqZyJfjgCqVWXSh2PI3FHYqXF5TataFUrVoJhrRyhc6qFgw2tWGgm4soo4pbKyhNpf4T9aW9i9w3 k/ZPVoIfLaS9l71QQ6kjdetIHw0lX18Peo9WMNi5S39yb0twxQlKXRlDk5ZSX2S2kv5sPKGrr4WP e004NqkCqxot0b+PH2KWzscumuMeuwTzjpPYc9iMFXK/UjZuh8+ZcXK3GdtWmrFENmwbJf+YbNK2 7ZENndzTIoQWIDThPcayg1K26zRWHz+H+Tt3IDRWNpEroxC+ZSPC43YhPGQTwsMYxJTH2xLsOCpE EISAB4EQWoasF2Vum2wuuQmNwJtvfo5+/UZi6NDBiIr67YEPS6IS+7fpH6BlK080k/+ppn93uPYO Qj19EBoOMMH7RSPatvODe3t/NBtshIevES16T0P9gW+geetpMHQ0QjfeCGfGCWlnhOeLfnAZJHU7 mKAZaUK7wf7wau0H225G2A0wQtsrEG0HvAKnAa+hbo+JaNLfHz69jfD2NsGxz0uoP/Z1OHecAn0P fxj8A9Gu3zQ0a+qLqvWs4ejUEN18e6HzoBfh/fxAtHJV0MC1JWrJ5+Dpqi54tp4bnnX0Rg33AWjZ YQh8uo+Fj+87MLwYBv2UGOjGfAud71wY+oZBN+4jKKYZUIbNFVkzYej5NZR+YVB6fgN9v2+g+IWh mf8bqNmuHZ58rj6qPFkVTzRrJXN/B238l0MXEA1NwBx0vAdu9DAthFfAIngEEfygBccWaE3z0c0U LeXL0CUoFh6Bc6VdOPoELsLAwIVoI324B65E26BdGBiwEb2lvt40V9rOhjZwCTRB26AJXC715qKr MRhtRy5ApzEbMThgKRpqe8K6SVPMmvENsi+k48fvf56pHq0wqBAxgB1N/RctWqS6WfA9MXToUPTt 21d1lyHPk1kYn4Onr1AR55Grx44dU2N08FcxbhotcTl45S9h/NWcLivr163HhrUbsHH9RtVFhQAH FUv+iszvBU9y4T37feGFF1Q3jzZt2qjXcePGqYGZGdeD9RjTg7/UWRI3hLz/b3F1sSS68Bw/flx1 62Ew2BUrVvzDvB+lh5e4PtLKaOvWrWpsHB6VzBgy/G78tyUCoBs2rIef33jZHI/AlCnfYc6c9bL2 8PtIl0wG4WYAbrrDRCMuLgxbtizA2rXrhZfv8vq9WL9pC2KjVmH5rLXYFb0VezfvwBGeAiNr456d J7FmnxlrCXLIerpH1szlspau3WXGflpT7pR8Kd9tPomj8l0+cfoYLh9fjus735DN5t+A1Jmy4dwp I+Vm+2G4vzwCP36aKq5XYOOCjZj+0mQEfDYJC1YeRFbSbVz//rIKfqRcvIWCG5eQk5eC5HMVyC+J R+5dec+XVqA8NRll6VdwtuAW8rKKcTMtDRfyRSGX9z/5q/8EfpBPR2rOdVzJK5M6F+6BHzdxI+0y bmeJsl5QgdT0eGRkMr5GBTLSkpCeFo+CogpkZWYgLfUy8gtvqi4nWSkXcaugDHm5BTiffAHF+SW4 mV+MzOSzyM4tQl7BDaQln0d2Zg7ypa80ystKR0HBbVmXrsheKlF4kZEhMkQmeR63myZjyZcxcR1L S7so/A1Zwwpkbbsgz7ZU3r087vaC5BXKfZnKM65Ifn651OextwQgKtQ+MzJkHn+XkVApQ8agziP3 nowMkZErMrJFRrrIyBUZ2cVqv7mcRx6tWigj9z4ZBDwog/N4gAx5fqxXVHQXd+58j3XyvXXTtoKr 7NlpMUBrCSrZVKp5pfJN5d0SOJSKtQXQoCJOpZ4KP8EAghJU2mltQVCAeaxLxZ4KviUmCBV39k2e +QQU2Ib90HXD4rLCe8q7H8SwAAzMYxn7Yh/si+MjoMCxsr0FbCAgQOL4OF6OnfI4NsoiaEAgge0t 4Af5B4EfBB4s4AetQUisw/lYZFA27wlIcKycv+VZcbwcN+twHGxD2RYwhHLZjmPjc+Hc2JelD9Yl bxkfx8P/G8fAvtluhBD/n71lf7R61SqUlNEa459TSEiY7J86yV5umuzRHsZRt5b36J85Xsd/SvJ+ Zsyp6ztkiuOA4CqQLwawyQcoPyzlj8CPv2zihic4OFj1kX/yyScfCGz8O6oEPh6D0+OPQ9fIHjqe xFJPgWJnD8WlBhRrxvQwQGnpJvl1oFhZQdeqFXR2dlCefRZKixZQDDponTzUE2G86nhJOw0U7/pQ mtWCUq0lFAdvKHq5uleDztoaOispd5F6jkLVW0FpZCXltaF4tJRyvZTroTi5QrGX/BrSRxPnSisU d7nWrVUJjDi7wNOrFlo4PQVvHx98/ul32HXqFNZcuIDtm06pkehX7RGSzRp9lE8eN2OrbNIWHzZj 0zHZrPHXKrq9rDXj2FIh2bjRGmSZ0H5ps3v7SSxbegpbZdO3decWRMfMRzCtOmJ2IDxiCcLDaOHB zSStP3iE7QEhmhXzZBfG+9iGiIg9svFcLopnBN5991NROKdj2LDpiI2NkYUt5XdT7MrLbiM2cg/a 9BqKah41YKPRQmOYBE/DRGgGmqAfY4LS0Qh7TyNqPO+PFiP8oB36Ftzafg1PzZswdJP7F/xh62tC 3U4BaDU6CI36BKJ2exOcR9GqIxAafRDctQFw7zUBniODoO31Mby6fwGP4VPh3t8PXt5+UOgK0+89 uL7wFTSdXoWu6wToXgiAoe80NFFG40knTzxh9Qyq1bHHs+6D0aT1VDjrhqGWph1qtxoEZ+UD6esr uPb9XMb2Fbx6fwP9+FnQm4KhC4yGbvRs6Lq8AV2PD6EbHw5lYjCUwSFQOsyFbuBb0A17B0rnOVB6 fwBlvNwHzYFuymdo2X80qtU3oMpjz+LJp6zQtIU/9L3joDPFQJkUJf2HwccUCYNpI3TGHdD70e0l DIopSiW9aS28TXskfzm0frMkLxyGgE3wDtgufcyD1l/G57cUPsZd0scGaE0RQmGSHwMvvxh4+kei S1AwRkqfvXptgHf3g/B5cRms+47Gcy5u6KUfjHWz1+L727/8Zc0AaXQfodLN9wU3aAQWjhw5orq4 EBBhgFKeqtK8eXM1ZhADQtIK48033xQFao76jqHVBk9sCQ0NxUcffqSCF7379EZ33+7w7e0rG/Q+ 6kkvHTt2VF0L+E5iX/ylncSyt99+Wz1pg8AIwQ4Gm2RU+zJZ6H/qNsP7/8ajX/n8CQ7xeTP+BE+4 4f/oUXr4iabqdAkj2Mcg4GPHjlUDzf63pkoXmPUICDChR4+BmDr1W/mu7VTdLSMiaKHIuFN0e1kr 9wvB48AZ6JQ8Tx+Ljlkl/G5Ehq5HZEgU4iRvx45NOHjwFFauOI0Vq2RtPGpWT0dT3V6EX3nSjDW7 zDi4WNbVTWasOHka+0+fwrGzB3D20BcoW+IGzKkBLG8CpM4GfqSL18Nyf+HG/ZHbiyWVVZQhaksU hr8+HJOmTcb+uEO4kXoTybcTVEuDa1euI+HaVWTkZaLscgWSSuKRVJyEisQKfJ+XjKLCy7iYcBu5 OXdxrbgIVxMJXGShrKRYDRD6j24vScJfl33MD1JWKnXOqwDL1UQeBXsF+TkZSEyoAE9iyedJLCIj vygJhcXxSLxaAZ7UUlRyBYnx5UiTdreuXcSPiWXISc/HubILKEwpwY8ppbhZdhkpaQVITryG4muX kZWTI0rfdRSLDPaRmHhDZNBNJLVSRj5PsREZwufmpss7QGTImDg2nhaTnHwdGRn5shZeQGoqXV9K VJ4nyiQnl6k8T5RJSroh9StPlGFf/38eN9VrQUGCyv9dRsI9GSWXkCzjy5B5lJReRKrMIS21SPq9 KM+vECkp11Q+MzP37zIY8JV9FRVdlb5THiCDVh/x0vYmbt26i8MnVkDfxh0NZe9OAIFKOZVzKt1U 8KmIU8mmwk1LCZbT2oJAABV9Wh3Q1YNKPJVzggoWFxHWo1LOuuyLQATvCaZQ8We/BEnYLxV81ucY WM9y2gv7JIBAnjKo9LM+8zgW5lP553jZL0EE8uyL/XAcHDuJ46B1C8dLoIDj5/xI7IP9UgaJ/VIG 5ZP/V24vHC95yiVYwTzG4eBzYFvKYBvWowzmcw68tzwXymefHCPHxnLLs2O5Rdb9vKWMV7YnKMK+ OYfhQrZCtE4MDQtDtnzOH5RCQ8Nkj9UJf/vbNJjNG2XvwPfFrwU/LPSg8t+Cfg95fIdeAO4clNfo N8DmNpXgx0yh7f2Bm/zh+ZHby1820SycigkDGz4I2Pg5ZCXk8kQ16O3s4a2xgaLYQWnmBcVaC6Wu A5T6dIFpDkXHI2drQfdUVRhcXKCn9YdsKAmGGJq2gLuig62zI+zrN4LG1hMGVxdRdm2hNK8PxV14 TwWKQ3PoraV+czvovKR/GzcoT9SD0sJaykU2rUKsJc/JQ+TZQ3GTtjwCV9qoIIsaYNUJPnb1oalX B3Vq10ATjTdMosDFrN6HjTsuYsuxM9i/9wSObjVj1yHZlJ0147hs0jatM2PJRrnSZ1nyGONj3Qkz dsvG7ZjUXX+Yx9masVWIJrzHjp7F9m1mbFi7CcsWr0JkxDaEBm9DeMgihIcR4KA7y3EhnuQSIVQZ Pb8SAKmM9REbu1MUnW147bUZGDhwmCiVkxAZuUw1Y/xdk3zHkxNL8MYHH6OK9dOoUqslHNpPhdJ/ Mtr2M8Gttwk2A0yo3cGERm2M8BxthNOwl2Dn/TZadp4OwwAjlF7+aNbXD44Dp8PDdwZcDG+heVsj PF7wQ7Mhr8PG8DFcu76MVgMmoH6vADTt+zp8BrwJ774T0bifP2y6G+HqbULLPi/D7oW34NJlKnx0 49VjcRsNnYHnur6KKjZtUIVuW49VR53mA+HS6xN49vsCTVq/iRbtXoZ+1KfwmRwN78BQeA/7BLqe cyvBjcCPoIz8Arpuc2Hw/RL63t9CGTgHynjJ7/u5fJZCoQz6CkrAl1CGCd/jayn/EjpjGNq8+AXc Or2Ias1Fds3aeLzKk6hZzQlNtBPgFRADw/Sd0JrWw9MUB4+gxWj3wkoM8I2C74DvpH0EvAKlLGgX 3Casg6ZvHHR9ZEzjQ6TuEtXiw8sYCd2gWdD6RkAzZqnkL4RnYBy0gRugDF8NpWcIvIbPQbugUPQ0 haLj8MVQhkqf4+PQfOCLcPByk2fdBd8FL8bDxsrOnTun+u/TEiE2NlYFNwhQ0B2DymLjxo3Vk1fo kkIrEW9vbzVOBYOdzvhgBl5/93VMeGcC/N7xwxtvv4F3334X77//vhrH4tNPP1WDmNKNhe5ea9eu xdmzZ9Vf4gm+/K8mnjhCaw93d3f06tVLNtcP3uQ8Sr8+Eewj2MZnPXr0aBXw+6sda/tLU6ULzCqY TP6iNI9UYyTNnbtJvoMENmiluESIx7HzpJd1spneIPwG1RUmJCQCYbJ+hUZsxazgFQgOCcPmTavl HXEGu3adxYplsmauMuPQQTMunjfjFC1ATss6e0DW0y2VJ6XtPnUSR86ewqbzZ7HlQDAKYm0rf20L FTr6mvxTZFP6Izfr3Jw+aNP6S4mbaP5y+TCsLv4Tssh+WJt5C4jyywOelpaXYtbSWRgxfjQ+NX2E xHV7cKsoBxdzi0TBzsKtvDRczMhBWlY57uTdxpXMy4hPT8IP2aLcZyUjNesK8rNvy/tZFPasDOFz VLA2NStdeAY8ZZDTdOTJNU/6S5X3eE52uZSVCX9eBVgKsm9K28v3govSMuIqMtOTkUcLhu+TkHHt KvLOVCArLwMZNy8j99xNqZuN3FsXcfvSdeSlFuDcnXMoji9CRfxdZN8pRlZyOnIvZCD9Th6yb9Mi UNqmMRAoT8NJQ0YGA53eEP6uXGmhITLyREYWy0TGPauM9PSLwt8QvkB4WnuUCjFuSaXlR24uwZxK y4/c3HJpW2n5kZd3S/h46TtJ+HK5JgslqjytTyivsl/KoLwy4fOFv6T2n5NTdI+nDMYX4ak1dLkh EHNF+shU+6qUQcDLIiNelZ0l/6+MjDwUFKTJ++sWNm4/DA/FBy6yd6fVBy0HqLQTlKASTpcWEvMI GFDh5pVgABVuEi0hqIST2AfrUOFnH5Y2rG+xULAADMznlcAHQQKLqwfBC5LFwsPCEyyxyCNPGRZL Fcu4WJf5BCAIdLA989meMliX9wQMKJvyCKL8dB4WGZZxEVSwWLOwHYEOtrFYl7B/9sv6zGe5BaSx PEPKsczJ8ozZhpYndHfh2C3tmM95cA4EmCiXz4/35DlvAkjkOQbLOFmX4IezUE8fHyxftgzFpaX3 vtX/mCyWHx99NA3x8Q/D8uP3Jsv7+re2NOF7VN6Xtw8CCZ8Aazwq16D51sDptyX/wZY1v0d6BH48 hHTo0CG8/PLL8PT0RNWqVR8IbvwreurJqqhevSYcaj+FVnbVofV0h86jBRSXmlD09lAaKFCe1EBx rC7KYw0oLdygq9sYHnY2aOHhiVYaLRRRjnR1asLQyAZuWkfU9bSCjb09NDW1MNSXtm7Sj7f0p7GB zsENSg0dXGyaoIWrFTx0DaFrbgelXj2R1QqKvQuUmjwdhqCHg4zBStrJeHjMbU0bqVcXulbO0Bn0 aGVvAweZg02dpug/4T1EHTiKtQfjsW7lSRyVjdj5c5UAx75TZhyWzdnhw5Wbtg1rKoGQo1LG012W 0M1F6JDwq0QJ3CJ1T5pP4uC+k9i794hs+LZj0SLZBAZzk8jgptw4EvigtQf9p+neQisP/qpGs2LW YcDTStP/mJhlogCuFAXSHz16dJf8YFnEfrvgpv8uHdy/C127+KKBdVtYtx4Pz3FBaNs3EC4MXDrW hAYDTfBpa0LrESY4DjWidgd/NB3mB/0If+h5wstgP/iMfQm6tp/DVfseXLr7QzN4Ahz7vYW6Pb6A y6BX4TzAH3Ukv/EAI3z6+MPbxwSHASbUG2OCW0cTmvUxos44f7TobERbjR+UTpNhP/QTVO/1Hqo3 6Y4nn30G1avWgnuroWjT72Poh8yGrkc09D2+gjLyHSgB3wh9XckTxOgu94Pegc73U3j2CUHLcd/B pc8cKK3nQDf8PSij35B6X0j9MCiBwVBGSZtuc4XCoRsyE4a+H8G988uw6TYST7d0/vv3o45tM3h1 ewutx28SeTugDZwHTdAstB8TjiHdFqFPXwY7jYMmcBPaBK1Hp/HhaOM7F149Y6GMW4IOQTHoGBgJ g3ERtP3mQds1CtrRC9E2KBadAmPROnAztEN3QttlObyGRkk/MfAKXAxtgPQ7KULGGiZzeg/umuFw 7t4fbwR/h8yc7N/cGoJWGAwIaXkOPXv2xLfffqsqkQRFHBwcMH36dBw5cATxafE4kH4AB1IOID45 HimJKaqrzaP0rxMtPegGRAuZqVOnygb4kcvLb5EIctA9i1ZNDARO15f/lUTQZ/36dRg+fBC6dOmP d9+NkbVoLRhcOzKy8rj1yrWKFovrhLiWMUg3wRG6bm5HSOh2hIXxlJg1ss/Yh7NnT2DnzpNYskTW 0nWVAMhxWTMP0FJSiK6iB2UdPXjEjBN7TmLToQSsObIZiRsGoiK6Pn6MeApY0VP0+TnAHSr2dBN5 0Kb1f52oHNB9hxYyv+yo27IbZZi/YD6mjnkJX0/8AicOrURRRSIyrv4gynYWCsrPIe3KDWSm30XB zWKkx6cgIylDPcY2PTkDafHpKBI+MyMDqVdS1WNrs2XNSbmUoh5nm1tQedRtXkke8orzkHwuWfKy UXA9HykXKl0kCysKkHopTY2FUXirAGlX05ERn4HCH0VGhcjISUdhssggeJKfhsLUAhU0SS5IRV5a vnqaWWqByEjPRm76TckHcunSknoZKYUVyC7OlDXmomoFkZmZJ/xZpKVdk33V98ITWEiVe5FRKDIy eWSvyBCeY0tJSUVBQb68c3PkPZwKxgKh9SF55rGMvDqPQplTiswjU+YhPOMyZWQwmCrdbBLlnsFc K11rUmVshYWVAEtKykXp57r0VyB9XRAZpSKjWOXp9pKff03lc3JypU251K90e2FfqalXRUayyqen J4mMK8LfkbxbUkZrlRTcuXMLqzcdhauXDzxlfSZAQfCDAAFdR6io0y2Eyj0VehIVcirZtHRgPSru BBKozFO5pxJO8IB90RKB/VHZp1UD86isU8m39MWrBWSgYk/rDeaxD/bH+uQpi/1YgAT2QRCC7TgG WlJwDKxDIqhBcIEyOAf2w/osY13LHGnVQXkEHzgP5lvmwXySxWqDc+ZY+VwsrjW00GAb9k+y8Bwf 50wLFrZnsFO25Rg5JgJL7I99sT7zeWUdAiAEMchzDnwu5Ano8BmS53hYj3J4T7nsl/1QHmN+DO/S BQf37sWdf2ENagl4ypgfhYW/NubH7018t3GsfLfxXWbJ+2m9X0sEPkingVtrgbNBwKomwEo74OgY IH8H8MMtKf9j0iPw41cmHnvFX2RtbW3x3HPP4fHHH/+7wvJzqFYNuow0h61HXVh5VkcrpRW8G9Ll pCmUVjWhNGwApZorlObCO1eHrpYbDHZatPDSoJbiJUqQveTVgcGxKXSKPbzcqsO1XkO41VOgbeoJ XV0bKDb1KmN9NLCGoXYdKE3cYW9nQC2rZmjpXBMGvRV0Ts5Qauuh1BNq5gT12Nz6ItNV2jVkPBDJ b+oGxc4aeulD7+ICO3s7WD37HPr1GYiYectx6OQZHDt1AQdlQ0b3lrOyCTtw0owVsjnbINdjJypP cTkmxOCRayV/iVx3yvWE1D3GTZvUoyvM0cOnsGrlKcTGMVbHEtksbpYXzQ7ZCHJzaAE+uHHkBpJH 2RL4WHUvj9YfNCneg+jolaLkzMS0aa9i0KDhePPNN3Dp0nn8+OMfZ+JedqMEq5etxgifMWhm9zzc Bo+Gvt9EeLU3wXW0CR4DTdAJrx9eeXRtq/b+8BwmeSMCoGsr1wFGeI8OgtJ+Khp0n4w6Uubc1Qit 7yS4jZgGz54T4dlD+hpuhEdfI3QGfyhaI9wGSd4LJmiel359jXAd4w9NZynnqS9DA+DmOxVuPf8G l75jUKtZIzz7dD20atkfPq2nQdf1LehH0m0lAkq3WVBGBkMZIdT1OygD5DooBLrOs2DwDYHzhG9R K/AN2Pb5ENo2YTAMCYFieg/KhFegGGdCGS7U9XUo/b+AMlj66vQ6dD3fgTI+GJ7G2bD17vf3k19q P/kcPOt1gXfPT6FMWgztxGhoA+bC4LcAbcfuROtxG+BlioJXQCx6CI0whqDbi8Fwf3EZdMZdGBCw DMMC5qOtaTs8x62BZux8aP22wjdgPUYERKBzQCQ0E9ZD+8Ju6CYslXEy6OlOkbFa5M2FEiDz6rsW Gk0M3LRDMXL8EKxYuVTdrP2WiZYJjMPBwMkkvmMS7kXnf+utt+T/qeC1115TrUa+l89yxY8VKv3w ww/qUbyP0v+daGFjMBhUhZxWN/9NgTf/LImxPk6dOqUCdrRkWrlypSgdjMvwv5M43+++m4khQ4bC aJyCTz75XNamRbKecZ3aKGsUwXqCHiQCIrRWJLjP8rVCK2XNo1vneixbtlQFQE6fPoPdu09i6VIz 1q8x49DRSlfRNfI5PijXzWdlzd1rxn66ka4/j4Mnjsp6HIHsdb74MUy2fHNrAnuGABU8+panDHCD +qDN6/8y8VdRugXxGObb8r7fjZ8d8LTiJrZs3oI3pr+JV6a+jMUHYpFekYzyq3fVY18Tb15C8ZUy 5KYXIaEiEYXxhShIyhc+AbnJ+XJfhCThczKyUXSlCMk3kpGVk4Xii8VIKUtBemE6ii8UI60kTSXm 81STlLJk9ZQTykgqT5S2xdJHjshLUGXkSd+J0m9+pshILkRiicjIzEFRUjGSShLVdkWJJUgqSkZG bjpKE0qQWpCClIIMFCdUID1P+JKrwpcj63QmkpMvo6iEsTtykZh4UZRAAgylwieqn3sC8JWnpOSC p6TwVBVaG/JkFZ4awx+geHIMT3tJS0tVefW0lxSZx70TZZKTZR7StvJEmavSZ4HIuC38bZHBWByJ wpeLDLq9XFVdWCpday5L2zKRkS/8JZFRIjKKVJ6uNSkppSpPtxe64NBlptLtpVxk0NKDbi/lIoNu LxYZ8qzk2bDtrVt3cPj4euhba/7u9mJRwi0ABIEPAgFUuqnwM59KNpVuC7DAKxV9Ag4EF6isW049 IThAooLOerxS6adST579WkAFymV7yqNyT3kcDwECixsKA6xynJTFPNZnHsfFewvgwXz2SUCDYyTw QYsKjoljZ98WoMUCoLAdx2KZh2XOrM85WObM58K+2Y5AkMWVhQAEZRC4YBnrWMbA58j8+606WMZ+ ec8+CJSwnWXsrMPxWeTyann+lr75zDhn9stnRZ7PjjE/Onbpgp179uDuzwA/fn3A019CBCl+DVDB tny3XRGiVQtjJfH9z7wH1f81RPCYdBAo+RrY4gkseAo4ZJCFcRXw/Q0p++P2qo/Aj1+RqIzw10Oe 7vJTUOPnklXdatAo9eHUqhEcGjvA3b0+fFo5wdtOga5ecyj1raE0oTuKLRQp0zWwhd7aEy5NFTjw RBanWtDVd4SeR+K62UPn8jgMTzeDoYYXFI0DlFZW0kdLKHV14HG5+uZPiuLUEk1tPOBQtQFcm9eH 3r0edHYNpY4GSgtPKAYekysy69eHYiN8PTcoTT2g6BtDsbeGtkpDaBu6QtfGB30GDcDHMz7AjqXr cGrtcew5cAZbz1XG99i93YxV681Ye8CMfWfuneoitEvoxHEzdmw2Y/tGM04ykJvkbRKiG8zBPaew ccNZrN9wDkuWHJIXzGYEB9O9xWLxQQCEm8WNQrT44C9ldHNhHn9Bi1L9q6OiNsrGOwKTJgVg1Kih mDHjQ5w4cQK3b//xis6502cxvEN/VK/yHOp6t4NT1wkw6ALQumsAWvQ3wVbIua8J3u384eMdBJ/h 78Bn9LvQtp6Exm380aCPEW79JkhdPzToZ4JHbxPa9/GH0n8CGvb3R6M+JlHaTWgj/bh0NsJONwFO A/3h+aIJDdqb0NRb+u5thI+0by5k198I595+aD8gEIaBgair6YPHrTxgZe0BZ4/BUAZ+DP3ESCj+ s0TGx1B6fFdJvsLTvaXPLJEndXp9DbdBc+Aw/lM0efFraAcEQ9/jMygjRGEPeh/KcFp7zIHSb4b0 Je1HhUJpI3yv12EI+AqtR8Sgocy3ik1dVHmiCqo9VhW2dl5w7fsqlCnR0EyMgZdxObQB26EJ2iq0 BFpTjNBKdDKtQB9TBJ4PCoZn0HzoAlaju2kBepni0Nq0Vj0BxoPtA1ais2m51A1Fe9O3kh8rc1sL 38BFal0fE4Oo0vpD+jEFQ/PCRnj1WAQvzz7w0TTFpIn+OH2GL/XfLjFOAkEOWpI988wz6ilSFgV9 zndz0K1zN3wz6xtk5vzOrlv/JYkBNxlbxQIqETR6lB5uomsVA/kyyOmYMWOwf//+/0mQ6fLlK7Im hWDs2NHo1+8FWY++xrffrkZc3FJZpyIQEcEYIFuECHYQyOeaRmsQ8gvls3r03voXi+XL9+LgwfMw m09i505ZN3eZcfywrKVbZW2VtZQWlftkHV15UEju9+06jTNHT+LEjg1IXTwcCJEtH/2ttw4VnZ6W HzzhiJvf3+KXv78y0RycygwtREtEGd6JPn28fxb4cePGDSxdshR+E/wQNC0Ia49uQMGtIuRfyVWD kWbfzEPW5QxkpWUg+1Y2sq5mISspq5JPFl7uVT5D+MvCl0ubHLm/KPx14QuFPyd8kfDfC18sfLrw QjwhjADD3/ns+/ice3zmvfws4eX6d17aWXhLWSWfKTxPRskR4hyEz5D8bLq8VJ6Skp3Nk2PIy5xk jgQgKvPv9fsA3nL/c3jLfSWfLDxPmaF8ugSRZ1nuPZ51yHMs5HnKTKZK/5/nWMmzX/KV7jv/3C9P 6LH0y/a0AspVLdq27doDjU4Pa9nHEySgNQFdKqiUEyiwHDlL8ICKPhV/8lSwyRN4YF2LywzzqMxb gA+CArRYID9GiMo6wRGWU9FnOQEGgg4ED9gfifmUzf6o8FvGwXu6e1hABvZnsaIgkWcdjpUyCDpw XuyDYyZAQHCB5bTcIJDAvi1zs7Tj2DhPC0hisUJhXc7PAnxwHByPBZjg3DgP3hM84XMh+EHLD8uz YDl5AhW8Ug77YF3KYR2OlWXMZz+W+ry39EOQhjxlcu4Ehyz96IU6dOyI2O3bUfAvLHwt4Edw8DQU FPxe4IcFuCD9p+9rtuO7jaevZArxhBm+/38L9xcGopZ9csVhUZY/BZbYA7Nl7dngCOQz6PYfmx6B H78i0WecwQR/Cmj8EqpR/TG4N6kGH9tG0NVrAsW1DtyURiq4oantIXkMKloHiuIMResExcmqMgZI ncZQmkm+Tq4tFShPu1eCFW51odi4CDWS+k8JNYTioIdSnXn1oHhIHcVV6tpAqVZNjd2hNG8Bxaq2 8A0qT35xExk65jeDUvVpqSvydG5Q3OtCZ10X7s82g1ODlhg9dhSiY6Mxf+VyrJi3FocXHMWmHaex SjZfdGHZtsGMxcvM2LLXDPMxs+oKs1o2Z0vPmbH7hBkn1gitlA2abN5WSfmawydx2HwKmzYcxbx5 +7B5i9DmQ4iK2oWQkEWyCQxFaOgCudLNhb+M8VczWnzQCuSgEF1dCIQEq8fXfvvtN+pRljzh4r33 3sXRo0fv/ef+2MQAq+fPncOkgADY2Fnj8cYNYGvoBZ92k+Cjm4QGfU2oNc4Ep84mtPb0g/L8RLgO /hhuQz+FZ+cpsNX4wep5E9xelPK+/tC284fLKKN69K17axPqSXvrwSZ4dTGh7QAjWgydiFrdpqNJ 38lwHWZC3e5G2HoZoW8diDajp6Hp0Kmo1T4ATYYY0XqkCYZ2gWjUdhqqtuqBx56pBTvP7tAHRsPb GANlzHtQhr0GpdvXUPp+BeXFN6H0+xJK95lQhgrf62PhQ6G8MLvSvWWkXDu/DaXH+1CGBEPffS70 XWdVgh5BUjZ8DpQ24VD6zIB+/FvQ95qFpj4foZpHJzxW9xlUqVEFj7u4wLHvVLTzD0PHgBi0Nm2E YtoBrWkevEyzhGKhDdwq8jZKXpTcBwtFS50FkscyBkUNQRuh9gGRMATOl7w4qRsp9ebBQ8g7IAID A0MxWObZWtp5mmJgkL7aC99m4hLoJnwDbY9RaNi4Bdq164rdu/er/8sK+bstfw87EfxgoFOCH08/ /bRqBVJSzDPRgVnhs9B/WH9Eh0SjIL1AzXuUfl4iyEGXIr4neLwvXYdo+fHfHoPi905UVHh6EQPH kQjk8fSi/9XnnJpKN6tv0bXrWNk0B+HTT79FTEysPKMI2UDHISKCQP5eIYL3BD0I8kcKEQSh5ceK e/FANmH9+uPymT2No0dOYfcRWT+FjslaemyFGQcOyZoq6y+PwV1+0oyVp09jr6yrx9ZsQlLkGJTP fRrff/cMsGUoULpMvhDc+BLIfWT98WCissDYFdvwcwOeEvzgaV3cd4yfMB6bNm1W48LR0oHfC1oy 0LohMzMDjA3D07zozkGelg+8J093EQKIXAvYjq56tKagJUVSYhLyc/ORX5aPpOtJyE3LVa05kouT VcCiKKkIKUUpKjhenCQyClKRnpeu8ml5aeo9eZanFIqMZJEh7ZKLREaKyMgQGcUiI01kCJHPTc+r lFGShOwyzqMIyUmch8i4Nw+OX+VlPilyXyp8hpQnyTxK7s2DQVuL780jISkJhQUFKMjPV/k8WolI GXnWLZY2SVKffdBihO4z6elnhb8qz6xQ7guET5Ix5MizKpIxsV2WPCuespYsMjKQJPMskPnm56ep fJ48h4KCFJXPkfnTmiNZ5l9pMZIk/RSKjDyVT5O5W2RkyDNhWWlpqur2ska+h26a1ir4QQV9phCV bIvlA5Vq8vdbKlAxp2UHlW4CAgQCqOyTWG6xSmAb1vlaiG1Y12IFYQE1LAAJLR9Yx9KeMsmzT97T 2oNtODb2RwWfoAb7Y57F8oHACdsStLBYn3AczCPowL7YjwUE4ZWyOU/mUw7HxTGxLttTHudB0IN9 EnSwWJKQOEY+A86PY7ZY0LAeARrKt5RzvKPu5RHAYFuezjJUaJgQyy3PYZAQ2/F5kWcZ+yZP1x+O d4BQF6HuQj2Eegk9L9RCqFuHDlhw6BCy/o3lx+8HfvA9xHe05ahyvrP/UwDk9yIGi5ZxZsg6s2ks EGYNzKkFrNcBmY/Aj79s4guepzTwV9mfAhq/hGo+Xh3u1RzR2t4WPu51oFOawKGxFrWt3ODU2BoG h7rQ1XWC4qyD4iRUtyWUBlbQNaoFfe1m0DeTPGc3KNXqQrES0rhC8dBD8XQQ/ikodk2kTSsojnRj oQuMJxRXBXq7utBXqwodwQ8vQ6V7i1ILSnOpZyUynLyhtJC8p6tCsZd27iKnnvRd1xpuTZ+Fs5MD pk6ajJ1792Hd6VNYvOcgDu05gSOy0dovG68TdHPhMbX7zVh23IzNW804vtSMI7vMWCubs6VSvveA bNKkzvJjZqzeYMbhVadx6uApbNi8DeERCxAXNw8LFiyWjSEBD4IaBEAYJZ8nvNDFhYFNCYDQEqQS /CDoERUVipkzvxbFZipGjhyhBn+k+TVdCf4siad+nDAfx9SpE1HHzgbVXd2hGxQE73aT1cCnTi+a 4NnJBJ8ORngOCUB93+mo12M63IYGwr2jEc4dTNCONaFNXyPc2xlhNdoE26HSRjHBTW9Cqz4mKEON MPTyg6fvK3Aa/gXce78Lr25GuAz1R6vuflDaTIFh5GfwGDoDTm2D4D6UcUVM0LcLhFe/v6FBl554 smYNWHt2h84/BN79Pobi8zqUjl9BGRgKZUIwlKBvofjNrXR96fIdlF7B0L34HfTGt6Af/BGU7iFS dxaUflLeWcr6vQvdgHclfw6UkVI+4k0o7YT3lf5M0tf4EGh9Y9BM/waea9UUVezke2JVHQ2ce6Nb 348xyi8cvkGLoDUtgJcpXK5zVRBDCVgAbcB8aExhki99mJZIf9tVKw+PALrdzEEfqTvMNA8dArZK 3hqpS/Bks9Am6EwRaB8wS8qWCL8dnqbl6CAyhgrfJ3A9DBND4TXhc9Ro3h+Ojt2xduUO+S/+iAyk QbZulf/Uh5i4seSv5veDH4X5hSpwtmj/Iox/azxmvjYTl7Zewo+PjBZ+dqIrBkHQyZMny+alpxoE lrEZHll+PLzEzy5jfDAGFonWkfHx8eopKP+rz/mHH74XxSlVBT3GynubgYi//DISr78+D19/vUXW rC2yzlnWtPVCBEDWCBH4qAzmzSB7wcExWL9+C47ytLT1pxGz3owlR8zYf0honxkrZK3dJuvvaSG6 wKw8fRJLzWex5+AJnF39ERJCW+D6rCeAFXayhx4sC9ECGR3dO7hRfdAG9n+ZLL+SXvlF4AdPjbpw 4YK67+AJR998NVMFFsorGJhTFPPEZBQWFSKHMS8Sk1BAV478PJXnlffk6erBeilJyWq7opIipCan ICM9A0WlxUhLT0Pa2TQUXaXbSwZS74EYtNiwgBh0a0kuEhmiwOeJQk+eV96TZznrsT7bsT1dXTJ4 skmyyMgXGULkmZdaJDKSRMa5LPk8cx5F6jjpxkIXcLqDJgnPK+8J2LC8oFDmITznwTapKSIjg6en FKnAD4k855Yq35OiYoIRIkPmy2fAUzd47DvjgdC1JimJLjYpfwc0CGIUyvwtIEale0qhClgUFSch NY2BTwloJKtXAhpFwqugSXKhCpRYQBMCIwRIyPNKGeQJpFAGT6eh28uhYxtUt5f6so8ncEBl3wJi 8EqygBgECAgMUCEn+EAggAAJ61isEshb6lr6oTJPAIF1qLxb5BA4sFhRsF8q8wQo6L7CNgQfLLFC CFSwf/bDtuyXAIAFrCDYYMmz9EcrFtanDPZLCw6Om3U5PoIPlElrCxL7YntaUHButOxgnyzjXCzj Y98EMtiPpZ0FmOCV8jnH/kIENJjPfkjMJ1DR4d61s1BrIW8hH6FOQgQxPITqCtkJ8eQWHibBK+/J 2wjZC9URek6oulCNe/SsUFWhAfK9vSSfyYp/Ed3+9wc/aO3BdzTdRrnf5Dv717iqWN5tv4XFh4X4 njwtQ30ViKgPfFMb2DgUyJoHVPzxAeYfgR//QeLiFh0drZ648CBA42fR4/Jlq1kbjnZO8LLRQW/b EnqeyKKxh2NLd9jYesHFvgEM9etBZ9sUirsGioc7FIdGUGxtKk9fsaV7iisUTw8oTRpWBi1t6AhF 0ULxknxpr9RyU2N8KPp7J740bCn1vaStC5Sn7aS95Hk6QWkqbdxEjqs1FLrA1Jc2NtKvQ2MYXOvB W8p0DXRwbiB9aupifO8BCJ05DxtPncKm+MtYfeY0NvA4W6GjsunaerLy16eTZ83YLNelOypPemG8 j0PcuDEqPfljZmzcbMa6FaewZc0RbN64BUuXr0NY2DJ5wYTKhi9K+OVCBEJ4WsU6LF7MyPgbhWgq TOCDp7yskvttiInZjIULV+HVV19Wg5u+8sorOHyYZ0n/OdPG9TvgxBNOnq0Lh7bt4en7Alr3mwht /wA07m9CUyF3oUa9/eAgpO1nRDu59+znj0ZybdnnVbj1fgf2/aai8QB/GLpJuWKCazcTGow3omVP P3jrX4K370do3v8N6ceotm3T30+uk9Go7wdo2uFd6NsEwWeYH5xHmNCwXSA8u06Da6fueLrJs6jW pBUc2wZA0zMI+l7vQPGNhdJnHpTR30IJ+BTKmFlQes+G0v1zKL3kOnouFP8PoPSQe+8wKKO+gn78 19D0nwPH8TPQeMTH8DSESl9fQvF7DcoQWoZIH0Okz8AYeA8Ng075FE28xqBWI3f1GOhazzSERjsc A/3noud0ghbR0JhWo3PgUviOj0HbgcvgOWQpDP4R6B4Ygh6BC+Htvw5eQxbBa2AcdONXo/vExeg/ Lg7tBq6Hx9CV8DbGSr1VUn8V9H6R8Bg8C5pB86CdsBFe0m9b0zz0M21AD9Ny6CdFwXPqPFTzmIjq T7fB2y9OR8LxfbIMZeEaHn7EavpMMx7FE088oQIgPLnlRhl9JIGd53fg1c9fw+vGt7BjwR5RrNTs R+lnJLpdbN++XT01p1OnTti8efO9kkfpYSRaduzevVs9VplWkTxp6Hc/VetPnBhvKjx8LoKCAhAQ 8BpmzFgkG+htiIyk2ybXMbrAMI4ViRaOXONWITwkFqFzoxAcugwLl6zFxg2bZO04gpU7zmIDT3Y5 b8YRWXvXnjBj2XYztsmaekLW2b2St+nYWRzYcQFHN2zDqZXTcS3SuvK4wdVPAGnvcFRCNIN+0Ab2 jyZu0mmx+Vtu0h9ElEdlhm5BVIJ/vtsLExX5WbNno1u3bvjq889RkJeH0rIyVaHPFKUqR+5p2aDy ubnIFiJPJZ/3Ki/lrJeZXunKkSNrgsrL90nlMzOQmZChHkubJcp/Zk46cjKFFyU+M0f6zRQZWSJD 5UVGVo7K03WF95W8yJB65NmO7dlPVrbIIJ8tMoQq+71PRrLIyBQ+5948MkVGjvTJE1qEvyvXspx8 nJGx5kv5TZnXOeE5j9vCXxSep9TcEf6q8PFZmSqfnJ6FS+nC5+cgQ8rPCV+Rl4Ny6SOdbkK5Mt6c LKSl8ZSWNBWQoHUGXVkIVJDnqTU5+Qz2mifPSp5nfirSM2S8GTmyrsocMrORJny28OrzSZP62Xze nFO+9E8LHdZjvzL3HHkGKi/PRC0rVF2nd+zdCo1eCyfZn9DawWIdYQEfLMAHgQqCDwQhGByUijzv WWapTzDB4rZBcIE8rUkIHBCIIPhB0IBgAEEIghEEGAgWEDQgcQyUxT44FvZDCwoCGARC2A/7pfsJ 71mfY2EfHCvHwn5oHcFTTyiLV1pWkKfVBcsY44OnpNBSwmI5QSBCI0SXka5CBCMIQrS5l9dSqOk9 aibU5B41v0duQu1kr9P1mWegl/2Oo5CLUAehjlWfQvsnH0fnp6ujv40bersb4N26uehEDdCpkRMG NPZBd8/n0b6tAt92LTCwhwF9ZX3vM3wkeg8bhr5CvJL6SL7vkCEYOGYM/CZPRtBLLyHwPuL9ZKH5 CxbgbkXFvW/zPyeCH76+nUTnmIbi4n8HfvBdwnfYr7HUINDB/rmWksj/GvDj96B7lh9p4cDeCcBu k/BLJO/BJ+j83ukR+PELE00aebpLu3btfnFwUws9XuUJVHviGTRr0hB6gwZ6VwOUujzStjEU1xrQ 6mzg1UwDbS0dFFs7KB7VoGjky+7hBKVlbShWDlBq0e2lFhSlERS9Xl4EnlBs6kt+DShNm0BpJP3V 9FKBD50iMjw10HnWhaJ9TvpxgVJfZNZoJuXSR0ORUVvqtxDSS9/ONaHUaSp9eYs8d3jo6sJNUx0e zo5wc/HAAN+hiP1oMXauv4CVh89g98mT6tF6NLPdyV+hZNNFa4/Vcs8YHidPmbFZrgxuuuuoGeYN ZhxaImW7ZYO2z4wDy05i3dYzmHfgACKWLEd48DrZ7O2SF8tyhIWvBk94CQlZhmXLQrBnzzysXr1d DX4aGjpPNobcMPJXskhERW1AdNQ+zPo2Fn5+4zBq9Chs3LTpT/1r48WL6fCf8Bnq1XFGDQcbOA/q h7ZDp8K9fSDqDDDBepAJmi4mGAYaRTk3wl14RfKdB/mhVnsT7Pu+Dx3BhU4vw8PXDx5jjFA6GdGs ixG1XjShcS8TfDwDYGgTCLtBAailBkc1oW0fEzxGmFCnRyCsvQKheJvQRu6bjTKiZmsTGugno0X7 /qihtceTta3xbJ22cO4+Fj4B74o8xu2IguL7BZThr8v1S6GZUMa8BqXnu1CenyN8GJTBoVA60Erk VRiM78IjIBR1/aNgNWAu3KWOgdYjgV9DmfCqtH9HtQxRhvFI2g9g6PAK9O1monFzPzxW5Sn1e1PT zgku/d+CLjASmgDG5NiF3kFrMGJsHDp13QK3nlvg7ReFwUHBGBIUjdZ+8+SZRMKryyIoL+yEfso6 6F4Ih7ZLKDx6haGNfySGBs3DoKA4eE+IhEePGHh1i4PyoswtKAw6Uxj0pgi5xsIwcSHaTpqHxh1f x3M1Osh30AWzp78sG88U3P3+4ccx4K9lgwYNUuf95JNPyuc7XLX6YDp77hy+/OpzGP3HYuGCaHx/ 5zpQUQyUF4l2fxO4e4s/Nat1H6X/n/geoNk4A28Ok40Qjw/etm3bvdJH6dcmAksnZS1gcNMOHTqo bltUAh+l+9OPapDigIAA+X4PxieffIaICMaoipYrrRu5ltH1ZbcQrRpp9bEfYTHrEBkbh9jIrYgM 2YTY2CXYum0rDh8+gQOHT+HgiZM4flbWVAYSX2PG8qWVVpXHL8haywDjy0/h+Pp4nDm4BfnreuF2 SB3cnm+PH65+ImOiGfWf8dQXKgs07+bYHoZliuXXzp+jhFCx4K+r8l7FHVGsf37AUyaC19/MnIme vr6Imj8f10WRykimdUE2SmQPmXT1KjLS01FaXo7khASkShn5tJQU9Z48T3thvZLr19X1IOHyZRRe u4a8ggIkXryEgoJiFHxfgsSKK8hNyUNhUimSSq6oCn1x4nUkF8cjUxT3koQbSClKRHp+qsqnMYip 3JNnOeuxPtuxfWFyKXLT85FYehkFqUUqkc9LL0Bhwj0Z13NE6StDUuJVEIQpKbmB5JREJKen4rrw N1OTUZB8GVdLi5CbkSn9J+NqcbEKsFxLSkRCUTHSc/NQlpiA5IJCJOcXoDQpAenFuUiSNtcuJ8rY snG1rBjFV5NwV/qouFGKhCQCHGdRflOeWSpPaSlFefkVGYM8k0SRK/lF+blIS7yJsnJapmQhLeEO bl7PxrVrWUiQOZeUZqOiPBMZSTdRVJyP8rtZyMi6i4L8ImlPF5oK8Jhc8rm5N4QqcOtWijxvHp17 R95zlScFrttyFa5eHaCVNZpgBEEHAhJ0f+GVVhDfCBGAoOWDBWggwEB3DAIKBDQIihB8INhB6wmC C7RyIMBAsIQuKj8l5rOcsUB4tbQhQMF71hkpNERo8D2iNQWvBFQ4NtYb9tiTeOGp6njh8apqnywn cOEuRNDCIHsPfdWnYXj6aeirV4V3jWpo/0wNtHnqWRieeQatq1fH8zVronWtWmherx7sbWzgUL8+ 7IVaCrUX0vDe1haNGjSAY6NG/0RNhNxdXdGjWzfV4qJ3r17q8fOkPir5onv3LhjWZwi+MH6OsC/D 8Vb025j25TR8/NKHiHwlCl/OXIp34uYieP472LopHCfMJ3Dy9DmckPXofuLJWEeOHcNF+S6VyHep 4vbtf6JbQv/uNL/g4DD06NEJ3347DVlZ/w784LuL77CH4arCPkgPKvuz0T1w5odM4Ht5j35/RZa/ VMn7cwTkfwR+/MK0a9cuNXjbr3F3qVGlNpo94QilZX0YPBtAR1eU+k2huBCcaAB9E8m3soWugQcU TQPJexKKfRMoBENqNYfSQOo5MPZHYygtaBEi9exsodhYQ2ks9etKeW0payr96h2ga+UAfT0NdM0Z 8+NpqecExbaF1JV6Vqwv7RnoVGQrTpLH2CN2WugdXKGVF5dDS1vUalkPLeo+i/56X7z/0VIs3Hoe m3dcwp6Vp3Bi1wl147VXNl6H18tGa5UZuw7IBuy0GatOysvmlOSdN2PPceHXmrF7iRmrt1Xe7z9q xpo9Zmw8fhqbjpgRs2Af5s5ah7DgNQgPYwwPHvW3VCgCcXELsGzZZsyfv1nu5wvRL5q/mG2VjeN8 yV+M776NwagRL8rm0ojtO3fK4sbNy583lZffxelTSQicMBlN3JzhMrw/fEZMhUYXiOY+Jjj1NUE/ xIS2viY49zTBarAJjv1M8GxjRAsvE1r1nw7vsa+idYdJaOprhNV4ye/iD08hp7EmuEkbQ2sjDP39 4NLPH83l3mOQCd7Sr7aHES0H+sGpmx90rSVvmJSNNKJpG39YdQ1A3cHj0bhtX9SpoUXVJw1oqRmN 1r7ToevxOpSB30DpFwKl80woveeq7iqK6Qso3V6D4vNOpfVH4FdQBr8qdd6FbuAseBmj0XJAHFp0 nQnN8DegY/2xkVD6SF993oTS/+3K02N834Nh9DS0fjEYTb0n47Ennq787sgi/axDdzTp+R68guZB N3El2gfMQ2e/CLQesQiakYuhN4ajY0AwOgWQ3wLNqGXwGh4F7YRF0mY+NBPCRPYcyZ8NgzEGnQI3 oWPgWuj946T9eniN2AzFLwpKwBzVpUZjCoaHaRXaBuzAYFqZjJuFJh2m49lnvdFF2xerlqxEYcHD P/mFm93+/fur8yb4QeXIknKzCxETFYzBQxV8PXci7pQclH36HGDvp8DVTUDyHqkkG/RHh778Q6oQ BYTANV2I+vTpg3feeUc1T3+Ufn3is6VrIU39+Wv3yJEjsWHDhnulj9L9qVwU21WrVmH8+HEYMmQg Pv74AyxYEIPIyFhZy+jSSdcXgh6hCA+VtS/iKELWbcH8beHYtnAB1szZgoiwrViwaAVWLtmApctO YNHeM9h0TtZZrrd7zdi324yjdIGRdXnNMTMO7DLj9P6rOHXyOC4d+RJXtr6CxF1f41rGFhnRvcB0 /7R5/SOJSgI3z5eFCKBlCDH/11iA/BLwg3X4TOKFcvFLjrplotvHtzNnoocob18uWYK8O3dQFh8v yn820uS7knfpErLT0pAmilbelSvITUxU+RzGvZB78tnp6Wq99Js3kSXrQd7580i9cQOZhYUoPHsO 6SWlSL99DYVZF5CZlY80UdgL0i6qMlLzbyI//TKyszKQkl8hfDxyM5NVPjcjSb0nz3LWY322Y/u0 vDJk5hSgMO0C0nNLVCKfkVMoZddRkCIyLuWo4ENB4SXVMiIlVfrNFxk8JSXlNi7kpCA97yhK0q+o faXkFaIglcfXZiK1MF/kZMh4slQ+Pz0DeamZSCrNR973GSgsS0fyeboFZaOwPA0plwtQlJGDu7dS kZgoY0i/hjt3ykU+jywvE/6CKKBFuJpwG99/fxUozMP1hO+RcycZuaVZuM1/4a3vcf1mEa7EZ+Pa jRLgzjV8n5SPwpIiFMhCeeMHoLSoBAUFSbghN2Vl8szyyd/BzZs/oqgoVfhbuFkh9Ur5WZRP0pl0 6Nt0Vi0ZGMeCFhm0uGCsCl7p2kGeZQQ+CHAQ6CBI0VOIYATzCEYQiGAeXTosxPgTvLa7d6V1BS0t yNOigtReqKMQrS/o/sGTZ3haCds0FqotRPeOmkJ08eA969Dqgq4grWq1QMfm3dDR0QNt7UWHED3C SUhjbY1uDg7oq9WiV8fO6NGlI3qMbI+h43ojqOc4vNBmCAZ26w7TC6PwckAAXp00CR9++CE+/+47 fPLtt/jkm28wUyhEvgPffPUVvg0OxuKVK7F606YH0obt27Fb1uZ9R49i35EjOCC0X2jvPdp1+CAO HT2BpHNpyErPxZX8BJxPv4TEy8nIupKH5IxiXCnIRkZhovyfcvHjvR9/+IPR/cQfQGi5/2tTaGiY ajn62mvTcPr0RumX74yfgh+WdxU/L3yH8V3Gd9qvAUDY5z1Q4U9PFmuXylh1lemPO2Xzp+kR+PEL 0+LFi9GsWbN/ADN+KVk9Uw+KlQatHZpCsRe+nh0UW2soTo2geGmgNKsveQQ8WkLxcIOilbKGkleb MTf0UNwaS769vKgUKPU9obOzg8HKCnqCGg2lfv1qUByrq4FN9W5N4GpTD45W9nB2sYVOZOie8oBi 3RyKRmQ3kn7qUabkKdLOSdoRjHFzg8GpPvRP1kVDa2fUcXKCplFDvDV6KtZvOo/15xOwcu8JbF8l myzZWNHdZdcJMw5tNOP8GjPOHjJjp2y8Vhw1Y+12Mw7Khuz8ETPObZJ6WyVPNmZ7Je/AnpNYx+P5 ju/HlvU7MC9mG+bOX4zgFVEIi1sjmz+a/vIXsAiEha1CSMgRefEwKj4DnXKDuANRUTsQE7MEn3z8 Psb5y4bS5I+YhYvkOydfun+D4P5ZUmjwbDRx8UB9r+fh3G48vA0T0bpDIFz7m9BkqAluviY49TTB eogJzfr5o3VbP/jojHDu74+mL/jBg9YebY2w7huEln1eg0ff19BiYBDcehnhLtRkSCX44S39GAaY 0LKvSQVLPAf5wX2gH5r0NEo5T3+ZCn3PN9FwwEuwHzERHr6TYe/QD088IWNrooNrh6FQer4N3cC5 UPoKdf1SrnOgjI2DYoyGMvxjKX+vMm+8lAW8C6Wf8AyC2v8LGHrOgqHbN1AGS50AKR8h+d5fQfF9 A4qf1GW/PWZCN+Ij6INCZUyvo56tM55+oqp8d3j8rQtaef8NvpPj0G5yNDyNC6AJWAFtUAy0gXPg aZorFCK0CDrTJtUtpltQNLwDlkBjnA+fgBi5Xy75C0V+HDyCNsIzcB30wncJXIWuQetgMMVKv4uk 36XSbwQ0gcvQxrQFAyRv8N8Wwv2Fb1GlThs0aOApG9yvkZdd+UvQw0z85XDw4MHq+4JH3fJ0Eku6 caNcPu8x0Bs88be3x+FWzgJgW0dgjgOwui+wfgRw8BXZga8Crm0SbYsL0aOAnrRM2LNnj7ppoYK+ c+dONRDho/TrE/37CSb5+PiIQj9EjaVCP/5HsVQenBhnZvny5XjppZcwYcIEvP/+O4iOjkNsLN1c uObxuPZoWf/iEBaxDiFrtmD+lqXYsiAc60IWSf5mzAleh9iolViyYjMiNx1VARBagBziDxHHzDix Q9ba3WYsM5uxRtbnvWdO4cTx4zi1eyeO7NyCE6cPoPDarwET/lPihpgb+P9LtqUOFQb6uNP9hPn/ yXjZF4mgRYoQLV0seQ+qT2JwQZbzRJxLyMvbij592vzsmB+XL1/Ge/J96CLvmTfnzkUyLaDkO0KA 4XxODm7SHSQrC2dzc3Fd+BIh8sWSx3vyecKz3gWpny7tfszIQP49Pk/yM6RORnwC8k+eRmZBPjKu lyHv4mVkSHlK+XUUyDhzMtKQcqcc+VcSkJuUgpTbN5CXKG2uxAt/C5kEHi5eQvqt6+rY8s5fRvqN a8guKkDRxXjklEufN8pwjXxxGTJxEyV5BGvoHnMXZTdSUVIsdbNFqbkm62BpDnJlqmm4hcI7mShP yEbxjRu4gQrgejFK5XWbJOyPBRm4WVKEFBopluTIFyJX6jCA+A+QXnEt6y4qbt0UVakMZbl3cevm HeGKcCYhX55tFq4VZ+Lq5TRcupSCsrIkJCZm4OjxJCTEn8DlQ5dxeGsC1l3ehS2nNuHE2qM4tvME tu7YhuUrl2LPvv04umc/NkfFITRmMWZv2IVFm3ZgwUKevhSHdevWyD5/Eb744it8881MfDfrW3z0 6ef4bm4IvguOwuvvfYWvZsfijQ8+R+NmTiqooBMyCNFigi4cBCIIQNB6wlOILiC80lWEgTZZx1GI +WxLwKKBEIEU5YkqaF2tCnyeE6ou/dSU61OVdd2eqYaOLVpgTMfn4d+jO0Z36I4erTqh+bMN1ZgV NZ+sjF3hULUGOrR7HoNGjkBfeR8PHTMGY/wmYPSE8eg9vCfa9e4K7w6D0E55AT07j8Xwif4ImvEK 3vh4Bt6e8QG+fv9dxM74CAtCQxG3aDHili/CvIPLsOn0HpzZcRH7Vx3Dqg1bsH3/Phw8Ks/35Ek1 yC3fa8VCJaWlKuXL5z5X9jK0mP9vSgQ/OnfuhDfemIazZ/8d+MF3F99hDwP8+KuQxUKF1nMP/8fB h5EegR8/MxE1ZMDM4OBgtJCXz08BjZ9LdHmpX88WXq284G2jQKnTEErT6lDq26qAiEIXGL09lGbV oNRsUume4u4GndYKOp7k4uoGxYvuKV7Ce0KpawNt7RrwbOEITSOpW9MdSqOaUHRS31MDQx0FzWo0 QA2X59DQYAt9U0/oq+lVyw5F31T6krp0ranREopjbbm3hqIVGYo9tI414fFMUzjVdYPWoMfoUSMQ HhaBoydO48z5C9hywoylssnaTSBDNljcZG0U/oTknRb+hGy4dhyoPPFlzVozjkr+qaOV14NCjFB/ ctVpHJI6azatR1RYDMJCYxG5LgrRu0MRuVQ2fyEbRCZPdmGw0xVCh4QYAZ8uLzsRGblFFMEFwodi osmI4WNfQPC2bciQF6/svhmZ9t5/8M+d5s+PgqfGgMertkKd2j2h8ZmA1sMD4djfhBrPm9BksAn6 YSZohHcfEATtsIlQ2gfAoY8RNV8wqifD6D39oO0wWep9hmYDP0UtWoMMmgCnEYGo/fxENOjFuB4m eHc1wb63CbWHBUi7iWjeMwg1Rxvh2GOClL0G71Ffw4uxPboHQjcqAA2VwXjiaRc80aAmbHt2hHbE tzD0nA+l1xdQRr4q9WZA6RwGZVyk6i7CU12UjnOlXMgYAiUgFEpfqdPuZegGfQHd8HAoXeZAGST5 w2ZCef51KH0Ihkj9CVK/l7TvKmVjwmAY9SXctS+iTq3G8v0h+NECen0ghgWEoOOkSHia1sHLtBva gCXQixxvUxR0ARHwCIiC3hSHAcIPC1iEdqYdcDOtUk9vGRawQ/I3QW+UZz4hAp5+kdIuHIMCYjEk IAZtpA+taSO8jbuhm7AEWinXSZ63KRJtpy2E25gv8FwjBS1l4zPjw08Qn5z60I0s6Bs9YMAA9Z3B gKdRUVH3SiDvoeuySVsCZ+fuCJj6Gm4XrgOO9gHmPg2EVAXCngJWWAOHNLL+Cl0yysZTFt7/8cio VMSPi/Kn1+tVqxqeNsD3+qP0nycqelwXCSR5eXnB3d1dBeZoufQI+Pi/E58bXWAmTZqEIUMGi7L1 uXyv58l3fSMiIvbImkarRlo3xiI8aisioncgOmI+omStCw1dInuRnVi+fBN27FqCxcu3YslSWVcP n8TmC7IW7zdjj9yfXFe5Ni89Wxlo/NiRUzi+8jQOLN8J8/EVyCvaLv8ny4kvD9rE/hZEeVQUaHHy oPL76ZfU/VdEJYREk2vGZ0oW+nfgi4UolwE8f37AU4KsR44cUU+a69ixoyjOnyI9MxPf376tvtev JCTgmiiIPNnkMgMByx6Fp59cSUhEUUGhlBUjPilByvNQVlIq60uSCmj8UHYdt1NSVeAjubwcRdJX 0ekzSL54CYXXr6NUPk9p8XT7yMfNu3eQkpqG3Jx8VNy6I1uhFGRlZgh/V67Z6qkst2/fQmFeHjJS 01Eu+XQJTE9JwvWbFSgsKkbilUsokGtecQmukJfxlt6V8VQkIOdmHkqLSnH5wgVclTFdKylDudS5 ceE8SiS/5HoZMrPLcPbkNcQnXkZB6WmUFGbj8qVinD6TjcLcE0hLvYQjZgZLPYWC+GPIOJyFkwl5 OJmahORDx3DmwhUckTkkyGc64fJV7JDnELl0JebHzMTGLcGIWxCC2Lgl2LJlG5YuX4HZwXOFZuPj d0Mx7W/fwP/Lv8H0qRFTJk/G1KCpmDZtGqa/NB3Tp7+EcbJP7N2tIzp2aI2uXZ9H7+4d0K1jO/n/ tkGbtu3UmEU9esg+TKNBAzt71KtZG9ZWteFgWweNbGuhacM6aGxfC889+6S6RjNIptVzz8GmTh3U r10bNZ+phucefxy1H68C66pVYPtsJfWpUQX+1avA6anH8OzTz6h1bYVqP/csnnnySdjIHqddtSp4 0b0Kpratgik+VRCoq4J+Do/Ds+pTaGljj169e+Odt9/CV198inff/kLm8iFcWrZF89pVMMi5Cgz1 pf+m9vjw40+xc/celS5cuoysnFzk5GXjwsW1WLshHJ9/uQB+vSZjtDyHt4KnYnfSbtyQz9j167dU K5c7FbdwVz5Hd+5+L/z3KL9RhqKSPOTk5yJf6EZZsXzWb+MurSl+so6qlhb3+P/GxJgfdHuZNWua 7CP+ndsL3yEs47vsQeX/bSTz/FHoh6NCR4R/+D8OPoz0CPz4mYlmjBEREejcuTNqy8vqfkDj59Jj VR5H/Sp2aGVNdxQNdLTgYJwOup7wJBYeNatooLQUshberrbkN4XO1gCDeysYWllDsRdycQWDn+rs 6sNgXR+tWjaAta4+Gng2h7aRFvp6DGDaCkor4Z9zhGv1enD0tINzS2voajeEroH0r5E6BDoa2Iks GYO81JU6ItPRDTqdFoYmLnCqYw8rByvUaWiFbl07Y87cYKw/dgQbz5zE8dOncOy0GTvOmXFYrsdP mLGVAIhssNYz75QZu0+asfqI3G+X695Kfv8mM/ZtlryjwtMnefMZbFp1UjbMq6T/aISErsGqxUux dWUkFsWtlvutCFMtP3jsH6PhHxGi5UeE/D+WIS5uhWwE5+L999/FZ7LJ2Lx9B1LK7gWgpOWHbBL+ Cik+/hS+/vJNWFl5y2elFeopPeDh+yJc2wahiT4AbiNMaDvKHwafADQc8C5sXpwB145T4dLbD03G GNWTYVq39YdPvyD49H8dbm1eg6MSiFbDxsN97N/QxPtjuBjegndvIwwD/NFygLTrMhlumo/g2uN9 OPoFwqX7eOg7TYX32Dfh3fMl+HQ0wXu8CZ69x8POrhueqNkcdZw7Qun5PnwGh0MZFwzF71MoHd+A 0vZdKGPnQhm1QMpDoPSRe9/PoPQVfsKHUAa8CsXwMZQhoVCCGNz0fShdvoTSTdoM/kr6mSP9Cd/3 PWkvfQ6Tdv4fofUIadPmY1g1766e+lLlyVqwbaaD+8AgKZ8FXeByaGn5YYpFV9NSDDJtQeegRfAM knGYNqCzaQm6maLhLVdP03z4mGLkfrnUWQrduHB49QqGV5/Z/4+984CL6soa+LP3ioIoIKIIKP3N DKBYUZAiYu8dBrB3o0aN3VhipRex995774MtPab3aKKJJvbk/507o5vsftldk012k10Pv/Obx3vn 3vvqPeWegrFPBmHJm4R+q9U7pEXyMlp330n9Fgfwj1tPQEIq/kmp0m82xr7zaRw3GJNfSxFu+5C1 /eRfOfb9q6AEB5U7oVmzZtZ5o0aNGqxdu/bxUaVwqqSde+R4KKPGDOXhfRHmr2+GPS0hpSzkybS+ pSCskt8lgptd4ZVM+OY/n2H7PwlKuFclKJXxIyEhwRp+8Ax+PSjDh6rYoN7NTp06YWdnR8+ePa2K 1TN4OlDf+tatW+nbtzft23di0qQ0li8/Yc1flZ6eLXwuV3A7GWm7SU9dTWp6FqkZq+WYCv3cytLl W1mzfhc52ZtZt2IHZ06e4fSVi2xRebf2Cn9WebWEL6vEp8cET5/LZ9v+S2zZd4ozZ/fyxutH+eyz fFFy/h2CuVrxVEYH5XmhqhYod3A17j8yQjxp8zSGir+Hqg+Fv8TzQ42pYvU/F/xW5L+DT53z44nn x7jnn7d6mKUtXmwt8/qFzD8q54fVe+Pjj/n4k0+49vnn1pAWldj0xvXrfPb5F3wuiuU3N66LUvUF H3/6ubS9zldfXufDz6/zwVc3rZVQvhHa62plXWSdb+7ds2Ymuf7wIXdULMhjbza13qw8LZTH/ad3 ZKxv5Vpk+8u78NmDe0InXOvut9x7ALeE7s6db0WR/UyUXPjk4+uiJB/GcuZV9ue/za7XD3L14j7e O5nPwTNv8vLFN3jr0AGWyTs6f+16lh09TF7OEnJmzSY3K122c8nNXs2CRauZPGUqI4VPjRg7gQmD BrBwRDeWZyUy+6WR9EseyaCh/Uns3YnWDVrSomUnojt0Jq55NGFR7QmN60pks5a0imtPi3adiDQa CAupS1DbCPzDWmMwxRHaoAXNWoTSrKU/zaIDadcskJZC4+5bA6/QAKLiYqz5s1SenREjRtKocXM8 XCsTV68EfZsXZkjzQkwVjPUoYg0xLVi0DO3atWfJ0qUsSk0ltkm4NVSkViGNrkaNWbEa8ztrTIrS qFdXo2AJjSrCowePHkvmsmWk5Ios0rotNSpVIM5RY1pTjcy+ggka+wdq7Oqq0cK7HE1btmd+RjaL c3LoniAymbsnFbSiNK2osbi3xrlpGqdGaeT20ujVoByBbq64uXng4eODr27AGBKEsWEDImMaEx/u QlorjRPS/5KeGgkx5emf2Jmp0+bIc8jj6JGjvPzaG7x79Q1uvr6FM5vGM7h/R+oZvDGJHhDX05/9 uxfKS/BQJiXr6/PXIKzyjswpGzLHkDy9JzPmm7l6aIkt19jPgPJcVd6A/63wyxOeqvnkH803/y34 2NBz8yS8v1omoRSZhE7Ivj+eKeyZ8eMpQcUzh4WF/ZUx45dg0aIlqFTODt+K1aln74uhljKAOKHX qWTL3aEqsZjKonuqqi2B6A4B6L72GJwqEFDYg9quJmrXqU5A5UIYHKuhO9XFYGePqYojXp4uVAys QFW/SgS4emCsqKM7S3ufGujVK2Cwd8Lo7Cf0ypPEDj1AGVkchEawvA+6tNFVMlSnquiVvTE46wRV 9KV6xcoU9yyCZ5AH45JGc3TvEU69/SYbrlxgW76FkydEsDooQpUqs6fyeoiQteuIha0icJ04Y2Hv RQtbROA6Kb+H5Hezyj6/UXBbPpvOX2RX/mW277CQk3WAlMUrSMvIIz1jB5tFsNuXtolV6XtE0BOh T4Q9W2JT5eGhhL6d5OSsYcmSbGbPni5MzUzHjh3Jys4Wxv1nda97wKfvnsLcLomqVbzRfE24BXQh 1DQYY/MkPNsl4Nk6Hr/wJKq1eoFKMdPxDRpM/ZZ90bsnULthX7wi4/HvnYCHyvfhF29NfBrcuq8I CsMxhs/AK/B5aoUm4NsznuC2fQkOGCgMdBrGVpOFTpXZ7Yt3swRqdY+3hsv41TNTOzYRv44DqRPc hRIl/ChZwodahu7obeYQFJ+NIV4lNB1jC3WJW4weLhj9AnrfERhjp2MKWoyh3Xg5x8lCk2HLD9JT aOV90lvPQg9LRW83z1qKVu+lSuWORY+Yiq6SqiZNxNR+KgHB6Tg3GEMJ30C0ovI9lSpMscD61Ok1 m5Cha9D7pRKQuIjwxHW0j99HWOfVBHReQUD8Lvxkn/ICCUxegSEpj0BzKr7mFPySZdxeKRhapBEY lYt/nw34Jx/Az7wLQ2IOMcnzaNctl9Dme/CN3YJfQiqBSSn4Jy6lXtJGOsRvwr+2mWJF6hA/fgLv 3FGGhd9mglcuosolXtd169wRGBjItm3bHh+1QX7+caKiPBg4oAM3lOSq4OOdcHik8KBEIegIaz0g wwVWBcKhMSLRKsb0M/BQvpnvRCm4JXj/j1MO+rcGVfVp0KBBIrREMm/evGfGj98AlJKXnJwsQrkb rVu3ZscOJQg+g6cFZfxQBqTMzDS6du1Fnz4TmTFjmfyfKzxumfA7lfxU5b7a+Zj/KT6oEoHvFdzM ktTtrFy0l+yFS1m2dhn7zp4i/5Ur1jK3GwV3CypPzOPCk08Kbz593sI22bdVVYg5f4GzZy7w+tUr 3PvhDTkbZRT4Vzws/hkq4V8pAcp4oGLgPxH8Z8aP3xLV+Gqsp1FCnhg/lJHmLr804alaLJs7d661 1O3mzZut+5Qy+GTOUUaQbx4v0rz55pu8+tqr3PrmG9l+S+b21/ns0+/48MN3uSrP5rNPb/LGq29w 6Mw+9r/7OucuX+blHds4ffIEZ4X+1avvcPzq22w/fYYDqzdycMN29p44x2qRwXbsOM+hVcdYuWcF q7YtZ0f2XrJW7yRl9Uo2p6SyZdlK8lbtY+b8vWTmLJVzzSQrawsLFmQy76VRjHluOv2GT2HU1CSm T+rPpFFTGT5sAdOSpjK9m7yv7SKJ6tSamB7dad25C927dychPt4aytWmbXurAb9BkA+hujONAh1p U7c03eoWIrq+HY3CvGncpCGNGzejWfNw6oXWp1y5Slae51xZw8dBQ6+o0cBFo1pJjSKyP7iqC60i GuAbHUb1mkJftCZly5WkYaAo/C01kgQHhxWkXU1bWEkjo5+17PaiRYtYuXy5yJlpuPvUp1pZjbQe GkcnaZx/XuPiMI1edWyyuinUyMaNPy42ZKRlEOhmTx+TxpXpojKpxYXVGh9K265hGl4ix499/nne fVd5Ftlg8qyFBNdx5rkQjTdHCb1aiJA23y7U2GnWaNegBtPmpD6mljFWb8IUFk5QtZJMba5xYY7Q bxDM0jgu59c7sixGk5G2nXrSpUs3goNDadCgIbX96uDsUoDRDTS+HCf02RofzdKY1q4Q9Xyr4Bsa Qqf+PZjy4hRmz3qJSePGMWtIDyb2rk/PVs70iC1DR7kGo79Gn64NWJ2WxoqcrSxbvsWaM+/YydNY zpzj5S2n2TBxOL1buVHTWJE6noWY2COUdy4ct13A33h+KBnmravvclR0hEMn8rnwypu88eZVbn79 5/DE/mdgK3XbmJSUAfJdK9lMzRl/z/jxv4KKd6gwl5Pwdgrs6CrYFN5Kk33PjB9/OlDCyS1hUkuX Lv2Xcn1UquSAj687hoBKGKo5oJfxx1peVpiC7lsOPVB+PVVS0/Lolaqh+xjQgwIwOUm7YmWxq+GJ nakmvl7FMSkPjfJGae+NoUolAipVwLuOHKvhKO2lLxdPdP/a6IYy0m8VDM7+GEubhFbG83eR/aXR nSqhl/YWWuknUMYyucuxCujVHDHIfkPVqnjVKY5/kCejeo/hSM5Rrpx+mQsvX+LABQur8y1s3yMC 1SoRpPaJoHXZJlid22zhxFr5PS7/C90JFf4itGfVthw/eyqffBHGjp05z8ZtF8jKPkJq2mrShMGo ihbKxTc3fRd5aYfITt8gAp7y8lBhLyq/h3IBXiqCocrxcVTaLBHBO56wsKbW6g2qvaoF/+hPkufj /8HtG5xZsZpOci2FfY041GlF/fBkAjolUjncTMVmCXh3NhPQsj/ehoEE6EkEtZJ9Xc1UaJJI1chE 6nQ3UzksnkqNE/DrYMYUmYCxeTJ6x4E4hvenXCMznl0TCIpLwFA/ET1uIHr7ARhCEzH5JVCzuaoS E0+NmAQ8A6Tf4ESqdxiEd2xHytu7UKhkWUp4N6JW8AsYY+Zh6DsaPXEieptU9Mbp6FE2w4eeOIPA 6DQC6wt2WIjeT4WxLEYPG4ceLsf7zEZPypJ2c6Wd9NFqMgaz0PROsYXLKKNI54UY2sp2wywC2+dQ o4WZomXKoRXQKFalBh5txhA0YLm0y0QXDOqXS73eeZjCs2UMwV5LZVwZI2Gl4AHBbVY63SxjJMq5 JmSg90zD0Gs9hoTDBCZuJSAxR46nE5yYZq0GY+yZJ+e0RMbIwCD7AvttxJRwgoatduNSrS9Fi1ai ZVud/YezufOtMPbfYI5XrtELFizA09PTOncoT4W/TR55VpSc4GA/EcgjuHT5Zduwj+6I1PG5yOqi VFwXIf/8fDgyEY5PkQaLpGPFoH4GvhYF5JUXRC8QfOeAtP/m/wkz/w2wZMkSqzCuVgCPHDnyTzO6 P4N/DGqF2yLzu1J0lJKnKuc8Myj9MlAhEu+//74ovBbWrFkrymM87dp1YPbsl8jLOyC8TlV9UeEv OwRVIlRlEEkjLUN4ZsZ+1mfs5WD6MtaJIpu6ZjW5ohDvv3iJC5Z8a6W1s8KXj6nk48KTtwlvPnvO whnZd/JCPufOX+C08OM3XjvPvTui7P9wXvD39gBRhgcVYvPTCi5PY4z4LfCXGD8UjboX6jzf54sv 9slc+/QJT1VInVK6leeHSlb99ddf8+qrr4qC/K61AtKlS5essooykuzcudPqPXVSnt22bZvkma9n 2bIT8j1t5fDhNaxff5zs7GVk5Ywla8UiZs9fzMRhI5g3bDiLxo5h4rixjHh+PIn9B9A+NpaY8ObE xLakRSvByBiimkUSGd2CVnGxRDWPwS/AgItbDWpUq4q7qzO1arrh4iz/u7qIjOtMNafqePv4EhHR lPAW0TQJNBJawwl3n7q4NTFSr2ENImvZ07xqWep5l8TfrSzBzk60jYph7PjxzJkzl7Fjx9GgcXPs K5cn0q8ws7sXYG53jfEtKtGqZhUqFS+CHmxgwsQJ8q7PYcuWrRw8cpTwyLY4V9SY3ltj5wCNI700 Lo3QiDdo2JUvz4jhEzh5egfr1r/IsA4tae7lSbsWNVgxvDQfzBfFf47Gqu6V6Fa7Mi2rF2Tx2J7y LD6xev29dfVt5ovS6uoZQD0X6Xesxr2VGl8rg8QQjQauGq6uVchZOo3bt5XHD9z6+h4vLJqHR+NK TJXzf5QrKtNyjYfzNHb01GhXrwDDx/a2evI8gYcyL06YMB1//6okttc4P0ParC0AqwqxsUsBYl2K EtOoCWs22oxiKi/d5HTRL5o35rkOJbg2V+N+jrRZWYC7aQXYNkzGaViCmJYxbN621/re7N2z27og MnDEaFycypPso3H9eWmToXF6pIY5uDCBtasT0ropSXOTWbB0Pi9MmESTJs2wt7Mj1Ls6uSPDeD/b m5PjNDo30ajqX53aYY0JbRFAy+gAWsVGEx3Vmi6dYhg2IJrh/U2MjDcxpnNz6rs64uNeXWT3FF57 4w3ru628Pe7du2ed025/+x3HT5wUXhtP507tGTFsKKNHjWLHjp08fPDQyjuUbvVTePjwEffvP7SW EX4offyRZRCb8aMJKSlDuH59p+xRc8Yfyfjx75pTn6CaK2Ve/+G0PMg8OB1t80JOLyWHRAb9A8Iz 48c/APVxfiyTmoq3V+EupUqV+n9GjafFatVKYzA54uruiFPl2vjb65hU0lE3lWOjGnotX5vHRxU3 wYroLk7o/gaM3i74uRWkul8Nqvv641/NDWNlH1tSUgdnoa2Ewa2WKK7SX10H9GoF0e1rorsHSL9V pV/pq5L8X03HWio3wF76Fqwk44oyq9sLnYfK8VEFvaaD9O2BoZo/vl7ORDYNYIr5eTZkHeHIyTc5 n3+FI/vPs2Wbha3HLBwRPKMSmB4VvGgzfuzfZ2H3HgunTlk4tN/Crq0iaCnaC7J98QKnXrnM+XPH 2bl1M7nZ61m0eDuL03aIILdChDpV5m+dbO8gRTDdutqlUIW7qEz4eSIYbGfp0kPCYNdhNk8nPn4E M2bMYOPG9dZQAbWi8qdVah79YM2G/tyM6ZSt40GR2iKYNGuMb2Qf3Az9cWlsxr+vmXpRffHV++IY GU+NVvHWpKRucS9QO/Z5fFuoPCF9cWtrxqeVmerRZqpFJ+AT2wf3NvFUj5P9LczUjDFTtU0CdVr2 xSO2L1WiEvAw9cU7rC81eiXgJe28jWacI8x4tO2HIawXtT0aU66iI5qdC6XdulA9fBoBvV7A1Gmc LVQlNgW91xyM8S9iaJ1GjYjZVGn3Ap4JizD1Wogh5nmhU14i8ttyInqfeeidF6GbZmBsMdvmSdJ+ mRx/CT1KjkctQI+cj6HtZIL7pRHQZRbVazanTFF7ChctScVaOrXrDcYQvRxjz3349d+Id980/Nss IqDNCox9txLZfyUtu+cSEr0Z33b7qWfeRsukPFqYV6MnbreGxzRJXkqrxA3ym0dA8iICEzPwT9iE rzKGJOfQPGkVsULbIHkZAf1XoMdvI6D9ShEUJuEU1Ipavs4kd43BsuU0D7/41/McKGVo5syZVmOr yvcRHR1tVdZ/Ci+//ApduvSgbdv2Vrf5b755HOr1BFRS7ZsikF1/E669IdK4CPG3fy7s5Vv4MA02 u8FSF9gSCccHwhtr4VNhoJ8fgDtXH9P+uWHq1KnUrl1bBPOx1tX2vxW+nsEvA6XgzZkzh6SkJFHW lllzWDyDXwaKV924cYNbt27zwQfvM2LEUJE1Qhkmim1KyipRnPeRlaUSoKpEqIoPKs+PpaSnC89M 28nK1cvZsiODlSuFl+buJGX9FnZuPswruy7xyukLVo/L9actbNhl4ajw5vPnhEcLL9594QJnzuVz bu8J3tyexr1jSTKpTIUvDspJPRFm/1bA/a1QCebKs0Lhzx3/I6C6fnWeKuHpq/yShKcK1Lfxwgsv UKVKFQwGg8zVXax5hlT4haqEpIyFKqG12q88ptq370ifPj1EWYwVuuYEBUUKTRS9erUhLq4nHTp2 YeCA9gwZ0JvuPYfQru0Q4mO706tFCE0biXxXz0BkPSP9GlZiYMOiRAcVxdejEHZVNGpUL0qXRq2Z lDyF4cNH0KlzR7zqelC+okaTWhpjwjTGhWt0DNFwdiloDeOo39CHRYsWk52bzQuTJhER2RI3rxqE hRRjVmeNrK4ak5tqhAVoeAY40rZTJzJz8jh7/ryVN61du564Du1xq1GEsdEa74pC/95LGluec6VV Aw+RiQsR1qIVFy5e4u2335b7e4182W7frT0tgzWuzBLVZJng4uLcXOBIH1NRHJ1cyVunPMvuc/vG q8wZ24Xu9RzI6lWFL+aWho1Cv1pjY9vydKzjxuTxHXnjyh7bAxE49cY7tB40iDBjFTLjNL6bJ/Tb ND59USNJrsXLoyYDBvbjgw+VEits7+73zFuwnajwlgyMK8G5CUK/UnCpxpqhGu3DSzGkfX3ObV9n pVfw3b23OXN6Ed0i6xNWozhLBst1Z2o8Wl2Bt1fJe9DAgUrFKzLuuSm88+478q3d4/1TOxiU1A6v +o5kDnwcrrqsALfW2rFjVmXaNypIk2BPFixYxM2vb1vHef/dE8xfNJvOXWMxx5Vhez+N69M1Lk3S mNZBo7FPaUx6OEOHjOfAnpVcfusiKctWUq1eqFUfiatTgtdnecNuF76W5zI2SsNUx5sWzXrSr39f pkwfyNDBA2ns5Y+HfVEiWhZl1ugynJjrxusvBtAvpDJaiTLUCYuk89ChmIUH9OnZk4SEeGtOlYGD R5KU2JmRvR2Y370UI5s7Y/J0JbHrUA6vOML21ds4evzIX7yfzp7PZ9KkyQzsP5yxiUOZPWAwFw/9 tczzR4LFi1No0SJC5uiZXFcLTVavh9/bcPy0qM7nSaWVnzv+W6O6djWW8I4bWbKZACvsIUXe4zXV 4c0fPZz+SCBn9wz+EahSiMqr4G+NGU+PBShevCRVnYpSo2YRKlSshYOzCT8fD0zlK6KXKofuVRNj dR2jnRGDax2slV/KlkWvXh09oCq6oSwGb2cMjn7oFQzotX3R6zihV1I5QRzQ69ZFN+roga7obrKv vDoWgO4aiG5XRdpUkDbSl8kevZbQF1UVYdzQvWX8KsoAImO4yhgVXfCrUJfaNWrhXNOJjuGd2TR7 H/sPv8OmKxc4LoLUgZ0WYWwWdh6ycPqyhXOy74QIU6cstrCX7bKtvECO51vYs93CJqE9dkRVfrnA hksX2HPmJDu37RKBbiWLU1LIyVjOiox95KWtJSNthQh1xx8LenmC2wX3Cq4UVF4hKtZ5v3VlZOjQ cdZ8C6NGvcQbbyiX3T9/cj2liqn1g2W79xEX05xi1YtT2M0N38A+1A8ZgqmFGUNHM6YYM14RZiq2 S8A5pi/+zQdRt/1M6raaTGBYEkYV0iI0gSFmHNrFY9clHt96CQQ3NxPUXtrLr0t0AhU6xlO7RQLu qkRuu0RqRg4hQLBOhyRrhRhDuIzXwYx3nJk6DQcQaOqPc/UAtDLFKOZWn6otp1pLx5paTUJvOha9 42L05FSMnRZgCEnDKWIK5ZOew73vPExRszGEPYfeba7QzUMPke3YGRh6ZKBHLqBuzCI826Tj11za th2H3n0UehOhazoHvbfQxs8hqEMaethA7Ks+8cAqTBXHcIzhWZh6HyUkeRcNEzMJTlyAnzUB6gFa JW+gfZeF1A9LxTt2K6HmfbRPWkGseR26eS++5lU0T8yiY8JymnfPxb9bKn7xmQQkbsffvIdAcx5R ievp0PcAjbuuwL/7QgITMghIWoZpyGZ8ei1Gsw+kbpU6bJ2zjO8/tQkn/wooxVy5TNeqVctqcO3R o4c1UedPQRlIlDKflJTMihUrrEa/Xw6P37j354vQ6AfzRYAUIZX5imkFwQEzHGoPl2bAtStw+1UR 1tQ4f75vTSmZKuGdo6OjVWH/b8s+/+8GtcqXlZVFaGioNbHjW2+pepLP4F8BZTxSIRKDBw+iZ88e PPfcCBGulcF/n6BK8q0qnKkcIDuFVx4W3ErG+kzSD2bK73bSUveTkbKOTYs2c2bFcS6ezGfPlYts EF58VNAivFl5ba6R7c2XLlu9QCzrNvPm/M7cW1QSNvuLoJoCD5RRQoXA/FGE+f8EKmFeeaioCg0f i3L+y0rdqqoXyiCoQqVVImBfX1/8/Pys+NNtZRhRxo+EhCR69+5OvXpOVK6sCZajfv2GdOrUma5d u1rD9aZOncKM6dPkN53pMzYwY0YWSf06Y6pXGc+6FekX7szJfkV443mNbLNGVMPCeAZWonun+uxc vJZPz3zB22+8x8Ejxxg4agj1G5Yjq6/M9aLMK0PDnsn2tG3tQD1jAebPkLn/B9si0utffcPEFSuJ izYxM0zjhvJk2CpK/SyN7hEafuEBPJ+axruff2mlV3DOcpF+IwfKGGXJVmMoQ4bglvEONGxQhcoV CjF6ULLVA0DBF9e+Ijsvj8bRRnqEa3yojB8bNG7OL8Wi7jXwcyhMff9aHD50wEp/4+bXxA/oSDMf jR3Sv/LEYIXGt6kaY/w1gqtXIXVbJrdUlZnHkLFhF24GI/2DCvLZaKFP0/h+jcbOgRpuFTVqeddj 2YpV3Hq8kPDRp18R2XowXuXLsaqdxl0ViiL36gcZY0isRvXAykx7fhxfvv7j4sDrV/cxYrROvTqF GBVaguszC8J6uY4ce+ZNaIKnT02C/QI59kSx/+EB21OG0aVBWVqGFmfzkKK257G8ACdTqtCpqz1O VQvRp0tnmWPfsTXhW/adXScylhE/R40DLwj9Ro17omweHq7Rs4lGQFAF+iRPZP9qUYLfs3mlLD96 jpqhDQh2K8ia7nKvFJ9fp3FtpsbcKI3EBkG8NGIuB3ad4OMvPuXc2bN0bhKDZymNkV01Li0QemX8 ydWYIvTFRDZx86tH0/btiY5pSZNGYSIf2opBlCqh0SpE3qmJcu0LNZZ31KhZVsPTMZTnOjzPqKTR jHxuNFnZWezevZWBwwdRtERpXIprhFfS0IsVZlyymVdfPcfFi+dF/jlvTT2gwiyVsUx5UCmZR3n0 KE8q5XGoEmw/wd8bbMaPFqSlzZfxlQfbH8H48cTYobzV1LylzuvfYQB5cu3yTn84Tb5z4SOz5b3P E55ytAN8fkiO/fFA3uRn8I/g4sWLf6m68GuwRIkS1oSFTk6VKVO2mPy646t7WENMDOWc0Eu6oNet gK7XRFeGj/KVrLW2dVdX2S5vy8vhWxNjFTuM5RxtHiK6tDPIMa8a6JWEtpKqAiNtaxrQK9RCdymH 7iT7ywXKr6BzNfSKpdHdpS93H/TiRnRR2HSjtPcri+5QGWPZmpic7XFzKkUpUW4ryb42LXuTteAw h4++w8nL+Zy/aOHcSQv7j1lYq+JJRZBSscXbRZjaYrEZQFSoy3FFJ/tOCe1xoT0rtOcuX+LQ2dOs 37KR7KyNpKTtZ3HaalaLQHcoI4/NGVmkZ6wiNeOkCHdqpUsJesoTRLn7qpjnNWRn55KevpQpU6bT q1dvOnToybx5qVY3wP8GUKroPcFrX17jgNwPg3djtGKB1PHtRb22AzC2M2MIE2xlxr+DmTrNzfjF JFC3fRKVwofgGDWIgI6JBEclYDKY5fmaqSt0Xt3MBISYMQXYDB9Wg0as7G8m7dsKxvWlTrN+BLSd hnvb6VQIG0D12L5WQ0mQ0Du1VIaWAdRtPJDqdQ0UrV0CRxEUfCNUiEsmBlXRpdVCW6hKx0kYOo9B D52Hd2QqXr3n4xeVKuedgt5lvi38pb1gsGzHpGJMegm99xiqRk6nXOP5eLQZiynpOQy95qI3TJc+ pV1PoY1NJyhyMcZOg6jiU1u+LVX5pTIOtcMJ6DYGY3IuEYkr6ZSYSbOkNPyScghMXE79xCU06JOG sVsqAT1zMZmXEZqYTX1zLrp5KYHmLIKT19Kwz36CW6wjMDyVwJ4ybrLKD7JMaLIIkb4b9Fgu90L6 jFyEHp9FYP/dBA87jl+fHDT7SDxcg1mXO4v7t1QlgX8NlPFDKejK86N06dLyrveyhhf8FFQZUeXx 1K9fP6uQrUJlfjko4Va+na+OwrFsYVbtQIRNlJCTUViEnAqwpLQIY96iGLWGM22FkaXB93++0AZ1 v9SKq6vMqyrp6TOvj18Pyq1ZGT7q1atnDc1SJW6VMPoM/nVQXiB79uxhwIABdOvWmbFjnxdBO4ec HJvno20xQC0OrCcjfS/pudtJW5Etv9ny/2bSUw6StXAzG5et59Tx45wVvqtCXJThQ3l8qHDVbYpX X3rZWvb27Pos3pwfxj31zW8oAa/1FCa0S87kTUGl/P+toPu/gsoApOLXVW6S+/zSnB/K2KpCWlR4 i6r8cuzYMU6cOMFxeSYKn2yrXyVjvvba67J9nPDwhpQvX4yePbtaQ0EuX77Cyy9fseYFee+9D3j/ /Q/44H1VreUrPvz4GsvWrKFpmIlIU2FWJBXha1HQv1+icW6cRsewqrTt1p1tW9dz89MvrcLFowff c95ykcGjBtOkSTmWJ8lzXyO4WmPVsGJENCpGfAt7jq6Y+vhK4NOvvyNjxUr6tjQxL0Lj9myh36bx nvx2b6HRtL4HmVOn8dVHP3oWnj2XT//h/WncuCx5CUKvvBmWa8zoUARnhyLE6g4cWPLjGJ99dl1k vwyaRAXQV/r8+EWh36xxZWIhwrxKUNuuCLMSm/Ppm0qZk/4tV2jYPJKAmho7xtr6vpuucWi0nI+r Rg1nJxYvzePe9zbjys1vbjFr2ksEOVRiop/GjfHSRug/kPd+YpxGxZIavobGrFu/kdu3bfztrHwn rTu0INhDI6ObxnW1MCBtPhqjMaC2hl8NJ8YtTOPNG19b6RWsXbeSur72NGpSjE0zqvNDTjHZqZE/ oSiNA+1wr+bOjMR+fHHVZjC5/e1NJoxpT7NAjQltq/Hy5ErWayFHY0qHYrhUK0qMwZFd2dN49Mhm jLrGA7KP7CNID6W9o8b7U4R+q8YPKRoXB2skhmhERLmyYfs2bn95RybsH1BLMgs27aFh7Rq82Ejj pvreVWjNCo1Ppf2L4RpdYuswfvE49p0+yvVrNzh58hxNG0cTLGMck/t6Txmw1HPM1RgdpuFSxZEX h4/n1LZt7Ny+nVNnzzF67FTKlilOc3+NTSM0XpFnc22+xsohGjUdNOwr16Ff70HMmj6bXr374udX lwYNvKhVtzKFC2iMCNXY2Fsj1t9edBwPOnYOomPHKNq27UCXLl0ZMWIEkyZNsi78KB60fv16Nm3a ZP2W1CKoQrVgrXSC39MTcfHiNFq0CCMlZQzXryuDnFL+lRHg5+aSfxc+CelTCcfVO6neMTWP/d4G EHXtylvqVRG05ogcWQWU8XJpZTg+Ul7YV+TYHw/kDJ/B3wMVp5maKkpTQMBfGTSeDgtQpnQ5XGs6 ogdVw6NaVRwL1sC7pj/B/lUxVC2I7uCG0d1AoH81atSpiFPVyvhUroLRuw4G3wD04q7oZTzQfXzQ a5VEty+F7uSL7l0b3bcyevUq0odCF0HZLxOLwbkaJn8HTN6V5HhVdD/pp4ZgQTkPRzt0/5ryv24L dQmUfTVlkpF2Jic/6vmXxs5Nzr1ySRpGRrHgpTQ2bj7J6RMv81p+PpdEcDpy2cL2V9TKkYWDhy2c 2W7hwBFbcrUt5y0c32vh5Z0Wrqjkpi9b2PtqPicv5nPm+DF2btlBbvYGFi3eQlr6HtIy9rE8bQ07 MlNZu34Z6Vt2kZanMtsvF0FOZbpXeT5sWe3T0vJkklvH9u2bGDSoH+3bx8nkl8q5c2esQsaTFYT/ Fnj0wSdkzF5JA2NXqtasT7W4Vrh0T8I/KImgBjZvDBXS4tFKhbEkUD2wLzUi+6L3NRPUVPbr8VSL TKJu7Bj8Wj6Pc8v+uAfF410/HudeCdRqM4qgwAkEhw3GM6639CW0ceOp03QCzno/3NvGY+xuxhBi pqaM49w3Ge8miXj7tcQ5wEDVGk3w8OyDMWYSpqR09I6p6KbJ6FEj0RMmobdLxRixnKDIdAyRKoHp i+gqp0eXmbYqMDGy3XMOxoSxQjueGhEv4RixmDqtpmHsNQdDd+mzwXT0pkLfR2g7zcYUPZGg6PF4 +idiV7YRhTVXylT1wKlxI/x7TyF8wDJaJS6hsXkT/ub1+JqzBNfgn7iFwH5LMCQtJMA8H2+V9DRp FXq/jRgS8whIWo5f3y34xcn9jk0lpvdimgqtbs4R+i1WWu9e2fjHbiAgbj2mhFxaDFhP1MBtGPpm ULWZ3CNTOD369ObE0X/dyq0Y+JgxY6xeCg4ODowcOVKE478WuNWqR3p6unXVXSVz+3UGQPXNXBfh 6CZ8IfiKnPuZGYK9YY9JhLaKIhgXsK6QWZlZhuC5rkL/o7D3ZwA1j2/cuJHY2Firu/nJkycfH3kG vwbUCpzKnVK5cmVGjRrFoUOHrMkcnxmUfhtQXgMqlK1Hj860a9eJl15aysqVyvNDeT6ekV+V+0NV P1stvHIvGSnb5Ff9n0l6xjYWp+0hK2czmzZvZveJwxy8fIkzly5y5JCF3cKvTx0VvHiF7fnn2Hc0 j6vrOvB9ur2tMtRBL3hnAnx7UM7kjyDQPy0qIf+3FPSVIqEEerVq/o3IGKraS9BTGz9+CSiD1+nT p1i+fDlhYeGiVEVz4MDBp/qeTogM1spg4vnGogS/JM9PnuGNTI0tAwsQ28Cd5ybM5asbP3q53X9w n2XLUunR2sTwiGKcGiZtlLK9VGNmWw3v2iV5vl97PrCIQve4NPqFUxd5vnt3JreoxlFRaG8vFIV2 usa69hoxQRVI6tGeC9u2890Xtuoe9+49YOn8FHo1NDG6mYwhbZRxRSnao5powrtLMy6pC5+/rHil 7RovnLrAiF7d6BFTjSVJGl+r/BVyLfsnahjqaoTVq8fxNWt5dOtzrl77gnGifHp5+9HWVxR+xZs2 a3wySeMF6d9YsxrtOnVh/4FjPLz/kO++u8vGTdvo3C6SdnphVnWUa5in8Xm6xoq+Gq08ihLg4c6g 4aO5dPmyNW/Fx598JortQjrFeNG/uca+URpfZWtcn6KR2VSjQVnBxt5kHdzFh9+rPBUPseRfZFj/ gZhcSzK5V0k+2ihK4NIivD1NY1a0hrtDKTq36sIbh4/w6Jtv+ETGWLdpPc1b67RqpHF4tD23Mstx M1Xj6GCN6CoF8C3jyZLJz3P7vR89P/NffYthg4fTx8+DleEa3ylj1BaNz2ZqzJZz7RnowsKx8Vz7 +EePlKuvnmT0yHjCahVlbRehfxxaczfTjR39vGjhXpzYzo3YcmELr330BocPv8LA5Om01D1ZGKNx R3nWKK+PteV4uMKXPqF2VKnqwsrVm+HuXb7/4Q4PeY1FC0bha1eaF2OljbxTX71YgPdmVSBtUAV8 vQrRLCaCzTu2yb2yyHuYTvNwH4qW0LAvrTFYnt3rL2p8m16CF/tUxa16Eewd5B1rGc7gwUOtibVV iKX6VahKhCsjsUIlBw0ZMsTq3akqjqkCCIpm6NChDBs2zGo0mTBhgsylL1nzqSnDyZYtW9i9e7f1 V+VPUR4lTwupqenyrTZm4sQBvP76Vr7/Xs0Z/0rODzVvqVAV9Zx/7vjToOpDoboOZYhU3h9PDCI/ R/9b4cvyGQuf+FbehSvdIK84KO+wpR4iUy6E279mYe73BznDZ/BzoKyGagVGuS0WLVr0Z4wb/wwL UNXJBYOpLkH+ldEdKhFYvi66pxGDuxt6ubLoVathCgiwGlccKjlSvlQ56ni4YTLqGJQXRxlv9Cr+ 6IE+gtJHtfLSzgO9lhzzrI1esYL0YY/uKsfLGTBUciGgbnm8DdVFSXUisG4ZDAZn9Nq6LcGqgyO6 X0V0Q030AGX4KINevrq0MxLo4Usd/7LYe5fBI7wFk9NzsbxyxcoMTlssnBHMF9x92sIqwZ0qeele C5bVcmyfhR2XLayUffu2WLi0XoSr4xY2nrOw/swFTuRfYv+ebWRnLSU15YAIcCqBqcpcL0Jb6l4y s9aQuWMnGQcPk7FivexLI0PGt61y7Rf6lTJZZbNhw1pWrVopk1s8iYmDuHpVfeT/vQL321ffYXBS MkXLlqWQXyD2XQbhHzaAkIBEPJuYqdDdjFOcGX+DGR9DAt4xZgydzZgiEqgR3ptyHZKpFTkVr+Yz qdBhEC7RffEK64tdhwQc20zAEDKbYP8R1IjsQ/meCbi1SCTQPxHvemZ820hf7c3oYdJ3SzN1pV// 5vJ/SD9qeXenREkTpUsG4WFIwtB9AXr3+UI7Bj1yMnrfVPTExehxaRiaLJRf2Z84UfYvwNB0IsaG 49F7yv4koW03Er3pDALbphHYLR29kfSlSuX2WIQeJe2aTUDvughD8kT8u47Bu2kKgaHL8fAfSoly LmgFC1CkbAVqRMi59c8QujwZay9B5t3UNy+V360EJu4jMGmpYBZGcw71zBkE994oYxyUc1ojxzPx F1rfhByaJmTT2Rrqkin0y2X/AYLNW6TNUkwJu/Ez7yRY6Nr2FOy1XPZnynhTcAiJpbh9AGPHz+He /R9dbX8NqJVCFQuuQl6U98fs2bP/X/lQJTBv2LDBKgwo44haYfx18Dffzw9y7j8I0/xsqfC0IXC5 LRwKEAFZBLk8B+HPg+DB4+oyP4Uf7sFDYbgPhNHdvyG/InD/QT5Nde+Ul0xMTAzDhw//f4akZ/B0 oFazlWFu2rRp1vcyIiLC6ob8zOjx24MKy5o2bQbNmnUW4T2NtLT15OSsFj54UHiiCgdVnpHK4CHb 6UfkVyUGV6GhyoNyO+lpykCyjtRNW1h25qQ159b5PfmcWiO/B1SOrouskX07z+7mjX1zuL2iNd8v LicKZwk42hKuyff/l8SkPyfw/lFQCfbKSKO8NNS5qnP+rYX9t/jii70yf4T85sYP5aKvvPqUchYS EmKdo5Qn3zePy9X+I1Ay6rLMpUS6OZAtyrU1tEQUzjdF8ZjUXqNegDOTps3jwcMfv89vvrtN/7E9 aWEowO5eoqCqUI7HXhP9QzSqVa3KS4uyuH3rx/DNDcs30LJmFesYPyhDyRKNN/prTPTXqO9ZnSmz ZIyfJKj87PNrJLbqTETpAmzpKGPM1/hezuubBRoJukZVx2q8OC+FW0+qlAlsyllHCycHxoii/eFC GWecxs0pGtnDNMIaFCB54FDevWrjq9vO5dM4vg8RwZVZ3tlWQUUZP04M0ogWZTm2QRTbduzi5uN8 El/d+IYhw57DR69EUjeNCzOFXhT5DzI1RjTW8CpWisgmkWwSBfiHx0zrzIUr9O/Xj5b+VZgn5/SN MizJGBeHiDJur+HsXpUBLw3ktQ/fsq4h3Pn2PhnZecSF1aOvoRDHBwq98qjJ1dicoNHcXcOzpguz 5y6y9q/gvOUSZhnDR8YYIvf2q5cKWENkPpHn90KYRk2tMM08Yzl/Qr3PNkPUw/sPyFucSwN7O8b6 FeDDiTKGXId67ruT5FqqqQo39Tm5bDk/fG1bpLj77U12pI6ga1glouoXZdOQwlZDFCsKcGpiID3l vatWpizDhiT/5frTc3ZR0zmYBJ9CvPOc0KoFkGyN71IdODi1Ga2D3DAG+ZF75LCVXrkVHdo9hh6t 7IlyK8amHjLGYwPLqbFVSW5uT6MAjZfmJMmV2Ma4evUsI8d2oap7NeIMpXlvWiGrl8wdGWvTUA3/ qhr2DvYsWJxpDfNVRndlpFi5cqW1AIWSi8aNG8dzzz1HfHy8NXxM5dVp0KCBNbfXE3R3d7d6fHp5 eVlzN0ZFRVkXQlRlIiU/qbL3ClVCdGXEt77L/wTS0tJp3LiJyBOD5PvdzqNHap74tcYP9XyVkVl5 SPwWSaDVfKjw5479Hijz4Q+H4F0z7KhsrVBEmgvs6yeCqjKi/+uh4L8HyFk+g78F5UVw9OhR6wdV oUKFnzFsPB1Wc3UhyN9EkIM3hkr2mDztMASqSiwG9Jq10e0qWiu/BHr741kxgNqlnPGrI/tEsNTL +dhCVwKqCX0AelV/9IpVpV15+b+W7Deie0hflSvJ/sroLnUxOQbg7eBGpTp2OLjb41/JBVNtO3SD o9BKezvpp8rj6jJu9ujlZdvZjqBqLtQp70PJ6jXQIyKZMzGXTQcusv+t1zj/ykV2559ngwhKJ/Mt nNtlYc96C2sPW9h1xsKpQyJAnbSwTo7vEyZ+/piFE8ctrD8r+3ZaOLrpIhdOXGL33i2kp+eSkqKy 1ythTYW0ZMq+LaRmHiJt+Q4yVm8mI0eEtvQNckwJcksFd5GdfVAmu01Mn/4C3bp1p1On4aiKL7dv //dWa3gkgsSFi/n06t6RgoULU8ren7qtBmHoPBBj40T8VNWWHmZ8Ys3UDTZj39JM1TgzgeFmgtrG 4922L+7hifi2GoZ/m+HUDk+W9gn4q5K5zc3UiRmM3mYExpAB+IQn4NFLjjWPp3a9eCq1MeMa8zhE pr0ZZxlDVZup0zYRz1ZDKevTA61IdUEnyvj3pnbn+RiTMzAoA0hEKnrkQvReY9HNNg8QvZnsbyPY MxVjE6FtNM9aZUVvtwi96RT01s9hTJqJqecCDPUn2Pb1TRF8CV1VlAlLx9RlHu6J86nYNZta3RdT t10Spfx80UoUtRpAStTVceo0DN+kTAL7rSPMvIIO5mwizEsJSFyGf1KO1QMkNGkvbeX/lm1yMIat JKBTDoHJq4VmDwFJqwhJWkmTxH2EJm6UNtmyfwWR5mW0T8ymsfIQ6Z+HoXcujVpsp1H0ToJ65RHS OQtH315oLva0jG/FmbNnuHdXBTD9OlCrEYqBFyxY0Mq81WqFCoX5KShvBpUfoFOnTlZU7tO/KXz/ JXwngt23okzc2AIfzYf35sCX++TYz1zbXaH9cBK8OVBwsegLW4X2x9J//0lQIS9TpkyxJo5VgpJS 2J/BLwdlNFIVLFSss/L8SElJ4e7df83Q9wz+PuzadZEePaYSEdGdIUNGkpubJwK68oZUvFN5Rioj iAqBEb5pXShQ/yuDSBbpaRtJTd3Hgqyt5G3cwJETRzl05iKbjuRz6JSFs5fyOXpeePWOM1zYdJI3 9qzh5spGIriKAnKgKXyRI2egDAlKIP85gfePgsrbQykOaqVTeR4oA4ja93O0vxSVAqL6eh1bwtPf 3vihDIdqxVkZsFX+D5XoWilg/wzUd7d37wG69exKA+/irO4torwyTORpvDZNY2wbjSA/JyZPf4mH P0mB8NW3t4gZ1pF69YROeVeI0nxPlJVT4zWa1FAJT91Yt3X/X7I63br1HQsXL6RpQCmWdhN65cGh xhhjS5Qa4lOD6XNVKcsfQeX7aBjcHL8KGrtG2trcmKdZ80z4ldOoWtWZ+Wk53LlnUzK/k2tZPHke DcuVZGK0xk2lmC/UONdfI7GhhsnPnskzx3LvgQpBksvcdogm0WHM7lSUa8p4I0r5vXUaOcka7jJm fJ9hfP2TBODXvryJud8QAv3KMKWPxrvKkCFKtrruAfU1ShUqTVizWPbuE972GE6ev4RZFOJobwcW x2g8UGEiWzUOKgODjBHdvTcvX32N+5/L/Pe1qHdf32FhegbRDXX6BRXk/CChV8p/jkZaL42arhpu 7jVYlJr5eAQZ42w+vXv3prF3JWbJGHfVGBttYSijGmiUKVkMv+YxnFEemQp+eMRrr7xOfK8BOBTT GNFC42t5fsrA8rnc5ymh0qa63OPohuxct4F7X9s8fl599RIj+kfQTC/IqPZOXJ5SyXpuny/TGN6u ItXLVSDcy549S2Za6ZUT9dwF86nrVYE+8p5cnqDxvTJ+zNfY2asEMf5ViDLWYMmU3rz7kY2X3rl9 i6nmtjT10HguvhpX5tnZrl/elRfblsTTvghdpK/j6wdb6RXs3LWNeo1FP2qms2RSA1hSxmqU+i5V Y/swDX8H0aGcqrN1hy3PizJKqEWfzz77zOr5evXqVWuIy5UrVzh79qw1Kfzhw4etVceUbKS8PdUC kaqktHDhQusCiPpVXh8qbEZ5iKjKb8p70Ww2W0OIVXGLpwnhTElJp3nzJvK9Dua993bId6zmi19j /Hgyx6gww5uCHzze9694gKi2qs9/xYDyNKgMLI9DI1WFl1P1bElO0wWPDJLp+FWRFVVp498/B8uv ATnLZ/C3oOLnlUXR2dn5Z40a/wwLFVGlbTU8nZ0wOAZirFgHvZL948ou3ugBgbacHpUqya8Luo8f pop1MZWshqGO0KjcHCrvh38FjIE1MDnpGCrURbeTPqrbSXtP6UdHr1lL+qiA7qyMJNJHFX98Cjnj UKsSVb3d8a/ki6lyafS6xYRe5RPxQS9WFV2N4ekhbZVRxRndvhy+FZ2p49WYxH6z2LXhIvv3v8XO /SIknbVw8JKFNZctbLlg4fQeC5ZNFnYcsbBb9p8R3C37dyjDiBKmDlvYdMjCujMWjhy8xOUtFo7t PMTaDdtJz1QuuTtIzVgnApoS3lTZvscCnAp1SVVxy2oFS+X4UOX90sjLWycT0l7Gj59D164drcxC GUzeeOM7mQwfP7D/QlATvZrYZ86YahW4qtSqh3vDVhjatiO4cQ98GiZSs0cidVqa8W5gpkoPMy7t 4kWASiao+XOY2jyHISKJWrG9qdGmL4FRCYTEmPFtZcYt0oxHTDx6674YWyZQJzaemnF98YmKl/1m 7NuaqRVtJkTojK3NuDaIp2pIX+rKGLW7DqCSXw8cHEyUqViTgtUb4lR/AKbuMzH2exE9QlVvWYDe 6QX0hBno7VLQw2djDJ+Lf0wKbtFzqNFxNv69UjE2no9eT+h6jUOPn43eUtoqz5FOU1G5RPQuy9Bj Fst1TMfUYiEendKonDidmn3G49tpDE6xCRR3s5WD1cqXxE6PI7BDDqaEFTRJXEzrxAyaJ63Gv+dq fNvkSpt11FdJUJN2EdVuBXqLxfh3WUCD5FW0SNxFQ/MK/BPz8EvYiW/HDdImncBei4lIWkRrc4Yc X0NA8goC+uTiE7MZn1Zb5NzzMLVfTu36o3EI9MUYFMD0oVN59cKrIqz9OgPImjVr/jL3qKR4iiGr xF4/BSX8qlhxlQxV5V5Q5RJ/X1CMWQnlKh76x5XEv8CXwmz3NRRBtyhsqg2bw+HwSHhDmOLnB6W5 MORv1KrGrzcK/RpQ3grKkK1WeZQrrIoR/nXJYf93QbmBK4+PJ4YPtWqmDB8q1Erd32fw24NaRP/4 40civJ9m8OBhdOnSzloJJjV1IcuWrSYzUy0m2HJh2QweyiNE5ctSHpUqN9ZWod3NwvkrWL4khxPH DnD07CW2HMjn8AkLp1TYqvDrU7sukL/rbc6dfY03j43l5hY3Hm73EZl2tGjKonQ8VAL9v3MV8Zei EvKV8UOFp6jypMoDRO37OdpfgkqBUP2+J/glX3xxgN8q7EXx9ifzuTJ+qHAXZcBWBhClyD0NfPnV DUaMHEdNj2q0blKQI2NElF+ucXOJxpJkjQ4Ny9C1Yys2b93Fw0c25ePzL66z5+AuOiY3pn8XUX5V KEOGKNvSdmYnFfJSmmbNwzlzVik06ru/z67dBzAndaR7y5LsHf7jGHkDNFrXL0aL5g3IW76G7x+z hC/evkbW9Ewa1A+gdYTG2cceE2+M1+joI3y6gEZN3Z21uRu4f+c+9+7eZ/eBfSR2bksXvxLWMJTb ymNCxkiNE/7nUIKGoU3kO8gSFepTPnrwkNnZy+gR5s7B/kKnFGyh/TyjFJN7lqdGjUo8N2mu7WQE bn17m2PHTtElpgPtfUqzZ7DGV6Jcf7e0OFfm2BHuU5DSFaswbPQEXlb3Xu7Vnfc/YENeNj26NmZE TDkOSpv7iwvyTW51cnpUx9OtKONmTrENIGzxm5vfcOTVU/QcOoCWQW5kdypoDXW5JWPkv2RHUvPC 1HUuRbs2rdm7T62Ew7d37rBh5QZ6RDQhuXFZ9g/RuJNSgA9zy7MmsTTdPQrQKNTEmKz5vPGJep/v 87Vcy4ysJXjrIQRXKUxOb41vN9jCcfJaaoRWLoiTb2V6Pp/MqfPn+e7bB7z3/sfMmDld7qEr3QMK cahXVb5+qQKvL9DITJQ2PqUIMvqSN30wN984xq0P7rBi22Fa9mxFeFBhZnWQZzdH41GaxqVxGl11 jaIFNXpHRHH72B55mb/mi2vX2LZ1B9EmI7H+GnsWOPL1xgp8I4rw+REa0d4FqF3TjYxJHbn2yjpr KdtXXn2N4QMH4e9Sigm9a/HhWiM/LC1lfb+uzy/AnJ52NK+v06//AF79SULZXwtqQVt9cwqVV5XK oaNyhTwJfVGeVyoRsfJmVAaUfwaq1G1kZBOZZwdz44aqQKTmjH/F+KGKNlwTVPPNv2r8+Hehmh9F pru3Gz4SfrHeAybJ96iMeK/Ol2N/bJCzfAY/BfWRqFXUyMjIvzJoPC0WKqxRtqJGbXeNQFVJpaIX em1VucUOvYIf1qSkyuBRpgx61aroAQHouo7BoSqG0uXQVUiMysURINv+tfB3MuJbrg4BNStK20rS h4/0ZZRtFTojNPbV0FV+EJNKblqVwBKl8Xd1xl8mIr2u7C8j7SoIqoowVZ3QS8u5uNe0VYfxNBJY 3oc65UpTz7ciI9ubyV28i7XHLnJwxxXOr7dwVgQlVcXl0GkLa0RY2nzOwumzNkPH6XwRngRPX7CQ L8KUKqO3ZbPQrbNw9GQ+ly/lc+zQIVatXE5q2gYy0g+Tk75ZMJ1Mq/FDlbFVQpsIcLIvIz1VtlVi t90i3B0RpW+jdbVr+vQXiYtrTa9ePa0T1U1hNv+GhM7/UVBCkVIs3nv7KinpGfjGtKVYbR9q1jUQ pLfGo1kS5bomUa2lGb2JYCczPu364hs0gICAGQRFTiegW3/sW/ShYpMEfOTZ1otJwKt5AhU6mHGM TcDQNIGQ9gnUiE2mbIP+uLVLxiTHAhpJX3Fm/LqYCWxoxtcvmbqN++PfOQld+gmon4RfYCJVqgZT uFg5nFxDMcUMxthjOHrUTPSwDPSuKuwlFb3hAvQOz2FqPxHfxguxazWBCubn8YlfiKmFqhIzQs5d 2sSmozcWbKvCYRah985Ej5B+IiZLe6EJn01g5Dz8e40kIOZ5jM0yCOyWiVNoewoVtIWlVShvwNsw HVPnpZj6ZxLULxtDv50YO+8nuEkeppaLMZhXYko+gDF+OwF9M/FPyCTcnEtnc4711z95Cf7xOZii MglumoahWxrG5HRMiaswJB4kMHGnNReIqa/CPOkvCz0xh8CuC/ALHYxb8frEeESxefl6bt/9m/Kz TwHquaelpVGkSBHrNSkPkIMHD/4/V8wn74cK41BunUqp/4+CSmq1rRukO0B2OVCJ3jIKQZ5s7wsX /t5L+OUA+GSXyHFfywX8ez5gpbir3Chubm706dOH27dv/1uywf83gVphUyvSyvCh3IoXL15sNXyo d/AZ/H6gbu+dO/esJdxHjhxBVFQEo0aNFN64Q3jjyccVYBTPVB6Sio+qUBe1vZmsrEPCO9daeWre 0iXsP3AYy94r5K+9wEVr2Ist+emOkxbOnHzF6oJ/zpLNW3ubckfFbK83wctp8N0pOZM/ugFEoRLE Ff5W56kUEmWIUCuXD/ilCU//ESjDtfJGU1Uq1Iq1MiYqT6pdu3ZZ56ungc8+v05UbEccy2rM7qTx iTIyrNB4S5TUtiEaNVxdWbA4ixs3ldHaBmfOv2b1fBvc2ZUtopTeXSRtRLF9tbtG+yCNOqaaPDd2 rHzbNo+9GzdvM3z0CzQPqcbC3qKYq9waagxRajuEajg62jN42HO8/LLytrHB2T0v06/lIFo0rMqL A0UxVx4DGzXODNfwdtQoXqMi3cb25OUD0kZY2o3r3zJ0zGSaB7mwsEcB3lUhKatE2c7QSK6nqt5U ZdCw53nnjde5yyNOf36NMdPGM6RxKU72s50P2QU4+4ITg2Jq09DozaLFKY/PBj74+BMWzkuhkbsP A0QJvy79/7BG4+r8cozq60YF+8IEGgI4fuKkzZD74Hs+OHGaif3jiQwpzerEAjxYImNkFZYx6jEk OpjGpvIiz46zDSDf6GePPmP+3gzcjP60rF2Ij6ep0rZyn2SMcTKGoVoxWtatzdolS/jmW1sy1c+v X2fy8BdoVKUsM9oV4MYyjYc5hdg8xZnYRpUJqlSc+WPGiAxxh4ff23j/B1/eJGrYKGrVqMQ8ecYf q4o16zVez5ZnLveqZIkyxMR1YNfe3TywGqV/YMvOXYQ1bUS4V2HywuV59C/Eg7QCbJTn0cpFw9/R jVFjnuPdd69aefJHp74mNv457L0qM6iRhkXGuK/ucabGwm7yDD2K4K8HkPFCFt+/a/P6O3/hEskD BuDj68jgaI3rC4Xvb5D3ZYrG5ObquRcjJjaOM2dPW71Gb397h/SsJbRqWo++ekGOqTCc5UVFVpB7 LddyZHgB2jZyoU+/IdLmvNVY8luD4l3379+3PnPleaVkg0KFClFVdDLlNfLPQBk/WrRoQmrqYL78 8l8xfjxBNW+p+euxJ8WfAtX1XoZbm2SqHAabW0JaTVjmAm9kyLE/Nshb/Qx+CsoqqNyklAviT40a T4MFC2qiEGo4u2rY22u4Obhg8KiN0VAU3d8OvboqVVsd3a6SzfChPD+cnW0GED8V5iL77CpaPT8M fh4YHA3UqOCJXU073HV7jLo3hppGoXFFr1gevZoLur20VSVw/ZTBpDKG6lUxSf+mmkLjE4hepg56 MS/0Ojp6YF10F6GrUBndzV3+9yHQvSq1qhagQf3apE2fy7kTVzgik9n5o/nWkJbNpy3s32XhwkYL R49Z2HDZwqZLthCYI+ctbLRYOHzBwsuy75L8f1jaHD50gQuyfezYQVavW0l6RgoLU7LITd/ErrQ9 7EjbQE5GNqnW7PXbBFV1F1XOVrnzbhVlZRc5ObtZtuwEkydn0LFjB9q2bWVVCv92Bfx/Aa6KMNKj /2QKlTFRvLgftUwx+LZPomZ0Ep4xZoJbm6nXwkzNlvHYxSbjHjySoGYj0Xsn4REZj3uAGf9GZkxx 8fipcJjoBGs7Q+sEgmPi8Q4ajZthOt6dR1GvczymkHicpE+HHvHUrSf9Nnweh7bT8WoxlHrRfTC0 74dLs2GUsK+PVqgg1QP8CWk/ElOL6ehRqeg9F6MnTESPmIYelILeeTbG5LkEtE2nVsRcaraeg3/f dIx9FqC3noDebAx6i1noLRdKmxfQ20s/CYvQu8p2tFxHi6nyqwwR6ZjiZ2Bs9hzG0GmYeubg33oi zlWDKKoVpYhWhoqVgvGOmYxp8CoCBi7BN3kVDXutpW27TCK7LCTQnIlvohxLWkagquiSuJNQ8xaa m3PkdzP+8r8hIZuozgtp034xob3ThX4DfsrwkbwTf2kXlJhDq6QtgttkOxv/5MUE9Vsn572RMmVi 8HKozfLsDO7e/+VVUZRb5+TJk/8ypygj7D9KxDV69GhrPOu6dese7/kPwZ3P4b01cHwW7BwA22tb Xaqxri4WFOGmgqC9CMKhwt+nCv2/5ztWwo1ydbWzs7N6jT2DXw7KsKb4oTLEKcOHcgt+ZkD698HD hw9EIN9Cz57dRAGPZejQ+WRmnmbJko3CL5WxQ4W87LJup6eniUCex/Ll29izZzebNq0kK3spy5Yf 4eDWV7hy4BKvnsnnrPDrPcKj1+y0sGXHFU6eyufc4aW8tjzCphSvsJPvdCTcVqEASrlVgvnPCcB/ FFTGCoW/lav3E88PNfdew1bq9rfx/FDfjjJmK7d85Y2mStkqA+3ly5efukLF559/RcPmralrp3F6 pCjOKt+HKI6vT9RoXE3kUCdPtu05+pjaBsdPfUD//tMZ3r42B0dpPFAu6rmi4Jo1dJFZ3Q0m0tIz uX7dNjd/+dV39E4aSZuQslyYIPRCq+L5Xx+n0dRJw8GpFivWbpNz/pHP7Tl6iRadk6hvtGdxV407 j/NxHBkk/YtM3LRDR069epZvr9lyQl374h49E+fRtr4nF18oyENVgWSlxodpGjGBIku71WX1hl3c v3sfVbjl9fxLzBrcl+GhhTmmPD+E9ofMAmQl1iA2pC4JEd4cXPNjXg3l+fDirJcICnS3KvN31fls kvMZXUzk4/IUr1QYc2IUn3xi8y5QJoOzV0UZThpMQ8eCbO8u9BsFswuSbq5GdLADSS2qcHit8LnH 8C13WLV7I4GefnSrLmOoErLbNM6NKkZb7/J42hVhaO8I3nrd5lGj4Ivr1+nXbywupQqxqIPtnJQR 56XEstQNKEaDIAe2r/7rcKIPv/yW1klDiDWV5rUhQq++07Uar8hzD/XTqOjoRlbWGr7+6onB6xuW r8umcYgfM2IK8L68G9fmajxarnFooEaLMhp17Nx5Yco0vrhpy7/y8ZvfEdu1P8304hwarPF5qsZt GeOBPI9J9TXCvDxIF1n+jdfe49rdb6wBDWfOXqJnj94Ee9sxs5XGfXX9GzQ+nqQxsoGGR+XiRLVs xd7DypAqU8p395i/KJ2IkAD6mzQuDhV6lUx1iUb+cxojGmr4eRZhwIgk3nlHeUL8vnD+/HmaNGli lbdUmgPlEfLP4InxIyVlsHwvv4Xx44kHyJ/B4+MJqvdZ8P5+uC6y3/vb4a0t8I7cv6+VJ8sfG+SN ewY/BRXXrLIIK4XiiQLytFiooEatKhp1nQtSuUJ5XCp7YvD0xmhQHh410at7otsVF0aj8nb4y/+u 6BXKors4o+sG9Np+6EUqo9tXxuhbF6OjAdcKDlSsVUgYU02MehBGlQ/EThk+Kkofsq2Sn1ZwR69a WP6Xtt4B6CWc0MtKvz7Sf3U5XjVQjtUWlGPCFPWKRTHWsMdoqktgkB0GU026dRvIxg07eefN17hy 6SLHRTja+rKF9RYLB7ZbOL/hsfHjooWN+bYSt0eERiU1VVnkzx20cEi2T122cEEY1NHDF1m9Wrne ZgmuIDU9l9zsbHatOcrO1cfIyVpCalqmCGxq9UolQFXC21bBPSKsrSc9LZtpU3JpGW0mNLQRL700 m48/ttUr/18DFYO5cv1+GkXGU9G+Hs6maIJb9yM4JNka9lKrlxm/xmZqRpiprEJTmsVjah6PLvs9 I+X/gAT8G5oxtRmGX8tR1A7qT52YePx6xuPeNB7PgNEENp2BZ5vR1G7TB7/I3ri0jMcxLp660t41 djx2babj2WIo9aP7ondIlGP9KO8XTUUHd5z8vfGK6kNARAqG6Ez0bhPR40egd5yK3iIHPSYPvfdC 9D4vYmy6GGPDFPQes21VXFotQg8fZ/P+6CPbMpax+TRMHZSXxgvobQRDUtFbz0NPfEn6lP5VtZjI UbJvEsFtZxPQaChVnYMoXrQcWhEN+5Am1JVzCBTagO5ZNEzKpm3yGiITl0sf2QQkryQgaSn+5iUE mrcLbpbtPPyStuKbtNNaASY6aRltk1YTmqhyhawnoM8u/Dsuw7fzfIISMolL2kGceRfBZjluno9x wAYCzHux8+uEW80aPD9mIm+88ddJSv8ZKK8zFeqk4k/VKkTFihUZNGiQtfrD3wNlKPHx8bEq+CpW /D+nlN4XvCaSzVfCBEU5eHeB6A5dYHczWCWKlBLOc4qCyky/zh1unBb6pz1X1fcvX/1R90K5kavV zvr161tjfv/bqkL9XqCMRqqKlhIMlXKmhEKVSf9ZSdv/DKhQrby8DKKiQoiN7cGsWbvJzt5EZuaq x7xzhWC2KNGrrDx3xYrl7N17iq1bd8u+bBYt2syqlQfZd/gABy6c4viVfHm2+ezeamHblkucPJHP kX0bOb5iOB+uiODrna25deVFHt5W8fbKA+LPtCL5W6FSSFQFhtce5/yo95sYP9Sqs5rnlReVMsoq g6LyAlHyzdMkOr1+9x57RMZqERlJL1F6v1RlYUXZvDlNY0NLjRjXkrRtH8HFV34MobnDXTbvPU1C m0FMa+vGxckaDzMKcH1VaZYmlsSrnCjDTVtbPSCUAebWD3c4994V4pN78VxkWVvCzzUaN2T+Xt1F o1H1MjJ+NBdftik5alb97O4DFm3ZTZM2MfSoX4FdCcq7pAD3ZYwVvUriVF4jedgLVnoF3/zwLWfe vow5cSzPR9bh1kuFrJ4cD3NLc2JWdcIDSxNcz59z+coIJRzgzn32565kalxjZocX5orKJ6JCZDIL MCKmEqYAX9LGx/PJhT1WegXKI3nMc/F0DHcipZsKLRH6TRo7kzRc5Hy8Ar1YsXIG33xtC4W8ees7 crfsoHPnjvSrV4wzKneHKP8qPGh4tIZ/QFlenNCTjy4+zsMh8Nobb/Pi+En09vMkranGd8rAslXj SKJGQ7mvDXQvlq9+kW++VWEN8N2de+w7eJReXbvQyqcoe4SOdbYxRsoYvr6lmDCyNZcv2XJdKLh3 42ORsbfTsV0XBkXZ863cV3XtH8/TWNRfo76hCl269eLtd2y5wR7cf8A775xi7NTBRDSuwZ7Bcm+t eT4K8M3SMmzrXYL6ZQvQxNiENWvWcV3ev3v3ZIzLO+jQrQsjoitza5HGrZUa1+R5vDXdiZ7eJYhs ECI60ptWzv3RDx/z4Rcfs2L1Gnp2DWdYeDn2JasQoQJ8sawM2weVpK93AZrVrcXIUaM5evwkt29/ y4XLlxkzcSRdI9xJbV+AqypUIk/jnrxjaa01mvmUpnUrX7JybYnef0+RRi0sTZw4kWrVqll1uCpV qlgrbf0z+O2NH39GVPOjQhXOrHSz/5Ts+etA3rpn8AQUU1q1apU13r5w4cL/z7jxz7CAoGvRAhgq l8HPozZ+jgZ0u0B0TxWqIr9l66C7lEYPLI9u9MWatNSpOnoZ2VfTxRqGopf2R69U2Rb2EuiJXzUX fMqXxL+WG3otd1uoi6PQ+rphMJbFECjtXT1sfbhUsoW6lNeFrhq6d1l0vZb0I+38ZEwHV9kv226l CPSvjLePF96+dWjXLpFFi/dx5PgVYcoXsFzIt5atXWWxcFAw/7SFY6csrJN9m1Soi+xTIS5nLsi2 HDu3wcK+dRZWy/aBV2Tf8YusXXWOtLQNgnkifO0lI3UbmUuWk7v/ILl795GZs5T01B0isD2JW1a5 Pw6LMLeBpUuXMfelubTt0BUXV3fqieKyYcP6/+nkeu/f+oi5G0XxbtiYGm5NMBjMGE3JOMUlUq6r GY+GZgJbmKnb3YxfswSCwuLx75KAveyr2LgvPvKM68VNxitoFuX9h+Icq3J4JFCpqZkqTZPx7jSA KhHJ2DVLxKdjEv5RidSVfgI6mvGP7Ydv2AAC2iehxyXg30yF2CTi1yYJT992lC/nRDk3P7xbTyEo bg56+Ej0HjPRk1PRO2WgN8lGbzkDvedIDM1mY2g8F73bKOlrKnrTdPT2KejmxUIvv70XERi5mABV 1aXrIvR20r5+Gnqb56XNaPRmC9Bjs6SNCq8ZjqHVFEzdFxLQaBjV7ALQCmsUci1BpZBG+Deag6n9 EoxJKwlJPkhQ4mb0hGXo8XswxG/HaM7GYM4l0JwnmCX7cjDGy6/sD0rcTkjiAaFZTmCyjNc9D2Mz OdYiHUPfbIKTlxAsbQ2qKoyq+NJvBXpiHr4telG7tj8mvYO8+zuFcT99aIB6v1XZ0Li4OIoXL27N Tq5yK6jKD38PVCnu0NBQa/iLygHyh1DuVYz5w69FYhOB8msRCF5JgNP14Eg0LHeEbYEiZSqB4W8N GnKvfngoPFS+80eCD+/J7xeyTykb/zwJ4N+CuheqDHDz5s2tpfBUidtnoRpPB0oBUu+iSvqtQoZU lnzllv/M4+M/A+q+X716kUmTugm/bk3//guZMyeP3Nxc4ZnK+0MlCFeGEFVNbQNZWatZsuQYOTnK qzJb5qJMMtOzyVmxktyDh9l64SLnLlzg3BkLp0/nW8NYt509zdpThzh5ag9XTu7hjZePcvuWWo38 d4a8PBGof+7YfwKV0edtfqtqL6qahlK4lFHbycnJ+l2pnEQKlMHxaeZvy4ef8pw875bN/JgdIcq2 8q5TlUgGa3R30Yg21CQ7d5wotD8myf5U5s+Z2XNo6e7Eyrii3Fui8UNuQXbMdKJdMwf8yhRl+oCh Vh6k5sgP7n/K0mNZmLvqzI8syHfK+CEK+qWJGj2aaQToNRn93Fg++MC2IKVm8lPXPydh/DQauVYm r1Uhvs2UMXIK8rIozv2a2uMgY4wc/byVXsH7dz9jyZEc+nYJ5qWoYnyrqp2Isv3lAidWDIqgucGJ tu39efk19T6IevXZdQYPHE7vIHsO9CzAbWX0EYX+O1HSO/kVxC8wiGNHjvH9vR/55bJ12cQ0s2dy RGHeHqO8RKTNWo31fTRcKmi07NCTKy9fkO/Ldt8/eOdDEtt0oKNfWXaPLcAtRS/n9O18jc6+Kl9J IEuOHefOvR89dF5KW4K3yO+j9WK8P/InY/TSqCVjtOnUiyuvXpInb5s7P/rsC2tZ3c7B1djSpQBf Txf61Rq3Fmh08NfwrV2bg7l53Lv146LHO6e2Mm9gLGH1Aniuoyt30wpbPVL29tcwumoENwhjxcrV IivYvHBu3Pia7OwsmkY1oEWDEhwcKfdWhRMtKcSlqc4kNayEY9liDB0+ilu3blnfu7ff2cxLi1sS 1iKAcW2qc2exrc31+a4s7xeJr39V6nUycvltm1Ht2/t3OCz3O75fHyIblWVDUkHuqEofWYXYNNWF 9k0dqG9XnJFdunJBZJNvv/uODz/6lEUis4RHBjA0pigfz9S4L+/ig/kFuDCgIOZgjYgIeX/zFvPp p5/w4MHvm1NKefmbTCbrYpPS4VTYyy8xfvx2YS9/JlT8QM2LT/iC8s75fZ/T7wHypj6DJ6BKjqnY r781avwSdC5vj8nDhRBjVYw+XujV/NDtnNEr1bCVrXWUfe5V0P3s0Wv4oFc2oDu5oHtXRA9wRa8d KPvkmGNB9EA3jAGBBFWVXxWqUrmC9OeE7mDA4OKJybcQRnc72R+AXlX69VJGEwf5lX4dpB/76ui+ KkFqJRlbxrSrhNFR+rZ3wc3BngplK1PNKZh+iXPZfeAV9r72JntePm81bBzdaWHTVgubT1k4ctli TZC2V/C4bFtk3y45tme3hbOyvfeAhbV7LWw/l8/ZKxc4fvgUebnbWbgoRwQxJZStIyNtN+nZu0nd sJ3U9XlkZGXLPlX15YSgCn9RIS/byMzYw8plO5i9YAGhXdpTxt0Nd09P+vbqZXW//vxzldTsfw++ fvgVy3ZlEhIaQpnCXjhVj8MnyoxXh/7UbJyIr8FM7WgzVXuYrdVcggzxBDbtQ43W8bi2SSAwOpGQ 2FH4RIzDxTjAmvA0oKcZt2aCLeLx7dUH9/A+1NKH49dsCjVajaZaXAI+LROoJ7ShMX0JiknArZUZ hzgzdWPM+EcMxT6wLwWKVKZ4iQr4NOlHvY4voXeag25OR+82Gz1yAnoL2dddeX7MRG+6AL3BYvQe 0wSfQ4+ZLDSpQjsLQ/xEDG0W4dZ8Lvatx1M7YR6mtsswBOegt5K++o5Bby9toqQ/VVUmegZ67wWY knIIjngBV3uT7TssXoSytU0ExI2lXnwagYnL8EvcTEDyKgJ75kq7tTSLW0FcQi6NkjfhK2jsm0V0 7AJaxiwguHeG7FuNv3ktgeYcApLWUK/3Flq2WUpU+9VynjvxUWVwk+RakjPRk7bI724MidmExA2h pkszihepT5J5Fjeu2zLUPw0owfPAgQNW44cqr61WIV588UVrZZe/ByoUTLlsvvDCC3/cPAx3RHi9 sR2uHYSry4RXroJ7Krv53wj6j0RovX4IXpkCxwfC4TEyKc8UaTFDjv0691flGaNCNpT3x7MSt08P yi1fCYHKsNaoUSOrK7BanX4G/zl4+PBbrlw5KO/ycFEQOsjvRJYv3yxKjsqdpTw/FA9VicL3CN/d I4K58rxUx1QS8WxSUnNJS93NuqXnObHnEpb8fPa/bGH3xfOczReef+kSu0WxP3nlKmfOvcWlV17m tqr29G81RvzW4Su/FtU5qBVN5RFwmy++OPib5Px4+923mTNnjjW5ojLKqm/sl4byvnb5VcYPH04T kwtjozW+UWEG2zWODdLwEWXbFGRi89YcUYR//F4/uvcV4xdMoJlXQTZ2Ffr1SkktwMRO5XGoWoog z/Ksz5rxmFopzx+zY81LDI32YF5zjdtzhX6DhmWiRmQTDU+TOxNfmMxHH37yuMUPvPX1FXoPM1Oz VEGWtxX6LYI5BXipY3l8HEvSxL0869KmPaYXmeb6d2xasYF2Mf6MitL4+rF3yetTyzO0tRcmvQwD BzWSe6aUSnkiFy4R2b4FPesX4GNV4jVb416OxrnxGkGOGnX9jFx89Uc+ofI7jRa+WMNZY0qcZi3n q6qvqDwkU1tpVCit0aHHAN5590cPzXc//phG0fWIcdf4RCWRlTFUuM+p5zWMVTRqBdRj/+sfKjO9 FW7fuoV5ylyKOVVmbAOhnSJtMjW+SNWslWvKl9Lo1Gsg7773oyHqo88/oV33lrTx0rhoFnp5fvdl jJNjNZHbNTnfAPasEsXyJ/rkzjXL6NDcn5Zx7iyZ5M7D7CLWZ7i/t4ZfMY0m9WPYtXsPd+7ZFgi/ ELlj+uwFREU0ZHjrqlycWNxWqSezAPM6lMfFvii1vOxYunKxlV7Bjj15tO/sR2wTD/ISa/EgtaC1 zRtTnEiKaYLu78SwIY15/z31Xcjp3f+B/fsPERcTR4jc/70J0v82dc8KMKZ9BSo6lMJUpzIr0mby 6LHR/L2PPmbKtBeteQmHGjV+kPukjDhvTynD+JaOeLlotGzrSf4l5XH1+4MyHivj/hP97ZcYP36b hKd/RlSeWKoKmJoHFX4h+OcDefOegVI6VPlDJSCr5IEFChT4y8fwtFi4SBFKlyqNe7XqGL0Fjcro 4Ihe3Rm9QnmMNZxlIjBgKOWHXl72+5Sx5fgo549eIxBjoNAYimPw8kKvXBO9bCV0lzrogUZbeItj OfRK0s41EIN9AL5VqlHbuxx1XWtI/0YMLt7ovvboekV0P0/0arr04W4Lj7HmEvFFd69OkK8dgZWq U7pIabTSlQlu2IPUBes4dy6fPeeusOaEhQOnLeRvFWFog4WNJ0U4umzh4hkLV45YOHfKwh6hWbXR ws4ttuSn2y/ZKsGcu5SP5eUr7Dh2hNyluaSmZMnkoFal0gVVSMsZrGVsVXLTjNWCKkGb8v7IFcwg M2sT2bnHpc1WZs6Zy+BJE+kxaiRdu3enXnAwYWFhVmVQZWr+X4ObN26ye9d2BvTvhX0lX7SSOrUb tSGwVQJ16yXiH5iIW7QZux4JuDdPwBgwAGOD4QS1HUhgOzMeYQnUaZmAoX0CpnAz3jEJeLSOx6++ /B9hJrBXAl4RfanrPxL/hi9Ste047GLjqRMSj29LM17dzfg3NlOjkZlKqj8ZyyN0AGV9e1PWIZDK ZZypVaMpfs1HoHdPwdA1C73FNPSIsejd5qInpaJ3nofebLE1f4cePwc9YTR63PPoTRahx0zH2HYs xmYLcIl7kfKJo6nVezam6FQMzaWd8iBJnC99SxuVSyQiF723YGIKxo6zMUY8j7tXDKVKOFJQs6Ok vR81W0TL8UmYBizDkKzCXVLx6y6/zVfQInoJHeKX0CR5Jz7J2zD2ySUuMo82EcsJ6aXyeChvkKUE mLPwNW+kvnk3bROX0ypxLcbEA/jLb2Cvhfh3Tiew53b05P0YkvIwdZ6Bu18vypQ2ENq0PXnr1nH9 ExF87qvQjX8MysNDrUSo3ArK88zR0ZHp06f/Q+OH8lTr3Lmz9btQFTn+1Cvz92/CmymwydMqEKKS 32U5wb5m8NZC0UNOwWfCeL8SheyeisX/+4Yepbyrql0qJ4qaN1S54H+UO+UZ/DUod2PlNaOq5Ki5 +ZnHzB8Htm/fTrdunRkyZKDwyvVWD4/sbGX0UMlPlRFE5QBRfFUlD1fGD1UFZhWp6SvIzjjE9ryj nNh8nMOH8tl47iJrhHfvsVg4e1x4+JF8jp7J57DIA5eE73/xmYW79y/Kl6YUnt8z9EUZO9RKoiqd qfDfbXT5W1TGD7XCrQwT9/hNEp7ekulsQSbBRiMNGzZgxYoVjw/8Mjh7+CTDe3ShQ6MKzBeFU4Un XMvQyGqj4VG2pChlPThy9DjffWfzTvhehUCIHPfCiHhaRxdl8zCZV63GDw1ziEaJMiXo3Ks5Z85u sdIruHruLdKHPM+oCFdW97F5V3yXp7FpgEZDg0bjyAbkLV0m98XmkacStR4+uIHuHcNp6lGEzX2l /w2CmRo9RMmtUqE4swc149P8HxXLty9+zKKx8+jT1JeXOmh8q3JYiCJ8YoxGU5NGoxYerFw5nS+/ /NjqybBkaQ6d2nkxs7PGPRW+skrj3ekaY2M1HMsVoWmzCF551SYbKo+Bs+fO06Vzb3ycC7NAzufu Oo1Hcj6bBmpE+hTC26kSE0ZP4KPH4dQ3hc/uPHoQYwcT3YPkvg4SelHOXxU+9EIrDTcZo3l4JK+9 +Y6V/r7wmDNnztJl6Ah869dmUYfC3HtR2si57R0tSrypMG41qjB67CQ+Fl6k4PqNexw5cZakPvUY FSZ9q2exWOP9ORpTuxfA38NOZJNu7Nr7wV+JDDl5K2nS1IdxQ1x4bYUjLCnEF9kay3rKtTiXxtyx LydOneK7xwlzP//sGlPGTiAhJoQ1w2pxbUFJa16Y9+R+xdQpTBk7ewYOi+HSpR+rxGVnLKeJrzfj o6vz+kwZI6sg38g7srp/KcJD65DYLoIzq6ZzV56Hgq9v35F5JZeOoY0Y7luIs4M1HqyVa5klY9TV KFm+FH2TW3Lx0o8lhC+ev8CYpCTivKqxoIUKkZHr36xxeHQ5gv1ccfZ0ZvyE7nz66e8bXqn4mTKO zZ07l+rVq/9Fj3ta48eTUrcvvjiY99//V0rd/plQzc9qTj4O3+0SeWyNCArL4MYZmWR++6S0vzfI m/cMVKxlZmamterKrwl3UVi2fHk8VFiKQxV0ezv0um7oLg7o5cpgLWurqqt4+6CXskcvK+grxwMr ojsLjSpBq8rgehVHt/NEdxTaGspIEijbNeS8VAiME3q1QAxlAzE5VsHdpxzlDO5UCzBicK2DqZz0 5SLjeteRczDaDChuymCiDCzSVy3Zpwdg0qsT4FWGEk4lcGzQiKkLssjPv8hlEYLObspn+yYLq1T4 yhkLlhMWTp635fG4eExwrYXd2+T4WQs7heaMMFTlLntShKfTgucv5LPr0iVyjxwkY2ke6SkbyUhX Bg5V0latPp0gI22toEpuqrLTq2SnqkxfJpkZW8nJPirPYSPPT5jMeFFaDopw8M5bb/HqK68wbeZM 62pJrVq1rKvcSrH5X4KHwsxv3rjOW2/tpmOXPhQqUJfq8i64hrbGrl0ino2SCYg0U6d7PH7N+qI3 eg5Du9kER42ldng85TrEUy06wZoLJKRjAs6tzZQLNlPb30x9aRfQw4x9eAKVG/bDp91g/Fv1xydI 9geYqRYntD3NeDSW//3M1G1ixr+DYFwidaQPH5/euDjVp0wpB5xq1MfQ4HlMDVLRWwj2WIienIbe YSZ649HosbPRE+aix8t2ywnozReht09Hj14sxxegt0nFN3ExdfosxE+FmIRJu64jpQ/57SLfaJj0 FyVtemdb83forafKPumrnRyPm4xHnTaULeFMwcKlKFaxPG7hvTH2W4Kxv81QoscvQ+++j+Ce2wi1 hrfkEpiYgyEhl3o9dlG/x26M8Utl32Z08x7BZQQKndG8lPpJ2dRLEtokOS6/1vNuIufUOg89SfpN lvNRniJtJuIVEEYFD0/qd+rI0c2b1FLa4yf59+Gzzz+zljssV66cNexFVQH4ZxUAzp07Z/VuUG7U Kunp0ybM+0PCg+9sCbO2htvqxSt3brUylFMSVjqJsBsAa6JgXwuRnIeKxK2UpJ+HL7/6is1bttK6 dVvatWvP8ePHrUbuZ/B0sGTJEmsyxtmzZ/Pee79/0rln8PTw6aefsXbtKp57bpTgeBHEc8jOVuVt bWEvNoOH8gJJe7ytjB9rSU/NIDMnj6W7FW5hxZoz7N57iT2XLKzNt7BPePsJ4fEbjlrYelF4u8XC yxfzRXG7wKPvn7g5P3F1/q1RGRuU8qCUaeWxoAwPat/P0f478IkxRq1wfihK/j5iYoJ/vfHjtkxt u96iS9MuVmVr4qSJv7rkdtr6XZgiGzKrZxE+SRdlW3C3KPSd3DT8i9Zi+ohFfPPNt38xhN/54kuO jJ/KyCY1Se5ekCOPwyy+F8WzR4BKjurKnIUL+erGZ1Z6BVkZ+wipE87oNiX4IE1oRdF+SxT7Ic01 nCppDBw6imvXr/8lLOHdD67TudtYGlSvRl7rAlyfJmOsEeVW5vEO3hq1PWuwf88ivr/74ypx6pa1 hEZ6Mb9ZKT4ZLteRIW3WaWyJ1/CspmEeMpSvvvqMR48eWMOuRw5LZHinyuxRJXdVeIX0v2uAho+z XINLbZ4fr+6p7Rq+uvE1aelZxDYOobehAMekzQ8bNe7INSc10HAWHpsUEcWZrdusVT8UnDhznuHD hxAb6kiK8hSZI/SrNFb214h20ghw8RDF/AU+/8zmffzlVzdJScskNqIB8Q1KcmJIAX5YZrvmGd1s +UFiWkWzafOOv4xx5MSHjB+7iNHdarNtkPSvyoLmaRwdrdE2rBAxrZuRnbOCjz+9/ZfywQpSclKI bFqOdUOKcX91EX7ILsC2KfLMYzRCDZ4snp/BrVs/VjJ79413MUfE0tO/DCdfLMGj5YWspWfX9tPw sCtDHb8IDh1dKjzxx2e+aNoiIquWZUNnGWN5Ees9vjRVY2RsQRqE+LBofgr35HmIMGqlf/Wt94iM bUdb37K8NqYAtzM1bgi/XiNj1LXXcK3pQWZuJrdUHrDHsGx+Jq09HZnSuiivC3//QSXRlXdxTZ/C 1HAsSVS77pw9e5yHD//5YtG/Amqhaf/+/SIbtKNYsWJ/0eNU7o+nMX6kpaXTuHETeV8Gi/60Q95R NWf8O40f/27DsJoLlceHmpNFnn1rjHx/ESIohMKZuXD/74dm/1FB3rxnoFa5Zs2a9VcWwF+K5SpU EEUxQBiGMj44oldyEKyE0d4FQzUDNev44OhfGS/3yhgd6mBQFVq8S2MMKE6giw+uletSzc4Bn8pV MPrIcV8dvZgbeumK6L5V0b2UISQAQ2VHjJXt8KpZk6q6Lv16YbCXNqpyjAp78XZBLx6AXsYb3a+K 7LNHr1wbvao/Jh8PDHUr4Fe1HAGBgZjHj2X/iSNcfPct9py7wJkd5zm9x8JOEYSOv2zhjAhAe2Tb GvZyRvbvtLBejqt9514RmisWdsj2CcGzJy6ye+cFtm07wMYNm8nN2SEThEq2tlsEL4VKCFOrU0oo U2EuyhgixzNWk5mZR17ecXIXHWfWkHH0aNmcfslJnDp58vETkm/t7betCQvVqnignLuKRV+9erUI JX9Ol6tfD7dYsWoVQT7hVNYcqOBvwiUhCd9mA/AMN+PcU5WzjScofBiBPSdSo/kIa6nbyn0ScI8y Y6oXT4jyDmkziqoBoqQ3HUK9uHgM0QlUbyntZVuP7UO9VkIXpsJnzNRqZaaa9Fu3UV+8TH1xVuE2 sWaC4xIIap2MR9hIyro0l++gAFUq1CI4eDTB4anoMfPQO0xD77tAtuejG6eit5dfs8rbMQ1T8wWY OqZiSFBVYoS2vrTpOhVjrxkERedgjFyGHi20cePRe49CbzcDPTjdZkCJn4zeeiF687nyK+3jUwhK XoKpzVTc68ZQrriD9bssVcUT17AEDIlZRA1eSUxiHvWTt+CbvA4/cy4B5nUYrOEtufgkb8A7eRMB iUtk/2rqmzcQI/vDzSvlnDfha1ZJUhcRmDifwKTFNOqyipYx22jaaRn+ybn4Jm7Fv9NWTK1SMcUO pby/Ed+whpzYLgr9U8SuXnrlEqqcqHU+EeFMrUqoMK9/5M2hPNYWLFhA37595VtL/4f5Qf7woOLd b3wgH/sKuJAs/L0P7I0TqcwNlDCthPYZgmq1aHt5eKOfKBXH4If/Hyf/6efXSclYQXCDSNq07yb3 6X/PW+zXgEq4qEr9qVwE/v7+Vrfg77775VWLnsHvC++99z6TJk0ShbyF8MK+TJumwkv3CS9VvFZ5 fWwQVLxWeV7aeG1a2kpRrFLZsHklq9ZuJTtrK3u3H+fc5Uvsu3yBIweEz++wsFd5f148z5nzlzhz +g3evnKUR9fWitJzWEZ+VVAJwb+18P2kuop8/6gQAaVI/CcrHzxZ5VSJmV8VOeNfS3h68UQ+g9oP wtevEV2GD+fsy7bQgV8Di7M2UKdOdRb1lnlQFPofskWpHazRxFsUdOF32XP/2qPk+kcfMK9vazr5 FOSFPpV5Y14Zq+Hj1USNZpVUdcJa5C5bb51+Fdy7e5/np6dQq1YVFioPDuUlskTjisy/CSaN6lp5 XhybbiNW8OgHDp+9iGvjGOo6FuJ0H6EXpf7hUpvy3NBFo4a7Lzv2/SjPqQopI9cuwCu0Els6Cr2c zzVRnt8V+mmBGhWEB46cMPsxNezYf5xEcxfGdanA6cfhKOq8FvXUKF+uENHtE6wloe89NnBf/+om s+bMI0qU9sEhGq+o5KgqDCdNw1xXw6G4I0lJQ7jyyo9lerfsPkZyj/akdCzLm89rPFIlbuX+rusm 97Z0YTp0TGLvufPcVUarO3f44ssbTJ87n8igOoyQ+/KqKj0r9KRrjJNrqulfjnZdOnLkyI/XfXLX ZUb3GMSAjlXYKmOo+6oMPvuSNMLcCtE+ri37DxwQccG24PHw4SP51j9g5AvDaNFI44A8Z2uS1yyN ZQM0Qvw1fPzrkLfir6u9nTh5lvqeRlq7aryvDCxyXrdTNbLiNaoWLUxgQKTI1LbcHY8efW+dT4YP HkpkbY1DyUKvkrzKGJYX5H411zAFepKz/McSsLdu3mLl5q04GD1p0lDjszyh36RxS/h0VpSGaxFl 8PJl0yZb8lklw7z/wQf06tQP92Iay+U8flAhMjly32SMkdJHzaoaA4ZP5uNPfn/v1Y8++ojExMS/ JDp9gk9r/EhNTScsrAkTJgzmtdd2yPWpOePfZfxQ86IKC/p3zo9qPlTXp+bE9XClk8hlJeR7Kiq7 Roh8+88TNf/RQN6+Z/Dqq68ydOhQXFxc/upDeDosQJEiRXFwdMRfDyRI19GlH2tiUjcXTLV1DCV9 capYhbIBZXEPlH3VZF/ZAPRaDphMZQmoUwsHOyPl7dypU7cEJt0Rg5un9FEK3bk8upc/etlA9PJO 6HXLojupcrV+0r/sq1IJ3a6k0NRG193Qawp9ORm/ipyHvw96QBkMTmUJLFcXbydnalcrI23r0jdq IMuF4Z07e47DIvysFsaxw2IRYceC5bj8nrGw64KFNbJv/0kLx2TfurMW1itjxzkLl0RAUvvXyvHD VywcOnSeZbnH2Jqygf3p61mWdoDU9A2kWw0dKuma8gBZLqhWo1TYi/L+EGEtYyeZWctYnLuLcWOy 6Va/Od0b1WPmvJc4KJPlT9fLVRlQlfcjOjramixMxcwuW7bMGjNrrdH+PwJvXH2d0eNHyDtXmaIu rtRt1RNjRD+qR5sp186Me0Mz9cPNBPY0UznSTIUGCdRtG09QywT8m8dTRwQF71hVYnYWhnYj8G3d lzpNE/BTYTDt5Hgz2Y41E9DWTN1mZqFNwNghiaBmg3GNHEi5jom4t0igfgszeqckqsQNoqR3NCXL VqNaBU98QmR/t4UYYmehh44SmtnondPQwxagt0rB0CaFwCYL8I5Jp078LALMAzFEyPmEyvEuz6N3 fAFD01T0uMWCKejNZbuz7G8vWG+R9DEFvedo9PCXbMe6SzsVVpO0BGO3bExR06jtFUWpYiUoVECj WCVnarUYQGxiJp37L6Fxcja+5hRrhZdA817B3RjMOdQzp1I/MQNDUgZ+iXk0lOMdzFm0TNwifR/A N3GFnGuGoDKOZNHMvIZO5v1EmNdiTFpBvYT9hMRswxCeS2DXNJwbdqFe4whWb9zAV7e//dkoDZUA 7z53rd5naS9lULt2beu8UqZMGeu7/s/g6tWr1qSoqoyrqhqgXDn//KDCfFTpwTfgk6OwbSosayZC n5tgZcgrbyude8AHPl4sN/H/u1xe++J91iybRZe29RmY3J23rj4LeflnoARUlXyxWbNmVl6oDGo7 d+58qgoUz+DfCypJoQp5i42NEYW8Ps89N1fmixPk5W1BlYq38VvFexW/XSt4iFThtbkZq9kr/HjH 4r0slf27924TpfEkJ0+e5/SpfM4KPz8hfP9k/kXO5p/n7IW9vHdqEo/O9JZvcaFoY0+MFL+XB8gf BX87z48PZW4fO2YMzvJNhffsyd633+bXmBMf/vCIL7+7zqKZM4h1LcHiLhrfKe8KUVJzh2o0aFqU xs3qs3LlhsctbPDRpx/So284TfwKsrK/KzfS7LgmCufCUA3vEsUwBoWwYcs2UYIfWfGVV15n6Kh+ xDUuwh6lbK/U+D5TY9dwje5BRQn3qs/SxRsf9w63v74jivBGAtsEEllPFOaB0maxxudzNBbJOfo5 FSKkflM2b33dmsP6exnj6pdXGD3/eVo38WL/gMJWhf7tdI113TU6VS2KZ9UqzF1kM7CoEMa1a7Zh 7hDFzK7luDxJ41FWAT5fVpShbQvhYleUGdMWWGmfwNvvfsCo5ybQMrg2s6I13pTrvbesMB9OKs6g ugUweHgyZEEKZx+HvCjPjLz1WxmRFCkKf1mrUeKHJQX4ZklxlnUoTHPnEkyYn8rHykL06ad8f/Mm b199j4njJtI6xJ3JMsZbE+VZrCrCB3OK0z9CIzDAkaHDh3LunPKagnsyxrENW5jcI5KRPcqyabKM Iddxf1lx1nctTLMqhendvpu14o6iVXDj5jesWLGaVu2a0qF5AU4qw488j1tyb+cpr48aJYgMb86W Hbut9ApufvE1GSlL8fCuS48QW7LWH5ZqvCH3YFJbDY8apYnt3Jarco+s9DdvsWy5zCVtm9KxmcYp NcYqGSNDY4M8/25NSxDXMpxNW/da6RVcyr/MgJHDqRLsKMc0rigvDmnzlrSd5KvhWqCwyGryXu3f ZqX/5ptb8l6uxlS/MYHVNfYOkDE2ajyQ92RhnEaIaxEa1ndg/uIcPpJH8ntFWapwFzV3btmyxepF /rf63NMaP/5z1V7UvKTGUUZoZUD9OZrfA9VcKGOq8J5buXC8ibVMNtvKwfuT5aP+88mdcvbPYOXK ldYPoUSJEv/vY/hnWLBgYapWrYZPQAC6HohBlHK9QgX0GjXQjQYMqtJLsUrUtatMbW9XfJ0qYbCr hl5L0Qdg8KpGoF05vBzcZbLyxN9YAkN1FS7jgV69BLpBhdBIHyWropepiO7vKu3sMVRzxFjGG6N9 ZTleXMbyRHc1opeVcZ1VmIyz0Hpbc4UYK5UkwLUule3qYl+xDuH1YpkwfBFrV53hzKnLWC5Z2HfR wprLFnYctHB6rYWde23/71NeHtssnF9v4ehJC5tesbDxlEUmcQtnt8jvuXzOv3KBAwcPk5O9jpyF 21iZuo/stA0ihKmQFhWHrFaflECmjCAqBEbFJdvyfSzJWk56ZhZDZi+gfue++PsGMHHoEGFe73BN GMDfOvyr/AcqKaRy8w8ODraWi1Mr3srq/7+yQnnjwVfkHc0iOMxE4SJOVKzRjDoxPfHrkIxHg0T8 /M2YWiSg9+qLV3QCnoFmDPUSCGkt2+0TqNDMTLXoQQR1HE5IVH9cI2VfWzMe8uslWLGdmRpRZjwj zNh1SLBWhjE1H0xw2xl4x02idkQSfm3iMcWZ0cPNeLVLwrN1Hzx8Y7EvXQu7GoHU6TARU5tcDCHz sVZzSX4RvcsY9GZzMDafS0CbcVSJmk3FmFnU6TkAU9RYDMrzo/NC9MTF0maR0I6T/ifIvvTH++ah h6Shxyga2e4u9Na8ItJvjzlCtwRDxFJM7WXcuGF4eNWlbHFb/p4Sdk5WQ07TfrnUG6A8PlKtBoxA 80r8zSsIMmcSJ/vayDghiZlWL44g824amZcSmqhCZpYTkKjo1wnuF1wjdNk0Sl5mDZ1plJhDe+kr qvtSjD2VcSSXqiYzFarUp3GPRJYePsD9nzHQfS9/H/IBuUtyiXBvQYnitjmofIXyT1VvXiWhVHlC lPvm+PHj/2FZ3D8lPJIZ4NpHongJ8/1ss+DzwvuTYF8iHO4vjFfukaoQ8zfw9adHOb0qlFVjy7Mn qwc3Pn8WuvHPQHlAqneoUqVK1nlVlQm+du3a/5Rh+c8CSoj/7LPPmD17Lo0ahTJlyiCOHt0nssxR UlMVr1V8Vi0yKG9LxWs3k56xjayMA6xI20Lewi3kZu5j/4GNnDi+kc0bTrJvt63E/eZL+ezIf40z Fw6JbDCK9/Z68mhNFTjaSr4/EXy/V6uOatX49zCAKOPKf9Lj4wn+djk/lixdSv0GoQTXDyFt6RJ+ rW/ejbvfsPrcevoOaEGSoQD7kzUertW4m6oxKFwUTk9HEgcN5LzIQj+Fq+9/ROPoCMI8Na5OLsWj VUWxiJLaRRRjnzo1GDx0OK+9/qb1nbopSmru0hV0atmQfo00zo8QFUGNIUrq8CYadXwdGTBtKOff VgYwG7z7/icsWjSfDpG1mSqK8FezpI0o6GcHieLsrhFucGHuvBG8896nVie9O6LQH1qTx7B24Qxo UI4zqhLJOlvIxFRRzhvrVUlOMnPqtFL0lBffF0wa/gIdPBzY3Kswt3JEac4uwo7ZTsSElse/fCny 5iyy0ip4+PABW3fuJ6RBc9oHlOKNiRrfiqJ2dUoFXop2obFrITp3qs/hi2e5oYwMomh/KBr3+BkT 6NrKnnPjC1tDMR5mFWH3dBe6R5UnVC9DzopUW4ruu3e58+237N2+l24Nm9FDL8VeNUa2xjupFZk7 wIVQ54J0qGfi+MFDIrN+Y1XmP/jwI2ZOH0evKDvWDi7Ep1kaP2QU4ZUZKnFteZr4lWLe3EnWRb4n 3p7vvPcRAwYOIyy4Ci921/hA3dt0jYsDNKtXh5+XF/PmL+LjT34MoTqzJZ+BcQMIa1yFeQNtBoZ7 0i4tSsNQs5DI2Q3I2J/B19/ZFNZ33v2I/gOG0Ky+A7N6yhiqis4ajfx5Gh1DNUL0OixctJiPPv5x jNVrN9KocShGz6LMk3fvy1Hyjsj1ZMo7GehQEDfRZ5JG9WP/Bwet9GqMgQOGERrowHh5xu8oT871 tiS33QJUrg0nBgxO5Nz5fHV7fzfjh7qvx44ds3qOlyxZ8q90OYW/xPihEp6mpQ0WGezfZfx4Mjeq hSEl573/k30/R/9bojLgybi35HkeGwDZ9lavHfZ5Y01Iryr0/clAzv5/F9Rkr9zGf22Fl5Il5WNx KoR/gBdBgUaMri7odhXQK9qhKyOInx+6vz+6czWMHpUx1XXCUKIKeplKcswZayiLvdBUcsRUxRNT LU8M/sXQ3eW4vQ+6o5vQ1JI+fNFruqJXdkCvVtVWvSVAxnKUvlVlGI+i8r87em2hs5dxq6j8IdJW je/qLn1Xwa+KPeWLVcLDsy4TJo5n88ZDbNl5mW2nLnFMBJ5zly3svSh4yMKpzRb2H7SwUfarEJiT uy28vMXClRO2EJhNpwW3yfYuCxfO5HPi2BU2bNxHVtYSFqfsJzXvJOmblpCxRiVcE+ErLVt+lQFE hb4owcy2MpWevpMVy7aSnZNHG3MfvMKbkjh8GCdO/Ogm+PdAeeuolW4lpKtqDm3atLEmEPtT5zx4 Srgnfy/fvEzWPFHGHRvJu1gNZ1MMjboPwdgiiRpBZlxDzfgr74wG8YQEDcLYfBzGuBHUUdVaohJw jY0nKKovwaYEakbE49ArmTrhz+EdNIYq0cnUkuPeMWacYhOoFdoXn/oDce02idrtnifQlETNsHhc pa+AaDP1WvUlMHYArsFJFC/hSrHyZfFqn0S95OUYYpejR+aid38RPWk8epv5GNsuICBhIs7N51Il OAXvzlMw9ZiNISYdPWo2eo/56ImqvO0U9OYj0du9gN43Bb3XYvRW09BbyPEOy6S/HPRuM+X/Sbaw msh50n46ep8UQgYozxMzlRy85f7YypiVrOqDS/PnCUjMpfngZUQlZhKakIKvORWTOYPopExadk8l OC4N384b8EvagZ/Q+nWaT3DrdCJ6rKdZ0n6M5t0EmJcLLsHPvE7ar6Ch9BFnXkB40kL0gXIseSuB odNxKRlKkYpOdJ8yhM/+Tlbs9+7fZsrUqbgWKmc9TyUIdO/RnQsXbCtG/whUHgvFrNV3MGLECKvg 9N8NwoDvCLP/SBjyeyIcqzCZH/6/m+yDD3bwXkp5PhAh6/r6lnx+PoOb75/khy/ftbW59yyU46fw /vvvWysHKa8PlfsqJyfn8ZFn8EeGU6fOiiDfi77x4aI4jWdJ9jaWLNlCRo7w3ExVQl4ZPlRurUzB TWSknyU1bQOLl2aTuWULG/ZsY8f23Wzbco4jhy9zUni7WvjYe+hVzp49wfmDL/LBUhFwVTLKJZVE Bk6U702FgihjolKylYL6t4LyfwMq48e/Vu1FGae2rF9Pj5Yt6RQWxurcXL76/Nrjo78cPv/6FtNF xgmPa8SABgW5oJJlbtD4PtWWV6NUOVdGPDfZWvXrCXx75zv27TuGsU4oHWpo3FF5lLZqHHteI6Kp KM+hdZj54myuX7PlZbgmY8yet5CYED8GGgtgUWNskjFSNNrU0ShfvQazs6bw5e0fx3jzvZdJmT+S xKZOZLUSepW7Y4vGTlGkTeU1Ent3EiX+mFDa5tyvvviSFbPmMTjMm+mikL+qwj9UaI20e765RpCf G9Omz+SDx5VklPFjcOIAIqprHE2ync+D7KLMHewpMq4LzepWYXPOQiutghtf3WR+aiYuXjXoI8q7 NT+I3KfjI8rSJqAKtStpjDaH8PU1pTza4KP3P2RwUj+aumnsexz2cSetMDP6VSEotCQdIytzaEvq Y2qb7rBu5SZ8q3nSQe7LF+qaZYxjU8rRrmUVgqsWYE6POO58+ePzfv3tD0gYmUgzOaeTKgxnncb9 1MLkyhhxIcXpHmHH4V1/Pe++/vZHtOrQm/Zy3DJB4566FvkWT8u99S6qUds/hJPnfjREKViauoPW hjCmdi/OFZWvRc7tzkSNcYEapYsXoVFvMwfeuMyjx66or7/9BW069aBzaFHbGOpa8jReH61hKKfh 4d2QU+eUYv8jLMpcQWigF+PDhK6/0I/X+G6WZq3aU7J0MVp2iOfgiYO895Xw24dw5bX3aNO2J90b FOPSCxp31RjyHN9doBEs72W1mv6s3bibb/8Nnqvbtm2zeo2rvGo/1ecU/jLPj8akpAzg+nVFr+aM f2T8UPOkmlP+lTxGqg9l6FAhvEqWVN+g2vd7zsGqb2UEfkWe4wEZcgws9wJV1Si9oJzOIPnghA/8 zALUHx3kCv43Qa1mKSahkgV6eXn9v4/gabBChYJ41S2FIbgWBrca6MXLozvJb+3a6BUr2MrL+vqh Bxow6M4YapdFL1sd3cEJ3ac0uqP8lg9Ad5PjDoEY7KRt3TLoxqrotVSoi6/QSHvdICi/8mHqpaWP atKHCq8J9LHmFdFLyli1vdBN0t69nC3sxUHaB0i7wEArfWDJ4vg62NGlR1M27NjAa6+9xYn8i9aw la1nLagqLmfk96T8f/68xer+ultwlTou/58RvKCOCR6Q7VXnLGy/mM/psxfYsuG8CM47SEtdQnrK NtJXHSDjkAhe25XQtZ+M1CfhLqrCi0p0uoNMmTyzs3eLkH2QF19cSOs2reiT0JdLl2VS/gc5Dn4K VlfFvDxrnW4VBtOpUyf27NljDSH473D///ugPAYevPGAqQMniYLvjKNzE0wt+uHbMRG7pqL0G8z4 BCcQaOiLb+ORBHaYjbHlBAzNEgho3xef1gn4hMi2nxk9si/+vfrh02I6Pn4z8a8/AL2N7OuYgHdY vNAkUCc0kYrdk6jWPom60ndlwUpR0r5TIvVj+uMVOoyygWYKVfSkWKWy1GoRhsE8HkPnVPSwLPSI DPQe6ejmxeiJi2Q7hYDmiwkIW0RgzzT0fnKswyx0OVe9xVj03gvRk6SNMnbUl31tZmHoNxdDz5EY lDdIkxT0zpnoydJfN+mvgdCGTZd2I9ATZhKUuIzA3qk4yjkVLub++JstQVG7xri1GE90Ui5d+y0h LCkLP3M6gYkZGJPTMXbMwtB4CUGtcglJzsGQvATf2AzqN8mjfae9tE7ejTExB1+5hoDENQSaDwlu kmuV9onZGOWcA5JXEpB0mOj2q4ny7EzlovaEtmvCjqs7+O7uX6/7qVfdcuEGw4ePoJqjbV6JiooV peb0U624K+OHCk2IiYlhyJAh/32eHz8LIrSppSGVEe5vlojUfyoL/4fnt3FunCcfjy7CndQavJPp zUebOvLDiWkif8wR+WEz3BLh9/6XWBOtqhXAR79/rPEfDdRKmEpoqgwfyoAWGRnJzJkzn5UF/pPA xx9/wpIlMpd17USHzh2ZNGMmWRmp5KQsIzP9mPBaZfxQiw/K+LHdWl4+PXUt6etSSD+0lLT1u1m5 /CSHD57CcvEc545d4MTafE7tyOfcySuc33yJd3MmcTfLThTgIrDdJFr4KvleVDjIkySoPyc0/7eg usa3+eKLvTLHhjy18eP77x+x99AhmkVGUbdceYa1aUP+uXPcvH2Te9/d4u7X33Hnm7vckfn77vd3 ecA/T/D41df3mTFnPS1DW/Bco8K8MkrjhzUaN+dpdA5QuTvcmTrzJash8wm8+uabTJ4wmaY13Jhg tBk/flitsXeIRliIhqmxzoKFi0WBsxk/Pv/oMyZNmkZUvTqMaV6AV8Yq75JCfPpSEWJFyfesVpN1 s+Zy/8Mfxzh/6SiTxnYmqVF5VnWwGWMeyHllyrZLxdKMnaRCUn6cWz/6+AteeGEafVp5kSeK86dz ZIxlhfh8ehEG+2g0rOnOvDnz+fCTT3ggPPDipSv0H9yTTqJon1R5NVZp3JhbmKEtXagb4EVCQnNO n/qxUs3Fi68wdtwowhs5Mqez0CtFW655x7ACNAwoRL1aZch4rgPffGErcXv3wUNOWPJJ7t6dbrU1 TquQjA0atxdpDG5VkHqBJZjVrwnvnfmxMsqnX37FSymZ+Hm6M0ju46M0abNeY/OQAjQOKkSXpk4c zBjLg1u2MsaPHj3ktcv5DBvezRZaoq5DeT6I8j+oZUFCDaWZMzSS987bcmQoePDwe/kmX6Vn985M blPcVuFmucatmRpr2hbAYF+K6NYdeOd9W+iOWgN4+N1D5s3NpmNjTw4PL2ANRVHlbT8ZW4Th/oUo Lwp/VLsxHDv5qTUN2cPvv+XchXN06tCR8TGluPt4jLuzNa7IvQurUoSmrVtz9QPbGN8Lz1ULjNPm pRLXtDaHhsn7tFTapBXgo/FFGGQohJNjKV5MSeXR/Uf88Kmc1B2ZJV5+ky69OvFCu+I8UGNIm9vZ GpueK0CQVyli4jrz9rs/lgP+PUDxOhXysnTpUmv59n/N+JFGixZNSUkZKd+OCgdS86AyQv3cHKIM CGoeUUaE3yJURY3175p7lWFDzvvBcflwx8IhD8gtCgvKwKYAYUD7bS/enxDkLfzfBJXwJisrC6PR +FfZfn8JFi1aAbtKNfDyc8DoWh5DYTdrRRYV7qJ7KgNIRXR7VdnFH91Dl/9d5LhKYCr7DE7odSug O1ZDr6Byd9RA9yqPHuhqC4mp5I1e1QHdR/4P8EN3dpZ9dtJexqgo/Vera/MAUf0XqYPuLn14+qJX ri59qqovMlag/O/iil/psgS5VKdbXB+ZlJaxWhk53nyVC1fyOXLBwvG9Fs6us4W87FTJTa9Y2HPR wsbz8r/FwgblCiv7VSzwIdm3XhlE5PjpVy5xVv5ft2YHixblWpMAZaTnkLFkIxlrD5CxQoW5rJR9 KvxFrUKpEnzbSE9fQnZ2JsuXr2fq1AV06NCNxIQEtm/dwkNRXH4JqNUVVfpPJYdMkD7atm1rLc+4 Zs0aq3X+vxoewanLR+gypidVazalimMcPvXj8QxJxrOxGd84M1WbxlPZOADvxqMIjhtCSBszQREJ uLY0UzHWTO0QM/Xlf71nElXCR+BQbyQBrZKp39IWAmPfOh7XxvH4hybg2a0vddrG46eqxLQQjOuL oUUyQXEvSJuZ1AoZQFnPBhRwrUJpl8rU8G2MHj4GY7sU9Jhlsp2F3mMiei/B8MUYo6Zi6jUeQ9Ji 9A4vokeoajAvoEc9LzhG6Oaht0lHD1JJTRdh6JWKKWqmtFN0QhO+AL2TtOsxHj10PnozGaeP/B83 H0PMEvT4pfj0SKOqoQuFij4JaStHSfsm1A0bT3i/pTQYuJRAc4ZgOv6Jqfj2XI2hw16iu62hbeIS QhN34dttM6YOOTTttZzGicsxCJ1f0iICknLRzWsElxCYuIL/Y+8twKtIssbvxt0TCIEAgQAJ8fRN AkFDsOAhBPckNwk+uLu7xnF3d3e7SXAYbHB399936gaW3feb3Z3Z3dn/DLPnec7T3dUlXd3VVeec OuIWsVnSVphNXtwkvZxxPhXrDMbBIQB7p1KEdDNyLEFJ/r/B/fsPGD5kKo6OTqTLqJkX5G7duv9i Ey5lo33kyBHzYt6kSROzGcyfGdT7OHv+HLPiZzC2QxCHe1jxSQjMZ5OUw7cMQnQVggXFYKkwcVvr Cj3SDy4LsXPpR3jy59IGUcTglStXzGaDdevWpWrVqn8RfPyjCEP/g98PvH//jps3brJ29Vq6Dh1G UPcf6NE5gtn9xzNz6l6i47cSE6tCya9LXn9VRJjoGGLmzCN6yQamz1wv14tYsnghe3dv48DhJNbs SmLj3mMcO3KSpF0XOLFjM1e2hvJ8Xn5hcjLD2vrw0yJpXRHy/0278/82KqZFmfic/dUOT589ecK0 efPJ5eFJKll3HIrZEzZ0KPEbZrBj/Ux2y3vfNmsXW3fuYNvF7Ry5dZhb9/5xBLv7j57yQ5e2BHlY szQoJU+HJ/tl2NFDo7anRo1a3uzet+dv1o4VazdRt2YVmpXMyNowjQ/C0L8drzHNX8M+fypqN2gk ZfYn/+/C2F7cupeAqrUpp2djmdT7NFrjRmw2YrvY4G2VkjqOOkkbd8Dzb0L8qBmrKe9elh7eabgg zLASflyS+TainEa2LMUZOOpvfVedPneZGnUbUtUnG9tHyvMII3x9RHZiAmyoYJOS+jU8OXBgDy+F yb524w5Dho6gfk17xrROwU/KJEOeKbF9CqoVzkgJd4O0P5kHD5MFGQrmLlpJk1oVGFI9PceVhoXS lligMa+V9LlQahoHBZGwaz3v3yS/p1NXb9FSvk1Aw+Is6qjxUN6P0vx4LMcgDw1XV3sWxU/h1YNv 3ydy7WYqNqpLO98sHFTaKMoBq5SZ1VzaKJiG8NBmXD6xj89fHJe+uH+L3XOHMax1cUY30zivds6X aTwYq1HXWcOlbEkW79zAqyfftEMvX73LkgWzGBLmzroOKZPNDBZqbJbvWM0hDRXKVCBW1rnnL5P7 8eGF8DX7bzM2ohc/VMxkFlwp7ZKPUWnYGpqfKlbZyJI2M917jeXenXcy/8tvfHMjs2YaaV25JLGB lvKuUpjbONJNo3ullJStYUevuIE8fJG8qfLq5WsOHDxE63bBBFbOQsKA5H4oM6SNfW2oWzob7npW FiyLN+dXyj6vn39m5/7ttO9aitiv/Zivsb+dRqiejgC/isTPmsurN7/tmqN8VymTecUf5Ba+KVWq ZI3gv8ZfLvyYjnJOP336eB48UIKIv+cHSc0hiuZTwmIVyUqNIZXv3zFV+Vrnb23uop7zJLzdC9cm wk4fmCnfLzI7rJc14IZ843d/XE1jGYV/TlCOAvv164elpeX/7wf456jC4WYnVTobcuQsiIONBZ5W uTBY2qE7uGMwuOFVrCieykzFOie6s3WyGUtqN/Ri+dD1guhF5VwJOpwt0C0kTWlwlMiO7lkA3dI9 OW9RK8kj5QvI/ZyW6AUF3W3RC8s9ixLo+aR+eX49X3F0N0OyGUwqKV8kO556IbwLuuCVMxu2OTUK uDjQutMI5q1MYOnRk6xMSmB7ogmTitSy1cSGFSYW7zKxSWmAbDOxcZ+J9XJfhbvbJumrJe3gIRM7 JP+qxAQOHj/O8WOH2bZ1M3PnrSQqaq4Q0Uq7Qwit6DXERG4nJkoJP1T4PSX8UFof6nod8fHzJW8c I0ZMpXnLEGoHlCcufsK/pbKvhCBKC6RWrVrkyZPHvIupnPd978zglVcX6R8/hJz5HUmR1gn3siGU KdsZnwrhGFSUlopG8hhCcSoXjENACHaBRlyqGClcI4Q8QcHY1wqlZI0w3FReSctbMxiXeiotlBLV 2pMnoCe2dbrgWt1I8TqhFK9lRK9hpGR9I851gylcJQLHgEG41R5OUe8O5PVsSKainvJ/5CSXpTOe 1TpRstE09FqR6JWGodfujl5niJzLdY3h6A0GoNeT+5VHyXV/c9QWve54dK++kj4BXWmF1FJaK1Nx qj4b28rx2DcfahZ4GJTz00pjMbTqgVe9fnipiDG14iRtFnrNOAxh8ZTsvgCXFqPJ41KZnJkLkFX+ 3RRaVjLlLUOhKu3wMEZRsuMC9PA43JQJTNhCDBFbqBG+lHrK34dxHS7hy3GJmIFr2ALBeXgGz8Cv 4SIzeoZE4xoxCbeWc/GovxmPJisoaZxGpbCplGu/GI/gpXhUHEoR69KUKVmarVu/7R49ePDAHJ7W y8vwZV4RYrR2XbMmx68R3ClmVWmClStXzjyv/Znhw7t3HNqylT6du9KydX1WTqgD2+vBjirCtNnD 7HQwRZa9UYLjBOdkkXvN4PxWePp9a4v9HKhoLn5+fmZzlxEjRnDq1KnvX2j8HYIa9yu2baNaeBhV 69RiYOc+RE5eQfyMVcTEKvNTWZPN66/ahIiVNVrSI4/KcaUQ8NOJipzHpvVrOHxiO+tPHWFzUiKH jiey80QSm44e4diWaTydW1yofvlnFtkJ16R8LKi5RgkCFDH+c8Tzb4WK6FfE/69t92u5X8I0qDyK oVGOku9z7942atb0/sXCj7u37zMycjKFyjvjUNBC5v5yVGzehua9G9Lrhxr0a9yOPi2606V3KKHD W9Nu1A8MHzuayCnRxAptpPygRS2MY8biOaycs4oNS5YRM3s8/nXdaFchA1eVU8oYjR9HpKdX/ex4 uKbGGFGO69fOf3mCZJi7aC0+Pi6EVtM4Nlj5mNB4J/PfgEoauTOnoUPXIbx8/c1ef//2dTg4OFHe XuOy2qEXxvboyGw0DcyHo00qujWszu1r37Q+FHQdNYOcefMx3l/yS92fo1NyeFA2wiukw7dEIWZG /60px/FTl3B0kfWwiMZFZU61QuNQt2w08cyHd+EUDOtWjWePkzUNzl24Sr2GTfB1S8N8YZaVpsQn aWNlU41i6TVcDKXZd1Axad9gUORMXD2LMbKGxv2BUr9yzCj9mNhIwypHOsI6D+TOFzMfBYeOX8bd txE1SqbmjFoTZilNFI2E/hqGPBpO9iXZvX7H32xwd50USwFlnlNT4/EwKaMY+jiNsfJeLTKkIbRj f27dVcxuMlw9f4Z+LavQqVIqNvbLztNIWYdma1zpq1HGTtqoXpm9P17+YoiSDHsP7qH/gNb0Di3I 9t6Z/tKPqMYa1ulTUqZMDdasXcObt8nf7/NruLzrGkOC2xJWTr5bD8kv7/bjtNQMrZYPizSZKGxr yYJFseb8CvZuniD1u9I+wIc1PzhLH4S5naexrL2GV6kUlG9UgXmrFvLqTbI5+bPnL1m2ei3+/lWo 5iDf7QdpY7HG86jU9O2cn8KemShvyM36v2rjwpUzTIkaQGgLe+a0lX4oQZGUWdVcw8c6LbWq1WbN ug3Sxm/rN0LxF/PmCf3mqejT/8vTJeOvEX74+1cTPmac1PtLhR/KBEqN639X+PHfQtWvM/BqE5xo L/O+FYyVbzdWxu7BtnLvb+eaPxpIT/6coIg8FeFFSQB/7if4h5giPSlTFsYiTwGc7HJgyKW0MQqi O2URpq0wHkUccMuaE3cV8tbVFt2QHd3aGj2jO3oRV/TCLuhZDegF5drTRvJIOUs55rRDt1fmMlIu s9yz90C3y4eeJQuGfAUwuBWQ+pUzU6nTRspncZZ6LdDdpYxHMfTc8gyZ5H4xW9yFAXXL6ojBKhM2 9mnI5eNFk459WbVkHYcOH2Xd8SSWJiSwT5mxHE02YzGHsN1q4shCkznk7aETci5ph1fL+WI57hE8 nsBRIYwSJH3blk3Mnr0QFdI2OZytcmT6dYdpkeAXsxdz+jezl7lztzN1WjwNGnSjsl9Dhg8J48xp YT7+RVDE+rVr1zhx4oSZmVTmL2XKlKF9+/bmaDA//vijeUf4e4Sfblxh5NgRFClSlAw2hXGs0xzv ym0xeIXgVsqIs27EwzdUmPJQrGqGkq2iEftGRtzrhONUPgK3wDA8A1QeI071QnAKCsHDLxTP2sG4 1e+KU6WxuNceRImGRnL4tSGPfyi6nPtUMlK4qpGsTY0UqdEWe6925PAKx6ZUOHZ2QWROr5PLvlRy /f6T0GuqiC/d0CsNRfeLRG8iWHsaeknBUtOTz0MEwyIx1JyOobSkBSlzmOEYmnfDS8rZ+cWQpWkc +SOiMDSahldZyVMtCg/jONxCe+BWqz96BSkTEIseLPWHxJgFILpycNpyEh4ewRRLbU96La38x2lJ l8uaItXa4RkxE8+2M/EOj8crbIaUmSnHOEoa4zAY55jNWbzC5qAbt+ASsZaSredQv/ImwS2UbDMD jw5ReDWaie47C9daMylrjKVhRDR12q7D0GYb7pXHYlugPCW9yrJyxVKzt3sFmzZtMvuqyZQpIylS aDg62rNhw3qzKcuvgfPnz5s1P5QD4J07d/6pHVS+f/OW7TNm0y2wCm2NfmzePBNe34U3x+HWdNgX BAusITqtYCphINInC0aebYdP/0f1XFG77+VbvBfCT937mZC6f0RQGh8qgoJSj1fjT5kMqo0AJUT7 XufJPwOcOX2aHv37UzIwkBrt2jFq8lTmzZ5DbKwKg6sEICoErlqPlfbHEsE9ZuFHZORCIeK3sVaI /iOmJbLu7+Wo6Tj7jyWxLDGJJTsPc3ReJI+ne/F5ljBHO+2Ehh8q/4UQ9p+V5sfPEf2/Jf4jZuMf 4ddy6vhz9/8aFcOi1NTVhsx7fq3D07t37jB+ygAqVipAz6ZVWT8tivjoafQf0ppO7SrRLrwFnTu0 oG24HwH1y1GlWmUq+VXC1c2VQoVtKWIrWM4WRz9HKhT3paaTEm4XEma/CIMb5uf9NPkOCzX29M1B tbKFsS6QVv5lR1asWsStW/d4Joze82dPmBY5k3LeTnSqrpE4WOOTMOhPZ6Wid/2U5MuTlr6DxvJB /vmPnz7y4u0z5u5fQBG9BEFOGq+UYEKY7S3dUuJbOg1epS2YOrETT5/+re+qXlGTKFYmI4uV7wdh nD9Fp2Zrj4IMqW/J2DZ5MW2d9iVn8txzyHRS1n0fgly+tbGhc0oqeaWhXjkL1k7txLvn9810XULS GeoHNqS6R3pWdBQmW/Lfn6iZzVkKZEtJ5Wp1zM40v4Kqv9vkGKwNdnSurXFpqMbnGRoP52h0raeR N3dmOnUbzJ17yb44zM+z7xS13IIILpCOH5WmSIzGHWljYlNpw1LaKOvL5W27lFqhuYx6rpGToihp KEy/uhoXlSA9UtoYKG0YUpDfKhs/9B36N23s3L0PT92Vut6pOTGtCJ/nZePDGI31rVPgpqelUvNq XD54AN59k7CsXhVHy5YGQlvYsWFQXj7Ep+Cu9GN4Aw1D1nRU9qrIHGHmn38x8X4vZZOOCV/TqTXN /TQO99T4uFzj+ugU1HZOTfrM6WjUxIcjR9aZ8ytYNmUC4ZU9Gd6lOkfjSvJppqyJ0saKzhq+Phlp UbMFu+bs5e2LZI3sx0+fsmD+Aur4+NKwkMYhFQ1opcaDaSmoWz81me3S0aZSaUxrv7WxZn0srRuW JLhMMVaHWJkj3Lydr7EwTKOsW2oq+/uZo808e/bbbj7cu3fPbN6pNop+lq8T/DU+P6pWrciUKd24 e1eZKqk54x/5/FBzlZorf2unqP9JVPPkaXgp/TvZVQaLg3Q8TbL237FguffP58HfM8jI/XOCivDi 5ub2sx5//xmmSZuaPHmz41jACi+rIoIGdIdCwnCmxKtwfuxz6FjmKUwhKwsMBSzxdFHOTx3RbZWP Djm3sEW3ckfPURi9gEWyAMTZVdJ09Fx26HlyottZyU8qeVw8MOTLj1dOC7xsc6N7FEQv4iL5pC4b qctN8rkK5pUyFtJe0SJ4uusUcXEhl01ObLOkoJRDYYKCBzJx5Cr2z9/Oqf1H2X880RzJxRza7riJ badNHJPj/r0mVm8ysWePnCeZWCP3d6oIMJtNrD1oYvvJ4ySZjrFt80bmzFkhhNNaMyY7M1WElXJm qsLYKoJLOTlVO00zvqRtEmJrIwsXr2OaTEIVKwmRVjaIffPX8vbZzzuD/CWgmD3l6+Dly5dm6e6B AwcYM2YMtWvXFobXwxwZRglAvkd49vgZh/buo0e3H3Aq6YdlcT8cnCvhUCmA3LVCKOoTjk9FIyWD jRSrbsS2dAjOLUKxC+xNXvdhOJTtQsk6IbjXCSV/zWDy1Q7GNUBpfoRQwr8Deev2oUidbrjUDKVw rdYUrasivxjxdjfiIMeCUq9zFSnjHYxtLSMlqnTA4NgS+0JlyVOoEFau3pSoOgDP4FgMyiSl3DTB Segh/dFbjUevNRW97gD01mO+aH0MwrPqSLyCIjGEDkNv0Qu9upT374Vj04EUNE6nWKN56FXlfu0B eLUegXNoNHkCxpOv6gTc6k/FK3QwevOB6P7SVv04DO1n4d1pPmVaTMPJM5QMGYr/5V/OkrcoBStJ f9vGU++HpQREzKCUMRJn4zRcjHNwN66jqlHSjTMoZ1yES/gCs+ZH5fpLqFh/MSVDZuLfdhV1Wq6l VL0ZuDRaIuU3UDVsLhXD5+IpZQ1No8jr1ASrvD5EhHTi6OED3L59y+xvKGfOnObnKFWqiPxH3WUM C6P+K0FF6VBjPCAgwLyzoRb5Pyu8fP6CgR07U9XgyPgxPfjpVnI4PzN8vgMPhcC8tEDW7QnCLfaW Rb2TvMDpck85cPw/Gg/PJf/ReDg8Aq4uFoZvLzxV88gf16+KItyVNpxS/+3ZsyfW1tb4+PiYPeAr Iv1/8MeFl8+eceTQIZq0bYt37ZoMGzuMpYtmExs7i2iljWneoFDRX9R6/NUUdZPc2yrr8jrmzVnL 8o07WHPUxK6dxzm8KoGdexLYflhog3XrOR8/kPuxPkIE54b1nkIAD4UXwhSadzX/GwIQtYuqUDn6 U4yl+hfVDuo/0wD5Wi5ZiwMuCP6zcl81P9S88FDm1O2/QvPjA/fuJzF5SjtqVHVhVJ+eXD+5h9tX FpG0fQLbFk1i3tZ4lm2KZfu88aydN5qlMaOZNWoovUd2pdPAtozs3IEx4zsyYGJbgpu0pmXZagR4 O+DlZs2QZtnNfhyUmcW2vhko75MT64waDvmy4lWzFk2ataFn0/r06dyY2pXLUdU2F3ObadwXpv5j dCr2985Li7K5cHBIR9feHTiWKN9a6LwNixbS5YdWlHCypHMVjc/C0CvBxJI2GsWE0a1Y25fN25dK /74JSJ++esuYiZNpUbUA+7sL42yODJOSKS1y0KaOLZHDG3Lp9PYvuZW5+V3mLZ5LvcaODJdnQvnK WKSxWNpwKJqKmi0C2HN0O2/fvxGm8i7xUbOo5mKgk2dqLo/UeDdL48AAjSbVUuLkVJie3fvLfJY8 H6vZ+9atO3Tq1IdSdtmZ0ULjYZzGW+nH5i4atdw1nBzsmBo5w0wrKrh+/Rax8j9U99LpXzo1j0fI 80gb+4QxD7JPiX3JgvSY0JVHVy8qKYa5kTt379F3cB9qlMvO/HBh/FUbE6UN6U/TclmoFurL3C3L efnF/Oj69ZtMmDYNB/cCRPin5Gl8LliYHlMPjfBK6fAoW5Yegybx6EflHPTbHBw1chiBLlmJbpOD y3FZeDpdI+4HjQqeKSnnWIwR/YZy8vTpv4TF/enGHUaNn0RYHVdmNda4I325OlNjUieN/FYaBYva ERk1kocPvmnuTB0znGZl87K6XxFuL7Tm3mwZV/M11nVMSa2KDowfFM3dU/f59C55bbx87hJ9W7Ym WM9PdGsN0wQZU6s07kn/qxg07L3sWDt/lLyvb+vu5KEDCLDLxIw62flpTBZexWpsGa8RWlXDr2gG hsk6dOrUGd6+/ed+b/4dSEpKMtNI/2jD+5cKP6KioqlYsQK9e7fn5Mk1MjTUnPFbOzz9b6MSfpwU OmibdG00bGoNm5tIcke4J/PA52R/Nn9U+NMJPxSjrPx9/KsRXhSmzaA8IGekVEErDGmKoRdUfj7s MdhZ4JUzD8XyOZLD2RMby0IY0mbDs7iN3Jc8tm7o2fKg2+REd5e0/JZynQu9cGG574ahqI5Xakc8 c0sePQu6ozUGJ3fcXT0oni8vxS1y4G5TDIOFJ3p2KWObWvIpp6rO6LnzmoUfnsWK42kwUNjDhsy2 Gjkzp6du+TrMjdlF0tqrJKxOMoesPXDCxNHjpmSfH/tNmHaa2H9QmbSYWJxkYo/gPjlfrjRDEkwc TEpgpRxXHznCli0bhVCKY9o0Fc72kBBQKwSVoEOIq6ho3aI3AAD/9ElEQVQNxETOFWJKOVibLaic ncYTHbOcuLjtzJ65lMhxE+nVrjtBzeszYshwHh2Txes/PO8pp6fjxo0zCz8cHR3p3r07W7dulcXx H9vV/hHh8+ePMgGfwBjakwypi5M5bUHylvQje2AbitRum2yyEmTEsYYR7yoheAaGUjCgHxZlRlHc vSul/Nvg1ioMqypdyFO6Ky51wyldU5m9hJIzMASbisF4l2lLqaZdcQr6gaKeYTh7h+Il9RmkXnv/ EIpXC8ajgdRfNwLdtw323tXIlj07adNmxq5cK0q1n4MhdC56nZnolcei1++DHjrmS8ja3uhtRmJo MhVDqX44Vh5G0bBpOLcegMF/MHoFZSIzBEObfngap2OoLNelhqA37YlX+DB5pkgs/CaRp/I03BpH StoA9Cb9pB3JV1/aaxeDISIWL2nfue40cjuEkDaLo/zLaZL/Z8tiFKvSg8pNR+Pfeiw+7Wbg0X4G buHz8DBuwd+4miDjDCoY5+JqnCcYK/cicQmfKs8TTW3jWgLDNlE6fC4uYctwM24SVGWVw9TFeLZf IO+nFwWKVMHFqyIR3bowZuxos6mBaj9lypQ0aVKTY8c2ySL6zV77l4ISdkyYMIGwsDBhdGLNfhz+ rKDm9op+ftgVK8amTVvk3/hy4/8HioBXKqjqXSkV6J/J+EiYnHW1YI4Qq+uE6dvSVGiXXkLNRsGT A/BKmKnXwhx9/mP5x1BMhfLtUaJECby9vWUOj/7uHUT/mWDBPGEu6wbRqGEoQ4aMZubMhYI75Dsr n1tKC1NtTHw1Rd0uqPx+yBo9fTFTZ+1m+sZdrF67lyNLj7F/bwL7zySRYDrO0Y0HOT2rB4+m5+LD NGF0NwXJf6B2eJUQ4pdoU/y7qAQSChXzphheZXbzS4QfX8upf12VU0KQr2k/l/8rfmVYzskcq3x+ /DKHp58+vefixaMMHvIDlWWOHzlgDPduqHrW8/n+dp5ePMv192d4/FTSLhzg47sEPr0+LY91mqdv znD3YxJvrxyS+SWJd++Pc2z3RlZNmszQ8Cb4+ljSJ1DjvRJMLNbY0U2jhquGIVduKuvelG1ch0pV K1HbtRj+5SxxtE1D9fwahzpK/hWqXGqmNchPBTsrSjlmpmWTcgwfPJAhvUbQrmYA1UpYU9KQlTFh mfgUn4LPyzTmtNIonDkV9i4+jBg9xuwY/2zCZU7vP8GOpfPoFdyGduXtOKqEH0s1nk3VCK6r4VW1 OPHCJL64/01YfOnybcZPHE5o64LMVs+k/HEs14hsopHbMgP+nQaQ8Pi5eXa+JOtYrx69KWljxYjy kk+ZS0jeNeEaZZxS4VnJwLQ50Tx7+Ty5coFzFy/QOigEv+waB1TUFmHMX03SiJLn8bVNh3+VymzY mhx+VcHp0+fpPagPpSrkYYQ8gxJ8KAGOMqspZ52GyrUqMm/zYl6+T57j37//xDFTIm3bNaFFBY3j KlKNPNNzaWNULY3qvvnpNqorxy9/GyPHT5yhd7+eVC5nxWTVhurHIo3lnTVK+qTBt3oA8+Zu4eWr bxqb7z+8Y2DnngTYaJjUe1qj8VTeay/ph7WVhndpHzZtEab0r+D4qTPUCaxBa59U/NhXykRrXBij 0U6eK0M61Zav2XT9Kyhnsv1G9yJAhTTuJWNjvsYN+R43xmmMl3aq+ZZm6dpvgisFu7fso1whe5p7 aCTGaFyN1Xg8UWNnOw03eec+5f04f1nNBcnw9s1b+nToSt1CGkkqcpCMwTdRMqY6yfMUljL5rVm5 8J+H9P93Qfm0UVrguXLl+gsf93P4a4Qfvr6+9OjRiaSk9b9A+PEHxlf7ZercDGdkrr+xW0gnNd// qwG7fz8go/HPBYo4VoyCk5MKgfnzP8A/wwyZ0mPvYEvJAip0bXb0IkXR7b3Qs5fAkCcHbm45cTQ4 42LpiZ6hMAYVgaWwNXo2dwwFBN3zoXtmSRaA2BREz5xD6igsdTjgkTEnHipKTAm5tshuDlPrrHuQ S5h4C+t8uGTOipeNHbqttJkjg5TPi+4h7SjNkdy55RlyYihuj2uh/BTPnpai7m60GTCE7bsOcSnp R/YcSmTxseRILgcSTCwXXL/JxMGFJlZvN7EkycQuQRXVRUV42S/HQ5LHdDyJg4kJrN+yhVmzZ8jP P01wlRBOBwSXC0YKziUmVgisWLXDpIQhKwWVNojS+ogjfsY8ZsyeTeemnahZogYDxvTj5N0TsvB/ +Tj/YVB+QJTj0/r161OkSBGzKUxkZOR3uTOuhHpKHdHVuRSpU9qS3dIP+9Jt8GrclmL1jWSrYMSm thFvIYi9/Iw412hHiQYdcSsbgWfVNni0aotjteE4uo7EvUx7DCraS4NQHP2CcXZtjaFMJ7ybj6ZQ vaFk9YmgSN1gfAKNeFQ0kjsgjJxBYbhIvaXrGnFqEkHOCq3NkV9Sp8pIEbvKeAeMxGCMQzfORK87 Hd13EnoDOTaLQq86BT1wGp5NI/EsPwWbalPJ2iKSItWn4FVlKoYG0WYtDkN1ydN8OoZqA9HLdZWy IzDUj8HddypOgX1wrtsfDz/JFyT1hkidraTu1jHJUWNCYzDUjZe2ZuFabxp5vUJJkeqLBkjKLKTL 6kVW+/JYV2uCa5txeEXMTn7WsLmUDIuntBy9jFskbYO5Hx7h03APl/qNsZQyzsYnbDae4dK/MCkj 1x4qj3ElHmG78Gi7kiqho6jdoDVFK/iSw8UZq/z5yJAh2Qmrra0toaG9hFk/xbNnv95k5f79+0ye PJnw8HCzWudfhzr8M4Ey2VAaDAYvL7xLluLkKbUj/W/AK2GujjeDlcreOj3EZhHCNYcwHTawtwGc 7CEEwUD5AHsxm8j8fUnL7wqUiWD//v3NxJvy9/D9h0f+c8Gd29cZO3o6Li71qFattax5UcyerYQe yuxFCTuUHy61Jqu1WWltKk2QaJk74pkaOYvIGXNYt3oDB/YLTXAsiZUJCRxKPEmC6TzH1sdwKq4s Dxe6yr/RFV4rc9Uzgv9N0xfFZKh/W2lm/DPBx1/j13Lq+GvKXRCa4ZdHe3n//jOHDl2jXYdR+FWo xswhw/l4M9k86P69o/x06SQv3pyEx9v4fHEFt97s495LqfOysq8/x/N3B7jx0ypePNspc8p53l48 zsn18xkxqCkVKlnQr74wqkpjYqnG5jYa/nlTEVCuOnNnT8N0ejVHj25k2fxYxo4JpnqdItTy0div /D9I/tfTUtAnMB1exXPRQHegbSNPOoTWpr1/KLVdSuLlloladfKzuJ8NH2ak4vlCjZgQDc/MGpky Z8fdy5P2HTsypN0o+tdpR9eqblT3zEXjCuk53C+FWSDzcJJGHWG47X2LMXf0WJ6cuyLv5IPZ1M50 /AwjhvQjopoNi5trfBAG+qWU6ROkYWWRgVDlj+NpsjDj9KlzdOvRjdJeeRgr981+NSTvUjkvnTs1 5QLLEr97Ni8/fNswOHnyDAGBrfDIrbFLRW1ZJfULcz65pkZ1J0tC2rRm/2H1TZMhIeEEXXp3oXSF 3IyV5zG3sUBjcZhGBdf0NKvalO3zd/PudbK2yyN5tmUrVhHesBJ9/DQuKp8i8l7vjtdoV12jopcT k3tM4drJb5tsR0wnGNCzC8EV8rBEtRGn8Xm+xoIIjXKl09I8pBI7dyzm3RcBi7KuOXv+IhEd21Bf vl2i8u+yXOPpBI0x0g8X+d7KzHXjtm9CHLXyHDYdlr67Y6yhceFL1JarvTT6uWpYptCoVque2YGs AqXEcvbceSK6tSJI+pGohCVLNB7Jt5vTRPIWTSVjtwLrtsgY/AJKW0bR9UULFKR+GWlDxuD7ERon pU8dDRo5UmqUqRDIgcPJ2qvqmc6eP09Y25YEldI4oQRFK5O1ZNYEapS1TkmhUqWYt/lbP34LULRx YmIiHTp0IFOmTH/Dy/1fVJqQv0T4MX16NFWq+Aov2YmbN9fL0q/G1Pco/Dgqg0XmpneP4O1LGZxq jP4x6Jx/BjIa/zygpH8bN26kgvzU/4q5i8Is2bNRMG8+XHLb4JnbCt02H7qrS7LwQZmhWFpiKGyJ t4cVno6O6HmVKYsSZOTEUNAaLw8PvEq4o+e3RnezRC9mhSFVfjzzOlNCL0LeIimxtbTAw0LH06oY nrJIubpZU6CYGwVyF8Itb0o8XaVNg9RRQOrNWQI9j5xbF0K3UtFfCkhZZ1wz2uJTqBghXToyb8dm ElS0ltNJLDtpMmtw7N1i4ug6E5uFwNmxR87Xm9gqx23H5fyonG8ysUnSjihTl0TJd/wEphMn2Lph tVnqOW3aUpkIlQM1JfgQ4ilqNjFxa4hZuZGYtXJvtkpbjHJ+GisT5sy4KKbFTKPL2NGUr9aAyh7+ LFu1hI9/pUL5W4DyfK4cSAYHB5s1QNRuuxKAnFbqgt9ZRIPr168QFxdLGZ+a5LUth6F6G0o3ak+J ikbyuRspFmCkVCsjXuWM2PmHkL9lG0pUCsW7WgjurSIoWKUvtp79cK7WFts6IdjUMuJWK5RiPiFY l26PY/P+lAjoTcHS4ZRoGoJXoxA85Lxw/b4UajQA19Lt8KkXjB7ajgIV25HRzhfNMj85srhjZ2iO R/AgPJspLY7J6DWHovuPRa86U87noDcbiyFkMIbG0yhaYwL5qgzG3n8Knk0nYwgbjN50Enr16ehV Bkn53uhN+qIH95frccLsRuLVdDReRklXTlP9pqEHqVC5kldFg6kdi95SsGE0noEz8DbOxVHqs/Fs hY2tPVnTKQ2QFGhp06PZFMLSxQ8n30F4N1iEV9h89A5xeLSdi0fYaioal1PbGEN543TcjQvxMK7H zbgAF+NUdGMUVYxLqWVcSRnjbNxCF+ARvh5Dh+VUbxdJnQadsHH2lHa+RZfKkCE9RqORlSt3c+rU YyEwfv3Coky+lLmLWtyHDRtm9n3zZwTF1E+aNMk8v7dt2/bf1/L69ASebYCLwuTtLw3xWWGYLJnK xjteqXjnFcK3EGyuI1T0SLiyBV78vgWrSkCkTD4jIiIYO3bs34TF/B98P3Dq1AV6955MQEAb+dZh jBs3jBkzNhMbe+zLmq0iwCiNTXVUWiCriYyZx5Rp04mStX3D+v0cSzjOjq1JLNlwjFXHEtl/5jSJ 27ZyNH4SZ1aO48GVpXz+dEBaU0KInyOcfytUGhsqCss/09z4v/hryqk8iplR2mHPuHdvxy82e1HM 68mTj+jecxpVKlVjydRBwjWf4f6js1y+tZ17t9fx+dZ+Xt3azdXb67lyay+Pbklbt0/wWI5X5fqG 5HlxS5jCB6d5/PA0R3YuYkzvRgTVt2BCW41PsTIHLdNYIYyqwSINLXo05ceHG+G92pW9x417ScyY M4b6bTxp2ULjsIouskjjuTCeLcprlHIszowfurNmeQ/mrurEqhHj6VSrNWVK2tAr0JKzg3PxLiYl Z4QZ7ttQo0KxVFSuUoHg8GA6/NCIHiENaF61Mm6u+SnjmooJ9TWuj5Q2Zmhc6p2K5iXzkN+6CBXd ShES2I6wsKGEh3eiWYsWBFQqyxDfbJxur/F6qsb+QZrZx4hT1vSM6TeCN28e8vLVRRZNn0HD8rVo IHlXddX4IH1WUWS6CCPtZJGF7kP7cOHJNwffrx69Y8mk5TSuWJHwSsJsK8GEvKPHYzTaSxkPe1t6 9erNmXPqHSWzcLHxc2W9KEmd8plZrZx3KmGMvKPRtTWci2emXbMunNlxjk9vk9fl8xd/olfvPjTy szVrq9xW0WfiNY500qhsL1iuCnsXH+TFzWSBzMdPn5i/bA3GBtUZ55+Js12SBT4XpY3BlVLib2/P 5FEDhIFO4NMXn1PXrj9l5LhFVAysQIR8u7OqjTjpj5QNdtVwLJhH6NkQjpq+aVicvPuAiQtm0bim LRMba9yfpfFCvveiNhrVc6eksGU+uvbozbMXyTv2167fZsyYsQTVdWGg9OOK+nbyru6O0GjloWGT Jw9tgkMxJap/W96VdH/Tlp20admY2j7ZmRqs8Uj6wQSNZdXV90hB4aK56TegOxcvJrdx9eFTRsyZ T92a5RhQQeOqigyzSuO0fI/uXkrrw4o64W3ZeUL51vltQJlyXrhwwSzsd3BwIE2aZG3fv4cqWMKq Vau+lP77oHx++Pv7Eh3diceP10uKmjO+J+GHEg6r/ihtuW+aVd8TyGj884BidmfMmGFWbfq5gf9L 0MqmAAYXB7xyZ0LPmQPdwQPdIOiRF714NvRcxdFzFEMvnA5dz43uaJA0N1mgrHB3yIyDIT8l7Dzw yOGBwcYavUB2DFntpD5PijuXIJtXDqwL2uCR1RPPgq5Sdx50p5zomezRs0rdLtKmu5WkOcvRK9nk JlNB9IxZMNjmwtNF8uUxYJehGKUNpYieNJ2ziec5ePwkS5NMLD9h4mBCsuBj32ITR3YlOzbdK/cO S/pJpfVxxMTqVSZWLpO8B0xsOpkkZRPYdnAfa1cqbY9lRKpoLubQtcqsJYqYyIXExG0jZsN6YrbN JmZuNDHTI4mJjiY+LoYFc2czKXI6dTt3pkLLFgwZOYKzJ099+TK/LSg7dzUBfvUDokJUtWvXzqwV olTAvye4cf0abcOM5HNywq5aEG4VI/DSwzGUCcOxnhHHACPupY3Y1DCSvXkoxf1CKK1C2QYasfA3 kqeaEecgI/mrG8lVNZQSDUIoVCuUXH5G7OsbzVFhSsi5q+T3rBGMR6kIHOsPxbHxSKm3A07VgnEK Csdd2ivsEUT6EqVJkdOdnA6+uNUPx7vGJPQqE9Ab9EL3H4nuG49efzJ6aG/0cElT4W2rj0KvINcq 6kvIWPQwZRYzRq6lnK8ScEi5VlKPsQ96vcHoftFyb5pc95f83aW85KskWL+ntDFC2puB3jIOPSJG 6lIYi0e7RdLmTLxqhVHMXidz+ryk0L6FPsudswLOngPxajgWtzYTcGgTiVt4PNXbz6JJu3iqREgd 4csFd2OIWIuH1G2IiKN2xEYaSZpvxFKzo1W97Uycm03BuWpvijnUJWtG67+0YWFhYR6PyhxL7Yr9 q6B2ZJRQt1u3bmY8dOjQlzt/LjCZTHSW+UW9U6Xdp6Lp/GfgFrxZDAc6wUI/WOwM83LDrPRC7KcF 5bQvNhNs7ywMzH9nTvtX4PmL52zfuZ0aNWuYQ4Lv27fv3xp3/4PfM3zm/Plz5v+hdOlS9OzZnQUL NhMXt0fW66/aHkpbM47oGLWm72J2zDrmRC4lLnobS1fu48COfZxYeZQda5JYdNTEmpMmDuxM4Oji JI6sT+L02SQePz3B+w9fhR+KGftvmL/8N1CZqSimTJnEvePXOTz9zJ07Vxg3djjV/CsTu3AIz96e 4ealU2bBx6fXS3h9bi83rp3g8ptEnl1I4P3lQzx/s4crVw5y7UIi798k8eaG3Lt0kitvk9i4cxGD g5sRHGDBrK6aOWrLp9kakcKk21impt2o5tx7u5H390/y6dlFbl/aw+hRQ6gfoDOopcZ55ctiqca1 cRoVi2mUcy/Lxa0bePv5APc+buDJtUNMHDKCGmXsiGmQilfCcH+I1Ejsr9GpWkp8y+Zi9PhBJB7e zJbV44Q+7E3vSW0p7OtDXZ9cJHWT+qdrvJe5cHub1ATlyY9NuqIUtS9GCUcvChcpi20RRzJlzUne TBrT60r+KcKgT9KY0VCeKXtqDFmy0a5pKEtWzGbh4tG0qtGIylbFmRCYlmuS7320RkI/jdoOGpY5 szNizDRzeOBrj27w0+2r7N18lL6NB9ChgiOL2ms8kDKKof9R+l7OVqOYUykWLlkh6+U3E7+Ijr2x yKjRr4bG9cmSX9p4JG10cBRaX9roM2Ts30QMPHzsJIH1gqjnmY61HTVeqshhEzXW1pf6c2pUbdyI Ow+/adIpDx5Dx0VSTS/CfOmz0pR4G6Wxa4BGfccUlCpgYOWCLcmZv8DxhJ9oGtiDUt4FGdlJ45Za X6QvG+U9OWeVdlxLMnf+or9Z35YfSaJJl040Lm3JKmVaM0ueTb53zwYamTKmwUUvz7x58/8y3x9N OE2dOvWkH2lZ10G+g+rHco2fhmiUKahR2FG1sZiHD5P9Oijhx9ARk/HysKVjgIZJCdPmyDhcoDG0 lkauHOlpYazHyZPKDC65jSNXrtCoXzdaVyzA7iCNV0rAskRjdW/ln0bD3rk08xct/U0jMiraX61z X02M/xkq3nDt2rVfSv99UMKPatWU5mQn+Q7fi/BDCTyUBp/Me59lHn8n5x9UCGkllPv1m3K/d5DR +OcBxSQotfC8efP+7MD/JZg3XwE8PUvg7ZIZPU+uZMej9tboxbPKuR16Pm/0AkXRs6VFL2SF7umI 7pwHrzxWOOUoRE77HFga8uKq/HvkcJcy+dALZ8OQuzCuFh7YuzjjaHCTss4YsluiF5Q2ShTDM7MH ntl0dCd79PzKuWludBdXdPdC6MWyCxbA4JoXgyEnHo7FsCvkQNmS5ZnZP4aELT+yynSSFcdNHEw0 kShMwsb9JpYpp6aHTexISjZ32amEH4IJx0wyYQjuNXHsWAJHThxn68F9LFm+lBnxq4mOVvbDimBa LbhVUEV2iSEmdj4xc7cQM38zMfGzJW2q3IskLjaGObNnMWHSJFq1bUv/USM5d+E8b17/RvYufwfU TrCS6taoUcNs+1eqVCmzAOR70QBRu7onjicSZmyDhbUdGSxKUci2MaUqRAgTH451XSM5Shqx9zDi WtuIQws5+oXi5RaKRzm5rh9CCUH3ykac1P1AI25VQnGW8xJBoZIegm31EHI2NFLU30gpg6R5h2HV oBN5mnbGsUw4+T1DyVlaynsa8TIYKezRgHQlfMjmVBbXCqF4B45DD4hGrzwZvU6knE9Er9QDPaj3 F8FHNAb/aXgGTsRQdTp6bcGWkl5nGrq6rq/yyLGa1NFiEnqYpDecil6xH3qtXujGseghck+F1i0/ QfLKvRaxki6ohB/KVCVM2ohYh2f73XiFzsRQazjFi3cka/pvjlBTa5mwzFUMZ8+K2FZoTo4qvSne Ygrl2s/Et208PsrEJXy24CIM4XPlGCfHOMqEz6e8pJWMmIN3pzm4tpxCbpcQMubwIF06C1Kaw2Rr pEiRwhyVaNu2beZ56d8BVX7z5s1mwYeKYKUc/v4Z4ciRI+YITyrM9ZQpU/5CuP1n4Ck8vwJ31Q7t HuHxeiZHidlSDmZnhJi0sLXd71r4sXnLZuoF1jObWbVs2VLm9mPmOeN/8H3C1auX6dGjGz4+pcxz w/z5C4mPVw5PdwiqqGxKALKKqJjtxMasYG3MBrZF72SenEfFzWLJosUc2LyHpEPH2WlKYHHiMVYc TuTgvlMkHDzFMdMJTp1JEuJfEcwKvyfhh2IEVF/OCd4kOdRtyV8o/FDRYY4wcXwnqlb3ZdjCYVx/ d4rXl07x/vZ+3r3ew5VzR7hyLYlXb47z6ccknlzeyoU3i7l5ZStvfpQ55s0Jbt9I5Pqlkzx+m8Tm XQuIaNaEpj4WLAjW+DBNmOixGv19hGHLkY5hPbvw5mECd96e4cXTM9zYv4sR/QcR7OdBfDVhoPsn M7cHx2gYCmuUq1CWa+e2Ck9zWaa209x4e5L+0d2pXjETM9sLozpTGFth0q8Lozq0SjoqlS/BqCl9 uX12I8+P7+D2w4PE74ymXCkP2hjScnaC1D8v2f9DTJMUOGZJT0kPb+YtGsXGzZNk3I1kyrTJlCpX kzzZNCa3SWaEX0zWiBVm2t8uO+6Fi1DEtjiu7s74VSqLm2tZAr2Kcqh3ej5I3Z+jNS730gh11cie OSM16jRlYvxERi0bzbDY4fTuOZSwpm3p0cjVrMXxRAk/lmpsF4beyUajrF8A5y8oB7bfoIWxK7ZZ NdaEyjtdKPmljds9NcKKyXu1zMXU+HnC9n1j/FSkmrp16xHsmYbEzhqflGBinMaqRhrFimtU/6Ep D14++5JbeMdPnxk0agpVhU5fVE/yj9J4N12eSd6rn5eGbamCLFz/LTKKgtNHT9O5dmOaemZinvTj kQovLe91lZQvmkGjQvVALlz66S9z9ydh8Bev30z9BgE01rOyRpnWyPf7JO93mJTJkjUDlWs1NkeC U8IABfuPHqdmjVqEGFJzvNOXfizTuDBQwyufvKtqQfx46epfItN9+PCJwUPG4eSWn6aBGnuVMG2O xlN5Z+H+GlbWFkyOiub9e+XfJbkN07kTdOzTkMjQjLwYnfz9Pko7i5tIvzNL/2s25KefrvP5N1yD lObHrl27zGZCX2m7v4eKJlM8gXpP/wy+T+GHQjXnnYBnu+HKCnioHFor7bfvb5NERvCfB1RoSbXj lT179p8d/P8I06TSyJVTJrg8ytTFFU/Poug2cp4qN3qhnOiuhdHzeqHndpCjpOVVAhFndDfJVywV XrktcbYyYO1SmPzuOXCzyYOXZUH0wnnRdQvJa4nB0g7v3DqeTiXQS0jdaZVD1DxSh+Qr6oJu6Sb1 SzuWUn9BKeMi94pZ4lmkIAaDB0VdnMhrlYtClhmE8XQluHsvls3ayOGtJ9hyJIl9O0wc3Whi00ET i0+YWCd4JNHEnp1yvsFkjvSi/IBsElSRXg6dTGTzcTnu2cHhZauZF71KFrANRKnweDFxgkoAotRo lSf5L97jIzcKKoHIRmLj5hEdHcO4cbPo0mUYoSGh9Ovdg3275cf6fwSvX78WInC+2eGt2iEODQ01 mwosW7bsP7hT/P8G3r17x48/nmfRogUE1Gok4zYPGTLZU9S3Ee51jNgGhGNV0YijbsSnVggerdpR sGJfChp641E1HJ+6ITjVMpK/Rij2dUIoWbmjjPP+FK3TA9sWRlzKhVC0uhGrYKPZlMZHhdH1N1Kw drAZnWuFYltS7ku6YxUjZSp1wsW5KZkLFCOH0mLyDqNU8/7oQWPQvWLRAyYka3XU7YVebTx6jTnJ ZjDN5Dx4BHq5KehlJ6O3GIneeJLcl+tacl59opSdit5azlsowUikpA2RsnJdJwo9dDR6yCjJL+dV xqI3GIpunIbeVvnhiDajr3EJ1cM3UqbdMjyDl+BZdzZFS7cnWwEVA95SMNkUJqcQcZlyFySFTVly urXBpnQX8pbuirW0VzxInrP+CIoH9sAusCcegcNxCOxH3vodyBfUkYI1I7Byq02ajPbmOeSvMbfM B3369JXF/2+JsX8F1Hf/yvgrwd7q1au/3PnzgBIAKYdmVatWpUmTJqxfv/7fFir9Q3ghTNGdtXBL CIRTI4VXGgSXhIh9/nOaZK+FwTgCZ6bCkXHClc6WNCGUPl4VIuNO8vbgbwxK8Nszoif2OexpEdSC FStWmM2E/sxhkb9nUES/8m2lvnOnTh1p3boFAwb0ZObMmcyevUHWZWWyqgQgm4mKWUFsTDQrYhay PmY1c2JimTIljqjpK1m6fA0HD+wgKSmRrUnHWS+0wdGkBE6oCCFHd3Lo2FxunZf/4JESfiiTEiV4 /bqD+HPE9R8F1fOrfigtujPyLpXDU59fKPz4wJ07xxk/vofMR36MnTiMOw9O8uTxKV7eOsHHW0e5 fXsTV25v5eEtE+9vJ/Hy9k6u31rDtdu7eXJ7v/ywG3koaXcenZG6hH5bMYK+bXS6VLJmfXgu3k9J wcsBGoNKpsStaAFGjB3D40dJPHm6i9fPD3Lp0Ba6duxI4yqFmWfUeCAMujKd2N5VmE77jFRpVpND Nzfz8ekV+OkSd94fp8NkWZ/dNRYIU/9GGOEPwqQflrI9y6UjsI7OmEX9uXZ9uwr5IX18yPYTq6hk cDQLI24JY6uEGWflmfrVSkk5rzwM6BXMx5tqTJzlw+uD3DDtp20rI56Sf0E3YYZXJAsoRgoz7V/O iiZNK9EmrA5hbQMxhjfEpVRp/L3zcHpwWrPg5oUwzstCNZqUToO7Wx5KVShD42b1ad+hId16tqNR 63aUr1SJHg1sODlE41WU9GNGFub0yI2tU1psy+qMmzad+LjZTJocyeARo3EvUxZfJ41TSjgkz/Ny WhpWhlniZ5cONxdLNm/fYP6iX8F08SIVmlYmonJqHkobSlhyY2xGprTKhW/J3HTv25FXL5ND1b/9 +J6TZ84Q3qkdAWVysTVcmP8Y6fMYjei6SviRh7oda7M9Sb73F1Br+YbVGwkqXZKuPik5M1z6IN/t /CCNbr4a+bJptAxp8Jfwtgo+8ZGxs6dQ3q8YXcum5aR8v7fT03BqoCVtS6bHwSEbA0cMlvle7eIr X3j3mLlgPv41vRhc81s/XszIyObOuShZNBdNQzrx/Es/lH+Qm7du06Nfd3zL52JUmHznKRqf4jNx frIjzfyscXa1Zvnab74y3t18y5aF6+R7e7Gwc3IEGeZqXOuTlZGlc2CXRaN1WCNevv71Dt5/DSiz zpEjR1K8+LeNrb+HKgSusgz4Jaag36fw4wR8lv/15Rw4GQFbGsLFiZKuTMu+PzpBRuT3D0raqZy6 KUY3Vapvqu2/GNNoZLBIgYNjGrwLFsSQwxO9sBt6/jzombKg5ysiP44Xursjeh4L9GzZ0e3shMGT fMUd0JVTVAtJ93DCw8OAh8qfOZOUy5AcqtbgJGWVlkdmDFnt5WiL7ihlchVCz2kt5znM0WT0wlIu q5SxspFyxaWcpOfLjVd2ZwyFPbG20cmcoRD2ObMS2jiIWbt2sv/cjxxLTODgUROm1Sb2LjGxeF+y 4OOo4OFEEwc3mji2SM53mFh/3MRCIXCUFsheUxJL9iewYc1ads5ezLzo7UyL3iKE0mxmx0xnVvQy YqN2CiGlvMarsHl7iYleLTif2NhtQmhtZvLkOcKUTaRChWbUqlWbObNn8PD/sZBBScyVoEOptylf IEWLFqVs2bIsXbr0Dx/1QBG9qn8rly3DtogdqTJlI5OLH87lQigZ1B69gRG9ohHvGsE4NepIriqj sKw6HPegCEpXk3dRzUjWRqHY1AqmpGdXvDzGkq/uILI1N2JfIRhvPyPuDY04VQnBpUoo7lKfs5Rx /HJuqB6K7heCHmSkVP0OOHk2IlPOwmTJbIuDcz28mrTHs8UwDH7T0WsMRg/piR46Eb1aFHoZSWsY ix4+HL1xD3nO8ZI+Fr2N5Akbg15vAnp5ZcoyUtImS75e6AG9JZ+c14vBHEnGV+qoK2mh/dCDpya3 4Sd1NZxiNnNxD4/FIywGf2MsjY1xVAyLw1XQI3wmnu1mUqzmADJb1SBtltKky6STLq0FqbSUMg8o LCBYAi21G5qNPzlcWlDUOYicTj5kcvamiHMdrJwrobk6CzqSIq/VtzkkRUrSZMpBugy5yZLJEmdH R9q0bs7KlctlzP37BIBy7qt8fhSU+Un5tPmzgfqfu3btag5jp8L+3r59+8ud3xLUDpfg54/y4wlx oJye/tUu4Te4LwzDMJiVEZT99pqCcL2TpI0WeilWGMfzoHbMPqodw//sDouaC27ducWcuXOo5VWL AOcA9qzdY54nvu4C/g++T1Df9/nz52zYsInGjVtSp059Ro8eSVxctKzPSmvzoKDauFDRX2bIuj5T MPk8esZaombuJCp2uayLy9i/by8JQhMo09gDCYlyPMWRI2s5tk8Y4gNRvDu9hU/3o4XjU4I9JTRQ GlA/R2D/UfCrAEf14yr37m39FZofmEOZjxk/jurVqjF/+DDe3jrF9TeCt47z9tI+Pj1awr27q/nx 0jHuPTzOu/sJfLxk4tr9JC4+3MHzSwv5cGcDb1+f48pPJ1kR156RLXIwplFeDvQrwLtpKbknDPsI vzRULOvJsPmR3Hh5kPe3VvPpxW7OJK6jRYsm8sw5WDROGO6ZMu9M0tjXVqOxlwVBEa3YcWkHL59d 5MO9H/n84gSderWjWF6N1aGSV0Xl+KKV0dAjg9DOZZh/NFL6cJIPl8/y/vVFdhyYg5O7Ay1chalX DlgXS/3tNbqUT0O38JJsWDGK5+cOwZsLfH5i4tTmJYQ3qUUdH40DvST/smShTMeqGr5VbJgQFc6l Syt5+/wQpoRZ+NWqiHPeFOxTvjhWatwZL3XX1ihXLjvNm5ekc8fWDJU5P7ZfD5ZHjRc6sxN5ra3p XD4Fn5VPFGG4L46wZEgLO6F/spHfKzd+fuWoV7MGJQ06FjlykiNPBtrUScflMSnNWiI3x6Yn1N+W 7HmyYfDKQ3z8WM6ePcuZM2c5e/4C0csXU6yqHT8ESv2qjTkaO4bloWWQA1VdbBnfowOPntzl84fP PLz1hIULl+BfrwIN/FJwapDkX6VxY7BGq8Ia5UvoRMfEc/evzD7evn3D+KkzyGdTkI7ynj5/dcDa URNaLAVFSmRm2LBwXr58+qUEPH8DzYf0oLBbCmYESZmJGg/HZWBSPVu882Wmankbtm5Z8iU3JCae oEuPrpTxsmRyY6k/TnC2xunheRjUoAS+elEG9OvFiy+bBx9lWUs4forWoY1oWDqFOcLNp0VKUJSD FT9UIqh0cQL8bdix/Vsbd0+8ZnL/OCqXz8+Ulsn1q3e1vV0eGrsVxN0hG0NGRPDi1Tctmd8C1q1b h5eXF6lTJ2vc/j1UWh8qWp4ywVFr4z+Dr8KPqKhOPHz4nxR+qHnn1/oy+k+gmusuCB1zEC51hOWZ YWYaOCnn5nDf3x/IiPz+QREASr28XLlyPzvw/yGmEMytkdE5PU5eBSjlrmMo5Iae3Qo9d070gkXQ c3mhW5dA1+XaLS96vgKSlgu9mC16UR09rRO6ZR4MbjnxylcCz5ySZlM0WYsjv9xzNiSbt+RMK8di 6C4eUpeUVb4+rCQ9h+R18EQ3SL1FU0nd+dHzyrWbg6AFBiWEyepMkawFKWGfhxYNqzIrJpqDJ05w 8sJ5c/SWFaYvjk13mth9WIgYSVO4SoiZjfuSBR/rDiWHud0iaUfleGx3IjuXJrFq7QHmb9pI3Nzl TI/cwOzoTWyOmcP66Djio+YSaQ5rq5yoHRFU9sSRQlzNY86cXYwcuZzatcOoUKEa/fv349SpE78L oltJ2E+dOmU2e2nYsCH29vY0a9aM5cuXm3fj/+iMwU9XLvDDD51lEdVJma8MDtVbU6Z+B0r6GzEE CtYKxa1KBMUDu2FfrwseVcLwrhOCSz0jdtWMlKgTimeNdnj5dKdE7c4UbW7EzTeU0u5G3H2N5Kkf Qt56IWYNj/x1VMQXI85yrrRHSgaFYJA6StaJwDkwmMx6ACmzOpAtlx0lqgfj3TEWzxZx6JWVNodg 62g5Dkcv3Ru9iVw3no7uNy7Z5CV4WrLfjwA5VotEryvn/kqoESPllE+QXuj1BJUZjdIcqadMaqRs zQnJ5i8hUl9tua4o5/Xi8VCRXyJiKGOMoqIxklLGaNzConFvG4dnx7l4BMdQvM5witYaQjG/XhSx DyBHhm9+OpKFILKQpsxGygxWZMpgKceMaBkzkDFjTtJkzIqWKY2g5FFzx5dyGa1tKVwxAnuv/hQv 3AQPFy+8PJ3Mtvi3bv37jLqy5R08eLDZW7ly+vlnAxXxRjk5VVp9SpPrlxAw/z24I3RFb/PuGspW WjmKW54HlhQWot4bkvrC5elwfZZ8SEX8/OccjKnoZkrw0aBBAyqVrsSo3qO4cy3Z4///4M8B167d o3fvaMqWbURQUBBDh/Zh5sx1xMUprU3l9HSW4EaiYpYSGTWT6Oj1xK7cRPTWVUyft5mYyLUsXbyE g7u3sy8xkeWJSWxOOolpz1YSlk3i+MYYru4fx+utFYVYDsa8e6gI6Z8lsv8oqHx+KMfR9wXf8Ot8 fijhx13GjJ1IjerVWRgzzGxa8vLOKa7cTuCnh4d5d3Un72/u4cFDExevJXH7ehI8TOLVjSRuXjvI hYc7eHxzH9w7w4vHx5kxoy+NqxSgd91MJA7OzJvpwkz31+hcNS2VypUkbvJ0ntxN4P7rg7x5mcTp zWtpFtiAxr7Z2NUr2dRCMdL7hmk0qWpJcLNgTu3bydPXF3jw/kc+3jhB19btKWKRbAKihA2vJ2tM q6URIDRmu4gG7Di+mGcfz3Lr0iluyDMuWDqSwva2tHSX/F+EH3siNLqUScOAjmVZu2c8Zx8c5O3D C7y+ksCWA/Np0MyfQDuNYyp86yqNB6M02rloVCjvwPR1w3lyXxi/5+e5fH4JVQIrYS/Ps1vlledR gpJBNTSqlrKmo7EJa6OjObN3C0dOruP4vmhGtGtAnmyZaV9a8quQtcKgr+uSgQaVsxFULTd9mpVm yg8RzJrUlz4dgvC1s8XTKT/92hbk+pT0ZuHH5WGpqOyaBS2zBUWL21KqpE5pn9L4+JShTFlfSug6 hS3SMVH5LFEM/QKNZd3zU6aMIyWKZCO8oy8bTq7i8smrnNt4kZnRc6QfZWjgp3FO3j1rpY1BGhXz aTjaezN3ttpw+7b58V7o0lGT4siRJ7/ZSasSGLBQY4ZRw6tURgKa+LN27RJZ77+Zap+/DJUad6GY jcaOdpJf+n1rbCraV8+CQ540tKlo4Lj8u1/hmPy/7cPaU8o6O1Orf2ljvsbKztbULe9MkwrFWD29 F+9eJ28EKqOUo6YTtKhTnyaFNS4qwZV8j1vj09Grfj78DVkZFuzOj8c2mvMrOHnjDd0mxOBTwYpJ X3yQqHbmhWagUsk8NGhcgzXrlvBW+vtbgeL7xo0bR7Zs2f5Ch/09VGbwXbp0MWtD/hL4a+HHo0f/ SeGHEnwoVHTAz93/rVAJP2QgvT8E+8PMglJUOO2T4ZL+fTpFl959/6CYXGXmUKCA2rn9+cH/d1EY mMw5NArYZ8LV0xVP1y+OSnOp8LRF0N119EKO6Dmt0G1y4OWRFy+7/BiUOUweO3Q3N0kvlmyqkjeP HEug2zmjuxRFz+KOnsGA7lRI0izQc9ig53eRe1LGUBC9uLShBCR5vNBLSDkVHaawYG45zyXl8tvh 6ZYLb49ceFnnwz5HGpmsrRkweAhrdpjYYTrOkaRE9iaYWK0EIMdN7BQ0yfVBZeqyxcSyAya2nZBr JQTZbmLzNhNHjprYfTyR3Xv3k7B6K+s3HmH6xgNMnzOLyMg5zIraxobozaydN4f45dOJnDuPmOgN yRijQurFERu7hPnzDzBmzGICAxvToUO42RGjMjv5PYCKkKFUwRXTpGz8BgwYYCYMlSmM2kE+ePDg l5x/THj16jn79x3Av0pLUmQohKWHN0V8GmJbNgyXFuF4BRhx8wqlaJVg7OuG4Fo9FLu6wRSpHIzu baRkvTCcm4VSqHwwJWqH4N7SSJHyRorpIThXiSB/QE8K1O6Bk786D8EqIBSnKkbsa3ejcL1euFRt j2OtEGwC25G7/A9kLFgBTRaYXE5e2NdQjkqjMSh/HHXHobeajl5tTLLwo2l/9GaT0StHo1cfi95a 7gdH41VhHF5lxmBoGYXeZEKyOUvNWLMAxBDWE6/affGqJnnrSVrVucmmMKEj5f6U5POqo6QNuR8Y g94mFvfwGFyNMbgJlpXzKkogopyhhsfi2WEGhs5z8QqfIe9pOMW8m5KzsE52C1uyZ8lHrqzWWGTL QvpsMj9k1EivpSaTllbmi9Sk0dKQVVA5T02pZcPSogjFCrvhVqkl3mGzKNlsFd7+E3HzbU6O/M6U K1+VTevn8+LpL1t0/xGoHVwPDw9zFA8V5ejPAkqQmZCQYHbuWF2YjZUrV36583uB58JDrROiQgiJ 5ZWFmC2UTDgrW+6pKWGJrRDFLrCxpNAgHeGuiqX/n9EAUXObEuoqh299+vURwvcYL1/9huZA/4Pf JaxadYwKFRoLDVSQiIhQFi9ex8yZ28yCjmTzl43Ja3eU8t91iJjlW4jeHE/kguVMmrSeuJjV7Ny2 mwMnE1klNMWWxEQS9x/h+NpNHF4zkxPLmvM8KhNs8IBHi2X8KmehyeFdf57Y/r3jV+GHMmN7SXK0 l18u/Hj69ClTp0ZRyqckw8eE8fyp/NP3k3h8O4FL9xK5cf0kL2+dkrQj3L6xlUs3tnNPGP8PNxN4 eyOJa/dPcvnWcZ4/lDwPk4iaMI6yPh7CwKfiymSNN1EaB/prtAtIQ2BtDzbETuLt3dNceHWeF68v k7B+JbUrVaGNISPXVJhbYWSeSbm1nVPSolpRfugUzinTcp6+SuDx01M8OrOHbo1kjbLQ2CyMttL8 UP44RguT72vIR0hIKEe3yLz69LTZhOfa2Z3Ej+uLu7MNHStqZn8OiuneKsx363LpaB/uz9LN0Zy/ c5h3T87z7OIBlq6ZRoNa5Wljp5HUWfKv1rg7XKN5IY2SXqWI3zSPx/ekv1ePcmrLbALq+lHGQeOQ en6l+TFSo1tpjfJlHBgwuh9XduyExz/xlLNcuLiEEZ2aYF8kBz0VQ680XRZoTG6m4eSUmi6tS3F2 xiAeb1rL3Zv72HVgGmOCq9O6dFGGNs/L9XHJpjXK54Vy+GnrYEuHTnVp0KA6ZcuVpbq/N2VdrSmS OS3lMmRlQb0MyXP4Yo1F7XJQxqsQNSo6E96uIm36taJn5wEMDhtLt469aRBkoF9DjWujNV7Nk/fb OTWOeXOSJbc94W2V9udCoY2PcfDQYdZs2ETnrj/g55mb6Q2k/i8CFhVZxstgwcARo4Rm/avQ5B/f snvlLsqXroZPUY0EFbJ2jbQl76peGY1ihSwZ2MbIJZMay5L902dWrt1A83rSN/vMLFOaH18ELJOa ZcPDoTjDm7fm+s6VfP6QbPby6ul9dq2aQXBNT4xeGue/RG25OEKjprdGWa/iLJ84huc3lMBT4NN7 jpzdQv+xLWhZrxBLIzIntyF9n9RIw+CZg+Hj+3H12hWzSc1vAYrPUG4O6tat+0+1/dOlS4ePj4/Z T9ilS5d+kSloZGS0rKm+DB3aiYsX/xOhbr9qmql3qCKsqO/139IAUQ6rlZPT/TLdTZR/3xfGZZUx 4S6PEiP3/pO+034/ICPy+wdl3lCkSJF/zeRFME+aVLhY5EC3t8eQ3wY9Sxb0ggXQPQzonq7obtnR 8wlmLYabXV5ci2fHI4sdem657/5FIySfBXpmR3QbL3RDESmjIsPYSl2Sz17OPa3Qi7qhZ5My+fKi F8so9wsLKsGHlJMJQy+SCz27M3p+T/RCci9rNtysbXBxtcPZOROuTpmpUa06QwYtYvaGcyw8dpxd x00kHTWx77CJpXJcLtf7TSa2rDWxaJGJzbtMHD1t4pjcP7DMxJHlgocSWH3iOCsSdrFn/2LWrtxE VPxuIs3mLVHERs1nRtR24ldsIGaXEEzLNhGjor9IerIH+QXExu6U4wYGDx5OcHBr4uPjePPm9yH4 UKB2hr/uDqtdc2Ufrez9ypQpYxaSKROC48ePm81g/qhaIMrnwZjR4ylia4uWOg0pc+nk8I3AqU07 Stcz4uRhJKchFKuaoZRobCR3jbZy3RYXQxil6xuxb2okW9lQbPxDcZT7FhVDyVOlDa4N2+NSZRRO 1Ubg3qCdMPbBePgJNgnDqsYQaWMMDo1+oFC9NmQvFU5R73YULtmANA7OpMqWlZy5SuHmPQzvwJHo wb3Rwyaj14xDLzcKvUFX9PDB6M2moFfuh159AHrjKbhVHoirX188Wkl6xFD0+j3QK4xD94/DI3gC rmHdcast+ctEo9eZIXWOQG8jdflLnX4T0YN6fjGBiUFvGm+OzuIWliz8qBISQ+M26qi0QFRUmNl4 R8yklBJ+hM7A3RiLe5MxGMr/IP9tKB4ezfBw9aOAh04GN29srLwpktZAZsG8gsXSepI1bUmy56qG px5OUP3RBEi9JaVON+NcvNouwLXFZDLbBFIwr87AgcFcuKIcS/17oEKYVqlSxaz5oMxg/iygHJsq bRflxFPt9Pz4Y3Iow98PyPzxSQjJN0K0Xtkj9EZfOFwZ1nkLke4GcTlgRhqIEYyygd1D4e0/ML9T 09EvmJKeP3vO0CFDKCtzWvfu3Tl6TJirj//z8fFngwcPHrJw4VIqVPAzO3tv1ryZrHWxzIifQ6w5 XP0uwSVf1m4VvW03MXEbiZ0Rw4y4WKKnrSI+bq8wE0InmBLNZrTHEtT5CQ4dEHpi7WJOxTfk1dSM wgBbCi0dLouPcuJ4WlAxBH9UAYhCxRhcFvpgCzVrlvrFwg9FW8yaNU/oTlvCIqpx884qPr0z8eGW 0BSXTFx8dIRrdxP4cOkAHx4uFYZ2BecvHebe/eNyfYyPl+T+naPcfHeaFz8lMXXASKr6lmBKp1Q8 F4b4TaTGjq4aPwSmo114Sfbsnsbbl6eFoTwndNYVDhxcjKeXK81dU5jNVxRze7WHxgy/NIRXKs2A KT05dGsmr57t5eNlE2ePLqNd09rUyaexL1zyK38cUq5bgIabpzXGVm04uGQFH++cEX77JI/PbmP2 8J5UqpCfAUGSX5mACJO+or2Gf4WMhES0YOfylbwS2vLjm/Pc+2k7S8f1p21ZV3oLU35WMelKe0AY 6CqFNTxK+rFp11Y+fviJD/ePcHLFbEIaVCLQVyNJhayVvJfkWEny2pYzMHHtFO6ePwT3zvP+3UkS TmyiZ68OVCid+5umwXyNkdUlf/4s9BvQmkenVvPxQhIP3lxi/9n5xHavRIfS2RhRNz3XR6Y0t6FM OjytpQ91PTl9XjHDW0hIOigM7gbWx7WmSxU7wtztWdMmr1mT5r20ExWcAn/fXIz7IYz4gf0IrFeT 8hV88S1dmbKlvWlZw4pVP2g8n6JxR97p2KbpKWxlS/osNpQpa0OosRY9evagXbtO1KgRiH+ZEvRv kC6533M0PkgbA6pqWFvlpHOPQZw/d4GHjx7z6PFjLpp2EdcjgGpe2WhRKTXnh6cwC5VOD9bwUe/K 3p2o6TE8fvjNtGbY6MmU8ypCnzopksMBz9X4KG30rJyCIvkKMGfkCj4/+qZZcudcAvP61CesblaG hqfmxkRpY4m8q57yrvJrlK7YjAP7b/Hpy9ry8d0Lti/oyLAW2RnXvACmAVbmfnyMl/FUTsOuiAUL lk+Rf+Sb6c5/GtSmZo8ePcxmsD/H0/015syZ0+woXm2g/FIfWFFR0TKf+tKlSydMpvV8/Kjmin9H +KGErcrZqBK2qvei5hiV9ltrgKi5+ZTQEzJXP4oUusRL/ptUMK+YnI+Fx5fl/u9Ji/Y/BzLyv29Q O6DKwaWjoyMpUyqV9Z//Af4RprfIjbVNIVxyWeClzFes86Nb5Ua3K4LuUgK9QEa8cmXEvZAr1i6u 5Ha3xqm4ymuHnsdd8hRDd5f8BawwR4cpKGluBdCdlc8OC/ScNuj2edC95FhU7udUWiBp0PM7oFs7 SR050R0kzc0RvbAXem5bPC2VwKUAhXJ7kC2HHVlzp6Z2gA/TJ89gZtwxZi09yaYjQqiYw9OZWL3C xIotyZFdjijNj10mNsr1ciFetkrawSNyvS1Z++Pw0QQOnDrOxsPHWL5uO3NmLidm+kqio1Ro22VE R0cTGT2XyHkbiFm+nZi5SutjraDaQZovhNVcYmOX0bPnEOrWrUVgYACLF3+zB/y9glIRVw7h6tWr h7OzM/7+/kycOPE/4pTy/xVcuHCeAX17kD5NehnLBbGr1BZDaAdK1lWaH0YKVzFStG4wrv5t5ThI rofg5t2OUvWCcWsu90sbKW4w4lo1lKKS5lC3Dc41IshXuyf56vbAtUoEJd1DKFkhFK82krdmNwqX 7YVLs/Y4BoRQ1NuIe40wPAKMFHCtS9rUxcmUw13qa0+puspB6QT04CjB0cm+OqoMQG8wEd0Yid58 PF7Vx+PmN528tcaTu+U4nEMi8VL+O6oPRq/VE68qI3GuHk3ukLFY15sgzx6FV+BQ9Dbd0WtKHmUi U2saetUxyY5SG8ZIW7GokLfKBEZh2QYxVKkaTZkGKpztQgxhm6luXEKAcS6lIzbj2nkjZTsuIbDF Suo2WoRP4Hg8y/TFpdwI7OpF4VJrFO4Vu1GsYnecKvbAw2+QnE+nuNc0SvlE499sC5U7bcEzfA4u 4avw6LILt5A5FMrXAPtsnoT06MjBn9Qi9O+BEn4oh59Dhw79Uwk/lKqqipyjtF6mTp36X/L38S/C eyGunv0o9M0uuL1Z6I7ZsLUWrHWAxUVgYk45bwevldf8vwNP3wuN9OIf+iC7c+e+Odyvm8xjFcqW Zf26dcIUJe/k/Q/+PKD+jfHjxwmhXtbsFD0gIIAGDRrSoX04UydNYGa82tBQWh9qbV8oqExYFxAZ NZtZkfFsjF7Jmuj1xMeuZtbcvWzZeILjQlecOXGMvfuTWL72BGvWHOXMqhF8mCFMjooasVrG8YMR 0roi3pUGyNdQuH8kVPOxYjyUw9Oz/DqHp8kwZ/Z8ChWyoVuPQB4928Nd5fT09gnhzA7w5Poqrtzc yLX7h3h7YwcfbmwXhu0Yl26qKC8yN9xfwatbW3j64BxXHp5g0NQe1KiQndhmKXgnDLQKEbuwuUbz cjnp0C6AfQlz+fjmFK8unuPTm5/Yd2whzroDzVy++OMQZvVyX+VoMw1tA8oxdtxwrpxax8dXCby5 e5QtWxbSuHEN6ntoHOoq+ZdqPJJ2OgUKc6tb0a9lS3ZsWcEDNXfdPcmtc0sZO7MVFWpbMqSh5Fem fAs0FnfQqOqbkR5hwVxYtx5uJvDs5XmOn9jG4qm96VLDif6+Guf6Sf5VGrdHavgKk16uamVOndvF u/fXuHHlKEk759K+XWUaCdN/XPnKWKnxozDq3jYaVi5eTJofyb07R/j44hw3ryayZediBvRrTgvf nOb38lX4MU3K++TJxpghbbn6cAu3357h+avrHF8Xx/hmDnQKyMSMvtbcm57B7INkkzxXCSuNStUq 8+MVFYJWRbp4xMMnZ1i9JJh+rfMwNNCRIz0LmUPWnhyh8YPSjimfgaHdO7Jt2SI2ropi0eypDGsX RnkfaxpWTMOm7hqvpmlcH6sxrEkqPBwy4+pRgtbBdenVpxEduzQ2aym4WBenfN40jGmkcXW8xod4 jbNj5Dv7KF4kBYVtHQmq35iOP3Sla8/ehIcGyjvKSdOKWZkebMP9CdKP1RpbB0s/8msUdijFnIVL eP9XQu/+Q4XmcsnLQPluV6Ru1cZ5OdZzUtEs8xC5fPnfsLsXjxxidFAV2lW0YnaP/DyaltZswrm5 qUaxTBr+gU24cS/ZmaqC169fMX1kF5qUycSYxpm5NDKzuY1zSlNERdGxtmTlOsUP/HZRXpQPsIiI CDJkyPA3vNzPoQpvq8zff4227FfNj2HD/uiaH/LMH0/JCzsAhzvIPJHGPFdwpJ4Me0n/8H0KPhRI L79vOHfuHEOGCEPn5kbatEo1/ed/gJ/D1GnTkCVrVnIUKESeArY4W+TEq2geDCUKoGewRM9REF2I S93GBq9s+XAv7IqVhxsWBhsci2fHy7JwsvaHo9L+sEIvnAM9uzV6PtdkrRHX/OjWkpZV6ssj9Trm xcvghGcRO/RcuaVedV+OltKuvaR7eGKwK4JnruyUzJcdg6sttsU9yZy2IGnleZs1bci2o0ls33+Z zeuPceyoiQMnTKzaYWLxUhM7N5s4lWji+HFJF9wk58sSTGw+JtdyXC95151M4EjCMY4e2Me6NTuI i9vOtOkqqovCbYLKRjhacBYxSmU2arMc58j1UsHDREevY+7ceGbOjKFJk8bSb51OnTqxf//+v2ha /J5BaYGo0FitWrUyawt5e3sL8Tiey5cv/25Mdn4tnD2bIMxhdQrmdaWoc3OK1ozAvl4EBhWutp4R 7zrBGKq2xbveEEoFDkOv0o5itYMpWt+IRxUjJT1CcSvTlmLNu+MY0AXnMmHkbRJM3sYhuHpKeS8j zjWN2EldjuVD8Bb0bBpKibpGipUy4lLDiE+jDriVb032rAbS53GjYJ3WuNUbjKHiZAx1o5OdnLbq h156MrrvHPTgOMEJeNWeiFvFSPJUn4hF6wk4GaPwqjwN3WcIetPueDUZilOVGVjUnoVVrem41RiO V4vu6PUGonuriDKzpR7J7z9O+jUJvYkSfMxAj1ChapWZSwweQTG4VYrGNSgSF3Po2q3UNC4mMGwW ZYwbcW62Ep+Gc6kXvJnaHTfgGRqHW80o9Jor0EP3onfciaH9crzaz8azvfSlw0I8OuxEb7Aevep8 3BtvxC1iNZ5hM6kQvgbfjtvxCpmJh3d73IrVpmyj1oxfMo/bt27xQTHH/yIoNc/WrVvTp08fjh49 ajYH+TOAYvCUw2IVwnXhwoVmp2V/GPgsc8rtNULvTIEz42BnF0icDe9+xjRFaY+8uCh00VLYNQ1O LYZnimi6JwTME7l3n09PrnH7ahIzZ03B3dONQk4u9Bsznlu3/+fn488AX9dYpQ2lQl4rc06l0q18 WintH/V/NGncmMo1azJp9iwWrFwo67day5UGiIrStkAwksiYWGbHrGSzpG2I2UBc9FKmTF3NrIV7 2HQwgaOnkti3R2iL5Qls2HKRhCPbubCpDfdjS/ApPiccrCTE8xh5EsVAKqL+K/4cAf57RPVfqZ1Y xYzc5deFuk2GmbPmYFfElpF9jHx8riLGnOXq7RM8fXCQj9dW8OTmWq48PMata8d5cSOJzw+Pc+fG cS5f28n9h0t5c3MT3D/Pzccn6TK2LeVcNWYHaLyfIIy0En60FJqvjDVtQ0PYc2QlH98e45Vypvrm FIdMi3D3cqaZlHmvBFILk5noUe1T07K5D2OGj+VawiE+v73Ei9sHWbokmhqNKlK7ksZBpZWxVOOB MN/BfhrenraMGdSBQ0kLefD8MJ9uJnAocRZdp9YhsEo2ZtSX/ErzQ9qYE6xR1iMjAyNacNW0imef Enj0+AJ7d2xiZFQHglsUYUwdjZ8GabxboHGgh4aHlUa1KpW4eW47b95c4/S5/axYM4WWrUoTKs9z 5ovw4+LAZJMUJ69yrFw5m+cPdvHpxWGu/HSEZWti6dHFnzD/zKwKk/xK+DFPI6qqRvn8ORg5sSvn Xu3m6uuT8i0uc3JhFB2rFqdjYFZ2TS7Iq/iMIAz60u4aboYMwtA35fjeffIVE82M7cVj+xg6oAUt m2Qj+gcrbk3JbY4+s66LRqtymfEv60yfMQM5fnGPMIzJY2bdshgqlLWiRVmNY4OTTZVOD9DoH5AS /wo56di1CRs3LGD/thmsXTGWKRMHUsnNk3I5NOKbadyV/M8nayyS/tQ0ZKZAYRscShWiTMUS1PPz pbFfDUq5OVK0WFra1LTkwLCCvIvJwKvpGjNC5D0V0IQ/sKNzlx7MmjVfGPyl8v8vJrRFcxqVsWCe 1HtvmsZj+c6xDTVcLNJQpFhBhkb358dbSTx8e1eWoUfsXLmKJv5l+KGqDccGFZB+pOPBWI3R8h2L 5k5Pux9CpL/fzHaV8kSfYcOoWNKSeHmO+/KeHsl4jZJztyK58Cldg2071P/124DS3lCuDhrLPJcp U6af5e2+ooWFhVkgfObMmS+lfxn88X1+/NV8/GaDnA6Rf6YkRMvcvbu8zN3z5N437Z/vEWSG+H5B MatqN1TZO2fJksXs0ffnfoC/h5mzZ6d4sWK45MuLY7bkOOQGz3zojlnRMxdEz6G0OnRh8F0w2CiT FTdcCufGuVhW3HMUxZDHU+7bJ0dlscmDIXNh9IJybsiN7iz5LQ3ouVQYW6nP0gqPbE64Oxrw8JI6 VbSYbJKuHKeWkHQvLzzspLykeeS1wUOF1vXMgbNeiGJWBSiROgNtWrRg0bEE9p0RYuSgiaPHkh2a Lj5iYteBZNOWJJOJhKMmNshxYaKJzXL/iJwfEzwgePj4cY4cPcK6NauIi40nKnIOUdGbhCDaLrjE rPURHT1bzrcIwSTEkjJ1iZ5uvhcTc4DY2I3MFqJq+vQpZo2POnXqsH379j+UD4K3b9+aJ8MxY8aY zQgUDho0yMxcKvOYPxp8+PiAHTuiqe1fkzTpSpOuaEPy12uLR6MwPKsa0f1DhVEPQ6/SXq7bC7Me Rp7qoeSoZMSpUag5CoxjmU7kbDoaq3pDcS0djktQG5yCpFwZIyVrGSnayEjWCqHkd1VaICF4NzdK G0ayG4wU8zRSJqAj7vVbkL1QUVJkLEAajyBsG3bEs0F/PP2modeLQm86Bb18NHq1Gegt5Ny/F4Yq A/BoOAVn/4GC/fBoNgVDtaHo5XqgNxuNoW2U9CMWZ994XCqPxKNFV0kbgl4/Et0nFr22EnSMR28j +VU4XGX20ljSw6Ud5eNDaYAEC7aMwRAcjcEYLzibksaZlIqYgWfYLDxqS5pvLCWbSHr7OVJ2Bh5t 4vEU9ApbiGfbHehtd0m7CwRjMbSbjVfb+XiFzkZvHYd7yExcpB5vqbteyCzqS3rpMKkzNI4iFduR 3bqYENbV2LB+rdlJ178Kyiu92u1Xjj9jY2P/WEKAfwOUmYti8FQs/wsXLpgjnPyh4JPMjR+ewLvH 8OquECNybo4c83/grXKcOgnWlRIiJRfEWQmdVAdexMCtpTIAlvI+cS6rZnYmqIE3nl4edBg5jmMP H/DhDyB4/h/8e6DmDjUHnDx50hzuOiQkBFdXVzP9o+YFpRF17epVOrVvT6WgIEauWMGcDRuIUxFe lAAkRq3zSgAyj+iY5cTG7GRWzErBVbLObydq6nKiFi1jzqH9bD+ZhEnoiINCZxw5cpy9iSdZfmQP h1f150NUERmf6WFvaSHCpsmTKf9ZSvtDCRP+LxH+W6BiHP5d5uGr1oryr6DMYn+dw1MFM2fPMZuc DgsLhTtnePfuDFdvHePi5cO8enSAD3cP8fSSiQsPE7l238SnS0d5d+8Ydx8e5fylg9y/c1jmhHO8 vXqcjqFtKWGtsaKNxucFGh8iNTZ10uhcz5qOHULYc3A1b1/t4+ZPK3n7Zj97Dy/C3dPVLPz48EX4 cUz5zAhNTYOGPgydOpajdw7x/uUVnhzbyfI5A6nT1F2Yao1DSvixPNnHRk0HjULeroxZPJzL5+fx 7s46Pj87xKotcwhvXYfeJbOzV2laxAsu0phWX8Muf0Z69mjNj3fWcuVzkkxnlzFtXEXrvvWp2zgH CyKE4R6n8VCea4qULZBTo1Z5P+4d2MGnTzc5c2ErQ0b2JqC8IwMqaVxVoVhXaZzur+GdX6Na3Vpc u7iJj4+38Eme59Wj/SxaOoOWbarTpmkW1qnnV74y5mqMqqJRuJAl/eeN4e77s7y7dYbPr35k9855 1K/lyw++mTnXLy2fI1Pyboy8X2MKqgdZ02HAD9w5ukc+/RaZnzfyyLSHvu27Ucc/P4sHpObt3NQ8 n6axtotGx7IFiKjemtmblnHnlYyZ+z/yietMWhtFEYe89Cin8Vrez2d5pu3Sd6NPeur7lyF27jge PzjE66sJPLtm4qdLmwhoWAuDlcYBqffDUo17ozTG1dCooxehVUQzInf2Y+PBEWyR77d33FS6N2mF dZ7stPRPzdWZaaXPKbn6g8bE8imo4pIKN28bfMqUwsXFhSJFCmMrPIyPXS6G1Uhl9gvyUdq4MlAj TL5zvvTZ8HRxo1fLpsyJH8HSg3M5smMlo3p2x6FsXgY2T8vbGGljZgr2DddoEajh6JyX3v0H8OT+ fXm37/hw54P06Rmd+0XQoFxqjss3+yjj4pK0FSL9cPbwpGOnSM6d++38SChNbTXf/RJt/1KlShEX F/eraaWvwo/IyD9qtJev8/FeeDYSNjjBmFTybQ1CYwgt8fk/53T99woyQ3y/oH6C8PBws03Xzw38 f4ZZc1jg6uZCcWcL8lunxSmPA55F3TC450MvrhyPFks2a3EqjO6hBBuOeFlkxitXBgx5XNCtSqAX zoVyVOppaYV3qjwYilslh7XNbY2ew1nq8cDgWUjKWFAidUHyFPOgkFMJPPLlxtPKEi/LErjm8yKf qy02rjlwzp+fgpZu5CvigaNrIQraZscunxVNfX2ZPmkiqw8eY93O02zfrMxXTOxMNLFL8NhxE1tP mFi/V4iV1Sb2y/3VCSZWSNoOwUOHTWxeJ+dbjwsxc5gVKxYxdWqc/NxK40MRRSqUbQxRUXOZPn09 0WaBiFKXVdFdlIf4WJlEVjJv3n4mT16K0dheiAV/s9Dgj6qCf/36dXkPK2jatKk5TriaKJVvAeXM 7I8F77l48QD1hGjQtIxktjLg7NcSlxph5KsbRsG6yZFaChiCyecXjEurUIpXM2Jb3ohr61C8lUPU Mu2xbdqXYvV74eIZToGyIRSoZcRNyvrUkfJ1QrGp0QY7nxC8Khgp2cxI8QAjNt5yr6ISfrTFTe5n da2CltUBLacrBaq3pFSHyXg1mIleVfnvGIpeewp6q/GCfdDL9EIvJ+ltovFqOQavGiMxVI5CryFp jUeih8SiN5uAofZAuTcBr2qT0WuNQm89HT1UzpX2hzJ3CZwm15LeaiJ6Tam/8iBJGyZpSuMkDrfw GLzaxlBdjjWNkZQ0RuFiXC7p6/AIm4mh4RTc60zFqcVUnMMX4h62AY+IhVSImEYd43T8jAvxMC7B 3TgTt4hllI5YR+2wWVQLn4Kh7VTJLxi+AK/g9VSpM5+qNadSUj17z6XY+fcmt2ZLDZeSLF+2iBev /vVFR813aiFXIb2V7wtl9/q9g/oXlU8nJfxQjj3/eP/mr4DXV4Vm6Qzz0yWHzBWCUhH4bHGAjWVg dzDv941m4rB6NAgsz+Tek0k4dZ63KP8h/9kQuv+D3x8cOXKEfv36mdcrNQcoB8DKlv2rIz8FSrMx Njqaes0a07RLN0ZMXcLcOZuZET9L1nAlAFHruTKB2Ux0zHoiYzYQGbWB6GnriZq6ltlLVrHu6GqO nN7N4eMJbDyRwI7jx9h35DzrNl0naZ4Q0lMywVgZl0vtksM5v1Y76P9N4YcSXPy79vKKAVHMjNrR fsy9e9uFnvH+9ZofhW0Z1j2Ej0/O8Ojxaa7f3szDO2t4d/MgT2+d4MadRK7dTOTxrZ1wZzWPbu3g 6s0T3Lxzmpe3pP2n58x+QJpEtMU2p8YG5Y9jrcZ7YbwXt9QIDsxHpxGh7Nu/ig/3DvP08XZevUtk ydpFFHd0MUdieT9dyggDerqXxnBhkltU82F03DjOvDzMy+dXObN7G4vn9CCkhSNtK2oc7yP5V2jc lPnFr4gmDLwbcTPGcfnaWp682M37W0dZPmMOLYMC6Oifne2dJL9yMLpEY1IdjYJ5szBiUjcevj3M g4fyrp5f5sLB5bRvU4PGfhlZLvmfTta4NU5jWENhoG2FMW7my6Nz23n37iaHEjYzfExXmvsVZ5Sv xnWl+bFGY7scHfNrBPnX4fm5Pbx+d5RHT3fx9uohlsTOolWr2nQPzsrewZJfOdicrzGomkZeawvG Tp7Ku1cyfz47y4vn55i/agnVa9emW+3MXFbzaIzG3REac5prtPa3YfDIrlz6aS8fnu7n87P9XL66 j469I6hVOgfLIzQ+yTt9PlVjfU+NLrUs6dWiKQe2ruX9y4vw5Cwf318makYk+azz0ae81L9AcJ7G xjYardwzSh+qsWhVDB8/JfH2wWWe3f6R69fWU6ORP67WGqfUN5A+K4ewY/w06ro70GNgd04+XsMb DnIz4QAfLicyN2ocBfJamb/bK+mvauPsDxrR9bLSM9iX0HaBNGvhS9PmpWnczB+/ypUxOOenR3WN R+Mlv3JcOkSjqa6RJ1d23J10mlapTZvmgQSE1CW0VSMqe5amiPA/05VzVNWGrDlbpd8NKqfGRfiS GnUaMmTQaKLHxbJ09irmzVpA7coVaeEoY0hFN5PxekHecaMqGm6lPRkxajaPHv12WqnK4bmnp+cv MnlRPv5WrVr1qzedvgo/pk/vxIMH/0nhx38L1bOq+XgHPPoBFqcC+R/Z4AkP1dz3/YP09vsERfgr RkD5bvi5Qf+PMIVgOsF8WbLj5uxCAc+C5LS1wCGbM142BgyGwugu2ZL9fuSQ82K50A150Yu7JPvv yJsD3akg5vC2GSSPvRNORQtTPIclLvkdMKhQuDnToBeVo8Ebg30JvCxyYZ8nO9mlXL7cVnikt8BT pRfXcclWhNx5c5LXLReObkXJm0PHMosnDsWLkSN7KgoUKUivkcPYZzrE0UOJrFkpuMrE0SMmDp0w cSAx2c/HhiQTS3ab2LLExLENki73V+6T9IMm9guuljIrV5xg27ajLF26hKioOYKKENoohNEMOcYw Z85GFiw4wMyZiyRNOUfbIbie2NjZgnFMnbqc8PDRlC1bBaMx2GxCopyG/pFhzZo15igSDg4O1K9f n7lz55rNCv5IQp1Lly7Tq1cvihQuIItlHtxc/HCp2hbLxu3JG2jEsawRKzcjFpWNOLcw4lLdiEPp UNzrhuCpor1Uket6obgIOpeTfK5GckuacyvByqE4VGiHR8sueNXsiGt5I/ZNQnGqI+XKhuDQWMo0 MOJasi3W7p1JV6gMWrb05HaugFOzcejGyRiqK5OXvuiNJ6GHjUIP6o1eSe7VUv5AlF+Q6eh1I9Er ynmNqeitYtBDJW91yVemJ3qjiehNoqXMZPSakq+NlFVhcCuPlPtSh4ogY5Q6AuXo1we99iApL+lK +GGMwVuwrmBg2HRKhUfjErZG0rfiYZyLR9gMvMLmUtYYT5mwpXiEb8U1bDF+xkgaGmURNM7BLWwO LnLfpcVayjbdSlCbudQOi8Mg5VyMcbhHLJZn2oruv1Te5XTcWkfh0XkmrnVH4G7bgOp6A8aMns7F y1f4/HO7/r8AzGFN58whODiY4cOH/yG1lH4tJCYm0rNnT7OvkxEjRvDs2bMvd75DeHcffpoJu4Ng mS4EvqMQLY58WmzHk+npuD+nBA/Wd2DJ6IrMGVqfR4dPKfVHKShEP3+e6D/fOyjNRIVfQY15FZ1M CT6UENBgMJhNXPbt22cW4Kt54asJnNKKUo68Bw7oS/lyFWjUsCvjxqkw9bOFXoqXozJr/WLeajaH WU/MrFVEz59DZPxOFszfyc5tszi0Zw2b9ySx6FgSG4+bMB08ReLyM1yeO4E3c4tBdBo+zSvK66Pj eP/0gLT83xB+fBV2KBX2c4KqzX9HAPJ1F/a8zKW/zuGpgq9mL8MHhvD+1Rnu3FbCj3W8eryEz1f2 8PBGEpeeJPLip0Q+XtvKsyeLuXRtG9d+OsqnJ3t5e/MAb+6d49Kz47Qe0A23gllY0SIFH4UBVU5M 5zTUqO9vSat+Ddm+ciGfrpwUxvg0r95fYW7cImnbiZbC1L6PFDJ/sTCg3TUmVkpDm6qlmTZlOE9u bOHVq7McTtxOdFwfwus5008Y9XNfhB83lPCjqIZ3CZ1dM6K5eu8o996e4f3lJNbK2GjZOoCQNtlZ r4QN8RofYjRGVNIolC87YyNH8v7NabhzlI+vTmA6sIKugXXoUD4Lm6X+5/JMSvgxqaVGRa80dOpS kyvXdvLm9U1MRzcwJ6Y9HRrZMrS2xk+KgV6osayHMptIS4OaDbh8bC9PP1zk/uuzvDyXwKyx02je oCLDW2bihHqeGcnhfQdUSoWLnQ1LJo6SH+U4b+SZHj+/QMycuVSoUI7ujTJwS5nIzNHMWgrDaqUi 2Ks4Y8f05syTg3y4c45Pdy9x5sUhWg8JopqLxvqmGh8naryYoLGxrUaXptno0bc6B1bG8+FuAp85 yfMHp4kZPJYSha0YWCO5foUqjHDTUplpLO9i2ZIZvH5k4vHDc1y8eIj1m6Mo71+acsU0TimfKPIN ro3Q6OavUaNsEUYN7Mj5Uxt5/uIct5Tj2RdnWTx3LK4OVgyWPGZtF2ljby+NkWFWTBjVk3mLYtm0 cQQnTTEk7F8i9PlwAgJ1ugTI91UC9KXyveX91q+gYeduTYMGtejfpRt9unaheYuG+FathGPR4lS0 ScvKFpJ/nsZraWNZK43Gjunx9SpBmQplqVS1ChHhrenWoxMNgxpQ1rYQvQwad4ZLmUXybvtqBJTW KGBnQd2AQOJnzGbv3n1m7TFTQiKJJ05y4cIlbt+5wqN713l47R43rt/ixuNbvHz3ik8fP/3TwAPq rjL7U3TAz/F1f40qwouNjY1ZSKwioqngAL8G/vjCDzUXK7OXw/JfxMOeurDRS6a6tkIzqHnz+wcZ md8n7N692xy2NH165ejx53+Av4epBK0F3XJkQ3dyxqmgByWyu+Bm645B/+Ko1KIgeq586PZZ0A1y LOqCnt2AbqWcmco9g6RbWOKZzglDMU9svFzJWtSJotkMeOUogKF4WnQvyVfcAT1bLgxW+XCTcg6G bDhZWqCnVeW8MHgXxr1oNkpks8Exrw3uzjlxymWHYwYH3Ipnp0iR9PhUrsLQxUvZdeFHEk2JHNpn 4tB+wWPJ2h0rTSYOKtMWOd90xMRCub/psEw6cjy4zMSBNXJPJqFDcm/TpuPMn3/E7LBURXaJiZkr uJnISCUAmcvq1evYseMAixYtlrTpkqacpO1g1qwdREXFERbWljJlKlOrVl2pZ555Uvkj+Pr4R6CI S0UwLlu2zBwLXJnBKFXiadOm/WGcCL55845z588zdHB/itjakL2wHS6BwTjX6IBTdSPu9Y04lRes ZMSthRHrmkZyeRhxLGnEp66kNwwlV6UQ8tYIwTXIiHNZIy6Vjbi2CCVP5WByVugmjP8YStfsj335 ULI3CcZGaYSUM2LZxEieBsrBalv5N37AxqMiqYqlJ438PxYl6uHcpAPedQZjKDM5WYDRcBq6r5zX UQKO0ejBPdBrjkWvMhG9fk/06iPR/aegN++NXqMXeqlJ6I0kb1tJbyTXFaWM8snRSuqoGoledoLU K+n1h6L7SXo9KdtG0KjMXmLxkKNBsLRgGWM0nnL0MM6W+wrjcAtbRenw7dQPW0hdufY0zsXVOBNv 43TKGmMpZVyHR/hmPELn4FFzBl5+synbJI7SESul/h1S1yI5xklf5uLeYibuzaMlr7StwuqGxmJo MBbr4k3w8mrMwvkrhSD917Q/lJBRmWY1adLEHK3o5k3lrO37hqVLl5oFkyrSi+r7XzOF3x18fi8/ 8l14eh5uClN2bK0QKyt48+ME9k9zZE2vjCRNd+PKZAseLi0FD7dLIeVDRglA/mCmQP+DvwvKmd/V q1fNa486V+uS0Wg0m30pp4nKNPXixYt/MTX9v0yDKrdr5w5atWhJSe/yNG7civHjJzF79iZZ99Vm hhKGxBETFU1M5GxilscTs2MG0ct2MiNmJ/NmzWbu7DUsXpbAtgOJHD5uIuGYMDD7kszhby9un8ir eSV4Prcwlw6N5uGT/dLqf0P4obQ9FEGvNiWUw2AlAPl3NUBU2R//NeHHV7OXtqFwX5m9nOX6nYP8 9NM+Xj8+yvu7iby+ksinhwk8uX+Ii5f3ceveUd482AmXFwuDu4Fbb8/y6NpJRvUfip9HUeIDUvFm jDD20zS2dtFoXjUj1WuVY+WkaN5fOyM9P8fr91fYNmMRLkUcaa5rfPii+WEaotGjeVqCGpRj2vC+ PDfN5dOHQ5y7soPho/sRVM6ZAb4aF74w3teFcVXOSH0rledC0jrePLnAu7tn+PQ4keXLZhHaJoC+ rbJzSJmlRGk8ESa6q7SXzzIHvYeM5on0kbdrefVyL0uXrySoRgAdA7KQNFUzRxe5Lsz3RGGo/bwt aGMM5nDCPj5+vMn1M8tYPLwu7RpmZ1i4xk9KQ2GyxppWKfB3taJZ17YcuXGA109+5N2D87y5d4TR owdQuawDgxukNjvWVKF97w7Q6F0uE9V8dTat68/711u4efsEb99dYdGKaJyditC9SkreKcGEMPU7 2mmEl05P40rliJs9nocvDvP5lnzru5e4/+QgDdvXRzlcPdBR4/NCjRcjNdbV1ugSVIjOU1qwavsk nt3dzIePJk6f2EPPrt0oLX2bpoQGqo3ZGjNaa1Qpn4PwDmHsWbWWTz8mynOd5vqtg8yaF4lfDR8a lde4OEzyL9NIkmPFqhqVaxdh/ZROnD+wkTsPf5R/+BQvzu0hemA3KvrkYpoyPVLCD3mvs8M0Aqrn ple/7uw/vJEXT+W9PjjO6U1LGNq/AW2bWjK3rcbTSZJ/qYyLXhqlimr4VPNi1dIxXNm9gcumXSQe WcqQEX2pUr0UzeukY2dvyS/v6eZMjaHVNKrly0zb5n4MHdmJEaMGsXjJOEaN70KliqUJ9MrKUmNy uOTPUzRWNdNwz6+RNl0qcubMgZ2dHaVLl6FevUAaNGhAq1bB9Ovfl/hZg1k1ZzwrRs9n4oSpTFg7 kV0Ju/jx7AUuXbwkNM7PCynuyzx45coVswms0nb7Ob7urzFPnjzmOXPHjh1mbdFfayr7xxd+KKGu mtuuCGmgaAoZ50/k+d9ekgXjj71Z/UtBRvP3CcrZlyKKf4nq0/9FpflRJEsuXItbC6NmTbEcznin MeDpUADdNRt6vvzouQzoFjboBVKhuxeRdHf0/HLfsgS6nZwrIYmDJZ55bDFYeVCkhCNWHgVxKOKE p6ULBpXXyQrdOZeUU05NnTEU0fHWbfB0tETPI3VauJm1P9w8rbG1zYttYSvcXCzxziH1psmBt4MV /jWr073bVBYtOMimA2fYmJDAYWXGIrjmiIklm0xs2Wgy+/vYJ2mrBZWpyx7BYwdMbFsnKHkSpdz5 8wns2rVfCKCNTJmi1F+V8zPl/X0rUVFHhKhaJMzGTNatW8O8eZskbYGkRQouYcGCHVJuprzzSnh7 G2RSmGbedfqeQO2kK0JTqdcrD9EVK1Y0m8X8kfp50HQMvVZ1tLzZyO3ojqtzQ3xqtKVkSDjelY2U 8jXi1TIU2xohWBs64lxpAKXr9MStlpF8NUMoVNuIZ0AoPrWD8akZjGetUApKunXtzrjUHIRPyZ64 lg0hX4sQbOv1wKXsAAo17Eyh+iF4+BgpWylM2q+HtYeBNGmKkt6iIk5B3fGpNxKDz8hkwUfLCeg1 RyQLOJqMRzcOQm8wGb3a1ORwtTUkrf509NZDJM849FJx6I1HJWt61Jb7laWcyh88PFlgUlrVMwy9 ueStIfXXUEKS0VJvNHq7WPQIJQSJxi08Cpdm8+T51lK54UJqhE3FJzwSF+NiSoatlOvZVGs0F0Ot lbg0nYdL+FRcwiJxNS6nTPgaaoTGUSlwIh61YnFpsUrub8c7bD3+EXOoKugZtgJXOZaNmEtN4xoq hi7Gq9M83DvMIqVtNTJlKsCQAUO4f0+FO/v18NVZb8OGDc07Gt/b//dzoDRd1G630nZRu9+/NFTd dwFPhal9/YiPNzeydXIt4oTo3S3E8qs5uYXnC4N3irj5P0SdjBEeXoMXp+TiNLw6A8+/zzj+3zMk JSWZHXErx9zKqXjJkiXNJr5KGKicnf4zUAS/0misVq2yMPQGRo0ayaJFSvihTFlV1La5xETL2h+1 hJhFgutnyHEh0dPWCeG/gUlzVzN/ywZZTw6x93giGxNNZifq2w/8xPoNRzm1phOXltUjaf047l/f IS3+N4QfiqBXwg8Vne2WoAq1+5XI/7n8/whVOcXMqDn0yb9k9jJj9mzsCtkyIaQdPL5q9gPx+PmP PLx+nsec4eNzeb4fT/Ps3QluvDzJ/TOnefv0JG9f7OHOiTX8JG0+4Syfzp5gZK/+uPtYM6mGxseB yaYs+/prtKyUhoqlvVg2I45Pzy/z8PE5PgoDc3TDQtxKONDUTUj8aMElkr+vRmhAWgICfBk/eSSX Lq+GT0n8dGw7/Xr0oknlEkQ11rilzECE8b42RKO8MPuedapw7P4emTOuCq90irtvEojbPIs2TQL4 oXJ2dncQBlfaeCCMbngZFZI1O4PHjuT5c/kWT7fx7uVhVm9eSfWAujSpkYX9Y+T54zXOyPP0qKzh 5ZCP8A4dOHn+AB8+3yZxexyTWzrTvmomIrvk4faUdGYTv80NUhDkWZD2I7tx6ulBnt39kRc3E3j5 chUDx4Th61aQKXVSckcJDmI0fpJ2+tTNTO2avsxfPlbe/W4ePjkpc+A11s6JonABK7qUlbxfnKNu 7K5hrJmRiIAqLFwwjRuvjvD+tsyPV09w88JqqgX642ypkaiEAGs0ngzXmOMn36BCUSJGtWX98Zm8 einv6YaJC5u30Kdze/wq5iTGKPmVeaK0M6yuhpO7BX1G/cD1A9tkiCXy7P1Jrjw+wuoZ8QTVKkvL 6sk+MpTflcMDNBw9NCr5unEofhinz+3kqjKruZvIpYRN9BnRDr8qOYgL+dbGtADN7NcjQsad6fhW GYkXePf4Gpvnz6RL+5J0b57aHH3m9TTJv0LjqJyXsNCo51+L+yr/m4vCAMv68HA7y2ZPpmEjf1rX ycj2HpJ/gWYOtdyptIZbvlzERHbn3Pmt/Lh/O4dOLmfQzN74VipFm0qZ2CXfV4VkfjZOY5T0ySKt RnFHOzq3a0S7Vs1o1jCAOsF1aNqwNu2C6tDRWJcOXQLoYGxBu3rtadK0LvU6lSOsc0u6dOphjnDT qXNXfvihO1279eKHYaPpPGI0Xfv1o0uXbvTrO4CBAweZNyf/ma8PS0tLczQYtan5r4ASfvj7VxDe pz2PH6+RFDVn/FGEH0ogrLTx1Bz353WELqP5+wIlwVPOa9TCHhgYSK5cuX528P89TJUqFZkzZaJ4 MVuKe9mS3TEbNjmtMVjY4umYA90qH3oGD/Si7hjsrPHMmiXZjMVVaXHI/ZyF0bMZ0O0c0b0s0e0l Lb2k5cqLh3t2dHd7dGtv9OzF0YvItaeFWbtEt3BHz+qKobDU7ZkH3Tmd1GWHVw5PnB2KksszBxYG K1zsHSmVMx8lMqXB3qEQwZ0GsXzuCfYuPMO6jcnRW/YIEbJDcOlhE1tXmEhYbmLvQbl3RHC/EClH lbDDxDaTiUXHTKyV84SkRBKPnWDDhs3Exyu/HtuE+NkpxM8cOSq/H8rhqYrqEikEkvL/Ifditsr5 AskfJ8cYRowYTv36gWbJ6x85POzPgWIsVVQJtaOmGEzVR6Vq36JFC0aOHGlWMf4j7Dpff/CQHlNi sPEuRaZcBShauAaG6p1xahKBW3UjblWNODYIxbl6MHrlruhBY3CuNRBHpRFSPxgX/1Acy4bh1rCj XHcwn7sEhWJoakT3CcPZXcpXCZb7klZtAO5lx+DYqBtO9dvgXsaIc80OuDbpgmu5YHJm8Sa9RVkK 1+qJXm8IBr/eyeYpEaPQG3ZP1uCoPFPSlIPSqeiNp6D7RaJXn4qh9WQ8wyMxBERLvjHo9SV/XalH mcU0VAKNsejNe2KoMgLPKlHJDlQlv95gErqvtCN90pXPjzYz0FvGJQtC2k6X516Mp+9OatdZTcOw SMpGTMPNOBOP8NkYwiVfvWUYfLfhE7QYn3D1XLNxDZuJb3g8DY2zqRmarOGhTGZcw9bjExJL/RbT CGi5FK/QbTiHLaKicSGNjDuoHrYSz44zcQuPJpdzIBY5bWnSoCFbt23m9dtfr1GkVNuV0DcoKMis CfE9Cz+UNpnSdFHaV0oI2a1bN7MJzJ9K+KHg9W3u7YljbvdaTA235tis4rzY11Z+9P3w4WfG0Jun wnAtgvN9hT8cIPSaHE2xcE8Y01c3ZBA9kMnuUbKWyf/gdwVKYKE0Po4dOybr83SqVatmjuKiUGkk Hj58+C/mLb8ElGaI8g1Ut24devfuJYR8nKzlK2Ut3yVr+wZB5cRcmb2uJ0Y5P4+JIypylRx3MG3N KhYdWM6BgwfYcvg4yxIT2Cc0x7YtJ1i05Cjbd64iYWssSUvncOuEMMDvVNSM31r48deohCA/l/5L UTEIyuGpcoT4jn/F4akSfuTLY0Vb/9qcO7Ceozc3c+LYRi5u3caB8zs4+eN2HiTu5PKdA1y8e4Tn F4QZeXJCftsz3Lp1mgdPlYDyivAn5xk1Qtbo0qkZXDstD4ek42NkChKFyQ+vnBpP3ZH4mQPlg+6T vCf49OYKO/ctQS9poIV7Kl5NTGZaj3YTprV8Kur4utN3fF/2/7SNzy9/5NqenYweOJjQRh7EhGrc GiP5l2jcEObe30EY6UBf9v60kc+Pf+T1tdP8+CqJyE2zaSnMa2jp7GwUxvtznMYjYYrDq2kUyJ9N aMbh8Pa82cHop5fnSTi0QtalOtQpmYUNnZPDvh7vpdHWR5hou7x0796Wh7cO8O7jHdYuiqJDNWGS K2ZlU9/CPI/MxJtRGksaaNT0sKHP0B94+OQgj+5d4P6tQzx/MZ8hY9pQw7swS5qm5rXyNxOvcTVa o2+zDFSrWpHouDlS5px8ytO8enKW2WMm4pgvL/0qSl4l/Jirsaq7Rkj9TPQJrcWqFbGcf3SMtw/O 8vHiIXZvi6Gsfxl87JJNOFT0mVsjNAZX1QgoVZyhfbtz/tQmPr09y+uLiVzduOb/Y+8s4LO4sv4/ 0EJbiocEDRY0nszzJMElWEggENwlyZMELV4cCrS4EyUJ7u7uBMkTw93d3eH7P/dJ+767+++7291t t5TtSc5n5rlz547dufM75x5hcu9g6lfNxcxAqT83/Tj9qmnYFrJixIiuPDi+0WL5c/3pcY5cSWBN /FTa+nsSLG1eUNYrcozDco+UxYS3eyX2zo3i/K0E7jw5YXE9Opy0hq7jg6hdIyez2/94DHkGU+Sa vGys6f5NH46c2sl7ueZHD86weGk8YSGV6dP0C7b30ng5TeOV9ItN3eQZ2H5BhyYduHUikYfvzvHg 5V6eHJtL9NiBNPKtQo/aX3FA+s/72Rl5EvEloeW+sigylq2bxof3p+FyKoknN9FzykA8K7jTvkYW 9g+T9iM0To3Q6FwtI7bWWenR38Srpwd5cT2VI4lrWGWexc6V8STMmsq8ed/yw9hODOrVlYH9ezFs YDv6dPOhSeva+PrXp17NOnjozpQsWZAixfJj512OUt4VKVa0KJ5O9vjUqU6FCuUoUKDAP0xukStX LkJCQiwTJv8KzZgRQa1a3kyY0I9r1+Q9+qDGG6Xg/csxRCld/1Xl62/B6hzVmHZWWFnFqd+f/gTZ /0XytnxapFwU1Gy8SnOkfLqUb9fPdf7/i7Nnz0nJUsVx98qPs70NpXIVwV4GEhXjw6ArVxd39Ewu 6KXyYvCwwWhXDEPOPOiyn57dDt1WRy9YFj2XlJXKj24v+3yZC2Pu3Hg4lsJQUGV4KY1eMje6e170 Mk7o1kb0AoVkPxv0nM7o8mLrHpnRHUtgyFMKt1y5Ke1YkNL2TrjnMlIunwu2xXOSwzU7nYf1Yc/+ U2zcf5oVexPZmWTmcLKZBKUESTRj3iXLPWYWHzSzbK2ZfcvMpOw1syXFzEKps1bFAzliFkCVzPq1 acTHq0CmKviZUn7s+1H5oXyBleIjmoiIJYSHb5btqy2gaObMHcyatYzBg/vRtGljevToaVEO/LNm ZB87qetRYFGBS7VU5nWzBNyoGCDKhK958+aWOCAfO71+/Z7TB2/Qf/A0+XDUp5RbM0p4dCF39RBK NjFRKsBEbm8TxeoHU65JZ4y1e1PQrztWss2hTjAl9UCsvLpQquUoqT+CXBU6Y9ckkPItgzGUCyR/ jSCsmgXjWMtEBb07ThV6Y9OyM4WadMTBqxP5PUeQv8EEnBt3IV/xsmT8yoosejWKNeqF3nYSRuUe 0mwaes1x6PVlWW+WrCvLjqHooYPRW0pZ7ZEYfAZibD8Vg2kMetO+UkdZfAyTffujh41HbxOOXmMS Bt8ZGDtMQjcNQG80SupIeYPJ6IHCHaPQfaRtxYGy3jkS9/bxGJovpFKbOVQ1heMZEo67aRnuIZtw DZmHc9tYvJrPpWH7mTQMWSTbt+AsS6/Q2VQzbaJi6Eo5/kypPwf3sFl4tA+nSu1wKteVdjvOxy0s jnKmOKm7gAohcm1doqRuFE61xgtobCVg2Z5OnQM5cfKExYf1nyGlEFCBDf38/CyKOZWe+VMl9Q4e OHDAMtuthECV1UsJh//IL/hTo3t3rrEsdiqt63nTr1MjLh5dxlsLyH/Bz3YglTHmdF/YboSVngKY SwvwLwOrKwlO6wZnJsD56SKEKbD0J30spFzYFi1aZAliqqw8KlSoYPFtV5M8GzZssGR5+VeU78eO HWPUqO8spufdu4+U7/k2YmPXpSs8LBMcq+T7H0tUeCwRkWuEVSDUpcyYs5oFC/ewf4GZg5uS2SVY 4lCamQP7zezYqeKJHcZ8cB/mnbtIO5TA1atJvHmjwPZP/LfA/Ndk9R3+NdxdlLJGBDtu8K+kup2/ YAHWeawpnCcfYabGDBzVnNHdwxjdegiDBwxjcvQgNi4eiXltLPt2L2FP2grunNsnL/Up3r0+za37 x3n46AK8PMmKmE40rJCJoHo2bBleiA8xGXkUqzGuUQaK5c9K72CdZ0cHwbPdvH5zjRUb1lDDpx5B ntk4p2bsRQg9N1Ljh8YZqFU+B+3berNtyUy4lcy9KweZOyeGZi286eSvkaYCjC7WuDlWo01V4TYG zh6cydMLZm5cOc7tF6nMXzeL4LYNGRCQk4R+6e3fG6MR6qlR1CYHsd+PgkdnuPn8tAi7Z0hds5zm 9f1p65WNQ1013k7VODtKY3iARnnX/PQK6cTj1H28/3CdzVvm0KReBb4JyMqxaVl5F/s5177XmNg0 A9XcbRn0XQ+ePUzg9e1TvLyexvMnWxg2+hvqVS3Osj6f8UoFX5XzuTRco3+dr/D18Wbpmrm8VhYN N45w7MJuBozuR/lC1hZFgcViQjhezsXXNRc9RwSx8/BKHp9P4v3TYzy4nsDceeFU9S1Po0oizCs3 n6Xp568UFS19PNg4YRLPE/bz6sFpzsjYuWN/LKN71Seoytcs/0n5MUujrxyvkJUVozp34dKRDVx+ msqju6dIO7yF0THf0rhhGYZImzd+Un700XDLr1GtWmUSNs7k2YWDvL5/knd3BctLv+nbvh7ty33N KmX5oYKRxmsMqahRsmhBhsyewM1HR/lw4xhvnp9k5aZ4mgRUoX+NL+UToPFuutyjyRqTWmWgvHNB Qgf35cTdJF7INbx6kMKDyxsYPOgbGtYqxeyen3F/hsbz8K/YP7AozSuUoFyVcsxd/AMv3+y3KJUe 3jjKhGGjKFW8EB3qfsbFaI33M9Mz3LQxZqFWlfJSX2V/SuPl471cv76eB8/28fzUQW6n7uXg5bUc PBDO8Y1TOJ66kNMJy0heO4eFO2ayYE0cO+Nj2bB4CvFz+jF+cgjxK0awYP44Jn/ThchhXflhdCje NSuQLVvOn5Xt/pKVwlgFOlVug/8KRUTMkGdShz59JpGSkirYSyk+/nZc+9iUH4qVNZwKCq9io6l1 FQ/svwsz/UTytnxapJQfc+fOtYCDn+v0/4jzWOdDNzrj5ZgDg81XeORxxJivDHpJa3TXQpagpgb5 bcibidKOOSlsdMG+qB2GXHkwWBdBd3RDd3FCL5gX3cYm3VLEWpalSqK76ei20paVtGUnrDthKGLE I2NRjAVySfu5ZXt+9NxyDsULW85Dd5Bjyf4e+fPhVaAsbrkMFLcqQ74yBTA2dmdS/A8kHUth28lj LN9tZstGASN7ZWBMMbMtNR2QWNxdEs3sXm8mebWZrQfNLFJlyQJWBLSY9yWzYU0icbG7mD59EZGR UURHLCZy9ibCl68iYoEKdhotIEjFAVGp8JTiI1aA0lzi4rbKQLCBVq064+LixuDBA2VQ+/RjDSh6 8OAB8fHxFjM7e3t7S5T92NhYTp5UWtWPlNQ49wDWr9xApRZ1yFfCDatCvuR1D8G+bmfK+JuwqWui RAMT5RoGY6wdSGG/IPI1MuHkY6K0ZyB5y0u95sMp03Qo+ct3omTVILzqB+NZL5Ai/kHYNDThIHUr eAbhphQirYKxbRqEo0cnipQfSpEGo3DyD8PapTJaNmu0PLnJV6ctetd4PFpNRq+pAp3Go3cUbjwF 3Ws4un9f9KDv0JtOw1h3NE61hlPEbyolAsdKPRUvRMUJUUqNYeitJ2D0mYZ77bHY+U6naMtpOAcO wVhjDLpnZLr7i2mCHEP2qT4avaGwKQK9Uwx6SDh62FSLS4ujKRY303IMoVtxD9uAqwpeGjoLz7BF 1AuNF56PZ9AGnJsuwqXRbFw6rMYtdDHuKuuLaRFuYfNw7xCOq+8MnOvNwSVwqbSjAqjOwDU4XPZb iGvjZVJnFhUCl2BnHCFjUDFq6hVI3bhFaarSn9k/Qco1y9vb2xLoWc0Ef6qkYgmpGB8qR7+y/FDp tP/bSCm7Vq9eS936Abh7lGf0+Gk8UeE9/h69VsoPEZLW+wsgbypcHASkovzqY7+ClaVgtSPs7gpH Vgg+Er4lwO79nzFDfi9KS0tj3LhxFgWF6uuurq4Wq1ZlbfjvkrKeio2NwcurnHzHWjN+/AJiYmYT HT1PvvHpLjARUXOIke/90qjlwhuYGbWKGRHriZu6mTXT13NwzU4SDwiu2JrEzl1mDgu22J4mmCQp jcTkVA4dSOLUSWWVpSwZTgkr5YESFj4moeBvWQky6vwOCIvAf3sTfn7l/ynlh5pVbteuPbV8/GgX 2JxQkx9hTVoQ4mcirE0LuvTwp/c3jRjSviXdTW1o178tvboFMrpHGGNHhjF8ZH8mTv6euFm96NbG Hte8Gl6G7Mzok48PsRktCgrzoK9o652Duh6ZiBhWk9u3dsmR33EweQet2/nRpeLXHO8q7/YUjScx GltFmK5XVqO6sSRLZ0/i/Z0kXl1PZdXKpfi1rEd9Ec4PDZb6InjfGacR5KnhX6E0GyKHc+3gPh7d Psa799tZuWEKwW0aMsA/FweV8kME6buyDLLTyJs1JxMGTeDdk6sCNc7y9M1p1m9YTr36/nQpl40L KjvMNI0T32kMrKfh6VSQXp2UJcQ+Pry/yooNS6hV35eeDb7k6kSpK+d9XQTv6V0zUKNiEbr17sul C4fkIyB96fEprlxKpEf/AfhVLs6S7hl5ocYzaf9qD41B5bJQ168mCw7M4dWHM9L10jhxYj3dJnTC tWBuJqhMLD8qP6b7alQpk4eBI3tw9vh2uH6Epw+OcebKARYujyLAtyIdjBpnlXJoqcapURqtfTSa NarC9plxvE5L5M3jM5y7dZg5a6bQpUM1unh9ybaOUl+5i8zVCPHWKC6yQdSIIdy4fJAbD1L4cH8f 5w/F890YE028izOmhsZtpfxYrZHUV8Mln0aFprVIuLBcxuI0PjxI5PqVdSwOH03X+jUIq52FTb2k vlJ+xGn0rKBR0L4I4dtjeP3hIpw/zvPXx5m7azY+PtUZUv4rbvaWunKPrss1TGqoUcsrD31GfsOp 60k8e3iaV3Id984m0LN7dwKqFWCzCoIbq/Fw0pcs7VKITrXs6N2hBls3j+Pu4108VC5cL64wb/wE iuTPSQ8/jRcLZZ94jVXS/9r45KBN68asmj9P+lsC9+9t5MrN9TyU/vfm9gle3TnJvQdHuXN/O68f bJLnKu/gw7M8fnCeu8/O8PqZvItP9oOKdfIqhacvdsIrKbt3lGund3Hx/Co2bBxD4yZ1yJ7971v7 K5f1zp07/1vZ8JTyo3r12gwYMJYjR8w/o/xQSg813inlgvQ7S9nvNd4pJa46F7lnj6Lh3FS4sMii VE23bPtT+fFJkArmtWzZMsts4D/y+/orziCcSSN3PhvcyjjiZZMXPVcuDMWdMOQ1olsVQ3fIjm4s grGEPcbsObG1tiabozvF3XU8ZAA3OmRFd7OVOu5S1xU9T370nDnQS8u+7h7ork6yzIZuK+1kcUS3 M+JWqhjOWbPhalsE3aM0unNOdBXwNHv6dt2oo9uXxJAtJ165bHApVZKvs2eleImSDBo6jB07d5Jy JJlDAjZWrDOzeIGZ3TvM7Egys/CgmfWH0zO9HFYBT2V9q4CUBQlmVsu2pGQzR1LMbN6Wxsw5B5kR uZTICJXzfyZR4ZHELFpC3I69zFytZn9mS5lSfCgzWBUENUoAUjSTJ8fSt280vr6dqVGjLpMmjePa tas/Po1Pn9QM9J49eyz+gyVLlrQInd99953FPUa5ynysdOjAGoJMVbHJ9zVffFGckqVboXt2QVeu L81NltS3ztVNuLcIxr1eMC7VpExlbfEPxrWiCb1ZGC7Nw3DwNOHiJnVqh+LcojNOfmG41ZDtTaQd P6lfLcjiFuMeIG1VNeHoHya/w3CtFkp+zzA+K1YdLasVBdxqY2g6Bs9aA9FrDkBvMx09LDZdMVG+ l8UtRm8VjaFmDB71plOm8VRyVI8gr6y7t5iChwpk6huO3k7FBYnAo+Y4XJv0wcZnODnrzMC+rZT5 R2CoNg69aR9pV9qrPlXOU44VJNxB9g2S4ynLk5CZeIRE4mmai8G0DffA9Rg6iIAQNAPPkGUYQnZg NC3BGCbtBUbh6ROFl/dMOedZuIXFyD5z8ZL9PE2b0IPjcAsMxxi0BK+Q7dLuUtxDp+EeJOdTdx1e 1bdjbDMPzx7xlAwYTaZ8vlRzrc3GGZN5deuff4/UB10JRiqvv4pP88KS7ePTI6V4XLBggUX5oYTC X0MQ/KORsj4LC+tE0WLFad2mLfv2H+DNP9JRvH4swGe94LCVgos2Q2o/2FVWwHlWETK+FICbOZ3j C8DMMhDpDHvH/LwLzf9HKrD1Hzu49cdCyoJJTeQoBWbfvn2pWrWqJYD7iBEjWLVqFfv27ePo0aMW Zee/Q8paavHixZb3qFo1b7p27W5J566U+Onurdst6W5jo2LYLN/8rVErmRW1kxkRKwmfFkVMRByb NmwiYX+S4K4U1i4zy7qZlUlJLBbepWKQHVLxxA7z7Pk+3r9SQot6VxUgTxP+ObD+sbASZtQ5XpT7 vIV/NuCpGqOS5Pr3709g67atzJs7h2jBVnEzZxAfO0iwUg+++aYLTRs1wbeuDzXr1LQotlSQVJUl xsOjPD51qwi2KonRpSD5bayxLfkFI9tk5L0Irsqa4PWcXGwfWYyajplxKmtPRFQkly8fYdP26dTz t6Opo8bu9lJPpbFcpHF/nMYgg0ZtDzt+iBvEmdPbeZRmZtOSpQS0rI9vRakvgvGHxSLoqrpeGh75 8xLYpAU7Zy/g3c0EGQtWsGbDaFo1bUgLj9ysCJT606X+cI0+Ro1iBbPTs9dALp9O5NXrFJ69PcGi A8tp0Nifbl7ZOPFNen1zP41Qad/FzoZ+/Uw8ur2fd++uM2v+Inxr+dC7Sg5O9/6cD9My8HKOCNHD MtCwVgHaB3fmwMGdvHtxnA+vT3H02CFCv+lPPa/iLG2bkZcT09s/20ejX8UvqV23EhHb4nn4VjDZ hTTuH9/IiNFdKFHMiqG15L6oYKTS/rSWcl88rZj+bXfuJW/g1ZNDXLuVyqmzB9i9LYqOdSvS1k7j tFIErNA4NVKjeXXZx78y8+dHc/PGXt69Osrz44eInzqdJv7eBFX8yhJIVbV/OVqjcTmNEiVsWbRs Bm9fXeDDlRTeP13H2dRphPc2EVKuJBPqadxWrkdLNA7KvTIU+oxaHVuS8uiACDhyDU/3cCR1NhN+ GEjLptUIa5+F7SrDzTyNd7EaPeQZOpQuzMpNUXx4d563F45z5/UJpmyNpVqNCgyo9AVXlevODOkP P3xGTJPM0h+kX/VuxYMTe7n5+iR3leVR4j6+6RiGvyEfW5VlyWSNO5MzsOCbzxjaJBezB9Xn6tFF PHx8nKvXj/PuzUmi476nWOFcjKybfj5K+bFEnkPzJtlp27E+q6JjeXcqkdcvUrlx9zDnzqpsN4d4 /+AQr88lcflOEhcfm3l2IYnbt8xceGrm+aUUuLGF18+WcPnqLpEvjvDhuSpL5pn09fPPUzn3Ygeb No6nSSOl/Mj9szKecoVRngBqrFu3bp1FVvxXScX8qF27OlOn9pSxYYOUqPHip5gfSsmhLM+U1Ziy sLghrMpVmVr+p1nO6/1JOZW5MuzWkHFDvvMrK4Dcf6Uo/W8l6Z2fFqlgX927d6dw4cL/nPIjs7Ct Rq7CeXDN7YJnXmf0gg7oVq7o+Yqjl8mD7lYQXSlDrHUZkMpQNp8jxfK44WBvi8E+jyVji6WekyxV 1hdr2beMLbrBSvYriW4j7Tl/hV4sO4bPnPGwLUYpPRe5pU5RFzcMzkYM+aVePhUENR96bjmH4mXR Ha3Rv86PZ7aCuDlnJ69tJjyN3kwat4KDe0+RkJLE2hQzS3eb5SNrtszCHN5uZqMAkYXye71ybRHe Ih+5hfvMrF1u5sB6MyeSzBw7ohQkR5ix+SDT5swnKnwukZEqt/9sFsyaz+YlB1gxT5m6RhMRmT4b pIKixcTMlY93tNzrifj4BMuA0paJEyeTmiofu38ybdQfnVScAeWHPXz4cIvFkcodrhQgSiBTAOhj pPv3L7Fp/Wxq1ShHRs2aHDmqUKpiW8o1DcVYOwRbdxN5qphwaGeiYj0TLpWCsWkTSMHGQRgrBFOu WSAlhW3KBVO6RiBlGvbCuo58+OoNtFiMeNQJonD9IPI0DqRs7WAq+IRYMsoU8AukQN1AnANCcKnV g3yuzclUzIF8BVzwsG+DZ+3B6PWGoPsOQG87Gb3RDPQKY9AbTEUPnoXefCZGn1E41x5K8fpTKOUj 27yHYFCuLB3GSx3Zv/V4jPUjca85hpK+/bBrORSXoBkYO0pdFRukhrRfS9prHokeIvu0FK4Vhd40 CrfQBRhCNuNrWkZAaCwVQ+bj1HAO5WvNoGHLadSzBC5dipNpDk6h0mbwVPyaT6Nh03mU77hBypZS wRRDgGmhtLEFXcX+CJuHd6dYGoctxDtkNi7KuiQ4HN8W8whosoSKHeNw6xIt5xhJCf9RFK5Ym8ZB 3hxO3vrj0/rlpISZYcOGWbI+hIeHf7JxP5R1VZs2bahZsyZxcXHcuvWvBYn9o5KasVcBL1XWKRXf Rbk+PHnyC7IEvX8rO98VyewhPHkKzwQU3Vsl8t1o2NcY1hqFXWF9TstsJZMywKb+8OaXAEX1DP41 M+I/SR7N+/c8fPjQErNMxZdSCoiAgADc3d0t7pXKylD1e6VwV4p19a6rZ/7vuHopN07lHqcCB7ds 2Zz69X3k2zWcWbNWyjd+k3zvleXHbGLk+78oajmLo7YyM2qlZZJkxjThyDWs3XCQRHMqu3Yns1sw h3mJmd07zaxINbM4NYmt5jRSj27j/LlJPEwIFRlgMDxXFgrKLU8pQX6vGdG/x0pQUYoPpVx6IQLO dv7ZmB+K1DNVLrMqS8X167e4ePkqV66f58rVI5w+lcSBA4fZuGUba9etZ82qtcybt4ComcrSdqYI VjMYM3YkY8YMZN7EWXzfdxplqttbrAdeq6CbKs7GnC85NiQnwaUzkkfLQqlSjtSqWZXyFUqTI6dG oS81vnXRuKAyuIgwrWbvE0R4/9Y/G638XBkXMYTkY5tJXL2UtvUb4lJYI66RtC+C7psIjT2yX1C5 z6lUqABDQtpyKWk+XN1ucZkJaBJAebdcTG8t7UpdVX9xV40GdTPTpl4l5o0ZxJm0Bby9nyx4cyU9 GjSka/lsbBWB/uk0jTPfaQzyU5YfmenTxZ+np5VS7DbbNy4g1MeHHl527Ophy4tpX/BBBPWN0naT Kl/RNqQOe3bN4c2lw3x4dJrb1w/RZ/C3+FUpzpIeGS3BVF9Nl3PvrdGhSkbq1ijOsjnTeP70PNee HuFK8iamf9uV8kYrxraUc58jPFtjmpyLb1lrZo78hstHF3Lx6nJuP9zLQ2k/aUU0Qb4VaWPUOK0s P1ZopMm9qWavUb1+VVZvmcHpi0vl/d3Gy+sJzI4Kp0HjGnRo+hXbh0j9KI3zsgwoo1GkaGGmx0Xx +tUlGYOP8PB+Aps2L2B410709LNjYYiysEhX4GxolwFvx7x06dKDuyekX145y7tHydy4vJbpw3vS TvrD0Hafk6wCpM7TuBWfrvyoU7IwuzdE8ubtOW5eOsGTN6eJWjEVJ6fihNX4jBvStoqLkvKDFd2b FMdTL8rYYc14emMRVx8kckfu1dUzu2jVogneJb8ipYfUj9O4Kv1iQk+Njq1tmTIglKu7NvLmwRnB /Gk8eraTYeO+wbZgdsaq9L7K8kP6W3iARm3nbHQN8yVhRzSvb5vlfTrBxWtHeHD7EK+ureLJtZVc uZ3A1etp3LiaxvlbSVy8sYFH8gy4tYfHN/Zz7spWrtzcx9ObKXIfUrl1I4nzt1O4f/soT14fIcU8 l1at6pM168+7vXz++ecUL16cgQMHcurUKcu7+a/SPw54qhQLKr6GGuOUtZsq+z3GORlfP8j9UpmX UofKGGADKsXxXBd51dbL9n9dAfRHJ7kLnw4pxceaNWtwcHD42c7/9zhjZo3sthrFClvhntcNY1kn dMey6EoJYpMDvcwX6G4O6MVd0a1LohdyxZjPFY88hTHY50K3L4qeR+rml7q2X6LnkrrW7uilbdHd c6KXsJbtBdEL5JE6xTHkdsIjfzZKOWQht9GFoo7OGAqUwpDDTY4p7ReWetYF0ItaY3AWLuJCmZxF KF30M2rXcaVPn9GEz0hg2+aT7EtKYlWKmS3JZpIEcOyW9T1bzBwSILJ2h3CamQNStkl41e708kMb pf6hZLbsSWXjzkMs27qeuPnxRIbPkxd6A+FR61ggwGZz+HpWRCwiMipKQJCy+FDKj00CjObIADDL ovxwda1Es2YBpKYqIPPfS2rWXYFIJYyotIP+/v4Wc2UVh+FjpJcvXxEREY67c0Vy5HCiaLmGlG/V Hb1OGLaGYPJWM+HY2kQ5/yAcynUiT52+FPTvhbFuiEXBYedvwqp2MKUbBuKglB81v6dw/YF4NgrC q1YgRX17kKdJP8rW7UqFukG4BpjIWzed3QNCqOzdiVLGlmRyLS8fLDtKZa+JocFYPJUVhgqC2nog eqPJ6BXi0BvEowdPR2/+PXrtvhjqDcaj43SMLcagK2uRelPQ249HDx2A3m4Cul+MJRCq0a8fHm2H YFD7dvwBvfEg9BqyXkuO0XwsesgM9Bbq92j5PQG3zoswhG75GeVHLA1bLqJe2HyMIRG4hs3ANVQp QhbjFzqLgLB5lA/ZhJNpORVM0wgwTcXPtFja34BLyDy828TSuMkCWcbLb7kWy36zZb9wOYa0J+xh isOr7VwyO/nzlXMRJs+axtMX6ekqfykpoTgmRqWcDmHKlCkftwvWv0Eq24Xy2zUajRbF438Tqdl+ JQirLDdqjFExlv79YMv3UJkZuBAvHC3gshec8Idd7eHoKnj7M1Zs7+7DMwFVj/cJJwmQV7PCKsvG n/SvknqWKgjpyJEjLdaEvr6+lvhlc+bM+U0V6Up5qIIGe3kZGTx4EAsXJsg4kihYQAU9VSnvl8j3 fxsRkauJjI4iakEsEQtXERm7hUULt7Jr1w6Skw+yf2cS21cJvlCxxhIEb2xPZtu+4xw6tIbEjSZu RdqK0F5S5IBvpL9sliMrRYIaoxR2+Dnw/nvxr6P8+HdIvdNXr12zKE2UdXrK1pOUa+CNVymN5Q00 tnXT2NxfBOT2GoFFRaj+MgulS5fB3V23nGfduvWxK+mIyxcaa5WQr2JhLBJerxHfWcM1m4ZzJZ1+ k3syYUBPjCVcsMqgMbmqxtsR6fVfL9VY2Tc7Lb1sCfBzZMaEQPYuWsDcSXNo0KwFruWtGNdB6oog rYTdQyoORkONSqVFqG7amMQ9SyzZVW7u2MiARgEEVsjKShGeHymXi/EaY9tmoLwhC+2b1+PUdqXs v8n544sZ2r4uHYxFie9QkLsTvuDDWI1lcs2ehTX8W1eRvrZMHo0Ilw9PWZQfvQZ/i2/VYpagpR/i NV5J+7tFYG9f+TMa1CnF7kUz5YZe58azoxxOXM+ovp3wNeYmVt2XH+NxTPPRqFHahnHj+3Lk7DK5 9ysssSlenT3EtuhomvpXpI3UOftjPI7EfnIPC2hUr1adg1siuXFpGY8ebuPpjQRmxYTTqmkN+jT+ ikNK8RStcWG4RhN7eU6FbZkaHc7z1+d5IgLynWsHWDV/ET2/6UqftiXZ8q3Gs6kaD77TCG+QkToe JRgwcBB3TspYe+U0Hx6f49rFBEb16kYHt/zMkWu4pQTaWI3TylWpnFyHZ0F27IrgzZtz3D5/ymIB MnvheIoWzk3n2hqPF6Rf87pvrQjwsaNiZSfCpwTx4s4iHt09xMtnl7hxbjd16tbBS67xnLIskWu+ Ie1Plf7WxM+Bvr2+5cS2LbyXZ/DkeTLXb65l8MBAytpktWQlsvQ16Rfjakh/KJaZvr2bk3Z2Ia9f J3H73BEuXkjj4ctE3pxfw9OzK7n0MoGnV1J4czKFqy9SuHdjExxfxuNnu7h4V+ofO8qLRym8e2jm /jEz5+4lc1W5wpzczvtnqZjPr6NFhyZk/TrHz8p4yvJDWcSqSSEV6+PfURr/slS3P1mAKEXIX5b/ p1iNqUr5chxORcCCChb3N+LKyGmNk/FXnds/hy8/JZI78emQynSgUh6qSL4/1/n/Hn8uXOTzjLhZ 2aCXLYvBkA/dkBfd3gGDVV4MubKhO5RGN9qil8iNnkPqWNthcMiOwb2gJd2c7uCOnstKtmXDULIU hgJSN5fUtS8h+xWS/bLLtuLoyo2mlCOG3DnkeDlwciyDa6H8FjcbXT5WeiGP9OCpRaS+Wx4B+E54 unlgk9OK3FbZ6NOvO1u2mFkw/yirVydjTjKTmCIsy72yXCzLlYfMHBbwYT5gJuGwmYPm9Pgeh5Qb zEEzG+R37P4kohebWR2zhZ1xs1kcE0F4ZCSRUfOEtxITuYO4yAXERoYL+JkrrAKgbSY6epbwTGbO nM13342WQaAu33zTnZs3/3vTJv1EyupF9UMFWG1sbCxmrJFyT9W9+XfM7H4rUu45I0eNRPeojF2p mrjXDLa4tDjXCMWhqgm3VsEYGwRK/+6Os2EMTvVG4No8DN07ELdaJpxamiwZYFxqhuLUvDOuvp3S tzULxtl/CE5Vx+ES0Af3hoG4V5d6DWWfpiZcq5nw1MMo69GaLMZKfJarBFmzV6a07xCMnWZj6KiC lCr3lP7o5aejN5qF3mq8tN0L3WcIevvpGEIjMJhkW9Np6NVnoPvJemthnwj02qPRW/TBUGc4hhqy rbWU+cu2arLeVNYtbi990ZtMRA8eh95RjtXxe/SgODluPJ6mKLxM8zCatuLWcSV6hzl4BW3GK2SD bI/CPWgq7oFLZH0nniErpDxK1mNxC4nHEBIj+yq3mVhLlhj3sGg8Gi2hXNVtslwoZQuEt8t+K2W/ cDlGhNSJwdhxNh4+s8llY+LrnJ506BBGwr5dAoJ/eb9R/U/NGKtAoBMnTuT4cfnwfWKkLK2U2b+b m5slBoIyLf9vIAXWlECkLF1U0EsVaFlZmP0ii49fRK/l5j4Tfgrv7onQcl3kPhG8XkvZzwHFJwLq jrYUIFVLcF53SBov4Hyv7Cf130tbH37k/yHVxp9uMeo5/m1AcPVclbXHt99+i4uLiyVgsVKcq1g2 yq3yt86epmZB1XhRo0Z1+vbtQ3z8Zvm+q7T3C+WbrxQguwUTrCEyPIqomGii1q8jattOIucsIXJ6 FAvnz2P/vt1sS0plUUISOxLNJAlGSViYzIGtxzi0ZxPmBb25HuHA+/CvBIDnEpkgWPqW9Jf3yh/9 9xIQ/h7/e24vvwb99Na9e/WePTv207p9e+wdbKjmotHaQ+P7BhkY11TDQwRU+zIOTJsewY4dOwTj HebSpav0HvQ9tjkyM9RL486Q9Owbd+dr/BCoke9rDet8xahTzwc/Hx8KFC5DkRxfMKFGRh4oYVeE aWX9dSPejsgfalO/UQlqVC9MWMfW9O7xLf5NG6B75uEHEb4/qDgbIlCnDND4pqqcj11umjdtzpoN q3j65BSH9i2kRSM/fD2zsqCrxkMR7m9O1IgIyohPhXz4+vgzc0Y49+6auXh5CcMG+xJQLjdj/L/k +vcZLULbqiYaxrwaVWrVZuu2dTJUyXN4f4YTJxLp3KM/9TztWNg6E8/GZ7RYipztp1KyZqZOTS82 bYqSvnaSVxfTOHxyC73GdqdqcSvCa6kMJnLuczQiW2tU9czNNz07s//QGl4+PciHe2ncTTjI7Igo ajesSNs6GudGSf0VGuZvNdwLiWDvWpH9c8NlqNzN29fpbi8zJ0+nY/0ajK7yVXrMFTnGebn3jeQ5 lLKzZdmyCN68vciVDyk8u76Og4un0atLMN1blGBzH42ncn8ujdYY2SQj1eS6uo0cyPHHB+HlMd6/ PEGieR9BId1pZCjIqpYZeK7cZOSaT8s5Na2g4Vy/KOv3R/Hh5TleXz4pY/ppYueOoXjh3AyrLdes lB/xGisCP6NpuS9p7F+GRdP68/bEfrmG47x9d45ru7bhU7E2lYrLNasgr3LNd2U5R/YPqlCWwUP6 cPr0Zl49P8W5c0mkHl/FyEHtqV0wK7PrS311jDiNMU0+p4JnUQYO7sOJ05v48CqZ1+dSuX4hkdMv D3H3fAJvzh7g9ctE3l5JsrjFvHl+iLc3EuReHuDs08NcvGPm9bFE3j1K5N7DJE4fS+bmvVTePNnO +5OLefpsDxvPraFRh6Zk/z+UH8oTwMPDwxIW4d+x+lD0y5UfP/Fflv8H+YPgv+ebYUdDeYeyQvSX MqyNkn70UN4dhSv/e7/H0js/HVqxQoQQAYXKvOnnOv/f54xk1/JT/DNb3G2sMDrmRXcqhW7rhoe1 Ex7FbTHoVuluLTbF0fO5YElR614YvZCUFVNxPXT0nI4YvsyPh1NujE7WUl4S3VXKyzrKfnbo+d2k XXt0F9mWtaDULYynoxyvbG50O2lXxfhwLiPty3ar/BZliIe0W754UXJmysQXRYswbNpEks0XWbTw OMuWJ5KaZOZkipldyWaWyHKZ/N6RaibVbOb4ejN71phZdSB9+0HhNceSWHE8mWV7E4iZvZ5Zk9ew Yvpq5kbGCcCJF6Cj8vxvkHVlAbKeiKhZ8lu5vBwQVqBolgDwdQwfHiFCVgijR49g7959v8Ls46dB SjjbsmWLZfYuKCjIYp5vMpksM/EfmxvCu3fv2Xo4gfqdQrEuYk/BgkZcqgZSokp3ClosP4Lx9A+i nFdnytUYQMmG/bCpHUIpt2D5bcIQaMK2ton8VYNxaxtIBZ8g7CsHk7e9CbuA3ri6DaRQ5W4UlDbc 6puo4GeibIMg8taXY5Q34VYxGLt6jclWshTaV/nIYaxDifoj0f2jMQZOQG/0LbrXAPSAyRZXET3g e/SaU9AbTkcPGoreegx6XSmvOxzdV1mFRKDXGSXl/dBDRkhd+V1+Wnq2mNpjpS2p22YYukna9ZP6 SmnSZKrUVVYhcgzfKPT24emWHaZ43E0rLK4wLmFxuIQslfUluHeMwrXeNOFZsi7bwxbgbJqBi7Bb qApqui49OKppgSxXp2d+aTUL1wayryzdQ2ZL+QrZPk+OMU2OESH7Lcc1aLOcywJKuQ+iqLUvFQs7 WrIDnD52hDe/8GOtFGwqA4RKxazMO5Ui7lMjZfUxevRoy6z40KFDuXFD+dR++qQsPpRiS7nVKbfO 9iII/aup+n4VurkRVhZIF5LmWYug5Air6sOBXnAuBq4L3xah491PsWvuCX+cboD/SVJxeFT2lp+U 4UoxrhTkLVu2tIBz5ZOufquYHsotRbm4/Ltg/ZeQii8ycOAA2rZtQ9++w4mJWUJ8vJr0WCN8WHh5 ejyw6FVELd5A1PL1RMZtYOrkWVIvRjDAThL2HWXzuiQO7DGzb6+ZtZuS2L4nhSTpp6mbFnNy83Bu rvLmdeRnIhjZSl/pA/dny9HVrL8SElTgwJ8B8f9xVooPdT7/esDTX5PevH/DxcsX2bZlG6FdQihc Ki+upQsSVN9IhwZOFLXNRfVadThy9K+V3UtXbZQ+5Yx3GY1RIujPbKoxuo1GDSeNwp9ptPZtwtxZ 85g1Zx79h0bSuIGJdt6FWKsE9lnCavZ+TR4SF9pTzzcHeXNq1NYLENTGibr17HC1/You5TSOjdR4 KePAnYka28M0eojQX71aWXw7+dNlZGc6dW+PR3kvHJ1z0a+5xnkR1p/FaKQOz8Dottlp4FGCDrWr s3PNVI6eiWXE2Po0aliM0R3zcX1cZovbyLmhGtM6aDSsVZyO0kcPrFspV3iDB/eOMWFQfxq5OzC4 UWFSv89lsTi4MVmjYxWNknb5mDmxEU9OzeTu0URLBpQpi0biUiwf3SuJQK+UH3M1Fgdp1Hf9kjZV qzB3ymSuXJI+8Pwct48fJmJmFNX8K9JW7uFPyo/k/hoGWw13JwcWhw/m3LEdPH92nmfXEpkVMZ1W ATXo2+ArDikXJTmfy6M1GrtolC5my9q4cD7cuMDjm0d493Qv+zfPoHWLBtK+tSUVsFJ+3JN9pvfI SM0qdvTuN5hrKhPQzW1yTjs5fX4Xpl498NYLEd0sQ3qAVLmfZ+W+tm+Qmcr+nuxYPpu3T85x77mK kbGPWRP7ULJgTr73kbrKpTFeI1b1BUMmmjSuwGq55tcpqTziLDeepJE6ex5NKlekSXmNS8qtZlm6 686gqhrNa5RmWmRPbtzdxLuXZ7mamsiSrbGE9q5HO9ev2CjtWtxe5BgD/Crj7DCEaUMieXZprXTm JO6cTePyhW1cfbmSC3Itt8+kSTsp3L+czK2Te/jwYiVPb2zhwnGp9yyNJ3dlfDi2gtuPdnLuYSo3 jqXx+l4qb+XeXT+5mUfPEtl/fjUtOgiW/D+UH2pSXFll/xqWor9M+fF78U+uhNJX7k+GvY2k/xWC 2S6yuRs8+c+PXx8jSe/8NEgJnBERERQtWvRnO/7f48yZviRrNiuy5ihG/my2uOXIiYd9AQwlnHDP ZKRsPjdKGQrjYp8dg0p7m9MeS0pbV1d0lxLo+a3Q8+RGL2JniQfinMueUsXz4OBug67bYyhjRLdx kf3KWpQpuotSiEj9QrbouQuhF8uJ7i7t6B7oZaVtZ2nPOTt63qLSngF3WwdK5/yS7Dm/omg1H0bH zubwgaNsWJ1mye6iUtvuSTGzYp+ZZTvN7D1g5lCqlB00k7jCzK7lZpZKmcr+sk+Wy3clsfXQEQ4k 7GPxwrlMmz6P8MjNRKosLiqFbfhmWSplh3JzUalvlTJkpfBWAUTLBejMs8T9aN68N5UrV2Pt2lU/ PoU/6S9JKYOUGXPXrl2xs7OzmNz9ZAXyMaUCPv/oEWOWLaO0RxU+z5iH/CUqY+3ejjzeoTi0D8Gp nomylUzorYMo3iSYnLoJO08T5aVcb2QiX2UTVtVNOLUxUcE3CIfyQeSuH0yhgGAcKwWRzyWY/HVM uHWQ7TWCKVW+Czkb9aKwX1fK1e1M+aYhFNAro2XNjZYvD3lcm2GoEYtn0yXoDZS1Rx/0ugPRO0xG D41GbzgLvcYU9IBv0X1Hodeejt5+kPweju4l642GoXeSfVqMlnpRsu9E2VfqNvkBg/c0jA0HYgzu hx4obfsqKxHZJ0Dq1JkmdaX9DrJPWHoKWj00ggqhkVQ1ReJlmoFr2HRL8NPKdeYLz5P1KIuixCtk utSJomKbNbi32Ix7x7lUCFkiZZtkv/nS1kzcQ+fJMl5+R0i5aneOlM2VMhFoTSupGroNr7D5GNpO xMkYRAGtAE08KrFvxzbe/UINvRKWdu3aZVF8qNhHSgn3qZF6p5RbjwoAOXPmzI/qXfot6dChQxaL AGXx0bNnekrx3zWg7Z2DsMVHQJWdCEr5hLNaZh8tvKKMyLNlYYc9HB0FdxPgnRIo/70AnZ8KKbPr CxcuWN5VFStKxfVQqflVyvTNmzf/WybZ/yqpsUPFjlF9rGbNGkyYMIZZs6LlHVsm334V6FwpQlQQ 1AOCD9YQFTFLvmfrCQ9fT9ysZWzYtInD6w6QtFhwxo4kVgneWHTEzHbBJ4lJaexKPsKOQ5s5vqET r+Kygwh4rK4I9ybI0fcIq/7xsSg/lPCghAjlr/+vpbr9rWjfvv0ytvekZ+9+TJoyg1E/jCM0rLPF XepvA+AeOXKc70ePxK+hJ76VbGlXtTD+3kUssejqli3J2thZP9ZU6ZRhwtSVeFQqRXODxvYgjYRv NXYN0hgv6yULamQUvFzfTmNSoMaojhpN7TW8pXxYQ43rKmPUWuFZGivbatQsq5GnpEZRdzuqe9eR PuVDWYcSBBg1jg+VeioGSZzGsdEafStpGL/KSFhAfUYPDaJ+gAPGyoXo1KowaRO+THdNEWH6/mKN IH+NrF9/wfBOvXh06zCP7m1h/qRutKvmSgf/kmweYm2x5Hgo+3wfmIPyDjYE17ZhfVQ7bl1Tz/YJ a5dHU6xIftpU0XigAnPO1zjcT6OPt0aAYyF+CO3LmSQzbzjGlTtbmBs3nXr1KtKhjsbFH91ekuTe OOXTKO7kQHj0IJJSt/L40Rle3Elk1sLpNAuqQc/WX3FoWHpa2dRuck/kXtkJ7l8TFQ5XzvPy+ine vz7NxrXx+NSsRPs6mdn3ncarSNlH7s3SfhmpV60k3/UZyuu0vbw6vZHXN7bw8NJO+vXrQbVyhZgS koFrk+WcYjXOyTvVo8nXNPT1ZdOixTx7eo4bz1N4c2sN4UMCKZY/GyOUS8qPyo/J8gxdPLJTq74f KyNn8uZiIndfHObYxc0snz2Jxg10Qv3S3V3U80qW59akpjz3pi6sWTqM6w938vrleV4kH2TWknE0 71KRLtUysb+znP/czNyeXIhWniOwyZ5Ij0brObljDS9fmbl1J42bl7fw+v5ibl7ZyvXLyby6n8Kd a2lcvLiXO/eXcOXGOhkjk3mplBy3NvHg/GLO39nBNfnuvDu/i+e39nPzbhKXLqfy6tkZzqaspk3L RnyV5eeVH0qxrFLi/ztZXn6i9Jgf1UTm7M79+x+b8kPO44OMXy9Xy2ozCJdnp9zY1sq6JdbSX1pj /veS3JFPg5TJqMqBnylTpp/t+H+PraxssLcviaOTNU72Nrg7FMegW+NRNC9uXziQt1BhcjrkpqxV cTzy5sNQLDd6rrLoBezQ3XKlZ3gpaIshWw48ChenZFEjOXI4ULBYHgyOefCwske3LopeXOpalUbP Z0R3laUu7dhKWfZS6HY/Kj5yy+9CedGNxdBdcsnxCuGUpTQ5832JjbEkjTsMZ96CHZbc0ocPpZB4 MF3xoVxdlq4zs3ehmZQdZrYq4GE2s2W/mcPC+xPNHJCyQyoH/+IkEjemkrB3LwsWzWH6jBmERy4k 0uLWsk1YmbpGCitfX6UAUcBHbVsiQChOwE4EgwaNsOS5rl7dW8Daph+fwp/0l6TiLyi3AwVmu3Xr ZnGNUpk4lAJEzV5/LJk4lDf/+et36NJtAjmLOJOpTB7yuVTCxbsTepvOFKhnIkflYEq1CsItIBiH 8iZc6pswNDHhXtmEo4sJB28Tbm2lTMpd3UKw9zTh1CAYtyZBOFQKxrGW1G0XjKF2IC6ufbGvMA7n xgPxbGHCWCOEAoYgtKJV0OTDZW1fCffG0/GoMx+9dhR6swnodfrKen/0DtPRQ+PQG4WjV52MXmsa ersI9LAp6P5TMZSLRG88A73ViHSlibLu6CBlJqmn4n40lfVqU6V8SLr1R9BE9Hrj0Kv0k+Vo9PYx Uq4yvkThaoq0WGX4yrKZKcqiAHEMmY5ncByN2m6mUbtNsj5TymZQNTSKZsFR+PrF4+o9G9eWMdTt FEfzkNlUN0XjErIY19CtFuuR6nIuzaXduqa1coxtwnPlGDE0k7pVw2IxdIunbIMRfJG1IpV1fzZv 3MLbt7/MqkoJMMpMfsCAAXTq1MmSDvZTIzVz06tXL4vLiwL8H3NWpV+L1FiigJsKcKq+c+p797uP H2/uwsP1cGyqyK79YHdzWFbMEvyQKDWzn1EAeQYB2XllexN4oRRx/70+xj+RUtapoKVLliyxPM8C BQrg6OhI//79LdYXatvvRcrapFmzZiIoGOSb1YWpU6cQG6tS3yqLUIUJlCIkIX2SJCJclspadKPw dmLjFrNp5SoO7DnMKnMKiwST7Ew2k6yWKUdZmJzGyk2LORHXnBcROdKzQRyoBI9mypFVcEAlPCgF yN+C+d+DlT+8OieVCvI1t2/v+I/H/Pi/SMXqunLlGpevXufm7ftcu3FHBMArFsXH/+dOJXUvXLxA 3JxYhgwdyPfDhzBq5HAGDRjIhFEjSROM+BMpQ6TV69ZRv7E7LjYa/gVE0DWKwF5OBHxZz/KFRvbP pKyMxhYRbi+O11gYqlGuhIZrEY31ylpkmbAI7rNbaDQumRE/h6KEtGrF6PETGTNuIr6ValKvoMYB VVdZBkgfeD9HI76thu1XGkVylKFiQSP5cufm6+xfChbPzPIhGXmnXCiEHy/S6NlYI3eODLRsWofV K4exfPm3jBzekBZ+JWldPisrTZ9brCDeSbuXIx2Y0aUaHiXy0KZ1NW5e3ylXeo9V0yIoWbgQ3apr lgCpSllyP0pjXl+N+hUL0L9tD24c3MNjdnDmwWJ2zJlBu/pVaVNL48yPlh8p/TXB6hp2zl5Exk3l 2s39vHt5mhenDzNz5TQ6dPfmhzpfcUqu9eUMjc09Nbzk2pXby/pVEbx/fY4br47z+u5JNkbPxrdm VXq2/pKzcv8+yDm9GquxuHVG6pUrzsjvB/Dk9gHuXE3h/slU7sm59Qv7Br8ahVg6LANPlfXKdI2z 32r0rvo1vg19mbVrMY/lGK8vp/Dw9FoGDQ6kcP5s/PCXyo/28uz07FLfn5XLZ/P+cQJvbq/nwokF RK4fT612RsKk/k3lVrNEI1EFbfXWCG5cjb1Lojn1IIH7L0/xPOUAG5eOo3uXivSo/rnl+b6MysmW fr7UdJrD5xlOkj9XMj07J3DiZCKv35l5d+8AnN3H6zsHeXUvifdnknh9y8zdB4c4fXYvl68n8PKR mffnk7h75QCnH+3n5sVEXl3cKmPGQq5e2cSZ8yk8fnqE98/PcG7DatoJvv46+/+v/MiZM6fFFVi5 D/4akyUft+WHnMe7RFDBYrc0Sp+MUNZTmzrIN3ifbP9T+aFI7sofnxQwVIFOa9Wq9f91+l/C+Qtm w9MtP5XtClKuVAEMxvy4l8yLMY817rZ5KOpoTUHnEjgW0THms8aQ97P0oKelnEWgVa4p1vI7H4ZC hTC6OWBfwokCn9lipxQlbvkwFrWR7bnR8xZEz+8q+7mguxRIjx2ST7nCeMi2MuhWVpZ29LKqXXv0 4pmlLBuuNmVwKVOIuvXq8d2QFWxad4QDaclsPprE3jSzJa/+RqX8UJld1ppJ2GNmv4COdarsiJkt wonyW83AbNifzKF1UmfVHlYsX0ZsfBQREfFERqiZnE1EzRdeK8BmYZwAm5nCKwTsqACnywQAxchL P1vA92g8PSsLQHJl2LChnD6t8lj/SX9LyhdfBeFVS6XsUEqPn4KhKoCp0m19TLTtQApNB4VSuGIx SthXpGLF7njW6UIJ/2Dy1DOR28+EXX0Tng2D8aofSCnh/D7BlDGaKF8tCEP7EIr49aegYSguNbpR 3j8Il3rBFG4g+8n+Tr7BFGkQROHqPaR/D6V8k944tAsif3kTeaSsULXWFM1ahgIFXSjk0xH7cv0w Vh+LITgKlcFFr/lDunVGx9HobUegl5shZRPQg4ejN5uOse4kPH2/w+gzHb12OHr979A7jBGOw+A/ G2Pb8Ti2H07B8tMpUm0K7h1GYWw5Bd1vsrQ7Et1nInrjaPQg4U5RuLWNwr1eFN6NI/ANjqdc6Goc TcssgUl9wpbj03kpHp1icA5dTMXQNfhJnRqNp+BWf7LsG071zgvx67SSyirDi0m5wayQ5Twqh06X ujOoHrAEt3prcGs3ixqhk/ALiaBi2Er0HpvkPKeQz6kezo61Gdx/OqdP/LK0t+rDfuLECUvsAKUc UJYRnxJdv37d4j6mrD46duxoUe4oq79PnZQfv7LkUWlPDxxQpvgfC70SLHUL7opAeGcPXJgucqOA rDW1YZFBBBzb9FSSu7zguYrr8I8sGpSF06erzEpOTrb031GjRuHj40MhwQwqk4uyWj1z5vf/jqqg qipgcqNGDeX8/OnSZRSTJyvFR4SUq9gfKt29sgQVfBAVI7xceCPh4UuZNi2KVSsXc+jIIbYeT2Xr TsEmq83SdwWHyPdveXISO3eu59jCMVyJbMajWcX5sKEo7GsPl5fJ0ZWlhYr/8XOA/j/Nqq8qYUaN u4+4fXsbfn6eH4Xy41+hGzduk3rkBKnHTnHs+BmOyjWcPHuW+w8f/lhDfTvecvHSSVaujOa7fn3p 2jqYzqEdad+pI83bhfLtwGH0CQmmg27LaL8sHJ2Uh9vRX9CvkQiXVumZT7r6aXSuplGrjIZ3qXwM bd+RrctWiZB6jpOnT9O3Uwfc82h0qZqVxO/ziECdETZorOmrkdfpcxwrGRnZoTtDWg/Cw74mpfNn YkGIxpspIkyP17g7TmNjqMZA789pVsuOgKYVqdfQC0/BLEULf06JbBo9K2scGyH7qDgky2w5M8WZ OoZslHS3Y9yYvmyZH8fs/t/SoIYzXWpmIaG7xpOpGh+Wa6SM1mjq+jX1DBVZPWs4d96sElExmcf7 thJavwFV3DS2qngoKzUujdLoXkOus7od48f34u7JnTJ8XePqDTNzl04mrHU1Qj2/ZFuwxuuZGieU S0oFjXLli7JsQxxvXh7j8d2tvD15gA0zl1OnVWtCG+QjrY/GWzmfG9L+lIAM1PbKTr8RwZy+eJAH 587x7MJZHh7fS98e3WlYuRAbe2fgbYyck9yj8101ent9jW89H5asX8TLVxdkXD7KMfMGgk3BuOTO RsRPmVjiNMb7yHMrk4cB/Tqy5+BKbt08xNv7O3h6bhVLlggmaW7EVO9Hy49lGgn9NKo6a/hVq8uG +fFcfLCGBy/3ciF1P5tXTmJot8py/zOxr7Nc87Sv2d5Jx7fMXJGzXgg/pJjtWX7oc1D2U+64SXDq KA/up0o/TOJN6mEe3dnE1RfruSZjyJPrabx/bebW8UQuXkzl0ptjXDmdxoMzcp/frOX+hd1cOpHK jfepvH5ymmurVtM3qBEFi/618kNNiKvg4CoZwa81URIeHom3dzUGD+4ueGsd79+rMeNjUH4o5bGM oa9VINip8m5VgFU2sL0FnF0l5dIfPuHv6z9D0qP/+KQAsQKF/4rLi+J8BTJZUsg657XDwdoW9xK5 MFiXsgQ11UvkFEHNBt3ogu5gQM9TGD1nDvSytuge7umKjBx504OVlikpZVKnTJn0QKc2BdAdi8j+ Ur9oQamnY7R1xahLuZu0qxQfuYzoxRzR8+ZBt8ouxyiGbpAyOyf07Llxy58PDxcnajuUoUfDjsyN 2UXC/tPsSUliWbKZlcqqY48Z8yEzG+X3EuGdSWaS1GxLoplF+8ysEj5w2Mx6KVuemmJRjGxat9oi jIeHq7Rq64iK2EJE+Dwili4gaocAHPlgRUUIsInYKtvXixA1xwKKxo6dJWCtH9bWdiKA1MVsTvyP +CN/CqTcYFRcmrp161p89lVQVKUAUbO4H8Ps9cP3D5mzJZ4KVStS0EbHsXQLDO4heDUKw76NiVxV TeStFozeJJTydbpjV6cbOZqEUNwnWH4HYmgWQj7f4eSqMQaHJj2oUD8Qx+rB5G4cRIGAIJxqmMjX 0IRVgAlnWa/ob6JMIxM5a4ZQqFFnjPXa4FKgIlbZypK5bDmKebXD0+d7DK0i0cOmo7eahu4dgV5v mJxDf1mfgt7oe/S2/dCrTJI2x1G2bW+c6w3FoDK6NJ8p+wm3iZTfk/Dw6499075yflPI2zASt7ZT 8Kg6Iz3uR5tJ6PVlnzo/ur10EW4l7B2Fu184xuDZVAzdSgXTegwq4GmI1O0odVvPx639VtxMW3A3 zUY3zZRts+R3jJQvx731Vtw7LsArJIZKpjl4WYKgSp2gOeh146V9ubbWkbh3molb8FLc2+xED9yO ocNUDN6NKVLEHbdyrVi0YvePT+kf0+PHjxkxYoRlRlnFxPiU6NKlSxZhsWDBgjJ2hf+us+T/CVJj hgpKrGatlDJr3rx5FmX/x0tPBFsdE2F2IxyZKThsIKQ1ld+j0i1F/pbevpCB56QAdBF87wl4u7da OrCA25f35OLl2b774wM15cKiTK2VVYVygVTZ6NSzVO4lyiLwYwpKrM716tUrjB49Ei+vKgLwgwRb hcu7toi4OGX9qdxgZworKxCl+NgpvIGIiDiLAmfx4hXsEbxhTkkjbauZxIWCPzaZLVglIS2JQ2mp 7N4nyyWruBHdON31ZXIm2NxWnvsmER6l73w01h+KlfvLaW7f3szvEfD096KHjx5z8tRp0o4c44jw 2XPnefsBrp44xfSevWjl68HA4CLs7ZeJtV00mnlrFCmokT+78NfpuLpQsTKMnziV69f+NwPU0qXT qVLdjsJ2eTDVyElCD40DgzX6iICd30UjdFhTbl9I4vmZN8RNWkmHAE9+qKWxWLbH103nJfU1okWA D/N1ok69AGrW8bVYTlnb5CWPtQ0Nyn/Nml4abyKlb61ID/Lat4mcn30WDAZHuvi3YEj7lrRr7oRP hZwMrf0V10Z9BstFyP8+A13cv8DF+ms6NHNj1crv5P3cSfLyxdTyrE2J/BoLe0q7CzRezNDYO0Bj UOus9AqsyvaZk3h2I4WrL4+xc+0COWYD6nt+zdwQqf9jRplJrTUqVy3ED99P5OKBPbw5sV4+agfZ sW4tDQKDaeNlyw451xdjNa4ID2+oYXD8AlNYe04eOAwXz8Gzs9y8uZ9u/b+hoV6IjS0z8G6cxjt5 l5K7a5jKZyWgri/7lyyGFyd5/nQ/uw+uIKxjELVss7GgsZyLUn7EaoyprFG3TEGiZgzg6OmdXLiQ wssnR3l9bT8b4qcSUEvHVF3ui7L8WKmxS9q3z6fhWt6HlWuieP5iIa9fbuNo4j4WzJ1Mr86V+cYn M/vUPYrSOD0gA230HtIfrgu/JbN2n8rFT/B9zBGOXjDz8uJubj1P4OozOe7FRG7dWMW5e0u4f34v r6+n8fJBChelP9y8miDre7km9+r85WQePzDz5so+nl7cy8VHZumvZzifsIpRgxvi4JTtf2Q7xSrQ qZpsVC6GvxbOjoiIpGrVavTu3V1krXW8e6fGio9F+ZEm39q98s2NgJR2cDJQxtZfjh//W0h66B+f FKioWrUqmTNn/qtO/0u5QD4rHPWi2DjbYJPfCpccJfAoaEC3Fc5dGmMJK4wONhisHdGtVPBSO3SP HOglCqLndEcv4IpeqIBsyyVldjLA6lK/LMY8NlKWE92xMLqUqTS5hpzSTkEpcyuF7mJEL1gWPYey AMmXXs8o60WLSJmbtOkkdRxxc3O2KFS6tA1my8bdHD92hsTUJHaZzSxdI8BiiZn9u80cPmJOtwRJ MrM9xcySg2ZWr5BtKvd+giylbF9aCodTzSJ0L7cAlhkz1gt42UpU5AKLMiQyXkDNggVEzdoiZap8 qWxXyo8txMTMY+TIMbRsaZL7XZMffvjeImj9Sb+c1Myamq3u3LkzTk7yfHXdYu585Igysf2d6fkH 9izbiXel6mTOlJVc2UrjWLY55Zt2Q28fQpmqJsq6BqJX74JH41E4NxhJ6ZpyHQGBeDQKxlDDhH29 7pRu0hO3Op3w8A3GTcpL1wnGoa6sN5btdUyU8ZH1ZrKPTxCuNeV3sxBcG3fCtXIb8jpUIVPOUnyW x4vi3j3wbDwTgwpa2nwoetjgdAVIreno3spKQ8pDpmFsOxFjhXCKVo8kR9Boigf1wVh/MEYV76PZ HKkjdVv3xVC7P67VJ1G6URT2IaNxbzcAQyXZVm08esf+6IFjpF4MepBwqOzbUbhlFM5tIilnmklA yDwamOZgDI3AOXQabk0XyL3YjnvARtxUENPQGNxDV6N32mKJ7+HaIBaX6nNwbRZDzbBFNAvZTE3T AlxC5uMSvBW3NsulfbmewHBcO63Epe1O3GvJ/vXnY2w3Ha863bAuVokcblUYNj2SB/eVCfY/JqWM jI6OtswqK/eXT4mUq4cKIKyUhyqw66dOSjBW8T1UnA/lIrFy5cqPxl3u/yaRklTGl+d3hS8Kq5mo y1L8M+bGj8/D7iBY5AHLPEUAcU6fpTq+UGTOzXBdwNwfXLl++vRpi2JAWf2VKlXKglVU6loVjPhj sPb4W1IKkNWrV1G/vj/u7hXkfevPtGlbmDVLTYQoiw/lDqtigG0XVpahyhJE4YjZRMcsY9HiRPbu TuOI4I9kwSV79gvuEExiTjazISWVhSmn2bkvhZvLBsNUGxgvMHSxUUB6jAh2yt1EWYAo/jlw/59k pfhQFiCnSA94+t+j/FCk3rq371Rmor+w1lIKkDPnmTp9EA3rFqNFSY15IqArBcbYthoDamn0L69R /CuNPIXLMnridG7e+t84JFeuXmDKjJGUr2aHrY2GW35hW43COUWozqUxbmh3Lt+/hVKT3r5xn9XL RuGj56VMNo2SwqWyiuCdW6NC0cwM6hHKshVrmDd/MSNGfE/nbn3p1LUH/U3lWCJC+mMVB2OJxvOp Gn1E4Hc0ZqJmHXsCW3ShTZNgqlezpZR9Ltp7F+XcyK+kD6oUvJkZHWhLRXtrvPJnpUFlDzp0bEuL gEZY2RSnpJzjwtYa7y0pQzVeiIC/MiQXpmrOfNO2NtuXjuXBqcMkb93B4M4mOlTOycpgqauUH8LR IRpeeg6aVWrF/BFzuZx2UMbGM5h3LqRLQD06lcvBpjCNZ9L+83EaU3wzYpenAG0DevHwsPTHV2d4 9/4MSUf2075TdwIMhdjYIgPvx8o+0zQ2fKPRuNzXNGrgx+FdS/nw5hAXLy/lcPJcvhtlwq9Cdua3 l3NRLmcz5X7Ls6vuVZCRPwzkyKldPHuYyvubx7lz/gDxq6ZSq7JOSFmNWyOl/mqNHd00yspzq+JT i/3mOOkP2/nwMpmbCQlEj5tIyw6V6dw2MwnDpP6c9Bgkbb1Lipw1Svg62bO+o0SBZ5RweEqXHmkc S17Mq/cbefkhhfcvk3h1aa8cexfnHhyS55/Mu/MpPL+fzOtbm+DcIl7e3cb1u0c5ey6JB7dX8/7+ Mp5fOMC9R+fYf3E1Q0c3xMUp+1/JdyoBRqtWrdi7d++vpvyYMSOSmjWrMXas9NfL62TMVOPF7638 +ElpLGOWskR5eRyepslSpRL/+DJN/t4kPfSPS+ojfe7cOSZNmkT+/Pn/qsP/Is4sbK2RN78tTkUd sXXPQsEiOXDN5IZH0TLobiXRC+no1nmEP0e3KoVe2hndQ6WttcaY2w7PAq4YXe3Ri+VDz2iNnq9s etaXUsXTXV0KFER30TG6uOJcKB9FcuekmJU1rkXsMLq5ozsXkToZ0W1s0UuqIKrSdu4cGD8vgmdZ owwSZSlWvDj1/RswPiqSdYkHSDx1lENHktiilB8bzaxdY+bQPjP7d5nZusFMwl4zu9LMrD8koGOd mQOyfZMAkYSjKaSaj7B9axILFqwiMjJWQNlyIqI2Ehu1nOUCbJZFzGTmjCVSvkHAzCbh1cIbiYvb TGzsfHr16ioDSTPGjx9Hamqq5Rn8Sf88qXvXr18/SypcxUoBYpbn+ejRox9r/A70WMDJ/itMnTiF YsZCaBk0rPJ44ugbhLF9CF5VhQ2BuNbpTJEGwyhRfwhuvp0o6R9IYW8TLsr9paFsbx1IkUrBFPcL wtCxM+WqDMDe41ts64fiIGXl6gahN+xIMWm3WF0T7g1DcKgcSn5jILnrNCBLqbJ88UURSno2pnzz cRjqRKDXHIPesj966BD02lPRPcPRW32PHjgBg3+E1PkBu2YTsDHFULL1aIx+faVM6taZgt5MOPg7 9LpSt3wUHi1H4xHUD73B4PRgp00ny3ap23KC1FWpbmPQO6m4H8pyJBrX0CjKh4RTL2wqdcNmYQxd IWVzcGsxF6PPamo0nU+dkCmWoKcupqWUC1knv+dQo/EcdJ8luLaMp1rYPBqErKa6aa4lxoezaT1u YSozzAw5znSqhy7Bp91aKvjF4hYwTe5bJMam4yle3oSNaw3K+/nKexrOgwf/a6b892jVqlV4enpa +pXqU5/Ce6qu4/DhwxYhUrm9qACgnzotXryYYsWKWQJiKss7pST9GFNm/8v0+AJsbgVKUFGBBJU/ /YyMsLSygO0GsKUjpIyBS4sEyH38QqdywfopQ8vJkyctz6x169ZUq1bNMvuoXJcWLFjw0T9D5Ruv lBy1alXD378V06atYO5cFe9DWX0ohYdyf1G/o4UVVjgovEDqCX6I3sDOLQc5mJbEZsEp+1LNHBZM slGwydLtZhanprHy+BGS9y3l2soenFjahBPrunMrcSGvHyiXLqX4+L2tP35ye7kkfP8P7/bya9O5 S0l8P6obFe0L0Mk9M4d75+LimC+4OUHjyhCNyMYarava0KlTAAcTRcD/C7p06Zz0pTF069GJ5u27 0LxdV4KCujKha08SVq/nysNnXPux7q07KXTr1YMqdRpSvW4A1X0bWdYbNGvHmvWbeP3qlcWt+Pz5 86SkHbfEwhs9sAMNXTR6V9H4rr5G36oaLrYabgZrvh/dlaUrtjAzfjW9+gRTtGwpjGWys/+7TLBe xp75Wdg4xpl6nkXJo31GabfStDC1p2W99pS0LUzh3Bo9Kufg2IAc6QqNRRqnBmWnT428eLrkpEFN J75t2Yqg5u2oXNVI1fJfEd1W45EKBhutkTBSo1/AZ7iXKUwz3yZsWRDB1XN7OLB7PlN6NSasXh4m B2vcniT1ozS2ts1AtYI2tG0RyrmjW3ly7zDPriawc+dKWgQFUsejAHNaZ+DBGI0XkRqpIzQ6+2TG v3E5Nu9ezLsPx7h9Zwu3LwmWn9SP8h65mN5K2lbKj1iN0XJunuWy0jcsgBOHZ4tQlczjyyc4fXA/ 85ZMxc9bJ8RV46Yal1drbO+u4ZBPo0HtmhzZNof7N828eH6WJycPEDF+An7+lTEFZGb/IKk/S+7N OI0mnhp58njgXXMbVap+IHMWETxlc6F8t/i+534uHtkNrxLhSSpPr6Zx7XIaF+4k8eDGdj5c3sjD 2wk8ubmDt5dX8ejWLq7eUnUSeXxzPa9ur+H+lYPce3CaYxc3EBEdTOVKtv8j41lbW1vCISjls7Kg /LWCo/8U8DQysrtgst8z5odS0KqlSsmtJlB/tPzgvyMD3r9D0gX/2LR9+3ZLhPTs2f9a2/dLOEMW jc+LaxQsUAB3laK2rDVuRfOgZy6JbmuN7pEb3UHWrfKi55T1MvZSVlSW2dFzFMYllwGnsi64euZA t8uGns0BvbgBvbTU+VrKbAqhC2jVXd3xyJ8fh1w5yFWqFHkKF8Hlqyx4FCkm7ZWWY0h7VvnQ87hZ XGsMtspFJgfOxe34OkdOChTIz5gffmCfgKnlR9LYroKcJphZkmhmnbA5ycwhEZxXrTOzcKGZXTul LM1MgpptOWxmu/BC2b7BfIAd2w4xb46Z8PB1FksP5bcbHrmO+IhtbImcx+aoJcRF7iHcAnAWCG8h OnoN8fEq3W2EALimAgJ8LT7ofyo+/j1SWV+UH6Lqv97e3hbT9ri4OMtM4e9C8jg/vPvAs+dP+XZ6 L7KXyEGGDMXJ69QQY/NOlKvTCS8fE07NTOSuFUre2qE4tDCRz9dELj0YZz2ICo2CKNsqmFyVpbxm IIYW3ShXezRFXUeS3SsMu2YdKd8sDPcqXbBu0AmrliYcq5go7GIiZ/VOlGoZSiGvinyRJQcF5Z1x r9MCY7sZGOrFo9f6Dr15T3QflcVlCnrbb9H9R6BXmIbeZADunb7Frc0U3GtGo9eUOk36oNdW2WAi 0dtJHV9ZVpwq59QPQ8PBsl84emPhTrKtjYofIkvlLqPcbEzyWwVJDVHWJVHowVEY28/E2GGNlO/E LWQxzsHRGINm0SA4lqamaCqY4nEUrij1m4VE4m9aiSFoGy7BC2UfqWuajSEkFqNsL2eKwlPYNURZ mcTjFxJHc9NMqgXF4xoUi7uUu4fGYGg5mbLGIL7IVADfmjW4dP6Xmchv2rTJ4l7Vt3dfLl64+Em8 qwrgqvTRfn5+FsXhxzhr/muRAmmnTp2yuEkUL17c4sakBOpPzsXw9TM4u0k6bBsRJgoIYM4Ds0Ww iP3SEjhRBfEjKgOsKC2Yrj88EoD37uN1dVJjugo4rIJcq9gederUsbhoKaudtWvXWiwl/wgxatR4 od639u3bWc597Nhx8q2K+zHuh3J/UZYeymU2XHiV8G7hpcyYHk5cbDxbtu9gc1oqi1OT2Z4qeEUp PQSbbBSMslswy5JDSWw4kEjC4YOsSExgaUICSSmHePpAgXkF4H+y/vi9lCBKsaqECZWa+Q0fU8DT j4M+cOnqSSZM7Erzaq70r2RHah+RauPlfY3TeCWC9YrOGfCv/hVjZ4zkwYtH/KXY+fbta168fMnT 568s/PzFK968fMX7t+94L5+qn0a5l69ecOz4CfYlHOTAoUQOCpZV6+bkVO7d//m02ePHj6VAPmsK ChcqIJzfmnx5rQkIaMC+/Xvl2O+k3dccOpxIkxZBOJXKxfcdRVCfqHFsiEZ8YEGq2WXHNl82Oozo yLakXexfsI+hIYGCcfLg4lyI8I55eR2t8Vau96II+ONaapTMp/H111koVqQodoLds+fPyWclNLr6 aFzrJ/dFjWeLNM6My0B9/0w4V8pJ/7YGJg/ozPgxw+jfvxU16hbD5KtxeYzUXaxx/TuNyX4Z6flN VaatnsCquVEcWR3Lvp2RdO4ahI9HCSa3zshFVX+OxssYjdFNNKpVLszkGVO5efeYfEuO8v7RGSKH j8cuvxWj/aTuAmE592mBn1PV4ys61y/L4aVDePs8mVt3z3JyTwLrp06lma87proaN5R11gqNHd01 yubXqF2lNnsWzOOc3MNHj07x8NEBomIm0KhWZb6plpnEvlJfrvfENxq+hTTs7e2IiJvDuPFPyVfg nchfkFG4Qt5XjBt2iZPmw7w+u5c7Tw5w/kkqz04m8fq6jJfPFnLu9E5uXk7h5XMzV8+ZZVwy80TW 31yS5ZlEzr9Ikr5wjNsHt7M0fhC16zr/j4zn4uLCVLmOK1eu/Krfzp8CnoaHd+fevd9T+aHGSDnu h8PyXVTBTNW4peIUfWI44Tcg6X5/bFKz5UpotLKy+p8O/0s58+cahbJpOOW1wVDSHU+DC8YiBdEz 50AvnA/doQC6TU5hWbd3QDfq6HbOGK2KYCyQm6L57Mht7UgJ+6wY3YTLOqK7F0UXoVH/vAh6PmXZ 4WJxaTHkzo1r6ZKU8PCklAyObpk+w1BYjqXiiNiURc9rhV46LwZ3Nzxc3XEsXpg8OXOiZciIk5MD 8bEzOXXlEntTj5KwOpFDy83s2G/mYJqwgIuVSQIudpvZts2M+aCZXSnpZTuSzRxKS2abDC6rNq9l 7pzVREYkyEurwIsKZLaSyMhNzAxfxMLISBZGrSAm6hCRFrPWKKKj5xEbq9LehjN8+DCqVKlq0aR+ XEH3/rikAqKqe9mlSxeKFClCyZIlGTRoEDdu/L6a2zT5wJi+6Ub2bB58lbUmhlqdKdeyMx4BJtx8 gi3WHqWFXXxMlG5gomSdYPRyQXg2DMKltYlSVUyUdZeyGmEYm/bBvlYv7DxDcGrWEc+WvdEr/ECp hv0p1ToIt4pBOFSVfZqE4l6vM0U82pGxUDm+yJKVQs7l0YMm4Rk6Gb1+P/RqI9B9ZqC3VUqJcbIu 5V5R6M0nYmwzAI86/TD4TZS6keg1ZVl3eno8D9OgdKVJReVCMwHdb5rsJ+sthqC3G57uSlP3O/R6 g2V9CnqTkdL+APRQ2VelvW07C9c6G3Hz3YZ70FLcwmJwCVmAIWwDVUMXUt00Dw/TJlxNy/EMCad6 6AyqdJoj+87HNWSmRQHiYtqIS+hiqsm2JiYRjEzTcAuZh1voZiqHLMU7JI5yYetxD12LSo3rFhaN ofMsXOqPIncmA009qnPzrIpW/4+FJ6X8UEqCPr37cOHshU9C+aFmbpQlixIo1TuirP4+VVKKDzUm lC1b1hIbKEGEw0+SVL98+QTupsHlNXApFo73gI0elowNFpcINWuqItarTDLJveD+x2vxs3v3btq2 bWv5RipcogKbKlZuLmqs/yORilMSFBSMweBOjx5dBTNMs2R+iYlZInhAWYUqdxelAFHWHyr+x1Yi ZywhOi6WOTu2siItjS0pyRY33EMJgkW2mzkgmCVpTyI7Bb/sXp/KgZSTbDtyho2HT2BOTeXxQwXo lcJDpbxVwoRa/h4KEKWEUcc+K3yL9FS3f1p+/C1dunaciQOH0t6pNDGNM3J9orynKsDxMo2N32o0 89Co2diFSWvDufXsX7NqVUOEUgYr4VWxWv9737P9CYcYPmo8A4aNZaAI/AOHj+O7kWNZsXwVjx/9 FC9JWY1fZMXK9fT8JoxyrtmpWEKjYmGRB6w1nHNrhPqWZvuO2Tx7+5zXd1+SlnCAPgPDcC9XgNA6 X7BzoMb+oRq7h2iMbaFhK7KEo6sX0yOimb9gAfWbtSCjVSZaOWpc7yP3RAVgXS4cl5mZ3+SjSp2c lHDXcCucG8+ijhS3M2JTogCBdTWuqXFvkcY72efK9xrhPYvh19oPH58Apn7/DXt3TGds7yG096jI 9DaZuaBicizQuCP3fqivtClyS7vmQazdOIcbN7fz+P5ZRg6bSsE8VoyR9i3KD6m7tV8eOtYuSt3y 9sQO6wcq5sfb81w8dYA5U6ZS19eNkAaaxaJHKT92dtMok1/DvX4dlm1bwM3kRN7cP8WjZwcInzmB 9v6VGdcsM6e/k/oyZh8L06hrI/uUsWPesniOn7zCwEFXKVTopchgUNQaHKq9ouuI46QmLuUl63j6 MpkPR5O5e303Z19t4+aJBF5cSuPd6yM8O5PM9bOJXHxt5sHFVN6cTOPJ22TuPTxK8rYdTBo9jPIV 3P5HxlMWk7GxsTz8i8C+vwZ9HNle1BilAkQL318C16bBK5VR7Wdia/1J/x9J9/vjkoqfoNLFNWjQ wJLK6C8VG7+Es3z2GQ7Zs1OuVCn5wBvQ7e3TY2/Y2KA7OKA7OqVnX7H8LoXu7oae2wVDpmIYylhR zNEKq9wFKGmVF6O9lHk6yz5F0fNbyT6F0Uvr8rsMeoFMFhcYQwk3PNzL4qFS2WaSdouVRXdylW0l 0FV8kNJWch4F8XBxx6GQAzY5M1G8REHat/+Glcs2cPrkEY4kpbBjjZntq8wkHjKzP83MGuX+Iqxm WMyJZnZtM8vAJGWHZV2Ax6m0ZI7IILVi2SamTFkhL+xai1IjKnK+cAJR87YTuSya8NmzLFYg6UHN 5kidmcKLBPTMonfvXnh7V5GPvyffftvv97NO+ERJ+SMGBQVZ/MFVOtzRo0ezdOlSixD0u9CH92zd tJcK5ZvxdS5HipSrRbGAtpSpGYZH+RC8mpvwbCJcwUS5xkE4t+xKscrfUrZhT1zamihZKZjSugm9 VjCeAYGUaxCEwTeYEv5BFK/ZG7dy31Ou0be4tAimeOVgygSY8Oog7VUKIX+FHmiV28pxS5DX2pFi fp1wVvE5/L/DUDMcveVk9LAx6M0j0OvIuv9Y9PZR6Erp4TkQvan8Vilx646XulI/bBp6Mymv00/q yn7tI9FbzUD3HY5er48sR0ld+d1+hOw7DN1D1n1+QO8k+3RKV37o7WZJ2Qbc6q3GIygC77DJeJvm YzRtwsW02JLNxcW0FrfQZbh3iMS1cQQuzefiEbyQGiGxVA9dhCFoI87N5lG1yUwaBS6mdtgc3NrP wbnxWrkPS3A1zcI9ZA3uppV4mGKk/QhqdJ+Ne/sZ5MvbiGoOtZi7fDrX7v9kFPx/k0qZ2bl7Z74Z 9g3bU7bz7NWzH7f8cUnFdurQoQNNmza1vBu3bt36ccunRXfv3rW4cqp4QCoopnJh+l3d4f6j9E7+ Rbi8MhcOdIf19WChDvElRXBwE3k0VD78fxO8TU1yPX4Jt0/Co50ydimB9T8786WsJLZs2UJgYKDF UkcpP1TcHRWgV5nlf9xBan+e7t+/b7Fe8fX1xd+/Pj179mDq1Ai5riXCCiOoFPjKLVa5wqiU+IIl wrcRHjOTaSsWs2zfHswpKtZYEtsFh6hYY3uOmtmWIOsr0l1ytwpuUdnqjsgySeqmXk7iyoPDvHmU IM9SnvNzpfRTQoUy5f45AeC3ZiVgnOT27fX4+Xn9qfz4GTp5MJXxvTrRyCcXY0O+5F6MHS8X5iZx tEZcS42K9hq1GxpJ2bUSXv/2CkAVE0kpGpXyTi3VeKrWnz3732+gCpStEiU8fvQQsznZEi+kdr0W 1KnfAr+GTfm2U0sSFvzAm5tqLEknFfpk3/7dhITWpYrrF/g4aNR30mhbUaOhQSP3lxqt2wXxk2fF lh17adVU2ittzegqGjtDNY4N1jjQ63Mi25emcWNPDAFGmvnXxlS/Nf71ulPA6Co4W2PXwOy8jsma rqRYpLEq6GucrW3IbWWFXyN3BvZvR0j99niXLU9b34Ks6ZWFp9M0bkZrLArT6Oz8BeXtS9MqqD6L Fw3g0NZ59P9mMGVLFqNbvcycnJFunXNzihVzg4vSxKsYY77pxJsze+XMj3Dt+V4iVkdTs3YtupTP xt1xGWCtxp6uGnoOjeoVXdm8/gceXNvPuxeXeHTtIDPmjKddUGXGts7MaZURR84nrZOGTxmN4q52 RE6dxv1LSRxKTKFnj6s4lHlBFmsRQq0gn36H4d/u4XzaNnhzCFTK22upnLtzlBtXUnhxTcaCO5t5 dnUf166mcPlOIg+vbef1la08vneIe49OcCBxO4MHD8bJ0fV/ZLwKFSpYYuz92t/P31f58ZN1nLIC lt9P58jPFrC9NpyZBM8uSvmf9I/oD638UCkdFdjIkiWLJaLvTx3+l/KXmb+kbNFSeHnIIORkLy91 LvScwkphoRvQ3YQdpTx3btlmhV7WAb2QLXqWbOgCcFw9iuBsnx23XIXQbdzQyxjR88oye2H0klJH l6VeQtrIKuX50XM5YShjg6G4HONrabeQh2wvie6srEsKynGKopfOjtHWFucsRSlVIDMNGvkSHrGF nXtOkJaWZAETKw+ZWS4AIuGAmY2HzcwX4LBZOFnAhZpZWbpEeLmADqmXqBQiyvrjoJlVKw8LQNlG ZKRyZ5lBVIQAlohdRK1cT9TOWUQu3kxk+A6iImfL9nBmzlTpbXeIIB5HvXr1sLHJS0BAE4tg9TFk J/mUSN1Plad/3759lgwdlStXxtnZmWHDhlk+3L/HzP2Vi9f47rtRlKpgh2afi8/dfMjr3h3ncqEY W5pwb2LCtWIwxkaBlGreh+yVxlHEbwhlmwdjVT2Q/LVNuDWVerWCMfgEWRQdeeoGk1sPxcXQmQpN wigt7WSvZKKAbzAeLYPxqmaikF8XsjTsgG2ByhTKUposrlUoUr4Pnt7xGFurOBxD0+N/VJ+MXut7 9PZ90pUhDZRbSwR6w2h00zj0oN7paXCbS3k1pdAYJHX7oYfIfiGj0Vv0kjZk/xqyvbVs7zzdkjJX r6QUJ8JBUqYUH6HSXrBwx1hcO87EyxRJY1OMcBxeIXE4h6jjzcQjZDYeYXHSVgTu1SNx8VlF+aDt NAlbSEBYBJ4dY3CuHYOhxjI82+/Eo+tKDK1i8Kgu1+Ubh3twDO5hs3A1xcsxoqX9SJp2nYVH+2nk Kd6CbNmNeDRvw8K92398Qv83XT53mejIaEJHhDJh9QSuPfjHCpOPmVT/V24D9vb2hISEWMDrr+W/ +zGRyu6yaNEiAVZ1aNmypSWo63+P4uMnkrHu/QsRlB7C3WOCKeNh7w9wNEIEYpUR5G/6suoGV27D 4UjBgo3gxnDZd5+wgOi3F6T+q3T+K8P7X4dUP1RWOd99951lEkYFsVbxaDZs2GBRevyRLa7U+6Ws rb7//nuqVKlE7do16NfvBwH8Kv6XshxVMT+UC4yy+lCYQQVA3UpEZCwzBD8sW7qcvQmHWJ2cyvKk dDfcDYJXlgpu2Sf4ZYvgkwWJZrbKMk34kDmJZSlpbEvewrPEcDg4Hk4JsH++S7rE7+kCc06+zdvx 86vwp/LjZ+jd23ekHk+mjqkK1fzysmVMDV7NKsG7ORqPJ2oMLv8ZdYtbEzegOfdO/ONv13+C1Hv5 0/dDLe/df8T1m/e4fuseN2/f5eH9e7x98UQq/rUSNX3CdT7169Uhn3UO8tvkwMm+OJXKG/AwGhgu 44AawxW9ev2G3Tt307RJM0pZf0mj0hno7aXRQc9AdRdb/Pz9GTt5Immpqdy9eYfLV2/Ssn9bbA0Z +LZJfk6PyGeJm6EsNFSGFj2LRpG8GSlXxZa6db3xrVGX0l6VsTbY07t+bq71l7rhGi/naaR8mwHv Ul9Q0C4vQe3LM613e3oEtMFTd6N6rexE9tV4OEPjw/zPOD34c/pV+5yBwTXYtWWKvIexrEuayajF E6lUoTFBpQtw47uMsEojqW8Gmhb7jA7FcrFpWD2OXljI0zcXeXYiidhlU2jSuSo9ambm8DdyLtL+ qZ4aPnLNthULEfnDEG7u38WF00kkH01j8JArIlO8FVkMMkjznlYvGdfrIifPJPHuw2E+3D3E09OJ nH2UxLXbG3l6agGXHmzj3P0jsn6Yt3dW8OThYs6f2c/jR6e4em0HP4wZIhjBhQzSqAp0quRDpfz6 td1Ff1+3FzUOqmMdh2eL4Zg/LP4C4gvAngHpkwB/0j+kP7TyQ0XCV2kP/1ap8Us5s/YVpbM741nG AUNZK/QvbNBz5kd3LYheXCk6hJ3zoVvJts9LopfS0d2t0Yt8jp6rBMaiOh56UYwOsj1fMSlzQ7ex Q88vdfLLfmVk6ZQLvaC0Z+2UHg/ERdpxleMUl+NY2cs2V3S34nKcvOgFrDHkKoBX3nyUtc5K7mzZ adY0lPVbUthy7DwbkhMtsyS71OzJXjOJKwVEbDKzWkCFSiWnXFwOH5RtW8zs2WYmWYDFllQzC/ck s2x1Ips3bGP9+rXMmrVBXtr5REZEo7K8RM2bRdTyeKLm7JHfuwTAqIjuC5k5U4GZNQLsxgiwa46u +wsQmimA72PPNvDHJeUzroDzN998Y3GBUfnJ1Qyi6uv/aYXTm1evOXnyKE061EX7SuPL/JXJ59wT G68wyrYyUaqZCZvKJko2CsKpZTeKVRxAGY9eONcxUaJxMPYNTDj6mMjnb6JQfalTN5CSDYKxqxmM wTOQcrKfYxsTRSpIG8YgjHUC8QoIxrlpJ4pWaY9Ntup8/UVJMjh4UMS1P+WqL8ajYxx6y/Hodcai +06X5TR0v+/QO/RFDxqJHhCDXnsOeqNw+T0CvXEf9JrD0OvLb9/JshyN3lHW20xJd4OpqyxGZF25 u7SZKPvIenMVCFVtk2N1jEfvrOJyRKKHheMWNh0PUyw1gtdRI2QNxrAonEOnUtk0l4amddQOXSrn Eolbowjcmi3AM3g5NUPiqRE6GWNQBC5NV+LSeDvOgWtw7jSLSu1n0aDRGnyaL8ZgmoVbyCrcTCss lh81TBF4d47FK3Aalct1ofiXFciStwJ9Z07nMX9fIL556ibzfpiHKdDEiPARXL55+cctf0xSVh7D hw8na9asFneQT5EUQFOWjCoNqkrdqHyVlQD9X09P78C9C7JUroCq3//NOKhw7cNrggdFWF7mCivL wPY6sMsPjvSHK/PhmoDEp2pW89fLTvbo0UP5joZbgpmqbDzK2mPIkCFs27btk0nBrPrk+vXr8ff3 xdXVmZYtOzJp0jzBEDvku6QsP9YIK8WHih82X3gDkZFriZwRS3z0QpYuO8zq3UfYoSZhzMrVxczW VeluMAeOmVlzwMwi+b15nZQdTmNz8kkObo/i1aJKAuYNsC4ITo8TkL9ezuYnd5ifEwh+C1YzrIrv cPv2Kfz8fChXrjzHjn08qYk/Fnr55ikzI3rRqH5xujUvwpHvc1gyrTAnI0n9nOji64J3veLMipry h7fKv3nzDhs2bWdqeJyFY2YtYuHS1axctZrUlJT/xWkfVNycC8TOXUTLtkG4ly5BmTxfYGeTjfwi H9So5Ud87GyePP1fi5R5MwdQrVxmanlmYk7bL7k9QuPUSI1h9dKz4riJbNK5W0fmz1/IsuXL6fn9 UIp6FKJzhc+5qVxrVFyR9RpvIz7n26rWlMxbEKNeilb1atK0Vj3cXETecclucdN5pIKqLtO49oNG iLcmso0NNesaqVa3PN4+daletRnWJYzUMmQnuWcGi9vO1clZGNvJluaVctClQWFiF3fj/rV9Iowd Y/H8mTRp7U2X8plJ6CRtz5JjjNUIMGhYORYkKmIIr4/v4dWlNO5zhL3Jx+nT8jrFsr4ReQwKZwG9 xCu6DbpG6nN519+thRMreCDj9qW7ezl/bDPXHu/l2sMUrh5L5Om9bbx5uoX7Jw7x9tEJ7t/dydiJ w7ArUYavMmXCy8PD4m74W5BSfvx+AU+VFZwc6+kmuT/dYFU+UO5mMY6yaaGMlX8s98rfi+SO/TFJ zYatWLHCAjx+TrHxjzjTF19hndMKx+xF8CiWF4NSSBR0THdXKZoJPU8R9Pz26C55MBa1wyOvBwan sui6FXqxPOi5pK5Khetqh+6UE72AlFvZope1Ri9ZAD2zM3reYugO0m5+qZtHfpdUGWSM6XFBSn2O nrug1FEZXkpLWR4Mtvkx5HDCOb8NBQpmIkdudzq2G83eg4fYdfY4S/YLSNhh5rAAhkO7zOxaKssN Zg4mmVmRbGaxsEpxm/gjbxXAsSzNzMzNaUTFJbF6+RI2b46VAWED08O3MiNyPpEqYFlklAxMy2Sp wIyazVFgZgdxcYcF4MymV69OAnoC6dcvkr17P10/+9+b1IzB1atXuXZNBv/UVMaMGUOTJk0sCj4V +HC5fOx+D/PpWfGxeLqXx6GUN8XLB2FdtwtlmoZRoraJ3OVM2DUx4dU6GK9yQfKhDcaldjClmwTi VC8IR1nP09hE/gbd0Gv0oXyDrjg3DqZEnWDs65swNgqmnLTj5fYNLuV7U7JdZxybheLqEkiBIvX5 wtaBjMVLktehOQ4+E9DbRWGoNRW9wkT0NsoFZka69YZfn/SMLkER6FWnoFeajN46XNofgUftgRgC ZB/f2ejeMej+0o7vZAw+URjbTcYYMBjd41v0+lIeqtpVLjI/oFeT9lXdDj+6vigLEJOUhcThFrIR 13YbcWkWi3PbKVQNmUuTkC3UNa2Q7eG4hSqOwNUULTxfeA4GUxxVQtdQNXQdRtNMnE2TqRwym8ah m/ENWY4hZI7ssxF3qeNqihSejnPYXDxNi2jUdDLVSrcjb05vfIOCWX9krfSF/1sBcvfcXZaPXU6w fzAD+g/gwkURHv+gpAQwFcNEvQfKGkq5hHxqpKy71qxZQ82aNS2Zy1Q6XyUs/km/lB7AjSWwtKYA wUygfOCVn/rcXLCxHGyuLHJsG7g8A65sg/sXpWP9c5Ygz+Tv7ut73Lp3k9TkZKZPnYq7wUD+AgUs 8XVUjCylvP7U6MyZcwwbNokKFarj61uLCRPGMXfuth9dX1TMD8VzhSOIiFpFeNQBwRVLRECIkzpb 2LLxMIlHktiVmsT+9YJfBLfs2mPmwBFZTzALLjGzaLVgm8NpJKSd4tSeaB4s0XkbLtJQhC2srQLX p8qZKBdQxUoh8bcCwW/BKuOLylSilB9n5Rn7/qj8OCZlf9Jf0ZvnPEnbyLTBrahZyYqJzbJxaczX PI75nLeLDSwbYsSrwte0aNGYFMGsj29cV6YRP+78adLzZ8+4fPmyJX7b4cREhg4fQet2gQQGhxJs CuG74cMtLhn/GwvoAxf3Lmdqn4bUrJyPVp6fMclHY2BdjbqVMlGlcn6+CWzN7g1bf6wPJ88coWf3 erT3zE5sPY3TgzSuT9HYEaYR7JyLimV0WrVqz7BR3wuPsWSe8vEoynC/9Hqs0XgWrREu9e2LaxaL iRIZNern/Qr/IgUp5ZiNChU1YhtrPByi8XrO1xyaV5QR3XPSzDsT7Vs4EzGiC7PlWgKbtMbNvjj1 vT5ja29pe5FwnMa0JhoBnlaM7NuM5DWzuZm6n5O3d3Du1jrS1u+le+vzlCz9ikKFRSCVXfIUf8vQ 8MucOybC/ZVFcpV7efHkFLfOH+fd8zTePE3lqlz39UdHePkiDc4JvzrPpbu7GTG0JwXy22JVrBhD Ro60ZK36Lazvfkp1O3p0dznGfyrV7Y/K3/cn5GO0H04MheX2pAcFl+/c7gEiGMt79Sf9IpK79sek tLQ0C0DMlSvX/6fY+EecIYNGXpuCODuWxOCUC4NzbnR3B3RXT/SCRdC//kKWhdBd3KXcGXdZursq xUVO9ELW6Nmd0Qsb0HWp66JcVmSZU7h0NnTPfOglZfuXsj2vLA3OGFx0WS+MnkvqlimNbldU2vhK jiFLN9VuLvT8efHI5YLBzoCNTXay5ZCBq1IwkyetJVFAcOrJNNZsMbNgoZntm8zsURHTD5hZf9BM kmw/KLxCyhYJ70kys0N4sZRtFMCxaVsKsRZFxnJmzYogJiaOqMiNREepvP0CWiKXEBWh3F1UkFM1 gxMr27YTH3+A8PBY+WA1suT8nzVrkYD0/zYT7P8cKSFPzRooM0yVEUCZ66mPY/v27bG1tbX4/6vf yqf1P0nXr10nJiIK39r1KFGxKmWbtse1Thhu7iE4eJlwbmJCbx6MR+UgPH2CKSO/c9UMoYBvCG5N g3CpGYRjnQG4NxuPZ+1vKVErkOzNg7D1MWGsEYhHMxOetYZhX2kcOVv2In/DQPSKoej1TBSsUImM OXLweb7CWNVui1P7SXjU/QG90kD0lkopIevN+6BXG4VePwq97TR07/7oVWV7+xm4h0TgHjAFvXqk bI9LT2vr3RdL5hip695pkGyX3+XHowfI/q3C0zPJ1ItAbzJR9pNtfkPRg2T/0Bh0k1pG4xY2C/cm 8RiqRqM3jMIjNJbyobPxMsVLnWjcQ6MwhE7HEBKHu2kzzqYNeJriCAiJpXHoLMqHRElZhEUJYtlP yi37BUubwbMwmKJkv3DcTEukjZ1UCF2JV4NRODi3o0zZinTuEcq5c/933J2Xz16yf/t+OrbuSIf2 HSwugn9UUqlDx44da3EFU0pA5Xb3qZFyb1GuLnZ2dpbsT+vWrftDxon4/egdPEmGQ9/APA8BhAXS g6RGZ4DYzALCv4DZWWGODcxyg/3jBTD/8vv78t0r9lzdy9y985k5O46e3XpRvnwFXJydGTpkiMU9 RJnEf4r07Nkb+e6cp2nTUGrVqi6AfxSz5ywQPKEsRFWwUxX3Ix1LREetJDpyvyyXM336DGKiZ7Ft 0zb2pCSzJCmZzQlm9inX3MNmVienxyhLlN9rpXyBOZmtyUdIMW/n+J7vuLvIjQ9TM8kz/AqSw0Q2 VEoPpfxQLjA/Jxz8FqyOdYnbt3fj51dJnnlFjh//06z8/ycRMF8/Y9eOTQR1aENLTzcmNS1A0uTP +LD8a26M+JoZ1TX8quQldGggabs2woNfzwrrY6Sf8JwSvt+8ecut23e5ePkql69e48rVqxZrRmXZ 95fZn949f8xR83769O5KrapeeHvYU9nTnuo1K9C9cyD75s3jubTxE6msOdu2rqeBX108i2ZgVIDG 7EANk54Ru+xfUruWH6vXrOfGrdvCd9i4aRNtWteiqbfGuuEaj+PTM8Rcn6wRWFXkoowao500znTX 2PBtRvpIew0dNbp7ahxQrixzM/J24RdcHf0ZUY00jEUyUSivFcULFSK/dV6y5spCXneNWb2krgp8 K3wvUmNL2Gd0cM6JqV4z4iKnMXvRd6zdMIhDu6ezcM5MmjXbSracD0U++yAMxgJvmNDrPKdP7JP7 uJ+3tw/z4ngi7x8m8f6BmWcnErlwN4krT1J4cyaFx09OsPvUcvp3bEz+nNYUrladZTt2/GausRER kVStWo2ePbtjNq+T46ix4rdWfvyY2eXFITgeC6u85Rv3uZyMfOP2tZCB+rC8hv/ZWFd/ZJJu9sck FRtBmQb/nHLj7/EXWeQFL6jhWLCIDBYeeBiKo5fNjcU1RWVmKeyK/pktejFrjG52uBdyp3CpkuR3 s8KhcH6M1o4YbNzRbVR8DtlPL4ReSv0Wzi/rTtbp1iDFpS2HEhjciuBRxBUP2U8vmle25UIvYIOe sVh6Hd1ZfhdGlxfWy66YnI8rmbJm4evseenXZwyH9h7FnJLC1tQklu8WwLDOzN4d6RleNh8TEJFm Zp2ACJXqds8WMxvXmDmwVwDGLllfm8Th/UfYv2cfs2etZurUtUwPV9ldYlgWFc+6qDXMidpMuDJV tZivqmCnSwS4xBEXs1iAyzKGjxxDpapVqFatCosWzRcg9KcZ9n+SlPm0coNRChBXVxUMy9sS1Ok/ mW1HfZy3bd2Cn29tshfMQUEnZ5xcWlKx4jcY/cMo4hdMgbomnBsG4xUQiGO9bhTyG0YJ/wF41TZR wS2Q0rV6ki9wCKVr9MDBPQjbOsGU8Tfh4BtEgfomivv3xan+YIr4dsPOLxCvhqFUatqF4hVbodm4 oWX5mq9dDTi0H4enKSbdfaX2NPSWE9MVIE3D5fcUdJ+B6L79MLYci5spksItxpG/zkic6k3D2G4c BlN/qTsAY52JOPtHUbDjGAp16I9rk6EYA2X/JsLGEdLGePQQFQNE2q41Tn5HobeJRg+Nwj000mLZ UbXVNPzrR+PdYiWuIStxVhlaTAtxN61FN82hRugM/DvNtGRycZZyoymOWqal1AlZhmeneJxDVfka XEyx0t5U3NtPw91vGt4NF+AftJaqofOkvTm4hazGtety3NtIHa8wCls70TSgwd9Vfrx9/5bElEQ6 BHagVatWf+jZSgUilTuBp6enJR7Op5biVr3jKoVvmTJlLPFMdu3a9V8Y5+NXoLdyz+7vhzPLBCPG QcpE2NEUVpSEZUUgVoDiKIE8Q4XXBAiI/GXmwc9fwUFzEn0mDqRq3drUdGtA26D+fDt6NDNH/8AF +fZ+6nTp4kvCTL3xNHrQo3d3wiOnWJQf0dEKM2wW/KAwxCYWR6xn3Yw1zJfltBkLmBkbzfbtGzl4 II1N61LYvT09DtnmFDOLBLeslfVEwTAHZX1DUhJ701JIStjP4fXzOb62F3eWePEmSp7bgrKQ1k0e hgp2e15Yub/8lhYgKqOQMi9XM6mPuH17M76+BvnmVeHsWXX8P+nn6O7Dp6xZu5kGtWvSqHwmdigL rMXCIlxf7yECduOMVOpdi8PJCTKw/7jTn/RX9Oqt9L7DycxZsIxpMXOZLjx34XJ270ng0tVrPHr9 +n9unUrbe/LkOcZNjaGFfOfbB3jQrYk7Ic3q075tB8ZOmszxE/+rrHv84ilBXTpSSGSgVp4ao6tr TPDTiAzUqOSokecrjbkt5Hmt0LixSCMuSKNDKXluzhoruv/4LFXGmkiN2S01Cn6pkS1XPpq3bsPg oUOo16wZWYpkZphKpyvP3KIAWadhHqNRt4xGqWxW1DS441nTSDXfypga1qJrezfKVSgn8lk/4cPC UES4kuMrwn44z+yVc1i/cDjr4yaTsH05qYeWk7Y1hqP7F3HKvJO0nVtYuSmS0ZM60qmaTomsOXH2 rsHO33BcVsqP6tWrMWhQd06cWCcYRR3rt1R+KKsPpfwQ3P8gCtbWkvubBWKyw/4e8t3bJdvSY838 Sb+MpIv9sUgBYTUjPnPmTIt58M8pOP4eZ8/2Oc4lvqZcwQLoOR3Ri3ig5y+GbpUNvYyUqbgeVm7o hXJgLPw1brnLkq9EUXKWzEnZL4rhkc+Q7v5i8yV67lzoJaWuowt6QWf0bLLML2XO0pahDAbXorgW zUmZnIVxsNZxL+uCwUO5xeSUY5eUfQzohY3ouaRuMSvcDHIMh6LkzZ6T8u6uxMyexYlz5ziUmsoq AQeKDyWZOSKs0tnu3m1m6X4zSwRI7BMQcXSjAIklZvbslN/bkzAvNnN4w0HWb1pPbNxCZoRvINwS oT2ONVERbItayvyoHVK2UYDLUinfRLTK3x8Tz4zZMQz9fgQdmjahdqVKlrR9W7dt5dmzP2cjfw86 efKkRfBTAfXU7LCaAT98+PB/JCaAsjTZv38//ft/S4nipeQ9+pq8+aXf122NawsTeX1CyV3bhGPT YLyqB+JRqQfGNmNwbDQMe/cQ3DyCKOZnIkezYEr4mvDyCMZTD8KrSTBlW5vIWdlEgXrBGFpLeRUT TnVN2Lc34VbDRCnP7mT1bMdnOezInqckzg2+wStkGnqjKejeEekKEBW/IyQK3X80evm+6AFj8AiL wa3NBPLW6keuagNxaDwNj+BRGEL7obebiEfdcByrTsGqQRTWgWNxkXKPwHHSxiT0at+iNx6V7urS biq6j7RfU9ZbRlvK3ORYbqYoaphm0Cwkhlqm9biEbMQtNF7OY7ls22ZxdanTbhrNWslHssNsXEPi cVdWICHrcO+wDr3VbCq0W0Vl0xY8THNxD4vFre1sXGpIe3WX0ixoKzXCFktbM+R44XLcGPS2U3Gu 1oP8hcpTq2Z9tm7ZzNOnPz97phRWSuHRrn07S/YglSnlj0hq5ky5gfXqpbJNeVuyT1y48Md14flb Ut+zPXv20K1bN4viIzFRCXR/0q9G90TIOj0GTowQkBgIS91hvhsc7g+vf0bB9P6NlN8RHHlNBr7L vH6YSsLeVQwY3JdG9etQy96eluVqM3v5Zm6r+nduicT36acWfCLjzMhJIylftTwBPgEMHzBEMMUi ZsaquGDLiIicLbyBFfEr2T5vNovjtjNtxnaiY2axet1SDmzeR5Lgkf0bktgvOEYFbt8s2GWhYJh1 gmWU8iPRnMS+hBT2rtlFogh7h3au5tS+wbyanQtEeGJ+EbgwUgaF/XJGShD4LS1AlPLjiLBSkL22 BDytU8dNvr+uJCR8epZnvyY9ffaMieP6EdiiKLEjs3E9LkO6EDxTY1afTAT2qsaS9cstlgh/0i8n ZcOgIndd+XFdkcpgo76HKtvU/oQDTJ0ezviJU1i7fgNH5JuvJgrOnT8rOFHGqXeveH73GYGBoWgZ Naw/0/DKolHFWsOzjEZJO43aBo3F/TROxmosHKgRXEmjqo1GA9k+tJXG6iEae2X78kAVuFUj5+ca PvUbc/psujv8sjWbKFOiBLXzZ2BT+8+4OyELL2Z/wY7RGp0aa1Qv9TVVS4nsU8ePCj7taerZlPa+ FfAPcMazfBNcXbdQqgAUlu7y1ZfwpcNdPGtG0Kp5V4KD+9Oj50AGDenKD6PaETOkM1HfDmHot/3p 0rslwa3K07aiOw08ytGrZ0+O/IYTPtOnR1OjRnliYzvx+PFaKVFjxm+p/JCx6L2MSQ/i4WDt9Ngu 43MiN1leuD9dXf4V+sMpPxQYVqb/yjRYZXn5OQXH3+Psn2fD+Ws7yhXOj140d7oCxMqIXqY4unt2 dN0WvbSTRbFhyJEF9xIOOBh0ypQsgusXOTFYF7MoNnSXLOj586BnkbrZpC0b4eKynscKPe9XFgWJ RxGdsjmLkLNINvIXKIRbbgPGMi7oHlK3dC45Rmn0HGUx2FnhYSyAXZlC5MiZTc6tCMOCg5izYR1b T5/kcEoKCWYz+wQgJAtoOJJqZtcOM0sXmVmx3syeH8HEUQETBwRMLBcwsTYxhYM7D7Fx+Uri4pVi YwuRkeuIjJol61HMjlrOvKitxMoy0mK2uk14FTOj4omMnckIATDNO4dR1a443UR42r59O/cePPjN zMj+pL9PynRSfeBUznJ/f39LIFQVFHXlypUWv1IlRP1WpJ65molWx+/TYwzaZ8X4PNdXFCjvgot3 O5wDulK2iQk3bxMG12A8K4fh0a4HhRt0I6eXiVL1g3ELCKZsjSCpG4yxngmPcsF4NDLh2spEmUom HOoF4dE6CK8qwRTxMZGzXTAlqiu3mK6UDjCRtWglsmYpi4N7Nbyqt0OvPQS9icrK8gN6zW/R205A D4hAL6+sNyIxtJmAe80+2PsNomzAFFxrSlnjaejtZLtPFAaf73Fr1FfOaQL29aJw7zAJQ31pzzsc vdkkS9wOve1kOc4A+VAPR28ViR4UY1GyuFtcUqLwComkcmg05ULmyG/hEOUWE4976DxZj6Vcg+lU rh6HV7ONuIetk/I43MLicG42G0P1GOo3mEXTkNlUCp2Jqwp0GrgV99YLKNdmJpWD51oyybib5JrU ucixjKpeq4nkLtGEAvnKERLclf371Uzo/+/TqvqL8iVWVh9eXl4WRdkfkdQ1qFSvDRs2tKS4VZk1 /tNuX78lKeDaU4Bax44dLdlsPqVr+yjow2t4dQNeXhMJ/gzcSYRb8i48OStg8n/Nzf+HXt2ESwIw T43gw7FvubGtDpMHOeBXx5a+rSqzcUpb0vaM4PaDv3B9+A3H3o+F3nx4ybrja2nXox1Vi1elc0AY cXGziZu1SHBDLJERUcKziV8xk3nb44lbvIuI8F1SFs/M2AjWLFnOoW0H2HgwhaVqskZhGcEuWxab WSBYZt1RwS6HzKxZmcSyhQdJ2HpAcM8JTu6L4OVsWxgnUDWmMOyvJs9wtJyRUk4o4ebnBIVfg5US UilX1HO+xt272+W7W4ECBWyZNGkKKjPbn/R/07W0JOKmDaZjH50lI7/4n6wll0dkILJNLgKb1iA8 bj6v3vyJJ/8ZeimsvhA/ffHVJMfLly8tGO3lq9dcu3GHS1dv8ejJM97JuKTKn714xNUb+7iUtp8j 8n51adkG60IahW01mnppfPP/2DsP+CiL7e8vAopIDUnokJDeNzu7CaF3CL33nmQ3AbEroiiggmKh k56QhN57771tQhG9Kna99nrt9fues4H7v++93I4K3px8zud5dp6ZeZ7NPjPzO2dOaWthqLFwe08L ax+0UPywhWVOC32kvK6PBd8qFkyYhUT53LG5BUcTC/G+pdlnmnh7cf/kh+VepU907vwFhg4eRt3q NWgfeBPZoxtx7gEfT4rc9DEWJo6KYMbDD7FhxwGOnbpA8ZGznDt1nDNnD+EuPs2hQx/w8IPQ2Lc0 /oflhq+oWPmoyGVbGDRkCd17jKVHzw4kJQ9keN8etI9vTpvWbXCmjuXBibczbsxI5j31FBdffPH/ S218tWn27EyPG9y2bbfK9P9LKz/U6kPmoW8PwfF7ZB6sVRrnY3l/OH9YXgK5XEb/Nl13yg8F9Tt3 7qRv377/kfJDM7x4W+oQUq8BdpsvDv/aGO9Q7I0NcbEBxFl9MA19MbXk6NMEo+VR4cTF1MXuL+U+ wXI95lKg0zqYOlJPJgBHUADxxoqjphfmxpsxIaE4wqKJqNuQuvW8aVy7JrZaDXHUsctEou4uct/A WtKfL/YGdWkaHUMDP38s5WRy8YvimfueYc2uQxx4/jzuU8Xs3+5mz45SgLD3nNvjArNhk1p4uDl5 1M0Oub5fzwVUbBNwsfvCs5w8c4o1a4qYP28Z6eknyMrejCe46cKVZGTsZmHWRjKz5HPWIuFtwlvI yVniiQkyP2MlffqlyuRXjwcm3lMGyq8R0gld3WBUYNIc5nFxcR4liAZI/TXowN4SmrceTMUadajo G4bVMZrWo26n+Qgn9jgn/glOGvVOIapPksd9pW53JxF9nLToLde7peDXIxm/XncQ1ethmvS8m0bt UoiNT6FZLydNpQ9HWydBCcnUTxxLaK9kmvcbh+mWRPXITpSvGY6vbzRRZhDxPZ7A0TsX02UWpsck TNL9mD7PYBIKMP2F+0p53CPE9ZlDnGsh9t6PSV11X1kkR7k+/BnsSZOIa3k/ca2lfGgmpv1MTOvH MaPlXDO/dJ0sddWN5snSeCCjczxuL8ZZyjHCsa5M2qcuIHFEPk17rSdm4DISXAvomppO+wFLsXbd hnXYbuypa6RtPtbU5UQPW4W9axZdBsyjh9RtJn1EO1fS1LWexLRC2qcVEetcTUxKobQpwoxbT2zq YlqMX07XtM20TZxCQMNmBDaKZ968/Eu/zN+SgiINmOvn5+cRrH+JwF+/NKmVX0FBgSfehyo/VAH3 eyHN4KQubOruooHoygIpXgv0usi9AirXNOT7ZT48n1WForsszBprYdP81nz0wjwBIcekngq//zuC 20/y98ef/8iCwgXE+8XTo2kic56ZL1hhHdnZSzxptbMyBVesXMrCLUVkLD1IdsYBMtMXMW9uHsuX buPEaTcHnzvHasEoay+56Z7aKHhFsMwuwTSnBNvs3upm5fZi1p86z8GDL/Hcxl38cf2dfJMfAtlV YUcT+ONEeSK1vtA4RlcSFq4WqwJElSzP8sUXh5g+/R7s9hYi9PRlxozpFBbmU1S0hBMnTpVtCv0V /fTJF2xavJSuXRMY37E8ZyZa+E5j8GSIgJ1ioWm4N0m338n7H6ly6dfNYve/SFt25HOn4MQ7hk7k ydEJPD3UwuReFvLvsHDwEQsbR1vIGWnhaTlONhbubFoLZ1JfBowZw5CRQ7n1jiHcee8QRqYMoWuf IfTpPojbBo3giSlTOXTkyKW7wEeyXm/dspFhva0Ee1uIqV2evk0sDG5koXuAhT4dmzBn3jw++eTv Wyyrl86d9yK4RRUgPwp/TmDQH5gwYSMLF86RMTebFSuWsCAjiymPTOPxJ55g/fqNHDp8nC3bd/DC xYuXevrvSBMQaGxJ3WBctGiRyExZzJmzwMMPPPAojz02lePH8/n00/2Uur38UpZoqvw4D98dhAtP w55BcGw4vJgHn7wrg+36w3XXAl13yo/Lwp9aflStWvX/U2z8S1zuBm686WYa+TWShcyfuOjq2OvU w1bDTqR/LFGN5NyrGvbAJqWpaStFoKlr7fbqmGh/jG8sRuoateCw1cVEVMVuDcBqjyMiPJwYLy+M l4+Uh5cqOPxvkb5DsDWStqFVMVX9MNUdmBgNhuqLaVgDe7Ug4gPiCAkKxqtKLWKtPXno0RXs3neK c8+f4eCJYlatcbNJ+MhxOQpQWFbsZo8AiOKzbg4fcrN6pQCKTXIu5epTW6xa1MMHZJJYRXr6Whm4 e0sDm+YuI6vgEFn5O8jMypUyjdSuQcvUIuQA2Xn7yUmX80nzGdV9AlGJfZgtgKaMrh1SIVbdYMaN G0eTJk08sUA0M8yZM2c8kcX/MoDW1aZ33nlL3qdsrLGduPlGQ1DoEKx90kTodxLb1umJ31Gzn5PQ FinEdZOyEU4i2yXLNU1hm4Jvl2Rqd7qPiMFPU7fHg9S0JxNukrH1dhI1srSP6JjxhLe+TfpMo+mg NEzbZOrGd6di/UjK3RhOXTOW6MHp2DtlYO+RiXHOK1V+dJ+IaTcbMyRbWLPAzMXePQt7spSl3Ivp 8gimRRZmkFxLTZc6cr3dJOzdpmBGSB/t5dhmsse9xPSRuu3uxvSbgekhddtLn0NzMONKXV/UAkSV Hw5XJr3TFjJw8DKat91LZI8NtHAuYJCU9UpZjz1lL9aUldic87E7c0lwbqOZlNlTlsszZWOX9hpD JNq1iObOAgY6c+jtWoPDuUv6X44taTnWkXI+diWtXCsYmrqPtAmLaNN5EFVqGUaNfJj3Xn+f77/5 WwCpCkt1pYiIiJCxncXnn19/AeZU2aHvtgYDVYXf66+LcPo7IAVWzzzzjCdulcYy0ZgfOqbLhKjf hr5T14b33uflw+t5aU4YH82uxjeLa/Nyjh9vzrqFL9LL88bmKN44di8/nl4Or20ujT/x08fS+n8H fGqwYbUma962Nc7bJzF73hYKBEtkZ6+UOWYXWdkbyMwulGPpZkpmZoEILNtYvNjNgQPHOVN8goPu Ela5i9kk+EUzGp0R1oDtR4VPCe85o4Hbi9m4oZijq5/Hfeg0r267lc+XBvH13l58+0Y+3317WjC/ uqVcSVi4mqwKkDOypp4WTLWdH9nk1QAA//RJREFUxx9/hB49EmVOtdKoURChoUE4nWM8yuUXX3zB 46L38ccfi0D0qWDVz2U8f8l33yn/7wj4Oho+/OQTdqxZz0NDh9E3zIepnW/gzZlVYU1ldj92A6M6 12fsyB7s2L6QP338MvxYtn39S9APX33LcxdKSE5Kwa9hID1bBrHjgVp8M9fC2w9aOD61IrsfLc/m FAsPdbPQNs6L1n6NeXjUGI4dPsoLL7/CmXPnOHvurGeDreTMWYpLznJKxufzz/+BPwmm+OtNlZ++ /5Kzmyfx0PAAYsMDCAwIICigCcEiU7Vr28az7mlWw39Eqr+47z7wrlVqAeLj8zxjx24R2e+itP1B 1s+fZPz/yPc/fO/Bu2r5rI/x03+4wfO9PPOHH74v932bF164SElJCWvWrOHhh6fQt29/T6DjFi0S 6NChJT17duLpp2cI3j4lY/68jHm3jPMrzR1XkzXGkbq+nJWxohlf9LNueCoe+n1nTfql6LpSfugL fv78eU+8g8aNG1OxYsW/VW78E76pUmUaNGlMtL0+JrIm9toNiasTQ1RjKz5e9ahdsxYxwUHExTkw TcIwFbwwdWpjIhrJUS01/EvdYmz15HotHL6BOCLiCIgIp6ZXTfzq1MERHYPdFotpLP3XvIm4RmE4 jPQX2RhTuTqmakPpz2D8YjC15DmknrH6Ex/uoGNQZ5KSpzN/6xEOl5zj4NliVp5ys2m/gAPh03J+ RMDBZuHVZ93sEj59sjQI6lpVgpwp4fDZEqm7m5UrVpKTo3n3dwsvJys9g6ylAlJ2Hydrw1YBJ4vI ytCjprfVyO37yV90goXzskgbOoahfUbyRHoWF9547dIvUEbXCumCo1rpFStWeHaPhwwZQrdu3Zg4 ceIvmtnjxx+/49VXnuf+iUkENg6kSrWWVAsZhm+3VKIGuYjq4ySkuZMYq5OEHnIc48RHlRcxyUS3 TyFS3V9634q1y72E9bqN0G4pxDRLoWFPJ97Dkwlrk0xg6wfw7vMEQd3upWn3ZOIHSD+dk6nXsBnl yvlwY6P2+HR9gKiBk4hLfgJ7Si6mq8bleAAz5D5MyjMY5yzM0AcxnZ7EdMvAjJGybgswzeeVlg95 BNM+E9NL2qlyZEw6pu0cTGs5Hy31k6Veb6nTYSIm8TGpnyVleXgyvqj1xyX3F83K0sqVSdsx+cQN Xo51eCHxznTaujJolVqIPW0pNleuJ21tvNTt5Syir2sLCWn7iE5di9WVjlVT4rrWEefcTlvnElo5 87Cr60xqPraB+cR2WEpsv0XEu/Jpn7aCHrcvIXboRCpGtiIqKpHs+3P443N/CyY0S4rGyNCYH5ot 5cUX/36A1GuVNOtJmzZtGDRoEPv27fMEB73e6XIMHR2z6r6Wk5Pj8c3W+D3Xo3XO9U7fy9+RPx5h +rTpDHZ0Y4jDj1XzhvL9hfv4cmM0P82+AbK9+WGJD18u9eOnQhsss8PxQfDFfunhfwd8fvHJp6xY s4o2I4YS3bsvDz0+n2VFB8jJ3if4Yb3gCcEU6WoFounydWMlX7DHPrKzj7F06Tr279mOu/iMYJsz HBIMU3LOzbMlbvadFuzilqPgGS3TYIWrD5xm7YFnOXj6D+w7voWdB9IpOb6cl84elDXIzRdf/ZIx P/6ai/nmm7O8/vo2Cgoexm5vJ3iyBlWqWAgKqk5sbCzt2rUjKSmJWbNms3BhBhs2FPCHP2zl1Klt uN3FIqT970T4/FrWnvfe/iPPHj5G6shu9G5Rld2PJMBaKx/MK8cO583c3rkB45IGcmrDOvidZkr6 TelTOL1lLyljOuMvcka3ujewbtwNvJ5dju8Xi+iXWY5Nd9VmaJfa9EqwMLx7Y+67906WFa7mQvGz fPN1qcJOFQo//KAZa34W/PezZ41Sl5p/tFL99KeXeOXsTk+K+nWbhbfsYoPwnn0HeeGFF2Qd/+cu Kc89B5MmgYhUgvs+F5nvHRljP/LIIyLy/9d7IKps+1C+D7z55vecOLGJGTMm06GDk1atEklISMBq jaFjx8706NGXLl26Mm7cIFmr72XbttmyXm/n22+f48svlUvkf3KlOeO/ZbX4UOWrsgZ51xhV6vik 84iyWuPr/7Fsw+Q/oevO8kOzvLRt2/ZvlBr/jMuVK8ctNWrQsG59bH6NaapZWaLqYurbiKsTS1SD BtTxrkU9b1+sgf7ExVox4eGYBnUwIcKR9TD1amG8QzCBatVxEya0OnbvWBw+UQTVrYO3Tw2a1PXF HhKC3SrtA4Klvq/cQ+4THYWxRmIaVpLyKnJvuV41CnulOsRGVscv0oswv3CGthjCnNkF7LhwlpIX ZeEXYLC62M0GAQoHBRScEZBwYY+bI7vdbDruZs9+NyflfN8pN2uOuFm/u5gjx0vYtXO/B4zMn7+Z 7KztAkbWkp6eT/riAjK3C0hZt1yuq/Jjgxw1X/9mMuW4YtluMhak06xFHC1aNWf71i38XLYbec2S LkS6G/fAAw8QFhYmQCyI6dOnewRd3V3+ZehbAXSrGDm8i4yt2ljKt6J+5wnEOMcR3t1JgNVJdFsn 8b2Tie41jno97qdxwn1E21MJGZJM4JAUrE2TiO+bTMJoqdfGiZ+0qz0shfA2KQR3u5+6o6YT1v5u IqRek14urANuIzRhABV8I7HcEkDF6E6Ej7qTZmmPYu/zBKZDBqbT05j+kzEpczDO+XL+YKnyoteT mLFZmG7zMM2mYAZNwgyXNokLMd2lzUhhp5z3fwbTWer2kb6SioTTMT0fxnR5XNpImVOujZqJ6atu MaXxP5StTlVezMeWtpDY1KXyf1gjvIhYZ6G0WSVcgDU1nbi0BXRPnUdPKW/q3EJ06ir5/hl06pdB 28Grpd5mYlxF0l8BNtcKbKmLaDF4EZ07r6TVgMWewKfWVPle4wrwG/EY5Vu3wjcwjLv638nrZ//W HUTjIy1btoy0tDSeeOIJj2XQ9UZr1671uIWo8kODtv4eLCOKi4s9QpIKTPfccw/vvvvupStl9GuT AvFZubPoMa4n8fYEOkR2IGVsMpuPbJd17wW4+ATsToY998O6nqVBNwtuKY1BsbQJfFQkvfxyvuXX Ip07f46+QwfTKDicW2+dTH72LnKy95CtbrWXYoplZS29xKoAWcnChZsFf6xn25Z1uM/v5MC5Exzc X8LJHYJhBLesOyvYRTDMQcEyJ3e52XVScM+zbracP+0Jhrq75AJrzlzkYPEfOHn8rAcHffZaCXyh u59/zb+EUkQFEc3+UsxHH20nI2MWY8c6ufvuXvTpY6hY8eY/Y83g4GCiomJEaGotgloSkyePFyHu AfLzF7F06VI2b97EhQvP8sYbH8vY//1bPKxZfA9jet/CA6PDOPVECGRZ+GamhUe6WGgaH8mSBavh kzKMeTVJVUmHt+7GOXAojRtVolsTC9uGqsJDeK2Fd3Mt7H7QwqAWIrPI+jpwTFsWZE6l5IxaU107 pPs1d98NjRqVWoAoR0bCM89oPLBLlf5FUuygG4O60XDhwilWr57FrFnzZA2ew+DBQ+Ue9aX/Cnh5 eePnF0JERBR33OGksHAuy5cvEJxdyJdf7pWeNHj8c8KXlRNXmi/+U9b+dP7SDUwNIqupvXXe+ceW MmX075O8StcPKZjfs2fPf6T8uKF8eRo0bIBp0gRH9ZrYG9bDOGIxMTZM7frYalTDGtgYa6OGmMo1 MI0DMMaOiY7AWGth7FIWGYLxkbJqwZiAqtJe3V7kulctYmvVIKZJCLHedTC1vDBRUXLdgfFvgqla DeMr/UZJXSPX7NJfuPRRw5e4Wt7EhodQS9r71vRmYJ8hFBUt53RJCcUl5zl9ws0Rt5s1qgQ55+aw gIKStW5OrXFzVEDDaQ14utrNKlV8qA/tSjfn9rvZucdNTu5BFsjCkpW1VngPuXLMy84mOy+frNxc KcsUVosPTVe3n+ys1eQXFjLt8emEeNx2bGzZvJkff0E3ijL670jNaxXAa0DLGTNm0LFjR09A1Ecf fdQTG0cDRv4S9OOP3wiQy6eJfwg1q9mwd3BhHzmOuj1c1GjjJLS/k/heSdja3UZE/5lYez5GVOs0 fPsnUWuAU85TiO+TghnoJKaFfO6RgnV4CrY2KUR3TSVq1DhsHVPxj3FSTa4HDXQRPng8VZoOp0KV QKrUDiSk5+3Y+03H3vo+zABVfOSWKkE0EOoAObZX640HMc4HMJrGtstjmNZ3Yx8mbdKyMYM1wOmk 0uCp6uqSOgXTTz63nI+9Zw721IWYMVKnq/TVQfofdC+mz2RM20x57jzMODlq6ltnnrD058omzrWJ eOcuuecSKVsjx71yXIEtWeqOySUuWeo4c7C5ColOy6f10EwGtcugZ7d87CmLiBmXTaxrLVbnbuHl dEhezpCxe+iSrFlkMuVaLvZxiwkY+jiVm/ehgUngjgl38NzZcx7LuL8knS/VMkjdo9St4nrLJKLP v3HjRjp06MCIESPYv3//dR97SGOYPP3004SEhHgsWtatW+dx5SyjX5dUMaym12o159fEjzoN6tKv 70BWLS/gzbeO8PV3qpD6WSY6+W2+/Qy++hgu7hRs+hgcS4aVrWDLEJEytkq9K/x+P2rWmD/BN9Lu a+EftI7upIqQ91fj9HoiFVGfPX+O2/r3xlqzIb263S54oYDs7OXk5mrmF8USqvTYIaybKoozMjyu t1mZ+9m6cQMH3CtYfeYg27ac4ejyYtbudbPyWTcHFdsIrtm7ys2KY262FLs5KWUaK+R4yRmOlZzj WPEZjpwu5swpNx+5T/HTa6fk95F5Tc3Of5Tj9yfl/6vBnf9aqLgarMKOslvmoeOy9h7j888Pyjqb w7Bhg2jQoD6VK1fixhtvomLFm/Dx8cZmiyYhIZ7mzVvQqVNn4U4iaA2U9Xka8+atYNGiozz77Fue eeGTTz6ROe/3Z0X04dlMsh+KoU/nGixMrgT5InYUWlgy1kKPdnV4/Il8Xn9Vd7XLrN6uBv3p2+9Y /9xJBjk7EtCkMl2bNWDzXdX4Nlf+70UWvsqzsPs+C33bWPAPrsvwkUM4fmoFX371jsei41oiNYTU zPaqAPH2hipVoGFDZO2E5cvlu/6d0CHqCqP4QfGCButXHHzw4EHPJqFmTbzrrjvx92/MzTdX4pZb vKhePYZ69fxEtmzIpElJzJ27gJychZw9u1H6OMk335yUPjX+j45/3UT6pazOVHkr9/jpiMxle2T9 EP7usMxtan1//a4b1yJdV8oPBSuzZ8/2+ElfScHxj/iGcuXwk5HT1MeXuIZ+mGgrxhqDqafKCh/s QQ2Jc9SWaz6YG5pg6st1VQDU88UEC8eEyrkd4xuAqeslbVSREosxEZjIStjrVSHOKxaHb6TUD5Jy uRYYiJERa+pKXW+p52uTfrR+fWlf3ZMtJi46Anu0wb/SzcR4NeCOcTPYuuMEJ4+VsGVTCTs2uz0L /ZHzbtaedbNKgIAGNj0svEnO9x1yc2qPAAapc+iIm2f3FPPscWm3+4CAEQ0QtJV0TwrbNWzMymN7 ZiGF6ZtJz1hRGvMjSy0/dpCbs4ZFeYu4d8YjxA0ZREOrlZTkZJ579tm/EarK6NohdQNQc3kNbqmZ I1RY1LSZDofDI1wVFRX9YrvlOh6feuoJEjv1xG66YdqPJaT/ePz7O4lKdBLfLZnoPuOomziRRt3v Jbp/KqHdkwmSa7F95XpPjQ3ixNs48eudTPzIJOLbptAkMZnaI5II7ZBCZDMnTbqXKkdi+04gqN84 gv2b07hyAD62RBq3uBPT7HEcQzUjSiGmfw6m4zThqZh+UpYyDzPmaUw3Oe8yB/vQqcS5Jkn9mZjE TEzPp0qtPzrLuWaMGSznCRk4uk0nbvTD2HvOl7ZS1vs+TKfJmA6zMX1zMUnC4/Secj/nRmKdW7E7 C0kU7uNcTktnPlZNYetahVWzvAxcjq3TDjkuIya1SHiLlK8mYfRCOvZfQJshq6T9FmzjFntS5mq8 D2vKIlq4CuiUtoqWqQXYVKHi2i511hIxNI8mCVkER6bRd0B/Cgoyef311/6/saq/uyqL77//fk+q WDVBvV5In12VemrF1LlzZ49i78033/QAmuuZVq9e7VFO9ujRQwTGbN57772y+fVXInUD07g3qjBW FyoNFK1KKGMzPP7YE1K2n08+10CmajF3BUHs26/gcwGhnwpAfWOvTIDHpNO35cJfvZMav+D95wQj z4U9o2DrWLiwQMr3y4R9HN77Q6nV9XVI+qZ+9OEHpD8yjfgoQ+OmiQy6fRJZ2VkU5Kv7rMb62CWs SpDFwmoFsprMzB1kZW6iqGADazbvZuvxExw9XELxLsEzR92sOyMsGOaAYJnj+6RM099uc3N0nZv1 gmt2n5NywT+bioXdJZw+fZIXTm/nw/Nr4ZVN8PpWeHUjvCyfPxGBwSOk/FIWICr8aHBiNUV/Wdbg 0/I8a1m7dq7MtSnExycQHm4lLCyKRo2a0Lixn0f5kZzs8liAjBuXJnNAT1q27EJi4nBSUiYwfvx4 HnzwQQ4cOCDv52d88snnMi/8HqwhZBx9cZHjewoET/YiK82nNO3tUgsvPWhhTp8bGdu3JRn5c/ny 6zIl8H9Nn8KxzTvpP64zdaJuoke8hS33VOfdvEp8scHCO4vLseSuqvS0V8c/oDYjklM4fvwIP/14 bbsdnT9f6gITEADly5cqQZo2hSee0DiQlypdIo25c1zml8OHD7Nq1SomT57MqFGjPJso/v7+Hvbx qf1n2bB6dQutW3dj6tTJsgY8ycWLm3j33RN88MEJGYM6h6iVh453tYrRsX+leeG/5csWHxdlyByS NeJhKeoC+/tI8VMy6T4r5WU44WrSdaX8UD9pjWtQo0aN/0+x8a/wDcKNbroZRz0fHKYJRt1aGkRi qtXB+AiHNcaYWphgjfERiAlxlLq9+Mrn2r7Y60USV8vgCPaXcimrVB9TPVr6icHENJQ60raGHybU YDReSFBQqQVInRqYaCkPlvt52zD1pE+NIaLWJ3XCiI6KIzDWn8Y1y5EY5iD96XWcdr/OyWNn2LDe zcotsvAfd+M+6OaggAI1Dd2nFiACDtbvdbNWgMN+KXPLtaNSZ//ZM5y+cJ69u7eRl5vNwoVrSc/a Q07WSjYJENmRVUihAJR04UyP4kPjgexkUf5ali9bzpi0FOqEhdFz0CB2ibD0ze/Ax/5/jRTYa/aI QM23LoJjenq6x9T+asdLUJebM2eKcTpHUc83mIZ1Eolu56Lp4FtxdEsjXmN+DEjBt3Mydbtqmlsn Ec2chLRLwTYmiWZSFh6TQq3WThr0uRNH9/tIaDYefyn3Gi712jtp3sWJY4ycd0iWdk7MqBSs0V2p d0M4FfwjqWV3YmtRSNzQJRjXPMzg6ZhO92M6TCu1AEmdK2XPYOKzsXcpJCZ1IYGjHiYk8X5s7Wdi 75WJ6SH1Oj2FGbEA++BMbM2eIESeJXDUQ8R0l7JuT2B6PyB9Sv99pL7rSakr/Q7JkPNcTNpmYp3b PcqPbs4C+rmW0Sotj+jUdBypC2ibOp82A1Zg77gL64DlJKQupr1rGy2dq9D0uNbUZcSm7cI2die2 QYtpMTSf9inLaOYqkH7TsTrnYZM+bGnL5H67pO+VtB8t17vuJTLmIZmDYhk+tCebNq7jh79wdVKh Wl2i1ApIwbVaGVwvpDs3x48fl3fLSYsWLSgsLLx05fokVU6q5UrPnj3//H1+KausMroyqcusun+p Im2SIGnNGKfzo26o6O9z1eh7GYMvbYe17eEZgViPCa8MEQw9WADtWDg8Ed4Rgf3Lw/C1CtOqcLm+ dr3dp07jvPtuqkSG06JfX/Lys1halCNYQtPmnxRWRYhalq4SVmXIBrmW53HDLSo4z5GD5zhx/rTg FTcnhQ+UCJ7RmB9yPCGfD56W8s1ujqwTjHPEzS7hY4J3NqhFyBnNgHeU0/syuXBgIh+euJNvD6TC wbvl/54Fn2scFt1B/aUElb9mvY+aqV/kjTd2UVAwR77n4zz55DQRusYQG9uUuDhDcvJg7r77TlJT U4XTGDculTFjxnjmBN2o0KDOTqeLadOmMGvWVFauXMuBA6c4ffog77zzIj/+qIEdr0/riBdf/5hJ D07j8eGBvPzwpcwvCyzsGW+hS6yFUa5BvPVOWfrg/4Z+/vE7nt1+hHEDhxAUeAPdW9zAlonyf86z 8H2+hV1TLUwda2H4AEPnHsMYOjyFnTt3XWp97ZPGSJ06FaKi/s8FRkQ0li//mb17i9mwociTBebJ J5/hrrvulbF2D8OGDfXg4L+WBxs0qEe7dnGyBrRhwoSe0m6ejDG1GFM3E1V06JhW1vn5SmP+arIq PlSx8hz8eESWg6dksWoDOfIF1U3pwFD44HiZ8uMqk/xnrw9SIK/+knXq1PHE7/jrl/kfczlpU4FG 9RrgsPnjMDUx9RpiahhMk+hS649qNTCa4cU0xkTJeay/nNsxYZEYLy9sVasTGxCBTRUbEQEY+Wxq 1cWExmJqSz81G0jdapg46SM4RPqTe/jUk77ks0PqaoDVAOmruq+Ue2EPiiDeJ46AWoFUDquCV0g1 Bvfpz8a1W3n+DxdxF5dwQjO7CAhYLgv+/jVu3MLHdEfkgpwfcHN4uZs1O9ysPiwgYbUAhE3FrCop Yf+5Enbv2EFebq4n8FamBiLLPEB+1joWCSDJyVrkie+RlaVmqhqlfT25eQfJL9jA6D69aVa3Hjkz Z/JNWXrb65IUyGtkbt01N8YQEBDA2LFjPWZ/V3OXWXfnz507wz333E7jxpFUqBhLvTo9sbdLJm5I KrYeTqxtnUQOSMHWP4Xo5k58rE5qdXIRNSIVR6KLmFZJct1JTJ+pmPinsMXeTXR3KRsh9ds7ievg JHa4tOuUik/H8UQPc+If250bK0dh8QvDN3YE9pZZxA1bjBk4A9PuLkxf6au/ur0I99cYHxOxt5pN XM88wkfmUKPDPGp3mUzs4HuJ6zz7kuLjPkzqk8T1m0Vsi/uo0+NhqrvmEzYmk7iuC7C3XSB9ZUqd xzBj7pY2MzEdczGjNABqPsaZJ5xDvHMTTVP24EheSkzyApo50+nvyqJvUj5xoxcRlZRDO1cuQ1wF dFX3F+cSrK49xI7fjnVEPrHt00lMXMOQpL10SFuFJ56IMxNbchbW5BzszkX0dOUzOHUxbcbKPbrd RXiklYjwEB4Toe7Lvxiz+lurq4sqP1JSUgRMr7x05don3aVXJd7o0aM9bo4691+vpONEFR8qbDdo 0MAj8KjfcRn98qQKWnVx0f/3fffdR8OGDT3WHnfeeacnnoxaRmksmasaaPaH7+BVEcC3DYHsG2Ge wKzsClBQWQSRW2BFHTiaINi6tcjMg+FPMi5/vr4UYTo+N2zZTEB4qAcTLVgwj8JCjfexSfiw8Aph dX/RLHNbhFUxkiH1NrG0qJijh86w67ybFSWCbQTjuE8JtnHLsbhUAbJCzrcK1tH0t8fl+vHNgnsE 7xzbX8wx+b1OHj/CqTXPcHrdEJ7f35TPVnnBpkh4V6SjH9Qv/3L8jysJG1ebVUBSv3yNBVDMF18c 5bPPjvDBB6fl/drOuHG3k5AQQatWdUUQa0hsrPEIaPv27WXdutXyP5nPrFmzmDLlERHIOhIU1Fjm PD9ZB/rSs6eLW29Vy75HOHbsCG53CS+/rNYmX3nW+evFEu61tz9k+uNPMrhtOE92tfD6I+VlHJTn 0BMWBnaozoAhw9i7/wBffvnF1R2L/wOk/y/dLDh37jjJYzrR0K8mXRLqs+3uKnxTIHNPvoU/Pmzh oZYWkWGqMP7Oe9i5+xCHDh/jrbfUcu16oB8873tJyddMmPA1N9/8jch1P3osQFq0+AmH4ynBoIEy vlSGi6Z165a0bNmS+PimMt+HUqlSaUyeG24oR3h4lIy1OzlzZiXPP7+XEyd28t57R+UeOl/oGNaj WmEo/xrKD72PKk+Pwfsyfx1pAUUh8LSsGYurwStp8vX1OcqUH1eTrgvlh4JHBS+ayeI/yfBisWhK 3IY0CGyAw/jiqNcA4xWBCdJ0sw0xdbwxN/hj/GIx4VZMw0aYiJqYGD/s9a3EeXsRXvtG6tQLo3FI hAhotXGE1sHUDcPUjMF4q8VHbUxcfUygrycGiPGVe/hIf41CMbEVSq1FfKVvtSoRQcVudxAf1oQG XlUp71ufyNYdeHzGdI4d3s/R5y+w5UwxJwUcHH/WzU4FADvcHNkpgEDOD5wtjfexZZubdQfc7D7m 9gQOO3LgLNtE2NmwewfLlmwhO3sLGZm5ZGUsJ2vhSdIz1OJDFR/rBZSo8mOV1MkiP7+QBQvXcPe9 6TSL7EArvxC2XsfCRhmVkrrBzJs3zxMHJDo62rOLrq4Pmg73apCOSzXbP3hwP3dMfoQbmzgob6lL w/oGa5uhBLQcT+2mLiJGOmkxyCnvfApN2iXj3+cuohIfpVHP+6jbNwlr9xSa97qXyC6TqeO4jSZd k7GOTqFReycNTBLRndII6P0wTXpNw9btViI6jcDLtKRC3drUrh9BXOtxxI9aiCclbdw0zMBJmLQZ mL5Spm4qnR/G3ncSjqQniRqygEbxj9Kk0yRszkdxDJE2Q+ZjXNOl3WwcneZj6/sEAWPm02jMAqL6 TsXRZSZ2daFxPYoZfS8mUe7RVfrulo/pko0ZpNfUyiSL6LSVRI5cR2y3Amy95xGfkk3n1I10TF2P Iy2TGNd8WriWkJi2ibapyzHORfIcq4hNXUKM3C+2zzzaDFhMYvI6WqYWYtNsMclbsfZaSXR3uYd8 z/apq+mSuo1m4wqwJ08nqNVwbpZ5aGjaZF778f+Ao4IiTQ2rO90KBHTX+3oBluqaMHXqVOLi4jwK EDVhvR5JhURNgzlgwACP4kPHoqbQ0/Iy+uVJlX+PPPKIJ8Cs7qxrzAV1A9u7d6/HF1znMP0truq4 UHeFz0WoeH2nYOn5sP9WAbM2eKZS6W7eWuGVwkXC6yqL3DwWPhPw/fP15eZw9swZWiQ0lfm+Nikp 45k9e5VgCQ18qtYe6lKr8cTWkZW+Q3gtmRlZLFyYL9hkK8eOnuDocyXsOF7MkU2CabaWYhvNZHfy tJy73aw8J8cL8rnEzb49bjYL3jkuuOfg2bOsP3WKg7s38OKGqXywojXfZZWDPBGoD8bBh4/L0+l8 cVmQuZLA8Uux7hbrzrGayl/kq6+e5/jxdSxZMo3c3PHcfvso2rdPJDGxJyNHjuCBB0ZI+Rw2bNjC ihUalD6DuXOfoqDgaZKT02jTphejRvVh6NAu0q4d/foN8LhraawadZNZvnw5b7zxhicluK731yp9 /qcvOHHyFMlj+9MzrjI7H4iEDZG8nlGBOUlVGdwtijtu78PmrSv58MOPZTxealhG/5B0/tL0yps3 bWSUzHE31axIQJCFBRO8ef2xSvycb+H1hRYeaGehS0Nfpowax8FDpz2xZX744fvrQnn2+utvsGfP SgoLH+Wuux6gefN78PJ6TGS6YmG44Yaf5biXSpUeYpDgzKlTB8jY6YjDEU1kpE3qt8Nma0r37p15 /PHbWLVqARcvbpeeVeHwhvwPLsqxVHF55TH9S7FafOh8IffXGB+q+DgWCwU3w6wbId0P9o6RtWGL 1Ln+rAOvdZJX59onHaC6a62m/JUqVZIX/UoKjr/PN1SsRpUqAQQ2rIOjcXUcNf0xvnZMhAYlrYXx F64VhgkzmJBYTM1ATH0vTKO62GtGERfkR2ioNzUrNaaeV20ZSNVwWBtj6tgwNWIwqgiJ88EE+2G8 fLDXkXtE+ePwl3vUkns08i5VsFQLlXO5h9UmgmAgCbFe1K1VmYo3BDF40O1s27GVw7L4bzh7huWn itl60M2JQ26KBQgcPVua8UV3RHSn5Eix25Pqdq0Ag0PFxZyWz+7TJ9izeztFRYtYsHCpx50lS81Q 89eTtUwASMEK+VwkrIoP5cUev/PCwsU883Q+PXvcRZPQ1nQd3JvdhwS4ldF1TxrwSRUeGgekffv2 9O7d2yNUHjt27KpagZz6wx9oMWo4N3lV5aaq9QgLHkBAszup2SmV4IFOrL3VdSWF6L7JxPe7l9iO T1K75wPU6pdMdMdkWvRKIWJgCl6dnDTs6iRa2tSRo689CVtcGs0GPUrM4BmEtrgNa9dxhCQOpFL9 QKpWvoXQmGjsI+4mbkQBpoO6sUzBJD+MSVmA6aUWII9g+t+Dcc3AjJmLvctk7J2kbJgqLTQzjLqw 5GI65mHaSZuBs7CnpWMfOhvT7H5Mp+lSZz5m7GRM96mYtlnSr3zuPUvaqHVJNjbN/JKaRYu0TFoP zyBensPWLR9b8hqsqfuwOrfKvXKwu+YTO2YZMUN2ETtyDTan3NdVRHPnIlrLeVPXEmLlc6wzQ64t xJa2EnvyHlp2XUWrTvOJG5lBbNoGubZD2i0m7o4CQvs8TpVb2tO81UiWHjvJ53+RRk53SzIzMz2C t5pbXy/0/vvve1wS6tev75mjPvjgg0tXri/STC6qdPTz82Pw4MGeALQa3LCMfjnSd0Ut3zQtvlp7 qNmzuhWosLh7926++OKLSzV/JfrwJTiRBVvHw/FRUNIP1oRCZl1Y3AB2txOEv0iw7RUUYj8I4P3q Rzlee4oRFbjvvusuETBCad26E1OmFLB48VFyctTqI0NwRiZZ2cvIWryLrCV7yMxZSfrCDBHsi2RN Osxp93nOHyvm7Ho3eza6WXXSzcZzbo4Jzjmtlh+H3aw/IFhHyncKzlmnWEeueSxDSs4IHnqW8wf2 8tmyh/kyK5pv5gqcnS+8zwGfqAJkn3BphpYrCx+/FOv9Lt9Tj6qAUYXIBd5774TMx/Pk/9VOMGWE rMdWJkwYy91338G0aaqUO8xbb30u88ZHbN26Rf5Xi1izZi333/8gzZq1oGvXrp7U5eo6p3G9Ro4c 6XHbUivPadOmeWIcqGJP0+D/8Y9/9AjGqgD//PNf+Z3/O7R88VSGdq/OI8nRvDDXzs+ZFXluuoU7 u1mIj6/B43Of4oOPP79Uu4z+Gf0kfxeee4Fbb59E3bqNiahnYfroUoXHu1MsHL7VwqMjLThi6zB6 mJM33OeuKRG6VMn1M1999QWvvvq65709ceIYu3btZtu27Z53/9FHp8sYGSjvehsZA11ISOhA375D 6NnzIGFhUKFCqQuMv//3PPbYO6xcmSdzUXf69LExbFgfHnlkEjNmTGXTpmx++EEVDuractm64/JY vTxef01WxYc8x4+HLrm6tISCGyBdvszyWnBwLLx2EL69ii6ZZfRnui6UH7ozoxP6kCFD/iPlR9Wa FQgOrIKp3RhT0w/jXxNTpxHGy2DCojC22pgoL0xsqJwHYYJrSL16mOpyLdBgj7NhDfEnvFI1In3r YML9sWssEC+pE2rFxAkHN8BUqy73kGOU3Mch97DJ0V/uUS0G4yv3aCL9qpKlfjD26BrEN6pP7Yre VC5Xi9tvu4sjZ8+w6bnn2HC21Md15SoBAAIMjp9ys0FAgZqI7hVQoMBAlR2H5PNaOa49U8LhM8Xs 272LJYWFZGZkkJ4hwCNTgEf6HrJWCu+T8/VZZGUoF11SfuwUwWIxRUWbePrJ9XTtPIbmvdrx6MrH eOEjnSDK6PdAaiKrQPXhhx/2BHtSgXLChAmegJJXiz78+COeyUwnsnMbyjeJoknYAGxdbyVykIvY Tk78uzipPshJYGIKTTuPwz7gDiK6jie8YwqxA1JwdJdjx2TCB6YQ1ctJbHsnEf2Epdw0c5HQ/zZC ht5OjeapNIlPJbyFi1uiBlG+ehOq+dYkrEd34ic8iX1YNqbDQkzigtJUtc6pmD73Yto9IccM7K4M HGPn4NAAqO2lzvAHMEMny3kmpmchpu9T0n4ijoHTcQyR+i3mYbrOx4zKkD7nYjpLuwHSfxdNozup NGNMch5WZ5b0nUUPVyYDkxbSekQG1lHrsTkPEOvaQKy6xaiCJC0D26A8YtsWYeuVK9eWYFJ30s25 lkGuItrIebQGQ5X+bM4FWF15xKUspvfIfAaMyKR5chbRnlgg0l6u2e8owjpoFiE+PQiuGsHAYSM5 fPzIpV+llDQIrgqA6vpyNRVevyQpaFd3F5vNRklJyXXz3H9JaoqscSZUWFFWhaNaG5TRL0e6UaJB NocNG8btt9/usfZo166dx21KhcDfJFuQxmn48iMRyF+HL16Gj07C6Vmwe6LI57fD0VECcvOk3hVA 7p++gpelzXsqxGvE/2vHYkjXFd2USkoaS6tWrUVAnyJYYi85OepOu1Swh3DuLrK2bSBr1zqyCvaS uXCVCP8FLFq0n+3bz1Fyspizx9ycEryz77RgHMEzGvz0hGCeUxvcHBYMdPKwm2Ma50zKT8p1xT97 iotZfuYcm4qf49yB7Ty/PIk3Fvjwg8fFqBLsNfDZTHlKESz+7L9/JQHkl2QVtPSogpZaguhO87My tx1iw4YVLFmyXP5XCzyWbXFx/nToEMSddz7E9OkrmTUrSzDvTj788ANPANTXXnvDE7dLhcMtW7aI QPiIJ27Nrbfe+ueYIWolp8kA9KgK15ycHDIECz755JOeDZBrQen6dkku6RODGJhYlblJ1SGzHN8X WlgkAnvHVqFkLFomY7gsu+C/Smr54S4+yyjnXXQwDViRbOG9LAs/Z1t4c6KFSXEWrEFVSB43gR0n S3hd/rfXSlhZXQvVov8Pf/iDx8V15syZJCcnk5iYSExMDOHh4YSFhcv7HM+IEYN44omp5OUVsGrV Mpk71rNnz6s88EBpFhiL5SORDT8jKOhHEhKW0atXa+65p62Ms0d48021dj7CF18ck7uqhYeORR2T v4XC4y9ZnuNneab3ppTG+FgcCrPKw7IaMufLmvCnvTLdy3pVZvDxi9B1ofzQbBa5ubnyUidQoUKF v1Fu/D0ubylPLYuvCAY1iLNbiA/zw/g4MLXV1UVjdlz6HF4f47gB4x+AIziG+Ng6OKp7YyoFYCKt GBmAdt96xNX3JS4qEhMSjalYCVO9KsYqn8NCML6+2L3r4fCNJrxJLPViGhEQ4YW9XmMcPjZMRB2p K/eoLPeoGkNsaD38a9bF+6ZbiAiqwYOT72fHwefZduZ5Dp91UyyAYMcWWeR3yYKv5zvd7Nou5yel TIDATgEExZtLo6NvO1PCUQEGWzcfIiN9nce01GNymrmGrIxtZC3ZQdbmjWStWCRl2aXlHuXHWrKz Nff8ZubMXkn3rv0ZdetQjr0uE4X8ldHvixQ4qQm4Cga6C63ms5p2UwNL/rf0/Tff8JIsYmPuuouK gf5UiQgmrEsiCYlOmtnTCO3kpF6Sk7AOTpqaFOK6jqVpzzGe+B71e6Xg39SJI8FJwignIX2SaRA/ lqghyUQOc1G/lZPQvklEDkmiUYsUQlo4sXa6Fb8Wt1EloC2W2nXxCokluM9t2MbMx9H+aUwrDUqa gRn+BKb7o5huOZguRZi+qqyYjun1FCZhIWbgpWCmcQ9j+s/FuIR7Sf2Ocj0xT86lzehZmKFS1lTa dpiPcT6EGXKf1JmB6ZEt98gj1lWq/OjozKK7K5PmaZlEp64i3rWJxLQ8uqTNxeHK8ARcbTlsEd27 r6XdwCXEOguwudbSIXUZPcYtoqVrAzHOdcLZcm2B8Dwczgxpv5puaetJcC2SfpcRk7YOW2oBZpzc d8w87O0m4usVTYPateU3nuwR9C6b8qsAruDY5XJ5LBGuddcXTf2qQpU+s1oqXS03rV+bVLmoVlZp aWme+BJl9MuRWnNs377dIxCGhYV5WK3dNJaCuhldU+mEdfh98ha8K+D33RL443b4VID4z1cQ+v70 OlyYAyeSRJZOE54ML2XD+wKMPzwPX/+2yjRVgDzzzCxatmzOmDHDmTMnWzDFNhG8dwv2EIyRs4Gs dTlkbVxBVv5JKdtKxsJMFi5YSf6Gg2wWbHN8TzFH97rZctzNasE5OwXnnJbzA7vlXDDQMalzQDDP Djke2+rmyA6pe9rN+nOn2fncHzjqPsPxNQs4VziGDzZ154eljUpdYPY3hXfmyVOqwPMH4cvKiN+S VeB6lh9+uCj8tsxt51m9eiFTpiTJ+zqIIUP6y/+yA8Y0lfk6lZUrV3ssmOQ/Lfx/9Prrr/D88xc8 lkzq2qoKDo3tpJsa/fv398QXUkFyxIhRct5Dznty++1jZM2/jWnTHvUoRjQAtiYRuHjxosfN8B+R puG9KmPos/OU7HySpKQ2TBzrxYd5IoKssvD8AxbmDWrE6unjeLNkr8h8Zfjz75Pmd/3QM4+89+wH zJ31EONSW5I5wYu3HykHSyy8NdfCtA4WWvjXY9TocRw66kbVvuo88Xeyw15lKt2s+PFHnSNkGL7z KocOLWf27Ke5777ZglHmMGPGvdx660AGDBgt732KvBN96NhRMGNCIkOHdpX3f5hcH+9x1924cRsX LlyUd/5Zefdf4LXX3qSoaIvgqMfw9p4t8t5e4c+E1QXmrMz/82XNfVrG2Hp5Ch0/GmNLjzr+fut5 QJ9B+NuzMvevgoPtIf9GmHsLZPjL59FyTeMWlcVc/CXpulB+qMZaNdzVq1f3KDX+Va5gqUh9ix8x t/hhD66G3VEHExyDqWnDNK6PCdegpP6YOvUwAVWwezUgxtsQHmAlxscXe21fTGQkppEcq9+MvUkY xhGHiQrAeFXD1Jc+IqMwNaTfajWwh4UQV99OUG1D9chw6tf2xl6pFnEhEZj4JphAaVOtIfH17ESF R1O5SlUaNrwZV2p7AQ05LF96XgSV85yShV6VGSfdAgzkeFgW/RNr3Jxb68Z9ws3GZ90s3+dmzwoB CdvcnD1XTMlZN1u3nEIjq6enF8pxnfARj4IjM2spGVk75aiR2FXxoTsz2wSkFHqUSroQ3n//JJo3 byYL5G2eVFFl9Psk3Y1+/vnneeqppzxxINQcX8eWWoZoYMD/imQxXrZ4GQkdE7AE3EyV4DCsthRi mk0gsruT2CFOIrs6ibCnYOxOEgZMIGz4bVRvkUrdmBQc7VNIGOSkca/x1Gh/O8H9xhHUPYWaLZye 9Lm2QSlEtHQS1dtJ3Ig0HK1TqWfrgSU4CsvNEXiHjcY6fB7xnR/DtJmIGf4UpncGpmM6pv88TKKe z8GMnCTlUzHN5LNacQyR8/b3YnrMxCRnlrrBaAaYNllyXdqlPogZJf11krYdn5R+78OkyXGQXG8n 1/tJ3bRStxfjvMSuLKyuTJol59B/ZCF9Ri0iLiWbKFcu7ZwbGOzcT1fnOk+2lxhVgIwuwIyQdkkZ NHVl0MKZTbzG/EjVQKq5wuo2s0OORSSMXkfzkTuJS1pMrLSPH7+cVrcupa61HzdXrsWQAQM8Co/L 1hInT570gGF1e9Hf/lpXfrz44oueOCWamk7jPF1vLi/6f9dn1p2sVq1aeUzSr1cFzvVAat6/ePFi NH1wvXr1CAoK8ig+NMjsr+7icrXpcwHJJ7vCYoFq6tahvKKBCPb94Mg9Ikcvg48vioTxukga70oD FVB/XSupBQtk/jNG/v/deeyRKWRn5pOfpxledgsvE84QXnLp8zYy0xeRqZapW9az8shpjm44w77N bjkXTLPBTYlgnUOCczxuvacF/xS72SE4aO1hKV9ZWmelXNeAqMdOnhNMdIozq9ZwpCCHvZue5tXl bWC2/J8yhE8Nkn+Hur+o24kKHVcSRn5t1udQk3u1RtGjWwTEC5w7d0jw2CTGj28v83UHWrduQ2Ji D0/milWrsjl7drvMjRd4990P+ebvWMLr3KMBfPPz8z0bHQ89NFXm0DsYPDieeMGgYWFBWK12j/uM WgLee++9HuFSx4/uvrsFc6qFie7Gayp7HVt6rtZ3VwsXvvX2hzwy+UnuHhbBgcctfJ1r4cuZFTic UonZvaqz7CkXX352fbo5/jr0Kd/yNh+8+g6F0wVPtK7PvcMtPPuUhVemWDj9kIWnUiw4or3pO3AM h4+cENx39d3mFEeoQkw3p1U5prFnNO7Mm2++xgsv7OLQoXWsWHGU9etL5JjLPff0kHfQRkBAF5o2 7U6/fgl07x5JVFRLevYcxfz5k5g9ewGaMeq993RslLo/ffPNtzI+PpU19DXy8oo8Cu28vBx5p+8k JKSprLFtSEgowMfnO5H71AoEmjT5TsbA6yI76vi6rOy4Vsb/pbH/2WF5tDmwqilkVoS8m2HHMHjt gO4mSp0y+iVJXpNrnxQ46g7glRQc/4jLWW7gZsst1CtXF+stAcQFe8si7YMJj8FEGxHA/DAR1T0u KY7qfjgaeOFfrz41qtnwrx8tk0cEDmOVujUxjW7G1IzANA7E2KRNZAOMVa5F2TG3RArXk3q1sMcE Ex0ZTnCsNxG1fDE3hWEPs2GChasHYBrUIN40IjwygvIVb5JnCGVR4QI2yIK+tKCEIweKPTnt18pi r8G/9gqvOuVm/wE3zx50c0bAwNESN5uOu1m+382uo1J+roRzZ4rZulWDjS32BM3K8ig6Tgivk8kk nYz0JQI4dl4CIKoY2SwTyG6ZIFYwefL9Imi0JTAwgHvvuZcvPivTuv+eSV0KdGf98ccfl8VIQVG8 R9jUoJL/bAfon9EH775PQeESGoQ0k/c7hlCTTJ0Bt1K/r5PoDk7qydG7ezLR8akk9JuGdfjjBDe/ nfD2SdgHJBPXKZnIrg8SPGgm0Yn3Em1PIjQ+BetAJyGDnNRq6aSx9NF0VBoJbVzUN72whMZgqRiO V9BwrMMWEt8lB9N6CmbUvZjkpzB95mLaT8IkPooZoXE+VLkxH5Mg3P9hTKpcG/YkpkMWpuszmJQH hNUiZE6pa0vf++Xz05ixcr2bAP32szDDVckhdYdNlPtMlz7knq4cYp1ZHrYppy3AMTqP1p230ypx M/axBcSmbaKpax9t0tbQXNrYUjW+x3asvTYQI/ePHTKfzmnzGejKo71rB7GubXJ9kXAB0alL5Dly 6d6jgAEdimg5PJeotLW0uPUgA+7YRLQjiVsqR9G39wj5ffcJOCkFPKdOnfLsBqryQ4Hxte5Cojv4 6iYyaNAgVq9efW3t2v8LpClsFaBZZX1Q1p3ZsrS2vwyphZMKb/p/bty4sceiTQU5Fdiue8WH0vsC 3De0hzkC1TRt7ixh9QlfVAWK6sASAc6bRsKJ0fDeYyKRKND/dYHzwoULPcqPbt26MW3qw2QL3sjP W+zBGB68kbFSWN1wdVNmh2CR7YJJFrFi42r2nzyN++gZTyDTAyfduA+5OSQ4Z6UI4WvPlrr2nip2 c0z4oFw/KTjopGAeDfK+ar2bjZvPcuroKf6wYSMbZ2cyfeqDrLjXzgea4lP/VzutIm0/Cd8dlCe9 vPN7JYHkt2D9rfR59LnUEuSCYN2tXLhQxOnTReTkPENSUgrt23cmNrYtDkc3evUazCOPzOPAgTf5 R7EqNRC5uhS88MKLaEa2tWsLWbo0j1WrVsp4melReqiV1NChQz0WdhpfSd0M9Xe02+2euVctSXST RK1DNbCqKkOuBr3/ztfMHD+fwZExPNnHwuvTLXw1ryZrnfUZ6LBw160d5fnfuFS7jP6afuBHnv/h E2bnPE6bhDDCQyxM62HhjccsXJxtYVJfC46omqSMv4P1m3fy4ksXr3qAbd0o000KzZa1bds2TyY5 DSStlkdTpjzMkCE9ZU4OIyQkVmS3Ydx22zhGj+7rSe/8xBPpIqPksWZNkbzHW2S938vRo6d5880X BZu+w/vv//+2Kc8//wKHDq2Wd/ApunQZgp9fJImJMR6lXmbmbFaseIh165Zw331vUbv2D5QvD40a Ie8x8v6+w08/6FhT6+a/Hn+/FV9Sfny0V8DZPNg1XEBPM9jXEV4ukH9umavLr0GyOlzbpFpFjffR tGnTKyo4/hHfcIOFW6pZaFi7BtbaNuJCgzBRauVhxUREy0RfHxPkg/EJxl7PhiPan8BIL3zrNCBQ 6juC7dhjNfWtd6n1h6a2rSn1/aSdPQaHNYL4+k1K3VoCAjDW8piwBtgbxxBXry6O2pr1JRBT18g9 YjCaZSbGiwSbL5H1fbFUqkRC+25sXXaAffvfYMn2Yg4fP+1RdGzeLgu+LPKa/36jLPyqCFG/150C CI7KZ7UI2SK8ep8Agd0luE8Vs3PnAVkwV8nEovn1izyWHhlyLMrKZn3WapYJ8MjMWiOcI/V2SJ1T zJyZLQtdX/lf2Dw7Z+ob/Zv4RZfRr0K6aCkwUmFMtfRFRUUes/zu3TVAVB/PLt5/K6h99OEXPHDf QprGDiIyrh/1eibjN2ACUd1dNOydQv0+yUR1TSWox0P49ZxGbNcJNOuV5AmG2rhbCkHdJxLX+1Hi e9xNeLNk/ONSiByURNjQJGo3SyGwlZOEPqly3UVwu+HUDG1BhYoN8G4g4K3HdLk2B9P/oVIlxqjZ GM2S0mUKZtjjeLKyDHlSPs8qte4YMx1H8oPE95NjJwHxat3RZ5q0fQozdB6mqZxrKtyUSy40iXLu UZI8LZ/vxzgnSX/PYPrlY5JzPG4ol60/NGiqbUy+fO/NRPVciy0pV8rWYXNu8ri1xDhn0yw1ny7O LbTrtwZb4iKsw1bTYfxy+iTn07bfWmL6bSBa2sWmzvWwPSWTLn2W0avrClqMyCc6bRXN0rbTK20p zXpOoZ51FNaE7sybO4sfvi+15FH3C7Wg0N95/fr117xlV15e3p+zE124cMHj13w9kbqXNW/e3BNk VgUIVSqWxfq4OqQxPfR9UMsaBd133XWXxx1WfcTHjRt33WYF+rv0qQicJ7NgzwQ4lAqHB8GOMI9p uyeF7uPCM4WzhfcYeGMtfP3/u0j80qQWA2PHjKFlixb0HT2CKZki3BSuJSdrO9mCOTSwusZhKU2r v0PwyXoRWvLZvmUtxafd7DtwXjDeGRH4Be+cd7P2mJv1gn8O7nfzrOCfc5eUILtVCaI46Fk326Tu 2i2Ch7aWcOrEaY4c2MeiRUu4VwR65xAr0/tb2JpiYdPd3uzIG8GfPtHsDhozRX39f2uz9yvxZUWI Wqho9okX+fTT04LtlvDkkxMZM8Ypa/QQbLZmgoW7MXjwJO65ZwarVq3mk0/+eSyPL7/8hssGf++9 965HIa5jZdGiRZ5YYKoIUeW4WghqYHRVZKllyPjx4xk1apSHNaCqzs1qVTJnzhyPZZsGo1bXG7Uo VDyha81rr+n/+e/TT7IsHVt7kjv6jSIpoRznVFFVVI0ND9alX8tydG3XhAXzZ/Hc8+qqVEZ/Td9/ /RGb9q8mvkM4vt4W7u5h4cD9Ft585AaW3leDLu1D6N57KHsPnOTbb7724Lnvv//XpGnFh4r/FSOo 8kytRrdu3epRKBcWllqKq7JZlWdjx471zLn33HOP5z1R/Kib1BrDpkeP3nTo0IkBA/oxefIkaZcn ssVKTpw4Ke/rB3z++ad8993fj+3y/vsfyryyn4yMLMEB4+jfX4OctqJTp6H06jWQBx/sw7Fj+fKs z8m7fUC+3y7BCiWyHrxNaOgXVChfagESFvUN85e9wbuvlMiLd0J6vlbG/kkZlPI8bx2SOXuzHJfA O+tk7v7HY6eMrh7J63Ft05tvvumZaENDQ/9GufHPuGJFC37+FbDHeuGICvdotU2oWmBEYa/niz2o GsbLH+Mt5eEOuR6DzV4Pa2gVbDUbY3w15kcNTB05rxqCCa6JaeiNqRmJCXBgbeRHVJUaWBtIH0bq mFsw9epiKtmwK/vLeZi09wrE1GpYmj43Lgh740YE3ViRm2rXon3/JLZk7ufgwZdYcaaYvbrTsdnN SU9OezfHZeE/JQu+pnvbdsrNcgEGu066KZGyo243qze5WbmqWCYKtfxwk5OzX8CFRlvPJlMAR3pm Disz17I/ax/rs7aQkZVHRnaWTEZbpd4eHnroKdq2bUV8fJzn/6xWNte6WXwZ/eekv+1f7vzrjoCm g1Qzcd05VUGioKDAs8ujmUL+E9LX5/y5C0y6/36iIh34B3XyZHQxg1KxtXdhOjixDndSOzGVmm3T iBzqokUPJ5GtnNToK+W9UjHt02jWz4V/7xSqtXHi33c8cYPGY2vtIiomhWgps41wET/wVsLDB1C5 cmOqVQ0gwjaIuMG3Yx8/BTN6fmmA0rZyHJSBScvFDJ+DaXU/pqNmhFEXl3SsvaYQ1fZurANnYgZk YVpK/d4LSmOGdJiL6SrHQXOxd5yIvbsqUeR6+4fkmvQzct6ljDJSf7D293/KD+PM9Cgr4pOzhfPl s1pw5AtrPI8sYly5tE5dxCBnHj2TpY+kQmJSdmPGbcExJk/ul4ejYwEJY3KIk2e3OdWyJAd78mbi kvZI34ulT/l+zlzsrgLi01YQ2msG5WsE0rl9K154/oLn91aT1GXLlnkAippC647NtUy621i3bl2P YHu9ubzo886fP5/g4GA0QLdmrVFXs7I59b8n3QjRuUrdWXSnUWPY6Jqu6Wv1f67C17Vu1fRv08/y fVSJ+f1X8MMXws/DhzMFO3eC1c0hP0a4BiyqBus6QslO+PSvdnnVAuynz6Ttx5f6kP6u4uuolllL RTgKk3e+QVQUE57JYuHio+Rm7SQnq0CwiFqiavrbfcLbBHfkk5mZwaaNGzhw4DRr155m04bjHD0l x2fdrNjjZt8yN+5tgnPU9feEm/XCq+RcXWD2XMJBGiPktAZGLS5m05kSlh067knl33ZAG3wjLXSP qUDviBoM69ORXbuz+erry4FHL6fA1R1YVThcS9Yg+kz6bKUuMT/8cEoEvGMiLJ6U93s7c+c+wsCB A2WdjqdBgzp07ZpIUdEK9u49wOHDR2S+eU/a/fMfV8eJzksq7Orvp1ZSn3/+uWf+0kxJGzZs8OAA ZV0zVLDVcabCrQakVOW04gUNrqrYQQOrpqen/1khcuLECY/iWi0D1I1GcaXGm1IX9k8+/oQP3/uQ WfOeonvrqixLtvB5oYXzmTewcJSF/uEV6dKmBcvXbLz0tGV0mfR3e/XEdp5Kakew9430iC7HazMs fLfUwrH7KzKsUzDd+4+icPFyPviwdBPrp580nfeX8jv/SX7jr/n00y/47LOP5fi+/Cal2YBUYaWu TarI2rlzp2eTRDfCdNNEs2yqMkzTtKtSPyQkhCZNmniC66pSTC0+HnjgAY+1o7rQq0Jt48ZN8h6d 8/ze+m4plvz22+/kWa78buozfvLJp/L+fuBRuuTnFzB6dBLt2rUXbk3r1k3p37+n9J/Nyy+flO9y lB9/PCktdZzo+D0ta+xJXnihmHvv/SM1q5cqPyzloXHb78me9zqfvarjS9v82goQHdMasFotvHRs X5pzfn5dvrhg7J9+kPPvhVUZVIYTfi265pUfOjA1mJOCySspOP4RV7zxBgJD6pMQ0RBHXW9McJhH wWECfHF41SKuZgPsDWtj6gZiakdjwhvgCPMhrnb9UqsNjQli88PUjMXcaC8NbGp8sPv5Yq8Zjp93 LF71/Qn0romjoTf22EaYCLmPX11MExsmRto5NCOMutbI9drB2CNEGKzfgBoVKtAkIoTb7n2AfRsP cr74OXacL2ZViSzuB2TB3+1moyzw28+4OXGu1MpjpYCCXatlsd8lIEDqrVc+4mbbjjOsXXOGwkIF FxsEWGgw09XCubIoracgYxerstazOGsrmVmbhQtkgVrkcXlJT8+mTZvWniwgavVRRv97pLupuhM0 efJkmjVrRmxsrEerrzur/2ke+Lfeet2TXizA349bKtaiUZMW2FunkOC4lbh2TmxjnYQmJhPUKgnr yBSa9pYym5PA5k6CeyZj+iXRNDGFyO5JNBmQRmTiNJolPkZcvwk0bJlErRZOwkc7aTV4PLFWJ1X8 e1K+ejA1awcS0TuZeGceDg1Y2uURTM/JpQqMoYWYIemYhKcwnediT16Ao/c0Atrdj1e/6QSkZeIY LOVxD0m7mXhif4x6GNNtBvZ2C4jr9hSOpFmlSpPWz2BazMGMzMaMnY7p8QCmvdTvq/E5sjzxP6zO TBJcC+idNp+eacuJc+4k2rkcDWJqk2u21E00Td1Oe9ciWqfOw6TlEONaLlxIdHI+1kEbaTdoA/2T C+iYqhljthHjLCQmtQhr2kpPvBC7PKPNlUt06jYcY44Q1WqezH0NqOtTjaefnMEf//iOZydn8+bN HuWHghTdpbtWSYG47iR5e3t7dpgUoF8vpLtlCgBVIFdTck1rW0ZXj3SO0tS1KnypYklT1yo20N1o Bcz/O/RGqb/4W/vhlVXCM+DiFHi1CN5/E779KwXQ9yIQv7dA6k0UzhbeKi/r1d1hPHHiOKHBQdSv 4c9j92ZSmL2N7JxCskQQLo0zpi636oq7TfCJHvNESNrA6tXH2b5tE0cOb+K0+yRHSs6w6aibtYJ1 9svx8CE369a6WbXNzd5iN+6zbk7uFFy0RsoEJ20TbHT8TDEHz5/lxOkX2JO/ny7temG5xUKjxr50 CAune4whaVhvVm9YKE+qlhUidHiO/6dkuLLQ8luzCkkqNOl8re/3BVlX97B163zmzRvHlCkDGDFi gKzXarnbjPbtO8p4mMmrr74sdf87Uks1dY/VTRBVYuzatcsjEKv7i6bWfeihhzwB09U6RNeUKVOm MGDAAE8sERWI1YJE0/Fqti7NRqMWAhpbTK1MMjLSKShaxLg7b8fuCKRX8xvJnWjh2TwLzz1sYXan Sozs2ZG1WzXoYxn9JV18+RUWPDiRQX416eFXleVpDSG/Im/MtPBQYkWaWiMYOuY2tmzd5tk4/vTT P/Huu29QUrKedetUEblN3h3NuPQU8+ffJZhggCe2lmbE0nlVfzd1kdWg+GPGjPEo2pKSkjyBu3Vd 1gxa+vvrnKvywoEDBzxxYlRxonHj9J1RVkXav04/cejQQZnPHyI52cno0WPo1CmRzp17yjs2gSVL nmLTpgXs3ZvPO++oZd8rwmodpWNDx8nlMayWHSc4f/5NaQc+PqUKkGr+YOv8NU9kv8nXP2t9rfeX 4+yX4stKFn1OtWLSTSdVvKoSRF3IyuJ6/JZ0zSs/NNK1TrIayOxKCo6/z5W54UYf/IP8iAuvj8O3 Jsa7NvbQepg4H0ICQmniFUZU/Ztw1K2FqRONiaiPadAIc4MN08gPY6+BCWgs7WIx9e2Y6GBMbC3s /t7Ya0bi72/wMv4ENvLCUa0x9kZWjE2tQOReIZryVvqxS9vQ2hhfL+y1gzzKj0b16lC38s30bNeH nIyVHD95ilMXzrGtuJg1Z9zsUdcW4c0lbnbI4n9MgMDm425W7nOzSxZ99yXlh+a9P3CshBObT7Ek dw/zFhTKpKYT3GGyMvaRlbOIrBVryVy5i/Tc9bLobJVrm8nOLpDJa4lMfoUCJh+kY8cOsnD19wRJ LKP/XdLdGd1B1SCNqgxTjb+myFM3mX+HdJdb+9Jo8mPHjubmShVlPN5Mo6ge2Dqm4ujpwvRyEdrC SXBbJzEjnIT2dhJgT8HaLImmPZOxDpDP3ZyEdE3C1ieN0K7TCOr6GNEDJtCwRxI+XZxE9HESLe0a dxuPd4/buTmoFZbyXniHNSe8w1RMl0zsox7HDLm31H2l67zS9Le9npbz+dh7L8TRcQoBfabhlZpB wOh5OLo9hL3LJMxgdXWZixnxMI7Ex4jpkk3AmEKCXAuw9Z2Jo/MCTJ9M6W8GZqz030stQRZi+udj 0qRc2OpcQoJzJb2d+XR3LpPzbbRyrqC9az5xKenYhmzANmA71jGLiEmdR7wzlw7O5bR1FmGkTUzq Rtqlrqefs4D2KRto6tpG+7Q8WqXOkes52KTvWOdi4l1yPXUTHYbuwNZmIXVC+1OjQQAJzePJz83i pRdf9OzmKHBRVreMa5FU8aFpHDVugwIxVb5dL6SuGCoc6O6oAv65c+d6ggWW0b9PukuoVh6XSS2X 1PVVFR+qnFXrNFV8aOpgvVZq1v2fKWl/H6Q7vPqu/Z08Dppe90hfWFUF1oXB5m5w+AGRH1bAB7Lm /+mC1BEB+ye1slKrEXXR+vfi7Lz+x7cYe89dgnnakNI+jWcmp5O7qIicXMUjB4QPCWsWumVkZe4m K32zCGFbyMzZzsbNqzlxfLMIUSc5XHyGTcWl8T72Pys454ibTWsFE20rjf2xT7GR4J/TqwUTCR7a JJ9Pn3NzQY7PqvJjTTHJw+6kcb0GhNSrT9eoaLqGxBIlWG/U4ESOHZ3Kpy9mwcer5akPwbfCn+6H H3RH+FqyALkSq5B3XuYafe+3ioC5TebIXBFWR8uaHUNUVGMZHwnceuvD5OSsZ82aTZw8efySNcjV Ix1vatGmwrUqJDV+mK71pQFWH/IoJFVwVvcZtRZQ5YcK1KocUUyh7jVpaeMYOKAXjqZhNAmvRecW VXhi8A0UjbDwQOIt9GjfnNvum8qS5atYJ/Pqpk0b2bhhI5s3bWX3ieOcfvkVXn72bV468yLnXi3m 7bf+wJ/eeJv3336LTz792GPR8t1318+c8N1333oCe3700Xd88MH3fPXV9x4Fwltvv8qrr5bw7sUX uVjyMk+mzyYu3k4dS0W6hXqR7mrICldF7mxmwf8WC9VuuZnImFiGDR/BlClTmTVrLjNnPirno+X/ Pkx+g7sYOvQu+f8Px+nsSOfOsZ71qnXr1p7fR11jVUml86tagqv1h6bK14xAihuuBnb4Wa3ZhF58 8U0KC3fy9NP5JCffRocOCTRtGuuRR1JShsgaOoPiYnVXU2WBKv9UCagKy1PCOl71+JfjQz+rwuEi zz33MRMmfExQk6+oUu1nLNUhuP03LMt+g9ef19T5v7QLjPatz/0cfL9L5tkFMknOhDczZb6ROeeH f0c5VEa/BF3Tyg8VonRS1Xgf/06KW+VyFm8qVQgkIMBHJgtfHGHBmJq1iatRDVt4IHXi4qgeHE5I 9SrE1fLCrllbHLGYRjGYynL0V6WFH6ZGdUztxhirtLd7YerVxlSJlusGq2lEtKlKbGx9aWfFVIuT chsmuJHcqwqmoZSHGEwtKfOuh4moIfcIIsTHB+st3owfej/rN53hRPE5tp0rZsVpN7tPyiIvx9Pq 1lLi5pgs+u5l8nmvm+2y+C+X69s08JdcP+kupnj7WQ4WHKUoYxULMhaSmbVIAMY+ARd7ycoT4LEz k8zda8hctJ/MdFV+5MnCmMWyZXtloSogNNQhi1Qbtm/fVhbro4w8u9eq8NB4C6oEGTlypMecVTX7 /877ocKgCrMl8s52aNeGCuVvpHyEjSb9h9FsyDhM61Rqxzip1dZJ+AgnDXo4qd7CRVj/NFr0TiWq jZOafZzUEY5qr8dxePUZT2QbF6a3k9jBTkzbFBp0TKH6mDQCXLfi16w/5ctHUL5SdbyDm2MdNJP4 24owQ57AtLwH0+WxUoVGyiRM98ml7i190rG6sokek4G1i5S1k3oaE0QVGMMy5PNc4rrMJ3xMNjWk nk/fR7G2uZc4VaBowNOkezGJUzFt0jGDpb7HfUXYKe1dG7A799PUuUKO2TR1FdDXmceAtCyaJedi 7boIW7tFxA7PIzotgxauQgY5d9HbuQWH1ItOzcORWkC8M0f6y6VtyiIGJ+XSLTkdm7OIGOce4c00 l2sDXfn0TSmkqVy3JmVRO34wVWrWYfjgAezds4eTp056dm50x/xqpDb+JUiVBXfffbdHgaBWHy+/ /N/vYP4apO+6CgEK7Lt06eIxAdfI92WuLv8ZqeJDf3s1k9fdRI1LpPPQZYCuvudqnn+1g/j9bumz N2CHC7JqQf4tkFsZMuVY6AO7EwWr3ypy9Z0yAHMvKQF0l1KTYv7r7+8XP/zAKlkj2o8Yin/DIFLH TmfJkkPk52u2F7VEVQVIkXA6WdnLycrdR3b2JrIzFpObvZMtG4s5fqqYTWcFB6mSQ1hjgJw8Ljjo mJwL5tFYZ6uE151yyxwm1+R4TOvItbNyPH7uWVacKObBeen0atcBe7XqxOqmU3AMUVUNLYOaMPnW OlyYHwZHhsv/ZRa8VwCvroVv9HurYHctK0D02XSHW4+lgts335zi7bd3c/58gcw7d9C9eweaNGlF YGBnmjXrLAJvCosXL+G1196S9fhrvv32KxH8rp413V+6zqhSRFkVkrr5oVbbyuqqdtmdQq3hNCbd ggXpzJhxJ0kpbWnaOopYvwZ0qV+evtEWEqzl8fapgq+vD2HBgbRv145evXvTNbELnTq2Y8B4F/fN z2XBjOU8/dAsHsiYxJKCGezLymJpdh6r1230xDNR5ahaOV5+pmuRdR7TIORHjx7m4MHDnuwoS5ac YM+eYx7XkZzcuTKGHmDl7Kd5cvxMTMcEbqxTkco3W0SmKU8rewUaeluodlM5Kle6ieryzvuIfKFZ /DSbn1ri9OzZg7FjR3DrrWp9cyePPDJD/v/z5HeYK3NpnkexrK6warGhc65udqm7iga/VwsgxX3q bqPrnPJ/Str2zTffEiypY/Y406cvJCioF40aNaN58y5MmaKpsu+X9zVDnmeL3PuYvF/63qvC469c Rv6hxZYqN87whz+UMPG+N/Gq9ZPIhHBDBWhT73vmPfgGr3hcYC4rS/66/dVgfb7nZQqVeeWjGXDM BitqwNrW8lWK4MuyAOi/NV3Tyg+dHDRN4L+b4la5mqUyAeW9sQbXxx4Thr2eHeMbgd2nLqaWD4Gh gTSOsxEZGIpDJgtTvzYmUjO7RGCC5TwqFBNjMP4BGO9amEY15VoDaRuNqWjDhDbCEelDXJ06HlcZ Y/xLFR+1NL6HfJZy4+Ml5/WkbymvY8Vev548Sy0aeVel0S0hJN89mY1nDnHqfAlHz5awWU0818vC v0MWdbebrWfcbD/gxi2fn1cAcF7KzrlZIZPHVgEBp6TOoSNnWSnAISd/ryx+Aioyc0pBhlp55Ajo WF0gnClgY62Uafq5deTkaKTlrUya9AzVqvl4cvRfq7vBZfTrk+6iKmBR/1318VT/To3+fujQoUs1 /h36mRXLl9KmTTcs3rF4W/vSbODtxPdNIyghBf/WTqJHphDcMwm/1hOwDn+EhH6Tsdpd+LVIJqin E1tfpxyT8G+RhM2eQkJfFwnSJr5lEqGOZPy6uIjp6cIm/TVo0JMb6wdSJTQGa5c7SBidg0nOKlWA dJmN6ZGJGSvnvSZiEh7wxPJwjCoiLjEXhwYx7fkgppvw8Gcwg+dhmj2CI3Em0WPn49d7Kk0634ut 56NSNwMzYD5GLUvaL8S0Eh75sLSZjukq9xgl9x2/DJtrLdZLmVocaZvoIMeOriXEp2wldqBc77sI 6+jNxKSupakzn87O5bR3LsEu59Fp64Q3eGKDWFPn0nxYIV0St9K232rpV5UjK4jxWH4sopPU6zBu HfG3FdD03pX4triNchWCGD00hWfPnxMQ+JxH+aFZVI4ePXrpt7m2SHcT1fVKMw+oGbVm7LgeSP+f auodGBjo8X9X4F9G/x2p0PLYY495lEnqY+5wODxWS+q+pcJMGf0b9O0neNxjzkwRrO+EJaEwXaDf 5UCpS71hWW1YbxW5YRx8rXEx/r1d86+//4ldxWfoNaYr/sFVGTfucRHknvMoPzIzcwV3bBRsspOs 9CVkFGWSuW0la9YXsDkjh0VzD7B69QuCZ85x6Hyxx6J1/Sk3B7e6ObLRzZYTgokE95wWzOPJfifn 64Q1+OmhvW42rJO6e9ycee48O6V8VkE+fbt2x++mm6hbxUJklA+xwVHE+4eT1roW5++7Ub5zHTjo kP/LPfDFZlmm1A1Gd5b/T7Fw7bIKfSoIKutzvyB8ToTWrWzduoDZsx/j4YcfYMyYZBk/iSQm9iM1 daZg6TkiWD/J+fMHRKj8dWPjqDWXCtE6x1+8+DIvvXSRCxdOsGXbEvoP7k/7WG8e7V2OBQMspLav hMP40jSiGkNaBnLfBCePzniaifffKd+pI6OH9eN251Qm3H4/w24bT7/UCUxIHcCdI7rRu+tIuvVI ZvjwEYwYMcyDWzReybXK6mailo4jRw5n2LDhdO8+nK5dRzBwoJ73ZMDAPkx5aBy3J40msn4MlSpV ItDLQv+WFiYNsdDZVirvVK8ja32Si1mzZzN//jyP5aG6phQVaZafZfJe7ODAgYMcOXJQsH6J5/// 8suvye/xa82lP7N//0EefXSG57dp1aqdZ5NjxIjBTJgwgqeeupezZxfx5ps7+fBD3ZzROeiypcfl 917HpSos1ApErdR0c0TL/nq8ap1jwkflu74q6wbU9S11gakvQ79Li69lTnqT73/Qsa73uprjXftS xccr8KP0/YG6JHaDffIAmfIAOQ3hxAL4XJXLZfRbkvwa1yapllBdXpKTkylXrtz/p9j4V7h6pZsI qlmdWL+G2OtFYq9lMMGa5aURxqc6dm8/HGEO7PZITB1fTIXqmCZyTTPAhNX0WHrYjYO44FActbww tathIhtjAuwY7whMw0qYulKvVhQmRNt5Y4LkqIqPunUx0dHSXxP5XAPTuKGUxeKoEUl8o1vw9SlH jSYxuKY9wL4z2yk57+bk2TNsO+hmxSo3u7bJwq4AQBb3LXJUJccRuXbsgAAAAQVbBARsKCnh+Jkz bD19lPSd+1lYcECAxVoBGJrpJZ/MrC2kZ+0nM2MzWRlqbqrR1lXxsZfs7A0sXKhRlEV4DA3xAHcF m2U7lWX0l6Q78SqEaipcNTXXiPCbNmkgq7MeMPOv0hdffCaLcj6N67ahwU1xxDoGENI/mcieqcR1 dhLfL4X4tknEtrid4OEzCO0/FWNPlfsmE9U9heCBSUQLoLHGOwk2TiL7phAzchzBre4m3HEHjhbS h0mhWdMJWNuOprrVwc2BsfibMcRKX3bnHOyamrbLPEzXWZiRct5jJqbZxFL3luELMR01+4uUa6aY zur28gRmiNRv/qC0me4Jnupxiek0BdM3Xfqai+k9W/rKxNFhAY7Wcp+R92AGSt22udKX8Ci1/pC+ U6X+qFXYBu8mZpTG9FiKzbVTeCXxqYW0ce6gpXMjxpmH1VmE1bUIR3I+rYduFt6KIyUX27i52IYs JrbDLmJ7ryPelUOb1CJaSl2TVEDskK1Yh20m1pWPfUIujROn4B06hAGDRGDcsIGTJ44zfsKtdEpM 5NA1mBFDd5Z090ldGzSonsbOuNaVHxrITS2i1Cda3TI1zodaKpbRf0YqGJ2RNU1dn9R0Xk3l1epT 5x4NqqfWNWVr1H9CqshQ1wfhH2VMFc+Dtf1gQytY7geFlSH/ZpgtcHBRXXhRwPk36lf/r/+vv/76 W04cP8HkSWPp3jWSpLF38NTTGng917PZorHIsjLVInUHGYsXk7krnfWbstmZuZolC3aweOke9u3e S8nJYxw8W8y608Xs2eTm8Bo3a46UKjw01e2Z/W72ChZaIxjokOCjg7vdrFzpZt0uNyeePcvZkmI2 rV/LmFQXNfwac3OdW4iJ9cIeEU6cn50x8QHsurMSXy2Q75orfLSFvHhTZTAXySSkyn0VunQj6GoK RL80qxB3WSGiMQVUaNTsOVtFqJzmETDbtu1P69btGDSoGY88cgcrVqwWQfiorPFXJ33tf0qfff4d D01NZ1DvaAofqMCL0yycnFiZ3Hv8mTzSn4yJPTh/8gDvffQnLr7yHIeOLGZbQTYb56wia1kmM1dn 89TcNTzz5HSmTBtPWtpURo6cxNgxYxkzZpTH5UbxiypPr0XWuU0VIBpjbezYMfLMoz2smHzo0D5M vP92Fq9fT8ptd+NV3iKyh4VH21lY4bSQPtpCYlQ5GtSpyZiU8ZSc0d//2qDvv/+ON9543ZMtZsuW gzIHLGfYsAE0b24nLq4pVmsE99wzmOeeK+CDDzby8cfq3qLvsr6/l62b/vo9V6WGss5Nnwpr3KLL ZX+v7ksi23zKbbd9TuPG3+DlDbWE27f/loKC13nppRKRNa/kQvOfsM4ZqoyUOfan3fDuJJlfDOys DVt8YKnMrVuHwEX5rl+XZX/7remaVX6ollhN5VQ7eiXlxj/j8t61qBbYhGAfHxzV6+IIjixVbNir Y8IDsdey46gVLotiLUyDOphKAZgmNTGBmp0l1JPNxYQEYaspZbXVZeVSLA/jhwkKwVS7Rep5lWaP cRgpk76rV8HUlb5U8SETm7HJNX+pX71aacYY/whsUiegYXkcA5rx1JPzOb+5mDOnz7JZFvyVsrjv loX+1LFS15cjblnQ1cf1hCz2a2WBF/aYe8qif1xA90n3aTZs30p6QSELNaq6x+qjUI5qZqpp5jS/ /i5hDTamACSD/PxNZGcfZMKEx2jVqgUdO7aTz9keIF9GZfTXpAoQNR9V3091mdDo7prKTBe1f4cO HT3JyIEjsVevTaNqAVSJG4bf4AnEDXbhaOskPiaFiFap1Bx2G7X73Ipp4aRZzxSa9HVSvYOLwD5O Qns5qdk8hca9kwgbdiderZ+kXqdp2Pu5iGuRRHzn27D2H0HNkEDKVW3MTZGDaDLoNhwat6PTAkzi Y5jR92FclxQdzaVsQCYm9XHM8HsxnZ4oTWOrFh+pcm1oOqblXEyX+ZiUdBxJc7H3yMC01bghD0rZ Q5gkudbxEWyt7sGMmCl9q0WI9NlG+ukmR6d8Hi/HfnnSrhBbv1xsqcqFWF35tJbzQc5CejhzpW0h MRoUNW0zTcfk0a9TvnChnGdjHZeJLSkP68hCosfk0NJZxCDXLnqmbcQ+MpeYDouwdSnAPjYb+7gs YlNyCev3BLXD2tC3Tw/Wr12Fy+UU0GH1uDVda6TWRrqrr8KuKj9U8XGtu+GpoK6Kj4CAABEu2nrc XcqsPv4zUjchdWfRDC5RUVGEh4czY8YMj3JJrRI18GKZm8t/Q5cVGT8JuPoIPhEB4uPzgtUfh8O9 YH93AecJkB8gn9vDh4VS9wom7n9HH6JJHL784iu2bt3AiFGDadGilQjdY5kzN4NFBbsFeygGETyS uZXMXDmX3zp/0WoKs/aTm7kOTb+/ZMkSDuzbi/tMCUeLSzghOKj4qOAgwUIaA2TlYTeHVro5vUEw 0SnBRoKD3IKNDkr5KsVIJcWclPflBREC5+fl49+pEzcFN8Yq71KctyHKK5g2tio8NKQ8JyZb+H6+ wN+iyrCpocha8p0/niPfRAUvVYBcSfi6llmftzQmSKkAdl7Gi5v33jvM+fPLRfi8lzvuGCS/ST+6 d+9GmzZtPUJ3RsZCua4pan/g/d9gM1rjWW/ZcpExzrsY2rMKO++y8EN+eT5dWIlHB1XCldSMcxf0 N1EF+Q98882nfPHxh3z+7se8//H7vPPpB7z77qe8Izjljbde5ZVX3hKBVoXal4Rf9ARr1TlEM85c i6zP9txzz1163pe4qLE9hF966QVefOkAr795gjMff8Adk58irkY5pvaw8PwTFg6lWhgcbqG2dzW6 9ezF5i1br5Hg4D97Nq7PyBicNetpwYzDBHP0IiiolczrPvTrF8+TTz7K3r2FMudvkd/0suXFZYsJ VeDo732ld1xZ62mdy0rKK9X5Sz4j9zgv/+OzTJz4Or51vsdSDipVAj+/75g06Q15Z7Se4tm/bvvv so7BF+VfIN/p/XFwtA4srgAZMs8s8YVdY+HlnfDNZ/IyX1/p+3+PdE0rPzRNlk7QN9xwwxUVHP+I b7y5CnVq1yaiQT0cdUKw14/EhFfFRFXCNIzG+ERh/GphooUFbHlidvhWxnhXxe4bg8MnmFBfL+rU rUdAnSjsfjbsMf6YCB9MA2+pW1vqhsm5wViDpB8pryfsWwcTGChl0l9ISGk9n7o4ZAGODA2mbsWK tIgLYNqCh1lRsJ/9RRdkAT/L3vNudspiXqy7GXvdbN3k5rgs6kfOudlwUhb/7aW84WQxR8+VcOrY YTZv3ERB/kayFq4mU4B3VnYBmZk7yEjfxfL0IjZnZbMsax8ZWUcFXGiufU1dtovc3F2MHXsXMTEx JCZ2ZvVqDf5VRmV0ZdLdVo3orbuxuluhwVA1z7vuxP5lYMJ/RB998rEItysFdDXGcqOFGqEDiBh+ FxGjXNRv6iQgwUlUrxQadRdhslsScX1SaNonmeAed1O/6zRCe9zjyeLSoKeUdVeLkAn49XiY4F73 SzuXp7xJv3FEdh1DzbB2WKqFYKlno1G30SS45hA3QDO/zML0fQCTfD9m9NOYHoWYxALMYA0gOhUz TMoTZ2C6Z2BGPolJeQTTf6G0ewbTR64nzcOMXYzpmS1l03EMepxYZwaNh8+kXuLjRHXLxjFC6iZL 3QHS50CN1SF107KIHZpBXI+FJMqxa2o68a4Mop2rae7cSDdnHh1S52Efl0esay2xqcuJS8qnS5/V wqvkfJGUrcHm2kDMuByipW4z5yJpt5aOqcswGjC111ra9l1Fj+RM2oxbQNPkFcT0yMTiE0RY+yas 37KUKePGk9CoMSsXFfDtNZhFZdWqVZ4Ut+r28tVXX10qvTZJx4Q+r2ZG0udViw8V0Mvo3yd1sdNg iar00v+lBkkcMWKEJ+BtmaXHL0xfvw4f7hGwvgteWi9yRYYA9Kfh8wNy8S9cI/Rn+FjG5AtH5Aeb DsceFLniEXhrDXz/f+mod5x5gbZJaTSICKV7t4E8NWsjBUVHBXuoFYhapermzGbBLIpTtpOeqdlf tjC/cCPZIsDtOnqYoyIUbhc+KNjn2WfdnC9xc0h4w1E3a7a62bfbzSn5vEOw0u5iN2fOCmaSuqvO nma9CJPnT7/GupwttOzSG1/BZHbfxsT5WokKiiQmuj4dQhoxpYM3p1QBslAgsJqjr2ws36sffDJX voUKZGp1pkLY9WQB8tesQqJmmDjH+++v5eTJPNavz+See+6ke/e+dOvWmy5deshxIC7XrYINc3n9 9aubBeif0U/yir377s88NiuXhPibWe6U32KDcIGFKX0stEoMYumGNXz2p//VzbmvWbFvN21b9aN5 lfIsSrPwzVILJakWOtSxEBwTQMHSZXzy8ceX6v92VFKygzVrFrJixRLuumsinTp1pWvXnjKXO7n7 7vE8/XSyYMAZvPbafqmtriuaseVyLA9VfFzpHb4Sq5WGBiz9V6w1tI6O56Myl5Rw221vUqfO1yIj lrrBNG36FRkZb/LNN6q4uKyIuVI//4gvK2RkrP1ph5zeKhNhKBSVK7WmW1Adtg6DV3bDt2VxFa8V kl/m2iSN95Gfn+8JcvbvKD/K3WDhppst1K9aAVvVW4hTl5OGsRgvGyawHiasBqaWX6mSIrwWxhaO piY0QYGY6jUx9epjj44kTo6BNWtQzT+AhnVisde244iIxNT2wdwsfWja3KA4aRNU6v5iq4+JjcDU kPMqVaRv6bex3KdmNTlvTEJLO8EhoZQrV4XExJ7s2X2AQ/tfZuXyYjmXxfykG7cs5prHfv0WWeRX yPl+N3ukTE08D8hiv194jYCCvWfOcOTQPlavXEFOziYBE3sEQKyR4yYycnaTXrSUNYWZ7MtexupM +Zy1mQwBHdnZO8nLO8Hcubn06dODqKhINCq3Wtj8N4GMyuj3TRoEVQMPqluC+pGqBYiak06YMMEz RjVH/L9Cn331KbfPuou68VYibH1J6JlG6ODx1Ojkol5PJ2agk7gOTqK6OQkbkEx0y2QcHe8nbuRT 2DtPwt4uibjhUtbVibW11BnuJEbaRTR34jXUSb1B8jlOgLftNio2aI7lxsrUjm1P9NhnMGPmY++a hWk7H9N/Eib1fsyoWZiWUtYuE5P0FMZ1H/ZeD+FovQB7t0elTOq4ZmMSH8ckyPlg6WdcBmbIHE+c j7gOC7EOm0PtcQuoOTCLiITZxHWVvp0T5X5SZ2Q+JiVb+tC0t1nEC/cR7u9aSLPUTKJd6qayB5tz sTyLPNfwTGLHFnpcVzTbi3FuE94sXIgtdTPxqTs9bi4JTqnrzPW0i3XmEeMskP530sm5h8Gu5XRM y8E+rIjo1vOpFtqCmL4OZsydxR39R9ItMISMmTN554P/E1iuBbqcaUgjz+vuvwZau5bphRde8Ajs OhZWrlx5qbSM/hldVmaom5MG1tNgexonRYPzqZWnKlg1faLuhqr1jyqUytama4BUD/LOh7D/cci8 CZ4U6JglvL1ZqZvMRyLEfPwSu/dvYcA4F0E2O/16DiF33hJWLtEU+wXCGWRlaerbtcJ7hdeRlbFI eDMLVxwm7+Ah9rpPcEAwzkq34KCjbo4eFlx0SvCRYKBdwhoMddsxKT8k10+Uxj/bL3XPHBGMJPVX ny7h8IEX2LxgK0MGjiawrg9hFcpjrVcPu92K1WonolYM7Ws3ZkpiVQ49VIGP02+EnMaw2h+K28h3 yYDvVRj6e+b31xPr81/+LudkLJ3m9OlNrF+/gqVL8xg9ejihoWrVXIdevRJ4+OEp7NmznwsXnvWs +f/q5sZ/Szv2bmfY4GieGXEzby2w8H2mhcyxIuC38ubWlJEc2XPwUs3/Ifr2W4qPnaB7t140Kl+R pHALWx+y8Py8cqweVZmx7eozeVoK7310dbP5/Dv0zjvvesITHDt2kGnTkujfP4FBg/rTt29vUlJG CV5ceEnZoe/fZauOy3z53bzSe/tL8ElZU9yCW9+kXr3vPKlw69RRF5jvWL78Nd54o/iSC8y/qwCR 7/KzfLdvT8Hz90F+ZXi6ImTUg+UBsHcsvLIXvitTfFxLdM0qP9QETH1+a9aseUUlx9/jijdqfncL sdFexAX44fDyxnipNYYVE2swtkaY0GoYbx+Mj1qDODABMvmrkqJ+Q0yM1Isz2GOiia7fgJDqNYis E4CJisBufKWd9HfjJcVHXKD0K+2q1S0NahqtSpbqmJtvxoSFY6xyv7DGsrBUp2nzhgQFR2ApF0iX RCdHDp0QYfIim7e6Wb7Mzd4dsqCrckNZFvKDGt9DFvfjstgfEj51ppT1/LiAA/fpUxw6eIBVq9aR mbmWjIw9ZKXvJLOg1J920TZZ3HL3sih9k4AOARzZueTm7ic9/RATJ06TBa+JJ96HmpqqcFu2w1ZG f4/U3FxjfKhZpQYbVJcXjQWigmp0dLQn7/u/KqyefO4V7puaSYsW3aRtN2K6jCN0cBoRvZw4Ojlp 2teJXx8n1VulEGBNoWnnW4kffRf2Trdib5tC/Egp6+okTK7XGl5qCWJt7iRiqPCgFOyOcVjNXdRv 3I4bKtzIjY0a4tNmAFEdbiOu11PY++ZhOszD9HsQM/I+TOtZmHbPyPlETO8pmE7zsPfLwq7xQRJn Y0anY3rMxzSbgxmUgRk6Q+rcj+n1DPaez2DrcD/hQ56U7zBXnuN+7Kr8UKWKKlp6XAq2mpqFzSV9 yrGlHFs5M3G4Mol1FRKbugSrKjJ6LsC0X4RtyA5saZswrjy5phYfhdjkutVVRBvXYgY6s+nqXODJ 9hLt3Emsc4NwDjapm5C6jdaufSS4Vsl9pc8h6US1n0BobC9Cw4UbO+gQ35TpUx/m/LPPegTQa4XW rl3751SIen4tuzjoWHjmmWc8io+cnJx/OxX0/zLp/KEuLrq+q7tljx49PHOIBv1btmyZR5Gq/19d j/SoFkDX0nv6P0sKD775AC5Mh5zy8IRAx3nCuRVghT+sawbr+/PRivHsmTaW/u3bMqSHnU1zBrN9 cR4ZWTuE1fp0jbBgFY8CJAdPjLLMAhbmLCFv5Up2H9iP+1wJB06XsGqjm7Wr3Rw57GaXYJ+VwtvO ujmx0417heClPW42nhf8dMrNvg1StkbKjhVTUnye3buOcM/s+bJOtKSG4MKASjcS30iwn81KdGQD Ynx9aesbQHJnb5ZPvYHP0yuVfpfV3iL7jJAXVRWaKtjozvRfCzvXG6uAqYKnxlM4JzL1KVmvT8pY PCaC6zo2bZrHo4/eJWtyPI0aNaZt2/Z/Tnu6YcPGX0UR/fIrr/DEzIcY0CuEmaMsvPO0hZJHLaS1 rUDHRt6kP/w4P/34v4VR3z7t5olxd1GvRm26B1g484D8Xwos5N5TkVFdI3ho4t24S45cqv3r04cf fsTjjz9B9+7dGTRogMzhvejTp5sneGte3uNcuLCR99/X4Or67mkcGg3Mqy5Zqvi40nv6S7PGjDrp sQC5//43aNDgO8qVg8qVISzsGyl7k4sXtd6/6wIjc8RP0uadfNjXBdJlXnxceHkIXJwBn8q4++7a tmT9X6RrVvmhATjVpPhKCo5/xDdVsBDmY6FFRG2aGjv2gECMd01Mwwalig1Z/Iy/nHup+0oTjDXG 4xYTX742ds3yEhuGaWzHRIZhj/Elvr43Dp8ITJMQqVsBE1YLU8+G8Q3BEeJDvPHCEaCuLaGY2tKu dpCce/859ofdIc8g9wtv6IV3rbrcVKkJ/fuOY9/BQ7hf+wPrj8gCLwv3od2yqJe42XyuNJL5Xlnk T6riQ8p2nZBFfYeAAFn0d510c/jsaU6dPM/ePc+yZPkGFmZmk56x2hNMLGuRgIvN2WRsKGRh7nYy tCxrqQdo5uWtZt68ldxxx0QBnJEeE2MNXllGZfTvkvqqavYQVYBo0C4NVLl161ZPerR/RD+rj+/G rTSNc1Clkg9NQtrhSHTSrNXtOJq5sI9KIbC/k/o2J+Gthfsk07DrWMKaJhPRPoVGI5MI6S7n8U7q dXDi18tJ0x5Omnd3EtYzmUbdkolsnoo1YAB168ZSMTiAStb2hNnuJr7Po9hHzsC0ysB0mI0Z80ip y0u32dgTH8HRcR7hAxbQwPUYQV3mYI8rwjE4DzPqaUyvx6XefEynZzDdpV2KtB8kHPcIcV2fIW7s XOz9H8XIuemaXuo+M1DapGhMEXV/ycK4MrGmZhA9YrH0t4GOg5eQmDqfBFc6Mf2W0bTrNroM30PH tNU4VPnhXE5s6ipiknOI7j+Pln3y6TVmHR1Tl8q1AuFNtHWuoatzIS2cc4iR8phxW4h1LcGkLcA+ PpuE0SuJiH6QqpZG3GCpTGSnKB6cMYmzMrf8fA0JlZpOWV2qxo0b53GxulYFXo2Bo7EpNPZNu3bt POkbyywT/nU6ePCgJ3CyZm4ZP368J4VtSoqm41zsUcKX0bVMX8LnO0SWdsGhwXCgO6wNLAX7qgx5 SjijAcyNYdltMdwz1J8nx9vInDmVrJw9wpptTtPtbxPeKKzKEM0Es4KF8zeSl72NnbuPi9B0jmeL S9i93c3WjYKLjro5IJhojfAGtfTY46ZEMNPzB9wcP+9mvZStkrq7t7gpPib46FAxW/efp2jXfhLH jOKGihWoe3NlmvoEYfezYo9tQozgw/Da9Yms14jUTt4cnmThZRFYXptXkU8OJvLz53nyfdUUX91f FCMp/1ZC29Xmy7EVNGZCqfvBK68cZsGCR3C5+nuE12bN2tCwoT/duvVi7twFbNu2nd27d/Hccyq8 Xn364zsfkpmVR+d20dzWRoT8GRa+VkF/hIXwejdzx72PXar5v0NrMnNICIoiLCKIgnsaw2ILF2da GN6mPBEiGz36VCYffvjrzZk//vg9J06cZ86cVTz66EwmTx6H1RpOQEAkSUlOMjOfYenSBWzYkMl7 7+2TFvpu6fvyl9Ydl11Wfit3Mr3vcY8CZMKEt6hX7/9cYIz5WsbAG/zpTzrO/x0XGBlLPx2Fj4rk 462wriUU2GWxGwvf/jLjpYz+e5Kf/NojDX53/PhxjzvKlRQc/4grlStHyI0VsTfwJcpEYzVxpRYd VW/CNGqACZDPNSKlzBtj98JYw4jxdRBZJRirXw3sjX3keqDU8xXBxht7pNTVTDE1/TGRVaWsESYw DFOtKjF1vYmMDcdqqy391ZSycEwT6T8kCONVQ8rqEBcsi21NQ50KtalYviIBQYFMuu9+Dhw5wq4X nve4tBw+7eak8IlTcpSFXs05F0u5urnskQV/tSzo+1e72bdWznWX4zk3hw6WsKToODnpa1iUlU6O LByZnnz6+wVkrBbOlM+a5UXLdpOdvZz8/AJmznzSE1laY6k8/vjjnjzsZVRG/y7pzqyapOfm5nqy XDRs2NDjs79+/XpP8Ny/L7x+QrF7LcOG9efmStWpUL4WAWGdcTR3YW8vPNhFdC8nkW1LU9z6D3BS rWUKgdEphLZPo/roCTToMQ671Yk9XuOEOIke6MR0dNI4cRzVBk8goGsazePSiI0ZRY2IplQOa0O4 mUTTftOwD7sP03I2pkMmJnkexpmO6bkQe5u5xPXPIjD1aaqOvpcGnR/G3i6DuOEas+NRzOCJmLbP YBLVRUbauaRdb+HWc7H3lfb6eZSUd5Hrbedi+sl9kidjUjOkbu6flR+2tHSsg1biaLOfXr3WMcg1 nxap6USmbKJ58j4Gpqykt5Q5UnOJce0gLm0HzZJyidfsMh2WYR+xDzN+o1yTvpwZdHXmMcRZQDtn DtFjM7GOysGWVFB6z7RF2CccwNFrEdF1YqlStRJe8V6MvXMcRw+duiZ20vQ90d19ze6iLo6qRFOF 7LWq/NBsR6rs07S26vZ1RObxb7/99tLVMlLSuUEtd/7yN1Q3VnWbU8WHxprSALFPP/20J26Qmk2X xUu5Hkjni09l0Aqg/1EA/1ci4LwoQum2NlDoCzk3l1pPFFbj7cVWnrzb0LajIeXWO8jL30Je3hHB ImqJuob0rIMszNoqvJSFmbuZt0CwTM4+dm85SMnJE5wQ/HNCMZGwpv1XK9hDgoNWCf7ZKJ81IPxp OZ48KdcVMx13s07aHJVyVZhs2PIH9h07R9qtqVSrXIF6db2IbxiLvZId09iKzdEQa2hVwqs1pEvD QKb2qcL84ZVY4KrOuqI2XLw4i5+/VSFNlQSaNvOyMHTZXP9KQtD1wpfdDZRVEaJcIrj7pMzFp3jp pVPMmzebbt06y9renIED+zJq1GgGDRrCQw9N8czPH330ntS/enE43nnvI1YsW05a/3bM6F6Jd58q J9K/hcMPWHC0qM/oKdP57MvP+Onn37+iWS1sdRNp3LjxNGhQk9vTmvHGqhZ8OOcmFvS20DK4imfj MjtvMe+998tEqVVDcF3WvvnmRz7//BOZn19m8+b1JCffRUBAe0JDA+QZGtKpUyz33z9JxuFBvvzy vDz7KX78URUc+m795Vi5rEjQ8aQWSPrO/ZYKkJM8/3yxxwXGx+d7vLyQ/7W6wHzP6tWvy3ql9fR7 XOkZ9Tvp91C+/D3Pyz9NvtenB+DCYuleYydth+8+l2tldC3SNan8ePvttz07gUFBQVdUcPwjvrnC TYTUaUBQTAO8Yn0JbBCJw9sfR8MKGN/6mJoa3LQ2xuaDIzYUe20bjXwCqdnYl6BaDYjzqoM9sLpc r4MJk7q+slj6qqtMDYzx96S6dXiF4qh/I37RNakZYwisHyNltXE08ZJ2IRi7ZoqRo7cXcTV9MfWj qHGLL1VuuYV+/XuzbEkRJ0+f4viF8xw5I4v4WVmwdVdD09mulsV9q5s8WdhV8aGZXQ7Ign98n/AB NwdLijn93Bn2HTjCorw1rJ6fxc6sfBZ7UttuJzNzg8f9JStjnQANTW+rCpAtAiz2s3jxZu655w5i Y0vNjHUX7lrPqFBG1zZpekp1U9AdXFVW6nulrlTqr69KzL+lb2QxfYPDhw/SrvVQGbOVubmRF4E9 2xI30EVc5/H4d3XiM8BJiByjuzkJ6p1CdIskrG3vJnDUE4R1e5D4pik07Z6MX08ntTolE9Inmaie 9xPY+Qmi+t9Hi34TsMel4OUbSeWaPkREdyJh0D3Yhz1TGudDM7uMnozpMxvT+WlM/wexpz5F1KhM Ajo9TViixgR5ALtzLmbgAqmjGWLSMWM1o4u06yH9dBAeJOfOJzHDpZ8uD2G6Sb99M0otRPoKuzIx admlyo/LCpDRBdgHrqT18ELaORd6gp9aU5cQl7aCdq5cWrvmY0vNJMa1TD4vY0BKJp2GLCR28CJi xq4gJm2x1F+IzTWPls5VtHftJiF1Odb+c7F2yMI2YDMmdZtwIWbcCul/KXF9JuIdHMMNNSthtXcn L3c733/32wPJL7/8kqNHj3p2/xMTE1mxYoUH+F2Lbniq5Jg2bRre3t6eFOwqBHz44Ydllh9/Rar4 ePPNNz0KDyW1lpkzZ44IU908io9hw4axdOlSj+uLzhH6W1+Lv3cZ/TNS6eh1WQSOwMUiODQEtkfD /rZ8dupWpj3Zk/ptA+iZchcF+fsFr6jVxxYys/awULDK/KyVzM9cyvyM9cxJLyQn60n25adzaONW 1p04xd5zZzwB39cXu9klmKhYsJG6A2vZCcVLgps27RaMtEpw097SoKcnS+S61Nl38gU2nLngESBD brYQ0qAi9saC3yrEYBo2xoT7YvNpSIx3HeLCfejYzI9uIVF09mtEv251WPDEEN4+slK+3zb5nsuF NSi8xp1Qa4nfiwXIX7IKo5pB42Xhl0TYPcCRI4vZsSOL7GyNbTRYxq4Duz3BE4x41qz7OHNmjdT9 UuY/xQGlwvJ/Sl9/8y0XL77C04/NYGqSlZK5N8JaCxenWXC1u4WksZ3Zf2gJn/7p9+9i+O6771O0 eAnN2jellf0Gdkyrw1eLI9lwZwP6x5cnsVOkJ0vPiy+96nEN/CXoww9/Eoz2Pnv3npO5eiETJnSV 3z+SRo0a0bFjAjNnjmXr1kfYvz9T5vEdMuerhYO6tahiQ13F9H36y/frsiLhDWFdFzQQ738SX+Nq cakFytmzJdx33xs0bvwdN9wAVaqUWoA8/fSb/PST1lMF6F+2u6wwvPw99bN+b7V4Flnq5y/hq4/g 83fl4+elsZLK6Jqka1L5oaDooYceokGDBn+j3PhnfOONlQiOiCLY4Y9Pw/IEVWuIwz8Ke2x9jFdd zE11MBEaoLQO9gbh2GvY8Av0wduUJ7hhAHG1pG5QbYxd6jUOw9wQi6kji6a9Fia0IcYnRtrEYq/X AP/omnjb/AlqEIfDKwB7k/IYq7SzSpsAdX/xIa6+3Fcmjape1ahZoyoTxqWxb88u3KdLOHTgrCdP /YmTbrbJwr3xkJvj62Th3uFm83FZ0PfINVnU97nl/Lxck7I9O4vZvfNZ1m/aT35+HmvT89metZmi rF2kZy0VYFEgx8PC+wVoqElpPpmZW8nL28/q1bu49dZUqlat7PG1VgG1jMroapDu4E6fPp0uXbrQ vHlzj3XRxo0b/44CpJSKFu2QBbUjllpVqRYXS9NBt5LQ8zb8uqXgraltuzpp0d2Jo38KgZoFJvEu bH2mE9dzEnHdU4jvk4x/92R8EscQ1i+JFr0m4ug0g8De9xI8JI2oLmPxatKKCjd7Ua++NzHdRxPv XIWj7wrMoMcxox7EtJiLaT0bM1bOxz6DvXsWce2fxNHlAczwKRiXxv6QOvFPS5uFOFwzies/GXvH OaWuM3JuUuSaBiztIufd7sP0m4npnCPXF2H6ZmOS5HycprLNkrqqAEnHpGUQnbqUKOcaYp352DWI qWsuVnWBGbaU6H6rsY7Ip50rn36u1XTQ2CDj0rE559Jm8Hw69s8lYfRqYlJ3Ce/0KE9aDpxHp85Z ctyILXWLsNxX+oxLLcIMW4yXfyeZI8sTFtRK5oRNAlgu/RC/IX3++ece5ZkKxqr8UEuKa5FUybFo 0SKPdUqLFi3Yvn37pStldCVS66+XX37ZMwfceeednrgefn5+npgumsWtjH6H9OE+eC0T/riMd15d zuQZ/Qm01WTwyPEUFe6W8VPEwqx1glVWsidrPIcyBrEvbyx7V41hy3IXq3Ims65gHmu2b2aF+1l2 PfsKh849x6biEtZsO81uwUanj5QqPraWuFktvF3w0fE1pW7De+XzKbn23Fk35158js1nzzL+1oew 1mhMdGPBYuEBmAbRmLCqmPAqmNqC/2p7ERt8I1HR4UT42Qm+pQFBt1Shd6yd+Xffzf5Nj/PGH2fJ lysUwWaHCDYqAKngo7u+fykU/d5YlTwqoL4ic98BEYDn8PDDd+J0DvdYHXTqFMdtt/UVfDlf1pJc wZcruHjxv8sU84MIitmFa0ke0Y6sCRX4aK6F92dXJMNZHVdfL+Y92ofXPDEZft/09lvv88Dkhwm2 N2FwZwsvPmqh+P6qDGnqTfNwC49M7Mvrr2mmlKtLanHyxz++w5tvvs2WLTsZN+5+Bg4cw8iR/Rkw oBnNmrWmf/+urFkzhS+/3Ckt9BleEb4cF+cfKTIuKz/0HflQWBUGv6XyQ1nvrW52xSIX/f8uMHb7 NyJfvc47f/xLFxhV8IjM9KV8l09Wwp9y5J8mcwJ/FC6j642uSeWH5uZW82dNe3glBcffY80KU7lK FUKCg3H4NyK22i3YVNtvj/MELDVetTA1vGThC/a4pJjK1TBNQrHaGhJjq0ysLVAWx6aYW0IxATUx Qd6YKmopooFLpZ+q1UuzxARbMbXsxPo2ICaqGrEySZmGftJOFlR/OYZJ+5pyHx9f4i7F/fDy9sG3 dn3G334Hu/ft5uTJYjatP+sJ6HVU89lrIK/TspCflGOxLOKyyJ9cKYu8LPirpHz/hdJdj2VLisnJ Fs7VWB6LyBUwkZe1n+zMNbIIpZMtZXlZe6Vcc+svE9bdFk1vu4yCgsWkpKTJIK/P0KFDPWbIZVRG V4N091sDo82dO5eIiAjP2B09erRHmNUd4CsFsNTgh/Pm5RMQ1JlbqjQjutkoHINTsfV2Ed3eSVQ/ J/ZeTqxtnPjKudfAVKJajyO+Wxq2gU5iOjqJ7p5G9IBxRLd1Ye+SSsyQcXh3SsWng5PIwS7qd0ul vF9rbqhUk3rR7YkdPReHRymwEDNsAaaNcBfhkZrSNgPT7nHsQ+/G3uMhTAcpH5yF6f4opu19mKFP E9s/h5hW6cT2k2tqEdJOuJewU9omqQJE2rW5FzPoKUxvuU8bad8vvVThkaqKD2F1tXFl43BtJc65 F7urSD5nYNPAqKmZ2HuvI77NHhwDlsmzLic+VeusJUYzzaRk0bNbJoPaLabVsD1Ep20j2rUIqzOT zsnZDBmbR6fkfPmcT6wrD9s4uc+YQvkuefh4d+Pmm6rQPCHBs/P+ww+/vdWXvhsa6FKVseqKp1Yg 1xrp7pqmstWMJFFRUR4XHbVOLKO/pcvzgFqEaSpgdYmrXbu2J36XZsdRF5d/pBAto+uYNKDTj1/B T1/w7gfHmDVlGK0bejO6Z19y8orIzV/CvKyVrMx6jFezrHyVXpXvC2/i+z038tHWONwFD7N64zzW nFjE0VN7OXfyGGdOHfO4sqw5VcLK424O6waQYKRlbjdbhDUTjLq+bJA6q4WPnXBTImVnnzvHqTNn eHzmIhHahhIWZscaLVguUrBZrOA4I1gwTDBhrdrYvGoQGx6O1S440L8KMZX8iK0VQ4umCQweMpCi oon86b2n4M25IrMVwleXLUB0B/iyWf/vjVXoUwWPfs9ivv76uIzro7z88g4WLUpn7NhRdOjQhs6d O9CiRRDduoWTnv4Ef/jDRTQQ5n/iCvj9Dz+ybPUGhvbrhrPFLex3luOz7MrsymzC7QNvZlLvEJ49 svtS7d8r/cjzf3ie2++4k4jYxozvYeH1JyzkDy9HE59KDG7ZhKPLp/Pjt1fP5UixmW5CHDt2XGSF XObPz+Dee1No374Jdrs/qakpbNiwikOHDvP/2DsL8Liuo+9vTHFMspgli1kLd3dljJmZGWWtJDsc h8FJHAedxCRpV2xmtszMsDKGmzRt06RtymnTtKHfN7Oy38Lr0vsFnETzPPPce88599zdS/OfuQNn z+6X+0A/UOh9r0aP/9YTSp8Zva+uF++ps3z++RlfCMxtt/2YwMBP8fODVq0gLu4vlHje4Y8fy7gv 6sbyh/3wajkcmyB/fwh8WCXtasypp28bXZfGj23btvm+AjZr1uyaRo5/xn4BASRER2MJDqJtYDDt 45NwGjaM9DSMoBCMUOHMK1VY/EX4NW6EkZKMI9mCMzwZu9mKEScCsaGMiw4TASmCMsUi4+MwkqWt UbQIy2Bpl/V0C44gA2dwNI6s1rJfkOyXgBEp4w3heFkPCMYREYbDnEViYg7ZjuHc+YKHbbWnOVN7 jqP7a9m/z8sZEeKvnK8zemyW5d5LdYaQbXu9rJX+PdJ/WtvOnGfHjjNUV+2kqGgJJSUeSkqXUOze grt4F8Ulq6nyeKjxLGWrp4Zyzz6KZVlRsRK3W19oz9Gr13QBpH18MZ3/LjllPdXTf0tarUGTFz78 8MM+44ca2W655Ra2b99+ZcTf05tvvs3ddz4lz22OCJ5M0nNG0mnEbdhG5BM+wEVEOxfZThdpo10k js/D0i6XHOd00vtNJ3iYi/ghD2LuOpcI211E9Z1K1pRpJMk9nmR1icJfgHnCnYR2HYOpaTJNmkcQ ZulE9pR8nJNfwt6rBGPg4xjT5tRVden0lPB9GLmzhdWLQ/q6L8LotwD7+Gd93hnx/ZcQ5CwjadTj OAqfwD68CKPb3LpKMXmy3k+47RMYE2Ue19MYgxZK/2PSL+ySvhnlWF1umUurtqxmaP5qOhSWYSlY izV/B7b85fQcX8Ww4avpOrEKS/4SsvPXYXZVYpZ1w1VD1zHr6TW8gnZTVmIuWEa2zGtxLaaTzNGr cKcsl2HT8riuHVhnrPcZQYyRbtKM2wgLthIdGcOTT84UJVQ9v77ZcAMtp/jggw/Sr18/n7ff9WiQ 1epG6smkXh9a5Ug9GupDXa5Nmgj50Ucf9SUz7dWrF/Hx8b73gBpC9FrX0/eDPvrzr1hdsYCe5mwG dunMk3NfpMS9E3f5Nio8L7LTk8t7JYlQIRB0nfCqG/mwwsbbKzvy1uY+/Gq9i9+tmcHb2+ay4+RB 1rz8KntO1XJ2s+Cg7V5qTgs2Oudlt+ClM5e9HBJ8dOCQrG+Qtl1etp8/z+kL59h8eCeuZx4iyW4l LDAIc1BLnFlRdR/DwjRxveDBFGGrYLbkQOyhTaU9lazEeBIz/Um3Wbh7Qk9eWdSWT1c6YGdfeOsZ +FgNIPr1WhXAb/Lr9VfN+t9UUb0a1vAKP//5MY4eXSnP9EKR9U9z771j6dQpDas1gx49ejNmzHjB 8DWiUP+OP/7xP68U89nnn3P+4iUefOhR+rXNZl7PG/nFU435eUUAT/VtwOSsGE7t+i57jX3OL35x geLSOdhsZjq1uYmt0018VmSibFID7JZMFj//LH94V8OTvhy5rYbqHTt2MGfOHMaOHScyrgcdOnSR 9RHMnXs7VVWPceTICtEV1NtJQ1bU20OP/49hLf8pqwfIN+3x8Y9cFwJzXt4Z99zzYxIS/iz6ZJ0H iLnzRzxf/XP+9EP5v+rp8doU2NoOyqNEUe2I3Jyy76+E6+nbRtel8UO/HoeFhf2dYeM/4fCYKJxW M23DI8kICCQxJYlMuw17Sgr2wEAcoaE4MzKxW+0YbeIwwltjZETWlcENzMGIFIEYEVJX9jYiHHtm Fk6HHUd2jPT5S7ss4yIw7LKeKfuFZmMEWTFSZT0tQARpgrSJQM2Q+R1yzLggLH4tSY6KIjbWTqce Lp5cvoVDb7zGuYsXOCGC+/ApEdj7vb569ttq6+rY79XwlwNeNquAv+Bl/xkv3oNeXj52Hu/pM2zc tJOSkmrhYjzucjwVG/Gs2k/x8j1Ul65il7uIGs/y/zF+LK1ehbvIzZhRd5CVNZCRIyeyc+e1ldF6 qqcvg7ScpdvtFjDUw/csqxFEq3joF4a/Jf3qcPr0CUaNGESjJjcRENUea798sscUEDYwnwini2yH lrF1kTLBhbWdixzDRVqf6QSMyKPN0IfJ7vQ0oda7Ce+bi31KHu17yT4WF0ld8jGPKiS71zSCIvrQ qFU4TcIjZN/xtBu+CHvPIozBszGmafWWhXUGjB7CI4sxXE9hTHkIo6+09y7GMf5FHAVFtBlbhH/P p0gYeA+OaY/jUIPH0DkYPR+u8wDp55Y5nsQYdg/GdFlqctSBj9XNO0LGTi/HOsMjc3kYmF/MiKke Oo5ZRfb4PWS79mDJX07v/ApGFqyge34VZpeGupTQ2bWErq5tOF0HsBSsFy7Hlr+Mjq6ldJP+dq5F WFxrhPfI+FXStwJ73m5uHr+OruNLaJvnpu2kIuKyx2O6oTmTJvTn179WMPvNkirLqiSr58eBAwf4 8MMPr/RcH6ShgWq803w2jz32GD/84Q+v9NTT35ImLFUvLy2PmZycTPfu3X35f9SD85VXFCzX0/eN 9u0/yMDBg+nRszv33z+XxYt3UF6x2ZeIfYmniiOeQt7zpPPbkgw+KongLx6Bo25hrR5T1AIWtuTX y9qy82glNS9f5PTxcxxeX8vxrfohyMsWwU+rj9ey+8B5zpys5axgpAPrvKzZoRVgznHikvAPzvLk ivnEZibSSDBiVvNm5MQKjovIxPATnBYqy6x0wXSCAYOCMBo3xUhKwrAkk5UQREpaOHm9gzh7h/ym +cLLm8BuUXreeliE1zb5l2r80Ptbv4R/l40gV/lqzgP93yo/XuMHP9jN008/Spcu3cjISCU7O57b bitk/vxSaS8VnLqU1avX+fjAgYPUCsY9fvyYLF/n/fc/4k9/UgPJX0uBbt55hAGDhnJP7+b8SqsI VZgoH2CiX0YMa1au4+M/fTV5Lr5p+vTzT9mwsYheA21y30XwRL8APnjMxJtPmrirfwMG9O8r+oIa If49aS6tt956m7ff/gHvvPNjDh48x4YNB6ip2cvmzVv/53o8//yLTJkyXd7XvRgwoI+sa3LbYXLt npJ91eil8k6v9VUPp++qp5PyKZFVXmbOfJeIyE9EpxQFuQE4O3/BloXn+d2xqbD/hjqDrVwTqtoJ 0K2U/T4QrqdvG8kVvP5IvxxpCMu1DBz/isNFsXEadtparcSEh9OypR/xiUk4HQ4caWnYAgN8bGRk YFgdIvQSMWya3DQKI1Ha/IIxQkQAJkl7YAg2EYa2rExs0SIkWyVIu4x1hMv+cXXVXDSHSKpNgLGw PRIjXfr91eMjBXtmgBw3ktT4OFo2b0mLFv707jOY6lVreeX11zlz8QKbLoqQFoF9bJWX7SKwV4kw 36dfMrZ5Obvay8nDXra9LAJeXT3Xe7m0pdZXym3jltMiUGooKa7GU7wJz/I9ePavwb19K6Vl+6ku XumrAFPqWSZAYy/V1QdZVFTG6DHjsFrbiiI6wVe2rJ7q6asirSKkxo7KykpfHfj27dtzzz33+KrB aDLEv60E8cknf2bx/BeJS0/nhjYpBFsGYFHDxehCzANdmDu5CB3uInC0i8ybXeT0dWEdmUdmDw17 mYll5K1kdi4ks08exnjp75lHYpc8/Ea5fAlRc9rKPFlT8U9rS5M0B4mOWeQMrMA+qhSjp+b0EJ5a gpG/GGOocGe3LIswCmR9arH0P4HR/X6MsS9iLniWzAl3Y+kmbb1lTK6MzV/k28/eRbYHPYYx+h5f +IzRX/pcwmpYGSjcWUNgSrFp6EuBm3YzFtN+3DIc3fbJ2N3Y86qkvYSc/PW0L9iPM38t2a6FOGSO ofk1jMw/QEfXarI1L0jBUplnL/1c2xjrKvMZQNQ7xJJfjU22LYVlOKZXM7hfJaN6lNJpsmzfuYK4 vndjahZK/z6jqPX+wpfV/ZukgwcP+vJBaBI9/Qp1vSS+1N+hHh533HGHL1eFKvN79+6tT8z5D6Qh LJr4VUOB1MCpIW89e/Zk/fr1Pk+Pn/3sZ3/3rNfT94e83nPcevvtDB02VJ6ju1mwwENpxVKWecp9 SdprPIvZ4HmOoyXPcsmdx+ueTH7vbgIlAkuLRetY2IDfL0ui9uhcTlw8yrGz51h34jxbBA95RYE+ e+Ec2/aeY+WqWvbvOcch73nBSufZeOocp8+d43ztOY6ffJOnX1xDQpqdG29qQlZsLDlBgvME3xmJ 6RihEb7cbEaarguea97c5w1sJDjIbpFMWmRrpg1twKGnTHx01TBTeSPsioO3cuFj/YikRoCrlR+u pVR91/hqSIwq4pfl+a7lvfeOsG/fVlGsq1i69EFuvXU0DkcvYmJ6EhdnkCSYWllDG2+//VZfAtUZ M+bI2MMcPbqNH/5wHx9//Af+/OeP2bXvOP0GDmDmsBt5R++Fcg37MNG1bSB333cX52o11OK7R3/6 6E/MnFFAZJsgZhR04u0KC+89Y+LBYSaSEpsycNAQTp5WwxN8/tnnfPbZF3wqy7988il/+csn/OXP n8g5/AsffPBLn5FJKzvOm/csCxe6GTjwVrKyBtCrV3/BYs7/uR5Zot/07dvPZ6Tetq2ad97ZLrzD l+fl88+vGva+L/f2WTmnp7l8uZY7Zv0If79PaSK3X3wz6N/hEusenMinFfJeqpTGBTfBqr7w05Wy X33Yy7eR5CpeX6SJ5fRL27WMG/+Ow5pGYI80k2NNJDkqhKgGkaS2kW2LGVtUJNEhwYQnBJNlDsOZ kFaXy8OciJEhwi8sQIRfKEZmGnazHWeLNFKbBhOaGUR8agb2OM103QYjPaguhCZIBGVwKoYczzDH CYfJugpS7QvAHhxGTpaFRBGqjW68UYRAFHffeSv7du7gzOWX2XL+HBsvejlwwsvpGi8HD1xJ2CV8 YL+XbdJ2UvN+XPCy/bSXdXu97D14jjMnz7Bl0/4rxo9deEp24qleg2eTB8/aStylWyku2UuxZzUe TwnlnlUsXlLD/W43fcaPoGePrsx9cg6vvvrqlTNeT/X05ZIqRL/+9a99X/E19n/37t2+kAY1gmje BFUotZT13yqSr778BjPueJZGYW1EOU8gy5ZPUj9RPIfnkT3cJesuUdxdmIe6sA9z4RzoIqe/i8QB 04kYPI0sGZc2MJ/wPi5SBuWSOTyXNoPzSJFxbfvcQtv2hYTH5dAoMobWGUNI6vwsRj8PjgHPYPR+ ss5jY+pyjDGLMdrNxug/r87wMezxuiSmmvejdwmOMQvImfokjq6LfGVujUmP+Ywi9r5F5AyajWPa PRgT52K0LcXotkzmKJJ+2XfA0xh91dhSgTHY4zOaWGaWkD15CbYhm+g1ahWD8jR0ZSFm13KyXZuF dbkYu6uEXoVr6VO4gbb5pVjz5mPNL8dWuJGuhavp56qmo2sL1oKN2GbIvDJHtiZqzSum54j19B2y jfZTl+KctYz4oY9jamklK7U35WVb+c1vvjmXTX3Xl5aW+vJo3H333Vdarw/SBL533aVl/RJ8FUpU udd7+ftO+mxrMlPNg6IeHS+99JIvRNXhcPgqPj311FO+JKf65bGevt+kz4sav1W56qG4Y+4TVC/d wpLSTWz2VLHcs5Eiz2GWyXK9p5yNnuc54CngmGcox9yDeW3hYF5dmseeI9XsvXCCk+dr2SuKyb6L Z/GeO8+lC29y5Ph5tu4+wP5jtRy6/DZbX/kBBy6/xsXjl7iw9TwXat4UBXsfXSblEpYYhzUknBxf 3jbBaZrEPl2WYQkYgYLjQtOveH3IekYq1ogIzH4R9Da3ZtbEhnimB3L2jhAoEti8WnhTNBzJg/e2 yr/VcADFVN8H749/ZFXI9b+/LQrzayL3D7B370JRvu/noYfu44EHCrnvvonCE7jnngIKCm5h9OiJ jB07EZcrl/z8ET5vg2nTpkp/LlOnDSYmNpQcu4lnZphYnWfi6X4mepmbYMlIZt4LC+RY3x266vPy +Xs/Z1y/UUSGN2bFcymwM5azd5pon2giMiVDzt8j7N13gEOHD7Fx3RZWrzlCedVunn5mPk888bjP u2r69DlyLu+Td/E0hg0bIed5Arm5+YwbN5GZM6fy/PN3yXOo12O8j3V9xYrnqK3dwp/+pNfxTWG9 lzXMSQ0e38f7+SznLu/gzvu2k9jmfRrJo37Tjb+iS+o2nhnzMK+uGQMXZ8Dr6+APet/XV8z8NtJ1 ZfzQL0Qad6Wl8K5l3Ph3HNYoCiMgFWdWcxFurbH72zCirThjwrD4+REamoJ/djIZ9htxRgfVuT1G WzAiRBi2binrkb7YT7vFiTPCQqJ/JH7xLYi2hWJ3ZONIl/HBsSIoW4vQjBZBaZXjiaCMkv2jgmW9 jS9u1EgPxh5spl2Eg4TwcBrd2IBuPbqxbvUqztfWcuDCedaerWXrES8nhM+e9XJcXQGFvZrBXHit rB/xemV8XdjLmqNeNpy6yD4B5es2raWkRHN+aNLTHcJL8LhLhLW07VrhA8J7KPWsoLzUw6LKZdz9 vBt717706dGdHTXb60vc1tPXSj/4wQ98ZUIzMzOJjY0VAT3Zl9vnajlMTaFQU3OZ0aNGkRyfTGzC APwyphPacwbZo/PJ7usirbcL6ygX9m4unJ2EJ7qIGTwd/7a5pA7OI3FoHoHdC0gcfgfWgXeQ3rbA ZxTJmToTe8d8woI7YGrhj0me1xDraOx9niMn93GMcbPrvDjGFWOMeQyj/aw6Y8Wk+Rh9H8LoP6cu aWmPBRhDhCdXYHSrxOj6HMbE+7EPfRZzjxdJHfkgGflPYkwpwd5bxg2TOTWRaueHMbrfK+vPYgyS efqUyhjhQg+WK+Vv++eXMMpVRhc1eGhujwIPnaStU34VjrzlWCdWYJ1QhHW6G5uWsM1djjG+HOuk xTJHtbTtwjZlG/ZxlXScUiX7VePIl/78Ldjyd8sxluK4pZzM0U8TmTyEmDCDiRPyOH1awc3XT2r4 OnLkCDNmzPBVCCopKbluPAQ0n8dzzz3nC9/QPB9aplW9QOo9GOoMVpq/R/P6zJs3j+HDh5OYmOjz jNm6dauvYkA91dNVqhW8c3OXmwkNC+SRhx5l7eqzlJaewO1ZKbxGeJ/wZkrc2+QdcIAi9wbc7jKW e0o5VFnCkc0rWX/iGDsuXMB7ppbjgpeOHbvA2TMn8R5dzYWDz/HakSeFF/Ha4RW8dnQjF7w1nDl2 hDMbL3P+4E9YL/tMnD2PVKuDFL+mZIdGY89Ow3AKVrOGCu7LxGgp2C5IsFx6BoZDcJ0RV5f0vlUM 2SFRZGe15ubsGB7plcClh/z41NMINEzHEwH7JsOvlwmA1XepekNcL8kcv05WRVlZ/7sq0X/L6jmg XgQXefPNPWzevIr161eyZMnjorQPx+UaQM+eXeWcp9ClSxI3d04kLi6ayNCbcCSbGGY3MbOdif5x DWja5Ea69h/GwR37OHbgCPv2H2DfwYOcPHmKc97zcr9d4OWXX5P39Tu8/fYPhd/yeaG+//7P+fWv fyt447ey/JUv/FYNuSqH9H3/VbHKDP3G85dP/sTvfvcev3rvp3zwww/4yVvv8tP33uEnv3ibfT94 lSMXL3F81Vr65fQgOMDE/eNN7LrLxENtTQTcYCI228L9TzzEC0/P5Z47ZzIpP5epkx9k8oh7GDyg L/36t6Nbt27YbP3p0KE/kyaN5OGHbxfM9SDPP/8Ie/culv9dI9dAr9XVakVX+ep10mt39Toq/+M1 /j7wlfv1z2W8enAGt48rIaz126JffioMCcnv8/yLB/j5L/V+rqdvM11Xxg/9oqRfjbSU1rWMG/+O wwKifJVWnEZz7EYgjpQs7P4R2ANbYYtLIiMkh7SQJKxZTaRfhJ4mN20lyxBdF2EXKMIwPBLDkin9 UZijA0ltFUdWfDBGhvQFZAk75BgJIiD9MOwRdQYQP4uwHDuplbSFS58Ze7qDnNA2xDZuQiN5eY0Y M8ZXyeB1DXm54OXAKS/rNnrZst7L8ZN1pW43eEWwC586J0v1Aqn1sve8l7UnvOyUsbu2XWDlidOU blmHR/N9lCzB49mFx60eILJeska2tcrLRuGteEr3U1q+mqrFVTx963yyog3at2/HGa8m+Kmnevr6 SEGA5kvQL/3qFh8REeET1lrp4/e//5CPP9b+d3jl8nbumzWW1v7R+AX3wJJzK5ZuhYQNdxE00kWm Gj4sLuw3C09ykTXMRZrNJeNcZA/MJWP0TCz955Jkf4oA+y20GZlL28n5OG7OJzx9KqboTpha+BGs mf4n3EHOLfMwppdgTCrGyHsEY+QsjPbPYAyQNq3KMmU+Rj9Z76ahLQ/WjVHDRVc1fizGPuUlnHmL SR5SjF/3+UQOk7HTF+CYer+MnS3zynanItn/UYxpMneuzD2xTMZoxRkPtny3L9SlfcFiOrmW4HTt Jdu1nbYuN8NdCxleuJa2ufvJ7rsOa8+F2CbL+Fu3yW/fi9F9Kdb+muujFNvMpViGV5Ijv2voiB2M KNglc1aTXVCB1Rcio4aQcjq6FjBo7K2kJ3UgKaEHCxdWy/mvM0B9naTAcPHixb574dZbb/W9G6+X kBIN19CEnV27dvVVxdEv2Pp76wnfdRo7dqzP02Pq1KkUFxeLErPEF85W7xlTT/9Iek8MHjKY0NAg HnjgIVavOi245AQlPuNHieCUNbK+n2LPPoo861jgWUJ1STV7Sqs4vblclNp1HK09wakLFzl2tJYN a2vZuu0NTh/fjXfrCN5akshHy9vy8TIzH1dn8vHyPvxoby7esy9w5sQRDl5+h4p9J7mrYB72bCet 45sQ2zoSR7gTR2YahmA8IyAEo43Ig7BYjCD9eCXtCQZG60RfrjdLZggZ2QlkZIXS3RzMwz0Tqb03 +IrxQ7g0AHZ3gl8tl3+sX801LONaitX3gVVpVgVSlUP1HlDW0AlNrv2q4IBafvvbkz7+5S/38M47 a3nlldWcObOco0fL2LatnLIqNw89+DC9su3YAkwM7mri9kGCoS03yvWLIjQ5nYFZZm7OzCIjI1Ou SxY9evRk1MhRjBkzVt7dt4jS/wRPPvmkL4RevdEqK6vkHbWZ9es3sGbNGnbt2sXFi2qMedOX1+mr 4tdff0OO8UNqLxxle81C1hctYvljK3j+kfkUuZ+getkj3H6/i2GjxjKsb3/iotrQuJGJmGATmREm IpqZuEF0m2BLDH1dPZg+tAe5Y/ow+aHxzJqZx/xbb2eJ536Wr3qAtevmsG9fhTwzq7l8eZ2c2xp+ 9KNdvPvuLv74R03Qq9dHDR/qrXCV9dpcNYZ8Xw0ef8tX7t2freTzrVO5/FIP7hj5JK2a/xxTo0+J ivsp3Xv/mlXr6/HAt52uK+OHVopQ93j9knQt48a/47CoCJ/nhjMuCSM1XNaDMVoEYDRLwBDB50xP xRkUjD0kEkNenIYjGSOmkQi8IIxwe537Y4KMt8h+6SHYI5LICbbiCPbHCNFxMl6/DrSJxrDJPtla GleEZGCKsGxHiRA1Z+OwyVxxMSSGBtOqWRCtTMGMHV3IDq+Xiz94g+MXvNTI+rpdXnZv93L2pJeD F2X7mJeNsn1kr7RJ/25tE95xupazO85xYNMxyrZsZtHySjxu5Q0CHrSU7VXeKayGj1LhTZSW1VJe VcP8Jx7mlsGDsVhtjL79dt78yU+unPF6qqevlzSvgypKd955J+3atfN9Mdav7K+8ooJYv6z/lhdf upfWfi0Jleetk2USTucMYifMIGJiXeWXtu1dZA6eTtTAPBIH30tOn0fJsd1OSp+pxOYWktHjEdJt jxDddwbJg6bjHJCHY3A+qb3vIjB7PA1CEmgWE0t0+yFk95mFQ/NxDCzF6P8URt8nMQaXY0xaiq90 7ei5GH3mYQxajJEn/bkPYAx4TMYtwBi7AHvuUzjGvUTagIWE93uKuD7zMYaU4Jj+BMaUe2S/x2X/ Yhkrc+XNkeULGMPLMKbJ8bT0rXp+CFs1Z0d+Fdn5W8kesx7noBL6j19EvxnLcObtIHvoXjoOWk// KZV0n7kK6+RNWAdU021YEf1dFXScsV72W42jfyV9x66lf8F62uZXku1aicW1Tuavwpq3hk63bmHo rMUk2YbSwJRNz64jqanZwsd//nqTyKkxbNasWaSlpfH000/7ckNcD6QVsIqKisjLy/Mtv68VsfR/ aynqq6RG+9WrV/tCW+Li4nyhLkuXLvXl79EvqNcqZV1P9fSXP/2FBQ8voE+H3ky6cxJzS4opLd1I WangF0+VYJgtwrvxrNyFe8smSlZUsqx4EdvdbratXMHuvbs4e/oURy+cY+OJWtZuq2Xf7lepPX0Y 7/77+dGK9rAwAl4UKKsJSYtM/HFlEO/taMu7e6by2oFZHF93K2sfuJ0RXW+maZvmBAdGCg60CK4T vBesH74Eu9kU8wmHxUhbtnCG4DnBk2Zpy07B1saMOaMF5sTm3BxsYVKHaDx3mHh7jonP5zXno2qD P5yYzSe/2C//Wo0f32cDyL/iq/lClK9WkNEKXxpuodWg3uFXv3lb8MARHrtzFpM7JVN1543smWti 7qTGdOsk+N3SiuE3N2P6BDu5k4aRO3AQw0YNZHD+IKYIzygYyMwZo5gxo4CxY6cyatQo7rvPJZzP 6NFjmDAhl9tuu5vbb1e+Q/h24buubH8VfA+33TGDW24dzW3jJ5M3dCbDpoyn8M4hPDZjMJMH9SQx KZPmfv4kxjRhqNXE6FQTKQEmIqNaMr5vP2Y/cycvLrubpYvvYv2yx9h8bCGH9izijYMV/Ppn2/n9 H/bIO/iQnD81ZKgBTs+pYqqrBig1Rqlif61rUs91rB+F9bkV/egDOVdnF/L7QyM4svwOnnCdxZn2 S5o2/QUtW35Bjx5amAO5T2V4PX0r6boyfly6dImRI0fKDdb0msaNf8ehUeEYmQbOEAtGiKwn+GEE qoBziBDLxHAEYY9tidFS2kKcV9paY4/xx9EyE3uUtNnjMSwyprXs39KKPVVDY8LQPB6+uvCxIhD9 bxSBKeN0fEAaRlJrYRGSGgITbcfRJhZb65ZEtAmlZWIyqQFW8ic/xOrTZzj7xqvsP+Vl9TEvezVx l9fLyVovZ857OXTIy9rVXnZu83LstJeN0r/uhJej585x8cIF9u87TEXFChYLKPd4lgury+h2Sjzr ZKkeHxoGs1RYv6ispbz8CNXVe7n/nhl07hrFzeN6MG/jZn7+YX08dj19c6Rf+D/66COfcul0On0K sH6heeON13nvvZ+KUrWEYcOGYLVkk5FxMxnOCZiHF2Ab6cLe1UXbQS7SR+XSunseYQMexTH6edp1 n0WbPtPwG5NHfK98bD3zyRzt8oXLGD1kv9H55PSbQZZzCv5tu9MgOpVGTc0kpY2nXbc52DsuwGjn xtAKMOMW1Rkmxs3HuPk+7H0exzG9FPv0YoxBj2B0nYUx+HmM6fMwcu/HGPiM7PcithH3Y+v/MEav xRgTZf9BT2C0vwdjpIybUYoxXo7RQ/p6y/pU6Z/xV+OHTdgux2xfUEq7oZXyP5fIfuXYC4uxFZRj zttB17zdjHEtob+rHItrKZa8cvrlFTHWVU03124ZUyNtlRh5FTKnzCHj2rm20176HBoak78BR8Fh nLnriGl3F41bdiA0JJHZsx/goz/+4crV+XpIw+5UkY6JiZH3VLkvh8Q3TeoKvXHjRl/1mYKCAi5f vnzdeKN83aSGD63YpFVc9u/fz/333+8zeGjVGw112blzZ703TD39W/rs4884VHmQwhGFdBx/M9Nm T6O01ENlueKXGjwle4RX4N6wmpIDgmfWb8FTXCptHnkv1LB5w3lOHj/Hrgte1pwTjCR46azgpaPn LnDi1AV+UFPFR0sH8eeqSP5S6c8nbn++KL6pLmmqJihVz4yqIH5R2ZeHx3SgRcuW+EfE4kxJwOF3 E0ZYFLbsNCxGANnmICxtMrG1FLwYqPndBAc6outyw90omDI2FHuKjGudSMvwCDI7NmXxuJs4fn82 O+eOZvszU7i06zk+/ctx+eeqeNaFetQpnfVf1f/KV8MqlNUYcpX1PCm/wudfnKdqVTkP5g3g9EOt +KjCxPFnb+CJwU0p7NWKxc914LU3ivjL7y/zl1fOcuzsRjZcrODY+TIO7JnDqpUPsXz5Ql9Oojlz 7pV77m6eeWYa48cPJj8/lzvvnMGYMUMZOHAAQ4YMFe4v3Ee475fKgwf3kWP0YuzYYdx11wweffBe HnhiFveX3cWL7rtZMnsWc2+/C+fNPWnRuikjHCZ23GJib4GJqe1MDOqVxIlVlXz22zf57PNaeeee 5vPPz4hcOutjlP/p+VT+275rXYvvM+v50Wf0qufLKWF9Xn8v5/VPfPbpZd796SZ+9dZ6/iDvnmfv /A2BgV+IrimKs3CbNsg9hWBW2aWevnUkl/D6Ic0aP2TIEBo3bvx3Ro3/lEM0ZMWWiTMzAiM0EKNV MkaUCDJLGoZVtmPUiBFV5+oYFC+sRpEM7PZgHG0CsPtnYLRxYmRKn58/RjM1pphl/2yMtMy6qi7q TdKmsfQnoflFjOQADHuosIxJlvkCorH7tcYWE0WqOZh0Ryj9unXnmbkLOOA9y8VXX+bkHhHia714 94sQV+8OebD2iED3npRtrf5y3MuZY7K+wcvmLV421tZy7LXzvqSoVWX7KFq0TICDW1hdR3dR4tkt y/WyvVVYDSAKLNwCHtawpPood896jvZd7AybPIy1O3fxuz/+taxYPdXTN0Xvv/++LwxGFSothzts 2HC2bq3hF7/4JUePHGbq5PEEJSXRynIzSR3G07ZvAY6R+TgGubD2ySN5qIvUgbdj7zML5/BbyBos bT3zyB4yneRhuQT1cREnY+3DXTh6u8hx5JPTqYCMUVNonZVOgyZhxOfk0m7KPOxjH8IY8wLG4Jcw ej0g609hjC3B6PAi9n6LcExZjL3/o9J3P8awZ+u8OQYuxpj2ovAi7ENKcPZ4AUc/6Z+o4TELMfoW YbSVOXWeSfMwekh7X9l3goa8yP8u/KvxQ3N/dMgvYXh+EYMmrcUxZi9Zk9dgzV+MLV8NIEtoW7CU rvkVdMzbKG07sRUupWNBEV1dZbRzLcdaUI2lUCu+bPWFzthdVQx0LWG4awUd87UCTDU2nbP3MjK6 FxHb+XYi0+zcO+s2/viHvy9B/FWT5tDo16+fz8tPXZC/aVJFfu3atb6QS/1NmuxUf+P3ldQz56c/ /SkvvPCCyEc7UVFRvnOjeT5OnTpVn9C0nv4j+uTPn7B1+RZGDxqFIRhkyi3jKSurorJS85LtxeNe IezGXe2hZNUaWe6nuHirYJpK1m2o4djRS9SePc9xwUiHz3upFd5/6Sxrz5xn35bXubz+LG/sX8Eb x2fz+o47eau8kA8XdINFzYQF3i4WroiE5TkUjU/E76abaBUeh9MZhyNZcFxQJLZwJ9np6WTFBJPd OhhrpGC9MBu24DaC+wTfRQtmbGjBiLRit8VgTmtFVHIoCZYU+ndMZ1IfJyN6d2Vot44899h03n57 jfxzVaz+NqTgqiJ6LSWsnv+e687Z2m1LyB8/lKcH+HH5QRMfLG7Iltsiuad7PE/n9eTNC0tl3E+F 3+Yvn9bym8+O8/Gnx/jD7/fw859v52c/28877+zjzTe38uMfb+KNN1bJu6sar3c158+v4ujRSg4c 2MqhQ3uFlwuXCHuES780PniwVI7h5tixKtFvNvDKK1t4+c1NvPLTzbz9o528dW4TZYvm0blPL1JS mvBYbxOnZpmovMNEr06NGDG0C697t8h/fF9YvTn0nlJPDj1HV41ren+p0aj+HvvPWc+TnjM9j3pO 9TyevNJWh4W+4M989Olv+eLTD+DT3/DmxU+47TZo1arO+BEaCt27w7JlvuH19C2j68r4ce7cOZ8b /H9r/ND67a2FE9X4YbfgSIvGCAnE8E8SIWZgZIrwsjbA8IvBuNGGkR7uE2r2IOkPtZOclUqsI5gM EX4ONYCEOYXjMOL8MMwyNlUEX5IDwxaPIzsIZ3QMdv9sjMAwGSPz2kRI+kJd4uWY/tijYrAZNhKS /TBnBzO98FbWr9sl/6+WI5cu+Kq5nN0owlyWG0Soa3LTQ2evVHq57OWI8OnjXg5u8rJpxznWnz7D 9qMH2LRhF+Vluygp2YHbI6DBU8zq4lVsKN5NlVsBwzZpU9ZcIOWUV2xh2YoT3DvzaXplO3ho5gxe vnCBP18HX1nrqZ6U9Gu7W8Cv5hFQw6fmEdCwmB/98IeUeTyYb3Ziio4kLK43HXrfiWPaTBL65tHm ZhfWyS7aDZqOuW0ubcbnkTgqH2cHFx1G5ZI6OpfgDtI2UsbIOEc7F4kONYbMwDJ8Jun2XoSHZxKR 3ZeU0bdgm/kIjqkLMfpfSXI6/j7sY57B6OAhud8iYqc9SuaQe3D0fQpjaBVGn+q65Kd5MmaKLAcU Y/SQdTV+jH9E2hfLcqm0lwk/J3NKe/8HMCarsaSyLvRlwhXvj4I640d7l5vBwv0KVuMo3I4lfwVG vsxb6MFasAqzS7kCq2stNtc22WcJ2a4izJrPo3ANNxeuoI+rkk6uDdK3BUPG9itcyODCCjoUrCe7 YAXmycXY+pWQM3YZ2RNfICS9D4P6jeLAvj387ndfT+UXTXKrIRSa70OvuXr8fdOk4VhTpkwhICCA 3NxcX+6p71uZVn0W1dtDc/NoMtrnn3/eZ5hU7xxNQq6VO37+859fGV1P9fTv6ZNPP2HfqePk3Xkb N2dmkz9qutxHgleqjwpGqREcox9wylheUik4Zj3LBNsUC3tKt7Jx/Wb2HN3DzrOnOHboHN7dXvaf EMwk2GjzNsFJq8/i3XmZM2dfofb4cQ5v30vNhh1cWF/E+xsLeWPDMN6qHspvqiby0YZxlM3KIDa6 ISHNo3GkZmO3RmJtlUL7m+wMsqcyzhlO/8QgsjMiiY2ykuhnITOpGdkpzckMMWNJEcynye8TA3wh 1PZMB+nRySS3SSYhPY341Gj6DsrhhRdncrTmWd4/X8pnH6yXB2sPfKQu9VeVVVW+vo9VNP5TFmX+ i3OcPr2DW+64k/btwlk43sTHxQ157aVwZg2IZmrXbPZvXyhj1SCg51UVfzUCKOu2KrV6rpV1/W9z j1w1SmnIjea70o+BPxa+2q/tXzb/7XGv/p53RcG+wKKS+xncPYXbujdizVgTS6fdwKQxQfQc3pkn 587hx+9qKJXuo//xWuernv8zvuolo+der8kpufweePNJuRQr5DbQ/neF//nHYVGfmDkT4uOhRQvw 84NevZB3GdQX0Px20XVl/Dh8+DDp6enXNHD8K252ww2kNGqEIzIce7IVI8jACI/ASG2OEaIhLokY SS0xAsMx/KQvy+LL9O2Ib469RRpRITm0tCSRYG+FMzYQe8tMjEgnhjVehJ3sFx6FEZAkc/hjiQwm OyALqxpDNPeHv/RrjpE4OUZrOV5MBE7DjjU7Sx6OxkRFxPPArDIO7/0BR86dZ90FL1vPejlx2suW M3WGD01uek6W+6R91SkvO6T9qKxvkDFbay9w5ORJ1q9bI0piCSUl6vWhpWz3UepZSk1FMfsrV7C8 dJ+07RIgoYYPDXtZR3nFIaqW1lAwbjwdo6LwzJ3LZ5qN/3vqyl1P1ydpyINWkVD3+h49evxPhQ0N hxgzdgz+AZEE+duxd8/FPm0GYQMK8OvkIm2Uiw6D8sjqkoe/rIcMcmHpmI8xSivEzMAs69kDXVhH C3d1EdHPResx+aT1KsDZdiZJKUNp0TycgBQblrHPkjNkGUb3irpytwUP4xz/APau84ns8xStpt5D kutZXy4Oe6cSjKHqvfEsxuR7MPo8g9H7JYxx92H0fwyjc3Fd5Rj17NBcH90fqPP60LCXAmkfqwlQ SzEGCE/7q/eHXdgp7MivxJa/xJek1Jguv2VqGTm5NeS4dsu4Jb7EpXbpb+sqk/FFWPKqsUzdTe9p NYzNq6SXqwKtAKOJUB3TFuOcuhx73gGc+Vtom6f5SIpx3rKC7PGLCUwYQVSog+lyXmvlHfR1kCaZ 0zCn/v37+3I8aTb+b5LUi0ErmGgOGmX1bNAcFt8nw8ef//xnDhw4wMKFC33eHZqTR41TavzQKk1q 9LgeQpPq6dtHP//kE0rWraZzXAKj2o8UHLOXymr1VN1Cieew8Go2uFdxUNrXuzcKjtlIifsAZSWb KVu3lurjR9m36zwn1tSy/rBgpr1eDq/2+owh5y7U4j1znjObz7FzbS0rjtSyx3ua417BTGePsn3r Rl5eW8UrR8uZv3gCHW3+pDUJwR5qw5phIz3IxsDIOF4c3ZyNd4exYHI8Y3u1pFPbULo4U2hrC8Bh DSTHSMFmCSMrJhBry3Ts8YL/0pOwtm6NOTAGc2YqZmtLMrID6NLWzgPjOnB8cU8+OTYZzj8sulal 6FQH5Wzol2VV0Ou/0v9rPs+Hv3mTxcuriOmeSOEQE5+XmfhwRUNmT2lIv54BrFszFz5Vo4IaBvRc XmU9t1fP79V1ZT33V/nq9lVDiV6Tv+3/Mvlv5/7b3/EDfvbLnRTc0Yth9oZsmmji2J0mHh5yAzfb 23DHXQ9y+fJpPvlUf9+1zlE9/3u+ek/oup5zvd6y/uk+AZ6L4Vh7WBIKe2bA+3JtvlCZ/8/1I1Wd 1Mhxxx0gj77onyDqJ9HRMGcO1KdT/PbQdWP80KRp6nbcpk2b/2Xc+Hfc4qabyBTlvl14BPbWERgR ZoysaAxHA4wMWWoyU7/kOm+QdOnXEJWEYOxBjaUvhdSQdOJCg8nMDMdhD8GIl3GBGRiRGhaTIHP5 44gKwGgdTUxgGIFJoaQY6TitZuxx6Rj+VuEYjDiZz4jFmW3BEhBIQ/ltsUHxFN+7guP7fsL68+fZ fPEsRy94OXvey0FRNg4Ln5P1vRe9rD7iZet6L8d2eDntrUuCeuLyRU6fPM6alUtZtKic4pLtAhpq cJdsw1O6k5WbV7J2l5vKZcspKd6Jx62lb5dRVraE0tJVvDBvPj379yYiLYUFap6sp3q6DklzK6hS vGDBAkaMGEGPHt0ZOnQw/fqOJjW+B/7NkonMMLBMnkr6iNuJt+eT3cFF28EujJEuEvu6SHHkktVu BuGjHydyzBOY288kVtpC+rjI0EoxMjZZ1i1D80kZdDetssaK4GqFX8sIrN3upd3oSozB1Rh9KjBG z8eeNw9jYhGpfRcQ1/cFMqe4cQx9HqP9Q3LMFzEmF2H0fk54YV21GJd6eCyWflkf8wjGuCfqQl8G y9iBC2S9RNoex5gufaNlTE85Xh+P7CtcWFf5xeJyY3atxZK/A1vBciyjF+Ho5WbgiBUMyV9B+4IK sgrW07GwhmH5S+lXWIR9chmWvqvoOGAZPadVSt8mrIXbMOdVYh5URHafKmyT1tK3cJkvrObmwmLM M7fgyN1K10H3kRBlkJTYnXXrdl+5Gl8tvfHGG74cEgMHDvRl5Fdvg2+KVO5s2LDBp+hbLBaeeeaZ 72VIhxp87r33Xjp06ED79u1910fL2aoB8uRJdQeup3r6v5GqE5t27SQ1IpLsuGwef/wFwS5uwSg1 sjyDhuwu9ZSyzrNGljtleycl7s0sXriN8uUH2XL8NKdO1FK7TzDRFc+PjQe8HD3l5bJgpLNnvWzf f47V+8+z/ewFTly8zIlLb7D78g84dOICp4+foubiKeYuXsRoRxc6hgVhT4nGLDgtMTGBSZ2aUvuI KNYVN/HuS6058WhDdj3SmPV3BDKjWzyjOsTi6hdIj6QwEptmkhHuxGaOF6zXGiMxSrCiBSMsDXvG jSRHNMMs2HHmCDOH3fF8tiYS1qRATXd4/XFRuPbI2dAvz8qqCF9V0ur571kU1S9+wrYDq4gy4pnQ TlSVSuENJooKTHTr3IzFj93BR68elZf4VaPCteb5d6weOaeFv05PHP2tF/jwwwNsrZmDrX0SHVNM 7H7AxPnnTMzqasLRqglP33s3n36iHgqaDLbeU+j/xleNTWoAqas4xB8rZXUCHLRA2Q2wQO6rrRPh xzLmP/wuLKoct9wC/v51BhD1AOnaFaqqrgyop+uergvjhyo+CogffPBBQkJC/pdx499x81atSDNn kZMSjr11Y4yIJAwtY2aE4sxKxRlhx/BPxEgJxHBGYCSZMQJkO0K2syNwhMu4hqHYYzUBarr0B0l/ CEZ4BobViWFpgyPa32f8iFbjR3IIKfZ0nLZs7PGp0m7I+DjZr4nP+OHIyMIaGEhA8xCsqd0peXot +0++yeaz5zlxUIS18AER2CfPy7oI8r0i1NfJcssRL6fWe3m5xkut9B865+X4hXOcOHmKtWtq6mJh 1SVUvTtKVglwOEXJll2U7C7DvWwpnmLpc2vFl+VUVi6jaPESbpt5Fw5RJO1jRrN0584rZ7ye6un6 oqsJFjXUQL/CFxYW0KlTe9JS2hIe0YEbW8XQODaU6Js7YXSeQHt7Ps6OBaQOdpEwyoW5j4sOjlxs 7WYSNvoJwsbMIaP9TKLsuQT3rjN+ZMnY1D55WIZNJ6n/TJqbx3JDSALN/YKIS+iKpecd2IfMx97T gzFqPkbBCxgTinD0XYCz34vYJ7kxBs/DaH+v9D+EMUnG9PLg6PMSzsnzsLukv48aPx7DGDMLY6xW itF9ZNwg4d5F0jYHw3UfxnhZ9loobXIsLZ07U40fJdhcJXR0raV7/j7aF+zAPHo5jp5lDByxjKGF y2ifX0HWuE10HLWL4VOr6T9T85GUYe2zElv/JVimVWIp3Eb7whp6TC+n08AiLL2LsU1aTN/Cakbk r+bmwkoyCtbhnFHD8DsW07bzEKKiO3DrLc9y7tzbfPTRV1e5Q40N6uGjYRSDBw/2KdcffPDBld6v n86cOcPkyZN9Hoea9f+VV175XiXyVMPGokWLfOWG9Xpo2KmGnu3bt8/Xr4lpf/3rX/tkdD3V0/+V Tsl91rd/f9IyUnzhZS+8UObL+1FaqnilGrfHTbFnjSz3yPYm3O5yiopXsarqMMe3neXkiVrfx6Az wodOeFl/wMtmTQbvFcxU66Xmgpdt0ndKMNMx2T5wUsYKrjp15By7Ll1i/csvU7r2MLNcT9DRSCIh 9UbSLakkJyYyuWMLzj1i4lelJj7SJKnLhDcKVzTkyC1RrJoWxvbbG7GgXxC5giv7WONpmxqMLTUA mz1GcKIFo7EVIz6CrBB/HE3jGdvfzspnE/jtPBNfPG3i00UN+WKLQ3Sxx+BnuwT0ntCzInwtha2e 65TWN7j48hZGjhxGbocIXpdr9Ee5RgfuMTG5343MnNKbPZtK+PiPapz9NnlHaCjOJc6eXs7UacOJ jwkgr7uJ0y+aWPOkidE9WjOho4PtVfNknCruaii71jz1/O9Z7w19zl6DT2X73cWy2R9WN6qrDlUW AXsHyOUoh1//8D82fihdlMtYUFCX+DQgoI5794YlS6A+OvT6p+vC+KFgc8eOHQwdOpQWLVpc08Dx r7hZs5akpWWQ44zGnnwTRus4jEjN9WHFGmLD6hePkdoKwxmGkZyF0UpDY2wY2UnS1gp7RAD2m9Kx J9oxlFumyP6tMWxa9laTX2ki00Tp88McGURWQCbWZAd2ueuN1v51IS+xcsyWzWQZid1mxsjIJjmu I13638bTq3ew981XOHPyHOfWetm9wcuq0yKgL3k5LAJ6zUrN7eHl+Fkv5055uSB8RIT6GuGaC7Uc P1XL+jWnKS7ecyXsZbHwKuGjuCu24K5aiqdsFx63JjvVsBe3PIDbWLBgOyNG5NG1RzcefvIJLtUH pdXTdUqffvqpj5VU4VIvkBdemEeHth1o0ToEU2g4pphwGvm1JiayA87OhTjGziRysAu/bi6SR7nI GZiHtWM+WaNmYh49E6NTPuYBeVikzypjIvu78B+dT2qvAnlX3EKaMRU/azcaRATT5CY/EhK64+z3 JI5JJRj5T2CM03CV+dj7PIV98j3YC57DGFKK0fFFjGH3YhQ8gjFpIdbejwk/iE3DWvrPxeg8S/Z9 Rvpl7Fhp84W9yNjxxdLmxhgjc3e5C6OflsOVMdPLMfJKseZryVsPfYXHupbTw7UPc+4OrFOWkJO7 jXaFu7HnLcHa34O9WzXtxlfQdob8Vq3kMmUPtqkyNq8Cc34p3fOrZI5y+k6VeaeUYJleijN/K+1c B3BMXyHHLCOncBkdbq3GGHorKeltyU7vy8MPVfCzn/3Odx2+Cvrwww958cUX5VwnMGbMGF++j2/C 2KDKvIZyqIdD165defjhh305p74Phg/9j/qMaULTwsJCoqOjsdlsuFwuX/laffa0/yrVGz7q6f+X 3n/vPRYXF9Gvf0/69BnK44+vEIxykLIyLXlbgtuzAQ11cfuStpfLsoQidymr3Rs4Vn2cXbvOs1aw kCY9PV/j5eAqwVCCnTbK9olaL6f0Y5KwVoLZesHLusNejq0WrLWlltW159h36TyHL7/J8+u2Ye7c iWYtGpKSkEp2sINBsW2YP7Ypy25vQM1dN/CBls2tNPG5x8QfFjTmDwsb8Ylb1osacGpWU+64uRkd /KOx+MdhSRWcGCG4splgzUQDc3QUmTf6kZ2QyIzBieyf3ojLBSbevNfEJ0WicFW1g5p7RDsqlgdr h5wZVW41LOIflbbvO+uX+kt88KvjVFWVMHN4D17ob+Lt2Sbee9bE81NvoM/IaB4ouoVf/FbDidRD 4mp4w9fB6onxf/XG0NCLVympKKFNdA69M27k+EMm3l9g4pZxJrL6p1FUVsyvNQzDZwT6Ov/Xd4Wv nLvPdwq4XAmfHIAfLYR1yeBpCiUNZJkIx2fBR0fhz78RwfiJ7POfk0IFTVd29911hg9RRWnSpM4Y UlamH3quDKyn65KuC+OHxlZrvg/9Aufn5/e/jBv/jpuaWpDaMp2cNAt2RwxGQiDOlETMWQ4imsUR 0TwAc3YozlQRUsHBGKFBskzGiDYwLOolIm2JERi2DGnLxGgQVVcZRmu8h8nYwHTpd/rK4DqyA3BG RWLXsraa9DQm0ldC10gIl/1kPTwQR2YkjhiD1NR29Jo5jeJ9W7jw9mtcOHOOnbu8rNnjZdsZL8dF cJ86KgJ6R50b5w7ZPvmyl/0XRXh7vWwQYX7s0jnOnDnN+nV7KC7eTomGu3iqfQDB41mDp3hJXWk4 9zrZ1q8om3z9y5atZeGi5QwZOo5ePXswXxRJTSJZT/X0bSFNvFhW6mbgkAG0jAzH1LCB73lv0tog osctZLtuJX2Ii4QOLrImukgc5SJU1lNH5dJurPDNeeSMcJEjfUaHPJJzcmnT/1ayhj5Oh26P0M4o JM05kZYRCZgamIjJ7Ev76WU41SAwZh5Gr6fqEpn2X1hX4nbavRi5T2MM9WD0fgHniOewuoqInjyP sP7Pktlzsc9DxBj7HMZ0N8aEFzAGPiD7P4zR5yVZl7mmyf6jpM35qMwtY6eWSXuFLwGqTUNfhDvL nH1dbjpp+EvBWrJnVJJdsAZL/npsaiQZPR/z0ErMU7ZjLZC2/CosheuE1/g8R6yu+XR0LZU5auhS uFrmrMZcsE3m2Ev25A1Y+1fQY/AKhubvoPNtG2nT6y6CQm3ERTp46KEX+M1vv7qytxpSMnv2bJ+R W5Xtv1Wyv0569dVXmTNnjs/jY9CgQT4PkO9Ljo/Nmzf7qtncd999vpK+o0eP9n2NV8OH5t6pp3r6 sulqkuMRI4bRo0c/eQcsZsmStaIkeASvbMRTshdPkZa+1bBe9QApp6hkJSur9nN062mOnTzHvpOC j7Z5ObzGy+btXrYcl/ULgqEES+2uEfy0xcsJGaNJ4/ec9nJasNaRvXWV9Gov1eJ95Ue8uPoQyc5u IkcaktwsFUdQCh1SQhjcJZKR9mQmZ0fx8NDGzJlq4qVcE/sfNvEHLZu7WrjGxM9fakR+r3CyYqKw BIdi8w/DHhSANS6M9EwrySkGiZExxMaG0N4SznSZt7BbC4onmfjTSzJH+U2iGaXCzkHw41I5M6q0 a9LO+rCGv+c648fvPjzG1m0LmTmmA/d1MPHafSZ+Pd9EiVybIZ0DeOjhafzyV4dkrIaGfJ1Ggv9r uIyOf4Xf8w53LnyR1i0imN3jBv5SZuLSYyYGZZiw2RNZv7Wcz764GhpVb/z471kNipfgZ0vh6DTY OxQ2ZIE+gyU3wI7ecF6ev9/oOf7/k/saAqNJUIOC6gwgjRtDu3awYIF+yLsyqJ6uO5JL9c2Tgk7N Lq8ArHXr1v9j1PhP+MamJoL9mpHZIhNnkAN7ajyGww+nEUR2fCxBAUEERUeSnZGNUz1CmrfAyGiO kSDjWjkwtKyZNQQjJwgjMx0jLBojsAmOlDgcWt42MAAjJBgjPQvDsGPYZI741hh+kRhRVgy7tJtl vohWMjYbe0oM2W1akXJjLNk2K645udRs38rl06+xt/Ycq85pElMRxl4vl2T9zHkvB2WpVV82nfJy 7JAI8qOyLf1HZdy5MxfYv/84y5evoKRkKSXu3QIOBCS4NcxFgEOJuowuocTjFlbDyClKSzdQUVHJ E0/Mo3PnnvTu3YuVK1d+o+7l9VRP/xdSZbmmpoaJEybQJjbWVwnqhuBMgjpPIXvMrVj7ziS9vQvL YBdthrnw7+0iaagLW18XqR1cZI6cjmPidOwd8siw5ZLW83YsI58mc9hjpHabidVZSHJ0DwIDEogw BpA55nGM8S9h7+vG6F6CMeyFOgNIlyKMQQ9huB7FyJX1zgtxdpqPdXIxYfkLCBj2Ehldi3H2WYgx WUNmPBj9n8ZoNwtjzGMYE2SOHrLfgNkYQx6pC4EZXY0xUY7RR47RS/YZK/tML8WmHiDKBW7aCXfJ d9PeVYTVVSrHX07H/Eo65y8hx7UTS/4WHGowyV/Iza5y7K4V2FwVMscKrIW7ZI41Mm65zLGbjoWb sU4qwtJzIb37r2OM6wA9b1tPZO8HaB49kGxrd56aO5u333rDl/DzyyZ9z7/99tu+ZKeaV0KTa36d pEk9ldWTobq6WhSUWF+OKfVE+cMfvjqDz/VCakxUOaChLREREQwbNsxX1ebll1/m0KFDvv56qqev grSa0p49e3zeXu3ateWhhx5g6dKVlJVuFCyzD0+1LFcuwVN1QLYP4nZXU1S8hlVLT3B8r1bCq+Xo MS+n13nZt83LWsFL2zXMRT8gnfaybbOXjRu8nJAxl0948QqOOnzlA5NXPyIdreXQgR9Q5tlHp5sH 0KpZM9JahONMDsRmBGNOsZDt7yC7eQIZkUEkpbbGZmnG1M4mqqc04MKcllx4sTXL84PoZY0jKSMU a2aoYL5MLJEJtGvrz5AuMUzonM3IzokMuLkZ7XNak5BuJiA8kd621my8tRVvvNCQP6gC5gmAQ2Pg V5oIVZS1z9QrVxXdeiNIHdcZPz784xGOHJ3PfTN6cm/Plrz20A38zmNi0y0mCuT8PuEaxTs/2CKy 5WrS02vN9WXy1eujlVvUaKVK9n9zzc7zxafneOtn+8h9ZDrp8Q1ZP8XEL1408fgQE06/poxtb2f/ jhf50yfHZfwVD4ZrzlXP12a9HleMH2/Og2VpUNwAquWZ2yTrxyfCexvgiy8vgfdluf0KCyEm5q9e IImJUCmPd30IzPVJ14XxQ4G2lrvMysqiUaNG/8vA8c/4hhtMhIWayM5qiT0jHXtIPIZ/AEZ6G+yJ UdhatSQjKpIMu1kEmQN7azNGs1SMjDQMhxVDk5W2kvExgRhZsh7ikP2jMVI1d0cMhi0HIy1DBJw/ RpBwRiZGGxnTSo4T3QrDLmM1LCZYjSHyG1KycTrtxEWH4dekBd16daW0qIhTK46yv+YSq7y11IjA Pi2C+7zXy0URypr0dI0I6M3SroaPs6tFgItw17r23gte9u+9ICDhhJyfVQIKitB8Hh4R4HVeHlXC Aho8V8NdtlBWdkJ4vSgW1eTmziUsLI2ePbtx6dJFX7x9PdXTt40++uMfOSfPy5Nz5gjIzCE6PpF0 oxvW9pOIaTuDAHsByW3zsQ1wkTnOhbWfiwTDRSuHixj1/BjrwnGzi8heeQSOLCCt1+20GXirr/JL crcCnNku0lKG4h+WSmBkJlk5eeQMX4QxciFGz/sxBjyOMcKN0WMxxuAijEmy7PYw9q6PYpu4gMwh j5Pe82GsI+ZjHzAXo7fsM+El2c+D0e45jFH3Ysx8FGOc7KsGkO4LMMaqIaNS+AWMidLfe7bMKccY W+cBYs7X8rcl9BAe43LT27UYs8+wsZ+B+ZsZVVDGzflVZLqqaS9jRkr/UNc6clwHZNw6GVcq+y+R 9Uo6u8oZLesD8uV400uwTHTTdnIVnVzLaFtQSdY0N6lDnyCz42BGDh9EZZn7K6nAotVCNKn1jBkz fPmdvu5EmppXRo0vml/q7rvvJjg42Jff4rXXNBHad5s0n4563CQlJfnyag0fPpw1a9b4PD3UKKUe ON+nXCf19PWS3luaOyYvL08UhCjuuOM2Vq7cQ5nnMJ6SzXjWu/EcKMez7gCe4sO4S5ZQJJhwlWcD RwX/7N59nnVnajl8wkut8AHFTYKRNsvypMiGU8e9HJX2s6cFV231cmSN9B/zsvNlwVPSvml9LTtq 3mD7tkNMmZJLQnwQWclNsdvDsKVZMPvZyQ6JITvGj4wWcaSGWMlISaJtWDP6xLZgRJcURgyw0t/a Boe/H+boUMGImdiyHKSmG/Rsn8iiEX4cmdacHdNuomLaDRQO98NmM9OmlR1z6ywG5GRw37hAds0y 8fsXbhDNyB82OuCkaEi/UM8FDYe4quwqqzL/t3wtRe+7zLVy32hi0EM89+IDjO6WxOG7G/LZChM/ ftrEbb0aMWGsnUOHF/HnP6ss0RCir9pQoN4eunxPWMND1QDyn3qA6DV8jT///iAHl93F2AGJ9G5n 4ugDwneZRLdoQFxMBnMfvoufvLOdz7/Q//N9vfb/Dev5+dtnRtv0WXoZfvYCHHbCzmxpzpfnbCn8 Udo/+1D6vzy6GgJzzz0IrqgzfihrCExx8ZVB9XRd0XVh/FDgNWvWLJo2bfp3xo1/xzeYbiCuVSAd 4qNoa4gQywzCiIjFCNKcHtkYwZE4I4JxJidhWA2MtGSMsDgMEWxGaoYIrzAMEYJGsHKM9FlwCFui IonJCCDKnEh2GzuOIOlv00jm0Ioxsl/DcIwkEX4W2Y6yyLFShEOxR4aRk5VNZEwsjW5qSJ9+PVlX uYbzW85wZP8FdtTW+hJ2nRSuESF9bKcI7Rov2055WS9tu0VYn9rm5eBeWRfBfvKCjKu5wOKSEyxc pDk+ND5WgIImPV22FvfWckrWLGeJeztbS3ax3lNDedkGSsureemlMsaOvYtGjfzJzs4U8LDLB/LV 3VuVgHqqp28bqeK6atVKRo8cQpvwCEIDUgmKH0S0/TbMttvp2LEAx1UPkO7TCXYWkNLpQXL6P0rb IbeQOHg6UQOmkzEgl9TBucQOzfNVgMnudzdhtmk0bhJAc1MjzBljaD9+UZ33xqgnMcbdi5H3uKy7 Mfosw+hdgtF3Lsb4ZzByF+Ps9hzOdk9jV6PI1BcxBqhnx4MY/eZh9JexmgdEc4C4SnCOfR5nXxk7 QMZO1vAYGTdcxveRsUPkeJoDZIYHW64Hq2x3HlLCgGmldC1Yh8W1B5trJz1dK+hfUEmH/PVkj1pF 2wGV9JuwgT4Fe3EUbCe7YCmW8dXYBmzEOnqVjCtmQP582W8hRn4V2YVbhdeQ7SrDkreO7nfsZWB+ BalZQ4gITmDkkGEcP3r4yln/8ki9K5599llfZRUNuzh7VgHj10cqZ44ePepLbNqlSxfy8/N94Zbf 5XAXfd/rOR87dqzIO8NXylerumjS2d/+9rdXRtVTPX09lJubS4sWzeUZvI0NG3ZRVroDd0kNnpWC bwTPeFYuF3xTg9tdQ4mnmqqiJWwsOsbmTZfZcb6W0y8LLjrkZetWL+tkue+8l7OCnTQZ6m7FVl4v B3YLntourGEx0nb2pJc9O2rZefx1Vh0+xPgZLtI1z01kOA7Ba0a2HUO2jcwAjCzBejeGYW+VgS3L SVZCMimtQoj3iyW+jYWUVCvWqBjsgcG+PG82u0FKspmeccFUjjDxi8dMfPaciV++YGLvY015ujCU ecNjeKZXLOO6xNC9cwxjhJ/sGk1RvwA8U4JZ/dQ43ji7Ts6Oen9orcy3hVWpVm8GTY55dalK3X/j ZfBtZ/2vaph+nceff4S4WH+eG27i4yoTHy4wMWOAid6jU9l9aB6ff6YJZL8O44eGu+hSr5EaQNQD RNv+U+PHj/not7uYf29X2pmbMH54CK+/dBP7bzNhS23E6Onj8V7YziefXvFcuOY89VzHV/Pl6LOh 4WPKuq3PkbpbfAAfy33xQRX8bKUAED3/X67R4x9JQ2BmzIDw8L8aQNq3R95nGvp3ZVA9XRd0XRg/ 1PNDvwZey8Dxr/gGUwNCGkeQGRgnAswPu0MEUkImRmsRZlE2jLQkDD9/jBbSnqXhMCEisEIxWmZg xMjS2bQu6WlIgrS1lrZonNEG5gArwcmhBCT4k3ljPM4wtfLrHLJfcBuMQD+ZO0aOYcZoKseKt2Ck RGEPaEW7pCSiYxNo0tSfgQOGsXb9Bo4KyD994Tzes7WcPFZn7FghAnnrJi9n1nnxipDeKkJ6/Tkv x0V47xJeJ+tHhQ/vvMiK0pN4ilbiVq8P9348xQIWVlXh3l9C8ZZSlrvXs6/4INs9u6koW0FpeTnP PPOUz8U0MTERp9Pp+9I6f/58H2sJQ83mf16eVFUof/GLX3wv3L7r6dtPGrKwcuUK2rdz+t4BzZvH kpY+nCzHFGy26VjazSBkWCGBw6aR1baAHNscLL2eIX3MbWQNzMXonoddK79o+dsOLmxjXSRPuJVm xhRuaJ1Os+YRJCX1w+jzYF1IyqQyjNw5GAV3Y0x9EqN/cZ2HxpiFGIXCOqbnIuEF0i/rBcIjnpIx Mn6YhruUYnSuwN6tBNv058lw3UvG4EewdlmEfbDMO1LGdZfxvWVeHZtXZ/wwpgr3Upb2qeXYCndi zd8j81dhz5djFSyV7d3YBm/C6LpEfs9OGbMLe2E57eV3dRi9EkfX/diGbMTIl/8g+9nyy3EULKGj 7NfetRmrzzNkB31uOcDIaR4yzFNp2NJMmywbLyx+0ecV8OmX6C2mIUz33HMPmZmZvuoip0/rF7Ov j9Toqx6Gbdu29eW58Mp79rtK+j5/6623eOCBB4iLi/OF9+h/1nwfGoJQT/X0dZMaGR955BFfnh2X Kw+Pp5TS0jXCB2RdQ3ZLfez2bKbEs1+WayguqsZTsottW8+IUljLqUu1bN7pZfUqLwf3ezl/xssh wVRrBVNtrPVyQp7pGuG1woqfNAGqYqoz3lqOvf4a1cePMP2BWTiT7GQ0SiMrOEtwXaxgQ01wL9gu TjBeS8GJEUGyne7zGLaGRWNt1QRrXAxWIwcjXXFgIEZAa2zxcWSGxNAhqAW39WjGnoca8mFRXdWY D0pM/KTSxF+WicIubXvvNXHPmBAG5mTSITwLa3g2tuwM+nRLZN7c8bz++mp+86tdfP679fDb7fLC PCrg+JSwLD9XzwZV7L5q5f56YzUuXGLRgkcwJ4Qztl0Tzj4u5/YFE/PGmhg3IoGlyx/kZz/XEsKq DCtfa55vmuu8E/7w4cucPFXF+ImZtO/QmKdujefV58JZPrkh/bs0oGzZPTLuSknWa85Tz3/19Li6 LTji4xr4/Tr45Ihsvy/8zSXpfvnluiowERF/zQOiITBr1oBmHvj4Y8WxVwbX0zdG14XxQ+OwNev8 Pxo3/j3fQOOgpgRmBJJpj8MZF47dXwRXVDqGkYRhFgHVIlo4SgSWH0abUBFY2bK0YljVyt8EIyRF 2IkRG48R5Ic9MBJbskGqw0pqmwisjVr6PDoMAexGsCFjzLIuQtLhjxEWg9FIhGe8zG8PwJ4eT1ur lcioNG5sms60Sfey78Rxtr56kV0itE9qOdv1XtZv9rLzZF15282HRDCLANcSbYeFNQfICVlqmVsN j6ndeZGDZadYUbSKYl9eDw1/2YOnUsDCykrcS9ZR4dnDCvdGlnq2U1G+n4qKNdx992307duTCRPG y/osn3FJk9tNmzaNIUOGkJOTQ+fOnX1fQT0eD3v37q0HxfX0rSBVYquqKoiKCpd3QANatQqlVYaD aMdwAaeFZHaaSVrHPOw5+bTrewcpw+6ide9CYgbm0VbDYPq4iDVcBLZ1kTLehTG+gIQcFy1Sx9Eg ModmfrEkJHXD3mk2jm7q/aHGiLkYA2Zh9HwcY+xCjILHZD/hHrLef470P4rhWoAx7Glpu1eWT2Dk L8KYUoHRqQpnt+cxT55FyJBHCOq1kKxhpTj7Fcl8Mk4rx+gcauwYX1Zn/MjTdQ+28W5fpRZL/nJs +ctkTjfW/MWyXY7VJW2TqrGNlfWpy8nOX0pOfglDpH/Y1ArajV2BZVIlNhlnzt8j/ZvpIPuNcC1h kLDDVY7ZtYz2BSvookaXMS8RePN0brTm0GX4IJYtXcKvvsQ8Qfp+UYOsxWJh27ZtviSIXyep4q8l du+8804OHjz4nQsD1LCi9957z8dq3FYDU3Jyss/Ys3jxYmpra+uN3PX0jZEarjXvR35+Hv3792Pm zEcpKdlNZaXmMCvHU1wmy624PXt9hg9f0tMiwTzuJezYusuX32PzhXO+cJaDh72cPy04aZ+X1Wu8 bNrt5ZjgJa+wLo/K2FpZ7q6tSx6v2OriK5c4ePY0FcuXMnr4OMKahhHeqBX2UD8cFsF/8YIL/RwY MYL1bMGCHwUjhgmWDBC8l3QlFFo9htXrIyJcMKNst26NNSAYa0oKndpmcs+YULbccwN7HjBxca6J z6oEYq8VXmriT0Um3nyuCTX3+FE4vDW29gmkpGSSGeBH55Q25E8fwPrSbvx6ux12jIRTL8AbS+Ct efDr5XIGVbH/unJbXC+sX/Uv8PrR9TxbOJ2BnaJ5cYqJ37wo5/I+E7P7tWLauN5s2Vl2ZezX5S3x 3yY8VcPVec6e2cq9D96Ks1M4d468gfNP+rF7RiLjLf50aX8jazbeK+PU66fe+PHPWc+lPgO7hTcL r5SmcXCgN/xSn5PfC39zpI6k6gEya9bfe4B07468z+TqyuW9Utiwnr5B+saNH+qKfPHiRUaMGHHF oPHf8U1xNxHujCErwYEzIAJ7QEOM8DiMDBFSNhFQbYS1EosaQlqHYNyYIn0GRlZSXXJTNWakCNtE kMVJv4a4xEbhtFpwZmVjj4oQgSfCzpKIEWWX/mwRkloZRnOAyByhWcLNcaQ2w2bPJlGO26xVOIGB Fh665xnOXbrEvtdeYZcIX4093bnFy94dXs6IUN5/2cv6C162npW+vXXZyXfLGBXUZ8/Vsld4x84j 7CyrYXnRNoo8K1ns8VwxgOwUsLAdT8lOAQkbKfaUCS+lomKPgIn9AiwepGvXbldia1f6eMmSJZSV lfHEE08watQoX+I7dYe+5ZZbfAqBfiXUvsrKSvmtJ7hw4YJvqSUh66meridSxflBuV8TEmLr3gWB kdyU4STG2Qm7cyLtzXfidN6CY3weaRNzCW2XR/xAF22nusjp5CLO7iKkn4v0wS46DsojZ8AMkrvO olWkVgJoQFh8EjkD7xUuxui3BKO/G6PvHFl/GmPEIozcuRhDhdvK+pBnMPKkT/OE9H4Ou4xzDirC OWG+jHsKY6SsD3gJS7/ZRPZYSPgIN9mup3D2lv52ss+E2cIyblC5LIU13CZfuNCDVdie76ZHwWJ6 T6okZ+hGzGNW0s5VSZ/8NXQvWIW9UA0iC7AULMBZWEb//PUMzF9HW92/YBG2fPXw2Er2mDW0H1rJ oMmr6VewGofLI79jEdl51bLvFnLu2kLq8IcITmxHWpqZxx+bzQfv61eU/39SA7eWku3Ro4ePv4qc Iv+M1LNQk3pqQm2r1UppaanPUPBdo2PHjvnCRzWcR8OKNJ+JentoQtff//6bBYT1VE9Kiidmziwg J8fJmDEPUFx8kqoqrVDnERyzXrDNbpZ69rDJvYmVJRUUVbkp2biGnTWHOb3nArtOnmefYCYNdTlw 3su6A142bBL8tE/aZFtDX45o/3Eve3Z6WSPtW7xeTkqf99gFH/batGEX+TPzaeXfAr8bm2APDMGh H7KCBTNqGLNiPYtgwWjBeQFq7MgUTChY0RYmuFHaQ0MxQtIxIqzSF409JAhLQgLpmU66ma1McQST 17MBc8c3Zt8tQRy5vRnnZ5v4kxpCaoSXmCi91USvHuHYzGlkhjcjtmFTMltHM3t4Yy4/b+KPZc35 fE172DIAtnUUnW86fKiKnirFbwmrkn89ezp8WVz3H3/79nGWzZtHj66p3DtSzs8COY9PmXipawM6 G2bc1S/IOD0nahy61jzfNOtvu8TZ2pUUFI4lKy6Q5wfJ/5hnYsPYUPokxzFmeGf2HFj0P2OvPc/3 jdXIoffA1Zweev9rfpyD8POH5DSNggsDYak/VEXBu27p+2pDW/5TEvXJ5wESGflXA8iQIXD8eL3x 43oguRzfLKlrtZbY01jkfzRs/EtuaOKGpjcQGRuJLdHA4S9CK0qEUmorEWLJGEEOjIwUDLs/dnso 9vQ07AEqzK4YLWJtGK0M7LEW7FZpt8t+5liMyChp98MenYDdInNo+VtzEEa2JlLVEBkZK/1GvBzD 6cTITMVo2RKnfwiW9EyCg4No2qgR2Zlmnnp2HqflCbjw6st4a0X4ihA+fkYE9UlZP+HltKzXiKBe ddbLXhHgmqRrnSbpkrYT58+x6fx5ynftoqxsFZ6i3ZS7d1LlLpOlW8CCZkk/JLxD1qsEOBQLu6mo WE915TEK8ufSvn0nbrt9pjxsx31f/FQJUCVEDU6aAE/j3bX8nFZdUAOIeoNoQrw+ffrw8MMP+wwh ahRZtWqVT1nREJl3333Xl7hM5/sux8rX0/VPb775hty3BTRu1FzeCSGY5PlulBZAbHYHecan4nRO xzHchX1MPtZuLrIGCo9xYe3uwujjwjJKtnu5MMu6MbYQ66DbiErszU0tggnLTsMycQbOaYux91+C 0dWDMXwBxuBFGD1LMMYtlG3h9rI+VNomynqPEuz9FmMduYisHqVkD5yLkXcXhutJjEEyrosb6/AS rAXSPkXae0l7t3LZVz09ZI4pwrkyLr/0fwwgFmFnvpuhhUWMHLOSDl0PkDloA53ylzK6cDeD87fj yC+XcRqeI/tNqcSeuwN7/m7ZX70+FuEoLKWdq5qcgeXYuy7BMXYP9sIaGVNK2/yFwmvleIcxbt+L pe+TmAP60jG2HQ8/+gg/ePdHfBlpMPX9sWDBAl++D33X/PSnP73S89XTO++8w0MPPeTzgFCjryZd /a54uan3ioYtagijhjZqeItWsbntttvYuXOnz4D9+uuv+9779VRP3ySp54fmmpk+fRqGYWP06Dso Lt5LdbWW6V8n+OUIxYJr1nhWcdC9h03FmyhauYri/XvZvPkEx5ed4viBs5wRfHTyXF2FPK2Kd0Jw VK1gqN2yXKX5PWT96GHBUqu9bNksOEuwl+Za27nvPKtX1Ur7XnkHFeIf6IdfYGvsyZrEVHChhjRr aLOGT0cGYjRLw4gTjJhox946HXuUYEBbSwxrAkaYXbCk4MPULIyIEBnbCmtiArYEJza/LGzRQfSw BTDFkUhuRhgP9L6RbU804RflTXj9oUbM7WuimyUMm5GJOTuQtKBg7C3SKWjnT8WdJg7Oa8QvS5tA eUOoaAAbk0X3mymAeYVoTprfQhTDz07LC+CUnNjvch6QOuPHj945waKieXTrncL9Q0385jkTnz1l YnG/RvTukElJ1QuCRzVERkuXXmueb5JVgb8gCu9pTnnd3H3bIDpF+/NiZxM/mW2iZMQNTOyTRUnR 87z1zlEZe1XZv9Zc3yfW86YeNlfudzUI/UXu+T9sh988BfsMWCzPh3JxMGzX6kk1Mu76MH5oaIuG wIgo9nmABAbC5Ml1RpH6sJdvnr5x44eWX1VvBIfD8b8NHP+KW5m4Ia4BMeFx5LTOJidaBJAaKRwi sNINEWRJGHK3GZnh2DMzcQY6sIdmi1KkXht+IuQSsEebcQRG4IjTfB5RIvBkGSJzxIhwC7SJUJO5 9AtAfDiGX3Rd/pBwEYBROrcTIyFF9pO2FmEiuMxYUywk+DUnrVlThvTuxZzycjZdOM/Zly/xqghq DWPR3B47Dng5vk6E8V4v6/VrhQjnUweF93s5KAL8mLSdPV/LEdl33e6TFJftkRf/Zta4l7CnuJR1 7g2UeHYJbxbQoMYPjZfVZKgrqKo8yNLqvYwZNZXk5BSefe6Zf+persBZz/8PfvADX+UFVQr0C8zz zz/v+4I4ceJEn0fOpEmTfO7q+sV2sjy9aixRF/L60oj19E3TmjWrcDpyaNqwBaYb/DA1D6dpqwii w5PlOe9Gu86TaNd/Bs5RBcQMcBHQ00XqcBcdhriw9nYRKsuIwS4y++QTO7yAoAFTiE3vTWhUIqFp 7cjuPJe2Q9diH1KE0VsTkz5Zl+/DpeEqwu1kfbC05T+GfcwCnL2fJr3XowQOXUTE1BKs0+bgGDJL 9pUxI4tx5M/BOXkW9l6yb9/FGJOqMPIqpG8uRv8HMCa8gDGjHKOw1Gf8sLo82IW75JfQbUqV/I81 WCZUk+Mqo3v+Kjq7lmLPX4KtYAf2kduw9awke+QSsgtWYC0ow+JaxM351Yxw7aDf+A0YoyrInqIh MstpK/MPKShhcEElOQUbsMw8iDF0C44k+W3RfRkzdTIrThziJ1/CZwotpTpu3DhflRE1dn+dyTb1 XaUeH/369fOVVP/JT37ylZTy/SZIDepauWbo0KH079/f957W9/epU6f+x9vjU7l+qnjWUz190/T+ ++/L879EnkcLN9/cm8WLq3zvA18id89pwTQbqfaUsMazkmUlu3FX7cW9egNLKpezqnIjqw8cY7fg olO1go8ETx1XLw/hHcKrBUPtXC84apfwKcFSsq3JUU/LM7JFxq49Xsv+QxfwnjzP47MfIzDEnxb+ jbHbA3GkxglmFHwYJrgvI1WwXyhGE8GD8WnYHek4EwTjtRbsKFqMYROMmCXYL1XG22U7XDBiQ8GP cYFYbLFkxhpktLRgCY7GmRRITkAUXSJSGNs7mTt6pTIjM5rBmY1p65R55L1ki8jEGpCFPd5Md0dr +ne/iekjozgyuwVUCkRXj5GqxrAiWl5mTnjzdvhsHfxyK/xEFEE1gPgU5n9UHr8LrArwOT78wysc OrmMURPMuG428fpdJr54wcSGvAYM7BbEk/Me5xcfvC7vOfUMuJ6MQVc9F87y0/c2M+fpPNoaUQy3 NGHLBBPHCkyM7mpikKsdtZe38vGf1atB97nWXN8nvnrejglvED4En0v7xZdgaz/YkgrlQTC3KTzn BztHyMtlM/xFPVWvr3DWV16py/cxfz5s2lSf+PR6oW/c+KHxyapMaxz4NY0c/4xbCrdpQERELHb/ TJzqomgWYeUQpSfNjhGaLMIqAHtYBBlhmcT520gLz8CeEYldhJcjM5ns6GTiA5uQHB+MLcuGPSoa I6S1AP94WcocURkY2SKgEkJkriicrYJFSCbUZQe/ScvkyvEyAkXoZWJr48CmJXZbtqZbWAKT88fx zJalbDlznrMHL3JaBPH2WhHQ50VQ7/NyQoT0rgNeX5WXXdKmlV20Xv0B6Tt6+Bxnz5zi2OG9bFx/ QkDBWRYXrWH1Ug+7161j3bI9uN2bhMukT6vAaKnbrZS6d1K+5CCLVm6g48CeBAQFUl5aeuVM/+ek AGXLli0UFRX5eM6cOT7FRb+cduvWzVeuTgG3eoaUlJT4wmlUqXjzzTe5fPmyz5hST/X0dZDea08/ /yzBSXHyXmhB8xYZNGodTqOARkRGh5CQ1oG0zpNE6b+FNsNuIbivi0w1fgxykd3TRchQF1HDXJil PXqwrt+BtW0+oS1iuMF0E2FtxmEe6SEn341DjR295spcC33GDmOSbPcpqqv8MnE29vzFOEc9R3qv ewga/CiR0xdhm1KMo+NsjC5zMHJl7DTZZ6Dsq0lT+8g8E5/DKFgsczyN4XwEY8SLMqYCY4zw5DoD SJ0RpASzzG8uLMZWsBybaw0WX86ORVjUw6NgO7aRm3D0qqTbqGV0L1iBs6DcV/mlU+F2hufvp2/B euyFFVjzV8g+y2ibW8Lg0SUMGr2InOnFWGZswphyEFu/ZWRmjcDZwcm02Q+w5+Kl/2/lefv27b53 h4ZhaNy/ep991aQJVvVY+u7KyMjwGQW+C6RhiPoFXfn+++8nISHBl79p7ty5Pm++ei+PerqeSZ9J TcSelZVOcXERK1ZsFfyipfuVl+L2eCj2rKZEt9278RRtoHhRKSVLKll+6AB7L13gtJa9Fax0bL9X sJKXnYKj1hyqM36c1Cp6gqkOvCz9gqs0CaqGFivOuvDGJS7+6C3mPLuYBP94Qlu2wrAHYk9pgxFg Ftwo2C47TbBfEPbGwdhjM0m3xRKX0Ij04BjsARoKHY5hDZX3tSyT/HEEJuMMlfasZhhGC8GD2RiB WVijI7FkBWKLC8MakEp6kJ2k5mZSWseSlRmCzRoiWDMOo7Vgz2CbzBWPxRxERGIYEW3iuHNQEHse MnFgton3RNGnXLhEeGsUvDURfvYi/FIUPvUA8eVB+EcF8rvC6gXxQ979WQ2Tp3dhUFYD9ufJeSgy sf9eE3273ED+nZM5f2Evn3xS5yly7Xm+Kdbff5EfvHWAIaPH4NfUxGNDTPzkaRPrp5iwZDekz619 ef83e2WcVpGpN3781fihhr1N8LsSuHQ7VFnhebn2FfoctIOdhbDvYfjpNhl3fVcv+/DDOr5KP/lJ nTFk6VJQNa2sTP7KPq1qqDJe8cuVgf8lffSRekUj+EDOopzGf/edRx34NRXYz35Wx18DNLsuSO6g b5a0/Koq0uqqe00jxz/hGxqYaNjERHRMNPYkzfchAidShEmKH0ZQIkaYA0dyGs6gVsQHB9MyOZPo 4CgcAX440xNwxjpIa5WGX2xzQmwBWB0WnGYRfJExGC1EIEaKMNRtu8xrFkGV0UoEWTxWu7o6ZmI0 lzGB/tKXJYLQKRyHLas52TcF0yEuh2mPTqPq6FLOHjtH7bqLbNvsZYUI6T0igGvVTfOkl9PCO057 WV3rZa8I78NHvKxfXcvOHec5dvwY69etrUsApnXvi1dRtm4FlQcPUL5Rc31UCpf4gILbo26jB6kQ sFBSuYxHyirI7jeAKDmnSyorr5zp/44+kidIvxwqa5iLuo4rsNbcIYsWLfK5keuXxpSUFN9XVU1Y q5VkHn30UV544QXeeOMNn8eJfuFVJUQBudb6r6d6+jJJ76nL8qbvPaOQFimpJKZbCZLntpGAxyYt WtIkPBq/7G6k5UzAGFSAeVQh5u75WPvXVXox93CRLWweLcsBLqwdb8NsdREakEmDJo1plJxK+OAZ WFxFOHKLMQYswujqxhgh62q0mKpJS2XZVUvXSluhG9uo58nuNgvzoNkY4zxXDB2y3yQZ20fGdSvB GCvrAx/G6HWvjJlfl1Oky0JplzmGyfrNshwuy0LZv8CDzVWO4dIQGA+O/K2yvQ+raxl212KcrlJZ LsGcW0HO1EqG5dYwMn8H7aUte/pW7LkHaJu3kpx8OaZ6ibj2+qrH2KdU0bZnCTmaaHVqGbYZlXKs 5b7wGWu/6aRkZmAxrCzWOm3/H6TXaP369T7PMc27oclGvw7jh+YYUWOLyhZN+KyhId9mUk89fR+r QVq9WPRcqmfegAEDfF57+r79riVxrafvFqnH1YoVK0lLS8XptAqWcAv4Pyb4ZY9wlbBiGg2BOSC8 RbZlvWQfRYvXU7mkml2H9nPu8gVOnaxlw1rBS+u9HBccdU7wk4a7+MJeBFMd9XpZJzhrm7SdkXUt gXta1msvXGDvm6/z8IuVtIvuRqp/MkZiLEZrwXNhURiWFAxboM+bw9EiC2eiQZukKFr630RsdKzg xhwcrQT/xciYFNnHPwlriBOLJQ2bGj5igjFaZQh+DBdsGCh4MQGzLYTs2GCym2WSFRxLdrY/Fms8 RlRknTdxfKrP29jesgWOuBhiE5Jo1qwF8VENaec00bWDiaJpJv7wkolPPCa+WNyAz1eH8fkbLviz aE8+5VrDPfT9puvKqjxe5Wspl98m1v/wJj99fy+Ft0yhpyOE0lwTv11g4viDJkb0NDFmsp1t2+aK cnlIxmr4y/X0v2v54otLXH75CINHTSMluAGbpt3Ar+ebWDTZRCd7ODNmufjFrw7KWE12+l24Zv8N 6//Ve/bq/att6r2jrLlPLsppeQKWx0CRH6xsAcedoqnPE01d7vuPfysa/LfP4L9hA6Sm1uUEadMG 4uPryuQuWQLV1XBGI37+D6TGE/Uy0fwiT8hp+3cRvurYq078GzfWGWI0Iev3gb5x44eWO1QA17Jl y2saOf4Z3yQcKZwVJYLLbsWeogmrRPD4h4ngkmVmMnYjS9qbk57ejFhLNil+mdhvDMGeEYQjO4Ws cDuxgckkJgdiEwFlb2OWOex1iVCDAzDaxGK32nAmZJEWE0mILZgYUfZtASk4IpvU5QEx23yeIo44 f8xZIYQ2DyAjIZtZT97F7uNbOXPqHNv3XmD1fi87Rfhq7o9X1VVThPHOGi8btnjZIQL7xGUR0Ke8 7N8jwvzYOY6eOM2y5ftZuHCrCP9VlLrLKFlWQfGG9ZQs34XHvUm4khLPCoo9O3CXbqeicjmLFy7g 3hlP0rP9KAYNHMKu3TuunOkvh9QQoh4e6lathhD9mjp79mzuu+8+XC6X71qq6/XMmTN9X1w1dObZ Z5+VB2ujTxmpd7+upy+bVN3bfc7LrY/cT067jiRY+pBgG0VkTGea+pm5oUUyrVunkmXrh633bUS0 vYXIgXmi5Lto39VFssVFyJVwmKx+hYQaLsLiRxAuz31jqz+Nu3QguPd9ZPSejXPAXOyDPRi9lmGM XICR9whGzxfqwl/GPYox8XnsA0pl3LM4+zwvfRUYg5dgTJuHMflhjE4vCWtuD1nP1Sovz2J0l/n6 ytjxj8t88zH6PSfvtIdkP2kr9GArKMfi2sLNrm0MdVXTy7UUq8/zo1LWi6Stks7Sn12wAUdhJT0K VtCzYBU50yswD16Fud9azJNKsBYu8JW7tbjWYS3Ygy13J9YRSzGPXIE5d4e0rcIoKMY+owi763ki 2w2mZetgHr1fM9D/30hDLtTA/dhjj/nyfej7QvN9aPtXSZqTSBObqrdar1692LVr17c6yan+n02b Nvkqdqmnh+ZmuuOOO3whA/olvb5SVz19G0iNc0eOHGXSpIn079+bRx+dTbF+2ClbicejuczWC+8V 3i6sHiFaCWYLJUWVlC2pZNWh/Ry8dIHaM7UcFKy0Tnj96b+Gv+hHpKPCp4962bPJy+Edsi6YS8Ni dmlS1K3nOXPyZV5ctZ6uQ6aQEZ6Mo5VgvzDBjZYgDMMfQ7QRTWxvTxJcaY0iTXBebFw8qSGyHSIY Mlz7g3EEJGKPdNAmO5VgayApkRE4g6Q/0opWEXTGRGDNDiIqKYzQkCQyI6w4zRmCSwVfaoi1ViaU Z9lwyHjBl0aDBjii2mBOSiOucWNaNRSs28xEwxYmrPEm7hIlf8vdJl5+7Ca8j4RzsqgLP6l9Ts6q Kow/EX5dWI0gdRVS6viqMvlt58uCPY/j9ixiyLCuuIY1wjvbxI+eMfHMJBOTx4RQVDyJn/9C8a6e h+vlf+vveJVf/6aGlasKGNrXYHR6FPsmNGf/LSZyBzZh+LAeVJQV8fsPtZzx9Zqw9atkPUf6v7XE rxo71Oih5+K4sN7Pv4I398C22+DoLaKpPwW/2Srt3+6w++JiaNoUzOa6vCDK6v3x0kvQty+8oDl8 /w904gQUFkLHjv+Z8UO/Sb8uj8yjjyK6G4KVrnR8x+kbN35o9u/evXvTqFGjaxo5/hn7NWpCtp8f bZNFkBhRGJmtMUJFkKhVPqo5hlndGTMwMmKxZwT4SpnZY+wYAZq5OxBDhJU9OwNHqEMEmuwXLUIv MFyEkAgiswojP9luKvuk4wy2keofQ0CMP5Hhcdj8M3FEi7AyhwrHoDXhc4JjyIrIoEmTG2kTm8Bj s1/g2MEzHDt/jo0vn2Pn+bqEp/pFQsuwqaFj+2YR3htFSB8XAX3My6lDXo6c1fCXWo7tOMvK6uPy Qq/B7V4mIMAjIKAMT8lqWWopuLo8H8s8O1nlOUFF6UrKq6uYP6+MW8bczuBOA7jtlts4fVZdIr9a Ui8RrTSg5RSfe+45nnzySV9oTPv27eXBNjNs2DBf4lQNk6mqqvIZQjQHgIYsaPy9Lj/8W3+weqqn /5bkBV6zeTO2mx2ERJixpE3EZruF4PTxmAJTfe+MgOYRRMcPINBWQHSf23COmkG7AfnEd3Hh391F 4lAXqSNchPQuIKn9XQJ6B3JTYjMapcURaM8jo8O9OPvPxT68BKPXwrocIMPvweg7D2OgbE99QNbv x2j3AsZYj/CiOsPIIDdG7vMYedI3WLZ7vIQxUsa6nsGYUi77yHZv6RsvXCDro56T+R+U/WWfWzzY ZlZgyd9Ol/xdjCxcQt+CKqyuFVhcFfRxFTEqv4quBTswF2zF7KqUdq3eshxjehk3DyiiS69ynBNX YilchjO/hC6FRdxcsE6Ovwdr/kpfqduurl10cK2R7Qrs+avp5tpGers7adTQjzEj+/POD9/k88// e88t/dJ79OhRX66gTp06sUaDX79i0ndKdXU1I0eO9Blf1Svi68wx8mWTet253W6fnIwUxSw7O5t7 773XF2pY7+lRT982evfdn/hCtAYMGCXP56089dTTVFZWCPBXw8cBYfX4KBesswtP8XFZLsNd5KZ0 6SaWHD3OhkvnOVBb6ytre1iw1DrBTJsVOx0UjKU50y56OXTEy5l1gqW2edlV62WttNXskf4N5zl3 7DLFm7fTe9pMEtpEkRJ8ExZzOnYjUXCf4MhWsRgahpKWLdgyDLtV8GNiIvYA9QxWj+CGGHEROAJy fPgw2hKIf7YfyaExOEMs2GMNX5UYZ2QU1ix/wgLCCbwxnYw0G079UNcmHsNPjqM56VJSMBwOjORk 38c7e2oqVuHkxo3x+wfM27iRiYF2E/cM9uOWXnG4OkXz/B39OXLAw+kzm3n7jXXwxxr48yH4kyqO V3OBXPUKufqF/dvoWXCBj/50lt17tjBm7Hh6WhpRM8PEb14wsTTXRO7gMOY+PYV337vejB963t/i jbeWcNfdmQxudyPP9Y/mxK0tmDvAJO/yG7nzgVt5+eXDfPqpjlW+1jzfFdZ77+r/1PtSr5Ua6XbD x6vhU9W81RBytdzvj4X/Ar/+s6y+K8qGhgV9Nwz96lAbGwt33KHpH7T4R50Hxrx5kJQEo0ZpZMR/ H/6yW06lJlYVtcvnyfHv6lLo92gNd1FvEzWAnFS70/eAvnHjh4ZSqDv0f238aOFHdnIibTXuMk3d D0WghIoQiU8XodJchJQIl3SLtBnYNdzF3BK7XQRXrIxRA0l0gAgdP2nPwB7qxGihpWxlHq384siQ pfRHy3aLNOyRMVjiW5PhF0dWqFUEn10EoRlfrXdLCxkbSU6MQdaNZpo0bExcopk5c1Zx7PCbIqDP +fJ5aGnb414R1MKbZP2UumOeEIF8ysvq0172bhbhvd7L+uO17Np3nmPVx1jtXkeRezNa916TmXrc wiX7ZLmVYncZpZ4ytnv2sN9zmBWe5VRUbue5+ZsZOmMS7Yc4uOPu2znv1ZfMV0/qxq7JUzUeXXOG vPXWW75rq18mtcrD448/7iu96HQ6SRXhrgn65slTri7caizR+HUF8sr6VVgrydR7idTTf0R6m3yA PEO76TCxPY1CbyK4RQqZlqlEDL+bG7r3xuTXXBT5xrRsEU18yjAszpnYuxRgH5mPZVo+GeNdWHoJ 93aRMbYAY9CdpKYPonkrf/yDEkhvW+gzStiHlWH0KMIY/iDG0HswOs/DGODGyFNeUGe06KiGDFmf 8TTGGBnT/VmMfm7suQsxNPRkqHBnWdfwlsIXMabei9HnQezdZR8Nk3FJ/5T5GNNkmSfbeWXYXNU4 XZV0yCunbd6WutAV13JyZGwHVynOvCUyrgK7jLG5ajDn7/KtD56ygFGTl9Fx+n4y87fS0eVmVN5i hsg8dpkzq6CcnvkVjHEtobfMYy5cJcc/xLCRh+iVfh9+jcNJSm3Ds889yzs/+tF//UxquNuePXuZ MGGCz/NDDZ9fJel76KWXXvKF4mn1KjUafFsNq/oOVC87VRSzsrJ84Tsa6rJt2zZfrqyvI3Sonurp y6af/eynvo8kXbqMEuyXz8MPP82SJZsoLz8kOEe9PUqFy/CU7sFdekie4aUUF61m6ZLj7DlYy/bz tb5Q4YPnvJy/6OWw4Ke1G71sXOvlxHHBVNK2Xo0gWu5WMNZKwVw1MtYrWMt76jw7Ll1m4bIapg28 lYSUaFplNSHVloIzyom9dYLgO8F9GrbiL1gvxYo9OQKHnx92TaJtFpzobIphi8TeRrCmXyDZkaFk GAlYzP4yRqsBKr4Mw24EYjPHk9U6hMyWwVjTBWvGxki/YNO4OMGbURitZZ/EJBlrw24x4zQMUkXz adXkRhqabvhfuLfZjSaCWjXCv8WNtG7aiKTYMHr16kLPPv148Pah/GT/rXzx5ovwdqUoiqLNfLFV WL+kqzeIYkE1CnwbDSAX+NOfvew/uI0JQyfRJ6Ipe6aa+OlcE3P73cDgmzN48qn7+en7+2WsKs3X y//Tc/0mFy6vZey47gx2NmPZjKacmdeQ2/qbSIz3p7j0Kf7yF/V6+K57fVw1vl1lLXtyRlirtzwI b4yAnz8j7Wr4UNmmnppXElbod5fvWHlY9fxQ44d6fFzJTY6mS1RvDVGTaNu2zhDyzjt1ff8Oel3t 17wh06fDyJFQVVWXz0MNIOrhofy3dHUf7Vfjy49//Pd5SbRd+eo4Xf5j2z+Stutx/tWY64G+UeOH uvJqskxNRtegQYP/9aL/V9yqyU1khgaTYxEhpUlIG9kwAlNFKAVjJEub1mEPtAjHYySEYRjSlhIk 7W0wIqQ9XdbNjTBiUzC0CowKrTDZN1FY3R9TZDtU+sJEAGalYreH4YwNxRmk42X/cBGCKTKvJlmN l98RmkhmiJmGYRGkdOlDSWUNly68zcsnarm83cuhXV42nBUBLUL4kCzVFXP/JWl72ctmEc7Hd3s5 tdPLTk3kdfwCJzccZnV5FUUlavw4LWBA83poRZeNeIorKSkupdS9hXWenWz2rGSJp0LAwVHmPFOD tX8vUbbMLC5ZxPvvavbjb470Gqsh5Go1GTWC3HrrrfLA3+ZbaiUZNYRoTP4DDzzgW+qYdevW+Ur0 /upXv7oyUz3V0z8hecnya3jrlbdYuH4BEZ1CMTU1kZTVkexBtxIzJJeoLl2IyHISFpROpH8K0bFO opzDyO7rov3QmbQbkk/OYBdpA11EDcwnefgMLL3Gkxh3M+HN29MmaRSWcQ/Q1lWMfVQpRu7TGMOf wXCUYAyUZd6TGMM8GL3Vq0PW1YAxeQHGgIcx+tyHo89zMn8JjulPYYySft2v/zzZ736MEQ9K/0vk 9FmCvV8lxvjnZf/H65KfaincPhUYE9zYJi7GMtCDdeQ6bPmbsRRUk11QRPaUCiyDNtJ1yFoG5VbS pWA1Ztd6maOcnoUL6VdYSbuCzZilvd2UYvoNLKbX0CLs0xdI22I6u1bQ37WZLoXLsMxcgpG/hd5j NtGz1/Mk5UykZUw7nG2HiSKyjB+9+2MRaHrC/zPSMLkHH3yU7t17+UJfXtHU518yqbFU3xP6rtGS ulqqW8Mo9XhanvvbRBqaowYjLV+7YcMGXyihGnGUtQKXvhPrjcL19G0mzVuzZctWxo8fTdeu3bnv vhcEBx6hvFwNH+rxUYWndBvFG3ZQvHUlJVXlFBUtYVlpDcdWneT43nPs8Nb6wlvUy2PbGS+bBF/t 2yEY6qSXg9K2R/jEBcFagrf0Y9OG87IubbWXznHglUvs2LKPilsfo6ORSYOohsSHtCYnKAt7guBG o4ngu0HQZboAAGb7SURBVFYYDbIw4gTvacU//dAVKNsJggeNWMGcghFDNTdIOI70bHJkHnv8jRgB ajgRfGhNFhZsGB6CM0SwY2qiz7hh+AcIVm0o+FPmtVqxh0bgbB2AMykBu9OGQ5ZZIaFEhEXRzK/1 NbHv3/MNNGx0Ezc0bEZCjD8PuRI5u76v6JZjhPvBEdGALj4vuqR6gahRQKtnqDFEFW1VQHX9H5XU 65HP8cmn5/nhj44w+6EHGZbdhuMzG/LOUyZyu5nkmpiZ/dij/PS9AzL2esr5oQanH+A9v0pwbntG t2tB5a2BzL+rMWO7t2Jq986c2rNExqjCrwaqa83xbWe9x/Q86D2n60eED8PvKuQy5cktOUw0dits McOp20QLl3v1Kw6L/aZJDQxz5tTl+5g5U3FSXbsmOtW87PJqIC0NwTB1BglNYvrBB3VjNHr34MG6 hKZaSvdVeaxFhfRVlVEvES2l++STdaEvTz0Fq1bVJVTV4734Yp2BRUmdYf9WvdL106fhpz+t29ZL ICqb6GN1c+jxRC2Td3Gd4Wbv3r/fXw0e+hsq5LLqcRcsqNv/6nzXG32jxg8Vgpo8Mygo6Bov9X/N rRo2IvOm5uRorGScCKXWBka05v/wqwtFCZPt1iKokkRwOUTgpMWJ8JL1VqEY8Zkyrk1dmdpA2SdE BFucCDJ/zfKdVBdC4x+B0Txbxjh8QsrIlDmtIthiNTu3CMjoFvLClXktGbJ/JDmt/THHt6GZCK+2 Y8eycedOXnn7DU4crcW7xsvuLV5WnvVSo14gGvYi65uOedl4VAS2CG8tg3v0tPTJ+DOnL7Dn2BGW rFxGcdEq3O59Agq2yLKSktJi3EvK8CzbjKfsIB73DtyeKrm53axevZfZs5cSFZVB584dOXPmFPr1 8HojdYVXJaiystKnoGiSVDWEaGx+cnKyL1xGY9s1l4iO0RAZzTGiRhT1LlHPkl+qmbKe6ukf6Hd/ /B2zFs4irmMbktokk57Uh4xuuVhHa4jL7WSmjqZZq0RMrVtxQ1IqUbYBWA1RMNvNpP2QmSSPLMCv p4uYoS7ssk9mh0Jat+hOo2bpRIkCb50+C2PKS9hdpRhjKjF66HI2xti7Mdo/jdGnBCNfeNp8fKVs eyzCPvEhsoc/Rmr7hWQPm419wiMYvRdiDJiDfdiDGD3nkzmimLQJCzF39mDvLfNMvrcu50c7D0YX mWvcIp9XiK2H8OC6xKedCjy0LyzGOrkaS89d9OqznTHTKulZqKEvSzC7yrC6qjFcS+U3lWErrMI6 aZnMUY6hRpbcJVgLZUz+Wmx5+zEmbcA2oUT+o3C+G+et1dhlruYpY/Frkc3drtt47fxZUb7/4fPB v6A333yd7t3bYbdnsGvXThGo//m+/ymp8UPziKhhQEPvrpbkfv3113193xbSxNAaIqRG4vLycp8h uEOHDr7kpsWCNvS9V0/19G0ntd298cab3H33GNq1C+fOO59g6dJTcs+vEZwj+KZ4hWCb/SzZvp1l eyspW+pmcVEZS9zrOFJ9lMs7znPxdC3nj3vZL/hpjWCprepZK6y51I4Lrjp6RNYFT10SXHVC8NVG 2V4n7Qe9tZy9eJ43Tp7lgHsp/dt1pYHgybgbm5ATkYg9U7CkESx4MBrDTxOXCuazKJsxwvVjmmDH OFmGREm/YM02giOzbYIpZT8/NZIIJjRSMGwaIpOM0UIwZrjmE9EQGmmL1nmlLTYdu82BNTuR9JDW pAdFYIvLxB4ciTM8CFtWPKGRwdfEvv+MtQiAI8PEmifDYU80LBN4/6xwlSiVl+eKUlku2oos/1At L001gqiB4NvkAaL5IF5h6ZrF9O5sYeFoE0unmOieZaJn745UVy8QZUz/lyrZ15Px420uXq5m/PhU BuU0ZGbvEDqnNaBzZggv3J3Hj17eImOuhiZda45vO8u1+EL4kyOi9VfKPSja9C9nw9kB4JH7c57w i8ILQ2HDONHmN4mG/90Og9cwkzvvhIgI5D1YZ4hQ0nej1qiIiQGHA3bsqPPcUKPGu+/WVXFZtgwm TYIpU+Cee+Cuu+qMJDpW83uoceO55+rydwwdWhc+07UrpKdDp051uUQuyyOiITb6O9TrROfWeR98 EMFRdb9FjSx6nBtvRN7TdfNpLhL1SrHb6zxWdJ6rdDVviBpu1KPFMOqSrqqxRFQ3nwHneiK54745 UmCqSTNDQkKu+TL/V9yqVSsy28SREyqCpbUKKxFUdkMEUbwIJhEuAZE+l0XDKUIrRdZbi6DSGu0x IrwCZFwbEViGjM0UwRYqAssvFSNKhJMKrewkjJbS1lLGqzCUK2kEtpZ1EXR6jPg0Gd9UhJscRw0j ZhuOiHAsLZsTGxLMiIkTqdmziyNvvcH6M7UcOezFqwm4RDCvEWG87UJdzo8TG2W5XoT0CS/bX/ay QcacWFfL/t0XWHr8GJ7VK3AXFeNxazKwfXiKt+Eur8C9YxOePbJdvZ6S4hpKtNRt6VJWrVrNIw/P JSIshsEDB8mNLXf2dUpaAUJ/n36ZVVZjiFaBUGOHJkhV7w9N6KeVDNSFXUs5qmfIMnlC1WCm4TRa 3aCe6ukf6Z2fv4P7pcW0j2hH85YpBOX0JbubS178d5JlFHJT6ghMQcmYWragSUIyEcZQbEa+vOBn Yu6fT9poF+bBLjK73EKQ8xYaBuZgaiJj0xOJ6ipje96Nc9xCjLyqupwdrsUYox7HaHs3xoCnpU36 +j6I0eMxHBPcOGYsIm7YAvzalhA3eAGOgvk4Jpf4DCAOrfAy3ENkwZO0nnwfyR1fwNm9GLsaT6bJ mDHPYYy7V9bnCpdhG1+GRfbt5CphZL6bgcL26dI2fhntJlbROa+SdvnbsLm2Y3UtEd4ivBNbfjVG /npsubuxjl+OdeJa+f37pG0V1sJyrLnLsPWVMT3d2CYXY51RguOOZThuWUaz9IEENA/hSZG2Pz+r bqr/mefBX/7yGYcP7xXlPV2e42xZ3/+/3C6/LNJ3iZbk1gSnWolK3yfvikT/trwj9H145swZX+Wz jh07MnDgQN87UD0jtVKOGnLqqZ6+K6Qy3+WaICDZX5aFItcPUVGhYS+rKHG7KStdwfalu9m7vIYl ZdUsKFrNksojvgSml8/WclErvGzwckb4gKyvv+hls7CGFu/cIttr6wwgly57fUaS4+ukf5OX1We8 HL5Uy6XTr7GqbD+d2w6icaOGJESEkRNuxR6kuT4EI2oS0iRZtm6GESbYzyo40BYlGFGwZkv1FBYc GCe4MED6Wkp7C9kvxiJjBDPaBGuGJWP4OwU7Cq4MCaxLxq9Y0i7z+gwlNpyR8WTaWxNoiSI4PBtz CwOnLHMsbUS58CMs/MZrYt9/xk0bmOidZKLm9jBYItpH2RWlsqghrBRtam0ybIqHE8Ph/VJ56ZyQ K6EGhW+LAUQ1rVfZtNXNzZ0ddLLeQNcEEzkBJuY9mCcyQHMgqfeEerRca/9vgvW3vMnbP1zL/fd3 o1vnprRPa0xaIxNt06N4aOFMXn1Pk3fqf/suGj/03pJ7TA0fP54PR/rBRrkX16lxrgUskvvzpSv3 6SK5TzcMkku8WTRv0fi/w6TfMTTXhxo/1Hihhgg1QPziF8g7sM54MH58nUeIfr9W3KTqnBo7kuUx zsyEDh3qljqHqElsldtIDQyX5HRr1Zi4uLqxaoAYMQJELfV5mfToARMmyN0mt5tWxddyuOrJkZtb Z9A4pU5iQtqn+8irhcaN6wwyGorTp0+dYUbnvWooUUi4eHGdUSQhoc5Y0rs3tG9ftz5rVp2HyvVE 8re+GVKPBAWsWh71/+T5EdSMzGwRWEEibBrHYKSKQLKIUIlUQ4UImiB/jDYilAw1dIhQahAqfZro VJNaSZsmPm0j+/q8QqQ9og2+RKc2GavlboPUpVHmiYyQ9SARetGyrxpG9Bgylyar8k/GHm1gd6SQ Gh9MjCkEc0QGd91+G/v27eXUG6+x6WItGy94OaIeHyKkd4vw3rm3zuDx6k5ZbvNSI+2rRXDXHJMx NbUcPXiBNUePUrZqOe6iStzuTZR4alheXMPm8h2s3LQT99Z1uKs8eIqXUVq6y8du93JuuaWQlJRE 8vMLvpWx7moQ+/GPf+yrArRlyxZfvLvmCtGcAeoNol9DR40a5QuXeeqpp3yeI5ozRI1o+tX02+bm Xk9fDf36Bx/waO5sQiOTaB4TT+du4+k48k7C+s0kqN1tRFqHEpSeyQ3S3yg0nfAwKzEpPUnqOoG2 gwvp2GmGANNCwnu7CHX0JSAgjQb+6fhn9sDeu5B2A17EGLsAo3AuxoTFGH2LMQY+jjH5eWkvwsiR 9d5PYS9YjGPssyT1eZ7QwYtJmvwcjtxnsY/Sfebh6Pmc7OcmbtoLhE1+gLROD+Ds/iL2KR6M8dI3 QJOkPogxcR5GQSm2GaVYCjx0yPcwqNBD74IS7PkVWAvXCa/CnF+JWdY7FW6gvyZCzVuPNX+L9FXT rWAl/fI30UHWNbeH07Wd3q6l9C5ciDN3MeYhJXQc6KGfHLubzK1eH7b8MmIG3EKMuRvDOoxkm2fD lTP870mfxfnzn2HkyA48+OA0EX6XBZx+NZ5oNTU1DB48mG7dusm7d5+vTUNurkfjh4a2/G04n/7O 7du3+4y96vXWtWtXnyFHvd3UG0T52+TBUk/19O9IPTdnzHiIwMBMpkzJY/nyDVRUaLnbXYJ1BNN4 ythYvI9txSeoKlnK4pIqKiv2s2lLLdtOXBDMVMvx7V5OCu847WWd4Kedwur5cVBw1dqtXjac8nLo ZS+nBV/t123BXpvPeDmlH59q32LxxlP0Gj2cqOAmpAcl4ghKu4IDBR+azYL5BPsFC/aL18T2wimC B0PjhKUvQ8ZaBT/Ghgg+TBKsqNhRQ1lkXLjiQ8GXSTbBpDJfa5mjkeBF/QhnFvwYLe1BbXAmBpNt hBCREk5USDKWAAtOrRKTGolN2kMjW1wT+/4zbiYKtRF2A578zvxm+0NwWviQaDRrzDBfoP6Tws8I V4i2dOZueRFpWVjNNfFtMX6oceACr7yykQWLHqTwzqmMHzmMe8b1pnafaF7/U+3megrl0XN7md// 7iAHD87j6XmjKXR1YsaQjjz+0ETWnV7Mu3/UErff5so8V/J3/E9eGW3TQgvK+v/fhD9uhH09oUju v+eEnxJWw8f6FnKPDhIt+i44eQe8UgYfiJb86ZVcH99R0hCWRx5BdN86Q4KoOD4vC1FxfIlK1UND 83VcJXV019K4aoC46aY6bxENYVFPjbFjoXPnOsOIqj/qZaHGBq0iM0hOrc6zebOcZnncRUXyeW9o Wd3ly+u8PjR0ZuHCOmOGJkrVMUqaS93l+qvxo1+/OgOH5qxXo4hWk9mzR7346n5Lr17Qvz+is8GK FXVjtS08vM77RI0t1xPJ3/pmSMGcKrga0/zflrlVbhXQkMysprSNisThbxFhZBdhFYYhd4avfJiy vx/22GifgcJoKcKpjfQ71YND+oJEsPkF4ohPxW4VAaUlzqyahCq6LiFVUhL2xAQcTZtiDxVhpkYU FYi6rtb+lGSMOKccOw1nG38iI1vSpFUKVnsfnprzOEcOHeTS+ZfZc6KWFSJwt6tg1ooua70c3yDr Ipi1NNtOEdYr9GuFumyKED91rJYzZy5w5NgRVqxcRlHRaordeykWpWOdZxMHPYfYULqVktIKAQkl AhbKKC/fSFnZIZ55ZomvvKzFks3999/vCyv6tpLGtevXUA2R0cR+Gsu/WZ5g/Rqqse+qKKgRJDMz k5SUFF9lB/3iW1JS4quC8Oqrr/L/2rsO+Cqq7I2gIC0klIQEQknoaS9vXl7oPZTQe+/kJQHL6tqw V0SlSEtv9BIILUDovb9Q1cW+ujZsCK6Kuvr9v29e3i7rorvu+hfE+eD85s6de+9M3ps357tnzjn3 jTfeMBMDevMBWBOI3xG+JwXi7y6eT/QqVf3QrkNHRE9wwXdoMhp1TkbL3smIHDAW1Zp2RZnKDVGq rB9KBQWiUlRLNHGOREzzZDi6JME+PAmxgyajWeRQVChnoFJIDJoNngBHrxkwulGG3gsj/lEYnebB GKKQF25HzYHRmeX4bNZpxZf7Ye/0COwjZ8M+6REYgx+E0Wo2jF5PwBhxD4wuz8DeKx32Qc+zHceT EWUc+/V6iM+r+2C0lWcJx0pK90giZWI6HGO4HZdihrbYE7ewfiOiE3IQNTYbHccswLCETHRPTINt IoVte47LNRObtk/MQrgrDc1dmRiQmIcBSbmIdaUjPCEVHRLS2CYdPXjczr7RiRlwJuUhpNsjKFOt DYYNTsYHb/6ZD/B/78Kxd+9hTnDuQL9+A5CSMh8XL/7yzyM9I7SUrhKBtm3b1kyurBAYL67F/BhK 6izDkLw5pAOV9FnPr/bt22PEiBFYvny5abi2cntYuF6he/uBB+aQ/Lfkb/dWLF2ai+xsrWq3i7KD shAZaWspWv3FEw5j5gJJ24qMtW4sdxdj73E3dhxjmaLEpscOeMKJj5JP7Sa/Ws79TYfIt1hXQFnD eoUXu8m1dr30KnIO7sfg2/qgUc0yiChXH1pm1uSBUSEwasqbg+Vg8jytAmOTN0cgOSN5ZCi5oFGL 4kMuKe/hGBj2MLZRon32qUQ+GqQ25JJqo1UIq3KcsAqs5xjl2Va55WL8YTQKgd2vGuzySm4WDuWe c1bnPrlnwM/0iL6BUvqGUkhOdOHVVzkDUnjihb9wbspZSEFzYEEAZ0LVOOmsCWwYDlzUyhoyGMhY cLRESt7Um0YEybXmSeHmvXMMly4dxetvkC8fKcLJE4vwyccbeUyzq2vVgHDcvO733y9EcXEmjh5J w1tvrcHX3x4mVfEaDH4ros9Youv2Gjy895DX8KT6knvnG95jHywHNrUFMnkPZtTgfUhZH8xbjbPi C3uA78jNv+NsW/fsda739OdxOoMpU4AqVTwiL40GDYCa/Gn6+oJcxrPsrYweMkLw0WUaRypWBHr1 8vTXdEahKVraVoYJeVjIcCEPEYW2KCxGHh0KhfEmH+V0yjwm7w3l8lAYjaaJGzZ4QmRUr/AZQd4m SpzKx4p5fTKi6JwaS9ceGamXTp6+Xm8U5RbReGojY8eAAZ5wG05H/55r5FrBVTV+aHlUkdaK/Eav 9DD/KfHxrYTwyGC0iApETFgtOOxUHFQWxk03UrEoI7fTNIDE+FZBjPJ3NHB4XA7DqGRqUCHVrAFH nSY85kCMQmCi6lNx+cLwo8hwEhsLB8eJufFGOILYPyLCM37VqjAaN+FYUniNEBNaDU7fQNSsEoDS DWsgultrPDv1KezZtRu7tr+A/FXFKNzLh/QpCidj63e6sXGXRyHLILLspBtFVMjFik1lu4KCYmzd dhIHeRcvX7aYxDgdqWkrkJZehLz0zVievgYLUjchLUU5QEgG0vORlbWDP5S1mDp1OoYMGYroaJsZ IvJbNn5cCTJiyKhx+vRp/rBOmCvEZPIJIe8PGT7uvvtu837S21+FyaisfCJaJlgrJJw8edJ8y2rh 94GLX32Be2fPgl94U1QL9EdweDs0ik+GY9hktBo4Cc74yQiPHwv/dgNRql5blKpEslnVD5UiW6Jh 71GIHao8IZPRevCdiOoxApX86qJMFT9U6dwNTYY9jpjemXB00jK398Lo9xCMLvNgDJgKw3U/jLFz YfRYAKNjGozeM+Do+Tyc3VLgGK2lbCmxqTzO9kmPwxh9N2K6PQUn2zr68JhCXlw8PnImx6MMyeJ4 2R6jhyQ5HfZR6bDFUXqlIXpiFuxJS1jP843PgT1+HVp024iO43LQ+pY5sI+gxKWhTZ8CdEwoQvOk xbC5ZiPGlYn2SRspmxCTmANb0jw0T05Fx0S2lfEjKQV2nq/l8Hw0bPU0StVpBHvrBiicOwufv6El 6H4au3adQULC0+jbdxyVYga+/PKXD/r0roZis9nMUJEtW7b8JlZB0fLeWvo7JiYG9erVM0P7tHyt vFasZ5SF3wMeemgqqlcPpZ5OKDF+5FFX76HspyxEKvV2SnoBuc8OZJDnpKbMx/x5OViyugg73cdw 7MxxHCCH2nXEjWPr3Ni/2o3VB93Y8oLHELJnFes2lBhD2O7gCdaTZxUWk4PxubHh8H4MGtkLVcrf gEY166O5w/C8CPOv4vHsleHDn7xRL89s5JSR5H5aBUYr/TWkhNcmj2S7+g3JH+U1cjOM6mwTbOO2 DtsqVwjHiyQXDSdnjL6J9WxflnyzcRilJhy+fnAG1kZMJPlrDOsjI+AMrgt7ZV8ElL35itz338n4 xFvw8p8/KPmUic//Ary3Ang7FXj5SWBpe2BVb+C8wi3k+aFJq97Sa6tJrYweqpeorLf6Xu+Qq+0l osm1JtvyoX8F33x7Bt98dxTfmdd/pfbXgniv2fNZfvPtIXxthhzp2OXeEr8F0fev65Xo2vU3KfZh LWUlRTNntdP9d44z7tOcjfPvf2UH8Drvv+KZwO5ZwIvcfrAA+KvaXqL8fiBjhhKLKqzFz8/jiaE8 H0omKo+OJk2AGjUAu92TOPTtt4GdO4FOnYDGjT11l7/HlUeHDCIaR+NqeVwZG2QskXfHD21JSlyq 3BzPPMNvj1+fjCNaElcGF06d/sn4MX48ULq0xxOlxKHWhLxWwsI8ho+iIs+1yutDSVC9UKSuVpzh 1Nk837XmlH/VjB96o1/ET01vvMqXL3/Fh/hPSeUbqyMsMBJN7dVR31kWkQ2aIEarvWjVFiqSGH4b NpLKkGpVEVK3Kmz2eogJo3KpGUnFFoiYoBqIDG6Aev42NKAiszetD8fNyvNBZWWLQUx4OMJqBqBe QAAa8240uO+QdV6xm6FUdrZoSiAcoeV43lA0qFIXQSzH9m2JR+fOxs4D+7GH5L9wTTEOlRg/NlCW n6Ryphw56sam7VTE29wopvLWcrhrlbxrfTEnDSdx6NA+LF8u40cW0tJWkwzIHXQlyYA8PvRm5ABl MWUpScM2ZGZuwJQpj6N37z6Ij++G1NQUfHGtZZj5f4LCp9wkODJwKIxq1KhRfBB0Nz1DFDIzefJk 3HHHHWZSVcXUa5m9JUuWmAkS9db49/I5/d6gZ/7W06cx7J67UKlqVVQrR7LaahgaDUhCaKdEOIxE tO6RhPARdyCgazICQtrCp6I/SgXUgI/TicbtBiGm+XBEdJuI4J4jUT3UQIUKvihdrwlCutyLFv0X wtl1Ooze98Po+ziMrnNhDJ4GI/EeGMMfgtFtFoweKTDGss3oGTDi53OfW63y0o31I+aw7aMwht3L /akweubAGJcHY8zzMAY9DWPiPBgJlKFKgDoTxqQMM/TFa/wwuqWjXZ80dEnIQsuk5bAnL4J9fA6i e65DVDxlXBbst7Bu5ArYuuUgqt9K2BIKYU9iXdIcRE3IQNSg9YgevB72CbmITlqKKNcKSjbsriVs swq2xFwYQ/IQ3v4J1HS2QnB0EEYO7o8dmzbjy5/83Vwwc1X06JHM3+OtVKiF+OqrX9YooZAWLZct w4FWjMrOzjaTIssb5FqEPFK0/LeuU5558tLr3bu3ee0y4OoZZsHC7wVzyZNiOOEfN24M+cpc80VG RsZachpJJkWr262jKOG7wnqXUFKxZNFKbNl8BIcPncBpcqrT5FL7NrhRsJb86aAb20+zjlzqTIEb eza6sY2/q8MnyLnIwzZucSOf272v/AkHjx7ErZOSEVi7AWrWjkDTxlEwgoLhUMh0o2rkfKEwKhgw ypM3hofAaasKZ7AfHH51yQNZH9iY2xvNto4mNjjL1YXTrzrMvB/1uSUnNGqxrz0MjpiacIb4I6ZG IxjB5I4R3Daq6QmrEWdt2pTt2JYzBWfdurD7+iHg5v/O+CH+o2fJP3u66lmtPAqcSZ3J5SR0Lqs0 gVVeOK2lKXmNxHwP8Bcee/FxTlgp72ezTuExWo1EbV6haDWVa2XC7vVA0PZKx6810XXKmPRbCnOR 8UZGDxk6JDI0HaLwvvhqKfDug7w9ONN+aQjw3gOcNcsYorAVeXG8C5x7lcrvLe5+yPafAB98zNm7 Fiy4/P78/UA/y2P8SGUYkKfH00+XHCCU80MeFsrJIW8Lha0oh4dCXrT6i8JINm8uaUwoEWpBAdC+ veeYjB/K4ZGQ4Amf0VjK3XE51P/ee/9h/FBksIwkMq5ojC1bPO208ow8N+SJcsstnrZePMCvWR4d SpIqo01srMf7ZM2af5xPOT4UNiOPFLW3PD9KoLdzSl4pV9+yZcte8SH+Y1KmdCnUuMkP4eXDUat+ EHwbVUJTvwZw1jTgsMndkIoouDYiK1dB1VqhqGqvh8joCnAGBsPwjYEjJNzMqN3Upxqq1G8K/5hg REfweJV6VEZOOCJ4PKgaQqv4oHLDhqjtcMBBkUHENH74UTlKWdXjeJVuhlE3BOGBPJ9vRfQcOhDP rlqNPYeOofjoSRw64kbxMTc2U0EvPUxFzPIxKuzDLB9Swq6V3B6g4j7pNpNx7TpQjBOHT2Hvnv1Y vETGj+VU+DuQnraW23SkpWdQtpAMyB1Ub0pSkZOzhsRhNyZOfBjt2nU0837s2bPbdK/+vUCKXrH0 chdXPLEmQQp/kQu5XOEVKqN7rS6JRUhIiLkihAwhs2bNMt8Wa2Ki5SXPnz9vhshoLCtM5rePrzkR Pnj0CIYNHYrG9euhXlMnKhvDERA7GdGORBgxiYjqlQzbmEmwdU1CvfqdULZyDZQpXws+le1o3NCO 2s4eqNpqMhq1SEJwrXDcVLYqatcbDaPXLMSMngKj2yMw2mk1FhknMrmdDqPj3TDiHoMxajbrHqSw zXCWOz0MozP3R6v+CU/YTKfnPMaQMWmsy4Ix4CnWsf8g1g/mWJ208gvrJnLsRB5PyoDNlQ77hHTE T0jBMNcCdHRtQ5Rrk7m8beyENDjHs22CwmGK4EjYjtjxCxEzIRN2hciwjTM5A7Fjc+CIy0F0F553 HPslb4LTpfCZhey3Bg4X+7kWw5mUDceIVNjb/RFV67dGrdgWeCZ1Dj7+kJr6R/A9Sc9TT92GevVC MWXKw6aB8pcM49DvvIBaX7/pZtTCMmbKiHktGj70HNHzSJM7eaPpeuvUqWN6pXmfO/LSu1aNNhYs /H+gsHADRo8ehSFDBuP++x9ESkpmifdHBkUhLpspW8h3llAKWaeQmMXISF+BpUuOYM+uEzhJ3nTw uBurybNWkFPtIb86ohBibo+zbhM5lZLM76HsLCIHW+rGhq1unCSTdx86ivnPP4/2nfuhso8d1cvV gL2SH5whDakX6sKIJM+rohBp8sIwX9j8QxBVJQT2RhVhBNWB4UMOWN+HbavBHh6FKB8DNl/WR1Rm nVYhtMOgDlFuOXsjH/ZtABv5pRERxuNVyVP9YTQI4Tl4Hr1YE7/094eTsw17o0bw58zoh9z3PxEt 9b2Gs5Af9fz99kvgG86avhc/VA4mPXckrPuMs6yNDmDOzZw5VeJMiLOq154CvijirIaTWhlC/u61 oAnx1fYEkVwr1/GfiPdaf4vXzBn733gffJ3Be2E+lTDvi7N9+EMOBDJLA/NuBHZwBv2lXAS83Jn3 1d9Y/ttlub5+ORrwm4RokJKbaina4GBPvg0vFMYiTw/l0hg+3GPAOHTIY2RQWIwMDDJOeA0MchJV eIy8K5SDQ8lKjx8HEhM9SU7z8jTX9pxT9ELladM8hg6tEKP8IFpNRuErOpfCXrzGDxlRlEuEU2DT M+Tyd13y/FCoCx+fZr4PJV212TzX6Z02Kfr48cc9XilqrxCbawlXzfghoprHb0aZ7W+66aYrPsSv JKVLl0JA9VIIb1jJXBqsUY1o1KfCiaxdFTFRVFrRBozatRFT3Qe2wHoIpbIJDQ6FLaoMYsJrwuDk xfT8qFkDkUGNUb96NBqGUunZy8DRpBGMplqSrAZiwmogjAqpXg1/j+dHVJQn/EVhLwqLUQ6QoNpw 3FgOMSH1UDeoJupWroLJt92K7TuPonjDaWzdVmx6e8ir44DWoV/lhnu321yffg2V857trN/mRgGV dD7b7DzA4+uKsWflaaxYfhCZ2XrTkUkCsArpKUUUeYCIGCwwSYDCORQPm5Oj8I8NJNaT+Xm246T+ ThzlhO/3PnmXd9EHH3yAl19+GQcPHjQNIVoKU8YQJUmV8UNJVOUholVllFT1If5KlTdE+UX09kT9 Lfy28S01xeFDBzGgfw/cWNYXlYO6ISzuD4jolYSazV0I7poA24QkhPS8DQEtxiG4dWf41jRwQ6k6 qHhzRfjXdaBxmzsQO3QKQgwnbrihNCrUiESd3n9AtOspOLs8AqPVozBGzYMxYiGMrhkwejxjJjQ1 es7/h+dHN5aVJ2Qk95NZVvhLHPf7pLH9NEqJUWT8XBgDuB/HcjeW+z7LMZ+HEZ/pCX+ZnAn7pHQY lHZJqejiykZL10pEupTENBW9kp9Hn+QFaJ64BREJW9EmcTn6J2ehW9JK2F0bEOVagLikFeg/YTM6 DF6MyMGz4ZiQgp6Jy9A3cQVaJGcjImkhWruWoh/Hjr9lNZwTtsHRYQFqVe6KhgG1MXPaI/j0sx8P z/j006/427odAQE1MH/+3F/U8CHIa0sJTiMjI83koDIgXKtQ4lKF5fXo0cMUPWduu+028xljeZ1Z +L1CIV5jx45GmzatuL0Dc+euJSdcRk6TTdmM9NRt0LK3KWkpUML3tLTDlBVYsmQFtm89gmOHT2D3 CQ93WkPZx3IxdXYRudVahRGfJr8i19pe7MZh1svzY9NWtpd3yMEzOLrqGPKeyUD3nv1QvlJt+FSo AntgAzj9ye1CbTDs9cgH/eAM9yV/rIvASk7439wIEeFl4IyuQZ7JdtWbwUn+GOGoAf+m4QiqbodN yUzDq8OICYajfhSc1cLRpEYQqgdVRx1/cswgw8NVmypZKvmkP3lpWJgnp1zlynBWrAh7eDhq1Kp1 RQ7870TcVCvi/fxn4jecTS0BltUAHuPUQEuQalJbwFnOtjhKTz54hwCvc/b0pWZICnuQB8OVJsyW XD+iHDDHOEvmLPvlUcC+5rwXHJyhhwH5FYFU3idPU3TPrOV98gVn7r+zUJafC00rbr8d4FTVDGOR YULhJ1qxRQYDhb/I8KCVWeT1oVAUJSOVZ4ZCWvbu9SyPq5AXJSpVqIy8K2Q4kQFEHhdamjY721Mn rwt5m+zZ40muqlVYlJBU9lFv2IuWw9X5ZHgRlD9EHh1aslZ5RS7Hgw96VnVR/pBZszyGEBlOvH0F javj8nBRfhHL86MEymCflpYGu92OG2+88YoP8StJ6RtvgH/DimjWPBj2xlFoXo3iW4dKRpZ0KpEm tWCU84NRtQ6VSQxigiMQU5P1Ula2xjBqNeMxWdxrwBHVFDGBbFOViii0GpVdEPsEssy2jZrCUSsc Mb7+cCh7dzDH9VN8ZwgMJ5Ves6ZUXAGIqRFARReGqgHVcbNPZdxy/704fuwszhS+aK7sslIxplTK BzdTMee7edN6lmRbRYW8R8JjUtzbWHdmfzFOryrGhozDSE3ZhPmpJAH8jNKzViJ92TakL92O9MxV rJPRQ8lORRS2ISdnLzIzCzBhwih06mTg4YfvwqlTp6w3iT8BEYPNmzeb96AMIHqD3KlTJwwZMgQJ CQmmYUR5Ux7kr1wGk5UrV5oTLhlSPlSqZgu/OeQtyEGMvSXCGndGi34TYHPdAv8uyQhs5UJYbxeC eroQ2HsyIgdPRs02g1GqjgM3+9VBUJVGaBIej6YDklC300BUCWiAG2v4wad5J9gGTUWLXlNh9HkI xrh5MLrPhdFCK74orCXXYwjpNRNGz1ksq47bRO4PZ7nL8zA6U/qle4wf3e6GMfJhGBNnwxicxePs 330+jP7TPeP25PhjnoWhvCFD2GdcBuxJ6fw7UhHlmovIpGzEJi9Dn6Qc9HMtQXPXZkS4VqItjw2k xCetRnRyEaISF6GLawUGubaYK8BEsn1M4jL0TsxD/7Hz0WJIGiJGLkJr1yIMSMxCz+RVcEzYB1uv HYhoMhktQpogeeRYbNl2BH/79l+NGlrJ66WXLmD48HuolJthxYplJUd+GSj5sfJj1CZzUIJQ7V8r 0N/uFV3XerIZPU9atWqFgQMHYs6cOSQhx8xleN98802zjbzMLFj4vaG4uBj33nsXWreO5W9jPGbP 3oAFC8hx0tYjPWML0pYsQ87ydCzPXorFadTVqRuQmpaHpUvzsWvHERw/egK7D5BjbSeH2u/GfnIt JZEvIqdaeYi8a4cbh/Z4vEB2kWsdYL37tBsbKav3ncamlW5kz1rEcw+Ar18l+FarCHtEQzgVqlJV iU1DyQl94TRqwdbAgYCqUageFIRwWzU4tWqgVm2p0gTOav4Ib1ID1R1NUbOxARv5pDOAfDQiEI7o aDir2NCkfG1UDa+C4Ebklr7NEBPkgFGTY9QgF9XKMXqZplx11aohpha5JvuFNG4MHx+fn8WPJcHB wWb+Mz1ffh6+JjE/wNnTLcAKO7A4kLMizs4yfDxLkWqlmHmUdRHAn57kZJizo+/kEeDNGaLwCBlD FBbjDZFQbg4t4/pbCfH4PYnChfTdeL8vbb0hTd7vlPItv8PzcinQykE3ALNL7gXdE5nVgFWcIRd2 58x9FNtwRv21xrq+V2v5X6FQExkQbr7Zk09j+nSPgUBJR2XIUIiLDBHKlaF8H8qXIQOIVllRfg15 dTzxhMewwEeEGR5zkj89ve8+yq9OS93KwKGwFVIlc1+rwmh8eX3IM8S7qouuZf58j+eIPEuUE0R4 kbeC0+m5FnmTXA4ZaOS1oqVzFyzwnEPXpq28TRRGI8OH8oDIMKLr1PVdS+Dde3Xw2WefmW6/QVQm N9xwwxUf4leSG24qg7KhtVCjsR2RfnY4a1NRhPpRodSnMgqE0aQyDJ96MPxiYERFwmGvDofNF0Zk YxgBVDA+suqHUdlQCcX4IiaiMRz+TvanAmrCdpKKbFvewXoHYho147YajEocNzSEfThuWATHp3Kr XhUx4WFwxsTCv1oNVPL1xcj7p2DTCy/xZnkBxYfd2OJ2YykV7yaWD1JRr+F2hZQx691U1nLR3M/9 w5STxSfgPnQc6wo2ITU1CykpaUhPKUB67nakbc1H2pbVSM8hOUhR9vMlFMXCrkdOzjpkZOzmzTeO N3Z9Euwn8N57H/7ib1uvN8gAp+SCb7/9tpn7Q/H4K1asMCco8gCRR0gj/nLr169vJlScOHGimS9E uQxELPTWVhMXeZjIy0YTHgvXLt57/z1kpKaje5d4NG7fDhEjxiIiLglRtkTYW7sQOdAF26BERMcl w79XIir2n4hQ53DUqRqBcj61ULZZd9RsORkNmvZGZZ+a/L0HI9wxFrEKT9EqLBNTYXR5CEabe2CM eB7GpDwYw+bA6HgfjE6PsG426x5m3YMw2rPc8wkYg3ms80wY3TI8ho2kP8IYyDadOF7fHBj9n/aE 0PR6Bsb4GTASOLZWg+nE9iOyYFf+j8RUOFyUhNVwTNyF5gn5aOHicVceol3ZiOGxltyPTciFfSIl gWVXFutk9EhHdOJKGIk70SJ5FVpodZoOaYjuvYHHtqJl8iK2TWGfFbCP3wfn+EUI7zUcfsExGD50 Ct55+189o/S72rx5BxXeCHTp0sUMK/ulIINuVlYWCUMb01i5gJr3WjLyyjB65swZPv+P89mcbiZh jYiIMPN7rF692gz/8YYj6rr17LCeGxZ+j/j000+wfPkK/kb6oGfPPpg1KwML8vaS3+xAWuYypGxM wdLtC7Fz4Q5skOdrWg5S0lPIdVZj2fJj2LX3BIq3u7FvmRuritxYTS51kCJeVbTHjSXL3di8jnXk VqtPuFFAziUPEHl0biXXWnawGAvWb8Ytk29BADmeT5XSsDv84LQp/IR8sgo5X5NgOBo6YK9kQ0SQ PyIMH9ijG8IRSM7o1wxGAz+Wq8NeORwRjR2IjK0He+NKcFSp7eGbETY4agQgukJVhDdtgChnAPv4 cGzyzWo8Li6pl2kh5JaVKpley8r94TAMnifaDNG9+Wfm/tDqicr7IU7z80C++N0XwJfvA39ezlkU ZzYHp3DWNQLIquAxfKRQsjlj28TZ16srgUsyeJSs6mFOqDnz+p4T5u+4lahsGkV0XJNqb34OyW8l 7ON6EH3W3u9As9CS7+F7fTcydHi3+r609fahfPkKcPYQzBWCssp47gHdC9m+QNE44DXOyi/+mfIu 8BVn0t/L68Oae/wURFnkbaFwkapVgXr1gLp1Pbk75LGhZKXy2pCHiMJSZNSQkSItzWMsUUJU9a1W zWOc0KouXkd/hbIonwcfH/D3B2rV8iw3qz4SeYqs5E9X4wkaf906T16PO+/kt6+vn5BniYwsMqL8 0HChXCKqV0iLkp4qH4j6aylehedIlLNE59NqNjKiyFvlWpqSXjXjh/IyTJgwAeXKlbviA/zH5IbS N6CKjw9Cq9ZHVJAN9aObomZYLYSVVaxkdTii6sJo6qDyolKp6Q/DJglkWSErVDgBkTBqyZ2xJozI GjCCq8FQEqq6VGaRDamsVEcFFEQF2IjiqEUlxbZlOYb6NGWbajaO34CKyx8OexAcdSMRcnMDNG3U BHc/8xT2vvQCTr1yBntOeRSuQlx2sawkpzsL3Vi70Y31LO8/Sdntxsa1buze5sah06ew4cWTyCtS hvM0pM1f7XH9zF6NlNUZSFmVibQs1Snnh0SJwbKQl7cKmZlHSSAmoFmzupgxI5M39u875OW/he5L LUHpDZNReIxc1u+9915zeV0lT9WbXJELJVOVAU/eI4qxPXToEN56663ffbjRtQp9L1u2FCG+exzK 1/RBjaYRiLINReu2t6J5ryTE9nYhtsdE2PskokG/B9Eo/hnEtL4XdRr3QSn/SJSqGIpy1e3w5zOk /E2huKlUDdSoHoGm/e6DY3IeHH2fhNH1bhhDp8KYmAZj1CwYvafA6KG8IM+yPB/GBOXxeAZGDMs9 eNz1MIwhPN6V9X1SefxpGGNZ7sX+XZUE9R72Y5v42TD6z4UxjsdHzIAxIJ3tMmBLSkGLpBz0SlqH +CHb4Yxfj8iheYhMWoCoxLUliUsXwubagMgBK2GLnw/7yLmwJ8/n8XmIdM1FtGuBmeMjOmkRIkfN RVSfNEQPWc66VRw/l21mI8qVyj6r0eKe9Wg8+mGUqlAPjRsYKFy/8V9CN7S89JNPPmYmXtYbSBkD fgnIcLCQjEEJQmVUUOJQGS6vJSjERYmVZeyQR5meGfJSUU4SPVssWLDgwbffXsL69UVo3XoYYmN7 Yfr0GVi0UPxmI9IyNiJ15QIsKMjEmtwCrEjdirTUAqSkZWDJonysLypGweFT2LLXjaOb3Nizz43t LB9eT4613bPqy5oiN/aSV2lp223yBtnhSYp6YKc8QE5g2+lirNmxDXf84U7UDPBHZd+ysNvqwlnf IFck3wsuDSM6BEYd8r3SteAMrmGGuzhqkwdWDYMRaudznFwyiHWl67FfFJyRPFa7DDllKI9zHIPj NPOFo2ZDxPrHIKZpAOu0IiE5pz/5Ze06ZoJ+Q94epXk+zhhizJDqIDTkzKUqZ0Y/1/NDxpJhw4aZ K+P91/juAmc/nAB/wjHe2Qa8OIUzoNuAQxOB9fGUMZw/cwb0VyVC1XNNITZs+9Vi4K2HOZd+ljIL ePtRzvQyeExJMBX0L993r6eBjCaaZGvira0lv7x4P1t91jKGackNeQSdBT7eze92PhXrY5TZVNxP 82t8ErhUwOP6nvRig/L1uzx+hF/bDOD4H3kfTKPwO37xIfbZ6Vm+xMLPhowUMlo89ZTHC0ReHjKI yPNC4SnvvVfS8DKoj1aGkeeGjCTKGyIjyRtvlDQgZMyQp4Zygcg75JFHPPk95K2h/bVr/3lsTVc4 bcEB/kQl3mg5GSqUC4TU5e91XmglF693h5Ks6v2NVoPRue6/3yP6mzh9MnOMKK+JQmc0zrXyrueq Gj+00suVHt4/JWUo9cuWRYuaAXBE2xBIReEXXAdNfXzgrFMHDi1BGxkJg8cN1hm1gz2ipcsaNaTS oVIqVw5GAJVUGJVOANvpmJavtasv2za9iUqPSs2h5ciqeowfAVRS4b5UTkqaquXPeA67rqEyHAGB CClTDxFNWuC5GbNx5sQZHDx0Gvn73cjX2wgq3jOnqHAPuLE/340NVMAr3W7sOkOlTYW8ejmVM5X5 AfdRFOzbg6z8NUhLX0Vlv53brchMX4JFaamUNJaXsm4bPF4fCntJRV5ePm/0nejWbQgaNw7BvHmr cPFiyQdt4RfBpUuXzKWZ9dZZKzVoOV2tMqHkYorhv/32280VG5555hl+F5l8aGzkQ+GImehQeUMs g8jVh5IsK3RpypT70LReA5QtVQE1/FugaXcXGg+dhMgeSXB0mwDHEBlCHoWz5TNo5rgDNR2TUTFq JCrVbYqylXz4HNLqVIrH9kOp0jejbnQPxPZ4HE55eHR/CsbYdBhJs2H0uB9GCxlDZsIYmQejM+t7 KcyFEpcKY+B8GK4nYIy+C0b84zA6ZsHokwMjIYUyjXWs7/IgjEFpMLrlUth+LMeaMIfjZbBNFmzJ qWiZlIeBSVvRd8AmxHbMQOTAuWievAztJm1By8QVsCctht21Ba16r0W7TlmIHb4A0ckL4EjMRJuk haY4XJmmESTWtQjtErPQypULuxKfJmklmVy0cy1Gc3mR3L4I4aNnwLd+S4TWDcFdd90Jt/sYvvry H6EbL7/8Cvr1G4AuXbqaYR9aleW/hX433rCQffv2meEjShiqVZ2uljFBHnUy+MhrwwsZfGT8lLFH oZwKo9NKNDL8yECjZ4DliWfBwj/w7bdfYfPm7WjRog95W2fMnDmThFqcRiu87EJ6WqHp7WG+CEpf jdTUbZQCrFqxGtv37sSqY0ewrrgYR467cfi050XSkRVu6l6PF4hygBzmMb1kkjfIji3kXeRaO8m5 jmuZ3JPHOc5eEvUpCAoMQqXKPrAHR8PpJ6MEeaGjOswlbGuS+1UtC6MJtyHNYNzE+gB/Hme7MAOG P8s1yCmbkV/Wbszj5Ix15MFBCasCwyDnbOyEUZZ9q7OvQR4ZwbECgsgtua/k+Y3ZT8eUr06rvZC7 BleujJsrVEDp0qX/zn//E5Hxo2/fvr+Y0ZmakyIjMyfOlzjmG0WcSy/llhPfL8+bLTzgzOb8LM5y bJyhRQLpTmBzQyqErpxDc/Z1Lgv4bB37bAO+4kzpm/3s4/UCuXzCfrmXgraWh8iPy7/7rLR/jJ/1 PuAiP/sPF/G7oLyZwe+JM9RtHTjbbsSZa3NgUxNgL7+3jzmbxuXJcv9KkTFEBiuvpydn2PgLxQrZ /LWhZKeKaFNYypUMJL8mSHvMxKb/zqCh47pmJXr93Rs/lHNhwIABV3x4/5SUoSIICQxEi2gbYhx2 hNWqjaY+VWALqWeuyGJERFIRUYn4U+rXp3JRjCWVUaNGMGJjYDSU8YOKrIYs8CWGkgC2qepH5SY3 xnpUQjzeiIqrKY/7si6AY0VQiTlCPAlVQyJgVGGfIH/ERNeH0+aHmr4VUdM/Fo89Og9HD53B2rWn sZpKeD+V8HEq4dMyghylUt7nNo0iO92eNeePHKaS3leMQ0dOwL1/D/avXIFVGVT+aduRmrYaKSQC uelbsCV1MYpSlyAnfSvr5PGh5KcygqxGbu4iTrgXYNCgTujUKZTKf63pVmXhl4UmPJrEyKChuH25 8+uNrsJkHnvsMSQnJ5sJfOWq2pSERgREyRj1tlo5WKzJz9WFwguUAV95Fp77w1Q0LNMYN/o1QvkW vVCxYwJCB05CTP8EODu70LzPrQjrfzv8WiWjRuQkNGudhMjeQ1HTaI9SpRvwWeRL8byRC65YD87G I+Ds+zSMPsrTMRfGqPtg9LwXRouZMAanw5jMeuUB6fwQjE4UhcMkPcl298DoIg+P+TAGZPFYDoxe HMf1RxgTH4XRex6MDtk8zv7jFPbCMfs8ASMuA8bILNgnpSEmMROtExeilZbJHZmGqHEp6JiYjaGJ i9DdlQNbYhZsrgXoMSYLQ0YuRLsJWxGeuB7NWTfAtQn9XYWIdeUi3LUO7ROLMCRpAeITC9hnM2Uh 4l2rMMS1HR1cS2CbnInocfMQ1mYyGoW2Qcf2nTghmWuuWuJFMZ91MTExpofGe9TO/0tYh1Z1eeON N0yPKnlYaZUUrdQkQ8PVgv4e5ezQ3ybjjK5N4XAKxdHvfvz48abRR20so6cFC1fG998rN9BJDB2q fFthmDlzFnXlbnIaebXmIz1VeT62kAflIs3McbaSshNZmRuxbPlyFO3egSMnj+PIiWKsJ5cqIJc6 IO+PAyXhL+Rdm1m/guXdCnc5RD7G40e43VVcjIKTJ7DvpZcwd95s1K9bD+XL+CC6Yhic9cntHNVg 2MLIExUSTS7Y5Cbyx2ByyliPEaMWOaWSmlYLpwSRH5IzxpBbBul4E3JE8UlyRuWTa8AxGrNPedYF BMIIYzt/lqvzHEqmL08PcVeVq1aFw9cXjtBQ2MhNtTrdzw17kbEkNjbW5Ci/PPgs/+YLkqFPOO/9 7AczGT7rzucDh+zAgnLAnLJA5g3A0grA8iBgZQiwuzfn0PcAf3oAeD+T/RVmIa8EXavXS8E7of8p UZsfTvSvV/lPPg+veD8T7+d5mp8xdeV76cCBocDqpsCyBvw+6vM7qgnkaFUffkc5/L5Sy/A7qs3Z rDw/Lv9eVZaRw8rjcS3hWplO/KeOP3pXpPdY18p1XxXjh8jjCy+8YGa+v9LD+6ekzE03oR6VhFNL z9auDWeVKiUeHzJ8RJRY4am8ZEmXUlESKe3LrVCGDmXUpkIxFY3d7om11HHFWkbIks8xalHJqS6A SqpmDIUKrH4d9uV4Wo6sTsk5/JrAERiN2Oj6aBpZB87YnlTgOTh29DR2bDmFvTuoaA9SAW9yY+dW N45SCRedcSN/nxuFG6igd3mScBWdKsZ+KnH34QPYumkDFi/SsrarqfQzkZqei+z09VibvhlrSAqy 0wtZpzXwtdrLEbbbQcKQRnkEffrEUukZnJRfthC0hf9XaHL26quvmmEyiulXmIzc3V0uFxITE02D iEJlJHfccQceeeQR0zNEKz3IC0GGFOVIsPDr4tXDL+POkXchJMJAxSaR8Hf0QrOu4+HskASHPRGh /Seg2rjxqNY2AQ1buNCybzJaDboNdbonoLSjL6qEtoTfzUHmM8mnbEWERPaBY3wKYifmw+gxF0a3 x2HET2c5lTIVxohnYLhYHvq0xzukVwqMsc/CmPAkjD7pbPs8tyzHz4PRdSaM/o/BSJBBhO1inuA+ jyfxWH+OqxVilDy1J9sPexr2hFTYEilJKaYxJHpSKtqOXIjevQrQachSRLtSEJ34PDonzUGvSblo nbgekUkrEDs+E/H9VqF7vwI4J+SadW1cq9ArMYdtVyJ6zBpE985G54GLWbcBbZIXwzaC5+W1O/vO QbOIMXDUbs6J/8P44JLnFcSnH1/g8ysDNlsA7/3BnPz/by6xyo/x4osvYtq0aaaXVf/+/bF48WIz Z9TVhPJ1yCijaxkzZgwaU98oP5DyAu3evdsydFqw8B/gz38+i379HAgLC8Y998wyjRsZGSspSuou I8hhylKKVoBZQ9mMuXMLkZWxEbu37cOR08XYcMyT82PrZjcOK7T4lBvbjpNvud3YqxCYQnKuvaw/ 7TZDYOQBsmqjGxvdJ/HCW28iKzsT9erURdkyFREdbIPTICdUSHQtcr7qNoo8QcT/uI2K9vDHZjxu 47Y2OWX1MPJI8sso1jUj76xPzhjOMSLq8zjLNcg19TJO3iTmqi7knXXreTgkuauSmxo2nkccVasJ 1q8Ph9OJluSrYWxT8WeshuiVcPLUo97g/V8TX70OvD0f2NUfyI/mRLsekFIJeIpTjamUdMryupxk N+RcfTgfpCvYSQYQb74JTtgvcfvpHm61ZKqWmVC4hkI1FLKh0BmF2pylXO+JVGW8kDFDq63ob36N or9f4g1fUQjRPuALflbn93Ny5TUKHS6Rl/g5bvUYPlJv8iQq1feg1VnM1Xyq8PsIBVY4gHXD2PVx jqPv4WOK9QbVwvUL3v2/PvQ2bMeOHejQocMVH9w/JWVuvJGKqg6cVEAxCmvh1qEkpDJsyPChpFFe hUIFYho7pFRUr1Vf1E7tZfiQZ0jlyh6FI9dDGVAkjajAfP1g+FWhUmsIM3GVP+sVJqM8IuU5VoM6 cIRGw+ZjR9OgZnC0dGCiKwH5y1fgxKlTOHz6JI5q+TUq3fzlVMDrWKYyLqYC3rbVjZXLqIyphLVU m9ah3yCl7D6BlfuPI2v1VqSlL0BaagqVfRplOTLSd1A2sZxVUldA2UOSsAFZWbMwffotaN26LScd A7Fp0w/WJbLwq0ATHhn2NDHSPa6YW02OnnrqKdPLSYREb8RVllFEhhC572vJZy37J+8QeSXInf+H eRQs/LJQGNOB/QdMQ1WzZg3RuElTRDn7onnbW2Fvl4yafRNQZVACmnRWHhAXmg92wdk1EfXiE+E3 NBkNe01GkybdUKlSAMpUrYwKzduhwfCHzVAUM0yl42wY/VJhjJwPo/39MDrdA2PidBguHuuTAqMd j8vQMV4hMnNYfhBG6z/CGCJjCI+3Yv1g9h3xOPveCaP3IzAGzvWEzgzkuMOe9rSPY70SrSZnwu5S 8tI02CelwDFkORwddsDet4B1PJaUC4crB4YSnKpdMstjF8LRJRtG1zREa+WY5Dxenyccxp7MOiVU 7cj9HqxnP/tk1vVn+85LEDN8CRq1+QOaBbbFnfffhdPnzvCe/wJvvPoWpvJ+79SpAZ54woWvvvrf 7mOFvCiErHv37mYoSUFBgfndXS3IGONNkCyvL3l71OAEpUWLFmbI2yvX2mL2Fixcw3j77T+jd+8e qFUrAqNHP4GZM/PIZzKRmbmI/EbGj82UhZRCyl7KUsyfvwS52Xuxa4dCh4ux7Kgb6wrcOLLSjWMH 3Cg85cZycq+t8v4odOMA+deqneRYZ9zYf4RtV/N4vht7jp7Eq2++hpysLDRt0gSVy5VHdHgzOJ3k ebXIFcuR59WvTT5ILulLzhjEbSS5pcH6CPJA5eqQ93BN8sNyoeSK5KN2eYQ0If8kXxTPpF4x+aVP ScJ8vZCLIS8NjyCvLAnNljFFnNXXl204Djmog1whNjAQTcuXR4WfGfYiUZLlvXv3/k9ed/81/vYN 8BdOvF9IB049DGydACzpRAkBFvkDGZxwZ9wMHOzCycBSdlA2RRk4lKPkBc67N3Le/zSL9wGfPsPJ +GLKWuDCGiqEQuDrTXwQF7GtlquQkcDr7XC5qE6hIDIcyEgiUVleJtp6y97kn1ca4/Jx1O6H4u3/ YwYY9b287eXXcpl8Q/mabb5Xe6/3S0n/74/y2G4SFv7dl/j3X9zAz4Ll8yx/xs/kfB4/ryc59BQ2 nw58yOPf6HplFJG8xc+Mn9P+ocDCIH4HFBmklkQAy7sDOxN5aY/xs84B3uNn/508PBTOwn7y5LFg 4TrFVTN+bNu2zSSzV3pw/5SUueEG1Lv5ZjipKGJkvJCxQgYNxUtKgkvye0ihqF4eHaqXclG9DCCy skvJVKniMYyoTlZ4WeXlEaL2QUEci8f8qJDk+RHOsexsU51yE8/RsBqVZF2Eh4SjauUA1G8QgsTE iVi/epWZuHTdCydRRAV87DAV7i43CvZ68nzsO+5R0HupjA9xK2+QnZT8Ezx+4Di2FJxCQfYxZKRt RmpajqnsFd6Smr6BorcfMnwo7GUHMjJWITc3j6R7BoYNuwUOR2+MGfMHFBfrIWvhakPGEIXJaEKk fCHy9sjNzTUNHsoPouV0vUaRSN6ryiOi5IhK5Ki3x5ZHyP8vLvz1AlYsX4bundqjejVf1HG0Ruy4 2+AYNdmTByTOBfsgF2L7uBDTxQVHPxci+yYiLH4S7ENvRQzLjZr1hE+V2igVWBUVmndESOeH4Yib g5gBj3jyeYxNg9FGK748CGPMPTD6zYTRZRa3SnI6DUYPHht/P4yeD8BoyfbD7uWxJ2E0nw+j/6Mw ku+DMUJhLmzf8SEYA+fBSFLS07tgtJBhhP0nprNdhsf44UqDXQaQsbmwDV0K2+gc1i+GkbiN23Xm srg21xy2yWe/bYgezjYjZiN6YgbbbGAbhbqwb+Js2MdrtZotsI9UvxTYkubCPiYfjuG74HQVon7f u1A5vDWatemPR6c9jxPHCyluTJu2lM+hsZzAzMDXX/9vhgqtmiKvqbFjx5orMZ1XCvKrCF2Pkpgq X5VWm2lCfSFDpn6vCnOxYMHCfw4Z+h944EF06NAD4/jsnTbtWWRlLeOzYwc5zkaKOE8GRYaQg5Ql mD9/PnJzVmLn9r1wnzqBHe5i5O9xY+1ucqoj5FR8Bm0in1pGXrV5nxtuedge8nCvo8fIx9h2Pduu Lj6BI6+8jGVLl6FThw6oW64iomtUgiPch/wvEMaN5Iz1/WA4ySEbkjP6kvfV5L7ywsn71z+AZXkK N/Dk+QiRoYRc0p9lhVA3I5+sznIg23l5qXineKk4p17WiZfKOCJpSJ6pF3ZNm8LBfRk/mvB4hfLK MXVlPvxjIi80PS+V5+qq4BtOnL88B3zxZ07OXwLe3U9ZAJx8FNg8EtjYEXjpYeBv8mCQF5+4jvJI vM92mcBqB7AgGFgTCqyP5NYAipqzfx/g1SHAm+M49gy230qRweByA4TXgCCjw+UGB6/Bw1unsteA 8WPGD43rNV78mMjYcKW+XuOHt533Oi6T7yjvUP7C49/88Bp4nZf2Am/NAV4ZCLzYAtjZg59Fb2Cd k58LPxMtO7wmBFhcB1gZ6zEafaKx9VlKvuJnzO/h43XA2zN5rlTgvTX8jPdxy/N9+id+jm/xu/rI E91iQuEt+j6uguHMgoVfCVfF+CFrtMiiyOOVHtw/KTfcgDoVKng8P2RZV6jL35OWNvZ4fMjwIWOG 16ghI4k8PaRcLq+XYUSGkGbK68ExJFJIOq7wFimpwCBP20Y8puVxG/IctXiOCJ7fXgORtQIQeGNV NKreCKNHjUXGqhXYePQU1m8/iV073eZStnLDXENZR4WsHCAHKNtOunGQ8gLrTnK/iKS64NAhbN5Q hFULlOhrE1LTNlDZy9tDWxlCRAJWUZTrY63pGpqXtwRTpy5G//5TSCAGkUhMwdmzsvhauBYhrxB5 dyhngYwhyhWglWNkBBk4cKC5gowmezKMyEDy3HPPmZ4hevut0JqXX37ZXJ7Xwi8DfRcP3v8kfHwb oJR/bYR2j0fMoGS06nMbWvVwIaa/Cw37uFA33oVwbsN6uRDC+rD+CWjd+zY0j5kE/1qdUcqnBkrV DECQMR6xPXMQ238ajFF3wRj/pMdTo8fzlEc9IS0DWE5gedhzMLopMepjnhCZfikwxrL9qKdh9JwL ozvLI6bCSGb9II4Xp/AXGUtYHsv+/eaxPg/2hGzYkzLQ1pWKbq4UtHGlwZaYxn7z0SlpDrq48tDc tQlRrnxu53Gf9a7lMBILYUtegjbJc9kvlf3XINq1AYYrEx1dc9A1MQ8tkjcgKmk1Ynm8C+s6Jy1F zKQi2G9Zhehh96NxTA9U922PsMbxSHANwG23T8aQQXfij3c/iYP/Y14O5dJQzhwZBrXakvJEXS28 /vrrZh4PrVCmnD5awldJjuXVpRBOCxYs/DT0MkArNr322qv8Pb2CkydPorBwMx5//FH+rkbjllsS MW3a48jKWoLMTBk7xH0U3qswXy3tL2PIRsyfn4ucnDRs316EFznGqeJibCaP2kA+dcTtxqEdbqwv cmPlQTe2K9TljBu7eHzHMU/Yy4usO0RZd/IENv3pLFJWrkS3nj3RzD8AMdWrwVGzOnlgI3I/ckaF rkRzvx45ofkSrR55Ieu1WouXS9bkNlh5P6JgNCVvVDJ9L5+U6KWaN6zlcv4pPipeWk955nQObrVP 7ulgv1i2axIYiAo/c0VESWhoqPmi5dryIP2S/5X1UBP6VcD547wpSg79HZeAD1ZwYs9JfQ6nJ1mU mZQnS7ZLKGtv4vHKwD47FfjdwDc72E8GDW+oh5uTjAOc+8tLIgf4aC7w2mw+xLOBj5cDF7j9JJ3H lpGQrWT7QopCPWTE8I5xlGNwnM9Z/9U27hcA32p9UF635Ly2vM5PtdyvwnNkJJHxQn01Fsvf7uO5 5J3BNh8sBV5NA96eA3zI63l9HvAG5Ryv66XpvD5diwwl0iXeMU7x89rCP+0PwNbqQD7/9rkUha0o fEWhK3Mo+oxma1sXOJbC873Pvj+EjGBKEH55IlMLFn6/4C/m14ey5CtZZLt27a744P4xKU25uUwZ hNap48n5oZAWKRe5DsrAIZdCWc5No0XgP9ZNl+JRvRSLDCMKdZGRQwYOGVDkPSJFJLdDPz+PEUX1 EhlGZFjRmu8NS85hcCxbJBx1a8JWriKa3RCIVkGtkOiajBnr85G/7xR2559EcaEbe6lsV1Aprzri xv5Dbhw/6sY21i2jkt542I2jqjtWjOPFJ7CreB8WH1yO1IIspKWvQHrKTir7rRS5fc6nyPCxnyJj SDoyMnJIArZh+vT1SEy8hxPo/njkkYdw9uzPXd/dwq8NGUH0O5B3h/IXaEUMTcS1ZK4MIsoXojw2 yiUQFxdnGkXuv/9+zJ49G0uXLsWuXbtMjxKRSfXXGx4rz8DPhz6zHdtPID7+NtxcIRDlK/ujcXRv 2AcmI3pgIoy2LtTu6oLfIBcad3EhJN6FKkO4VTiMIxGRsZPgHzsZZYLbolTZSvCPaAdb/1mIicuG 0etxGK67YCQ8B6N3Osea40lsOiEFRvJsHivJ6dGe5a4sj0mDkcg2iXNhDE+F0ZHlziyPZv0kGTq4 34b1PVlOkBGE9eNSEZ04D7bEFHR1ZWGYKwdduI2U8SMpDX0SszDYlYvWrmyEJ+agNWWwKwN9ue9w LUBEUhbikjLNft0oUay3s02fxEwMcWWibeIChCflomViBvtloz/bOJNyEDFpIeJGzcXANreiiX9X 3HBDKCqULQ8/PkPrc2IwKWkSNm/ahHffeQcXv/rqZ79D0u9CCU5lIJfIW0orqvyakIeiDI1yH1cu Hxkn9ZtUrioZLpU8V5ML63dn4fcO/QYUEqbfrbyzPvzwQ9PrUfpJHlEKE9u6dSvy8nIxb14KZs2a ZyYJv/12LR2fjFGjxnPrwlNPTUNWVi6UwN3DfZQAVSEwCgEmJ0rfhfnzC8l7lmDnjm04ceoEjhQX 4zA51dETbhw85lnOdvlyN3btcZvJl3eTey0n71rD8mHyLrd4F+XI8RPYevYspsn40b8fmjZpiIj6 TRFdWS/DyBmjyf8MbmXY8CGXlDdwFPcVtuINmxb3lOEiPIw8soRLKrm+eKT4pMqqE5eUEURGD/FP r6FDvFT8VGNrLHmCkGM6oqMRS+7apGzZ/yrsRQbajIyMq54b6Yr4/m/Ad99w+yNa4eLLwIuPAu5e wL4YYEUQJ/a+QG4lIKcCkF0eyOQ2vTKwPR74QsYJ5b/weliQ/365C3jhXuBgB2B3BLC0GbC8I8cb zHFZd7AVcITlPw9n/zs5KVnPa5LhwTsGy18fBM4u5LVMAT4eC7zBtgdHU0YBhykHtT8CeP1Z4JsD /Hv00lF95XnBsgwkxyexzVBgW39gcXNgbTiwM5LXEsW/i7I3DNhPOcPx/sr233nPL2POWeDSfuA1 jr+pDf92H34OlDw/fhZV+TlU43h12T+WWydQmAh88BLHsDw2LFj4d7gqxg+5OsoqrYf8lR7cPyaV KaE33YTohg3hkMeHFImMH3IpVFnJTWUQkcFDxg1vvQweUjDe5Kaql/VdBhIZSmTsUL36SQmpr4we Mo5o/EC2rcVjflRyprWe5wiqjZga/ggPrAX/clUR09CBRx5+FGt2bsXGIydRsOMEtlP5HqFC3nnc jdVFVL75buzbxbrTbmymQl6xzo21a6iQD7nx0qli7Dt0GHkbdmLugm0k/kVIT1N4i2Jd9cZDZEB5 Po5QlPgrh8qtiJ/jHkydOh+DBg0mOe9nuoQqJt3CbxMff/yxmStEEy7lC5Gx4+mnn8ZDDz2Eu+66 iwQxwZwM6rejsDHlrNAkUZ4hltv9f4fzn13C1i3H0Ktbf5SrfCMqNglE1U7d4d8hCeH2ZEQ4XGjU 1YXIAfL4cCG0owsRNhcat0xAtb7JCOp5F4JCeqJMqXIo5+OLgPA4RMRPh3N8JhwJz8LoowSo02H0 fghG1xkw+s6CMeFhGEN4rOvzrGe5+zQYPed4PDpGPsV9lns8zi2lC8tj5AXCYy1Y7vY0jNGPwOg1 G0b/abAn3gd78rNo7VqNzq6t3K5AdOJ8GMnpaJ+0Hp1cGxHryoFNSU6TN6NT4iK0T1gGw1XIukVo lbSU/TajdcIS9stjv83sl8+6BWju2sA2+XAm57FfITq41sDhyoYtcR3aubagy7DZqN18AEqVr2Y+ n8ObhaPtgL7o0bolOrdqhUGDByOtqAgvXriAjymcJZV86j8NJTmVkUHLSS9atAhnOUn5NcLAZJSU wUPGyNOnT5u/Pa2coFVcZIDUUtfyWpThw4KF3ztk6JCBQ5xDCTaV9Fs6S+Gbt9xyi6mf5NWoF136 LffqFY+RIxPRvXsyRowYwXaj2eZ+xMe7KANw//2zkZOzkb8zr/HDE+riCf9V/o/15DjrkZezC3t2 HsHe08WmUUOrucijtoDbleRYygciI4eSm65YTe7Fuv3y+CDvWk/etZ6869iR4zhx9kUsLSxEQnIy GjYLQ9Vq1dC4ZlU4oxrAIcOHkp5WLeGMXk4pLqnwFRk9vFxSIk6q3HFqJy8Pr6eHQqm9L+TUzstL NYbG8u5rqxdt7Ccjayw/ryZsX6Fs2Svy4Z+SWhxDXnPyWPvN4W+XgL++Clw8CHy6DXh7DfBaNnD2 MWC3C1g3nJP9YcCqAcDhx4Ev9TdKNygkUsJn8/mjwKb2ngSrmRR5SMwrDeRVAhaXARbcACysAuT7 AjvCqXCeBT5TzhH119LsWs1mJ7BnBLAkmOesCqxm24XcLuR2kZ/HCJHH/S29gTdXs71WPFNfjfEu /8/lNYbyGip6cpzIOyOFIk8NeXDMo2RTcn04fhPgJf5NFzeW9C/5O777EPj8ReDUKmDrU8DxR4A3 5MWynJ9JPs+xjqfczi0/p3dPAN9aK7JYsPCfgL+8Xx9SlFrTXfHSV3pw/5iUpwRTwuvVg41Kxla1 KqKogKKCghBVpQqitB8QgCgfH0+ZCiDKz89zjErk72W1V7/KlT3tqXDMPlRO5r7qqYyiqMT+XlYf 77hqw3Ec1aqjoX8NlLqxNBo1aYTpzzyDo3v34eDJE1hz6ri5zJpi4LXM7dYiN/LzqZSphM/IFZNK eAOV8Boq4UOHWHemGHt2H8bC3F2YO3sHFfwGTmozKIuQklLI7ULKApbXmXVpaXlITd2EhQs34NFH 70fr1i1IHnqYy6peTfdwC788RC61bF0hSZqMW1pRQst9KkeIlhOVl4jCZKZOnWpOzpYtW2YmUD18 +LDZT2/drMnav8f6NWvRbWAHlKrP501gQ1SNTETTdslo2nE8QuLGo1m/8bD3Hg9Hh/Ew2o5HvYHj UYXfRUiPJISFD0C1uo1wQ3kflKkYiNA+k+BIyoKtdy6iOmQjqu/TiBp7D6L6PIuoTjMRFf8AouKm cjsdUWNYHsRy5+cR1Z3lro8iqstsRI3gdsTDLLO96uJVZv3gJ1g/BVHdZiGq4zTY+t4L27inEenK R8TErYicuAy2EXMQ1S8NEUPXsm4DoibmwTZkJaL6FyJi1EJEuJbxejbCNnAxIikRLEe6lsI2ciHb bETEkBXst4D9NrDfKtblIWLkOtat8YzFrW30VoQNzENAz7vhF2FD0xo3YsDoPrjt+RlI5LOoVWQE GjkN9EyYgFsefRQPUfJXrjTDWX4MCok8ceIE7r77blM/yNj3a7291NtreV/p9zNjxgwz7EwrucjQ 2LVrV3NiZ8HC7wEyAnqNGgq1LC4uhtvtxs6dO02jvPJSpaammr8TJfr1GuiVD0f6aejQoabRQ6sz aZUm6SrprDvvvB3PPjsf996byj7PYOXKmfy9LaUOuxMtW7bF5MlPIC9vC8dfwPFXkO+sIdfRuVRe z3IWdWAuMtK2oWDVEazbU4xVx8iryLP28Ppk/NgiznXKw702b3Zj1So39pJ3vUDedYS8a+3akpdO R47D/acXsGr7Nvzx/nsRERIKH/LLkLplYI+qDlsQ+WAl8kXxRnFJcb8rcUnxQ/FE8UUvr1Qbicqq u5xXevmqxlAbb9l7jkqVeO4g0/sjlDy3zH9h/KhGTqvV5ZRE/frBu8CHbk78d5fITuDcS5zwX2FV ks/fAQ7dA6ztDGxoBeRTFtmBhQ09sqgut9WAnJrAYgPYcR/wF4WtXIZLJ4C9o4CsekA2ZYE/+1Sn qG8t7lehVAZWtwaOpgGffVDSUfgC+Ij6YlcPj1fGuubA8pZsS9lAWUnJpxS24f4AYOcI4E9/AC4q iesVcIF/47vk9Zfk/aikpBYsWPhfcFWMHyK/Mn7obdqVHtw/JjdQyt94oxn24pBrYHg47FQmdl9f 2ENDYafCsPv4wF6/PuxsY6dSsderB3vdurBT8dhr14Y9JMRTr7bqozIVk71BA9ipeMzxVKbCslMh mWUqqL+XAwM95+A4To7d+KabUIbX1ZREf+acOTh08CCKjx/H4ePFOOQ+Bjcnn8WUw4eO4cCBY1S+ 3Ff90WNsewwHKceovE+cPI5du/YiL3c55s/LoZKXyPih1V1yza2nrHpPOSMjDzk5i/Dggw+Z3gAi G1qBQC6nFq4vyKVYLvZ60/bee++Zk7Q333zTXDVJb9o0WdSKGJow6k31yJEjTSKqvAQyiqid+n3+ +efmChoitxb+GV99+SWWLluEuiF1UbZ8KCJbT4QxdBJqTXDBZ7ALDdu74OzsgmO4C8ZYF6ImuhA+ zgVb50TEtEtERN9R8G3QFmWrkLTGD4Zz6BMwOqTD3icD9onzYU+ax20K7H1ZbjsH9u4sj01jPcuu ubAP5n57HoujjGQ5UYlJ2Wck23TmtgP3h/CYq0TGsE139mvH+kEKf8lCdFI2oidlcSz2ac+6vtxP zoE9mdfRi/UdchA9LB3Rt2bCPi6X58pAdBfK+FxP3VBeaweWe2eyH/uob2/1Y58h7Juc7RlL28G5 sHXMQuSAHIT14+cQWxNdxnTCPfNSkP/8PKxZugyP5SzAgPieaExiX5vP3E5duiAtPd28FxX2dflq BF7jw5QpU9CwYUP07t2bk5fNv9q9quemJnY6r1ZL0Jtp5dtRcm55e1hGZQvXAy5fkUwrJ0mvSORZ paXbJfLiyMlRnrF0k6sp5FJ5d6RXxNsUVhEWFmau2Ce906tXLzMfjgwgKSkpZvimQptlhFduD+kq /bbPnfsAn3yisJjz+NOfXsXZs8fw0UfH+Dt7Gp07xyEh4TZkZy9EZmYuz61kp+I7mRRdi3iQOJGS vi9mm53ILziOvYfdcB8ntyLPOiiuRX5VXOzhXofIuw6Sdx0t4V3HyLvEuQ5TjriLsfnMGczfshW3 330fOjdsjLCbyyEiNJgcklzRh5yxbgl/FE8UpxSfFJf08kdxT3FCcUOVL+eP1ap5yqpTf7VXW5XF Q/lMNMfyctTLzqEQGCfLTRo3RsVKla7Ih39KqvP815/xg/juW0DLp5vyNfd/RDeo/kt5TZwGzm8H /rQFOLACOPQ8ZTpw+GFuE4GDfwT2P+cxXryrJKOX4duLwCtreXwaZSrb38Z+kylPUKZwfzRlBMe4 Azi9BLhwea6N74G/cf+L3byGQuBcEXCK1/A65SPKixRd02es/3wb2x0FLr3D6/6RBLVymLSiWSxY +MVwVYwfb7zxBqZPnw673Y7y5cujEh/uPnzY/5hUpoJQm8DgYISFh6MtFUKXqCh06dgRcS1bIs4w EKdyq1aI45hxVMhxbdt6yu3aeUTlNm08x1RW206dPH1btPCUHQ7EceJolrXVvso6rnYqe8/B83Wn tGzUCNWptNqRMC/euxfu11/HsSNH4D50CEcPHzbfvkuOHtVb+MM4cuQwFbKnTvsSHXO7j2Lr1n1U 6BtIBFYjP38NMjLWIzd3HVatWousrPWmqJyTs47lQrM8Z85CJCc/SeIxGU888SjJxrarviKChV8P mkDKs0NhMpqoydVVk0cR1VtvvRWDBw/GsGHDTDdk1etttrLAi4ha+Fe8euwVJMdPQptWndEtYSzi JtyD2LGPwDb0IbTp+iC6xj+IuJGUsSyPfhDdhnHb4wF07/sYuo58Ag2jJ6JmUDc443qje8Id6DJh FuJGz0Xc5IWIu289twu4PxNx4+ZxuwJxrgLE3ZuJuNtZNzaNsgZxY1Yibjz73MW+d7H9eNUt4rHZ HvnDcsTds5Z92W/MDNZlIG7Eau4vRtz9HPexJYj7o8bmeLfzvA8vQ9xDqYi7LQ9xiex7dzriHs1G 3BS2SWbfSRznfpZVdxePJbJ8Wy77sP/DbH8bryGR/e9ayn2eQ2NpeyfPk5SObvesR9c7U9F5QHfE 9e2H2x+Yj60FRXjlT+9hR/E5zHsmBXcluTBuzBj07tcPI0eNMidUMirICOI1gMjDQ8ZbvS3u06eP aYj4tbw+NBmUgVC/lXqcfGgyJ08PhZLJKHO5kcaChd8qdJ8rF4ee//Lo2LBhg+nBIY9CeW9IT8iQ riTc8fHx5u9BekQTaYlWNho/frzZbtq0aaZxRCHM8jiVZ6J4zauvvmpyEOWhkn76MSgC7q9/vYAL F17mbz0PgwbdhkmT7sHcuZm8nrVYtmwDVq5ci7S09Rzfw4PEibKz12LN2vVYt243tmw+iiMHyaPI oY6IU4lrUf4d7ypW3bEj2HHyOJas24Ynb3kGo1v2QlfDgU5tyRdbtkZcNHle+/b/4I/ilNpXuTWP i3OKF4qD/pA/Op2Ii4nxlJs3/wd/VNsS/miOofIPz6F2Nhu6hoaiI7luTGQk6rHsQ575n3Blcer6 9eub35e8dSzIEPIN8PEF4NN3KG9RXqbws/n0Bda/Dnx4ljejjBeXhWWq+NdPgE/IlT55g21PUU5Q XqP8iXKIchD46CiPc7yvtbrKDyHjjFY84/k/p3xDUfkLiq7JXFnlKq3IY8HC7xhXxfghd0oljNPb BMVRT5w40XTd/zGR67Pa3H3ffWZoyey77sKM227DjKlTMWPOHMyYNQszSKZN+aXKP3WspPz87Nnm W/XJJATPZmTgxMWLePuLL/AyJ6NnJWfP/pO8/PK/7nvl1VfP4vjxl1FU9AoOHnwFp0+/gu3bX+Gk 1lPeufMV7NrlKatu167XzXJBwX7MmrUWy5evp3LfT1Lzpvlm38LvF8pXoNABL7GVW7ISNir+Wr8n EVYRXwv/ik9f/xS7c3cjMzcF0wtm47n5KzFz2mbMem4jZs4oxIzplOd+IKx7ftYms3zP3Qtw66Tn 8MSj0/D84izMXLMGM0jeZ2Tsx4xVL2JG+j7ur8aM1azLdWNGyhnMyN+GGXn5mDFvC2as5P7iYsyY uwEzlq6i7GWZ/ZYc4LECtlmHGQuOedrN384x2G91Ecc8hRmprF/LMTZz3MLjmLFxK+UIyycpKh+k sF0h+xVy3MLT3N9J2eUpm3U7uK96nq+Q11XI9hsPU9hfYxbyHBqrUOfgdW5iuciNmflHMH1uDqY+ loq0lE04ePg0n0UX8fpr3+P1Nz7Bu+/+hc+4V5Cfn49HHnnENNLJuCAvQK9hQbk2ZPBQwt+ioiLz Pv614F1+XZ5S0jWayFmwcL1B9/k777xjPv/lFSBjo36LnuSjt5veTjJ4DB8+3PTkeOCBB5CZmWny NekThb3IuCFPxF8C33//Hd57711s5HNq3ryNyMsrwLp1O7j/Iifur+PkyVewdes/c6Jdu+Qx8gpe f/1lvPIK+dPlnOqy8t/rrsC7zop3vfIyXnvjVZw5eBrb0rYi++kck9c9N3P6j3K+/7j8U8f+Xfn5 581wohnkuc+T5z5Pjvkgn5nS3f+OK7tcLnNZcBk+ZJRSUnQLFixYsPDPuCrGDylOvRmQEtYbCIlI 8E+J2ijb/4fnzuGjv/wF51h37v33ce6jjzzy4Yce+TlljvWjZW+7Hytz+yG377NOcbHnPv7YjMQT JZDxQS705vY/lEuXvsIXX3yFzz7TCiBfs+5rXLjwNT7/3FO+eNEjKqvu4sVvzPKnn36O998/z8/z Ive/ND9ba/UBC3rjpjwfcuXX23Vv7LZEvyO5OVv4V3z39Xf48tMv8en5j3Huwgf44Nyn+PC9i/jo fX6W5y7g3AcUlv9JVHfuoll+5y+f4O23PsD7776PDz/ls+LCp3xenOfz4nOcO3/Js/2IdRdY98kX 7PcV69n/409Y5vYz7vP8587pOOs+Yftz7Hf+rzzGfqr/mP3Os53aq82Fzzgm9z9k/Wesu8jtRY7x eUn5Ao/xXjh3kWN8zvJFli9wXNV/zuuWmG1Yd1H7asO26qN6s5/6c8wLGk/1l53jc5bPs/zhp3j/ HT4bP/gMn//1K96D3+ObS8DfSpwmvuc/3ZO6F/U8172pZ5/3eaWJmZ6xul9/7ftT1yBji7wSJb9G clULFn5t6D73hrooBNLrBaKwFBk1lGxbyYblTah9cS/9TuWB9f+1utHXX4sPfsHzfI6PPz7P3+FF 7usaPRxHPOhyTiQeJP32DR8u4k0/5FI/R75m/0uff4nP+fz++AM9q8Xt/pnn/UdlccPLy95jP1bW 9qfKEvLcD/ms/Ijf0Xvkul4efDkvvpLou5THmhYW0N9owYIFCxb+GVfF+GHBggULFixYsGDBggUL FixYsPBrwTJ+WLBgwYIFCxYsWLBgwYIFCxaua1jGDwsWLFiwYMGCBQsWLFiwYMHCdQ3L+GHBggUL FixYsGDBggULFixYuK5hGT8sWLBgwYIFCxYsWLBgwYIFC9c1LOOHBQsWLFiwYMGCBQsWLFiwYOG6 hmX8sGDBggULFixYsGDBggULFixc17CMHxYsWLBgwYIFCxYsWLBgwYKF6xqW8cOCBQsWLFiwYMGC BQsWLFiwcF3DMn5YsGDBggULFixYsGDBggULFq5rWMYPCxYsWLBgwYIFCxYsWLBgwcJ1Dcv4YcGC BQsWLFiwYMGCBQsWLFi4rmEZPyxYsGDBggULFixYsGDBggUL1zGA/wMgot79g1qRtAAAAABJRU5E rkJgglBLAwQKAAAAAAAAACEAZ9ecJIEDAACBAwAAFAAAAGRycy9tZWRpYS9pbWFnZTIucG5niVBO Rw0KGgoAAAANSUhEUgAAANMAAAAtCAMAAAADQa6CAAAAAXNSR0IArs4c6QAAAARnQU1BAACxjwv8 YQUAAAC9UExURQAAAAAAAAYGBgsLCxERER0dHR4eHiUlJSgoKC0tLTIyMjMzMzo6Oj8/P0BAQERE REdHR0xMTE1NTVBQUFRUVFlZWV1dXWJiYmtra29vb3Jycnd3d3t7e39/f4ODg4iIiIuLi4yMjJSU lJeXl5ubm52dnaKioqampqenp62tra+vr7Kysri4uLy8vMHBwcPDw8jIyMnJyczMzNPT09TU1NfX 197e3uLi4ubm5urq6uzs7PX19ff39/v7+/////svivwAAAABdFJOUwBA5thmAAAACXBIWXMAABcR AAAXEQHKJvM/AAACQElEQVRoQ+2VW1PbMBCFI8eEulwaEgqpaXoB7LqQkqYEh2Ds//+zOLurGF5A iQQzqKPvwSNb2plz9iJ3mv+P4MkPgic/CJ78IHjyg+DJD4InP3DyNFVgTKsUi+6SP67D7dn+x0qv m2bRU9FMr18DxzrBi1jJxdt6lLFOBVPGx9fxBtFG3DzVhzta3fRJ3s1MnxSm3LvYNNyAm6fy00Qp lpNulOhUgt4IN0/ZuB4oVTTN/TbnPY+jXzGV4ObHzhBvUD6Jk3bO6rOYC3TfU8NmsR8hEBiCNsfJ U304o3sCIrh34C8ve/Sa4coo8IhmdI2sSggXeT3ANuapoJlaJ8gCJ0/l1pI0oVAZSUiRfS4BCqi6 l3mqun+/oDmlHLSFg6K++290JycNQTY4ecpICZI6pILJ4LNwUto/xbI/qrL2OiD10J1TGg7OKxQK iTAF2eDkKSUlUBj9QcEgiduK1EBZsoTZZIld6jBADccLWu3N4Y5OGoKscPGkLwbqflRA8s69RZ/G WMKEfJVjq58y74puU5AVLp70TwXqqAKrLiI1GAqd7McuwrRoT7SrdZuCrHDxtPonSQVYyAQNVsxZ JIsmjdc/+ZR4qk8qsUDHv8ngvBBkhYOnCUkj6oHcFdHs6rdSu2PqoqItwYejdp6+VosR7n0ua6qi z/QneDnICmtP1HE8BiDTd0UyhyYkmJuLpx8fW3UoR/QdL1KwTCXoL2OQDS69914JnvwgePKD4MkP gic/CJ78IHjyg04gEAg8S6fzAH3aj99mSB2xAAAAAElFTkSuQmCCUEsDBAoAAAAAAAAAIQB3/3Es OAQAADgEAAAUAAAAZHJzL21lZGlhL2ltYWdlMy5wbmeJUE5HDQoaCgAAAA1JSERSAAAA0wAAAC0I AwAAAANBroIAAAABc1JHQgCuzhzpAAAABGdBTUEAALGPC/xhBQAAAMZQTFRFAAAAAAAABgYGCwsL ERERHh4eKCgoLS0tMjIyMzMzOjo6Pz8/QEBAR0dHTExMTU1NUFBQVFRUWVlZXV1dZmZma2trbW1t b29vcnJyc3Nzd3d3eXl5e3t7fn5+f39/g4ODiIiIi4uLjIyMkpKSlJSUl5eXm5ubnZ2doqKipqam p6enra2tr6+vsrKys7OzuLi4vb29wcHBw8PDxcXFyMjIycnJ0NDQ09PT1NTU19fX3t7e4uLi5ubm 6urq9fX19/f3+/v7////XSEFEQAAAAF0Uk5TAEDm2GYAAAAJcEhZcwAAFxEAABcRAcom8z8AAALu SURBVGhD7VZte9IwFCVZtiJugO4N3GSKU2qd4qpVRqW0//9Pee69ocMPIqmbD/HJ+RDS27ycc+9J Sqv6/xA0+YGgyQ8ETX4gaPIDQZMfCJr8gLumsqdqjGxsA+aGR+qnN/KcmvZCeo8Gd01zE32DLp39 uFCJjW1COVCqX02NilgLnraZ9Tdw15S2C0o+2vJZZmMbMeF6poqm7GidXoISaPbRfUck/wSuaVUt 9/nnX6DZHVEb6POZzi70J+mgFky7fGvW+EtN+RiiXHdDgzZ//aRf5Wf2PMZGvzc04Y7CscHwqWGn 8krOVm2kCTnf4y3Bs/0B+qiDyIDD+aGOyx4bjSDW47F9SgaygZBK6PKg4XgRz/dJN4fR6AxGpUnL Q53NWa0TGmnClmQ9YKC6PWIGlX1ihzC6xLrWZGsqmqzsidK33Zn0BwjzdArvfYwR/Xo+pUmIjqRx QyNNtfVA9IR3RNITavBAHMEu5gH3NcUv3opstO3hQoSwX9GlBQfq6Brdo9MCojPRL4s6oYkmULJ+ gDGOuR7IMFkPYVa3hlVN8Vu/RYtTskoBKioGg5xogXHRgkQXeM+af11vCzTRhM2ss5Bk3pDTn3I4 lbLUWNUUv1w/eivXJtdChIlVQX9E76xcUSMGdUITTdjW2oGTDIBDsjxhLwnrGsg911TyINYTnlwL ygpbjxaksERZLq8kmt3QQBO2ZZpMWDYEhy9DugDjTDSVL+wVIVqqHKdqxk+j+Q2mQRn1aTjWwp+M JJnxaqyBhH0f80prl83WaKAJd5L9ZtjvEXFAD+XrjInUZZGfWiI53nTpc6P43GHI83NrKrQYTkvc Ihsd67VV3Q6OC7gYN7m7JHdN4EwgC9XWq96oaAbieow++OtXlgh9jgidKxQJSI2+LMR6WIiGIx3R DELQ5TAviSClIDbqYHV9uqDJedp1PJSmif3bvQt4IE04Ae7302Mh1MkPBE1+IGjyA0GTHwia/EAr ICAg4LdotX4Cr3HQypFXNfsAAAAASUVORK5CYIJQSwMECgAAAAAAAAAhAFnqYN/cAwAA3AMAABQA AABkcnMvbWVkaWEvaW1hZ2U0LnBuZ4lQTkcNChoKAAAADUlIRFIAAADTAAAALQgDAAAAA0GuggAA AAFzUkdCAK7OHOkAAAAEZ0FNQQAAsY8L/GEFAAAAw1BMVEUAAAAAAAAGBgYLCwsREREeHh4oKCgt LS0yMjIzMzM6Ojo/Pz9AQEBERERHR0dMTExNTU1QUFBdXV1iYmJmZmZnZ2dtbW1vb29ycnJzc3N3 d3d5eXl7e3t+fn5/f3+Li4uMjIySkpKXl5ebm5udnZ2enp6ioqKmpqanp6etra2vr6+ysrKzs7O2 tra4uLi9vb3BwcHDw8PFxcXIyMjJycnMzMzT09PU1NTe3t7i4uLm5ubq6urx8fH19fX39/f7+/v/ ///iOevvAAAAAXRSTlMAQObYZgAAAAlwSFlzAAAXEQAAFxEByibzPwAAApVJREFUaEPtln1zk0AQ xnMExNbaNI1WajRWSxHfklKjEGuB7/+pfHYXEiaZdkrvOtNz7vcHuVyWzD777C0M6v8Pp8kOnCY7 cJrswGmyA6fJDpwmOzCkqVocKuUd/xhdNxstsfKWzXKXP+cHz2/wuQruiuqNGU1zXx3ndXWkOMUO cfgrmDXrHQpfKfqx8Ce//Vuj+mNCUxVJbnUZjHljzXRyU2fbOjcUPtlTvPha3xXVGxOaIKnREver dqSG271qAgOaMrVOLUPZFycofiYHpPrkKy/FYvVhb1yvTsROJvG9i0BqgeVncmxxCLPmnZgHoq+p DJrOY3CmSKE4UB54S+6vWCmV0vFpxaNd3/19jU2+IykCnETYjdBo50z2Rl8TbGJPGiBxTHnCASxn cqHxdznKN73Gmcf8NUIo30T/lOLWrTPZH31N8KDNlIAbKV0ghCXwkibi6bVkvg5iNdKl+AXf5a5Y e6rra0LLdLuFix9RokixLT6WOFaSM5ChLw6yYzIAeaN8wyE6GPGp0y3cdZlPibIaMUti1s/fxpBG OC+pLKzpfcfzB2LkPHV8Qo5p+YqbjB2TnFmYuEOwWihg4dJ6ZCA+xsUZR2ihrwmptuVHPij+1ekX 5JwsWRM7QMmKOwlHskN495j9/N4u05TfQ0ZvdYce0NdEuQ6v8PI2hSSkhSTRavtnsGCISU7WSBfi il2CzLn85qtnE1miBvswalMdPQxowpN1j15gc1p/VGGOunuUfIKsE9qUGY5B0DbWFFEoBd6coCPM IYx+wZpaUBsTmkxh4NHEPKamWIX3HmLVUbicvzRwmMAjasJkuH8voRO741OLp+MTnS4zPKXzZAqn yQ6cJjtwmuzAabKDgcPhcNzKYPAPWM7YphHaWRoAAAAASUVORK5CYIJQSwMEFAAGAAgAAAAhAF1w X/HeAAAABgEAAA8AAABkcnMvZG93bnJldi54bWxMj1FLwzAUhd8F/0O4gm8usR21dE2HCIrog3MW fM3auzYsuSlNtlZ/vZkv+nLgci7nfKdcz9awE45eO5JwuxDAkBrXauok1B+PNzkwHxS1yjhCCV/o YV1dXpSqaN1E73jaho7FEPKFktCHMBSc+6ZHq/zCDUjR27vRqhDPsePtqKYYbg1PhMi4VZpiQ68G fOixOWyPVsIy2Zt885S9fj/X9fTyudR34k1LeX0136+ABZzD3zOc8SM6VJFp547UemYkxCHhV8+e SLO4YychTfIUeFXy//jVDwAAAP//AwBQSwMEFAAGAAgAAAAhAFd98erUAAAArQIAABkAAABkcnMv X3JlbHMvZTJvRG9jLnhtbC5yZWxzvJLBasMwDIbvg76D0X1xkpYxRp1eRqHX0T2AsBXHNJaN7ZX1 7WcogxVKd8tREv/3fwdtd99+FmdK2QVW0DUtCGIdjGOr4PO4f34FkQuywTkwKbhQht2wetp+0Iyl hvLkYhaVwlnBVEp8kzLriTzmJkTiehlD8ljqmKyMqE9oSfZt+yLTXwYMN0xxMArSwaxBHC+xNv/P DuPoNL0H/eWJy50K6XztrkBMlooCT8bhdbluIluQ9x36ZRz6Rw7dMg7dI4fNMg6bXwd582TDDwAA AP//AwBQSwECLQAUAAYACAAAACEAsYJntgoBAAATAgAAEwAAAAAAAAAAAAAAAAAAAAAAW0NvbnRl bnRfVHlwZXNdLnhtbFBLAQItABQABgAIAAAAIQA4/SH/1gAAAJQBAAALAAAAAAAAAAAAAAAAADsB AABfcmVscy8ucmVsc1BLAQItABQABgAIAAAAIQConep9ewMAAFMNAAAOAAAAAAAAAAAAAAAAADoC AABkcnMvZTJvRG9jLnhtbFBLAQItAAoAAAAAAAAAIQCcDPD3F2cJABdnCQAUAAAAAAAAAAAAAAAA AOEFAABkcnMvbWVkaWEvaW1hZ2UxLnBuZ1BLAQItAAoAAAAAAAAAIQBn15wkgQMAAIEDAAAUAAAA AAAAAAAAAAAAACptCQBkcnMvbWVkaWEvaW1hZ2UyLnBuZ1BLAQItAAoAAAAAAAAAIQB3/3EsOAQA ADgEAAAUAAAAAAAAAAAAAAAAAN1wCQBkcnMvbWVkaWEvaW1hZ2UzLnBuZ1BLAQItAAoAAAAAAAAA IQBZ6mDf3AMAANwDAAAUAAAAAAAAAAAAAAAAAEd1CQBkcnMvbWVkaWEvaW1hZ2U0LnBuZ1BLAQIt ABQABgAIAAAAIQBdcF/x3gAAAAYBAAAPAAAAAAAAAAAAAAAAAFV5CQBkcnMvZG93bnJldi54bWxQ SwECLQAUAAYACAAAACEAV33x6tQAAACtAgAAGQAAAAAAAAAAAAAAAABgegkAZHJzL19yZWxzL2Uy b0RvYy54bWwucmVsc1BLBQYAAAAACQAJAEICAABrewkAAAA= ">
                <v:shape id="_x0000_s1027" type="#_x0000_t75" style="position:absolute;width:65836;height:20840;visibility:visible;mso-wrap-style:square" filled="t">
                  <v:fill o:detectmouseclick="t"/>
                  <v:path o:connecttype="none"/>
                </v:shape>
                <v:group id="Group 6" o:spid="_x0000_s1028" style="position:absolute;left:17151;top:359;width:34711;height:20486" coordsize="34711,204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Cx1fwgAAANoAAAAPAAAAZHJzL2Rvd25yZXYueG1sRI9Bi8Iw FITvC/6H8ARva1plRapRRFQ8iLAqiLdH82yLzUtpYlv/vVkQ9jjMzDfMfNmZUjRUu8KygngYgSBO rS44U3A5b7+nIJxH1lhaJgUvcrBc9L7mmGjb8i81J5+JAGGXoILc+yqR0qU5GXRDWxEH725rgz7I OpO6xjbATSlHUTSRBgsOCzlWtM4pfZyeRsGuxXY1jjfN4XFfv27nn+P1EJNSg363moHw1Pn/8Ke9 1wom8Hcl3AC5eAMAAP//AwBQSwECLQAUAAYACAAAACEA2+H2y+4AAACFAQAAEwAAAAAAAAAAAAAA AAAAAAAAW0NvbnRlbnRfVHlwZXNdLnhtbFBLAQItABQABgAIAAAAIQBa9CxbvwAAABUBAAALAAAA AAAAAAAAAAAAAB8BAABfcmVscy8ucmVsc1BLAQItABQABgAIAAAAIQDNCx1fwgAAANoAAAAPAAAA AAAAAAAAAAAAAAcCAABkcnMvZG93bnJldi54bWxQSwUGAAAAAAMAAwC3AAAA9gIAAAAA ">
                  <v:shape id="Picture 13" o:spid="_x0000_s1029" type="#_x0000_t75" style="position:absolute;top:2618;width:30774;height:164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xp6GwQAAANsAAAAPAAAAZHJzL2Rvd25yZXYueG1sRE9Na8JA EL0L/Q/LFHrTTS2VGLORIhR76EVb8Tpmx2wwOxt2tzH9992C4G0e73PK9Wg7MZAPrWMFz7MMBHHt dMuNgu+v92kOIkRkjZ1jUvBLAdbVw6TEQrsr72jYx0akEA4FKjAx9oWUoTZkMcxcT5y4s/MWY4K+ kdrjNYXbTs6zbCEttpwaDPa0MVRf9j9WQW58frCnsI1mkJ987I/L12ar1NPj+LYCEWmMd/HN/aHT /Bf4/yUdIKs/AAAA//8DAFBLAQItABQABgAIAAAAIQDb4fbL7gAAAIUBAAATAAAAAAAAAAAAAAAA AAAAAABbQ29udGVudF9UeXBlc10ueG1sUEsBAi0AFAAGAAgAAAAhAFr0LFu/AAAAFQEAAAsAAAAA AAAAAAAAAAAAHwEAAF9yZWxzLy5yZWxzUEsBAi0AFAAGAAgAAAAhAKfGnobBAAAA2wAAAA8AAAAA AAAAAAAAAAAABwIAAGRycy9kb3ducmV2LnhtbFBLBQYAAAAAAwADALcAAAD1AgAAAAA= ">
                    <v:imagedata r:id="rId92" o:title=""/>
                  </v:shape>
                  <v:shape id="Picture 25" o:spid="_x0000_s1030" type="#_x0000_t75" style="position:absolute;left:27218;top:8079;width:7112;height:2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52TUxAAAANsAAAAPAAAAZHJzL2Rvd25yZXYueG1sRI/RasJA FETfhf7Dcgu+6aZCxKauUgq2PgWNfsBt9jYJzd6N2Y2Jfr0rCD4OM3OGWa4HU4szta6yrOBtGoEg zq2uuFBwPGwmCxDOI2usLZOCCzlYr15GS0y07XlP58wXIkDYJaig9L5JpHR5SQbd1DbEwfuzrUEf ZFtI3WIf4KaWsyiaS4MVh4USG/oqKf/POqNgl+X9T9odr6ff77R57xZpF8epUuPX4fMDhKfBP8OP 9lYrmMVw/xJ+gFzdAAAA//8DAFBLAQItABQABgAIAAAAIQDb4fbL7gAAAIUBAAATAAAAAAAAAAAA AAAAAAAAAABbQ29udGVudF9UeXBlc10ueG1sUEsBAi0AFAAGAAgAAAAhAFr0LFu/AAAAFQEAAAsA AAAAAAAAAAAAAAAAHwEAAF9yZWxzLy5yZWxzUEsBAi0AFAAGAAgAAAAhAPPnZNTEAAAA2wAAAA8A AAAAAAAAAAAAAAAABwIAAGRycy9kb3ducmV2LnhtbFBLBQYAAAAAAwADALcAAAD4AgAAAAA= ">
                    <v:imagedata r:id="rId93" o:title="" croptop="-817f" cropleft="13884f" cropright="15419f"/>
                  </v:shape>
                  <v:shape id="Picture 61" o:spid="_x0000_s1031" type="#_x0000_t75" style="position:absolute;left:22678;top:2770;width:8318;height:2778;rotation:9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tRu8xAAAANsAAAAPAAAAZHJzL2Rvd25yZXYueG1sRI/NasMw EITvhb6D2EJvjexSTHCihBASaHswNC40x8XayCbWyliqf96+CgR6HGbmG2a9nWwrBup941hBukhA EFdON2wUfJfHlyUIH5A1to5JwUwetpvHhzXm2o38RcMpGBEh7HNUUIfQ5VL6qiaLfuE64uhdXG8x RNkbqXscI9y28jVJMmmx4bhQY0f7mqrr6dcq+LDdtCwK+TkHUxxMWr79kDwr9fw07VYgAk3hP3xv v2sFWQq3L/EHyM0fAAAA//8DAFBLAQItABQABgAIAAAAIQDb4fbL7gAAAIUBAAATAAAAAAAAAAAA AAAAAAAAAABbQ29udGVudF9UeXBlc10ueG1sUEsBAi0AFAAGAAgAAAAhAFr0LFu/AAAAFQEAAAsA AAAAAAAAAAAAAAAAHwEAAF9yZWxzLy5yZWxzUEsBAi0AFAAGAAgAAAAhAMe1G7zEAAAA2wAAAA8A AAAAAAAAAAAAAAAABwIAAGRycy9kb3ducmV2LnhtbFBLBQYAAAAAAwADALcAAAD4AgAAAAA= ">
                    <v:imagedata r:id="rId94" o:title="" croptop="-817f" cropleft="12009f" cropright="11148f"/>
                  </v:shape>
                  <v:shape id="Picture 460" o:spid="_x0000_s1032" type="#_x0000_t75" style="position:absolute;left:27599;top:17707;width:7112;height:2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BUNHvwAAANwAAAAPAAAAZHJzL2Rvd25yZXYueG1sRE/LisIw FN0P+A/hCu7GVJEi1SgiCII4Pj/g0lzb2uamNKnW+XqzEFweznu+7EwlHtS4wrKC0TACQZxaXXCm 4HrZ/E5BOI+ssbJMCl7kYLno/cwx0fbJJ3qcfSZCCLsEFeTe14mULs3JoBvamjhwN9sY9AE2mdQN PkO4qeQ4imJpsODQkGNN65zS8twaBft7W2Hb/tH/drxLj+UpOsRxqdSg361mIDx1/iv+uLdawSQO 88OZcATk4g0AAP//AwBQSwECLQAUAAYACAAAACEA2+H2y+4AAACFAQAAEwAAAAAAAAAAAAAAAAAA AAAAW0NvbnRlbnRfVHlwZXNdLnhtbFBLAQItABQABgAIAAAAIQBa9CxbvwAAABUBAAALAAAAAAAA AAAAAAAAAB8BAABfcmVscy8ucmVsc1BLAQItABQABgAIAAAAIQAcBUNHvwAAANwAAAAPAAAAAAAA AAAAAAAAAAcCAABkcnMvZG93bnJldi54bWxQSwUGAAAAAAMAAwC3AAAA8wIAAAAA ">
                    <v:imagedata r:id="rId95" o:title="" croptop="-817f" cropleft="17294f" cropright="12009f"/>
                  </v:shape>
                </v:group>
                <w10:anchorlock/>
              </v:group>
            </w:pict>
          </mc:Fallback>
        </mc:AlternateContent>
      </w:r>
    </w:p>
    <w:p w14:paraId="7B159E7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sz w:val="24"/>
          <w:szCs w:val="24"/>
          <w:lang w:val="vi-VN"/>
        </w:rPr>
        <w:t>Một dinamo gồm: nam châm – có thể quay được nhờ bánh xe dẫn động; cuộn dây cố định. Đinamo hoạt động dựa vào hiện tượng</w:t>
      </w:r>
    </w:p>
    <w:p w14:paraId="076C91CD" w14:textId="77777777" w:rsidR="000C2985" w:rsidRPr="00DD76CC" w:rsidRDefault="000C2985" w:rsidP="00DD76CC">
      <w:pPr>
        <w:tabs>
          <w:tab w:val="left" w:pos="284"/>
          <w:tab w:val="left" w:pos="2835"/>
          <w:tab w:val="left" w:pos="5387"/>
          <w:tab w:val="left" w:pos="7938"/>
        </w:tabs>
        <w:contextualSpacing/>
        <w:rPr>
          <w:rFonts w:ascii="Times New Roman" w:eastAsia="Times New Roman" w:hAnsi="Times New Roman" w:cs="Times New Roman"/>
          <w:sz w:val="24"/>
          <w:szCs w:val="24"/>
          <w:lang w:val="vi-VN"/>
        </w:rPr>
      </w:pP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b/>
          <w:sz w:val="24"/>
          <w:szCs w:val="24"/>
          <w:lang w:val="vi-VN"/>
        </w:rPr>
        <w:t>A.</w:t>
      </w:r>
      <w:r w:rsidRPr="00DD76CC">
        <w:rPr>
          <w:rFonts w:ascii="Times New Roman" w:eastAsia="Times New Roman" w:hAnsi="Times New Roman" w:cs="Times New Roman"/>
          <w:sz w:val="24"/>
          <w:szCs w:val="24"/>
          <w:lang w:val="vi-VN"/>
        </w:rPr>
        <w:t xml:space="preserve"> cảm ứng điện từ.</w:t>
      </w: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b/>
          <w:sz w:val="24"/>
          <w:szCs w:val="24"/>
          <w:lang w:val="vi-VN"/>
        </w:rPr>
        <w:t>B.</w:t>
      </w:r>
      <w:r w:rsidRPr="00DD76CC">
        <w:rPr>
          <w:rFonts w:ascii="Times New Roman" w:eastAsia="Times New Roman" w:hAnsi="Times New Roman" w:cs="Times New Roman"/>
          <w:sz w:val="24"/>
          <w:szCs w:val="24"/>
          <w:lang w:val="vi-VN"/>
        </w:rPr>
        <w:t xml:space="preserve"> </w:t>
      </w:r>
      <w:r w:rsidRPr="00DD76CC">
        <w:rPr>
          <w:rFonts w:ascii="Times New Roman" w:eastAsia="Times New Roman" w:hAnsi="Times New Roman" w:cs="Times New Roman"/>
          <w:sz w:val="24"/>
          <w:szCs w:val="24"/>
        </w:rPr>
        <w:t>d</w:t>
      </w:r>
      <w:r w:rsidRPr="00DD76CC">
        <w:rPr>
          <w:rFonts w:ascii="Times New Roman" w:eastAsia="Times New Roman" w:hAnsi="Times New Roman" w:cs="Times New Roman"/>
          <w:sz w:val="24"/>
          <w:szCs w:val="24"/>
          <w:lang w:val="vi-VN"/>
        </w:rPr>
        <w:t>ao động duy trì.</w:t>
      </w:r>
      <w:r w:rsidRPr="00DD76CC">
        <w:rPr>
          <w:rFonts w:ascii="Times New Roman" w:eastAsia="Times New Roman" w:hAnsi="Times New Roman" w:cs="Times New Roman"/>
          <w:sz w:val="24"/>
          <w:szCs w:val="24"/>
          <w:lang w:val="vi-VN"/>
        </w:rPr>
        <w:tab/>
      </w:r>
    </w:p>
    <w:p w14:paraId="6B2207DD" w14:textId="77777777" w:rsidR="000C2985" w:rsidRPr="00DD76CC" w:rsidRDefault="000C2985" w:rsidP="00DD76CC">
      <w:pPr>
        <w:tabs>
          <w:tab w:val="left" w:pos="284"/>
          <w:tab w:val="left" w:pos="2835"/>
          <w:tab w:val="left" w:pos="5387"/>
          <w:tab w:val="left" w:pos="7938"/>
        </w:tabs>
        <w:contextualSpacing/>
        <w:rPr>
          <w:rFonts w:ascii="Times New Roman" w:eastAsia="Times New Roman" w:hAnsi="Times New Roman" w:cs="Times New Roman"/>
          <w:sz w:val="24"/>
          <w:szCs w:val="24"/>
          <w:lang w:val="vi-VN"/>
        </w:rPr>
      </w:pP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b/>
          <w:sz w:val="24"/>
          <w:szCs w:val="24"/>
          <w:lang w:val="vi-VN"/>
        </w:rPr>
        <w:t>C.</w:t>
      </w:r>
      <w:r w:rsidRPr="00DD76CC">
        <w:rPr>
          <w:rFonts w:ascii="Times New Roman" w:eastAsia="Times New Roman" w:hAnsi="Times New Roman" w:cs="Times New Roman"/>
          <w:sz w:val="24"/>
          <w:szCs w:val="24"/>
          <w:lang w:val="vi-VN"/>
        </w:rPr>
        <w:t xml:space="preserve"> </w:t>
      </w:r>
      <w:r w:rsidRPr="00DD76CC">
        <w:rPr>
          <w:rFonts w:ascii="Times New Roman" w:eastAsia="Times New Roman" w:hAnsi="Times New Roman" w:cs="Times New Roman"/>
          <w:sz w:val="24"/>
          <w:szCs w:val="24"/>
        </w:rPr>
        <w:t>d</w:t>
      </w:r>
      <w:r w:rsidRPr="00DD76CC">
        <w:rPr>
          <w:rFonts w:ascii="Times New Roman" w:eastAsia="Times New Roman" w:hAnsi="Times New Roman" w:cs="Times New Roman"/>
          <w:sz w:val="24"/>
          <w:szCs w:val="24"/>
          <w:lang w:val="vi-VN"/>
        </w:rPr>
        <w:t>ao động tắt dần.</w:t>
      </w: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sz w:val="24"/>
          <w:szCs w:val="24"/>
          <w:lang w:val="vi-VN"/>
        </w:rPr>
        <w:tab/>
      </w:r>
      <w:r w:rsidRPr="00DD76CC">
        <w:rPr>
          <w:rFonts w:ascii="Times New Roman" w:eastAsia="Times New Roman" w:hAnsi="Times New Roman" w:cs="Times New Roman"/>
          <w:b/>
          <w:sz w:val="24"/>
          <w:szCs w:val="24"/>
          <w:lang w:val="vi-VN"/>
        </w:rPr>
        <w:t>D.</w:t>
      </w:r>
      <w:r w:rsidRPr="00DD76CC">
        <w:rPr>
          <w:rFonts w:ascii="Times New Roman" w:eastAsia="Times New Roman" w:hAnsi="Times New Roman" w:cs="Times New Roman"/>
          <w:sz w:val="24"/>
          <w:szCs w:val="24"/>
          <w:lang w:val="vi-VN"/>
        </w:rPr>
        <w:t xml:space="preserve"> </w:t>
      </w:r>
      <w:r w:rsidRPr="00DD76CC">
        <w:rPr>
          <w:rFonts w:ascii="Times New Roman" w:eastAsia="Times New Roman" w:hAnsi="Times New Roman" w:cs="Times New Roman"/>
          <w:sz w:val="24"/>
          <w:szCs w:val="24"/>
        </w:rPr>
        <w:t>d</w:t>
      </w:r>
      <w:r w:rsidRPr="00DD76CC">
        <w:rPr>
          <w:rFonts w:ascii="Times New Roman" w:eastAsia="Times New Roman" w:hAnsi="Times New Roman" w:cs="Times New Roman"/>
          <w:sz w:val="24"/>
          <w:szCs w:val="24"/>
          <w:lang w:val="vi-VN"/>
        </w:rPr>
        <w:t>ao động điều hòa.</w:t>
      </w:r>
      <w:r w:rsidRPr="00DD76CC">
        <w:rPr>
          <w:rFonts w:ascii="Times New Roman" w:eastAsia="Times New Roman" w:hAnsi="Times New Roman" w:cs="Times New Roman"/>
          <w:sz w:val="24"/>
          <w:szCs w:val="24"/>
          <w:lang w:val="vi-VN"/>
        </w:rPr>
        <w:tab/>
      </w:r>
    </w:p>
    <w:p w14:paraId="13949170"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eastAsia="Times New Roman" w:hAnsi="Times New Roman" w:cs="Times New Roman"/>
          <w:b/>
          <w:bCs/>
          <w:sz w:val="24"/>
          <w:szCs w:val="24"/>
        </w:rPr>
      </w:pPr>
      <w:r w:rsidRPr="00DD76CC">
        <w:rPr>
          <w:rFonts w:ascii="Times New Roman" w:eastAsia="Times New Roman" w:hAnsi="Times New Roman" w:cs="Times New Roman"/>
          <w:b/>
          <w:bCs/>
          <w:sz w:val="24"/>
          <w:szCs w:val="24"/>
          <w:lang w:val="vi-VN"/>
        </w:rPr>
        <w:sym w:font="Wingdings" w:char="F040"/>
      </w:r>
      <w:r w:rsidRPr="00DD76CC">
        <w:rPr>
          <w:rFonts w:ascii="Times New Roman" w:eastAsia="Times New Roman" w:hAnsi="Times New Roman" w:cs="Times New Roman"/>
          <w:b/>
          <w:bCs/>
          <w:sz w:val="24"/>
          <w:szCs w:val="24"/>
        </w:rPr>
        <w:t xml:space="preserve"> Hướng dẫn: Chọn C.</w:t>
      </w:r>
    </w:p>
    <w:p w14:paraId="459C3BBF" w14:textId="77777777" w:rsidR="000C2985" w:rsidRPr="00DD76CC" w:rsidRDefault="000C2985" w:rsidP="00DD76CC">
      <w:pPr>
        <w:tabs>
          <w:tab w:val="left" w:pos="284"/>
          <w:tab w:val="left" w:pos="2835"/>
          <w:tab w:val="left" w:pos="5387"/>
          <w:tab w:val="left" w:pos="7938"/>
        </w:tabs>
        <w:contextualSpacing/>
        <w:rPr>
          <w:rFonts w:ascii="Times New Roman" w:eastAsia="Times New Roman" w:hAnsi="Times New Roman" w:cs="Times New Roman"/>
          <w:sz w:val="24"/>
          <w:szCs w:val="24"/>
        </w:rPr>
      </w:pPr>
      <w:r w:rsidRPr="00DD76CC">
        <w:rPr>
          <w:rFonts w:ascii="Times New Roman" w:eastAsia="Times New Roman" w:hAnsi="Times New Roman" w:cs="Times New Roman"/>
          <w:sz w:val="24"/>
          <w:szCs w:val="24"/>
        </w:rPr>
        <w:t>Dinamo hoạt động dựa vào hiện tượng cảm ứng điện từ.</w:t>
      </w:r>
    </w:p>
    <w:p w14:paraId="15ACE1D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lang w:val="pt-BR"/>
        </w:rPr>
        <w:t xml:space="preserve">Câu 15: </w:t>
      </w:r>
      <w:r w:rsidRPr="00DD76CC">
        <w:rPr>
          <w:rFonts w:ascii="Times New Roman" w:hAnsi="Times New Roman" w:cs="Times New Roman"/>
          <w:bCs/>
          <w:sz w:val="24"/>
          <w:szCs w:val="24"/>
        </w:rPr>
        <w:t>Sóng âm truyền tốt nhất trong môi trường</w:t>
      </w:r>
    </w:p>
    <w:p w14:paraId="246175B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A.</w:t>
      </w:r>
      <w:r w:rsidRPr="00DD76CC">
        <w:rPr>
          <w:rFonts w:ascii="Times New Roman" w:hAnsi="Times New Roman" w:cs="Times New Roman"/>
          <w:bCs/>
          <w:sz w:val="24"/>
          <w:szCs w:val="24"/>
        </w:rPr>
        <w:t xml:space="preserve"> rắn.</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lỏng.</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khí.</w:t>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chân không.</w:t>
      </w:r>
    </w:p>
    <w:p w14:paraId="49EE8BB5"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A.</w:t>
      </w:r>
      <w:r w:rsidRPr="00DD76CC">
        <w:rPr>
          <w:rFonts w:ascii="Times New Roman" w:hAnsi="Times New Roman" w:cs="Times New Roman"/>
          <w:sz w:val="24"/>
          <w:szCs w:val="24"/>
        </w:rPr>
        <w:t xml:space="preserve"> </w:t>
      </w:r>
    </w:p>
    <w:p w14:paraId="5F72737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Sóng âm truyền tốt nhất trong môi trường chất rắn.</w:t>
      </w:r>
    </w:p>
    <w:p w14:paraId="44C5B9A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pt-BR"/>
        </w:rPr>
      </w:pPr>
      <w:r w:rsidRPr="00DD76CC">
        <w:rPr>
          <w:rFonts w:ascii="Times New Roman" w:hAnsi="Times New Roman" w:cs="Times New Roman"/>
          <w:b/>
          <w:sz w:val="24"/>
          <w:szCs w:val="24"/>
          <w:lang w:val="pt-BR"/>
        </w:rPr>
        <w:t>Câu 16:</w:t>
      </w:r>
      <w:r w:rsidRPr="00DD76CC">
        <w:rPr>
          <w:rFonts w:ascii="Times New Roman" w:hAnsi="Times New Roman" w:cs="Times New Roman"/>
          <w:sz w:val="24"/>
          <w:szCs w:val="24"/>
          <w:lang w:val="pt-BR"/>
        </w:rPr>
        <w:t xml:space="preserve"> Gọi </w:t>
      </w:r>
      <w:r w:rsidRPr="00DD76CC">
        <w:rPr>
          <w:rFonts w:ascii="Times New Roman" w:hAnsi="Times New Roman" w:cs="Times New Roman"/>
          <w:position w:val="-6"/>
          <w:sz w:val="24"/>
          <w:szCs w:val="24"/>
          <w:lang w:val="pt-BR"/>
        </w:rPr>
        <w:object w:dxaOrig="220" w:dyaOrig="279" w14:anchorId="44C28909">
          <v:shape id="_x0000_i1264" type="#_x0000_t75" style="width:10.65pt;height:13.15pt" o:ole="">
            <v:imagedata r:id="rId96" o:title=""/>
          </v:shape>
          <o:OLEObject Type="Embed" ProgID="Equation.DSMT4" ShapeID="_x0000_i1264" DrawAspect="Content" ObjectID="_1715018019" r:id="rId539"/>
        </w:object>
      </w:r>
      <w:r w:rsidRPr="00DD76CC">
        <w:rPr>
          <w:rFonts w:ascii="Times New Roman" w:hAnsi="Times New Roman" w:cs="Times New Roman"/>
          <w:sz w:val="24"/>
          <w:szCs w:val="24"/>
          <w:lang w:val="pt-BR"/>
        </w:rPr>
        <w:t xml:space="preserve"> và </w:t>
      </w:r>
      <w:r w:rsidRPr="00DD76CC">
        <w:rPr>
          <w:rFonts w:ascii="Times New Roman" w:hAnsi="Times New Roman" w:cs="Times New Roman"/>
          <w:position w:val="-6"/>
          <w:sz w:val="24"/>
          <w:szCs w:val="24"/>
          <w:lang w:val="pt-BR"/>
        </w:rPr>
        <w:object w:dxaOrig="279" w:dyaOrig="279" w14:anchorId="760FFE8D">
          <v:shape id="_x0000_i1265" type="#_x0000_t75" style="width:13.15pt;height:13.15pt" o:ole="">
            <v:imagedata r:id="rId98" o:title=""/>
          </v:shape>
          <o:OLEObject Type="Embed" ProgID="Equation.DSMT4" ShapeID="_x0000_i1265" DrawAspect="Content" ObjectID="_1715018020" r:id="rId540"/>
        </w:object>
      </w:r>
      <w:r w:rsidRPr="00DD76CC">
        <w:rPr>
          <w:rFonts w:ascii="Times New Roman" w:hAnsi="Times New Roman" w:cs="Times New Roman"/>
          <w:sz w:val="24"/>
          <w:szCs w:val="24"/>
          <w:lang w:val="pt-BR"/>
        </w:rPr>
        <w:t xml:space="preserve"> lần lượt là khoảng cách từ vật đến thấu kính và khoảng cách từ ảnh đến thấu kính. Nếu </w:t>
      </w:r>
      <w:r w:rsidRPr="00DD76CC">
        <w:rPr>
          <w:rFonts w:ascii="Times New Roman" w:hAnsi="Times New Roman" w:cs="Times New Roman"/>
          <w:position w:val="-10"/>
          <w:sz w:val="24"/>
          <w:szCs w:val="24"/>
          <w:lang w:val="pt-BR"/>
        </w:rPr>
        <w:object w:dxaOrig="240" w:dyaOrig="320" w14:anchorId="5EA550B8">
          <v:shape id="_x0000_i1266" type="#_x0000_t75" style="width:13.15pt;height:15.65pt" o:ole="">
            <v:imagedata r:id="rId100" o:title=""/>
          </v:shape>
          <o:OLEObject Type="Embed" ProgID="Equation.DSMT4" ShapeID="_x0000_i1266" DrawAspect="Content" ObjectID="_1715018021" r:id="rId541"/>
        </w:object>
      </w:r>
      <w:r w:rsidRPr="00DD76CC">
        <w:rPr>
          <w:rFonts w:ascii="Times New Roman" w:hAnsi="Times New Roman" w:cs="Times New Roman"/>
          <w:sz w:val="24"/>
          <w:szCs w:val="24"/>
          <w:lang w:val="pt-BR"/>
        </w:rPr>
        <w:t xml:space="preserve"> là tiêu cự của thấu kính thì công thức nào sau đây là </w:t>
      </w:r>
      <w:r w:rsidRPr="00DD76CC">
        <w:rPr>
          <w:rFonts w:ascii="Times New Roman" w:hAnsi="Times New Roman" w:cs="Times New Roman"/>
          <w:b/>
          <w:bCs/>
          <w:sz w:val="24"/>
          <w:szCs w:val="24"/>
          <w:lang w:val="pt-BR"/>
        </w:rPr>
        <w:t>đúng</w:t>
      </w:r>
      <w:r w:rsidRPr="00DD76CC">
        <w:rPr>
          <w:rFonts w:ascii="Times New Roman" w:hAnsi="Times New Roman" w:cs="Times New Roman"/>
          <w:sz w:val="24"/>
          <w:szCs w:val="24"/>
          <w:lang w:val="pt-BR"/>
        </w:rPr>
        <w:t>?</w:t>
      </w:r>
    </w:p>
    <w:p w14:paraId="707153A6"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lang w:val="pt-BR"/>
        </w:rPr>
        <w:tab/>
      </w:r>
      <w:r w:rsidRPr="00DD76CC">
        <w:rPr>
          <w:rFonts w:ascii="Times New Roman" w:hAnsi="Times New Roman" w:cs="Times New Roman"/>
          <w:b/>
          <w:bCs/>
          <w:sz w:val="24"/>
          <w:szCs w:val="24"/>
          <w:lang w:val="pt-BR"/>
        </w:rPr>
        <w:t>A.</w:t>
      </w:r>
      <w:r w:rsidRPr="00DD76CC">
        <w:rPr>
          <w:rFonts w:ascii="Times New Roman" w:hAnsi="Times New Roman" w:cs="Times New Roman"/>
          <w:sz w:val="24"/>
          <w:szCs w:val="24"/>
          <w:lang w:val="pt-BR"/>
        </w:rPr>
        <w:t xml:space="preserve"> </w:t>
      </w:r>
      <w:r w:rsidRPr="00DD76CC">
        <w:rPr>
          <w:rFonts w:ascii="Times New Roman" w:hAnsi="Times New Roman" w:cs="Times New Roman"/>
          <w:position w:val="-28"/>
          <w:sz w:val="24"/>
          <w:szCs w:val="24"/>
          <w:lang w:val="pt-BR"/>
        </w:rPr>
        <w:object w:dxaOrig="1480" w:dyaOrig="660" w14:anchorId="07169976">
          <v:shape id="_x0000_i1267" type="#_x0000_t75" style="width:74.5pt;height:32.55pt" o:ole="">
            <v:imagedata r:id="rId102" o:title=""/>
          </v:shape>
          <o:OLEObject Type="Embed" ProgID="Equation.DSMT4" ShapeID="_x0000_i1267" DrawAspect="Content" ObjectID="_1715018022" r:id="rId542"/>
        </w:object>
      </w:r>
      <w:r w:rsidRPr="00DD76CC">
        <w:rPr>
          <w:rFonts w:ascii="Times New Roman" w:hAnsi="Times New Roman" w:cs="Times New Roman"/>
          <w:sz w:val="24"/>
          <w:szCs w:val="24"/>
          <w:lang w:val="pt-BR"/>
        </w:rPr>
        <w:t>.</w:t>
      </w:r>
      <w:r w:rsidRPr="00DD76CC">
        <w:rPr>
          <w:rFonts w:ascii="Times New Roman" w:hAnsi="Times New Roman" w:cs="Times New Roman"/>
          <w:sz w:val="24"/>
          <w:szCs w:val="24"/>
          <w:lang w:val="pt-BR"/>
        </w:rPr>
        <w:tab/>
      </w:r>
      <w:r w:rsidRPr="00DD76CC">
        <w:rPr>
          <w:rFonts w:ascii="Times New Roman" w:hAnsi="Times New Roman" w:cs="Times New Roman"/>
          <w:b/>
          <w:bCs/>
          <w:sz w:val="24"/>
          <w:szCs w:val="24"/>
        </w:rPr>
        <w:t>B.</w:t>
      </w:r>
      <w:r w:rsidRPr="00DD76CC">
        <w:rPr>
          <w:rFonts w:ascii="Times New Roman" w:hAnsi="Times New Roman" w:cs="Times New Roman"/>
          <w:sz w:val="24"/>
          <w:szCs w:val="24"/>
        </w:rPr>
        <w:t xml:space="preserve"> </w:t>
      </w:r>
      <w:r w:rsidRPr="00DD76CC">
        <w:rPr>
          <w:rFonts w:ascii="Times New Roman" w:hAnsi="Times New Roman" w:cs="Times New Roman"/>
          <w:position w:val="-28"/>
          <w:sz w:val="24"/>
          <w:szCs w:val="24"/>
          <w:lang w:val="pt-BR"/>
        </w:rPr>
        <w:object w:dxaOrig="1160" w:dyaOrig="660" w14:anchorId="0909E597">
          <v:shape id="_x0000_i1268" type="#_x0000_t75" style="width:58.25pt;height:32.55pt" o:ole="">
            <v:imagedata r:id="rId104" o:title=""/>
          </v:shape>
          <o:OLEObject Type="Embed" ProgID="Equation.DSMT4" ShapeID="_x0000_i1268" DrawAspect="Content" ObjectID="_1715018023" r:id="rId543"/>
        </w:object>
      </w:r>
      <w:r w:rsidRPr="00DD76CC">
        <w:rPr>
          <w:rFonts w:ascii="Times New Roman" w:hAnsi="Times New Roman" w:cs="Times New Roman"/>
          <w:sz w:val="24"/>
          <w:szCs w:val="24"/>
          <w:lang w:val="pt-BR"/>
        </w:rPr>
        <w:t>.</w:t>
      </w:r>
      <w:r w:rsidRPr="00DD76CC">
        <w:rPr>
          <w:rFonts w:ascii="Times New Roman" w:hAnsi="Times New Roman" w:cs="Times New Roman"/>
          <w:sz w:val="24"/>
          <w:szCs w:val="24"/>
        </w:rPr>
        <w:tab/>
      </w:r>
      <w:r w:rsidRPr="00DD76CC">
        <w:rPr>
          <w:rFonts w:ascii="Times New Roman" w:hAnsi="Times New Roman" w:cs="Times New Roman"/>
          <w:b/>
          <w:bCs/>
          <w:sz w:val="24"/>
          <w:szCs w:val="24"/>
        </w:rPr>
        <w:t>C.</w:t>
      </w:r>
      <w:r w:rsidRPr="00DD76CC">
        <w:rPr>
          <w:rFonts w:ascii="Times New Roman" w:hAnsi="Times New Roman" w:cs="Times New Roman"/>
          <w:sz w:val="24"/>
          <w:szCs w:val="24"/>
        </w:rPr>
        <w:t xml:space="preserve"> </w:t>
      </w:r>
      <w:r w:rsidRPr="00DD76CC">
        <w:rPr>
          <w:rFonts w:ascii="Times New Roman" w:hAnsi="Times New Roman" w:cs="Times New Roman"/>
          <w:position w:val="-28"/>
          <w:sz w:val="24"/>
          <w:szCs w:val="24"/>
          <w:lang w:val="pt-BR"/>
        </w:rPr>
        <w:object w:dxaOrig="1160" w:dyaOrig="660" w14:anchorId="5BB97B4A">
          <v:shape id="_x0000_i1269" type="#_x0000_t75" style="width:58.25pt;height:32.55pt" o:ole="">
            <v:imagedata r:id="rId106" o:title=""/>
          </v:shape>
          <o:OLEObject Type="Embed" ProgID="Equation.DSMT4" ShapeID="_x0000_i1269" DrawAspect="Content" ObjectID="_1715018024" r:id="rId544"/>
        </w:object>
      </w:r>
      <w:r w:rsidRPr="00DD76CC">
        <w:rPr>
          <w:rFonts w:ascii="Times New Roman" w:hAnsi="Times New Roman" w:cs="Times New Roman"/>
          <w:sz w:val="24"/>
          <w:szCs w:val="24"/>
          <w:lang w:val="pt-BR"/>
        </w:rPr>
        <w:t>.</w:t>
      </w:r>
      <w:r w:rsidRPr="00DD76CC">
        <w:rPr>
          <w:rFonts w:ascii="Times New Roman" w:hAnsi="Times New Roman" w:cs="Times New Roman"/>
          <w:sz w:val="24"/>
          <w:szCs w:val="24"/>
        </w:rPr>
        <w:tab/>
      </w:r>
      <w:r w:rsidRPr="00DD76CC">
        <w:rPr>
          <w:rFonts w:ascii="Times New Roman" w:hAnsi="Times New Roman" w:cs="Times New Roman"/>
          <w:b/>
          <w:bCs/>
          <w:sz w:val="24"/>
          <w:szCs w:val="24"/>
        </w:rPr>
        <w:t>D.</w:t>
      </w:r>
      <w:r w:rsidRPr="00DD76CC">
        <w:rPr>
          <w:rFonts w:ascii="Times New Roman" w:hAnsi="Times New Roman" w:cs="Times New Roman"/>
          <w:sz w:val="24"/>
          <w:szCs w:val="24"/>
        </w:rPr>
        <w:t xml:space="preserve"> </w:t>
      </w:r>
      <w:r w:rsidRPr="00DD76CC">
        <w:rPr>
          <w:rFonts w:ascii="Times New Roman" w:hAnsi="Times New Roman" w:cs="Times New Roman"/>
          <w:position w:val="-28"/>
          <w:sz w:val="24"/>
          <w:szCs w:val="24"/>
          <w:lang w:val="pt-BR"/>
        </w:rPr>
        <w:object w:dxaOrig="1160" w:dyaOrig="660" w14:anchorId="75BBB0E1">
          <v:shape id="_x0000_i1270" type="#_x0000_t75" style="width:58.25pt;height:32.55pt" o:ole="">
            <v:imagedata r:id="rId108" o:title=""/>
          </v:shape>
          <o:OLEObject Type="Embed" ProgID="Equation.DSMT4" ShapeID="_x0000_i1270" DrawAspect="Content" ObjectID="_1715018025" r:id="rId545"/>
        </w:object>
      </w:r>
      <w:r w:rsidRPr="00DD76CC">
        <w:rPr>
          <w:rFonts w:ascii="Times New Roman" w:hAnsi="Times New Roman" w:cs="Times New Roman"/>
          <w:sz w:val="24"/>
          <w:szCs w:val="24"/>
          <w:lang w:val="pt-BR"/>
        </w:rPr>
        <w:t>.</w:t>
      </w:r>
    </w:p>
    <w:p w14:paraId="46A308C8"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sz w:val="24"/>
          <w:szCs w:val="24"/>
        </w:rPr>
      </w:pPr>
      <w:r w:rsidRPr="00DD76CC">
        <w:rPr>
          <w:rFonts w:ascii="Times New Roman" w:hAnsi="Times New Roman" w:cs="Times New Roman"/>
          <w:b/>
          <w:bCs/>
          <w:sz w:val="24"/>
          <w:szCs w:val="24"/>
        </w:rPr>
        <w:sym w:font="Wingdings" w:char="F040"/>
      </w:r>
      <w:r w:rsidRPr="00DD76CC">
        <w:rPr>
          <w:rFonts w:ascii="Times New Roman" w:hAnsi="Times New Roman" w:cs="Times New Roman"/>
          <w:b/>
          <w:bCs/>
          <w:sz w:val="24"/>
          <w:szCs w:val="24"/>
        </w:rPr>
        <w:t xml:space="preserve"> Hướng dẫn: Chọn B.</w:t>
      </w:r>
    </w:p>
    <w:p w14:paraId="7794B5B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Công thức thấu kính mỏng</w:t>
      </w:r>
    </w:p>
    <w:p w14:paraId="1F0B7416"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rPr>
      </w:pPr>
      <w:r w:rsidRPr="00DD76CC">
        <w:rPr>
          <w:rFonts w:ascii="Times New Roman" w:hAnsi="Times New Roman" w:cs="Times New Roman"/>
          <w:position w:val="-28"/>
          <w:sz w:val="24"/>
          <w:szCs w:val="24"/>
        </w:rPr>
        <w:object w:dxaOrig="1160" w:dyaOrig="660" w14:anchorId="3C7D9044">
          <v:shape id="_x0000_i1271" type="#_x0000_t75" style="width:58.25pt;height:32.55pt" o:ole="">
            <v:imagedata r:id="rId546" o:title=""/>
          </v:shape>
          <o:OLEObject Type="Embed" ProgID="Equation.DSMT4" ShapeID="_x0000_i1271" DrawAspect="Content" ObjectID="_1715018026" r:id="rId547"/>
        </w:object>
      </w:r>
    </w:p>
    <w:p w14:paraId="157144B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
          <w:bCs/>
          <w:sz w:val="24"/>
          <w:szCs w:val="24"/>
          <w:lang w:val="pt-BR"/>
        </w:rPr>
        <w:t>Câu 17:</w:t>
      </w:r>
      <w:r w:rsidRPr="00DD76CC">
        <w:rPr>
          <w:rFonts w:ascii="Times New Roman" w:hAnsi="Times New Roman" w:cs="Times New Roman"/>
          <w:bCs/>
          <w:sz w:val="24"/>
          <w:szCs w:val="24"/>
          <w:lang w:val="pt-BR"/>
        </w:rPr>
        <w:t xml:space="preserve"> Chọn đáp án </w:t>
      </w:r>
      <w:r w:rsidRPr="00DD76CC">
        <w:rPr>
          <w:rFonts w:ascii="Times New Roman" w:hAnsi="Times New Roman" w:cs="Times New Roman"/>
          <w:b/>
          <w:bCs/>
          <w:sz w:val="24"/>
          <w:szCs w:val="24"/>
          <w:lang w:val="pt-BR"/>
        </w:rPr>
        <w:t>đúng</w:t>
      </w:r>
      <w:r w:rsidRPr="00DD76CC">
        <w:rPr>
          <w:rFonts w:ascii="Times New Roman" w:hAnsi="Times New Roman" w:cs="Times New Roman"/>
          <w:bCs/>
          <w:sz w:val="24"/>
          <w:szCs w:val="24"/>
          <w:lang w:val="pt-BR"/>
        </w:rPr>
        <w:t xml:space="preserve">. Cho mạch điện như hình vẽ. Khi đóng khóa </w:t>
      </w:r>
      <w:r w:rsidRPr="00DD76CC">
        <w:rPr>
          <w:rFonts w:ascii="Times New Roman" w:hAnsi="Times New Roman" w:cs="Times New Roman"/>
          <w:position w:val="-4"/>
          <w:sz w:val="24"/>
          <w:szCs w:val="24"/>
        </w:rPr>
        <w:object w:dxaOrig="260" w:dyaOrig="260" w14:anchorId="3814432A">
          <v:shape id="_x0000_i1272" type="#_x0000_t75" style="width:13.15pt;height:13.15pt" o:ole="">
            <v:imagedata r:id="rId110" o:title=""/>
          </v:shape>
          <o:OLEObject Type="Embed" ProgID="Equation.DSMT4" ShapeID="_x0000_i1272" DrawAspect="Content" ObjectID="_1715018027" r:id="rId548"/>
        </w:object>
      </w:r>
      <w:r w:rsidRPr="00DD76CC">
        <w:rPr>
          <w:rFonts w:ascii="Times New Roman" w:hAnsi="Times New Roman" w:cs="Times New Roman"/>
          <w:bCs/>
          <w:sz w:val="24"/>
          <w:szCs w:val="24"/>
          <w:lang w:val="pt-BR"/>
        </w:rPr>
        <w:t xml:space="preserve"> thì</w:t>
      </w:r>
    </w:p>
    <w:p w14:paraId="3566CAD9"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noProof/>
          <w:sz w:val="24"/>
          <w:szCs w:val="24"/>
        </w:rPr>
        <w:lastRenderedPageBreak/>
        <mc:AlternateContent>
          <mc:Choice Requires="wpc">
            <w:drawing>
              <wp:inline distT="0" distB="0" distL="0" distR="0" wp14:anchorId="18F52459" wp14:editId="0F803989">
                <wp:extent cx="6307455" cy="1276887"/>
                <wp:effectExtent l="0" t="0" r="0" b="0"/>
                <wp:docPr id="1637" name="Canvas 163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61" name="Group 461"/>
                        <wpg:cNvGrpSpPr/>
                        <wpg:grpSpPr>
                          <a:xfrm>
                            <a:off x="774528" y="2200"/>
                            <a:ext cx="4817397" cy="1240888"/>
                            <a:chOff x="0" y="0"/>
                            <a:chExt cx="4817397" cy="1240888"/>
                          </a:xfrm>
                        </wpg:grpSpPr>
                        <wps:wsp>
                          <wps:cNvPr id="462" name="Rectangle 462"/>
                          <wps:cNvSpPr/>
                          <wps:spPr>
                            <a:xfrm>
                              <a:off x="0" y="154015"/>
                              <a:ext cx="1551644" cy="88269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63" name="Straight Connector 463"/>
                          <wps:cNvCnPr>
                            <a:cxnSpLocks/>
                          </wps:cNvCnPr>
                          <wps:spPr>
                            <a:xfrm>
                              <a:off x="0" y="604888"/>
                              <a:ext cx="1551644"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464" name="Rectangle 464"/>
                          <wps:cNvSpPr/>
                          <wps:spPr>
                            <a:xfrm>
                              <a:off x="202897" y="84822"/>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465" name="Group 465"/>
                          <wpg:cNvGrpSpPr/>
                          <wpg:grpSpPr>
                            <a:xfrm flipH="1">
                              <a:off x="246971" y="981401"/>
                              <a:ext cx="216051" cy="107658"/>
                              <a:chOff x="246971" y="981401"/>
                              <a:chExt cx="216051" cy="107658"/>
                            </a:xfrm>
                          </wpg:grpSpPr>
                          <wps:wsp>
                            <wps:cNvPr id="466" name="Rectangle 466"/>
                            <wps:cNvSpPr/>
                            <wps:spPr>
                              <a:xfrm>
                                <a:off x="246971" y="981401"/>
                                <a:ext cx="216051" cy="107658"/>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7" name="Straight Connector 467"/>
                            <wps:cNvCnPr>
                              <a:cxnSpLocks/>
                            </wps:cNvCnPr>
                            <wps:spPr>
                              <a:xfrm flipV="1">
                                <a:off x="246971" y="981466"/>
                                <a:ext cx="212774" cy="53764"/>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g:grpSp>
                        <wpg:grpSp>
                          <wpg:cNvPr id="468" name="Group 468"/>
                          <wpg:cNvGrpSpPr/>
                          <wpg:grpSpPr>
                            <a:xfrm flipH="1">
                              <a:off x="927032" y="853847"/>
                              <a:ext cx="58108" cy="360000"/>
                              <a:chOff x="927032" y="853847"/>
                              <a:chExt cx="58108" cy="360000"/>
                            </a:xfrm>
                          </wpg:grpSpPr>
                          <wps:wsp>
                            <wps:cNvPr id="469" name="Rectangle 469"/>
                            <wps:cNvSpPr/>
                            <wps:spPr>
                              <a:xfrm>
                                <a:off x="932563" y="882426"/>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0" name="Straight Connector 470"/>
                            <wps:cNvCnPr/>
                            <wps:spPr>
                              <a:xfrm>
                                <a:off x="985140" y="853847"/>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1" name="Straight Connector 471"/>
                            <wps:cNvCnPr>
                              <a:cxnSpLocks/>
                            </wps:cNvCnPr>
                            <wps:spPr>
                              <a:xfrm>
                                <a:off x="927032" y="964976"/>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72" name="Group 472"/>
                          <wpg:cNvGrpSpPr/>
                          <wpg:grpSpPr>
                            <a:xfrm>
                              <a:off x="1079468" y="41063"/>
                              <a:ext cx="219242" cy="219242"/>
                              <a:chOff x="1079468" y="41063"/>
                              <a:chExt cx="219242" cy="219242"/>
                            </a:xfrm>
                          </wpg:grpSpPr>
                          <wps:wsp>
                            <wps:cNvPr id="473" name="Oval 473"/>
                            <wps:cNvSpPr/>
                            <wps:spPr>
                              <a:xfrm>
                                <a:off x="1079468" y="41063"/>
                                <a:ext cx="219242" cy="21924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4" name="Straight Connector 474"/>
                            <wps:cNvCnPr/>
                            <wps:spPr>
                              <a:xfrm>
                                <a:off x="1111575" y="73170"/>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5" name="Straight Connector 475"/>
                            <wps:cNvCnPr/>
                            <wps:spPr>
                              <a:xfrm flipV="1">
                                <a:off x="1111575" y="73170"/>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76" name="Group 476"/>
                          <wpg:cNvGrpSpPr/>
                          <wpg:grpSpPr>
                            <a:xfrm>
                              <a:off x="157434" y="511544"/>
                              <a:ext cx="558920" cy="186683"/>
                              <a:chOff x="157434" y="511546"/>
                              <a:chExt cx="558920" cy="186686"/>
                            </a:xfrm>
                          </wpg:grpSpPr>
                          <wps:wsp>
                            <wps:cNvPr id="477" name="Rectangle 477"/>
                            <wps:cNvSpPr/>
                            <wps:spPr>
                              <a:xfrm>
                                <a:off x="166959" y="554722"/>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478" name="Group 478"/>
                            <wpg:cNvGrpSpPr/>
                            <wpg:grpSpPr>
                              <a:xfrm>
                                <a:off x="157434" y="511546"/>
                                <a:ext cx="558920" cy="180000"/>
                                <a:chOff x="157434" y="511546"/>
                                <a:chExt cx="558920" cy="180000"/>
                              </a:xfrm>
                            </wpg:grpSpPr>
                            <wps:wsp>
                              <wps:cNvPr id="479" name="Arc 479"/>
                              <wps:cNvSpPr/>
                              <wps:spPr>
                                <a:xfrm>
                                  <a:off x="157434" y="511546"/>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80" name="Arc 480"/>
                              <wps:cNvSpPr/>
                              <wps:spPr>
                                <a:xfrm>
                                  <a:off x="222061"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81" name="Arc 481"/>
                              <wps:cNvSpPr/>
                              <wps:spPr>
                                <a:xfrm>
                                  <a:off x="288847"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82" name="Arc 482"/>
                              <wps:cNvSpPr/>
                              <wps:spPr>
                                <a:xfrm>
                                  <a:off x="355633"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83" name="Arc 483"/>
                              <wps:cNvSpPr/>
                              <wps:spPr>
                                <a:xfrm>
                                  <a:off x="422418"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84" name="Arc 484"/>
                              <wps:cNvSpPr/>
                              <wps:spPr>
                                <a:xfrm>
                                  <a:off x="489204"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85" name="Arc 485"/>
                              <wps:cNvSpPr/>
                              <wps:spPr>
                                <a:xfrm>
                                  <a:off x="555990" y="51154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86" name="Arc 486"/>
                              <wps:cNvSpPr/>
                              <wps:spPr>
                                <a:xfrm>
                                  <a:off x="622997" y="511546"/>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487" name="Group 487"/>
                          <wpg:cNvGrpSpPr/>
                          <wpg:grpSpPr>
                            <a:xfrm>
                              <a:off x="1088579" y="495267"/>
                              <a:ext cx="219242" cy="219242"/>
                              <a:chOff x="1088579" y="495267"/>
                              <a:chExt cx="219242" cy="219242"/>
                            </a:xfrm>
                          </wpg:grpSpPr>
                          <wps:wsp>
                            <wps:cNvPr id="488" name="Oval 488"/>
                            <wps:cNvSpPr/>
                            <wps:spPr>
                              <a:xfrm>
                                <a:off x="1088579" y="495267"/>
                                <a:ext cx="219242" cy="21924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89" name="Straight Connector 489"/>
                            <wps:cNvCnPr/>
                            <wps:spPr>
                              <a:xfrm>
                                <a:off x="1120686" y="527374"/>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0" name="Straight Connector 490"/>
                            <wps:cNvCnPr/>
                            <wps:spPr>
                              <a:xfrm flipV="1">
                                <a:off x="1120686" y="527374"/>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491" name="Picture 491"/>
                            <pic:cNvPicPr/>
                          </pic:nvPicPr>
                          <pic:blipFill>
                            <a:blip r:embed="rId112"/>
                            <a:stretch>
                              <a:fillRect/>
                            </a:stretch>
                          </pic:blipFill>
                          <pic:spPr>
                            <a:xfrm>
                              <a:off x="24950" y="0"/>
                              <a:ext cx="139700" cy="139700"/>
                            </a:xfrm>
                            <a:prstGeom prst="rect">
                              <a:avLst/>
                            </a:prstGeom>
                          </pic:spPr>
                        </pic:pic>
                        <pic:pic xmlns:pic="http://schemas.openxmlformats.org/drawingml/2006/picture">
                          <pic:nvPicPr>
                            <pic:cNvPr id="492" name="Picture 492"/>
                            <pic:cNvPicPr/>
                          </pic:nvPicPr>
                          <pic:blipFill>
                            <a:blip r:embed="rId113"/>
                            <a:stretch>
                              <a:fillRect/>
                            </a:stretch>
                          </pic:blipFill>
                          <pic:spPr>
                            <a:xfrm>
                              <a:off x="1316807" y="459837"/>
                              <a:ext cx="114300" cy="139700"/>
                            </a:xfrm>
                            <a:prstGeom prst="rect">
                              <a:avLst/>
                            </a:prstGeom>
                          </pic:spPr>
                        </pic:pic>
                        <pic:pic xmlns:pic="http://schemas.openxmlformats.org/drawingml/2006/picture">
                          <pic:nvPicPr>
                            <pic:cNvPr id="493" name="Picture 493"/>
                            <pic:cNvPicPr/>
                          </pic:nvPicPr>
                          <pic:blipFill>
                            <a:blip r:embed="rId114"/>
                            <a:stretch>
                              <a:fillRect/>
                            </a:stretch>
                          </pic:blipFill>
                          <pic:spPr>
                            <a:xfrm>
                              <a:off x="1317225" y="6652"/>
                              <a:ext cx="88900" cy="139700"/>
                            </a:xfrm>
                            <a:prstGeom prst="rect">
                              <a:avLst/>
                            </a:prstGeom>
                          </pic:spPr>
                        </pic:pic>
                        <pic:pic xmlns:pic="http://schemas.openxmlformats.org/drawingml/2006/picture">
                          <pic:nvPicPr>
                            <pic:cNvPr id="494" name="Picture 494"/>
                            <pic:cNvPicPr/>
                          </pic:nvPicPr>
                          <pic:blipFill>
                            <a:blip r:embed="rId115"/>
                            <a:stretch>
                              <a:fillRect/>
                            </a:stretch>
                          </pic:blipFill>
                          <pic:spPr>
                            <a:xfrm>
                              <a:off x="22049" y="461401"/>
                              <a:ext cx="127000" cy="139700"/>
                            </a:xfrm>
                            <a:prstGeom prst="rect">
                              <a:avLst/>
                            </a:prstGeom>
                          </pic:spPr>
                        </pic:pic>
                        <pic:pic xmlns:pic="http://schemas.openxmlformats.org/drawingml/2006/picture">
                          <pic:nvPicPr>
                            <pic:cNvPr id="495" name="Picture 495"/>
                            <pic:cNvPicPr/>
                          </pic:nvPicPr>
                          <pic:blipFill>
                            <a:blip r:embed="rId116"/>
                            <a:stretch>
                              <a:fillRect/>
                            </a:stretch>
                          </pic:blipFill>
                          <pic:spPr>
                            <a:xfrm>
                              <a:off x="269565" y="1072050"/>
                              <a:ext cx="152400" cy="139700"/>
                            </a:xfrm>
                            <a:prstGeom prst="rect">
                              <a:avLst/>
                            </a:prstGeom>
                          </pic:spPr>
                        </pic:pic>
                        <pic:pic xmlns:pic="http://schemas.openxmlformats.org/drawingml/2006/picture">
                          <pic:nvPicPr>
                            <pic:cNvPr id="496" name="Picture 496"/>
                            <pic:cNvPicPr/>
                          </pic:nvPicPr>
                          <pic:blipFill>
                            <a:blip r:embed="rId117"/>
                            <a:stretch>
                              <a:fillRect/>
                            </a:stretch>
                          </pic:blipFill>
                          <pic:spPr>
                            <a:xfrm>
                              <a:off x="1029308" y="1051024"/>
                              <a:ext cx="114300" cy="177800"/>
                            </a:xfrm>
                            <a:prstGeom prst="rect">
                              <a:avLst/>
                            </a:prstGeom>
                          </pic:spPr>
                        </pic:pic>
                        <wps:wsp>
                          <wps:cNvPr id="497" name="Rectangle 497"/>
                          <wps:cNvSpPr/>
                          <wps:spPr>
                            <a:xfrm>
                              <a:off x="3265753" y="166079"/>
                              <a:ext cx="1551644" cy="88269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98" name="Straight Connector 498"/>
                          <wps:cNvCnPr>
                            <a:cxnSpLocks/>
                          </wps:cNvCnPr>
                          <wps:spPr>
                            <a:xfrm>
                              <a:off x="3265753" y="616952"/>
                              <a:ext cx="1551644"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499" name="Rectangle 499"/>
                          <wps:cNvSpPr/>
                          <wps:spPr>
                            <a:xfrm>
                              <a:off x="3468650" y="96886"/>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500" name="Group 500"/>
                          <wpg:cNvGrpSpPr/>
                          <wpg:grpSpPr>
                            <a:xfrm flipH="1">
                              <a:off x="3512724" y="993465"/>
                              <a:ext cx="216051" cy="107658"/>
                              <a:chOff x="3512724" y="993465"/>
                              <a:chExt cx="216051" cy="107658"/>
                            </a:xfrm>
                          </wpg:grpSpPr>
                          <wps:wsp>
                            <wps:cNvPr id="501" name="Rectangle 501"/>
                            <wps:cNvSpPr/>
                            <wps:spPr>
                              <a:xfrm>
                                <a:off x="3512724" y="993465"/>
                                <a:ext cx="216051" cy="107658"/>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02" name="Straight Connector 502"/>
                            <wps:cNvCnPr>
                              <a:cxnSpLocks/>
                            </wps:cNvCnPr>
                            <wps:spPr>
                              <a:xfrm>
                                <a:off x="3512724" y="1034594"/>
                                <a:ext cx="216051" cy="0"/>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g:grpSp>
                        <wpg:grpSp>
                          <wpg:cNvPr id="503" name="Group 503"/>
                          <wpg:cNvGrpSpPr/>
                          <wpg:grpSpPr>
                            <a:xfrm flipH="1">
                              <a:off x="4192785" y="865911"/>
                              <a:ext cx="58108" cy="360000"/>
                              <a:chOff x="4192785" y="865911"/>
                              <a:chExt cx="58108" cy="360000"/>
                            </a:xfrm>
                          </wpg:grpSpPr>
                          <wps:wsp>
                            <wps:cNvPr id="504" name="Rectangle 504"/>
                            <wps:cNvSpPr/>
                            <wps:spPr>
                              <a:xfrm>
                                <a:off x="4198316" y="894490"/>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5" name="Straight Connector 505"/>
                            <wps:cNvCnPr/>
                            <wps:spPr>
                              <a:xfrm>
                                <a:off x="4250893" y="865911"/>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6" name="Straight Connector 506"/>
                            <wps:cNvCnPr>
                              <a:cxnSpLocks/>
                            </wps:cNvCnPr>
                            <wps:spPr>
                              <a:xfrm>
                                <a:off x="4192785" y="977040"/>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07" name="Group 507"/>
                          <wpg:cNvGrpSpPr/>
                          <wpg:grpSpPr>
                            <a:xfrm>
                              <a:off x="4345221" y="53127"/>
                              <a:ext cx="219242" cy="219242"/>
                              <a:chOff x="4345221" y="53127"/>
                              <a:chExt cx="219242" cy="219242"/>
                            </a:xfrm>
                          </wpg:grpSpPr>
                          <wps:wsp>
                            <wps:cNvPr id="508" name="Oval 508"/>
                            <wps:cNvSpPr/>
                            <wps:spPr>
                              <a:xfrm>
                                <a:off x="4345221" y="53127"/>
                                <a:ext cx="219242" cy="21924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9" name="Straight Connector 509"/>
                            <wps:cNvCnPr/>
                            <wps:spPr>
                              <a:xfrm>
                                <a:off x="4377328" y="85234"/>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0" name="Straight Connector 510"/>
                            <wps:cNvCnPr/>
                            <wps:spPr>
                              <a:xfrm flipV="1">
                                <a:off x="4377328" y="85234"/>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11" name="Group 511"/>
                          <wpg:cNvGrpSpPr/>
                          <wpg:grpSpPr>
                            <a:xfrm>
                              <a:off x="3423187" y="523607"/>
                              <a:ext cx="558920" cy="186683"/>
                              <a:chOff x="3423187" y="523610"/>
                              <a:chExt cx="558920" cy="186686"/>
                            </a:xfrm>
                          </wpg:grpSpPr>
                          <wps:wsp>
                            <wps:cNvPr id="128" name="Rectangle 128"/>
                            <wps:cNvSpPr/>
                            <wps:spPr>
                              <a:xfrm>
                                <a:off x="3432712" y="566786"/>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29" name="Group 129"/>
                            <wpg:cNvGrpSpPr/>
                            <wpg:grpSpPr>
                              <a:xfrm>
                                <a:off x="3423187" y="523610"/>
                                <a:ext cx="558920" cy="180000"/>
                                <a:chOff x="3423187" y="523610"/>
                                <a:chExt cx="558920" cy="180000"/>
                              </a:xfrm>
                            </wpg:grpSpPr>
                            <wps:wsp>
                              <wps:cNvPr id="130" name="Arc 130"/>
                              <wps:cNvSpPr/>
                              <wps:spPr>
                                <a:xfrm>
                                  <a:off x="3423187" y="523610"/>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1" name="Arc 131"/>
                              <wps:cNvSpPr/>
                              <wps:spPr>
                                <a:xfrm>
                                  <a:off x="3487814"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2" name="Arc 132"/>
                              <wps:cNvSpPr/>
                              <wps:spPr>
                                <a:xfrm>
                                  <a:off x="3554600"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3" name="Arc 133"/>
                              <wps:cNvSpPr/>
                              <wps:spPr>
                                <a:xfrm>
                                  <a:off x="3621386"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4" name="Arc 134"/>
                              <wps:cNvSpPr/>
                              <wps:spPr>
                                <a:xfrm>
                                  <a:off x="3688171"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5" name="Arc 135"/>
                              <wps:cNvSpPr/>
                              <wps:spPr>
                                <a:xfrm>
                                  <a:off x="3754957"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6" name="Arc 136"/>
                              <wps:cNvSpPr/>
                              <wps:spPr>
                                <a:xfrm>
                                  <a:off x="3821743" y="52361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7" name="Arc 137"/>
                              <wps:cNvSpPr/>
                              <wps:spPr>
                                <a:xfrm>
                                  <a:off x="3888750" y="523610"/>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138" name="Group 138"/>
                          <wpg:cNvGrpSpPr/>
                          <wpg:grpSpPr>
                            <a:xfrm>
                              <a:off x="4354332" y="507331"/>
                              <a:ext cx="219242" cy="219242"/>
                              <a:chOff x="4354332" y="507331"/>
                              <a:chExt cx="219242" cy="219242"/>
                            </a:xfrm>
                          </wpg:grpSpPr>
                          <wps:wsp>
                            <wps:cNvPr id="139" name="Oval 139"/>
                            <wps:cNvSpPr/>
                            <wps:spPr>
                              <a:xfrm>
                                <a:off x="4354332" y="507331"/>
                                <a:ext cx="219242" cy="21924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0" name="Straight Connector 140"/>
                            <wps:cNvCnPr/>
                            <wps:spPr>
                              <a:xfrm>
                                <a:off x="4386439" y="539438"/>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 name="Straight Connector 142"/>
                            <wps:cNvCnPr/>
                            <wps:spPr>
                              <a:xfrm flipV="1">
                                <a:off x="4386439" y="539438"/>
                                <a:ext cx="155028" cy="1550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43" name="Picture 143"/>
                            <pic:cNvPicPr/>
                          </pic:nvPicPr>
                          <pic:blipFill>
                            <a:blip r:embed="rId112"/>
                            <a:stretch>
                              <a:fillRect/>
                            </a:stretch>
                          </pic:blipFill>
                          <pic:spPr>
                            <a:xfrm>
                              <a:off x="3290703" y="12064"/>
                              <a:ext cx="139700" cy="139700"/>
                            </a:xfrm>
                            <a:prstGeom prst="rect">
                              <a:avLst/>
                            </a:prstGeom>
                          </pic:spPr>
                        </pic:pic>
                        <pic:pic xmlns:pic="http://schemas.openxmlformats.org/drawingml/2006/picture">
                          <pic:nvPicPr>
                            <pic:cNvPr id="144" name="Picture 144"/>
                            <pic:cNvPicPr/>
                          </pic:nvPicPr>
                          <pic:blipFill>
                            <a:blip r:embed="rId113"/>
                            <a:stretch>
                              <a:fillRect/>
                            </a:stretch>
                          </pic:blipFill>
                          <pic:spPr>
                            <a:xfrm>
                              <a:off x="4582560" y="471901"/>
                              <a:ext cx="114300" cy="139700"/>
                            </a:xfrm>
                            <a:prstGeom prst="rect">
                              <a:avLst/>
                            </a:prstGeom>
                          </pic:spPr>
                        </pic:pic>
                        <pic:pic xmlns:pic="http://schemas.openxmlformats.org/drawingml/2006/picture">
                          <pic:nvPicPr>
                            <pic:cNvPr id="145" name="Picture 145"/>
                            <pic:cNvPicPr/>
                          </pic:nvPicPr>
                          <pic:blipFill>
                            <a:blip r:embed="rId114"/>
                            <a:stretch>
                              <a:fillRect/>
                            </a:stretch>
                          </pic:blipFill>
                          <pic:spPr>
                            <a:xfrm>
                              <a:off x="4582978" y="18716"/>
                              <a:ext cx="88900" cy="139700"/>
                            </a:xfrm>
                            <a:prstGeom prst="rect">
                              <a:avLst/>
                            </a:prstGeom>
                          </pic:spPr>
                        </pic:pic>
                        <pic:pic xmlns:pic="http://schemas.openxmlformats.org/drawingml/2006/picture">
                          <pic:nvPicPr>
                            <pic:cNvPr id="146" name="Picture 146"/>
                            <pic:cNvPicPr/>
                          </pic:nvPicPr>
                          <pic:blipFill>
                            <a:blip r:embed="rId115"/>
                            <a:stretch>
                              <a:fillRect/>
                            </a:stretch>
                          </pic:blipFill>
                          <pic:spPr>
                            <a:xfrm>
                              <a:off x="3287802" y="473465"/>
                              <a:ext cx="127000" cy="139700"/>
                            </a:xfrm>
                            <a:prstGeom prst="rect">
                              <a:avLst/>
                            </a:prstGeom>
                          </pic:spPr>
                        </pic:pic>
                        <pic:pic xmlns:pic="http://schemas.openxmlformats.org/drawingml/2006/picture">
                          <pic:nvPicPr>
                            <pic:cNvPr id="147" name="Picture 147"/>
                            <pic:cNvPicPr/>
                          </pic:nvPicPr>
                          <pic:blipFill>
                            <a:blip r:embed="rId116"/>
                            <a:stretch>
                              <a:fillRect/>
                            </a:stretch>
                          </pic:blipFill>
                          <pic:spPr>
                            <a:xfrm>
                              <a:off x="3535318" y="1084114"/>
                              <a:ext cx="152400" cy="139700"/>
                            </a:xfrm>
                            <a:prstGeom prst="rect">
                              <a:avLst/>
                            </a:prstGeom>
                          </pic:spPr>
                        </pic:pic>
                        <pic:pic xmlns:pic="http://schemas.openxmlformats.org/drawingml/2006/picture">
                          <pic:nvPicPr>
                            <pic:cNvPr id="148" name="Picture 148"/>
                            <pic:cNvPicPr/>
                          </pic:nvPicPr>
                          <pic:blipFill>
                            <a:blip r:embed="rId117"/>
                            <a:stretch>
                              <a:fillRect/>
                            </a:stretch>
                          </pic:blipFill>
                          <pic:spPr>
                            <a:xfrm>
                              <a:off x="4295061" y="1063088"/>
                              <a:ext cx="114300" cy="177800"/>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B5464BC" id="Canvas 1637" o:spid="_x0000_s1026" editas="canvas" style="width:496.65pt;height:100.55pt;mso-position-horizontal-relative:char;mso-position-vertical-relative:line" coordsize="63074,12763"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HMvWXTQUAABNsQAADgAAAGRycy9lMm9Eb2MueG1s7Fxbc6PIGX1PVf4D pfeMxaW5qEaz5fLuTFI1uzu1s8k+txG6JAgIYMvOr8/5upsGJJCQPStrE+bBI24N/en0+c53Qe+/ e9rGxmOUF5s0mU/Md9OJESVhutgkq/nk779+/Is/MYqSJwsep0k0nzxHxeS7D3/+0/tdNousdJ3G iyg3MEhSzHbZfLIuy2x2c1OE62jLi3dpFiU4uEzzLS+xma9uFjnfYfRtfGNNp+7NLs0XWZ6GUVFg 7/fy4OSDGH+5jMLy5+WyiEojnk/wbKX4m4u/9/T35sN7PlvlPFtvQvUY/AVPseWbBDfVQ33PS248 5JuDobabME+LdFm+C9PtTbpcbsJIzAGzMad7s7njySMvxGRCWKd6QHz6huPer+i5izTeLD5u4pg2 srwo7+LceOSw2m69KSOy003rrBs8xYyupf93+B4jnLLLVrPdKtPfJzCw94WeNf9PefqQiemvZuFP j19yY7OYTxzXnBgJ3wJN4gSDdqib46xPefY1+5KrHSu5RbN6WuZb+h9GN57mE89zmAV0Ps8nFpAk kRA9lUaIg45venbgTYwQh03Lmfq+L88I1wAUXQ804Zi6Llz/cOJKWE8+AAy3AuLEQ5LFgPuitljx Oot9XfMsEhYrWhazKov9ghXBk1UcwWqWtJo4U5usmBWwXoe95HxN5kxN1jaWyZjpOo40lu9bbuDQ CXrGElCfonRrELLmkxwPgYfkM/74uSjlqXSETqHdSUpIxH4+ixNjR9+Ah2+Itls4FSwRaaSWTwIH ezilMfAwZGg5M/GpfI4jOf4v0RKwwhdqyRsQ89Rj8jCMktKUh9Z8EclFwab4pyapn0JMOU4wII28 xBT02GqA7rGlAdT5dGkkiEtfrGZ+7GJ9hbhzmpT64u0mSfOumcWYlbqzPL8ykjQNWek+XTxj0eVl fJdK/uRJuE5Bn2GZi4sVfC+GY7vC8dcy55vVujTu0iQBnNIcgLbpmeiRQAN3iURx+JR8zT6n4b8K mmzrIG0cBbs7dfS6r5ihBfYKAhW1VCBWOI83CS3GXpy/Gtx8to744odkYZTPGfgwBWNPaMEU24kR R/DI+IB581nJN/Hp87B0Bi6WAYDuXgkDwHzplVDzxvL4SqgQBMK+GOJBq9LXNZlb8KvC8mnmtqaW T74M7sp3fEvQPkimcliuFwRMeTrHtj1X0UIPqE+R9zGGvl9J3MQP2x/ThaTSgLhU3bJNpa2RXr1W hmN7dATSWx46glTq5yILP27grz/zovzCcwhmiAMEATgK7/AfMBAENbjn3w88j0BEf0sgawLTcUiB iw2HeRY28uaR++aR5GErfA6kHu5WuZ+GJ1rm6fY3aP9buiuGanomtXFXSqGP6CGMbm/FaVDdGS8/ wydAQ0swEmn/+vQbzzNF2yWWxk9pJaUO2FueS6SapLcPZbrcCAlDy1E6TOVnFEsosUeE0VaxWHNt FStklTrr0zEVayzjTfbX6vmVnrUcN/BgLqzywDeh0iTxV8vcMt0pw2EhaKeey/b1bM/1tbLtHkGr vDfRtW5lwyY7CgIbzo4vsZue9dnatkVqmu8kFRI9ko/Zk7n71Kfl8Uhpr9e2I6Vp+htMaRcJWSFY JD12Sn2PFopa4y+Q+oJB/3GcQV3BI7VQshCFeirKZZBJJ4LcqxH/w1liFPW1E5P+WuRpDl030kZt 1y2c6Ytdd4D0ho0UDQl0ZvuOAHcNPOabU9yRPLftVokHPtOZqJ7La8/dOYB2YfWcKWKmNXWBhFRQ WbDpuIPGoj4d1gS2xRDyC6v5lmPtLVcn8LFEpdWmAXPFV6QnfRm/TYx6tsMfvl7HQKUvULmajJWH 0KTfjeFo242prZ6sVOAzCPtensCRNkf0o/13d07DQTw6nctQLsWGR5AoIo+XCypiOhWINtxR4DqB zCfV3kyhlLIBOu/Tk2oahlLLZx6TGe5mEWsvtqqTfA1CHlEqKgV9mX+KRRU4xadWKqNbGnm60qRq c9ghSE3kPo5mNRoQMqde4MBjk293zKlM7NcQsswA/l6ynfqMezQUUc/1tSLqHkHz5VtIIk/XNn5G Ft9wsK28AaoZp9VQz5Tr9E+XyfSED+RQFCPFVBytXjTWEVROuzo1MJNxbIhXLthRG12/NtK1ja4Q H6F2jX8K8dVWjzYy8Y/8AFGGZ5tSWdWUgbIdqiCSMtRnjNeP/9Ou55S2fyV+R1l0IVmk0/CdIFQ5 eV1S7gBhZy5phKPqqvifqffWmuBYaghqt50akvJ3SGqoqX+Y59hgR3AZA62htwa4q8mMMT+g8pmo 5fiu6wup0NQ/e9er1Eitfw5GEGdoOqznermUkKcTvo2UEHaqFTdMBLluwJBaIrsxx9svdTOH8mfK bo7NzKru3BN/vLbULT1MS+SMtRw061QdUt+6T2ms5Zxfy2nFdFhkVZOlt5/jxg6xFM8L5LqJqIpK 2jTUkdqGpGsR4Qkiq0Z4WyLTue3bPEQcd15Wu2fGlcUC22ZVW6p/MN2DMI7nYd2ARi5ktVDuiS/+ iYTQchuje4PiTcSPDA2xqmugeRoC7fo027VN5la8Kfo3hYyuOt/oHpLjAmaNWRnZCTqI5+p44UQX 2hX1Y/pwpjKnKKCOzXO8tYW+a+rlrlTOXgHnd4O6ZwauJ3vG2wtiD+m+ZfpVQ8aIdN1mXbVES3Xz gs7jPyTSdfZcIr2ZLj+dnLPQRoyq7oh0mZMSLxhQeF90tOH/XyY+ronTdQZfIv28t0Rshpq8LMqL yHXkdNlSMSL9+t4mQdqkpV7OK7g4luWYskQ1Iv3Eq1Ujp7/te1O+rrRITm+WVk6rF4eyjY1s5Mjp I6fj5UkScFf3hqCvyzkS6c36zWmkM8aCADHtGJEKdT7q9MNXoK6ms9DXlSaJdMHK9LUNqpS4lhWo dwKvUL3gfXwmi1rI5I6pl2tNvdRlwqHtYb4u8qn2MOx4QVUBP8fAkFcnnnaQZ3b3Gua7u7ua9dGe AeoCafcQb1pXwC9QqHBFNojJX6QYvOLxDsELjKZnfFBaGDvEROGj+y33AQHPpd9y/yP+3oOvS2ld zTk4WpcbhnSIodxAXpPUneXZssGs7qoYW8TEL53ItP6l0Tm4JkCPR5yn3q6+xMtKFBH0d87j6EkU 9rSIjXiUv7zzzXrE/gsAAP//7F3bcqNIEv0Vhd53THFH0e4Ih2emdyJ6ZxzjjZ1njNBlBwEL+NL7 9XuyqijuFrZlNZ7lwdEgUFGFTmWePJlVfR1liwc/ulz6QRDGBVtefP504a/CzSYMit/DzedP/mqT xHS42K+fLpeHfZxkS/o4D3bhIbwuGyieyi/L+9HQY5qv8uJbFH7+RId3yfrbTUZPoLPHPOVH29U2 S29xnO6DFf4WT4cozunocrkrinR1ccEf5ec/JGkY4+omyQ5+gdNse7HO/Md9vD1EF7qm2Rf4VnGf hUvZyGFUGwc/+/M+/VuQHFK/2N/to33xjTeHcVKn4oebfXCTiZPg14ebDO/icml6bLmI/UN4ucR1 euyCPsL46Et0H32LhkvnjUbuon368z6K6D3SsexuNmbEyWazD8Ifk+D+gF9MDDsLI/Q8ifPdPs2X i2wVHu5CdDH7Zc07hF+ryMIi2PHfEw/+HT+v+KnVBd7LqmPU5zylUfurp012oH/x6AUwoJuepS0X 3y6XGo0WcHkqFgEuMMNzNFwJcEkei4eUDaRZXnwJk8OCDtA99IJjyX/4msv+lLfI1ya6wPuGHn1E kOhdkOhTAwnv0GlBwgxmu5rDYWJanms4Laww05ixIg1FaVCMLlaMqWGFd+jkWHF03eJYsW1LorG0 Kq7rzUBpAcXsAsWcGlB4h04LFF3XTE+YFJuZmvRtJVCYDu8zux/BPUqTglnV5ijW1JDCO3RipNie ZQuLwjRH10BYmlTF0s0ZKy2rYnexYk8NK7xDp8UK03TP0FxuV5hm4VSaLmVY6lzFcVwA59S8VkZE MhDAWScUOOyDLMmTTfEDApULEQVcPCbZGiEA0/hRmiVBmOeIh253fhqCWlOz9YgFfExYAwoA/Hgb UczCmZm88xaUH2OjswH2b+i25VhgKkTybVtzvPbMsphtwkFRFOC6uu3xt4mo8lVRgL+KEwqV+OyN 4sUjnkp2nscNeRLt12UgNRiQ1u5CL6JYBqBifHykIkalayrQ1cUDmkFuGSVT0JPv/HUogmcLbqeE hOoFniIbpLs3POiSQTR7rm2BLHk/j67KYFxE4HLk/R0TX35F+B6p2P9I+L7Iiug6gWIAR+vHwS5B 0BoUGZ8Q9C55WC8P3hvNmLICzbdF5u+3u2JxncQxkJ1kgLVLfaKeYAJcxyKSDZ7i2/RrEvyZ05tq XKSTEZC3GTxLi6Eyqwb5EggDaI/2MU1Mf9Ub8xJi3ghxf7UL/fVP8XpRfEuhTSTQd5bUZn5YLqIw 5gcYvb8q/H10/L7xU2YErPkE68yHEZA+93x4nZx1JtyDAnetODfDEtEjrLhpu7ZUcTzbdaVbLT2e aTueB/rElRzTMBx+/fU2vGaCYTmbtutuK4AT3R/+kayFRYXANGBRGy29ebKMB/fsD/rl3EWWQMmD M8jT4Oc9ZL2vfl7c+JnPP3wIM1yFk/gvTFDmpzA+/7n3SaCNfonBcTxmmvhuwU9MC0Qd6mX9yl39 Snx/4K4HuiueVnqhmkPaZMnhD1CiK3pqy0FJb3VdwGHhEkTkILy64sdC+f0K1wC9WICRZMh/Pv3h Z6nUKgtMjV+Tkld1zLe4lyxbnFzdF8lmz/VMmo9C9pbuRrpHJXo/ptsaQQPqy6n9JUvu0wV9wL0Y v+sLCeWSn8kWKoF2sYGQ/Pey/1KqNSyQJdBZImueZ5gIibjpL+e5zmwQXjnPNce2uNP0V8HuN6H1 DjUQ7H6Som9/E8pUADW1rp7FQFoQBjoGkj7kb5LzAfUah33+q96cGra/KoXsUVo3jOIzVJYsJPqO xht3ta2fIsqzVRtIUr2A5c5WTVnA0VaNs//3Jf2WpvIpPaSfrlaT/I2kv2YAmGYgh9FSBeqG76OQ /vGWYSbzleeiMHLQY6ucTemxeYJE+vWXe2yTebrjCuUSDN1jLZHbchlJVUTMDbvUHWoOe+j7lcPu bUE5rmrURC3O5K9VOqOSpSyNT7fRAQ3G7SLlyJmO65mmx6dklZuGHmBLUcrQoA1zoqNGfR53TYa0 4cF7IqGOnx8/ZecQZShEmYpkZWmY2IOSFV1tei95NiBLmbqluZ5QYvtMBWKJppkYhvu7q1LjUTw7 njMZXZXt6SVSXPCR1vdtRKrukTzH0RDwA9eVZZYwJSVAaT5vEk91FwkKIbE/E1RVCl/NJM8w5bV+ UqwYX7v3DD9SKaeSH8l003FFg0AidQwT/FvXEdaD9lgGNI0mhHSQJhOBAZk7ecwhpmSMge9XpKi/ BWUwvwsrUumN3yDhQwqqJzSOCxgDQ66Un75XpgbcIURhBHkpfzZ1UZtHvSIvfhK037irLWE0LrbY 0Rsn7MyOps+OVGKj1yXVMxzkko6wI8NxDF1k9V1LN1rRO3J2Gl3lGQ5xLPD5atdzjN2/Eb8zLzoP L2JKgu8DIa5K2Mmscg8IuRL/r5YSb85wHF2/8DGSvRUneE4fgn4jIz7Jf4SgM0YfqvEfw9QN5opq atgyVN00CZBluR7lzrg1c23blVW6igC1GxA4Jt2ozON0mmimfKvRnk0XYmSf24lu+rCagcdpkGEa usPADYk52rbTznRbJslo8s2ZSHcdkXKfX7PQojctBjPncU602GjO43yP7DTTFT8Ttow+4HPxRbHc kCkqI5OmIeqRuIcaGLJlZRMquPketsxQtOIqCxYMpy+zYk37X5rv8p15hmHBOwjz3xlvJ5jzs6Cq QSM3s11LQ+uv/w2HtTlEqN+gqBPF0xZCb5mEqN8Gk1rdZtgGs+zSdPLSNh7slUlweoaI9VA8N2sz 77GucjqFmVj6VfptgfUXVl6YruMyUbNCXOdsWHeYZzv2cai7OnP5XTAoM9TVCuCyOBp2DS/mFTXI VYD8YWqQmaHKEQTU6/UHI8ipZZmcfRI5naGe8/XGFOZL5blRkf9/KYBMyaqrSgcBdVnnMLaeztaZ geCLx2Ez1Geod5JLU4K6KkgRUH9ZKYqBenrmyGTVDPUZ6pOGuqpIEVCvl6CMIDCIDj2KPGcCw2nL TGDa2/1MyaqrihcB9XqJywioI+xzTFFtNXN1uVRy5uq8RFYs8ZkS1FXVjYD6C5d4u67ryMWBE4Q6 dvqyRIJrFmDqW7BNTICpVHZeTtYooN+KLd9kFlRuqIb4sNQNZX4BH7w8v4AkHlasyoyf5hhQI9FI VW/YX+pVL6EfaKDKL/Q38X3zCyo3w6vFsP3aixIMr3tpasSdDMNcLsZV0P717iOUrHOXQLwgozqV YnpsAFWai55KHbpaZdjGlIthfQgmjagw9UxheiqrMdeL1fYHPTc6R2cGKPdAnPR8u5AwqjseXNJB V4+icKBebMbjX7hgjLZXxZ9cLIujzn5P09rsFjtglTC/kZvd0kfANo3kL7zZraF7mqOJsJ/pGtYQ Ysw1tzBveVtBQOw5iIU8Xajw1zYlqMgtnPIT7otsWq5ORTBEIUwUE3T2p6xvIydwQ/7qlRuj8T2R hbb+cbdHZqaSnyuzwiXoKWFFFtOeGiueI1YnoLAXC5cbZmXe87ZrVZR6WyGFv7UpIUV6h1MiBWtY sOOkkDNMp7uFz7zrLfYpKDFQeiAlf1ZY4RJoed8UduaXWzGdFCuWgdWR0qporslQRtewK2ze9rYL FqU6VmDhuuOUwCL9wynBYurYZQ/ljkRXmGZjB1w+6hq3rfOV99n2lmvEj1vxP4EEq8cU/8UDCNEW W8Xt9sGPfuHXz3lwvwr1ZJdE6zD7/D8AAAD//wMAUEsDBBQABgAIAAAAIQBMNkAQqQEAAEACAAAU AAAAZHJzL21lZGlhL2ltYWdlMS53bWZcUcFu00AUnN0ktE0j2SnlAEJgkOBQQZEqoVzjOqblEBQl kTg6JiytReykcSjkUIHEjUv4IA49whW1/1Ehn0AizFvlxMpPOzNv/fa9WYUNoOQpQOMMsioMrShY pPRyubRoV91caZuawGo1PVADtUn28JqDGtrx7Lg/nxjAw9ZKvQVWWAIu+TnRJUPue8qQuzakmha0 rT0V4jbRH33+lxvXV9sJm3P7SWpy74V573XHaZxh8P0Cjcbb0+ZZfiony4zHrMl5sFcVhQRdfNIy l/R3BX8yydvPgkDhBzWJlsmTo8zrDROTDc0j73k23EVFYa3c6rX7DeD6yyTzR6P9OE+Gwfi16cRH Jke98n879VJvnr4aj5gKxu+miZlKr6iX230v/DCbxjRk/Z4TLlpP/E7hOgeR3/l19w7xDcdHERYP isV+ROQ6gWyLsNiJDouFVZrcPx4y5e9ErSgs5POdmuKISnPRH0WjSuS0oarIP3c5ndggk1ftG4gf WPnrYs2yb/YtWeR+b57PTAqcVL4wU8XvrTephPDmz4uVv/YCXLFUyf7/DwAA//8DAFBLAwQUAAYA CAAAACEAYjXL17IBAABAAgAAFAAAAGRycy9tZWRpYS9pbWFnZTIud21mXFGxbhNBEH27tglxLN0Z SEGEYIMERRSCZAm5oMnlfBAKRxa2RAXH4WzCCftsfCbgIgolojGfwUdQpANKpNDzCVF0HRLOm4sr RjvaN293Z2feKCwCBaMAjUOIlehakciR0rPZLEcb6vqcW9IEOVfRL5VRS4zuXnJQQTMav+5MhhYw uDJnV8AMM8BlfEz0m/6H+AG/kL8WJZsWdE0b9RA3iP7q43/caF+kECnO7cR9m5od+948HfSjBD++ n6Bef3OweZgeyJUi/R5vsx/UysLI0xo+aulL6juFNxymzUe+r/CTnHjDpvF+Ytrd2CZdu26eJN0N lBQWio12s1MHrj6LE6/X24rSuOsPdm0r2rcpqqX/y6kW2pP+q0GPR/7g3Si2I6kV1WKzY4IP41FE QS6vOsG0cd9rZa7zOPRaZ7duEi87HrIgu5NNt0Ii1/FlmwbZWridTXNmk/vRNo+8tbARBpksz6ko tqg0jfoojqzAmDKUFeNPNXYnMkjn5XwGF1Je6OtigWfAt3yWTHK7PUnHtg+8LX0mX8bzlb0X4hJ/ /XUy1zf/AKdMVcjfnwMAAP//AwBQSwMEFAAGAAgAAAAhAHrcq0izAQAAQAIAABQAAABkcnMvbWVk aWEvaW1hZ2UzLndtZlxRsW4TQRB9u7YJcSzdOQQJIgQHEhQWBCVS5NaX80EojKzYUsrLYTbJCfts fE7ARQQlSuOIL+BDKFKSFoUiXT4hQtchYd5cXDHa0b55uzs780ZhHsg5CtA4gliBrhWJDCk9nU4z tKLuzrgFTZBxJb2jLrHA6MkNCyU0wtF+ezwwgIPFGbsMZpgCNuNTol/0b8Tr/EL+mpdsWtCSdtQd 3CP6o0//cqOdSCFSnN2OeiZxXpsPzla/F8bY+XGOavXdYe0oOZQrefoz3mY/WCsKI09X8VlLX1Lf FdzBIGm88DyFM3LidZNEe7HT6kQm7pinzqu4s4KCwly+3mq0q8Ct7Sh2u92NMIk6Xv+taYZ7JkG5 8H855Vxr3HvT7/LI6x8MIzOUWlHON9qO/3E0DCnIzYeWP6k/d5upbb0M3ObvB/eJb1suUj99nE42 AiLb8mSb+Gkl2EwnGVPj/mmTR24lqAd+Ksu1SootKk2jPoojyzGmDEXF+MsquxMZpPNiNoNrKa/1 tTHHM+B7NksmedQaJyPTA94XjskXcbG4+1Vc4trP85m+2Qe4Yqpc9v4fAAAA//8DAFBLAwQUAAYA CAAAACEAJG5vRq4BAABAAgAAFAAAAGRycy9tZWRpYS9pbWFnZTQud21mXFHBahNRFD3vJbEmDcyk 6kIRnRbaRdEWBMk208lohUaCCXQ5naavdTCZxEysZlEU3LmJP+Dej3DRnboU6n8UmZ1oPPeRlY+5 vHPOfXPfvecplIGCpwCNM8gqMbSiYJHS8/ncoi11c6EtawKrVfWBaqhlso0rDqpoxZPn3enIAB5W FuotsMIccMnPiX4KY/mHDLmrLNW0oOvaUyFuE/3W53+5cX20nbA5t5sMTOY9Na+9Z8NBnOLb1wvU 6y9OG2fZqZwsMu6zJufBg4ooJNjDOy1zSX+X8EejrPUoCBS+U5Nomiw5Sb1OLzFpz9zznqS9LZQU lorNTqtbB67tJ6nf7+/EWdILhkemHZ+YDLXS/+3UCp3p4HDYZyoYvhonZiy9olZsdb3wzWQc05Cr q044a2777dx1Hkd++9fdO8Q3HB95mK/ns52IyHUC2WZhvhnt5jOrNLi/3WXK34yaUZjL5ztVxRGV 5qI/ikYVyGlDRZG/3+N0YoNMXrFvIH5g4a+LJcu+2LdkkbXONJuYAfCy9IGZCv6Ujz9JCP/842Lh r70AlyxVsP//AwAA//8DAFBLAwQUAAYACAAAACEAT7cMTK8BAABAAgAAFAAAAGRycy9tZWRpYS9p bWFnZTUud21mXFFNaxNRFD3vJbE2jczED0QRHQVdlLZCQbLNdDK1pUSiCbgcx/TZDk0maSZWsygW 3LmJP8Mf0UV36lKo/6OU2QnGcx9Z+ZjLO+fcN/fde57CIlDwFKBxDFklhlYULFJ6NptZtKbuzLUl TWC1in6jTtQS2ZMrDipoxuP9zmRoAA/X5+pdsMIMcMnPiH4z6iz/jCF3LUo1Leim9lSIe0R/9Nlf blxfbSdszu0kfZN5L8wH79WgH6f48f0ctdrBUf04O5KTRcYqa3IerJdFIcEOTrTMJf1dwB8Os+Zm ECj8pCbRMFmyl3rtbmLSrlnxttPuGkoKC8VGu9mpATdeJ6nf623EWdINBrumFe+ZDNXS/+1UC+1J /+2gx1QweD9KzEh6RbXY7Hjhx/EopiFXHzrhtPHUb+Wu8zzyW5cP7hPfcnzkYf44n25ERK4TyDYN 8+VoK59apc790xZT/nLUiMJcPt+pKI6oNBf9UTSqQE4byor88w6nExtk8rJ9A/EDc39dLFh2at+S RR61J9nY9IHD0hdmynh5+901CeHffp3P/bUX4IKlCvb/fwAAAP//AwBQSwMEFAAGAAgAAAAhAKN6 WoW8AQAAQgIAABQAAABkcnMvbWVkaWEvaW1hZ2U2LndtZixRTYvTUBQ976VxnE4h7aiLEdGMoMKg M+CmK6GZNDouKsUWXIZYnzPRNq1Nre3Cj4UrQerG/+CPEOlOEVwI496foJKdYD035JLLPffcl/vu PU9hHbC2FaDxAmI2XSsSOVJ6tVrlaFdtFdyGJsi5il4qV20wu3zCQQWtaHLUnY8M0MZmwZ4FO6yA KvMl0Q/6T+L3vELuWpduWtBp7aorOEf0Vy//MdDeySSKw1U788H9YR/T2Y1H0wYrXz4fo15/PG08 T6dyskS/xsPcB9fLwsgOM7zSspfM9xveaJS2bvq+wldy4k2TxoeJ2+nFJumZq+7tpLcLW2Gt1Oy0 unXg1L048fr9/SiNe/7wgWlHhyZFze7GA5O6d8wz9+5wECWoWcWANdsfPh3HZixF1EqtrhvMJuOI gpzcdoJFc89rZ1XnVui1/1w4T3zG8ZAF2aVssR8SVR1fwiLIdsKDbJEzDcaXByx5O2EzDDL5PKei uKLSNOqjKJTFnDKUqVfp9Sdrxv1ECNm9nL+CKIJC4SrW8uxj/ppsc7EzTydmADyx37BSxreth2/F Jf/w/bhQOL8Cv9jKyv//DwAA//8DAFBLAwQUAAYACAAAACEAKvPW7N4AAAAFAQAADwAAAGRycy9k b3ducmV2LnhtbEyPUUvDMBSF3wX/Q7iCby5pN+ZWmw4RFNGH6Sz4mjV3bTC5KU22Vn+90Rd9uXA4 h3O+W24mZ9kJh2A8SchmAhhS47WhVkL9dn+1AhaiIq2sJ5TwiQE21flZqQrtR3rF0y62LJVQKJSE Lsa+4Dw0HToVZr5HSt7BD07FJIeW60GNqdxZngux5E4ZSgud6vGuw+Zjd3QSFvnBrl4els9fj3U9 Pr0vzLXYGikvL6bbG2ARp/gXhh/8hA5VYtr7I+nArIT0SPy9yVuv53Ngewm5yDLgVcn/01ffAAAA //8DAFBLAwQUAAYACAAAACEAm5nJseEAAAC1AwAAGQAAAGRycy9fcmVscy9lMm9Eb2MueG1sLnJl bHO8001qwzAQBeB9oHcQs69lO4kJIXI2JZBtSQ8wSGNb1PpBUpvm9hWUQgPB3WmpGea9b6PD8cvM 7JNC1M4KaKoaGFnplLajgLfL6XkHLCa0CmdnScCNIhz7p9XhlWZM+ShO2keWU2wUMKXk95xHOZHB WDlPNm8GFwym/Awj9yjfcSTe1nXHw98M6O8y2VkJCGe1Bna5+dz8f7YbBi3pxckPQzY9qODa5O4c iGGkJMCQ0vgzXFdXMwB/bGjLGNolQ1PG0CwZujKGbsmwLWPYLhk2ZQybXwO/+2z9NwAAAP//AwBQ SwECLQAUAAYACAAAACEA8ewh9AsBAAAVAgAAEwAAAAAAAAAAAAAAAAAAAAAAW0NvbnRlbnRfVHlw ZXNdLnhtbFBLAQItABQABgAIAAAAIQA4/SH/1gAAAJQBAAALAAAAAAAAAAAAAAAAADwBAABfcmVs cy8ucmVsc1BLAQItABQABgAIAAAAIQAcy9ZdNBQAAE2xAAAOAAAAAAAAAAAAAAAAADsCAABkcnMv ZTJvRG9jLnhtbFBLAQItABQABgAIAAAAIQBMNkAQqQEAAEACAAAUAAAAAAAAAAAAAAAAAJsWAABk cnMvbWVkaWEvaW1hZ2UxLndtZlBLAQItABQABgAIAAAAIQBiNcvXsgEAAEACAAAUAAAAAAAAAAAA AAAAAHYYAABkcnMvbWVkaWEvaW1hZ2UyLndtZlBLAQItABQABgAIAAAAIQB63KtIswEAAEACAAAU AAAAAAAAAAAAAAAAAFoaAABkcnMvbWVkaWEvaW1hZ2UzLndtZlBLAQItABQABgAIAAAAIQAkbm9G rgEAAEACAAAUAAAAAAAAAAAAAAAAAD8cAABkcnMvbWVkaWEvaW1hZ2U0LndtZlBLAQItABQABgAI AAAAIQBPtwxMrwEAAEACAAAUAAAAAAAAAAAAAAAAAB8eAABkcnMvbWVkaWEvaW1hZ2U1LndtZlBL AQItABQABgAIAAAAIQCjelqFvAEAAEICAAAUAAAAAAAAAAAAAAAAAAAgAABkcnMvbWVkaWEvaW1h Z2U2LndtZlBLAQItABQABgAIAAAAIQAq89bs3gAAAAUBAAAPAAAAAAAAAAAAAAAAAO4hAABkcnMv ZG93bnJldi54bWxQSwECLQAUAAYACAAAACEAm5nJseEAAAC1AwAAGQAAAAAAAAAAAAAAAAD5IgAA ZHJzL19yZWxzL2Uyb0RvYy54bWwucmVsc1BLBQYAAAAACwALAMYCAAARJAAAAAA= ">
                <v:shape id="_x0000_s1027" type="#_x0000_t75" style="position:absolute;width:63074;height:12763;visibility:visible;mso-wrap-style:square" filled="t">
                  <v:fill o:detectmouseclick="t"/>
                  <v:path o:connecttype="none"/>
                </v:shape>
                <v:group id="Group 461" o:spid="_x0000_s1028" style="position:absolute;left:7745;top:22;width:48174;height:12408" coordsize="48173,1240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OXnjxgAAANwAAAAPAAAAZHJzL2Rvd25yZXYueG1sRI9Pa8JA FMTvBb/D8oTe6ia2lZK6ioiWHkLBRCi9PbLPJJh9G7Jr/nz7bqHgcZiZ3zDr7Wga0VPnassK4kUE griwuuZSwTk/Pr2BcB5ZY2OZFEzkYLuZPawx0XbgE/WZL0WAsEtQQeV9m0jpiooMuoVtiYN3sZ1B H2RXSt3hEOCmkcsoWkmDNYeFClvaV1Rcs5tR8DHgsHuOD316veynn/z16zuNSanH+bh7B+Fp9Pfw f/tTK3hZxfB3JhwBufkFAAD//wMAUEsBAi0AFAAGAAgAAAAhANvh9svuAAAAhQEAABMAAAAAAAAA AAAAAAAAAAAAAFtDb250ZW50X1R5cGVzXS54bWxQSwECLQAUAAYACAAAACEAWvQsW78AAAAVAQAA CwAAAAAAAAAAAAAAAAAfAQAAX3JlbHMvLnJlbHNQSwECLQAUAAYACAAAACEAlDl548YAAADcAAAA DwAAAAAAAAAAAAAAAAAHAgAAZHJzL2Rvd25yZXYueG1sUEsFBgAAAAADAAMAtwAAAPoCAAAAAA== ">
                  <v:rect id="Rectangle 462" o:spid="_x0000_s1029" style="position:absolute;top:1540;width:15516;height:88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5gagxgAAANwAAAAPAAAAZHJzL2Rvd25yZXYueG1sRI9Ba8JA FITvQv/D8gpeRDdKkRJdpbRUcigFbT14e2af2Wj2bci+avrvu4VCj8PMfMMs171v1JW6WAc2MJ1k oIjLYGuuDHx+vI4fQUVBttgEJgPfFGG9uhssMbfhxlu67qRSCcIxRwNOpM21jqUjj3ESWuLknULn UZLsKm07vCW4b/Qsy+baY81pwWFLz47Ky+7LGzgUvVTn6UbeLjjajwp3LN9fjsYM7/unBSihXv7D f+3CGniYz+D3TDoCevUDAAD//wMAUEsBAi0AFAAGAAgAAAAhANvh9svuAAAAhQEAABMAAAAAAAAA AAAAAAAAAAAAAFtDb250ZW50X1R5cGVzXS54bWxQSwECLQAUAAYACAAAACEAWvQsW78AAAAVAQAA CwAAAAAAAAAAAAAAAAAfAQAAX3JlbHMvLnJlbHNQSwECLQAUAAYACAAAACEA6uYGoMYAAADcAAAA DwAAAAAAAAAAAAAAAAAHAgAAZHJzL2Rvd25yZXYueG1sUEsFBgAAAAADAAMAtwAAAPoCAAAAAA== " filled="f" strokecolor="black [3213]" strokeweight="1pt"/>
                  <v:line id="Straight Connector 463" o:spid="_x0000_s1030" style="position:absolute;visibility:visible;mso-wrap-style:square" from="0,6048" to="15516,604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CW2DwAAAANwAAAAPAAAAZHJzL2Rvd25yZXYueG1sRI9Pi8Iw FMTvC36H8ARva+pfSjWKCrJeteL50TzTYvNSmljrtzcLC3scZuY3zHrb21p01PrKsYLJOAFBXDhd sVFwzY/fKQgfkDXWjknBmzxsN4OvNWbavfhM3SUYESHsM1RQhtBkUvqiJIt+7Bri6N1dazFE2Rqp W3xFuK3lNEmW0mLFcaHEhg4lFY/L0ypY5PX+Z286k6Y3afPQd6mb3ZUaDfvdCkSgPvyH/9onrWC+ nMHvmXgE5OYDAAD//wMAUEsBAi0AFAAGAAgAAAAhANvh9svuAAAAhQEAABMAAAAAAAAAAAAAAAAA AAAAAFtDb250ZW50X1R5cGVzXS54bWxQSwECLQAUAAYACAAAACEAWvQsW78AAAAVAQAACwAAAAAA AAAAAAAAAAAfAQAAX3JlbHMvLnJlbHNQSwECLQAUAAYACAAAACEA8Altg8AAAADcAAAADwAAAAAA AAAAAAAAAAAHAgAAZHJzL2Rvd25yZXYueG1sUEsFBgAAAAADAAMAtwAAAPQCAAAAAA== " strokecolor="black [3213]" strokeweight="1pt">
                    <v:stroke startarrow="oval" startarrowwidth="narrow" startarrowlength="short" endarrow="oval" endarrowwidth="narrow" endarrowlength="short"/>
                    <o:lock v:ext="edit" shapetype="f"/>
                  </v:line>
                  <v:rect id="Rectangle 464" o:spid="_x0000_s1031" style="position:absolute;left:2028;top:848;width:4680;height:143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8WIlxQAAANwAAAAPAAAAZHJzL2Rvd25yZXYueG1sRI9Ba8JA FITvBf/D8gQvoptKsBJdRSpCe9JGwRwf2WcSzb4N2a3Gf98VhB6HmfmGWaw6U4sbta6yrOB9HIEg zq2uuFBwPGxHMxDOI2usLZOCBzlYLXtvC0y0vfMP3VJfiABhl6CC0vsmkdLlJRl0Y9sQB+9sW4M+ yLaQusV7gJtaTqJoKg1WHBZKbOizpPya/hoFF5edhsN4Yx6n/ccuSm2TnbNvpQb9bj0H4anz/+FX +0sriKcxPM+EIyCXfwAAAP//AwBQSwECLQAUAAYACAAAACEA2+H2y+4AAACFAQAAEwAAAAAAAAAA AAAAAAAAAAAAW0NvbnRlbnRfVHlwZXNdLnhtbFBLAQItABQABgAIAAAAIQBa9CxbvwAAABUBAAAL AAAAAAAAAAAAAAAAAB8BAABfcmVscy8ucmVsc1BLAQItABQABgAIAAAAIQAe8WIlxQAAANwAAAAP AAAAAAAAAAAAAAAAAAcCAABkcnMvZG93bnJldi54bWxQSwUGAAAAAAMAAwC3AAAA+QIAAAAA " fillcolor="#f2f2f2 [3052]" strokecolor="black [3213]" strokeweight="1pt"/>
                  <v:group id="Group 465" o:spid="_x0000_s1032" style="position:absolute;left:2469;top:9814;width:2161;height:1076;flip:x" coordorigin="2469,9814" coordsize="2160,10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pI3YxAAAANwAAAAPAAAAZHJzL2Rvd25yZXYueG1sRI9Ba8JA FITvBf/D8gre6qYlDSW6igiVIL00bcXjI/tMFrNvQ3ZN4r93C4Ueh5n5hlltJtuKgXpvHCt4XiQg iCunDdcKvr/en95A+ICssXVMCm7kYbOePaww127kTxrKUIsIYZ+jgiaELpfSVw1Z9AvXEUfv7HqL Icq+lrrHMcJtK1+SJJMWDceFBjvaNVRdyqtV8LM1KaXH0+EjqYgKLU/70qRKzR+n7RJEoCn8h//a hVaQZq/weyYeAbm+AwAA//8DAFBLAQItABQABgAIAAAAIQDb4fbL7gAAAIUBAAATAAAAAAAAAAAA AAAAAAAAAABbQ29udGVudF9UeXBlc10ueG1sUEsBAi0AFAAGAAgAAAAhAFr0LFu/AAAAFQEAAAsA AAAAAAAAAAAAAAAAHwEAAF9yZWxzLy5yZWxzUEsBAi0AFAAGAAgAAAAhAPikjdjEAAAA3AAAAA8A AAAAAAAAAAAAAAAABwIAAGRycy9kb3ducmV2LnhtbFBLBQYAAAAAAwADALcAAAD4AgAAAAA= ">
                    <v:rect id="Rectangle 466" o:spid="_x0000_s1033" style="position:absolute;left:2469;top:9814;width:2161;height:107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3/lIxgAAANwAAAAPAAAAZHJzL2Rvd25yZXYueG1sRI9Ba8JA FITvhf6H5RV6KbppU4KkrqKC4KWHqojHR/Y1u5h9G7LbJPrr3UKhx2FmvmHmy9E1oqcuWM8KXqcZ COLKa8u1guNhO5mBCBFZY+OZFFwpwHLx+DDHUvuBv6jfx1okCIcSFZgY21LKUBlyGKa+JU7et+8c xiS7WuoOhwR3jXzLskI6tJwWDLa0MVRd9j9Owec1z3f9S34Zjjav7U2e1yfjlXp+GlcfICKN8T/8 195pBe9FAb9n0hGQizsAAAD//wMAUEsBAi0AFAAGAAgAAAAhANvh9svuAAAAhQEAABMAAAAAAAAA AAAAAAAAAAAAAFtDb250ZW50X1R5cGVzXS54bWxQSwECLQAUAAYACAAAACEAWvQsW78AAAAVAQAA CwAAAAAAAAAAAAAAAAAfAQAAX3JlbHMvLnJlbHNQSwECLQAUAAYACAAAACEALd/5SMYAAADcAAAA DwAAAAAAAAAAAAAAAAAHAgAAZHJzL2Rvd25yZXYueG1sUEsFBgAAAAADAAMAtwAAAPoCAAAAAA== " fillcolor="white [3212]" stroked="f" strokeweight="1pt"/>
                    <v:line id="Straight Connector 467" o:spid="_x0000_s1034" style="position:absolute;flip:y;visibility:visible;mso-wrap-style:square" from="2469,9814" to="4597,103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JTrgxgAAANwAAAAPAAAAZHJzL2Rvd25yZXYueG1sRI9Ba8JA FITvhf6H5Qne6sYiUWNWKQVBKEiNteb4yL4modm3S3ar8d93hUKPw8x8w+SbwXTiQr1vLSuYThIQ xJXVLdcKPo7bpwUIH5A1dpZJwY08bNaPDzlm2l75QJci1CJC2GeooAnBZVL6qiGDfmIdcfS+bG8w RNnXUvd4jXDTyeckSaXBluNCg45eG6q+ix+joHCn49v+tpfp4dOdF8v307IsO6XGo+FlBSLQEP7D f+2dVjBL53A/E4+AXP8CAAD//wMAUEsBAi0AFAAGAAgAAAAhANvh9svuAAAAhQEAABMAAAAAAAAA AAAAAAAAAAAAAFtDb250ZW50X1R5cGVzXS54bWxQSwECLQAUAAYACAAAACEAWvQsW78AAAAVAQAA CwAAAAAAAAAAAAAAAAAfAQAAX3JlbHMvLnJlbHNQSwECLQAUAAYACAAAACEACiU64MYAAADcAAAA DwAAAAAAAAAAAAAAAAAHAgAAZHJzL2Rvd25yZXYueG1sUEsFBgAAAAADAAMAtwAAAPoCAAAAAA== " strokecolor="black [3213]" strokeweight="1pt">
                      <v:stroke startarrow="oval" startarrowwidth="narrow" startarrowlength="short"/>
                      <o:lock v:ext="edit" shapetype="f"/>
                    </v:line>
                  </v:group>
                  <v:group id="Group 468" o:spid="_x0000_s1035" style="position:absolute;left:9270;top:8538;width:581;height:3600;flip:x" coordorigin="9270,8538" coordsize="581,3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pSJGwAAAANwAAAAPAAAAZHJzL2Rvd25yZXYueG1sRE/Pa8Iw FL4P9j+EN9htpkoR6ZqKCEoZu1i34fHRPNtg81KaWLv/3hwEjx/f73w92U6MNHjjWMF8loAgrp02 3Cj4Oe4+ViB8QNbYOSYF/+RhXby+5Jhpd+MDjVVoRAxhn6GCNoQ+k9LXLVn0M9cTR+7sBoshwqGR esBbDLedXCTJUlo0HBta7GnbUn2prlbB78aklP6dvr6TmqjU8rSvTKrU+9u0+QQRaApP8cNdagXp Mq6NZ+IRkMUdAAD//wMAUEsBAi0AFAAGAAgAAAAhANvh9svuAAAAhQEAABMAAAAAAAAAAAAAAAAA AAAAAFtDb250ZW50X1R5cGVzXS54bWxQSwECLQAUAAYACAAAACEAWvQsW78AAAAVAQAACwAAAAAA AAAAAAAAAAAfAQAAX3JlbHMvLnJlbHNQSwECLQAUAAYACAAAACEAFqUiRsAAAADcAAAADwAAAAAA AAAAAAAAAAAHAgAAZHJzL2Rvd25yZXYueG1sUEsFBgAAAAADAAMAtwAAAPQCAAAAAA== ">
                    <v:rect id="Rectangle 469" o:spid="_x0000_s1036" style="position:absolute;left:9325;top:8824;width:499;height:309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yKsGxAAAANwAAAAPAAAAZHJzL2Rvd25yZXYueG1sRI9BS8NA FITvBf/D8gQvxW4qWpqYbRFB8KRYvXh7ZF+ywezbsPtMY399VxA8DjPzDVPvZz+oiWLqAxtYrwpQ xE2wPXcGPt6frregkiBbHAKTgR9KsN9dLGqsbDjyG00H6VSGcKrQgBMZK61T48hjWoWROHttiB4l y9hpG/GY4X7QN0Wx0R57zgsOR3p01Hwdvr2B8tS8yjaMd076z7Lz65c2Tktjri7nh3tQQrP8h//a z9bA7aaE3zP5COjdGQAA//8DAFBLAQItABQABgAIAAAAIQDb4fbL7gAAAIUBAAATAAAAAAAAAAAA AAAAAAAAAABbQ29udGVudF9UeXBlc10ueG1sUEsBAi0AFAAGAAgAAAAhAFr0LFu/AAAAFQEAAAsA AAAAAAAAAAAAAAAAHwEAAF9yZWxzLy5yZWxzUEsBAi0AFAAGAAgAAAAhABzIqwbEAAAA3AAAAA8A AAAAAAAAAAAAAAAABwIAAGRycy9kb3ducmV2LnhtbFBLBQYAAAAAAwADALcAAAD4AgAAAAA= " fillcolor="white [3212]" strokecolor="white [3212]" strokeweight="2pt"/>
                    <v:line id="Straight Connector 470" o:spid="_x0000_s1037" style="position:absolute;visibility:visible;mso-wrap-style:square" from="9851,8538" to="9851,121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6ZRIwwAAANwAAAAPAAAAZHJzL2Rvd25yZXYueG1sRE/LisIw FN0L/kO4wmxEU53xVY0yOAhuZLC60N2lubbF5qY00da/N4uBWR7Oe7VpTSmeVLvCsoLRMAJBnFpd cKbgfNoN5iCcR9ZYWiYFL3KwWXc7K4y1bfhIz8RnIoSwi1FB7n0VS+nSnAy6oa2IA3eztUEfYJ1J XWMTwk0px1E0lQYLDg05VrTNKb0nD6Pg5zxtkkU2mfVHn4d2wb/jy/VglProtd9LEJ5a/y/+c++1 gq9ZmB/OhCMg128AAAD//wMAUEsBAi0AFAAGAAgAAAAhANvh9svuAAAAhQEAABMAAAAAAAAAAAAA AAAAAAAAAFtDb250ZW50X1R5cGVzXS54bWxQSwECLQAUAAYACAAAACEAWvQsW78AAAAVAQAACwAA AAAAAAAAAAAAAAAfAQAAX3JlbHMvLnJlbHNQSwECLQAUAAYACAAAACEAuumUSMMAAADcAAAADwAA AAAAAAAAAAAAAAAHAgAAZHJzL2Rvd25yZXYueG1sUEsFBgAAAAADAAMAtwAAAPcCAAAAAA== " strokecolor="black [3213]" strokeweight="1pt"/>
                    <v:line id="Straight Connector 471" o:spid="_x0000_s1038" style="position:absolute;visibility:visible;mso-wrap-style:square" from="9270,9649" to="9270,1108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cnSxwwAAANwAAAAPAAAAZHJzL2Rvd25yZXYueG1sRI9Pi8Iw FMTvC36H8ARva6rIKtUoIhQE2RX/HDw+mmdTbF5KE2v99htB8DjMzG+YxaqzlWip8aVjBaNhAoI4 d7rkQsH5lH3PQPiArLFyTAqe5GG17H0tMNXuwQdqj6EQEcI+RQUmhDqV0ueGLPqhq4mjd3WNxRBl U0jd4CPCbSXHSfIjLZYcFwzWtDGU3453q6C4kLa783Y/bX/b622/yZI/kyk16HfrOYhAXfiE3+2t VjCZjuB1Jh4BufwHAAD//wMAUEsBAi0AFAAGAAgAAAAhANvh9svuAAAAhQEAABMAAAAAAAAAAAAA AAAAAAAAAFtDb250ZW50X1R5cGVzXS54bWxQSwECLQAUAAYACAAAACEAWvQsW78AAAAVAQAACwAA AAAAAAAAAAAAAAAfAQAAX3JlbHMvLnJlbHNQSwECLQAUAAYACAAAACEAxnJ0scMAAADcAAAADwAA AAAAAAAAAAAAAAAHAgAAZHJzL2Rvd25yZXYueG1sUEsFBgAAAAADAAMAtwAAAPcCAAAAAA== " strokecolor="black [3213]" strokeweight="2.25pt">
                      <o:lock v:ext="edit" shapetype="f"/>
                    </v:line>
                  </v:group>
                  <v:group id="Group 472" o:spid="_x0000_s1039" style="position:absolute;left:10794;top:410;width:2193;height:2193" coordorigin="10794,410" coordsize="2192,219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MnFJxQAAANwAAAAPAAAAZHJzL2Rvd25yZXYueG1sRI9Pa8JA FMTvgt9heYK3uol/S3QVEZUepFAtlN4e2WcSzL4N2TWJ374rFDwOM/MbZrXpTCkaql1hWUE8ikAQ p1YXnCn4vhze3kE4j6yxtEwKHuRgs+73Vpho2/IXNWefiQBhl6CC3PsqkdKlORl0I1sRB+9qa4M+ yDqTusY2wE0px1E0lwYLDgs5VrTLKb2d70bBscV2O4n3zel23T1+L7PPn1NMSg0H3XYJwlPnX+H/ 9odWMF2M4XkmHAG5/gMAAP//AwBQSwECLQAUAAYACAAAACEA2+H2y+4AAACFAQAAEwAAAAAAAAAA AAAAAAAAAAAAW0NvbnRlbnRfVHlwZXNdLnhtbFBLAQItABQABgAIAAAAIQBa9CxbvwAAABUBAAAL AAAAAAAAAAAAAAAAAB8BAABfcmVscy8ucmVsc1BLAQItABQABgAIAAAAIQDhMnFJxQAAANwAAAAP AAAAAAAAAAAAAAAAAAcCAABkcnMvZG93bnJldi54bWxQSwUGAAAAAAMAAwC3AAAA+QIAAAAA ">
                    <v:oval id="Oval 473" o:spid="_x0000_s1040" style="position:absolute;left:10794;top:410;width:2193;height:219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pK3/xAAAANwAAAAPAAAAZHJzL2Rvd25yZXYueG1sRI9Pi8Iw FMTvwn6H8Ba8aeofdKlGWRYUD4JY9f62ebbdbV5KE2v77Y0geBxm5jfMct2aUjRUu8KygtEwAkGc Wl1wpuB82gy+QDiPrLG0TAo6crBeffSWGGt75yM1ic9EgLCLUUHufRVL6dKcDLqhrYiDd7W1QR9k nUld4z3ATSnHUTSTBgsOCzlW9JNT+p/cjILmL9kXl+53dJ5v9e3gJ3LbdY1S/c/2ewHCU+vf4Vd7 pxVM5xN4nglHQK4eAAAA//8DAFBLAQItABQABgAIAAAAIQDb4fbL7gAAAIUBAAATAAAAAAAAAAAA AAAAAAAAAABbQ29udGVudF9UeXBlc10ueG1sUEsBAi0AFAAGAAgAAAAhAFr0LFu/AAAAFQEAAAsA AAAAAAAAAAAAAAAAHwEAAF9yZWxzLy5yZWxzUEsBAi0AFAAGAAgAAAAhAGukrf/EAAAA3AAAAA8A AAAAAAAAAAAAAAAABwIAAGRycy9kb3ducmV2LnhtbFBLBQYAAAAAAwADALcAAAD4AgAAAAA= " fillcolor="white [3212]" strokecolor="black [3213]" strokeweight="1pt"/>
                    <v:line id="Straight Connector 474" o:spid="_x0000_s1041" style="position:absolute;visibility:visible;mso-wrap-style:square" from="11115,731" to="12666,228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c9qCxQAAANwAAAAPAAAAZHJzL2Rvd25yZXYueG1sRI9Ba8JA FITvBf/D8gRvdaNYI6mrBEHQetK29PrIviZps2/D7hpjf31XEDwOM/MNs1z3phEdOV9bVjAZJyCI C6trLhV8vG+fFyB8QNbYWCYFV/KwXg2elphpe+EjdadQighhn6GCKoQ2k9IXFRn0Y9sSR+/bOoMh SldK7fAS4aaR0ySZS4M1x4UKW9pUVPyezkbBonj7cXma7ycvn236100P8+1XqtRo2OevIAL14RG+ t3dawSydwe1MPAJy9Q8AAP//AwBQSwECLQAUAAYACAAAACEA2+H2y+4AAACFAQAAEwAAAAAAAAAA AAAAAAAAAAAAW0NvbnRlbnRfVHlwZXNdLnhtbFBLAQItABQABgAIAAAAIQBa9CxbvwAAABUBAAAL AAAAAAAAAAAAAAAAAB8BAABfcmVscy8ucmVsc1BLAQItABQABgAIAAAAIQDRc9qCxQAAANwAAAAP AAAAAAAAAAAAAAAAAAcCAABkcnMvZG93bnJldi54bWxQSwUGAAAAAAMAAwC3AAAA+QIAAAAA " strokecolor="black [3213]"/>
                    <v:line id="Straight Connector 475" o:spid="_x0000_s1042" style="position:absolute;flip:y;visibility:visible;mso-wrap-style:square" from="11115,731" to="12666,228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zz9txAAAANwAAAAPAAAAZHJzL2Rvd25yZXYueG1sRI/RagIx FETfBf8hXMG3mlXUtlujqCAUX6TWD7hsbjdLNzdrEnXdr2+Ego/DzJxhFqvW1uJKPlSOFYxHGQji wumKSwWn793LG4gQkTXWjknBnQKslv3eAnPtbvxF12MsRYJwyFGBibHJpQyFIYth5Bri5P04bzEm 6UupPd4S3NZykmVzabHitGCwoa2h4vd4sQrqLp66983WdNl5eteHw9z52V6p4aBdf4CI1MZn+L/9 qRVMX2fwOJOOgFz+AQAA//8DAFBLAQItABQABgAIAAAAIQDb4fbL7gAAAIUBAAATAAAAAAAAAAAA AAAAAAAAAABbQ29udGVudF9UeXBlc10ueG1sUEsBAi0AFAAGAAgAAAAhAFr0LFu/AAAAFQEAAAsA AAAAAAAAAAAAAAAAHwEAAF9yZWxzLy5yZWxzUEsBAi0AFAAGAAgAAAAhAFPPP23EAAAA3AAAAA8A AAAAAAAAAAAAAAAABwIAAGRycy9kb3ducmV2LnhtbFBLBQYAAAAAAwADALcAAAD4AgAAAAA= " strokecolor="black [3213]"/>
                  </v:group>
                  <v:group id="Group 476" o:spid="_x0000_s1043" style="position:absolute;left:1574;top:5115;width:5589;height:1867" coordorigin="1574,5115" coordsize="5589,18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CXdKxgAAANwAAAAPAAAAZHJzL2Rvd25yZXYueG1sRI9Ba8JA FITvgv9heUJvdRNrbYlZRUSlBylUC8XbI/tMQrJvQ3ZN4r/vFgoeh5n5hknXg6lFR60rLSuIpxEI 4szqknMF3+f98zsI55E11pZJwZ0crFfjUYqJtj1/UXfyuQgQdgkqKLxvEildVpBBN7UNcfCutjXo g2xzqVvsA9zUchZFC2mw5LBQYEPbgrLqdDMKDj32m5d41x2r6/Z+Ob9+/hxjUuppMmyWIDwN/hH+ b39oBfO3BfydCUdArn4BAAD//wMAUEsBAi0AFAAGAAgAAAAhANvh9svuAAAAhQEAABMAAAAAAAAA AAAAAAAAAAAAAFtDb250ZW50X1R5cGVzXS54bWxQSwECLQAUAAYACAAAACEAWvQsW78AAAAVAQAA CwAAAAAAAAAAAAAAAAAfAQAAX3JlbHMvLnJlbHNQSwECLQAUAAYACAAAACEAngl3SsYAAADcAAAA DwAAAAAAAAAAAAAAAAAHAgAAZHJzL2Rvd25yZXYueG1sUEsFBgAAAAADAAMAtwAAAPoCAAAAAA== ">
                    <v:rect id="Rectangle 477" o:spid="_x0000_s1044" style="position:absolute;left:1669;top:5547;width:5436;height:143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SsoOxgAAANwAAAAPAAAAZHJzL2Rvd25yZXYueG1sRI9BawIx FITvBf9DeIKXUrN1i5bVKFYQvPRQK9LjY/O6CW5elk3cXf31TaHQ4zAz3zCrzeBq0VEbrGcFz9MM BHHpteVKwelz//QKIkRkjbVnUnCjAJv16GGFhfY9f1B3jJVIEA4FKjAxNoWUoTTkMEx9Q5y8b986 jEm2ldQt9gnuajnLsrl0aDktGGxoZ6i8HK9Owfstzw/dY37pTzav7F1+vZ2NV2oyHrZLEJGG+B/+ ax+0gpfFAn7PpCMg1z8AAAD//wMAUEsBAi0AFAAGAAgAAAAhANvh9svuAAAAhQEAABMAAAAAAAAA AAAAAAAAAAAAAFtDb250ZW50X1R5cGVzXS54bWxQSwECLQAUAAYACAAAACEAWvQsW78AAAAVAQAA CwAAAAAAAAAAAAAAAAAfAQAAX3JlbHMvLnJlbHNQSwECLQAUAAYACAAAACEAx0rKDsYAAADcAAAA DwAAAAAAAAAAAAAAAAAHAgAAZHJzL2Rvd25yZXYueG1sUEsFBgAAAAADAAMAtwAAAPoCAAAAAA== " fillcolor="white [3212]" stroked="f" strokeweight="1pt"/>
                    <v:group id="Group 478" o:spid="_x0000_s1045" style="position:absolute;left:1574;top:5115;width:5589;height:1800" coordorigin="1574,5115" coordsize="5589,1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2kajwgAAANwAAAAPAAAAZHJzL2Rvd25yZXYueG1sRE/LisIw FN0L8w/hDsxO045POkYRUZmFCD5A3F2aa1tsbkqTaevfm8WAy8N5z5edKUVDtSssK4gHEQji1OqC MwWX87Y/A+E8ssbSMil4koPl4qM3x0Tblo/UnHwmQgi7BBXk3leJlC7NyaAb2Io4cHdbG/QB1pnU NbYh3JTyO4om0mDBoSHHitY5pY/Tn1Gwa7FdDeNNs3/c18/beXy47mNS6uuzW/2A8NT5t/jf/asV jKZhbTgTjoBcvAAAAP//AwBQSwECLQAUAAYACAAAACEA2+H2y+4AAACFAQAAEwAAAAAAAAAAAAAA AAAAAAAAW0NvbnRlbnRfVHlwZXNdLnhtbFBLAQItABQABgAIAAAAIQBa9CxbvwAAABUBAAALAAAA AAAAAAAAAAAAAB8BAABfcmVscy8ucmVsc1BLAQItABQABgAIAAAAIQCA2kajwgAAANwAAAAPAAAA AAAAAAAAAAAAAAcCAABkcnMvZG93bnJldi54bWxQSwUGAAAAAAMAAwC3AAAA9gIAAAAA ">
                      <v:shape id="Arc 479" o:spid="_x0000_s1046" style="position:absolute;left:1574;top:5115;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MWS1xAAAANwAAAAPAAAAZHJzL2Rvd25yZXYueG1sRI9Ba8JA FITvBf/D8oTe6iZWrKauooIg7UEb7f2RfU1Cs2/D7ibGf98tFHocZuYbZrUZTCN6cr62rCCdJCCI C6trLhVcL4enBQgfkDU2lknBnTxs1qOHFWba3viD+jyUIkLYZ6igCqHNpPRFRQb9xLbE0fuyzmCI 0pVSO7xFuGnkNEnm0mDNcaHClvYVFd95ZxSgOz2/7eSZPrtDaNLZuz/PTaHU43jYvoIINIT/8F/7 qBXMXpbweyYeAbn+AQAA//8DAFBLAQItABQABgAIAAAAIQDb4fbL7gAAAIUBAAATAAAAAAAAAAAA AAAAAAAAAABbQ29udGVudF9UeXBlc10ueG1sUEsBAi0AFAAGAAgAAAAhAFr0LFu/AAAAFQEAAAsA AAAAAAAAAAAAAAAAHwEAAF9yZWxzLy5yZWxzUEsBAi0AFAAGAAgAAAAhAKExZLXEAAAA3AAAAA8A AAAAAAAAAAAAAAAABwIAAGRycy9kb3ducmV2LnhtbFBLBQYAAAAAAwADALcAAAD4AgAAAAA= "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480" o:spid="_x0000_s1047" style="position:absolute;left:2220;top:5115;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3r0PvwAAANwAAAAPAAAAZHJzL2Rvd25yZXYueG1sRE/LisIw FN0L/kO4A7PTtI5I6RjLKAjDuPA5+0tzbYvNTUmi1r83C8Hl4bznRW9acSPnG8sK0nECgri0uuFK wem4HmUgfEDW2FomBQ/yUCyGgznm2t55T7dDqEQMYZ+jgjqELpfSlzUZ9GPbEUfubJ3BEKGrpHZ4 j+GmlZMkmUmDDceGGjta1VReDlejAN32628pd/R/XYc2nW78bmZKpT4/+p9vEIH68Ba/3L9awTSL 8+OZeATk4gkAAP//AwBQSwECLQAUAAYACAAAACEA2+H2y+4AAACFAQAAEwAAAAAAAAAAAAAAAAAA AAAAW0NvbnRlbnRfVHlwZXNdLnhtbFBLAQItABQABgAIAAAAIQBa9CxbvwAAABUBAAALAAAAAAAA AAAAAAAAAB8BAABfcmVscy8ucmVsc1BLAQItABQABgAIAAAAIQAF3r0PvwAAANwAAAAPAAAAAAAA AAAAAAAAAAcCAABkcnMvZG93bnJldi54bWxQSwUGAAAAAAMAAwC3AAAA8w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481" o:spid="_x0000_s1048" style="position:absolute;left:2888;top:5115;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khiUwQAAANwAAAAPAAAAZHJzL2Rvd25yZXYueG1sRI9Pi8Iw FMTvC36H8ARva1oVkWoUFQRxD+vf+6N5tsXmpSRR67ffLAgeh5n5DTNbtKYWD3K+sqwg7ScgiHOr Ky4UnE+b7wkIH5A11pZJwYs8LOadrxlm2j75QI9jKESEsM9QQRlCk0np85IM+r5tiKN3tc5giNIV Ujt8Rrip5SBJxtJgxXGhxIbWJeW3490oQPc73K3kni73TajT0Y/fj02uVK/bLqcgArXhE363t1rB aJLC/5l4BOT8DwAA//8DAFBLAQItABQABgAIAAAAIQDb4fbL7gAAAIUBAAATAAAAAAAAAAAAAAAA AAAAAABbQ29udGVudF9UeXBlc10ueG1sUEsBAi0AFAAGAAgAAAAhAFr0LFu/AAAAFQEAAAsAAAAA AAAAAAAAAAAAHwEAAF9yZWxzLy5yZWxzUEsBAi0AFAAGAAgAAAAhAGqSGJTBAAAA3A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482" o:spid="_x0000_s1049" style="position:absolute;left:3556;top:5115;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QIbjwQAAANwAAAAPAAAAZHJzL2Rvd25yZXYueG1sRI9Lq8Iw FIT3gv8hHMGdpj4QqUbRC8LFu/C9PzTHtticlCRq/fc3guBymJlvmPmyMZV4kPOlZQWDfgKCOLO6 5FzB+bTpTUH4gKyxskwKXuRhuWi35phq++QDPY4hFxHCPkUFRQh1KqXPCjLo+7Ymjt7VOoMhSpdL 7fAZ4aaSwySZSIMlx4UCa/opKLsd70YBut1ou5Z7utw3oRqM//x+YjKlup1mNQMRqAnf8Kf9qxWM p0N4n4lHQC7+AQAA//8DAFBLAQItABQABgAIAAAAIQDb4fbL7gAAAIUBAAATAAAAAAAAAAAAAAAA AAAAAABbQ29udGVudF9UeXBlc10ueG1sUEsBAi0AFAAGAAgAAAAhAFr0LFu/AAAAFQEAAAsAAAAA AAAAAAAAAAAAHwEAAF9yZWxzLy5yZWxzUEsBAi0AFAAGAAgAAAAhAJpAhuPBAAAA3A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483" o:spid="_x0000_s1050" style="position:absolute;left:4224;top:5115;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DCN4wQAAANwAAAAPAAAAZHJzL2Rvd25yZXYueG1sRI/NqsIw FIT3gu8QjuBOU68iUo2iFwTxLvzfH5pjW2xOShK1vv2NILgcZuYbZrZoTCUe5HxpWcGgn4Agzqwu OVdwPq17ExA+IGusLJOCF3lYzNutGabaPvlAj2PIRYSwT1FBEUKdSumzggz6vq2Jo3e1zmCI0uVS O3xGuKnkT5KMpcGS40KBNf0WlN2Od6MA3W64Xck9Xe7rUA1Gf34/NplS3U6znIII1IRv+NPeaAWj yRDeZ+IRkPN/AAAA//8DAFBLAQItABQABgAIAAAAIQDb4fbL7gAAAIUBAAATAAAAAAAAAAAAAAAA AAAAAABbQ29udGVudF9UeXBlc10ueG1sUEsBAi0AFAAGAAgAAAAhAFr0LFu/AAAAFQEAAAsAAAAA AAAAAAAAAAAAHwEAAF9yZWxzLy5yZWxzUEsBAi0AFAAGAAgAAAAhAPUMI3jBAAAA3A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484" o:spid="_x0000_s1051" style="position:absolute;left:4892;top:5115;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5bsMwgAAANwAAAAPAAAAZHJzL2Rvd25yZXYueG1sRI9Pi8Iw FMTvgt8hPGFvmrpbpFSjuAvCsh78f380z7bYvJQkavfbG0HwOMzMb5jZojONuJHztWUF41ECgriw uuZSwfGwGmYgfEDW2FgmBf/kYTHv92aYa3vnHd32oRQRwj5HBVUIbS6lLyoy6Ee2JY7e2TqDIUpX Su3wHuGmkZ9JMpEGa44LFbb0U1Fx2V+NAnSbr79vuaXTdRWacbr224kplPoYdMspiEBdeIdf7V+t IM1SeJ6JR0DOHwAAAP//AwBQSwECLQAUAAYACAAAACEA2+H2y+4AAACFAQAAEwAAAAAAAAAAAAAA AAAAAAAAW0NvbnRlbnRfVHlwZXNdLnhtbFBLAQItABQABgAIAAAAIQBa9CxbvwAAABUBAAALAAAA AAAAAAAAAAAAAB8BAABfcmVscy8ucmVsc1BLAQItABQABgAIAAAAIQB65bsMwgAAANwAAAAPAAAA AAAAAAAAAAAAAAcCAABkcnMvZG93bnJldi54bWxQSwUGAAAAAAMAAwC3AAAA9g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485" o:spid="_x0000_s1052" style="position:absolute;left:5559;top:5115;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qR6XxAAAANwAAAAPAAAAZHJzL2Rvd25yZXYueG1sRI9La8Mw EITvhfwHsYHcajmPhuBaNkkgENpD82jvi7W1TayVkZTE/fdVoZDjMDPfMHk5mE7cyPnWsoJpkoIg rqxuuVbwed49r0D4gKyxs0wKfshDWYyecsy0vfORbqdQiwhhn6GCJoQ+k9JXDRn0ie2Jo/dtncEQ pauldniPcNPJWZoupcGW40KDPW0bqi6nq1GA7mP+tpEH+rruQjddvPvD0lRKTcbD+hVEoCE8wv/t vVawWL3A35l4BGTxCwAA//8DAFBLAQItABQABgAIAAAAIQDb4fbL7gAAAIUBAAATAAAAAAAAAAAA AAAAAAAAAABbQ29udGVudF9UeXBlc10ueG1sUEsBAi0AFAAGAAgAAAAhAFr0LFu/AAAAFQEAAAsA AAAAAAAAAAAAAAAAHwEAAF9yZWxzLy5yZWxzUEsBAi0AFAAGAAgAAAAhABWpHpfEAAAA3AAAAA8A AAAAAAAAAAAAAAAABwIAAGRycy9kb3ducmV2LnhtbFBLBQYAAAAAAwADALcAAAD4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486" o:spid="_x0000_s1053" style="position:absolute;left:6229;top:5115;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e4DgwgAAANwAAAAPAAAAZHJzL2Rvd25yZXYueG1sRI9Pi8Iw FMTvgt8hPGFvmrorpVSjuAvCsh78f380z7bYvJQkavfbG0HwOMzMb5jZojONuJHztWUF41ECgriw uuZSwfGwGmYgfEDW2FgmBf/kYTHv92aYa3vnHd32oRQRwj5HBVUIbS6lLyoy6Ee2JY7e2TqDIUpX Su3wHuGmkZ9JkkqDNceFClv6qai47K9GAbrN19+33NLpugrNeLL229QUSn0MuuUURKAuvMOv9q9W MMlSeJ6JR0DOHwAAAP//AwBQSwECLQAUAAYACAAAACEA2+H2y+4AAACFAQAAEwAAAAAAAAAAAAAA AAAAAAAAW0NvbnRlbnRfVHlwZXNdLnhtbFBLAQItABQABgAIAAAAIQBa9CxbvwAAABUBAAALAAAA AAAAAAAAAAAAAB8BAABfcmVscy8ucmVsc1BLAQItABQABgAIAAAAIQDle4DgwgAAANwAAAAPAAAA AAAAAAAAAAAAAAcCAABkcnMvZG93bnJldi54bWxQSwUGAAAAAAMAAwC3AAAA9gIAAAAA "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group id="Group 487" o:spid="_x0000_s1054" style="position:absolute;left:10885;top:4952;width:2193;height:2193" coordorigin="10885,4952" coordsize="2192,219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kKL2xgAAANwAAAAPAAAAZHJzL2Rvd25yZXYueG1sRI9Pa8JA FMTvgt9heUJvdRNrNaSuIqLSgxSqhdLbI/vyB7NvQ3ZN4rfvFgoeh5n5DbPaDKYWHbWusqwgnkYg iDOrKy4UfF0OzwkI55E11pZJwZ0cbNbj0QpTbXv+pO7sCxEg7FJUUHrfpFK6rCSDbmob4uDltjXo g2wLqVvsA9zUchZFC2mw4rBQYkO7krLr+WYUHHvsty/xvjtd89395/L68X2KSamnybB9A+Fp8I/w f/tdK5gnS/g7E46AXP8CAAD//wMAUEsBAi0AFAAGAAgAAAAhANvh9svuAAAAhQEAABMAAAAAAAAA AAAAAAAAAAAAAFtDb250ZW50X1R5cGVzXS54bWxQSwECLQAUAAYACAAAACEAWvQsW78AAAAVAQAA CwAAAAAAAAAAAAAAAAAfAQAAX3JlbHMvLnJlbHNQSwECLQAUAAYACAAAACEAxJCi9sYAAADcAAAA DwAAAAAAAAAAAAAAAAAHAgAAZHJzL2Rvd25yZXYueG1sUEsFBgAAAAADAAMAtwAAAPoCAAAAAA== ">
                    <v:oval id="Oval 488" o:spid="_x0000_s1055" style="position:absolute;left:10885;top:4952;width:2193;height:219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1U+pwQAAANwAAAAPAAAAZHJzL2Rvd25yZXYueG1sRE9Ni8Iw EL0v+B/CCN7WVHdZpRpFhBUPC7K13sdmbKvNpDSxtv/eHASPj/e9XHemEi01rrSsYDKOQBBnVpec K0iPv59zEM4ja6wsk4KeHKxXg48lxto++J/axOcihLCLUUHhfR1L6bKCDLqxrYkDd7GNQR9gk0vd 4COEm0pOo+hHGiw5NBRY07ag7JbcjYL2mvyVp/48SWc7fT/4L7nr+1ap0bDbLEB46vxb/HLvtYLv eVgbzoQjIFdPAAAA//8DAFBLAQItABQABgAIAAAAIQDb4fbL7gAAAIUBAAATAAAAAAAAAAAAAAAA AAAAAABbQ29udGVudF9UeXBlc10ueG1sUEsBAi0AFAAGAAgAAAAhAFr0LFu/AAAAFQEAAAsAAAAA AAAAAAAAAAAAHwEAAF9yZWxzLy5yZWxzUEsBAi0AFAAGAAgAAAAhAFDVT6nBAAAA3AAAAA8AAAAA AAAAAAAAAAAABwIAAGRycy9kb3ducmV2LnhtbFBLBQYAAAAAAwADALcAAAD1AgAAAAA= " fillcolor="white [3212]" strokecolor="black [3213]" strokeweight="1pt"/>
                    <v:line id="Straight Connector 489" o:spid="_x0000_s1056" style="position:absolute;visibility:visible;mso-wrap-style:square" from="11206,5273" to="12757,68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pwU7xgAAANwAAAAPAAAAZHJzL2Rvd25yZXYueG1sRI9Ba8JA FITvQv/D8gq96UZpTUxdJRQEbU9qi9dH9jWJZt+G3W1M++u7hYLHYWa+YZbrwbSiJ+cbywqmkwQE cWl1w5WC9+NmnIHwAVlja5kUfJOH9eputMRc2yvvqT+ESkQI+xwV1CF0uZS+rMmgn9iOOHqf1hkM UbpKaofXCDetnCXJXBpsOC7U2NFLTeXl8GUUZOXr2RVpsZs+fXTpTz97m29OqVIP90PxDCLQEG7h //ZWK3jMFvB3Jh4BufoFAAD//wMAUEsBAi0AFAAGAAgAAAAhANvh9svuAAAAhQEAABMAAAAAAAAA AAAAAAAAAAAAAFtDb250ZW50X1R5cGVzXS54bWxQSwECLQAUAAYACAAAACEAWvQsW78AAAAVAQAA CwAAAAAAAAAAAAAAAAAfAQAAX3JlbHMvLnJlbHNQSwECLQAUAAYACAAAACEACqcFO8YAAADcAAAA DwAAAAAAAAAAAAAAAAAHAgAAZHJzL2Rvd25yZXYueG1sUEsFBgAAAAADAAMAtwAAAPoCAAAAAA== " strokecolor="black [3213]"/>
                    <v:line id="Straight Connector 490" o:spid="_x0000_s1057" style="position:absolute;flip:y;visibility:visible;mso-wrap-style:square" from="11206,5273" to="12757,68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tHoPwAAAANwAAAAPAAAAZHJzL2Rvd25yZXYueG1sRE/NisIw EL4v+A5hBG9ruqKydo2igiBeRNcHGJrZpmwzqUnU2qc3B8Hjx/c/X7a2FjfyoXKs4GuYgSAunK64 VHD+3X5+gwgRWWPtmBQ8KMBy0fuYY67dnY90O8VSpBAOOSowMTa5lKEwZDEMXUOcuD/nLcYEfSm1 x3sKt7UcZdlUWqw4NRhsaGOo+D9drYK6i+dutt6YLruMH/pwmDo/2Ss16LerHxCR2vgWv9w7rWA8 S/PTmXQE5OIJAAD//wMAUEsBAi0AFAAGAAgAAAAhANvh9svuAAAAhQEAABMAAAAAAAAAAAAAAAAA AAAAAFtDb250ZW50X1R5cGVzXS54bWxQSwECLQAUAAYACAAAACEAWvQsW78AAAAVAQAACwAAAAAA AAAAAAAAAAAfAQAAX3JlbHMvLnJlbHNQSwECLQAUAAYACAAAACEA87R6D8AAAADcAAAADwAAAAAA AAAAAAAAAAAHAgAAZHJzL2Rvd25yZXYueG1sUEsFBgAAAAADAAMAtwAAAPQCAAAAAA== " strokecolor="black [3213]"/>
                  </v:group>
                  <v:shape id="Picture 491" o:spid="_x0000_s1058" type="#_x0000_t75" style="position:absolute;left:249;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oAY8xQAAANwAAAAPAAAAZHJzL2Rvd25yZXYueG1sRI9Ba8JA FITvBf/D8oTedKNoq6mriCCE0hxqi+T4yL4mwezbmF2T+O+7BaHHYWa+YTa7wdSio9ZVlhXMphEI 4tzqigsF31/HyQqE88gaa8uk4E4OdtvR0wZjbXv+pO7kCxEg7GJUUHrfxFK6vCSDbmob4uD92Nag D7ItpG6xD3BTy3kUvUiDFYeFEhs6lJRfTjejwH2k11X+ni5N9ppU5yxa3DxlSj2Ph/0bCE+D/w8/ 2olWsFjP4O9MOAJy+wsAAP//AwBQSwECLQAUAAYACAAAACEA2+H2y+4AAACFAQAAEwAAAAAAAAAA AAAAAAAAAAAAW0NvbnRlbnRfVHlwZXNdLnhtbFBLAQItABQABgAIAAAAIQBa9CxbvwAAABUBAAAL AAAAAAAAAAAAAAAAAB8BAABfcmVscy8ucmVsc1BLAQItABQABgAIAAAAIQBuoAY8xQAAANwAAAAP AAAAAAAAAAAAAAAAAAcCAABkcnMvZG93bnJldi54bWxQSwUGAAAAAAMAAwC3AAAA+QIAAAAA ">
                    <v:imagedata r:id="rId118" o:title=""/>
                  </v:shape>
                  <v:shape id="Picture 492" o:spid="_x0000_s1059" type="#_x0000_t75" style="position:absolute;left:13168;top:4598;width:1143;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LQUKvQAAANwAAAAPAAAAZHJzL2Rvd25yZXYueG1sRI/NCsIw EITvgu8QVvCmqVJEq1FEUDz6B16XZm2LzaY0sa1vbwTB4zAz3zCrTWdK0VDtCssKJuMIBHFqdcGZ gtt1P5qDcB5ZY2mZFLzJwWbd760w0bblMzUXn4kAYZeggtz7KpHSpTkZdGNbEQfvYWuDPsg6k7rG NsBNKadRNJMGCw4LOVa0yyl9Xl5GweHeaLILjk9c3EhqitP2bJUaDrrtEoSnzv/Dv/ZRK4gXU/ie CUdArj8AAAD//wMAUEsBAi0AFAAGAAgAAAAhANvh9svuAAAAhQEAABMAAAAAAAAAAAAAAAAAAAAA AFtDb250ZW50X1R5cGVzXS54bWxQSwECLQAUAAYACAAAACEAWvQsW78AAAAVAQAACwAAAAAAAAAA AAAAAAAfAQAAX3JlbHMvLnJlbHNQSwECLQAUAAYACAAAACEAGC0FCr0AAADcAAAADwAAAAAAAAAA AAAAAAAHAgAAZHJzL2Rvd25yZXYueG1sUEsFBgAAAAADAAMAtwAAAPECAAAAAA== ">
                    <v:imagedata r:id="rId119" o:title=""/>
                  </v:shape>
                  <v:shape id="Picture 493" o:spid="_x0000_s1060" type="#_x0000_t75" style="position:absolute;left:13172;top:66;width:889;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h/yCwwAAANwAAAAPAAAAZHJzL2Rvd25yZXYueG1sRI/NbsIw EITvlXgHayv1VpzwJwgYhGirciXAfRUvcdR4HWIDgafHlSr1OJqZbzSLVWdrcaXWV44VpP0EBHHh dMWlgsP+630KwgdkjbVjUnAnD6tl72WBmXY33tE1D6WIEPYZKjAhNJmUvjBk0fddQxy9k2sthijb UuoWbxFuazlIkom0WHFcMNjQxlDxk1+sgo0bTZvPe/4ww8NH6uU5HXyPj0q9vXbrOYhAXfgP/7W3 WsFoNoTfM/EIyOUTAAD//wMAUEsBAi0AFAAGAAgAAAAhANvh9svuAAAAhQEAABMAAAAAAAAAAAAA AAAAAAAAAFtDb250ZW50X1R5cGVzXS54bWxQSwECLQAUAAYACAAAACEAWvQsW78AAAAVAQAACwAA AAAAAAAAAAAAAAAfAQAAX3JlbHMvLnJlbHNQSwECLQAUAAYACAAAACEABIf8gsMAAADcAAAADwAA AAAAAAAAAAAAAAAHAgAAZHJzL2Rvd25yZXYueG1sUEsFBgAAAAADAAMAtwAAAPcCAAAAAA== ">
                    <v:imagedata r:id="rId120" o:title=""/>
                  </v:shape>
                  <v:shape id="Picture 494" o:spid="_x0000_s1061" type="#_x0000_t75" style="position:absolute;left:220;top:4614;width:1270;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vU+2xAAAANwAAAAPAAAAZHJzL2Rvd25yZXYueG1sRI9BawIx FITvQv9DeIXealZZpK5GsZZC8WRVxONz89xd3bwsSaqrv94UBI/DzHzDjKetqcWZnK8sK+h1ExDE udUVFwo26+/3DxA+IGusLZOCK3mYTl46Y8y0vfAvnVehEBHCPkMFZQhNJqXPSzLou7Yhjt7BOoMh SldI7fAS4aaW/SQZSIMVx4USG5qXlJ9Wf0bBgr9SMzguK+T5Z3MLu+3eXftKvb22sxGIQG14hh/t H60gHabwfyYeATm5AwAA//8DAFBLAQItABQABgAIAAAAIQDb4fbL7gAAAIUBAAATAAAAAAAAAAAA AAAAAAAAAABbQ29udGVudF9UeXBlc10ueG1sUEsBAi0AFAAGAAgAAAAhAFr0LFu/AAAAFQEAAAsA AAAAAAAAAAAAAAAAHwEAAF9yZWxzLy5yZWxzUEsBAi0AFAAGAAgAAAAhAEG9T7bEAAAA3AAAAA8A AAAAAAAAAAAAAAAABwIAAGRycy9kb3ducmV2LnhtbFBLBQYAAAAAAwADALcAAAD4AgAAAAA= ">
                    <v:imagedata r:id="rId121" o:title=""/>
                  </v:shape>
                  <v:shape id="Picture 495" o:spid="_x0000_s1062" type="#_x0000_t75" style="position:absolute;left:2695;top:10720;width:1524;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4Vb+xQAAANwAAAAPAAAAZHJzL2Rvd25yZXYueG1sRI9Bi8Iw FITvwv6H8ARvmioqazWKiCt72INb/QHP5tnWNi+libX++82C4HGYmW+Y1aYzlWipcYVlBeNRBII4 tbrgTMH59DX8BOE8ssbKMil4koPN+qO3wljbB/9Sm/hMBAi7GBXk3texlC7NyaAb2Zo4eFfbGPRB NpnUDT4C3FRyEkVzabDgsJBjTbuc0jK5GwXJfrI/3Lblz+15QHPfzS7j8nhRatDvtksQnjr/Dr/a 31rBdDGD/zPhCMj1HwAAAP//AwBQSwECLQAUAAYACAAAACEA2+H2y+4AAACFAQAAEwAAAAAAAAAA AAAAAAAAAAAAW0NvbnRlbnRfVHlwZXNdLnhtbFBLAQItABQABgAIAAAAIQBa9CxbvwAAABUBAAAL AAAAAAAAAAAAAAAAAB8BAABfcmVscy8ucmVsc1BLAQItABQABgAIAAAAIQBA4Vb+xQAAANwAAAAP AAAAAAAAAAAAAAAAAAcCAABkcnMvZG93bnJldi54bWxQSwUGAAAAAAMAAwC3AAAA+QIAAAAA ">
                    <v:imagedata r:id="rId122" o:title=""/>
                  </v:shape>
                  <v:shape id="Picture 496" o:spid="_x0000_s1063" type="#_x0000_t75" style="position:absolute;left:10293;top:10510;width:1143;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HK5DxAAAANwAAAAPAAAAZHJzL2Rvd25yZXYueG1sRI9Li8JA EITvgv9haMGL6ERZX9FRdoUFvfj23mTaJJjpCZnZmP33jrCwx6KqvqKW68YUoqbK5ZYVDAcRCOLE 6pxTBdfLd38GwnlkjYVlUvBLDtardmuJsbZPPlF99qkIEHYxKsi8L2MpXZKRQTewJXHw7rYy6IOs UqkrfAa4KeQoiibSYM5hIcOSNhklj/OPUXCYjcepm95qXZpNT+df+8PuuFeq22k+FyA8Nf4//Nfe agUf8wm8z4QjIFcvAAAA//8DAFBLAQItABQABgAIAAAAIQDb4fbL7gAAAIUBAAATAAAAAAAAAAAA AAAAAAAAAABbQ29udGVudF9UeXBlc10ueG1sUEsBAi0AFAAGAAgAAAAhAFr0LFu/AAAAFQEAAAsA AAAAAAAAAAAAAAAAHwEAAF9yZWxzLy5yZWxzUEsBAi0AFAAGAAgAAAAhAJYcrkPEAAAA3AAAAA8A AAAAAAAAAAAAAAAABwIAAGRycy9kb3ducmV2LnhtbFBLBQYAAAAAAwADALcAAAD4AgAAAAA= ">
                    <v:imagedata r:id="rId123" o:title=""/>
                  </v:shape>
                  <v:rect id="Rectangle 497" o:spid="_x0000_s1064" style="position:absolute;left:32657;top:1660;width:15516;height:88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RNUfxwAAANwAAAAPAAAAZHJzL2Rvd25yZXYueG1sRI9BS8NA FITvQv/D8gpeSrupiLax2yItSg4iWNtDb6/ZZzY2+zZkn238964geBxm5htmsep9o87UxTqwgekk A0VcBltzZWD3/jSegYqCbLEJTAa+KcJqObhaYG7Dhd/ovJVKJQjHHA04kTbXOpaOPMZJaImT9xE6 j5JkV2nb4SXBfaNvsuxOe6w5LThsae2oPG2/vIFD0Uv1OX2WlxOO9qPCHcvXzdGY62H/+ABKqJf/ 8F+7sAZu5/fweyYdAb38AQAA//8DAFBLAQItABQABgAIAAAAIQDb4fbL7gAAAIUBAAATAAAAAAAA AAAAAAAAAAAAAABbQ29udGVudF9UeXBlc10ueG1sUEsBAi0AFAAGAAgAAAAhAFr0LFu/AAAAFQEA AAsAAAAAAAAAAAAAAAAAHwEAAF9yZWxzLy5yZWxzUEsBAi0AFAAGAAgAAAAhAM9E1R/HAAAA3AAA AA8AAAAAAAAAAAAAAAAABwIAAGRycy9kb3ducmV2LnhtbFBLBQYAAAAAAwADALcAAAD7AgAAAAA= " filled="f" strokecolor="black [3213]" strokeweight="1pt"/>
                  <v:line id="Straight Connector 498" o:spid="_x0000_s1065" style="position:absolute;visibility:visible;mso-wrap-style:square" from="32657,6169" to="48173,61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eI/VvwAAANwAAAAPAAAAZHJzL2Rvd25yZXYueG1sRE9ba8Iw FH4f+B/CEfY2U3eRWo1lFWR7nRWfD80xLTYnJYm1/vvlYbDHj+++LSfbi5F86BwrWC4yEMSN0x0b Baf68JKDCBFZY++YFDwoQLmbPW2x0O7OPzQeoxEphEOBCtoYh0LK0LRkMSzcQJy4i/MWY4LeSO3x nsJtL1+zbCUtdpwaWhxo31JzPd6sgo+6r74qM5o8P0tbx2nM3dtFqef59LkBEWmK/+I/97dW8L5O a9OZdATk7hcAAP//AwBQSwECLQAUAAYACAAAACEA2+H2y+4AAACFAQAAEwAAAAAAAAAAAAAAAAAA AAAAW0NvbnRlbnRfVHlwZXNdLnhtbFBLAQItABQABgAIAAAAIQBa9CxbvwAAABUBAAALAAAAAAAA AAAAAAAAAB8BAABfcmVscy8ucmVsc1BLAQItABQABgAIAAAAIQDLeI/VvwAAANwAAAAPAAAAAAAA AAAAAAAAAAcCAABkcnMvZG93bnJldi54bWxQSwUGAAAAAAMAAwC3AAAA8wIAAAAA " strokecolor="black [3213]" strokeweight="1pt">
                    <v:stroke startarrow="oval" startarrowwidth="narrow" startarrowlength="short" endarrow="oval" endarrowwidth="narrow" endarrowlength="short"/>
                    <o:lock v:ext="edit" shapetype="f"/>
                  </v:line>
                  <v:rect id="Rectangle 499" o:spid="_x0000_s1066" style="position:absolute;left:34686;top:968;width:4680;height:143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Jb2cxQAAANwAAAAPAAAAZHJzL2Rvd25yZXYueG1sRI9Ba8JA FITvgv9heYIX0U1Fak1dRSqCPampYI6P7DNJzb4N2VXjv+8KBY/DzHzDzJetqcSNGldaVvA2ikAQ Z1aXnCs4/myGHyCcR9ZYWSYFD3KwXHQ7c4y1vfOBbonPRYCwi1FB4X0dS+myggy6ka2Jg3e2jUEf ZJNL3eA9wE0lx1H0Lg2WHBYKrOmroOySXI2CX5eeBoPJ2jxO++kuSmydntNvpfq9dvUJwlPrX+H/ 9lYrmMxm8DwTjoBc/AEAAP//AwBQSwECLQAUAAYACAAAACEA2+H2y+4AAACFAQAAEwAAAAAAAAAA AAAAAAAAAAAAW0NvbnRlbnRfVHlwZXNdLnhtbFBLAQItABQABgAIAAAAIQBa9CxbvwAAABUBAAAL AAAAAAAAAAAAAAAAAB8BAABfcmVscy8ucmVsc1BLAQItABQABgAIAAAAIQDFJb2cxQAAANwAAAAP AAAAAAAAAAAAAAAAAAcCAABkcnMvZG93bnJldi54bWxQSwUGAAAAAAMAAwC3AAAA+QIAAAAA " fillcolor="#f2f2f2 [3052]" strokecolor="black [3213]" strokeweight="1pt"/>
                  <v:group id="Group 500" o:spid="_x0000_s1067" style="position:absolute;left:35127;top:9934;width:2160;height:1077;flip:x" coordorigin="35127,9934" coordsize="2160,10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7cR9wQAAANwAAAAPAAAAZHJzL2Rvd25yZXYueG1sRE9ba8Iw FH4f+B/CEXxbE6WT0ZkWERwie1l3wcdDc2yDzUlpMu3+/fIw8PHju2+qyfXiSmOwnjUsMwWCuPHG cqvh82P/+AwiRGSDvWfS8EsBqnL2sMHC+Bu/07WOrUghHArU0MU4FFKGpiOHIfMDceLOfnQYExxb aUa8pXDXy5VSa+nQcmrocKBdR82l/nEavrY2p/z7dHxTDdHByNNrbXOtF/Np+wIi0hTv4n/3wWh4 Uml+OpOOgCz/AAAA//8DAFBLAQItABQABgAIAAAAIQDb4fbL7gAAAIUBAAATAAAAAAAAAAAAAAAA AAAAAABbQ29udGVudF9UeXBlc10ueG1sUEsBAi0AFAAGAAgAAAAhAFr0LFu/AAAAFQEAAAsAAAAA AAAAAAAAAAAAHwEAAF9yZWxzLy5yZWxzUEsBAi0AFAAGAAgAAAAhAEPtxH3BAAAA3AAAAA8AAAAA AAAAAAAAAAAABwIAAGRycy9kb3ducmV2LnhtbFBLBQYAAAAAAwADALcAAAD1AgAAAAA= ">
                    <v:rect id="Rectangle 501" o:spid="_x0000_s1068" style="position:absolute;left:35127;top:9934;width:2160;height:107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CIsBxQAAANwAAAAPAAAAZHJzL2Rvd25yZXYueG1sRI9BawIx FITvBf9DeIKXUrO6VMrWKFYQvPRQFenxsXlugpuXZZPurv56Uyj0OMzMN8xyPbhadNQG61nBbJqB IC69tlwpOB13L28gQkTWWHsmBTcKsF6NnpZYaN/zF3WHWIkE4VCgAhNjU0gZSkMOw9Q3xMm7+NZh TLKtpG6xT3BXy3mWLaRDy2nBYENbQ+X18OMUfN7yfN8959f+ZPPK3uX3x9l4pSbjYfMOItIQ/8N/ 7b1W8JrN4PdMOgJy9QAAAP//AwBQSwECLQAUAAYACAAAACEA2+H2y+4AAACFAQAAEwAAAAAAAAAA AAAAAAAAAAAAW0NvbnRlbnRfVHlwZXNdLnhtbFBLAQItABQABgAIAAAAIQBa9CxbvwAAABUBAAAL AAAAAAAAAAAAAAAAAB8BAABfcmVscy8ucmVsc1BLAQItABQABgAIAAAAIQAJCIsBxQAAANwAAAAP AAAAAAAAAAAAAAAAAAcCAABkcnMvZG93bnJldi54bWxQSwUGAAAAAAMAAwC3AAAA+QIAAAAA " fillcolor="white [3212]" stroked="f" strokeweight="1pt"/>
                    <v:line id="Straight Connector 502" o:spid="_x0000_s1069" style="position:absolute;visibility:visible;mso-wrap-style:square" from="35127,10345" to="37287,103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TBZDwQAAANwAAAAPAAAAZHJzL2Rvd25yZXYueG1sRI9Ba8JA FITvBf/D8oTe6kahUqOrFEGwR029P7LPJJh9m+4+Y9pf3xUEj8PMfMOsNoNrVU8hNp4NTCcZKOLS 24YrA9/F7u0DVBRki61nMvBLETbr0csKc+tvfKD+KJVKEI45GqhFulzrWNbkME58R5y8sw8OJclQ aRvwluCu1bMsm2uHDaeFGjva1lRejldnQA6X8xf9ldfiFPRPgV2/kKiNeR0Pn0tQQoM8w4/23hp4 z2ZwP5OOgF7/AwAA//8DAFBLAQItABQABgAIAAAAIQDb4fbL7gAAAIUBAAATAAAAAAAAAAAAAAAA AAAAAABbQ29udGVudF9UeXBlc10ueG1sUEsBAi0AFAAGAAgAAAAhAFr0LFu/AAAAFQEAAAsAAAAA AAAAAAAAAAAAHwEAAF9yZWxzLy5yZWxzUEsBAi0AFAAGAAgAAAAhAFtMFkPBAAAA3AAAAA8AAAAA AAAAAAAAAAAABwIAAGRycy9kb3ducmV2LnhtbFBLBQYAAAAAAwADALcAAAD1AgAAAAA= " strokecolor="black [3213]" strokeweight="1pt">
                      <v:stroke startarrow="oval" startarrowwidth="narrow" startarrowlength="short"/>
                      <o:lock v:ext="edit" shapetype="f"/>
                    </v:line>
                  </v:group>
                  <v:group id="Group 503" o:spid="_x0000_s1070" style="position:absolute;left:41927;top:8659;width:581;height:3600;flip:x" coordorigin="41927,8659" coordsize="581,3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P1oKwwAAANwAAAAPAAAAZHJzL2Rvd25yZXYueG1sRI9BawIx FITvBf9DeAVvNamupWyNIoIi0otrWzw+Nq+7oZuXZRN1/feNIHgcZuYbZrboXSPO1AXrWcPrSIEg Lr2xXGn4Oqxf3kGEiGyw8UwarhRgMR88zTA3/sJ7OhexEgnCIUcNdYxtLmUoa3IYRr4lTt6v7xzG JLtKmg4vCe4aOVbqTTq0nBZqbGlVU/lXnJyG76XNKPs57j5VSbQ18rgpbKb18LlffoCI1MdH+N7e Gg1TNYHbmXQE5PwfAAD//wMAUEsBAi0AFAAGAAgAAAAhANvh9svuAAAAhQEAABMAAAAAAAAAAAAA AAAAAAAAAFtDb250ZW50X1R5cGVzXS54bWxQSwECLQAUAAYACAAAACEAWvQsW78AAAAVAQAACwAA AAAAAAAAAAAAAAAfAQAAX3JlbHMvLnJlbHNQSwECLQAUAAYACAAAACEAsz9aCsMAAADcAAAADwAA AAAAAAAAAAAAAAAHAgAAZHJzL2Rvd25yZXYueG1sUEsFBgAAAAADAAMAtwAAAPcCAAAAAA== ">
                    <v:rect id="Rectangle 504" o:spid="_x0000_s1071" style="position:absolute;left:41983;top:8944;width:498;height:309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9+6lxQAAANwAAAAPAAAAZHJzL2Rvd25yZXYueG1sRI9BawIx FITvhf6H8ApeimYVLboapRQETy21vfT22Dw3SzcvS/K6rv76Rij0OMzMN8xmN/hW9RRTE9jAdFKA Iq6Cbbg28PmxHy9BJUG22AYmAxdKsNve322wtOHM79QfpVYZwqlEA06kK7VOlSOPaRI64uydQvQo WcZa24jnDPetnhXFk/bYcF5w2NGLo+r7+OMNrK7VmyxDt3DSfK1qP309xf7RmNHD8LwGJTTIf/iv fbAGFsUcbmfyEdDbXwAAAP//AwBQSwECLQAUAAYACAAAACEA2+H2y+4AAACFAQAAEwAAAAAAAAAA AAAAAAAAAAAAW0NvbnRlbnRfVHlwZXNdLnhtbFBLAQItABQABgAIAAAAIQBa9CxbvwAAABUBAAAL AAAAAAAAAAAAAAAAAB8BAABfcmVscy8ucmVsc1BLAQItABQABgAIAAAAIQBZ9+6lxQAAANwAAAAP AAAAAAAAAAAAAAAAAAcCAABkcnMvZG93bnJldi54bWxQSwUGAAAAAAMAAwC3AAAA+QIAAAAA " fillcolor="white [3212]" strokecolor="white [3212]" strokeweight="2pt"/>
                    <v:line id="Straight Connector 505" o:spid="_x0000_s1072" style="position:absolute;visibility:visible;mso-wrap-style:square" from="42508,8659" to="42508,1225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eUswxgAAANwAAAAPAAAAZHJzL2Rvd25yZXYueG1sRI9Ba8JA FITvgv9heUIvRTdaok3qKlIp9CKlMQd7e2Rfk2D2bciuJv57t1DwOMzMN8x6O5hGXKlztWUF81kE griwuuZSQX78mL6CcB5ZY2OZFNzIwXYzHq0x1bbnb7pmvhQBwi5FBZX3bSqlKyoy6Ga2JQ7er+0M +iC7UuoO+wA3jVxE0VIarDksVNjSe0XFObsYBft82WdJGa+e5y+HIeGvxennYJR6mgy7NxCeBv8I /7c/tYI4iuHvTDgCcnMHAAD//wMAUEsBAi0AFAAGAAgAAAAhANvh9svuAAAAhQEAABMAAAAAAAAA AAAAAAAAAAAAAFtDb250ZW50X1R5cGVzXS54bWxQSwECLQAUAAYACAAAACEAWvQsW78AAAAVAQAA CwAAAAAAAAAAAAAAAAAfAQAAX3JlbHMvLnJlbHNQSwECLQAUAAYACAAAACEAhHlLMMYAAADcAAAA DwAAAAAAAAAAAAAAAAAHAgAAZHJzL2Rvd25yZXYueG1sUEsFBgAAAAADAAMAtwAAAPoCAAAAAA== " strokecolor="black [3213]" strokeweight="1pt"/>
                    <v:line id="Straight Connector 506" o:spid="_x0000_s1073" style="position:absolute;visibility:visible;mso-wrap-style:square" from="41927,9770" to="41927,1121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fJAlwwAAANwAAAAPAAAAZHJzL2Rvd25yZXYueG1sRI9BawIx FITvBf9DeIK3mihoy2oUERYEaaXWg8fH5rlZ3Lwsm7iu/74pCB6HmfmGWa57V4uO2lB51jAZKxDE hTcVlxpOv/n7J4gQkQ3WnknDgwKsV4O3JWbG3/mHumMsRYJwyFCDjbHJpAyFJYdh7Bvi5F186zAm 2ZbStHhPcFfLqVJz6bDitGCxoa2l4nq8OQ3lmYzbn3aHj+6ru1wP21x921zr0bDfLEBE6uMr/Gzv jIaZmsP/mXQE5OoPAAD//wMAUEsBAi0AFAAGAAgAAAAhANvh9svuAAAAhQEAABMAAAAAAAAAAAAA AAAAAAAAAFtDb250ZW50X1R5cGVzXS54bWxQSwECLQAUAAYACAAAACEAWvQsW78AAAAVAQAACwAA AAAAAAAAAAAAAAAfAQAAX3JlbHMvLnJlbHNQSwECLQAUAAYACAAAACEAZ3yQJcMAAADcAAAADwAA AAAAAAAAAAAAAAAHAgAAZHJzL2Rvd25yZXYueG1sUEsFBgAAAAADAAMAtwAAAPcCAAAAAA== " strokecolor="black [3213]" strokeweight="2.25pt">
                      <o:lock v:ext="edit" shapetype="f"/>
                    </v:line>
                  </v:group>
                  <v:group id="Group 507" o:spid="_x0000_s1074" style="position:absolute;left:43452;top:531;width:2192;height:2192" coordorigin="43452,531" coordsize="2192,219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oq4xxQAAANwAAAAPAAAAZHJzL2Rvd25yZXYueG1sRI9Pi8Iw FMTvC36H8ARvmlZRl65RRFQ8iOAfWPb2aJ5tsXkpTWzrt98sCHscZuY3zGLVmVI0VLvCsoJ4FIEg Tq0uOFNwu+6GnyCcR9ZYWiYFL3KwWvY+Fpho2/KZmovPRICwS1BB7n2VSOnSnAy6ka2Ig3e3tUEf ZJ1JXWMb4KaU4yiaSYMFh4UcK9rklD4uT6Ng32K7nsTb5vi4b14/1+np+xiTUoN+t/4C4anz/+F3 +6AVTKM5/J0JR0AufwEAAP//AwBQSwECLQAUAAYACAAAACEA2+H2y+4AAACFAQAAEwAAAAAAAAAA AAAAAAAAAAAAW0NvbnRlbnRfVHlwZXNdLnhtbFBLAQItABQABgAIAAAAIQBa9CxbvwAAABUBAAAL AAAAAAAAAAAAAAAAAB8BAABfcmVscy8ucmVsc1BLAQItABQABgAIAAAAIQDfoq4xxQAAANwAAAAP AAAAAAAAAAAAAAAAAAcCAABkcnMvZG93bnJldi54bWxQSwUGAAAAAAMAAwC3AAAA+QIAAAAA ">
                    <v:oval id="Oval 508" o:spid="_x0000_s1075" style="position:absolute;left:43452;top:531;width:2192;height:219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50NuwgAAANwAAAAPAAAAZHJzL2Rvd25yZXYueG1sRE/LasJA FN0L/sNwhe50EkttiY4iQkMXhWKa7q+Z2yQ1cydkJq+/7ywKXR7O+3CaTCMG6lxtWUG8iUAQF1bX XCrIP1/XLyCcR9bYWCYFMzk4HZeLAybajnylIfOlCCHsElRQed8mUrqiIoNuY1viwH3bzqAPsCul 7nAM4aaR2yjaSYM1h4YKW7pUVNyz3igYfrL3+mu+xflzqvsP/yjTeR6UelhN5z0IT5P/F/+537SC pyisDWfCEZDHXwAAAP//AwBQSwECLQAUAAYACAAAACEA2+H2y+4AAACFAQAAEwAAAAAAAAAAAAAA AAAAAAAAW0NvbnRlbnRfVHlwZXNdLnhtbFBLAQItABQABgAIAAAAIQBa9CxbvwAAABUBAAALAAAA AAAAAAAAAAAAAB8BAABfcmVscy8ucmVsc1BLAQItABQABgAIAAAAIQBL50NuwgAAANwAAAAPAAAA AAAAAAAAAAAAAAcCAABkcnMvZG93bnJldi54bWxQSwUGAAAAAAMAAwC3AAAA9gIAAAAA " fillcolor="white [3212]" strokecolor="black [3213]" strokeweight="1pt"/>
                    <v:line id="Straight Connector 509" o:spid="_x0000_s1076" style="position:absolute;visibility:visible;mso-wrap-style:square" from="43773,852" to="45323,24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lQn8xQAAANwAAAAPAAAAZHJzL2Rvd25yZXYueG1sRI9Ba8JA FITvBf/D8oTe6kZBY6OrBEGw9lTb4vWRfSbR7Nuwu8bYX98tFDwOM/MNs1z3phEdOV9bVjAeJSCI C6trLhV8fW5f5iB8QNbYWCYFd/KwXg2elphpe+MP6g6hFBHCPkMFVQhtJqUvKjLoR7Yljt7JOoMh SldK7fAW4aaRkySZSYM1x4UKW9pUVFwOV6NgXuzPLk/zt/H0u01/usn7bHtMlXoe9vkCRKA+PML/ 7Z1WME1e4e9MPAJy9QsAAP//AwBQSwECLQAUAAYACAAAACEA2+H2y+4AAACFAQAAEwAAAAAAAAAA AAAAAAAAAAAAW0NvbnRlbnRfVHlwZXNdLnhtbFBLAQItABQABgAIAAAAIQBa9CxbvwAAABUBAAAL AAAAAAAAAAAAAAAAAB8BAABfcmVscy8ucmVsc1BLAQItABQABgAIAAAAIQARlQn8xQAAANwAAAAP AAAAAAAAAAAAAAAAAAcCAABkcnMvZG93bnJldi54bWxQSwUGAAAAAAMAAwC3AAAA+QIAAAAA " strokecolor="black [3213]"/>
                    <v:line id="Straight Connector 510" o:spid="_x0000_s1077" style="position:absolute;flip:y;visibility:visible;mso-wrap-style:square" from="43773,852" to="45323,24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hnbIwgAAANwAAAAPAAAAZHJzL2Rvd25yZXYueG1sRE/dasIw FL4f+A7hCLubiWPK7IziBGHsRuZ8gENzbMqak5rEtvbpl4vBLj++//V2cI3oKMTas4b5TIEgLr2p udJw/j48vYKICdlg45k03CnCdjN5WGNhfM9f1J1SJXIIxwI12JTaQspYWnIYZ74lztzFB4cpw1BJ E7DP4a6Rz0otpcOac4PFlvaWyp/TzWloxnQeV+97O6rry90cj0sfFp9aP06H3RuIREP6F/+5P4yG xTzPz2fyEZCbXwAAAP//AwBQSwECLQAUAAYACAAAACEA2+H2y+4AAACFAQAAEwAAAAAAAAAAAAAA AAAAAAAAW0NvbnRlbnRfVHlwZXNdLnhtbFBLAQItABQABgAIAAAAIQBa9CxbvwAAABUBAAALAAAA AAAAAAAAAAAAAB8BAABfcmVscy8ucmVsc1BLAQItABQABgAIAAAAIQDohnbIwgAAANwAAAAPAAAA AAAAAAAAAAAAAAcCAABkcnMvZG93bnJldi54bWxQSwUGAAAAAAMAAwC3AAAA9gIAAAAA " strokecolor="black [3213]"/>
                  </v:group>
                  <v:group id="Group 511" o:spid="_x0000_s1078" style="position:absolute;left:34231;top:5236;width:5590;height:1866" coordorigin="34231,5236" coordsize="5589,18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3gUDxAAAANwAAAAPAAAAZHJzL2Rvd25yZXYueG1sRI9Ba8JA FITvBf/D8gRvdbMVS4muImLFgwjVgnh7ZJ9JMPs2ZNck/ntXKPQ4zMw3zHzZ20q01PjSsQY1TkAQ Z86UnGv4PX2/f4HwAdlg5Zg0PMjDcjF4m2NqXMc/1B5DLiKEfYoaihDqVEqfFWTRj11NHL2rayyG KJtcmga7CLeV/EiST2mx5LhQYE3rgrLb8W41bDvsVhO1afe36/pxOU0P570irUfDfjUDEagP/+G/ 9s5omCoFrzPxCMjFEwAA//8DAFBLAQItABQABgAIAAAAIQDb4fbL7gAAAIUBAAATAAAAAAAAAAAA AAAAAAAAAABbQ29udGVudF9UeXBlc10ueG1sUEsBAi0AFAAGAAgAAAAhAFr0LFu/AAAAFQEAAAsA AAAAAAAAAAAAAAAAHwEAAF9yZWxzLy5yZWxzUEsBAi0AFAAGAAgAAAAhALreBQPEAAAA3AAAAA8A AAAAAAAAAAAAAAAABwIAAGRycy9kb3ducmV2LnhtbFBLBQYAAAAAAwADALcAAAD4AgAAAAA= ">
                    <v:rect id="Rectangle 128" o:spid="_x0000_s1079" style="position:absolute;left:34327;top:5667;width:5436;height:143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CNLlxgAAANwAAAAPAAAAZHJzL2Rvd25yZXYueG1sRI9Ba8Mw DIXvg/0Ho8EuY3XWwChZ3dIWBr3ssK6UHkWsxqaxHGIvSffrp8NgN4n39N6n5XoKrRqoTz6ygZdZ AYq4jtZzY+D49f68AJUyssU2Mhm4UYL16v5uiZWNI3/ScMiNkhBOFRpwOXeV1ql2FDDNYkcs2iX2 AbOsfaNtj6OEh1bPi+JVB/QsDQ472jmqr4fvYODjVpb74am8jkdfNv5Hn7cnF415fJg2b6AyTfnf /He9t4I/F1p5RibQq18AAAD//wMAUEsBAi0AFAAGAAgAAAAhANvh9svuAAAAhQEAABMAAAAAAAAA AAAAAAAAAAAAAFtDb250ZW50X1R5cGVzXS54bWxQSwECLQAUAAYACAAAACEAWvQsW78AAAAVAQAA CwAAAAAAAAAAAAAAAAAfAQAAX3JlbHMvLnJlbHNQSwECLQAUAAYACAAAACEAyAjS5cYAAADcAAAA DwAAAAAAAAAAAAAAAAAHAgAAZHJzL2Rvd25yZXYueG1sUEsFBgAAAAADAAMAtwAAAPoCAAAAAA== " fillcolor="white [3212]" stroked="f" strokeweight="1pt"/>
                    <v:group id="Group 129" o:spid="_x0000_s1080" style="position:absolute;left:34231;top:5236;width:5590;height:1800" coordorigin="34231,5236" coordsize="5589,1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S2+hwgAAANwAAAAPAAAAZHJzL2Rvd25yZXYueG1sRE9Ni8Iw EL0L+x/CLHjTtC7KWo0isiseRFAXxNvQjG2xmZQm29Z/bwTB2zze58yXnSlFQ7UrLCuIhxEI4tTq gjMFf6ffwTcI55E1lpZJwZ0cLBcfvTkm2rZ8oOboMxFC2CWoIPe+SqR0aU4G3dBWxIG72tqgD7DO pK6xDeGmlKMomkiDBYeGHCta55Tejv9GwabFdvUV/zS723V9v5zG+/MuJqX6n91qBsJT59/il3ur w/zRFJ7PhAvk4gEAAP//AwBQSwECLQAUAAYACAAAACEA2+H2y+4AAACFAQAAEwAAAAAAAAAAAAAA AAAAAAAAW0NvbnRlbnRfVHlwZXNdLnhtbFBLAQItABQABgAIAAAAIQBa9CxbvwAAABUBAAALAAAA AAAAAAAAAAAAAB8BAABfcmVscy8ucmVsc1BLAQItABQABgAIAAAAIQCRS2+hwgAAANwAAAAPAAAA AAAAAAAAAAAAAAcCAABkcnMvZG93bnJldi54bWxQSwUGAAAAAAMAAwC3AAAA9gIAAAAA ">
                      <v:shape id="Arc 130" o:spid="_x0000_s1081" style="position:absolute;left:34231;top:5236;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D9dswwAAANwAAAAPAAAAZHJzL2Rvd25yZXYueG1sRI9Ba8JA EIXvgv9hGaE33ahFSuoqKghFD7XR3ofsNAnNzobdVeO/dw6F3mZ4b977ZrnuXatuFGLj2cB0koEi Lr1tuDJwOe/Hb6BiQrbYeiYDD4qwXg0HS8ytv/MX3YpUKQnhmKOBOqUu1zqWNTmME98Ri/bjg8Mk a6i0DXiXcNfqWZYttMOGpaHGjnY1lb/F1RnA8Dk/bPWJvq/71E5fj/G0cKUxL6N+8w4qUZ/+zX/X H1bw54Ivz8gEevUEAAD//wMAUEsBAi0AFAAGAAgAAAAhANvh9svuAAAAhQEAABMAAAAAAAAAAAAA AAAAAAAAAFtDb250ZW50X1R5cGVzXS54bWxQSwECLQAUAAYACAAAACEAWvQsW78AAAAVAQAACwAA AAAAAAAAAAAAAAAfAQAAX3JlbHMvLnJlbHNQSwECLQAUAAYACAAAACEAyw/XbMMAAADcAAAADwAA AAAAAAAAAAAAAAAHAgAAZHJzL2Rvd25yZXYueG1sUEsFBgAAAAADAAMAtwAAAPcCAAAAAA== "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131" o:spid="_x0000_s1082" style="position:absolute;left:34878;top:5236;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Q3L3wgAAANwAAAAPAAAAZHJzL2Rvd25yZXYueG1sRE9Na8JA EL0X+h+WKfRWN2mKSHSVKgilPTRGvQ/ZMQnNzobdNUn/fbcgeJvH+5zVZjKdGMj51rKCdJaAIK6s brlWcDruXxYgfEDW2FkmBb/kYbN+fFhhru3IBxrKUIsYwj5HBU0IfS6lrxoy6Ge2J47cxTqDIUJX S+1wjOGmk69JMpcGW44NDfa0a6j6Ka9GAbrv7HMrCzpf96FL3758MTeVUs9P0/sSRKAp3MU394eO 87MU/p+JF8j1HwAAAP//AwBQSwECLQAUAAYACAAAACEA2+H2y+4AAACFAQAAEwAAAAAAAAAAAAAA AAAAAAAAW0NvbnRlbnRfVHlwZXNdLnhtbFBLAQItABQABgAIAAAAIQBa9CxbvwAAABUBAAALAAAA AAAAAAAAAAAAAB8BAABfcmVscy8ucmVsc1BLAQItABQABgAIAAAAIQCkQ3L3wgAAANwAAAAPAAAA AAAAAAAAAAAAAAcCAABkcnMvZG93bnJldi54bWxQSwUGAAAAAAMAAwC3AAAA9g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32" o:spid="_x0000_s1083" style="position:absolute;left:35546;top:5236;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keyAvwAAANwAAAAPAAAAZHJzL2Rvd25yZXYueG1sRE/LqsIw EN1f8B/CCO6uqQ/kUo2igiC60OtjPzRjW2wmJYla/94Igrs5nOdMZo2pxJ2cLy0r6HUTEMSZ1SXn Ck7H1e8fCB+QNVaWScGTPMymrZ8Jpto++J/uh5CLGMI+RQVFCHUqpc8KMui7tiaO3MU6gyFCl0vt 8BHDTSX7STKSBkuODQXWtCwoux5uRgG63WCzkHs631ah6g23fj8ymVKddjMfgwjUhK/4417rOH/Q h/cz8QI5fQEAAP//AwBQSwECLQAUAAYACAAAACEA2+H2y+4AAACFAQAAEwAAAAAAAAAAAAAAAAAA AAAAW0NvbnRlbnRfVHlwZXNdLnhtbFBLAQItABQABgAIAAAAIQBa9CxbvwAAABUBAAALAAAAAAAA AAAAAAAAAB8BAABfcmVscy8ucmVsc1BLAQItABQABgAIAAAAIQBUkeyAvwAAANwAAAAPAAAAAAAA AAAAAAAAAAcCAABkcnMvZG93bnJldi54bWxQSwUGAAAAAAMAAwC3AAAA8w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33" o:spid="_x0000_s1084" style="position:absolute;left:36213;top:5236;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3UkbvwAAANwAAAAPAAAAZHJzL2Rvd25yZXYueG1sRE9Li8Iw EL4L/ocwgjdNtSLSNYoKgujB1+59aGbbYjMpSdT6742wsLf5+J4zX7amFg9yvrKsYDRMQBDnVldc KPi+bgczED4ga6wtk4IXeVguup05Zto++UyPSyhEDGGfoYIyhCaT0uclGfRD2xBH7tc6gyFCV0jt 8BnDTS3HSTKVBiuODSU2tCkpv13uRgG6Y7pfyxP93LehHk0O/jQ1uVL9Xrv6AhGoDf/iP/dOx/lp Cp9n4gVy8QYAAP//AwBQSwECLQAUAAYACAAAACEA2+H2y+4AAACFAQAAEwAAAAAAAAAAAAAAAAAA AAAAW0NvbnRlbnRfVHlwZXNdLnhtbFBLAQItABQABgAIAAAAIQBa9CxbvwAAABUBAAALAAAAAAAA AAAAAAAAAB8BAABfcmVscy8ucmVsc1BLAQItABQABgAIAAAAIQA73UkbvwAAANwAAAAPAAAAAAAA AAAAAAAAAAcCAABkcnMvZG93bnJldi54bWxQSwUGAAAAAAMAAwC3AAAA8w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34" o:spid="_x0000_s1085" style="position:absolute;left:36881;top:5236;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NNFvwgAAANwAAAAPAAAAZHJzL2Rvd25yZXYueG1sRE/JasMw EL0X+g9iArk1susQgmPZpIVAaA9Z2twHa2qbWiMjKY7791Wg0Ns83jpFNZlejOR8Z1lBukhAENdW d9wo+PzYPa1B+ICssbdMCn7IQ1U+PhSYa3vjE43n0IgYwj5HBW0IQy6lr1sy6Bd2II7cl3UGQ4Su kdrhLYabXj4nyUoa7Dg2tDjQa0v19/lqFKA7ZG8v8kiX6y706fLdH1emVmo+m7YbEIGm8C/+c+91 nJ8t4f5MvECWvwAAAP//AwBQSwECLQAUAAYACAAAACEA2+H2y+4AAACFAQAAEwAAAAAAAAAAAAAA AAAAAAAAW0NvbnRlbnRfVHlwZXNdLnhtbFBLAQItABQABgAIAAAAIQBa9CxbvwAAABUBAAALAAAA AAAAAAAAAAAAAB8BAABfcmVscy8ucmVsc1BLAQItABQABgAIAAAAIQC0NNFvwgAAANwAAAAPAAAA AAAAAAAAAAAAAAcCAABkcnMvZG93bnJldi54bWxQSwUGAAAAAAMAAwC3AAAA9g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35" o:spid="_x0000_s1086" style="position:absolute;left:37549;top:5236;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eHT0wgAAANwAAAAPAAAAZHJzL2Rvd25yZXYueG1sRE9Na8JA EL0L/odlhN50Y9VQUlexhUCxB1Or9yE7TYLZ2bC7Jum/7xYKvc3jfc52P5pW9OR8Y1nBcpGAIC6t brhScPnM508gfEDW2FomBd/kYb+bTraYaTvwB/XnUIkYwj5DBXUIXSalL2sy6Be2I47cl3UGQ4Su ktrhEMNNKx+TJJUGG44NNXb0WlN5O9+NAnSn1fFFFnS956Fdrt99kZpSqYfZeHgGEWgM/+I/95uO 81cb+H0mXiB3PwAAAP//AwBQSwECLQAUAAYACAAAACEA2+H2y+4AAACFAQAAEwAAAAAAAAAAAAAA AAAAAAAAW0NvbnRlbnRfVHlwZXNdLnhtbFBLAQItABQABgAIAAAAIQBa9CxbvwAAABUBAAALAAAA AAAAAAAAAAAAAB8BAABfcmVscy8ucmVsc1BLAQItABQABgAIAAAAIQDbeHT0wgAAANwAAAAPAAAA AAAAAAAAAAAAAAcCAABkcnMvZG93bnJldi54bWxQSwUGAAAAAAMAAwC3AAAA9g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36" o:spid="_x0000_s1087" style="position:absolute;left:38217;top:5236;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quqDwQAAANwAAAAPAAAAZHJzL2Rvd25yZXYueG1sRE9Na8JA EL0X/A/LCN6ajUZCSbOKCoLooWrb+5CdJsHsbNhdTfrvu4VCb/N4n1OuR9OJBznfWlYwT1IQxJXV LdcKPt73zy8gfEDW2FkmBd/kYb2aPJVYaDvwhR7XUIsYwr5ABU0IfSGlrxoy6BPbE0fuyzqDIUJX S+1wiOGmk4s0zaXBlmNDgz3tGqpu17tRgO4tO27lmT7v+9DNlyd/zk2l1Gw6bl5BBBrDv/jPfdBx fpbD7zPxArn6AQAA//8DAFBLAQItABQABgAIAAAAIQDb4fbL7gAAAIUBAAATAAAAAAAAAAAAAAAA AAAAAABbQ29udGVudF9UeXBlc10ueG1sUEsBAi0AFAAGAAgAAAAhAFr0LFu/AAAAFQEAAAsAAAAA AAAAAAAAAAAAHwEAAF9yZWxzLy5yZWxzUEsBAi0AFAAGAAgAAAAhACuq6oPBAAAA3A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37" o:spid="_x0000_s1088" style="position:absolute;left:38887;top:5236;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5k8YwgAAANwAAAAPAAAAZHJzL2Rvd25yZXYueG1sRE9La8JA EL4X+h+WKfTWbKyiErOKFoRiD7U+7kN2TILZ2bC7JvHfu4VCb/PxPSdfDaYRHTlfW1YwSlIQxIXV NZcKTsft2xyED8gaG8uk4E4eVsvnpxwzbXv+oe4QShFD2GeooAqhzaT0RUUGfWJb4shdrDMYInSl 1A77GG4a+Z6mU2mw5thQYUsfFRXXw80oQPc93m3kns63bWhGky+/n5pCqdeXYb0AEWgI/+I/96eO 88cz+H0mXiCXDwAAAP//AwBQSwECLQAUAAYACAAAACEA2+H2y+4AAACFAQAAEwAAAAAAAAAAAAAA AAAAAAAAW0NvbnRlbnRfVHlwZXNdLnhtbFBLAQItABQABgAIAAAAIQBa9CxbvwAAABUBAAALAAAA AAAAAAAAAAAAAB8BAABfcmVscy8ucmVsc1BLAQItABQABgAIAAAAIQBE5k8YwgAAANwAAAAPAAAA AAAAAAAAAAAAAAcCAABkcnMvZG93bnJldi54bWxQSwUGAAAAAAMAAwC3AAAA9gIAAAAA "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group id="Group 138" o:spid="_x0000_s1089" style="position:absolute;left:43543;top:5073;width:2192;height:2192" coordorigin="43543,5073" coordsize="2192,219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3lznxQAAANwAAAAPAAAAZHJzL2Rvd25yZXYueG1sRI9Ba8JA EIXvgv9hGaE33aSiSOoqIm3pQQS1UHobsmMSzM6G7DaJ/75zELzN8N689816O7haddSGyrOBdJaA Is69rbgw8H35mK5AhYhssfZMBu4UYLsZj9aYWd/zibpzLJSEcMjQQBljk2kd8pIchplviEW7+tZh lLUttG2xl3BX69ckWWqHFUtDiQ3tS8pv5z9n4LPHfjdP37vD7bq//14Wx59DSsa8TIbdG6hIQ3ya H9dfVvDnQivPyAR68w8AAP//AwBQSwECLQAUAAYACAAAACEA2+H2y+4AAACFAQAAEwAAAAAAAAAA AAAAAAAAAAAAW0NvbnRlbnRfVHlwZXNdLnhtbFBLAQItABQABgAIAAAAIQBa9CxbvwAAABUBAAAL AAAAAAAAAAAAAAAAAB8BAABfcmVscy8ucmVsc1BLAQItABQABgAIAAAAIQB73lznxQAAANwAAAAP AAAAAAAAAAAAAAAAAAcCAABkcnMvZG93bnJldi54bWxQSwUGAAAAAAMAAwC3AAAA+QIAAAAA ">
                    <v:oval id="Oval 139" o:spid="_x0000_s1090" style="position:absolute;left:43543;top:5073;width:2192;height:219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SIBRwwAAANwAAAAPAAAAZHJzL2Rvd25yZXYueG1sRE9La8JA EL4X/A/LCN6ajRWsTV1FhAYPQmka79PsNIlmZ0N2zePfdwuF3ubje852P5pG9NS52rKCZRSDIC6s rrlUkH++PW5AOI+ssbFMCiZysN/NHraYaDvwB/WZL0UIYZeggsr7NpHSFRUZdJFtiQP3bTuDPsCu lLrDIYSbRj7F8VoarDk0VNjSsaLilt2Ngv6anevL9LXMn1N9f/crmU5Tr9RiPh5eQXga/b/4z33S Yf7qBX6fCRfI3Q8AAAD//wMAUEsBAi0AFAAGAAgAAAAhANvh9svuAAAAhQEAABMAAAAAAAAAAAAA AAAAAAAAAFtDb250ZW50X1R5cGVzXS54bWxQSwECLQAUAAYACAAAACEAWvQsW78AAAAVAQAACwAA AAAAAAAAAAAAAAAfAQAAX3JlbHMvLnJlbHNQSwECLQAUAAYACAAAACEA8UiAUcMAAADcAAAADwAA AAAAAAAAAAAAAAAHAgAAZHJzL2Rvd25yZXYueG1sUEsFBgAAAAADAAMAtwAAAPcCAAAAAA== " fillcolor="white [3212]" strokecolor="black [3213]" strokeweight="1pt"/>
                    <v:line id="Straight Connector 140" o:spid="_x0000_s1091" style="position:absolute;visibility:visible;mso-wrap-style:square" from="43864,5394" to="45414,69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SrW4xwAAANwAAAAPAAAAZHJzL2Rvd25yZXYueG1sRI9Pa8Mw DMXvg34Ho8Juq9OyNSWtW0KhsD+ndRu7ilhNssVysN0026efDoPeJN7Tez9tdqPr1EAhtp4NzGcZ KOLK25ZrA+9vh7sVqJiQLXaeycAPRdhtJzcbLKy/8CsNx1QrCeFYoIEmpb7QOlYNOYwz3xOLdvLB YZI11NoGvEi46/Qiy5baYcvS0GBP+4aq7+PZGVhVz1+hzMun+cNHn/8Oi5fl4TM35nY6lmtQicZ0 Nf9fP1rBvxd8eUYm0Ns/AAAA//8DAFBLAQItABQABgAIAAAAIQDb4fbL7gAAAIUBAAATAAAAAAAA AAAAAAAAAAAAAABbQ29udGVudF9UeXBlc10ueG1sUEsBAi0AFAAGAAgAAAAhAFr0LFu/AAAAFQEA AAsAAAAAAAAAAAAAAAAAHwEAAF9yZWxzLy5yZWxzUEsBAi0AFAAGAAgAAAAhAA1KtbjHAAAA3AAA AA8AAAAAAAAAAAAAAAAABwIAAGRycy9kb3ducmV2LnhtbFBLBQYAAAAAAwADALcAAAD7AgAAAAA= " strokecolor="black [3213]"/>
                    <v:line id="Straight Connector 142" o:spid="_x0000_s1092" style="position:absolute;flip:y;visibility:visible;mso-wrap-style:square" from="43864,5394" to="45414,69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M4gwgAAANwAAAAPAAAAZHJzL2Rvd25yZXYueG1sRE/NagIx EL4XfIcwQm81q6i0q1GsUChexNUHGDbjZnEzWZNU1336plDwNh/f7yzXnW3EjXyoHSsYjzIQxKXT NVcKTsevt3cQISJrbByTggcFWK8GL0vMtbvzgW5FrEQK4ZCjAhNjm0sZSkMWw8i1xIk7O28xJugr qT3eU7ht5CTL5tJizanBYEtbQ+Wl+LEKmj6e+o/Premz6/Sh9/u587OdUq/DbrMAEamLT/G/+1un +dMJ/D2TLpCrXwAAAP//AwBQSwECLQAUAAYACAAAACEA2+H2y+4AAACFAQAAEwAAAAAAAAAAAAAA AAAAAAAAW0NvbnRlbnRfVHlwZXNdLnhtbFBLAQItABQABgAIAAAAIQBa9CxbvwAAABUBAAALAAAA AAAAAAAAAAAAAB8BAABfcmVscy8ucmVsc1BLAQItABQABgAIAAAAIQB/JM4gwgAAANwAAAAPAAAA AAAAAAAAAAAAAAcCAABkcnMvZG93bnJldi54bWxQSwUGAAAAAAMAAwC3AAAA9gIAAAAA " strokecolor="black [3213]"/>
                  </v:group>
                  <v:shape id="Picture 143" o:spid="_x0000_s1093" type="#_x0000_t75" style="position:absolute;left:32907;top:120;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MLITwwAAANwAAAAPAAAAZHJzL2Rvd25yZXYueG1sRE9La8JA EL4L/Q/LCN6aja82RNdQCoUg9aAtkuOQnSah2dmYXTX++65Q8DYf33PW2WBacaHeNZYVTKMYBHFp dcOVgu+vj+cEhPPIGlvLpOBGDrLN02iNqbZX3tPl4CsRQtilqKD2vkuldGVNBl1kO+LA/djeoA+w r6Tu8RrCTStncfwiDTYcGmrs6L2m8vdwNgrc5+6UlNvd0hSveXMs4sXZU6HUZDy8rUB4GvxD/O/O dZi/mMP9mXCB3PwBAAD//wMAUEsBAi0AFAAGAAgAAAAhANvh9svuAAAAhQEAABMAAAAAAAAAAAAA AAAAAAAAAFtDb250ZW50X1R5cGVzXS54bWxQSwECLQAUAAYACAAAACEAWvQsW78AAAAVAQAACwAA AAAAAAAAAAAAAAAfAQAAX3JlbHMvLnJlbHNQSwECLQAUAAYACAAAACEA4jCyE8MAAADcAAAADwAA AAAAAAAAAAAAAAAHAgAAZHJzL2Rvd25yZXYueG1sUEsFBgAAAAADAAMAtwAAAPcCAAAAAA== ">
                    <v:imagedata r:id="rId118" o:title=""/>
                  </v:shape>
                  <v:shape id="Picture 144" o:spid="_x0000_s1094" type="#_x0000_t75" style="position:absolute;left:45825;top:4719;width:1143;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hrcmugAAANwAAAAPAAAAZHJzL2Rvd25yZXYueG1sRE9LCsIw EN0L3iGM4E5TpYhWo4iguPQHbodmbIvNpDSxrbc3guBuHu87q01nStFQ7QrLCibjCARxanXBmYLb dT+ag3AeWWNpmRS8ycFm3e+tMNG25TM1F5+JEMIuQQW591UipUtzMujGtiIO3MPWBn2AdSZ1jW0I N6WcRtFMGiw4NORY0S6n9Hl5GQWHe6PJLjg+cXEjqSlO27NVajjotksQnjr/F//cRx3mxzF8nwkX yPUHAAD//wMAUEsBAi0AFAAGAAgAAAAhANvh9svuAAAAhQEAABMAAAAAAAAAAAAAAAAAAAAAAFtD b250ZW50X1R5cGVzXS54bWxQSwECLQAUAAYACAAAACEAWvQsW78AAAAVAQAACwAAAAAAAAAAAAAA AAAfAQAAX3JlbHMvLnJlbHNQSwECLQAUAAYACAAAACEA64a3JroAAADcAAAADwAAAAAAAAAAAAAA AAAHAgAAZHJzL2Rvd25yZXYueG1sUEsFBgAAAAADAAMAtwAAAO4CAAAAAA== ">
                    <v:imagedata r:id="rId119" o:title=""/>
                  </v:shape>
                  <v:shape id="Picture 145" o:spid="_x0000_s1095" type="#_x0000_t75" style="position:absolute;left:45829;top:187;width:889;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LE6uwQAAANwAAAAPAAAAZHJzL2Rvd25yZXYueG1sRE9La8JA EL4L/Q/LFLzpJj6KpK5StGKvxvQ+ZKfZ0OxszG41+uvdguBtPr7nLNe9bcSZOl87VpCOExDEpdM1 VwqK4260AOEDssbGMSm4kof16mWwxEy7Cx/onIdKxBD2GSowIbSZlL40ZNGPXUscuR/XWQwRdpXU HV5iuG3kJEnepMWaY4PBljaGyt/8zyrYuNmi/bzmNzMttqmXp3Syn38rNXztP95BBOrDU/xwf+k4 fzaH/2fiBXJ1BwAA//8DAFBLAQItABQABgAIAAAAIQDb4fbL7gAAAIUBAAATAAAAAAAAAAAAAAAA AAAAAABbQ29udGVudF9UeXBlc10ueG1sUEsBAi0AFAAGAAgAAAAhAFr0LFu/AAAAFQEAAAsAAAAA AAAAAAAAAAAAHwEAAF9yZWxzLy5yZWxzUEsBAi0AFAAGAAgAAAAhAPcsTq7BAAAA3AAAAA8AAAAA AAAAAAAAAAAABwIAAGRycy9kb3ducmV2LnhtbFBLBQYAAAAAAwADALcAAAD1AgAAAAA= ">
                    <v:imagedata r:id="rId120" o:title=""/>
                  </v:shape>
                  <v:shape id="Picture 146" o:spid="_x0000_s1096" type="#_x0000_t75" style="position:absolute;left:32878;top:4734;width:1270;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LfuZwgAAANwAAAAPAAAAZHJzL2Rvd25yZXYueG1sRE9Na8JA EL0L/odlhN6aTUWCRNfQphRKT2pL6XHMjklsdjbsbjX6612h4G0e73OWxWA6cSTnW8sKnpIUBHFl dcu1gq/Pt8c5CB+QNXaWScGZPBSr8WiJubYn3tBxG2oRQ9jnqKAJoc+l9FVDBn1ie+LI7a0zGCJ0 tdQOTzHcdHKappk02HJsaLCnsqHqd/tnFHzw68xkh3WLXL70l/DzvXPnqVIPk+F5ASLQEO7if/e7 jvNnGdyeiRfI1RUAAP//AwBQSwECLQAUAAYACAAAACEA2+H2y+4AAACFAQAAEwAAAAAAAAAAAAAA AAAAAAAAW0NvbnRlbnRfVHlwZXNdLnhtbFBLAQItABQABgAIAAAAIQBa9CxbvwAAABUBAAALAAAA AAAAAAAAAAAAAB8BAABfcmVscy8ucmVsc1BLAQItABQABgAIAAAAIQDNLfuZwgAAANwAAAAPAAAA AAAAAAAAAAAAAAcCAABkcnMvZG93bnJldi54bWxQSwUGAAAAAAMAAwC3AAAA9gIAAAAA ">
                    <v:imagedata r:id="rId121" o:title=""/>
                  </v:shape>
                  <v:shape id="Picture 147" o:spid="_x0000_s1097" type="#_x0000_t75" style="position:absolute;left:35353;top:10841;width:1524;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ceLRwgAAANwAAAAPAAAAZHJzL2Rvd25yZXYueG1sRE/JbsIw EL1X4h+sQeqtcYK6KeBECFHUQw+Q9gOGeMjqcRQbCH9fV0LqbZ7eOqt8Mr240OgaywqSKAZBXFrd cKXg5/vj6R2E88gae8uk4EYO8mz2sMJU2ysf6FL4SoQQdikqqL0fUildWZNBF9mBOHAnOxr0AY6V 1CNeQ7jp5SKOX6XBhkNDjQNtaiq74mwUFNvFdteuu6/2tkNz3rwck25/VOpxPq2XIDxN/l98d3/q MP/5Df6eCRfI7BcAAP//AwBQSwECLQAUAAYACAAAACEA2+H2y+4AAACFAQAAEwAAAAAAAAAAAAAA AAAAAAAAW0NvbnRlbnRfVHlwZXNdLnhtbFBLAQItABQABgAIAAAAIQBa9CxbvwAAABUBAAALAAAA AAAAAAAAAAAAAB8BAABfcmVscy8ucmVsc1BLAQItABQABgAIAAAAIQDMceLRwgAAANwAAAAPAAAA AAAAAAAAAAAAAAcCAABkcnMvZG93bnJldi54bWxQSwUGAAAAAAMAAwC3AAAA9gIAAAAA ">
                    <v:imagedata r:id="rId122" o:title=""/>
                  </v:shape>
                  <v:shape id="Picture 148" o:spid="_x0000_s1098" type="#_x0000_t75" style="position:absolute;left:42950;top:10630;width:1143;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wRBpxQAAANwAAAAPAAAAZHJzL2Rvd25yZXYueG1sRI9Ba8JA EIXvhf6HZQQvpW4UbSV1E6pQ0Iu2tr0P2WkSzM6G7DbGf+8cBG8zvDfvfbPKB9eonrpQezYwnSSg iAtvay4N/Hx/PC9BhYhssfFMBi4UIM8eH1aYWn/mL+qPsVQSwiFFA1WMbap1KCpyGCa+JRbtz3cO o6xdqW2HZwl3jZ4lyYt2WLM0VNjSpqLidPx3Bg7LxaIMr7+9bd3mydbr/WH3uTdmPBre30BFGuLd fLveWsGfC608IxPo7AoAAP//AwBQSwECLQAUAAYACAAAACEA2+H2y+4AAACFAQAAEwAAAAAAAAAA AAAAAAAAAAAAW0NvbnRlbnRfVHlwZXNdLnhtbFBLAQItABQABgAIAAAAIQBa9CxbvwAAABUBAAAL AAAAAAAAAAAAAAAAAB8BAABfcmVscy8ucmVsc1BLAQItABQABgAIAAAAIQCbwRBpxQAAANwAAAAP AAAAAAAAAAAAAAAAAAcCAABkcnMvZG93bnJldi54bWxQSwUGAAAAAAMAAwC3AAAA+QIAAAAA ">
                    <v:imagedata r:id="rId123" o:title=""/>
                  </v:shape>
                </v:group>
                <w10:anchorlock/>
              </v:group>
            </w:pict>
          </mc:Fallback>
        </mc:AlternateContent>
      </w:r>
    </w:p>
    <w:p w14:paraId="4380A58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A.</w:t>
      </w:r>
      <w:r w:rsidRPr="00DD76CC">
        <w:rPr>
          <w:rFonts w:ascii="Times New Roman" w:hAnsi="Times New Roman" w:cs="Times New Roman"/>
          <w:bCs/>
          <w:sz w:val="24"/>
          <w:szCs w:val="24"/>
          <w:lang w:val="pt-BR"/>
        </w:rPr>
        <w:t xml:space="preserve"> đèn (1) sáng ngay lập tức, đèn (2) sáng từ từ.</w:t>
      </w: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B.</w:t>
      </w:r>
      <w:r w:rsidRPr="00DD76CC">
        <w:rPr>
          <w:rFonts w:ascii="Times New Roman" w:hAnsi="Times New Roman" w:cs="Times New Roman"/>
          <w:bCs/>
          <w:sz w:val="24"/>
          <w:szCs w:val="24"/>
          <w:lang w:val="pt-BR"/>
        </w:rPr>
        <w:t xml:space="preserve"> đèn (1) và đèn (2) đều sáng lên ngay.</w:t>
      </w:r>
    </w:p>
    <w:p w14:paraId="395BC6F9"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C.</w:t>
      </w:r>
      <w:r w:rsidRPr="00DD76CC">
        <w:rPr>
          <w:rFonts w:ascii="Times New Roman" w:hAnsi="Times New Roman" w:cs="Times New Roman"/>
          <w:bCs/>
          <w:sz w:val="24"/>
          <w:szCs w:val="24"/>
          <w:lang w:val="pt-BR"/>
        </w:rPr>
        <w:t xml:space="preserve"> đèn (1) và đèn (2) đều sáng từ từ. </w:t>
      </w: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D.</w:t>
      </w:r>
      <w:r w:rsidRPr="00DD76CC">
        <w:rPr>
          <w:rFonts w:ascii="Times New Roman" w:hAnsi="Times New Roman" w:cs="Times New Roman"/>
          <w:bCs/>
          <w:sz w:val="24"/>
          <w:szCs w:val="24"/>
          <w:lang w:val="pt-BR"/>
        </w:rPr>
        <w:t xml:space="preserve"> đèn (2) sáng ngay lập tức, đèn (1) sáng từ từ.</w:t>
      </w:r>
    </w:p>
    <w:p w14:paraId="10ED1381"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lang w:val="pt-BR"/>
        </w:rPr>
      </w:pPr>
      <w:r w:rsidRPr="00DD76CC">
        <w:rPr>
          <w:rFonts w:ascii="Times New Roman" w:hAnsi="Times New Roman" w:cs="Times New Roman"/>
          <w:b/>
          <w:sz w:val="24"/>
          <w:szCs w:val="24"/>
          <w:lang w:val="pt-BR"/>
        </w:rPr>
        <w:sym w:font="Wingdings" w:char="F040"/>
      </w:r>
      <w:r w:rsidRPr="00DD76CC">
        <w:rPr>
          <w:rFonts w:ascii="Times New Roman" w:hAnsi="Times New Roman" w:cs="Times New Roman"/>
          <w:b/>
          <w:sz w:val="24"/>
          <w:szCs w:val="24"/>
          <w:lang w:val="pt-BR"/>
        </w:rPr>
        <w:t xml:space="preserve"> Hướng dẫn: Chọn A.</w:t>
      </w:r>
    </w:p>
    <w:p w14:paraId="7211F58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 xml:space="preserve">Khi đóng khóa </w:t>
      </w:r>
      <w:r w:rsidRPr="00DD76CC">
        <w:rPr>
          <w:rFonts w:ascii="Times New Roman" w:hAnsi="Times New Roman" w:cs="Times New Roman"/>
          <w:bCs/>
          <w:position w:val="-4"/>
          <w:sz w:val="24"/>
          <w:szCs w:val="24"/>
          <w:lang w:val="pt-BR"/>
        </w:rPr>
        <w:object w:dxaOrig="260" w:dyaOrig="260" w14:anchorId="7C618084">
          <v:shape id="_x0000_i1273" type="#_x0000_t75" style="width:13.15pt;height:13.15pt" o:ole="">
            <v:imagedata r:id="rId549" o:title=""/>
          </v:shape>
          <o:OLEObject Type="Embed" ProgID="Equation.DSMT4" ShapeID="_x0000_i1273" DrawAspect="Content" ObjectID="_1715018028" r:id="rId550"/>
        </w:object>
      </w:r>
      <w:r w:rsidRPr="00DD76CC">
        <w:rPr>
          <w:rFonts w:ascii="Times New Roman" w:hAnsi="Times New Roman" w:cs="Times New Roman"/>
          <w:bCs/>
          <w:sz w:val="24"/>
          <w:szCs w:val="24"/>
          <w:lang w:val="pt-BR"/>
        </w:rPr>
        <w:t>:</w:t>
      </w:r>
    </w:p>
    <w:p w14:paraId="3606438B" w14:textId="77777777" w:rsidR="000C2985" w:rsidRPr="00DD76CC" w:rsidRDefault="000C2985" w:rsidP="00DD76CC">
      <w:pPr>
        <w:pStyle w:val="ListParagraph"/>
        <w:numPr>
          <w:ilvl w:val="0"/>
          <w:numId w:val="12"/>
        </w:numPr>
        <w:tabs>
          <w:tab w:val="left" w:pos="284"/>
          <w:tab w:val="left" w:pos="2835"/>
          <w:tab w:val="left" w:pos="5387"/>
          <w:tab w:val="left" w:pos="7938"/>
        </w:tabs>
        <w:ind w:left="0" w:firstLine="0"/>
        <w:jc w:val="both"/>
        <w:rPr>
          <w:rFonts w:cs="Times New Roman"/>
          <w:bCs/>
          <w:szCs w:val="24"/>
          <w:lang w:val="pt-BR"/>
        </w:rPr>
      </w:pPr>
      <w:r w:rsidRPr="00DD76CC">
        <w:rPr>
          <w:rFonts w:cs="Times New Roman"/>
          <w:bCs/>
          <w:szCs w:val="24"/>
          <w:lang w:val="pt-BR"/>
        </w:rPr>
        <w:t>dòng điện qua cuộn cảm tăng → trong cuộn cảm xuất hiện dòng điện tự cảm.</w:t>
      </w:r>
    </w:p>
    <w:p w14:paraId="295A082F" w14:textId="77777777" w:rsidR="000C2985" w:rsidRPr="00DD76CC" w:rsidRDefault="000C2985" w:rsidP="00DD76CC">
      <w:pPr>
        <w:pStyle w:val="ListParagraph"/>
        <w:numPr>
          <w:ilvl w:val="0"/>
          <w:numId w:val="12"/>
        </w:numPr>
        <w:tabs>
          <w:tab w:val="left" w:pos="284"/>
          <w:tab w:val="left" w:pos="2835"/>
          <w:tab w:val="left" w:pos="5387"/>
          <w:tab w:val="left" w:pos="7938"/>
        </w:tabs>
        <w:ind w:left="0" w:firstLine="0"/>
        <w:jc w:val="both"/>
        <w:rPr>
          <w:rFonts w:cs="Times New Roman"/>
          <w:bCs/>
          <w:szCs w:val="24"/>
          <w:lang w:val="pt-BR"/>
        </w:rPr>
      </w:pPr>
      <w:r w:rsidRPr="00DD76CC">
        <w:rPr>
          <w:rFonts w:cs="Times New Roman"/>
          <w:bCs/>
          <w:szCs w:val="24"/>
          <w:lang w:val="pt-BR"/>
        </w:rPr>
        <w:t>dòng điện tự cảm ngược chiều với dòng điện tạo bởi nguồn nên dòng điện thực qua đèn 2 sẽ nhỏ bớt đi → đèn 2 sáng từ từ.</w:t>
      </w:r>
    </w:p>
    <w:p w14:paraId="7DF8C0F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pt-BR"/>
        </w:rPr>
      </w:pPr>
      <w:r w:rsidRPr="00DD76CC">
        <w:rPr>
          <w:rFonts w:ascii="Times New Roman" w:hAnsi="Times New Roman" w:cs="Times New Roman"/>
          <w:b/>
          <w:bCs/>
          <w:sz w:val="24"/>
          <w:szCs w:val="24"/>
          <w:lang w:val="pt-BR"/>
        </w:rPr>
        <w:t>Câu 18:</w:t>
      </w:r>
      <w:r w:rsidRPr="00DD76CC">
        <w:rPr>
          <w:rFonts w:ascii="Times New Roman" w:hAnsi="Times New Roman" w:cs="Times New Roman"/>
          <w:sz w:val="24"/>
          <w:szCs w:val="24"/>
          <w:lang w:val="pt-BR"/>
        </w:rPr>
        <w:t xml:space="preserve"> Cho một phản ứng hạt nhân tỏa năng lượng. Gọi </w:t>
      </w:r>
      <w:r w:rsidRPr="00DD76CC">
        <w:rPr>
          <w:rFonts w:ascii="Times New Roman" w:hAnsi="Times New Roman" w:cs="Times New Roman"/>
          <w:position w:val="-12"/>
          <w:sz w:val="24"/>
          <w:szCs w:val="24"/>
        </w:rPr>
        <w:object w:dxaOrig="360" w:dyaOrig="360" w14:anchorId="438C3520">
          <v:shape id="_x0000_i1274" type="#_x0000_t75" style="width:16.9pt;height:16.9pt" o:ole="">
            <v:imagedata r:id="rId124" o:title=""/>
          </v:shape>
          <o:OLEObject Type="Embed" ProgID="Equation.DSMT4" ShapeID="_x0000_i1274" DrawAspect="Content" ObjectID="_1715018029" r:id="rId551"/>
        </w:object>
      </w:r>
      <w:r w:rsidRPr="00DD76CC">
        <w:rPr>
          <w:rFonts w:ascii="Times New Roman" w:hAnsi="Times New Roman" w:cs="Times New Roman"/>
          <w:sz w:val="24"/>
          <w:szCs w:val="24"/>
          <w:lang w:val="pt-BR"/>
        </w:rPr>
        <w:t xml:space="preserve"> là tổng động năng các hạt nhân trước phản ứng; </w:t>
      </w:r>
      <w:r w:rsidRPr="00DD76CC">
        <w:rPr>
          <w:rFonts w:ascii="Times New Roman" w:hAnsi="Times New Roman" w:cs="Times New Roman"/>
          <w:position w:val="-12"/>
          <w:sz w:val="24"/>
          <w:szCs w:val="24"/>
        </w:rPr>
        <w:object w:dxaOrig="320" w:dyaOrig="360" w14:anchorId="74DED920">
          <v:shape id="_x0000_i1275" type="#_x0000_t75" style="width:16.9pt;height:16.9pt" o:ole="">
            <v:imagedata r:id="rId126" o:title=""/>
          </v:shape>
          <o:OLEObject Type="Embed" ProgID="Equation.DSMT4" ShapeID="_x0000_i1275" DrawAspect="Content" ObjectID="_1715018030" r:id="rId552"/>
        </w:object>
      </w:r>
      <w:r w:rsidRPr="00DD76CC">
        <w:rPr>
          <w:rFonts w:ascii="Times New Roman" w:hAnsi="Times New Roman" w:cs="Times New Roman"/>
          <w:sz w:val="24"/>
          <w:szCs w:val="24"/>
          <w:lang w:val="pt-BR"/>
        </w:rPr>
        <w:t xml:space="preserve"> là tổng động năng các hạt nhân sau phản ứng. Năng lượng tỏa ra của phản ứng là </w:t>
      </w:r>
      <w:r w:rsidRPr="00DD76CC">
        <w:rPr>
          <w:rFonts w:ascii="Times New Roman" w:hAnsi="Times New Roman" w:cs="Times New Roman"/>
          <w:position w:val="-10"/>
          <w:sz w:val="24"/>
          <w:szCs w:val="24"/>
        </w:rPr>
        <w:object w:dxaOrig="240" w:dyaOrig="320" w14:anchorId="243C8BED">
          <v:shape id="_x0000_i1276" type="#_x0000_t75" style="width:13.15pt;height:16.9pt" o:ole="">
            <v:imagedata r:id="rId128" o:title=""/>
          </v:shape>
          <o:OLEObject Type="Embed" ProgID="Equation.DSMT4" ShapeID="_x0000_i1276" DrawAspect="Content" ObjectID="_1715018031" r:id="rId553"/>
        </w:object>
      </w:r>
      <w:r w:rsidRPr="00DD76CC">
        <w:rPr>
          <w:rFonts w:ascii="Times New Roman" w:hAnsi="Times New Roman" w:cs="Times New Roman"/>
          <w:sz w:val="24"/>
          <w:szCs w:val="24"/>
          <w:lang w:val="pt-BR"/>
        </w:rPr>
        <w:t xml:space="preserve"> (</w:t>
      </w:r>
      <w:r w:rsidRPr="00DD76CC">
        <w:rPr>
          <w:rFonts w:ascii="Times New Roman" w:hAnsi="Times New Roman" w:cs="Times New Roman"/>
          <w:position w:val="-10"/>
          <w:sz w:val="24"/>
          <w:szCs w:val="24"/>
        </w:rPr>
        <w:object w:dxaOrig="600" w:dyaOrig="320" w14:anchorId="41D0BAC5">
          <v:shape id="_x0000_i1277" type="#_x0000_t75" style="width:30.05pt;height:16.9pt" o:ole="">
            <v:imagedata r:id="rId130" o:title=""/>
          </v:shape>
          <o:OLEObject Type="Embed" ProgID="Equation.DSMT4" ShapeID="_x0000_i1277" DrawAspect="Content" ObjectID="_1715018032" r:id="rId554"/>
        </w:object>
      </w:r>
      <w:r w:rsidRPr="00DD76CC">
        <w:rPr>
          <w:rFonts w:ascii="Times New Roman" w:hAnsi="Times New Roman" w:cs="Times New Roman"/>
          <w:sz w:val="24"/>
          <w:szCs w:val="24"/>
          <w:lang w:val="pt-BR"/>
        </w:rPr>
        <w:t xml:space="preserve">) được tính bằng biểu thức </w:t>
      </w:r>
    </w:p>
    <w:p w14:paraId="4B10F33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
          <w:sz w:val="24"/>
          <w:szCs w:val="24"/>
          <w:lang w:val="pt-BR"/>
        </w:rPr>
        <w:tab/>
        <w:t>A.</w:t>
      </w:r>
      <w:r w:rsidRPr="00DD76CC">
        <w:rPr>
          <w:rFonts w:ascii="Times New Roman" w:hAnsi="Times New Roman" w:cs="Times New Roman"/>
          <w:sz w:val="24"/>
          <w:szCs w:val="24"/>
          <w:lang w:val="pt-BR"/>
        </w:rPr>
        <w:t xml:space="preserve"> </w:t>
      </w:r>
      <w:r w:rsidRPr="00DD76CC">
        <w:rPr>
          <w:rFonts w:ascii="Times New Roman" w:hAnsi="Times New Roman" w:cs="Times New Roman"/>
          <w:position w:val="-12"/>
          <w:sz w:val="24"/>
          <w:szCs w:val="24"/>
        </w:rPr>
        <w:object w:dxaOrig="740" w:dyaOrig="360" w14:anchorId="7F99EFD4">
          <v:shape id="_x0000_i1278" type="#_x0000_t75" style="width:37.55pt;height:16.9pt" o:ole="">
            <v:imagedata r:id="rId132" o:title=""/>
          </v:shape>
          <o:OLEObject Type="Embed" ProgID="Equation.DSMT4" ShapeID="_x0000_i1278" DrawAspect="Content" ObjectID="_1715018033" r:id="rId555"/>
        </w:object>
      </w:r>
      <w:r w:rsidRPr="00DD76CC">
        <w:rPr>
          <w:rFonts w:ascii="Times New Roman" w:hAnsi="Times New Roman" w:cs="Times New Roman"/>
          <w:sz w:val="24"/>
          <w:szCs w:val="24"/>
          <w:lang w:val="pt-BR"/>
        </w:rPr>
        <w:t>.</w:t>
      </w:r>
      <w:r w:rsidRPr="00DD76CC">
        <w:rPr>
          <w:rFonts w:ascii="Times New Roman" w:hAnsi="Times New Roman" w:cs="Times New Roman"/>
          <w:sz w:val="24"/>
          <w:szCs w:val="24"/>
          <w:lang w:val="pt-BR"/>
        </w:rPr>
        <w:tab/>
      </w:r>
      <w:r w:rsidRPr="00DD76CC">
        <w:rPr>
          <w:rFonts w:ascii="Times New Roman" w:hAnsi="Times New Roman" w:cs="Times New Roman"/>
          <w:b/>
          <w:sz w:val="24"/>
          <w:szCs w:val="24"/>
          <w:lang w:val="pt-BR"/>
        </w:rPr>
        <w:t>B.</w:t>
      </w:r>
      <w:r w:rsidRPr="00DD76CC">
        <w:rPr>
          <w:rFonts w:ascii="Times New Roman" w:hAnsi="Times New Roman" w:cs="Times New Roman"/>
          <w:position w:val="-12"/>
          <w:sz w:val="24"/>
          <w:szCs w:val="24"/>
        </w:rPr>
        <w:object w:dxaOrig="1200" w:dyaOrig="360" w14:anchorId="4F92972B">
          <v:shape id="_x0000_i1279" type="#_x0000_t75" style="width:60.1pt;height:16.9pt" o:ole="">
            <v:imagedata r:id="rId134" o:title=""/>
          </v:shape>
          <o:OLEObject Type="Embed" ProgID="Equation.DSMT4" ShapeID="_x0000_i1279" DrawAspect="Content" ObjectID="_1715018034" r:id="rId556"/>
        </w:object>
      </w:r>
      <w:r w:rsidRPr="00DD76CC">
        <w:rPr>
          <w:rFonts w:ascii="Times New Roman" w:hAnsi="Times New Roman" w:cs="Times New Roman"/>
          <w:bCs/>
          <w:sz w:val="24"/>
          <w:szCs w:val="24"/>
          <w:lang w:val="pt-BR"/>
        </w:rPr>
        <w:t>.</w:t>
      </w:r>
      <w:r w:rsidRPr="00DD76CC">
        <w:rPr>
          <w:rFonts w:ascii="Times New Roman" w:hAnsi="Times New Roman" w:cs="Times New Roman"/>
          <w:sz w:val="24"/>
          <w:szCs w:val="24"/>
          <w:lang w:val="pt-BR"/>
        </w:rPr>
        <w:tab/>
      </w:r>
      <w:r w:rsidRPr="00DD76CC">
        <w:rPr>
          <w:rFonts w:ascii="Times New Roman" w:hAnsi="Times New Roman" w:cs="Times New Roman"/>
          <w:b/>
          <w:sz w:val="24"/>
          <w:szCs w:val="24"/>
          <w:lang w:val="pt-BR"/>
        </w:rPr>
        <w:t>C.</w:t>
      </w:r>
      <w:r w:rsidRPr="00DD76CC">
        <w:rPr>
          <w:rFonts w:ascii="Times New Roman" w:hAnsi="Times New Roman" w:cs="Times New Roman"/>
          <w:sz w:val="24"/>
          <w:szCs w:val="24"/>
          <w:lang w:val="pt-BR"/>
        </w:rPr>
        <w:t xml:space="preserve"> </w:t>
      </w:r>
      <w:r w:rsidRPr="00DD76CC">
        <w:rPr>
          <w:rFonts w:ascii="Times New Roman" w:hAnsi="Times New Roman" w:cs="Times New Roman"/>
          <w:position w:val="-12"/>
          <w:sz w:val="24"/>
          <w:szCs w:val="24"/>
        </w:rPr>
        <w:object w:dxaOrig="1200" w:dyaOrig="360" w14:anchorId="45BE2FE7">
          <v:shape id="_x0000_i1280" type="#_x0000_t75" style="width:60.1pt;height:16.9pt" o:ole="">
            <v:imagedata r:id="rId136" o:title=""/>
          </v:shape>
          <o:OLEObject Type="Embed" ProgID="Equation.DSMT4" ShapeID="_x0000_i1280" DrawAspect="Content" ObjectID="_1715018035" r:id="rId557"/>
        </w:object>
      </w:r>
      <w:r w:rsidRPr="00DD76CC">
        <w:rPr>
          <w:rFonts w:ascii="Times New Roman" w:hAnsi="Times New Roman" w:cs="Times New Roman"/>
          <w:bCs/>
          <w:sz w:val="24"/>
          <w:szCs w:val="24"/>
          <w:lang w:val="pt-BR"/>
        </w:rPr>
        <w:t>.</w:t>
      </w:r>
      <w:r w:rsidRPr="00DD76CC">
        <w:rPr>
          <w:rFonts w:ascii="Times New Roman" w:hAnsi="Times New Roman" w:cs="Times New Roman"/>
          <w:sz w:val="24"/>
          <w:szCs w:val="24"/>
          <w:lang w:val="pt-BR"/>
        </w:rPr>
        <w:tab/>
      </w:r>
      <w:r w:rsidRPr="00DD76CC">
        <w:rPr>
          <w:rFonts w:ascii="Times New Roman" w:hAnsi="Times New Roman" w:cs="Times New Roman"/>
          <w:b/>
          <w:sz w:val="24"/>
          <w:szCs w:val="24"/>
          <w:lang w:val="pt-BR"/>
        </w:rPr>
        <w:t>D.</w:t>
      </w:r>
      <w:r w:rsidRPr="00DD76CC">
        <w:rPr>
          <w:rFonts w:ascii="Times New Roman" w:hAnsi="Times New Roman" w:cs="Times New Roman"/>
          <w:sz w:val="24"/>
          <w:szCs w:val="24"/>
          <w:lang w:val="pt-BR"/>
        </w:rPr>
        <w:t xml:space="preserve"> </w:t>
      </w:r>
      <w:r w:rsidRPr="00DD76CC">
        <w:rPr>
          <w:rFonts w:ascii="Times New Roman" w:hAnsi="Times New Roman" w:cs="Times New Roman"/>
          <w:position w:val="-12"/>
          <w:sz w:val="24"/>
          <w:szCs w:val="24"/>
        </w:rPr>
        <w:object w:dxaOrig="720" w:dyaOrig="360" w14:anchorId="2C407E3F">
          <v:shape id="_x0000_i1281" type="#_x0000_t75" style="width:37.55pt;height:16.9pt" o:ole="">
            <v:imagedata r:id="rId138" o:title=""/>
          </v:shape>
          <o:OLEObject Type="Embed" ProgID="Equation.DSMT4" ShapeID="_x0000_i1281" DrawAspect="Content" ObjectID="_1715018036" r:id="rId558"/>
        </w:object>
      </w:r>
      <w:r w:rsidRPr="00DD76CC">
        <w:rPr>
          <w:rFonts w:ascii="Times New Roman" w:hAnsi="Times New Roman" w:cs="Times New Roman"/>
          <w:bCs/>
          <w:sz w:val="24"/>
          <w:szCs w:val="24"/>
          <w:lang w:val="pt-BR"/>
        </w:rPr>
        <w:t>.</w:t>
      </w:r>
    </w:p>
    <w:p w14:paraId="64506E0F"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lang w:val="pt-BR"/>
        </w:rPr>
      </w:pPr>
      <w:r w:rsidRPr="00DD76CC">
        <w:rPr>
          <w:rFonts w:ascii="Times New Roman" w:hAnsi="Times New Roman" w:cs="Times New Roman"/>
          <w:b/>
          <w:bCs/>
          <w:sz w:val="24"/>
          <w:szCs w:val="24"/>
          <w:lang w:val="pl-PL"/>
        </w:rPr>
        <w:sym w:font="Wingdings" w:char="F040"/>
      </w:r>
      <w:r w:rsidRPr="00DD76CC">
        <w:rPr>
          <w:rFonts w:ascii="Times New Roman" w:hAnsi="Times New Roman" w:cs="Times New Roman"/>
          <w:b/>
          <w:bCs/>
          <w:sz w:val="24"/>
          <w:szCs w:val="24"/>
          <w:lang w:val="pt-BR"/>
        </w:rPr>
        <w:t xml:space="preserve"> Hướng dẫn: Chọn C.</w:t>
      </w:r>
      <w:r w:rsidRPr="00DD76CC">
        <w:rPr>
          <w:rFonts w:ascii="Times New Roman" w:hAnsi="Times New Roman" w:cs="Times New Roman"/>
          <w:sz w:val="24"/>
          <w:szCs w:val="24"/>
          <w:lang w:val="pt-BR"/>
        </w:rPr>
        <w:t xml:space="preserve"> </w:t>
      </w:r>
    </w:p>
    <w:p w14:paraId="7C9B1BC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Ta có:</w:t>
      </w:r>
    </w:p>
    <w:p w14:paraId="658665F5" w14:textId="77777777" w:rsidR="000C2985" w:rsidRPr="00DD76CC" w:rsidRDefault="000C2985" w:rsidP="00DD76CC">
      <w:pPr>
        <w:pStyle w:val="ListParagraph"/>
        <w:numPr>
          <w:ilvl w:val="0"/>
          <w:numId w:val="8"/>
        </w:numPr>
        <w:tabs>
          <w:tab w:val="left" w:pos="284"/>
          <w:tab w:val="left" w:pos="2835"/>
          <w:tab w:val="left" w:pos="5387"/>
          <w:tab w:val="left" w:pos="7938"/>
        </w:tabs>
        <w:ind w:left="0" w:firstLine="0"/>
        <w:jc w:val="both"/>
        <w:rPr>
          <w:rFonts w:cs="Times New Roman"/>
          <w:szCs w:val="24"/>
        </w:rPr>
      </w:pPr>
      <w:r w:rsidRPr="00DD76CC">
        <w:rPr>
          <w:rFonts w:cs="Times New Roman"/>
          <w:position w:val="-12"/>
          <w:szCs w:val="24"/>
        </w:rPr>
        <w:object w:dxaOrig="1240" w:dyaOrig="360" w14:anchorId="4137FBBF">
          <v:shape id="_x0000_i1282" type="#_x0000_t75" style="width:62.6pt;height:18.15pt" o:ole="">
            <v:imagedata r:id="rId559" o:title=""/>
          </v:shape>
          <o:OLEObject Type="Embed" ProgID="Equation.DSMT4" ShapeID="_x0000_i1282" DrawAspect="Content" ObjectID="_1715018037" r:id="rId560"/>
        </w:object>
      </w:r>
      <w:r w:rsidRPr="00DD76CC">
        <w:rPr>
          <w:rFonts w:cs="Times New Roman"/>
          <w:bCs/>
          <w:szCs w:val="24"/>
        </w:rPr>
        <w:t>.</w:t>
      </w:r>
    </w:p>
    <w:p w14:paraId="700243C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19: </w:t>
      </w:r>
      <w:r w:rsidRPr="00DD76CC">
        <w:rPr>
          <w:rFonts w:ascii="Times New Roman" w:hAnsi="Times New Roman" w:cs="Times New Roman"/>
          <w:sz w:val="24"/>
          <w:szCs w:val="24"/>
        </w:rPr>
        <w:t xml:space="preserve">Khi nói về sự phóng xạ, phát biểu nào dưới đây là </w:t>
      </w:r>
      <w:r w:rsidRPr="00DD76CC">
        <w:rPr>
          <w:rFonts w:ascii="Times New Roman" w:hAnsi="Times New Roman" w:cs="Times New Roman"/>
          <w:b/>
          <w:sz w:val="24"/>
          <w:szCs w:val="24"/>
        </w:rPr>
        <w:t>đúng</w:t>
      </w:r>
      <w:r w:rsidRPr="00DD76CC">
        <w:rPr>
          <w:rFonts w:ascii="Times New Roman" w:hAnsi="Times New Roman" w:cs="Times New Roman"/>
          <w:sz w:val="24"/>
          <w:szCs w:val="24"/>
        </w:rPr>
        <w:t xml:space="preserve">? </w:t>
      </w:r>
    </w:p>
    <w:p w14:paraId="21EF89C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A.</w:t>
      </w:r>
      <w:r w:rsidRPr="00DD76CC">
        <w:rPr>
          <w:rFonts w:ascii="Times New Roman" w:hAnsi="Times New Roman" w:cs="Times New Roman"/>
          <w:sz w:val="24"/>
          <w:szCs w:val="24"/>
        </w:rPr>
        <w:t xml:space="preserve"> Sự phóng xạ phụ thuộc vào áp suất tác dụng lên bề mặt của khối chất phóng xạ.</w:t>
      </w:r>
    </w:p>
    <w:p w14:paraId="7D85789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Chu kì phóng xạ của một chất phụ thuộc vào khối lượng của chất đó.</w:t>
      </w:r>
    </w:p>
    <w:p w14:paraId="04716A1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ab/>
        <w:t>C.</w:t>
      </w:r>
      <w:r w:rsidRPr="00DD76CC">
        <w:rPr>
          <w:rFonts w:ascii="Times New Roman" w:hAnsi="Times New Roman" w:cs="Times New Roman"/>
          <w:sz w:val="24"/>
          <w:szCs w:val="24"/>
        </w:rPr>
        <w:t xml:space="preserve"> Phóng xạ là phản ứng hạt nhân toả năng lượng.</w:t>
      </w:r>
    </w:p>
    <w:p w14:paraId="0DFFD7C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ab/>
        <w:t>D.</w:t>
      </w:r>
      <w:r w:rsidRPr="00DD76CC">
        <w:rPr>
          <w:rFonts w:ascii="Times New Roman" w:hAnsi="Times New Roman" w:cs="Times New Roman"/>
          <w:sz w:val="24"/>
          <w:szCs w:val="24"/>
        </w:rPr>
        <w:t xml:space="preserve"> Sự phóng xạ phụ thuộc vào nhiệt độ của chất phóng xạ.</w:t>
      </w:r>
    </w:p>
    <w:p w14:paraId="2B061549"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lang w:val="pl-PL"/>
        </w:rPr>
        <w:sym w:font="Wingdings" w:char="F040"/>
      </w:r>
      <w:r w:rsidRPr="00DD76CC">
        <w:rPr>
          <w:rFonts w:ascii="Times New Roman" w:hAnsi="Times New Roman" w:cs="Times New Roman"/>
          <w:b/>
          <w:sz w:val="24"/>
          <w:szCs w:val="24"/>
        </w:rPr>
        <w:t xml:space="preserve"> Hướng dẫn: Chọn C. </w:t>
      </w:r>
    </w:p>
    <w:p w14:paraId="236B4E2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Phóng xạ là phản ứng hạt nhân tỏa năng lượng.</w:t>
      </w:r>
    </w:p>
    <w:p w14:paraId="66A16C87"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iCs/>
          <w:sz w:val="24"/>
          <w:szCs w:val="24"/>
        </w:rPr>
        <w:t>Câu 20:</w:t>
      </w:r>
      <w:r w:rsidRPr="00DD76CC">
        <w:rPr>
          <w:rFonts w:ascii="Times New Roman" w:hAnsi="Times New Roman" w:cs="Times New Roman"/>
          <w:bCs/>
          <w:iCs/>
          <w:sz w:val="24"/>
          <w:szCs w:val="24"/>
        </w:rPr>
        <w:t xml:space="preserve"> </w:t>
      </w:r>
      <w:r w:rsidRPr="00DD76CC">
        <w:rPr>
          <w:rFonts w:ascii="Times New Roman" w:hAnsi="Times New Roman" w:cs="Times New Roman"/>
          <w:bCs/>
          <w:sz w:val="24"/>
          <w:szCs w:val="24"/>
        </w:rPr>
        <w:t xml:space="preserve">Một máy biến áp lí tưởng có số vòng dây của cuộn sơ cấp lớn hơn số vòng dây của cuộn thứ cấp. Khi hoạt động ở chế độ có tải, máy biến áp này có tác dụng làm </w:t>
      </w:r>
    </w:p>
    <w:p w14:paraId="59CD72C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A. </w:t>
      </w:r>
      <w:r w:rsidRPr="00DD76CC">
        <w:rPr>
          <w:rFonts w:ascii="Times New Roman" w:hAnsi="Times New Roman" w:cs="Times New Roman"/>
          <w:bCs/>
          <w:sz w:val="24"/>
          <w:szCs w:val="24"/>
        </w:rPr>
        <w:t xml:space="preserve">giảm giá trị hiệu dụng của điện áp xoay chiều. </w:t>
      </w:r>
      <w:r w:rsidRPr="00DD76CC">
        <w:rPr>
          <w:rFonts w:ascii="Times New Roman" w:hAnsi="Times New Roman" w:cs="Times New Roman"/>
          <w:b/>
          <w:bCs/>
          <w:sz w:val="24"/>
          <w:szCs w:val="24"/>
        </w:rPr>
        <w:tab/>
        <w:t xml:space="preserve">B. </w:t>
      </w:r>
      <w:r w:rsidRPr="00DD76CC">
        <w:rPr>
          <w:rFonts w:ascii="Times New Roman" w:hAnsi="Times New Roman" w:cs="Times New Roman"/>
          <w:bCs/>
          <w:sz w:val="24"/>
          <w:szCs w:val="24"/>
        </w:rPr>
        <w:t xml:space="preserve">giảm tần số của dòng điện xoay chiều. </w:t>
      </w:r>
    </w:p>
    <w:p w14:paraId="39B8055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C. </w:t>
      </w:r>
      <w:r w:rsidRPr="00DD76CC">
        <w:rPr>
          <w:rFonts w:ascii="Times New Roman" w:hAnsi="Times New Roman" w:cs="Times New Roman"/>
          <w:bCs/>
          <w:sz w:val="24"/>
          <w:szCs w:val="24"/>
        </w:rPr>
        <w:t xml:space="preserve">tăng giá trị hiệu dụng của điện áp xoay chiều. </w:t>
      </w:r>
      <w:r w:rsidRPr="00DD76CC">
        <w:rPr>
          <w:rFonts w:ascii="Times New Roman" w:hAnsi="Times New Roman" w:cs="Times New Roman"/>
          <w:b/>
          <w:bCs/>
          <w:sz w:val="24"/>
          <w:szCs w:val="24"/>
        </w:rPr>
        <w:tab/>
        <w:t xml:space="preserve">D. </w:t>
      </w:r>
      <w:r w:rsidRPr="00DD76CC">
        <w:rPr>
          <w:rFonts w:ascii="Times New Roman" w:hAnsi="Times New Roman" w:cs="Times New Roman"/>
          <w:bCs/>
          <w:sz w:val="24"/>
          <w:szCs w:val="24"/>
        </w:rPr>
        <w:t xml:space="preserve">tăng tần số của dòng điện xoay chiều. </w:t>
      </w:r>
    </w:p>
    <w:p w14:paraId="63B0DEE6"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A.</w:t>
      </w:r>
    </w:p>
    <w:p w14:paraId="1363FBAB"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Máy biến áp có</w:t>
      </w:r>
    </w:p>
    <w:p w14:paraId="7DBA87FD"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bCs/>
          <w:position w:val="-12"/>
          <w:sz w:val="24"/>
          <w:szCs w:val="24"/>
        </w:rPr>
        <w:object w:dxaOrig="820" w:dyaOrig="360" w14:anchorId="1BC1A575">
          <v:shape id="_x0000_i1283" type="#_x0000_t75" style="width:41.3pt;height:18.15pt" o:ole="">
            <v:imagedata r:id="rId561" o:title=""/>
          </v:shape>
          <o:OLEObject Type="Embed" ProgID="Equation.DSMT4" ShapeID="_x0000_i1283" DrawAspect="Content" ObjectID="_1715018038" r:id="rId562"/>
        </w:object>
      </w:r>
      <w:r w:rsidRPr="00DD76CC">
        <w:rPr>
          <w:rFonts w:ascii="Times New Roman" w:hAnsi="Times New Roman" w:cs="Times New Roman"/>
          <w:bCs/>
          <w:sz w:val="24"/>
          <w:szCs w:val="24"/>
        </w:rPr>
        <w:t xml:space="preserve"> → máy hạ áp</w:t>
      </w:r>
    </w:p>
    <w:p w14:paraId="77FFEFF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21: </w:t>
      </w:r>
      <w:r w:rsidRPr="00DD76CC">
        <w:rPr>
          <w:rFonts w:ascii="Times New Roman" w:hAnsi="Times New Roman" w:cs="Times New Roman"/>
          <w:bCs/>
          <w:sz w:val="24"/>
          <w:szCs w:val="24"/>
        </w:rPr>
        <w:t xml:space="preserve">Theo mẫu nguyên tử Hidro của Bo thì năng lượng của nguyên tử khi electron chuyển động trên quỹ đạo dừng thứ </w:t>
      </w:r>
      <w:r w:rsidRPr="00DD76CC">
        <w:rPr>
          <w:rFonts w:ascii="Times New Roman" w:hAnsi="Times New Roman" w:cs="Times New Roman"/>
          <w:bCs/>
          <w:position w:val="-6"/>
          <w:sz w:val="24"/>
          <w:szCs w:val="24"/>
        </w:rPr>
        <w:object w:dxaOrig="200" w:dyaOrig="220" w14:anchorId="6EF52F86">
          <v:shape id="_x0000_i1284" type="#_x0000_t75" style="width:10.65pt;height:10.65pt" o:ole="">
            <v:imagedata r:id="rId140" o:title=""/>
          </v:shape>
          <o:OLEObject Type="Embed" ProgID="Equation.DSMT4" ShapeID="_x0000_i1284" DrawAspect="Content" ObjectID="_1715018039" r:id="rId563"/>
        </w:object>
      </w:r>
      <w:r w:rsidRPr="00DD76CC">
        <w:rPr>
          <w:rFonts w:ascii="Times New Roman" w:hAnsi="Times New Roman" w:cs="Times New Roman"/>
          <w:bCs/>
          <w:sz w:val="24"/>
          <w:szCs w:val="24"/>
        </w:rPr>
        <w:t xml:space="preserve"> được xác định bằng biểu thức </w:t>
      </w:r>
      <w:r w:rsidRPr="00DD76CC">
        <w:rPr>
          <w:rFonts w:ascii="Times New Roman" w:hAnsi="Times New Roman" w:cs="Times New Roman"/>
          <w:position w:val="-24"/>
          <w:sz w:val="24"/>
          <w:szCs w:val="24"/>
        </w:rPr>
        <w:object w:dxaOrig="1100" w:dyaOrig="620" w14:anchorId="4F2D2675">
          <v:shape id="_x0000_i1285" type="#_x0000_t75" style="width:54.45pt;height:30.7pt" o:ole="">
            <v:imagedata r:id="rId142" o:title=""/>
          </v:shape>
          <o:OLEObject Type="Embed" ProgID="Equation.DSMT4" ShapeID="_x0000_i1285" DrawAspect="Content" ObjectID="_1715018040" r:id="rId564"/>
        </w:object>
      </w:r>
      <w:r w:rsidRPr="00DD76CC">
        <w:rPr>
          <w:rFonts w:ascii="Times New Roman" w:hAnsi="Times New Roman" w:cs="Times New Roman"/>
          <w:bCs/>
          <w:sz w:val="24"/>
          <w:szCs w:val="24"/>
        </w:rPr>
        <w:t xml:space="preserve">eV (với </w:t>
      </w:r>
      <w:r w:rsidRPr="00DD76CC">
        <w:rPr>
          <w:rFonts w:ascii="Times New Roman" w:hAnsi="Times New Roman" w:cs="Times New Roman"/>
          <w:position w:val="-10"/>
          <w:sz w:val="24"/>
          <w:szCs w:val="24"/>
        </w:rPr>
        <w:object w:dxaOrig="1080" w:dyaOrig="320" w14:anchorId="12293D3C">
          <v:shape id="_x0000_i1286" type="#_x0000_t75" style="width:55.1pt;height:16.9pt" o:ole="">
            <v:imagedata r:id="rId144" o:title=""/>
          </v:shape>
          <o:OLEObject Type="Embed" ProgID="Equation.DSMT4" ShapeID="_x0000_i1286" DrawAspect="Content" ObjectID="_1715018041" r:id="rId565"/>
        </w:object>
      </w:r>
      <w:r w:rsidRPr="00DD76CC">
        <w:rPr>
          <w:rFonts w:ascii="Times New Roman" w:hAnsi="Times New Roman" w:cs="Times New Roman"/>
          <w:bCs/>
          <w:sz w:val="24"/>
          <w:szCs w:val="24"/>
        </w:rPr>
        <w:t xml:space="preserve">). Năng lượng của nguyên tử khi nó ở trạng thái kích thích </w:t>
      </w:r>
      <w:r w:rsidRPr="00DD76CC">
        <w:rPr>
          <w:rFonts w:ascii="Times New Roman" w:hAnsi="Times New Roman" w:cs="Times New Roman"/>
          <w:position w:val="-4"/>
          <w:sz w:val="24"/>
          <w:szCs w:val="24"/>
        </w:rPr>
        <w:object w:dxaOrig="240" w:dyaOrig="260" w14:anchorId="531EDB65">
          <v:shape id="_x0000_i1287" type="#_x0000_t75" style="width:13.15pt;height:13.15pt" o:ole="">
            <v:imagedata r:id="rId146" o:title=""/>
          </v:shape>
          <o:OLEObject Type="Embed" ProgID="Equation.DSMT4" ShapeID="_x0000_i1287" DrawAspect="Content" ObjectID="_1715018042" r:id="rId566"/>
        </w:object>
      </w:r>
      <w:r w:rsidRPr="00DD76CC">
        <w:rPr>
          <w:rFonts w:ascii="Times New Roman" w:hAnsi="Times New Roman" w:cs="Times New Roman"/>
          <w:bCs/>
          <w:sz w:val="24"/>
          <w:szCs w:val="24"/>
        </w:rPr>
        <w:t xml:space="preserve"> là</w:t>
      </w:r>
    </w:p>
    <w:p w14:paraId="30A4D44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A.</w:t>
      </w:r>
      <w:r w:rsidRPr="00DD76CC">
        <w:rPr>
          <w:rFonts w:ascii="Times New Roman" w:hAnsi="Times New Roman" w:cs="Times New Roman"/>
          <w:bCs/>
          <w:sz w:val="24"/>
          <w:szCs w:val="24"/>
        </w:rPr>
        <w:t xml:space="preserve"> –0,38 eV.</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10,2 eV.</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13,6 eV.</w:t>
      </w:r>
      <w:r w:rsidRPr="00DD76CC">
        <w:rPr>
          <w:rFonts w:ascii="Times New Roman" w:hAnsi="Times New Roman" w:cs="Times New Roman"/>
          <w:bCs/>
          <w:sz w:val="24"/>
          <w:szCs w:val="24"/>
        </w:rPr>
        <w:tab/>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3,4 eV.</w:t>
      </w:r>
    </w:p>
    <w:p w14:paraId="3E709F01"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sz w:val="24"/>
          <w:szCs w:val="24"/>
          <w:lang w:val="pl-PL"/>
        </w:rPr>
      </w:pPr>
      <w:r w:rsidRPr="00DD76CC">
        <w:rPr>
          <w:rFonts w:ascii="Times New Roman" w:hAnsi="Times New Roman" w:cs="Times New Roman"/>
          <w:b/>
          <w:bCs/>
          <w:sz w:val="24"/>
          <w:szCs w:val="24"/>
        </w:rPr>
        <w:sym w:font="Wingdings" w:char="F040"/>
      </w:r>
      <w:r w:rsidRPr="00DD76CC">
        <w:rPr>
          <w:rFonts w:ascii="Times New Roman" w:hAnsi="Times New Roman" w:cs="Times New Roman"/>
          <w:b/>
          <w:bCs/>
          <w:sz w:val="24"/>
          <w:szCs w:val="24"/>
          <w:lang w:val="pl-PL"/>
        </w:rPr>
        <w:t xml:space="preserve"> Hướng dẫn: Chọn A. </w:t>
      </w:r>
    </w:p>
    <w:p w14:paraId="0190C2D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l-PL"/>
        </w:rPr>
      </w:pPr>
      <w:r w:rsidRPr="00DD76CC">
        <w:rPr>
          <w:rFonts w:ascii="Times New Roman" w:hAnsi="Times New Roman" w:cs="Times New Roman"/>
          <w:bCs/>
          <w:sz w:val="24"/>
          <w:szCs w:val="24"/>
          <w:lang w:val="pl-PL"/>
        </w:rPr>
        <w:t>Ta có:</w:t>
      </w:r>
    </w:p>
    <w:p w14:paraId="298F1436" w14:textId="77777777" w:rsidR="000C2985" w:rsidRPr="00DD76CC" w:rsidRDefault="000C2985" w:rsidP="00DD76CC">
      <w:pPr>
        <w:pStyle w:val="ListParagraph"/>
        <w:numPr>
          <w:ilvl w:val="0"/>
          <w:numId w:val="6"/>
        </w:numPr>
        <w:tabs>
          <w:tab w:val="left" w:pos="284"/>
          <w:tab w:val="left" w:pos="2835"/>
          <w:tab w:val="left" w:pos="5387"/>
          <w:tab w:val="left" w:pos="7938"/>
        </w:tabs>
        <w:ind w:left="0" w:firstLine="0"/>
        <w:rPr>
          <w:rFonts w:cs="Times New Roman"/>
          <w:b/>
          <w:bCs/>
          <w:szCs w:val="24"/>
        </w:rPr>
      </w:pPr>
      <w:r w:rsidRPr="00DD76CC">
        <w:rPr>
          <w:rFonts w:cs="Times New Roman"/>
          <w:position w:val="-12"/>
          <w:szCs w:val="24"/>
        </w:rPr>
        <w:object w:dxaOrig="660" w:dyaOrig="360" w14:anchorId="61D39F29">
          <v:shape id="_x0000_i1288" type="#_x0000_t75" style="width:31.95pt;height:16.9pt" o:ole="">
            <v:imagedata r:id="rId567" o:title=""/>
          </v:shape>
          <o:OLEObject Type="Embed" ProgID="Equation.DSMT4" ShapeID="_x0000_i1288" DrawAspect="Content" ObjectID="_1715018043" r:id="rId568"/>
        </w:object>
      </w:r>
      <w:r w:rsidRPr="00DD76CC">
        <w:rPr>
          <w:rFonts w:cs="Times New Roman"/>
          <w:bCs/>
          <w:szCs w:val="24"/>
        </w:rPr>
        <w:t xml:space="preserve"> → </w:t>
      </w:r>
      <w:r w:rsidRPr="00DD76CC">
        <w:rPr>
          <w:rFonts w:cs="Times New Roman"/>
          <w:position w:val="-36"/>
          <w:szCs w:val="24"/>
        </w:rPr>
        <w:object w:dxaOrig="2860" w:dyaOrig="740" w14:anchorId="0E8DD033">
          <v:shape id="_x0000_i1289" type="#_x0000_t75" style="width:142.1pt;height:37.55pt" o:ole="">
            <v:imagedata r:id="rId569" o:title=""/>
          </v:shape>
          <o:OLEObject Type="Embed" ProgID="Equation.DSMT4" ShapeID="_x0000_i1289" DrawAspect="Content" ObjectID="_1715018044" r:id="rId570"/>
        </w:object>
      </w:r>
      <w:r w:rsidRPr="00DD76CC">
        <w:rPr>
          <w:rFonts w:cs="Times New Roman"/>
          <w:bCs/>
          <w:szCs w:val="24"/>
        </w:rPr>
        <w:t>eV.</w:t>
      </w:r>
    </w:p>
    <w:p w14:paraId="7107233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Câu 22:</w:t>
      </w:r>
      <w:r w:rsidRPr="00DD76CC">
        <w:rPr>
          <w:rFonts w:ascii="Times New Roman" w:hAnsi="Times New Roman" w:cs="Times New Roman"/>
          <w:sz w:val="24"/>
          <w:szCs w:val="24"/>
        </w:rPr>
        <w:t xml:space="preserve"> Một sóng cơ truyền dọc theo một sợi dây đàn hồi với tốc độ 25 cm/s và có tần số </w:t>
      </w:r>
      <w:r w:rsidRPr="00DD76CC">
        <w:rPr>
          <w:rFonts w:ascii="Times New Roman" w:hAnsi="Times New Roman" w:cs="Times New Roman"/>
          <w:sz w:val="24"/>
          <w:szCs w:val="24"/>
          <w:lang w:val="vi-VN"/>
        </w:rPr>
        <w:t>dao động 5 Hz.</w:t>
      </w:r>
      <w:r w:rsidRPr="00DD76CC">
        <w:rPr>
          <w:rFonts w:ascii="Times New Roman" w:hAnsi="Times New Roman" w:cs="Times New Roman"/>
          <w:sz w:val="24"/>
          <w:szCs w:val="24"/>
        </w:rPr>
        <w:t xml:space="preserve"> Sóng truyền trên dây có bước sóng b</w:t>
      </w:r>
      <w:r w:rsidRPr="00DD76CC">
        <w:rPr>
          <w:rFonts w:ascii="Times New Roman" w:hAnsi="Times New Roman" w:cs="Times New Roman"/>
          <w:sz w:val="24"/>
          <w:szCs w:val="24"/>
          <w:lang w:val="vi-VN"/>
        </w:rPr>
        <w:t>ằ</w:t>
      </w:r>
      <w:r w:rsidRPr="00DD76CC">
        <w:rPr>
          <w:rFonts w:ascii="Times New Roman" w:hAnsi="Times New Roman" w:cs="Times New Roman"/>
          <w:sz w:val="24"/>
          <w:szCs w:val="24"/>
        </w:rPr>
        <w:t xml:space="preserve">ng </w:t>
      </w:r>
    </w:p>
    <w:p w14:paraId="39E0261B"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A</w:t>
      </w:r>
      <w:r w:rsidRPr="00DD76CC">
        <w:rPr>
          <w:rFonts w:ascii="Times New Roman" w:hAnsi="Times New Roman" w:cs="Times New Roman"/>
          <w:b/>
          <w:sz w:val="24"/>
          <w:szCs w:val="24"/>
          <w:lang w:val="vi-VN"/>
        </w:rPr>
        <w:t>.</w:t>
      </w:r>
      <w:r w:rsidRPr="00DD76CC">
        <w:rPr>
          <w:rFonts w:ascii="Times New Roman" w:hAnsi="Times New Roman" w:cs="Times New Roman"/>
          <w:sz w:val="24"/>
          <w:szCs w:val="24"/>
          <w:lang w:val="vi-VN"/>
        </w:rPr>
        <w:t xml:space="preserve"> </w:t>
      </w:r>
      <w:r w:rsidRPr="00DD76CC">
        <w:rPr>
          <w:rFonts w:ascii="Times New Roman" w:hAnsi="Times New Roman" w:cs="Times New Roman"/>
          <w:sz w:val="24"/>
          <w:szCs w:val="24"/>
        </w:rPr>
        <w:t>5 cm.</w:t>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5 m.</w:t>
      </w: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0</w:t>
      </w:r>
      <w:r w:rsidRPr="00DD76CC">
        <w:rPr>
          <w:rFonts w:ascii="Times New Roman" w:hAnsi="Times New Roman" w:cs="Times New Roman"/>
          <w:sz w:val="24"/>
          <w:szCs w:val="24"/>
          <w:lang w:val="vi-VN"/>
        </w:rPr>
        <w:t>,</w:t>
      </w:r>
      <w:r w:rsidRPr="00DD76CC">
        <w:rPr>
          <w:rFonts w:ascii="Times New Roman" w:hAnsi="Times New Roman" w:cs="Times New Roman"/>
          <w:sz w:val="24"/>
          <w:szCs w:val="24"/>
        </w:rPr>
        <w:t>25 m.</w:t>
      </w: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sz w:val="24"/>
          <w:szCs w:val="24"/>
        </w:rPr>
        <w:t xml:space="preserve"> 0,5 m.</w:t>
      </w:r>
    </w:p>
    <w:p w14:paraId="67229F91"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 dẫn: Chọn A.</w:t>
      </w:r>
      <w:r w:rsidRPr="00DD76CC">
        <w:rPr>
          <w:rFonts w:ascii="Times New Roman" w:hAnsi="Times New Roman" w:cs="Times New Roman"/>
          <w:sz w:val="24"/>
          <w:szCs w:val="24"/>
        </w:rPr>
        <w:t xml:space="preserve"> </w:t>
      </w:r>
    </w:p>
    <w:p w14:paraId="36505BA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Ta có:</w:t>
      </w:r>
    </w:p>
    <w:p w14:paraId="43D84D83" w14:textId="77777777" w:rsidR="000C2985" w:rsidRPr="00DD76CC" w:rsidRDefault="000C2985" w:rsidP="00DD76CC">
      <w:pPr>
        <w:pStyle w:val="ListParagraph"/>
        <w:numPr>
          <w:ilvl w:val="0"/>
          <w:numId w:val="6"/>
        </w:numPr>
        <w:tabs>
          <w:tab w:val="left" w:pos="284"/>
          <w:tab w:val="left" w:pos="2835"/>
          <w:tab w:val="left" w:pos="5387"/>
          <w:tab w:val="left" w:pos="7938"/>
        </w:tabs>
        <w:ind w:left="0" w:firstLine="0"/>
        <w:jc w:val="both"/>
        <w:rPr>
          <w:rFonts w:cs="Times New Roman"/>
          <w:szCs w:val="24"/>
        </w:rPr>
      </w:pPr>
      <w:r w:rsidRPr="00DD76CC">
        <w:rPr>
          <w:rFonts w:cs="Times New Roman"/>
          <w:position w:val="-32"/>
          <w:szCs w:val="24"/>
        </w:rPr>
        <w:object w:dxaOrig="1719" w:dyaOrig="740" w14:anchorId="7178E202">
          <v:shape id="_x0000_i1290" type="#_x0000_t75" style="width:85.15pt;height:37.55pt" o:ole="">
            <v:imagedata r:id="rId571" o:title=""/>
          </v:shape>
          <o:OLEObject Type="Embed" ProgID="Equation.DSMT4" ShapeID="_x0000_i1290" DrawAspect="Content" ObjectID="_1715018045" r:id="rId572"/>
        </w:object>
      </w:r>
      <w:r w:rsidRPr="00DD76CC">
        <w:rPr>
          <w:rFonts w:cs="Times New Roman"/>
          <w:szCs w:val="24"/>
        </w:rPr>
        <w:t>cm.</w:t>
      </w:r>
    </w:p>
    <w:p w14:paraId="5C22778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lastRenderedPageBreak/>
        <w:t>Câu 23:</w:t>
      </w:r>
      <w:r w:rsidRPr="00DD76CC">
        <w:rPr>
          <w:rFonts w:ascii="Times New Roman" w:hAnsi="Times New Roman" w:cs="Times New Roman"/>
          <w:bCs/>
          <w:sz w:val="24"/>
          <w:szCs w:val="24"/>
        </w:rPr>
        <w:t xml:space="preserve"> Một đoạn mạch điện xoay chiều gồm điện trở thuần, cuộn cảm thuần và tụ điện mắc nối tiếp. Biết cảm kháng gấp đôi dung kháng. Dùng vôn kế xoay chiều (điện trở rất lớn) đo điện áp giữa hai đầu tụ điện và điện áp giữa hai đầu điện trở thì số chỉ của vôn kế là như nhau. Độ lệch pha của điện áp giữa hai đầu đoạn mạch so với cường độ dòng điện trong đoạn mạch là </w:t>
      </w:r>
    </w:p>
    <w:p w14:paraId="314F4C5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A. </w:t>
      </w:r>
      <w:r w:rsidRPr="00DD76CC">
        <w:rPr>
          <w:rFonts w:ascii="Times New Roman" w:hAnsi="Times New Roman" w:cs="Times New Roman"/>
          <w:position w:val="-24"/>
          <w:sz w:val="24"/>
          <w:szCs w:val="24"/>
        </w:rPr>
        <w:object w:dxaOrig="260" w:dyaOrig="620" w14:anchorId="45834A62">
          <v:shape id="_x0000_i1291" type="#_x0000_t75" style="width:13.15pt;height:30.7pt" o:ole="">
            <v:imagedata r:id="rId148" o:title=""/>
          </v:shape>
          <o:OLEObject Type="Embed" ProgID="Equation.DSMT4" ShapeID="_x0000_i1291" DrawAspect="Content" ObjectID="_1715018046" r:id="rId573"/>
        </w:object>
      </w:r>
      <w:r w:rsidRPr="00DD76CC">
        <w:rPr>
          <w:rFonts w:ascii="Times New Roman" w:hAnsi="Times New Roman" w:cs="Times New Roman"/>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B. </w:t>
      </w:r>
      <w:r w:rsidRPr="00DD76CC">
        <w:rPr>
          <w:rFonts w:ascii="Times New Roman" w:hAnsi="Times New Roman" w:cs="Times New Roman"/>
          <w:position w:val="-24"/>
          <w:sz w:val="24"/>
          <w:szCs w:val="24"/>
        </w:rPr>
        <w:object w:dxaOrig="260" w:dyaOrig="620" w14:anchorId="58C95B8E">
          <v:shape id="_x0000_i1292" type="#_x0000_t75" style="width:13.15pt;height:30.7pt" o:ole="">
            <v:imagedata r:id="rId150" o:title=""/>
          </v:shape>
          <o:OLEObject Type="Embed" ProgID="Equation.DSMT4" ShapeID="_x0000_i1292" DrawAspect="Content" ObjectID="_1715018047" r:id="rId574"/>
        </w:object>
      </w:r>
      <w:r w:rsidRPr="00DD76CC">
        <w:rPr>
          <w:rFonts w:ascii="Times New Roman" w:hAnsi="Times New Roman" w:cs="Times New Roman"/>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C. </w:t>
      </w:r>
      <w:r w:rsidRPr="00DD76CC">
        <w:rPr>
          <w:rFonts w:ascii="Times New Roman" w:hAnsi="Times New Roman" w:cs="Times New Roman"/>
          <w:position w:val="-24"/>
          <w:sz w:val="24"/>
          <w:szCs w:val="24"/>
        </w:rPr>
        <w:object w:dxaOrig="260" w:dyaOrig="620" w14:anchorId="3FCA3B24">
          <v:shape id="_x0000_i1293" type="#_x0000_t75" style="width:13.15pt;height:30.7pt" o:ole="">
            <v:imagedata r:id="rId152" o:title=""/>
          </v:shape>
          <o:OLEObject Type="Embed" ProgID="Equation.DSMT4" ShapeID="_x0000_i1293" DrawAspect="Content" ObjectID="_1715018048" r:id="rId575"/>
        </w:object>
      </w:r>
      <w:r w:rsidRPr="00DD76CC">
        <w:rPr>
          <w:rFonts w:ascii="Times New Roman" w:hAnsi="Times New Roman" w:cs="Times New Roman"/>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D. </w:t>
      </w:r>
      <w:r w:rsidRPr="00DD76CC">
        <w:rPr>
          <w:rFonts w:ascii="Times New Roman" w:hAnsi="Times New Roman" w:cs="Times New Roman"/>
          <w:position w:val="-24"/>
          <w:sz w:val="24"/>
          <w:szCs w:val="24"/>
        </w:rPr>
        <w:object w:dxaOrig="440" w:dyaOrig="620" w14:anchorId="4C4BA4C7">
          <v:shape id="_x0000_i1294" type="#_x0000_t75" style="width:22.55pt;height:30.7pt" o:ole="">
            <v:imagedata r:id="rId154" o:title=""/>
          </v:shape>
          <o:OLEObject Type="Embed" ProgID="Equation.DSMT4" ShapeID="_x0000_i1294" DrawAspect="Content" ObjectID="_1715018049" r:id="rId576"/>
        </w:object>
      </w:r>
      <w:r w:rsidRPr="00DD76CC">
        <w:rPr>
          <w:rFonts w:ascii="Times New Roman" w:hAnsi="Times New Roman" w:cs="Times New Roman"/>
          <w:sz w:val="24"/>
          <w:szCs w:val="24"/>
        </w:rPr>
        <w:t>.</w:t>
      </w:r>
    </w:p>
    <w:p w14:paraId="4A3022C2"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sz w:val="24"/>
          <w:szCs w:val="24"/>
        </w:rPr>
      </w:pPr>
      <w:r w:rsidRPr="00DD76CC">
        <w:rPr>
          <w:rFonts w:ascii="Times New Roman" w:hAnsi="Times New Roman" w:cs="Times New Roman"/>
          <w:b/>
          <w:bCs/>
          <w:sz w:val="24"/>
          <w:szCs w:val="24"/>
        </w:rPr>
        <w:sym w:font="Wingdings" w:char="F040"/>
      </w:r>
      <w:r w:rsidRPr="00DD76CC">
        <w:rPr>
          <w:rFonts w:ascii="Times New Roman" w:hAnsi="Times New Roman" w:cs="Times New Roman"/>
          <w:b/>
          <w:bCs/>
          <w:sz w:val="24"/>
          <w:szCs w:val="24"/>
        </w:rPr>
        <w:t xml:space="preserve"> Hướng dẫn: Chọn A.</w:t>
      </w:r>
      <w:r w:rsidRPr="00DD76CC">
        <w:rPr>
          <w:rFonts w:ascii="Times New Roman" w:hAnsi="Times New Roman" w:cs="Times New Roman"/>
          <w:bCs/>
          <w:sz w:val="24"/>
          <w:szCs w:val="24"/>
        </w:rPr>
        <w:t xml:space="preserve"> </w:t>
      </w:r>
    </w:p>
    <w:p w14:paraId="33B24A1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Theo giả thuyết bài toán, ta có:</w:t>
      </w:r>
    </w:p>
    <w:p w14:paraId="59D01CA1" w14:textId="77777777" w:rsidR="000C2985" w:rsidRPr="00DD76CC" w:rsidRDefault="000C2985" w:rsidP="00DD76CC">
      <w:pPr>
        <w:pStyle w:val="ListParagraph"/>
        <w:numPr>
          <w:ilvl w:val="0"/>
          <w:numId w:val="3"/>
        </w:numPr>
        <w:tabs>
          <w:tab w:val="left" w:pos="284"/>
          <w:tab w:val="left" w:pos="2835"/>
          <w:tab w:val="left" w:pos="5387"/>
          <w:tab w:val="left" w:pos="7938"/>
        </w:tabs>
        <w:ind w:left="0" w:firstLine="0"/>
        <w:jc w:val="both"/>
        <w:rPr>
          <w:rFonts w:cs="Times New Roman"/>
          <w:bCs/>
          <w:szCs w:val="24"/>
        </w:rPr>
      </w:pPr>
      <w:r w:rsidRPr="00DD76CC">
        <w:rPr>
          <w:rFonts w:cs="Times New Roman"/>
          <w:bCs/>
          <w:szCs w:val="24"/>
        </w:rPr>
        <w:t xml:space="preserve">cảm kháng gấp đôi dung kháng </w:t>
      </w:r>
      <w:r w:rsidRPr="00DD76CC">
        <w:rPr>
          <w:rFonts w:cs="Times New Roman"/>
          <w:position w:val="-12"/>
          <w:szCs w:val="24"/>
        </w:rPr>
        <w:object w:dxaOrig="960" w:dyaOrig="360" w14:anchorId="0CFD31D3">
          <v:shape id="_x0000_i1295" type="#_x0000_t75" style="width:48.2pt;height:18.15pt" o:ole="">
            <v:imagedata r:id="rId577" o:title=""/>
          </v:shape>
          <o:OLEObject Type="Embed" ProgID="Equation.DSMT4" ShapeID="_x0000_i1295" DrawAspect="Content" ObjectID="_1715018050" r:id="rId578"/>
        </w:object>
      </w:r>
      <w:r w:rsidRPr="00DD76CC">
        <w:rPr>
          <w:rFonts w:cs="Times New Roman"/>
          <w:bCs/>
          <w:szCs w:val="24"/>
        </w:rPr>
        <w:t>.</w:t>
      </w:r>
    </w:p>
    <w:p w14:paraId="1FE73E02" w14:textId="77777777" w:rsidR="000C2985" w:rsidRPr="00DD76CC" w:rsidRDefault="000C2985" w:rsidP="00DD76CC">
      <w:pPr>
        <w:pStyle w:val="ListParagraph"/>
        <w:numPr>
          <w:ilvl w:val="0"/>
          <w:numId w:val="3"/>
        </w:numPr>
        <w:tabs>
          <w:tab w:val="left" w:pos="284"/>
          <w:tab w:val="left" w:pos="2835"/>
          <w:tab w:val="left" w:pos="5387"/>
          <w:tab w:val="left" w:pos="7938"/>
        </w:tabs>
        <w:ind w:left="0" w:firstLine="0"/>
        <w:jc w:val="both"/>
        <w:rPr>
          <w:rFonts w:cs="Times New Roman"/>
          <w:bCs/>
          <w:szCs w:val="24"/>
        </w:rPr>
      </w:pPr>
      <w:r w:rsidRPr="00DD76CC">
        <w:rPr>
          <w:rFonts w:cs="Times New Roman"/>
          <w:bCs/>
          <w:szCs w:val="24"/>
        </w:rPr>
        <w:t xml:space="preserve">điện áp hiệu dụng ở hai đầu tụ điện và hai đầu điện trở bằng nhau </w:t>
      </w:r>
      <w:r w:rsidRPr="00DD76CC">
        <w:rPr>
          <w:rFonts w:cs="Times New Roman"/>
          <w:position w:val="-12"/>
          <w:szCs w:val="24"/>
        </w:rPr>
        <w:object w:dxaOrig="880" w:dyaOrig="360" w14:anchorId="686D22B9">
          <v:shape id="_x0000_i1296" type="#_x0000_t75" style="width:43.85pt;height:18.15pt" o:ole="">
            <v:imagedata r:id="rId579" o:title=""/>
          </v:shape>
          <o:OLEObject Type="Embed" ProgID="Equation.DSMT4" ShapeID="_x0000_i1296" DrawAspect="Content" ObjectID="_1715018051" r:id="rId580"/>
        </w:object>
      </w:r>
      <w:r w:rsidRPr="00DD76CC">
        <w:rPr>
          <w:rFonts w:cs="Times New Roman"/>
          <w:bCs/>
          <w:szCs w:val="24"/>
        </w:rPr>
        <w:t xml:space="preserve">→ </w:t>
      </w:r>
      <w:r w:rsidRPr="00DD76CC">
        <w:rPr>
          <w:rFonts w:cs="Times New Roman"/>
          <w:position w:val="-12"/>
          <w:szCs w:val="24"/>
        </w:rPr>
        <w:object w:dxaOrig="760" w:dyaOrig="360" w14:anchorId="3DDA0074">
          <v:shape id="_x0000_i1297" type="#_x0000_t75" style="width:38.2pt;height:18.15pt" o:ole="">
            <v:imagedata r:id="rId581" o:title=""/>
          </v:shape>
          <o:OLEObject Type="Embed" ProgID="Equation.DSMT4" ShapeID="_x0000_i1297" DrawAspect="Content" ObjectID="_1715018052" r:id="rId582"/>
        </w:object>
      </w:r>
      <w:r w:rsidRPr="00DD76CC">
        <w:rPr>
          <w:rFonts w:cs="Times New Roman"/>
          <w:bCs/>
          <w:szCs w:val="24"/>
        </w:rPr>
        <w:t xml:space="preserve">. </w:t>
      </w:r>
    </w:p>
    <w:p w14:paraId="05428D5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Độ lệch pha</w:t>
      </w:r>
    </w:p>
    <w:p w14:paraId="65345E46"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position w:val="-24"/>
          <w:sz w:val="24"/>
          <w:szCs w:val="24"/>
        </w:rPr>
        <w:object w:dxaOrig="1900" w:dyaOrig="620" w14:anchorId="6F503589">
          <v:shape id="_x0000_i1298" type="#_x0000_t75" style="width:94.55pt;height:30.7pt" o:ole="">
            <v:imagedata r:id="rId583" o:title=""/>
          </v:shape>
          <o:OLEObject Type="Embed" ProgID="Equation.DSMT4" ShapeID="_x0000_i1298" DrawAspect="Content" ObjectID="_1715018053" r:id="rId584"/>
        </w:object>
      </w:r>
      <w:r w:rsidRPr="00DD76CC">
        <w:rPr>
          <w:rFonts w:ascii="Times New Roman" w:hAnsi="Times New Roman" w:cs="Times New Roman"/>
          <w:sz w:val="24"/>
          <w:szCs w:val="24"/>
        </w:rPr>
        <w:t xml:space="preserve">→ </w:t>
      </w:r>
      <w:r w:rsidRPr="00DD76CC">
        <w:rPr>
          <w:rFonts w:ascii="Times New Roman" w:hAnsi="Times New Roman" w:cs="Times New Roman"/>
          <w:position w:val="-24"/>
          <w:sz w:val="24"/>
          <w:szCs w:val="24"/>
        </w:rPr>
        <w:object w:dxaOrig="660" w:dyaOrig="620" w14:anchorId="7322A8FA">
          <v:shape id="_x0000_i1299" type="#_x0000_t75" style="width:32.55pt;height:30.7pt" o:ole="">
            <v:imagedata r:id="rId585" o:title=""/>
          </v:shape>
          <o:OLEObject Type="Embed" ProgID="Equation.DSMT4" ShapeID="_x0000_i1299" DrawAspect="Content" ObjectID="_1715018054" r:id="rId586"/>
        </w:object>
      </w:r>
    </w:p>
    <w:p w14:paraId="25119B51"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24: </w:t>
      </w:r>
      <w:r w:rsidRPr="00DD76CC">
        <w:rPr>
          <w:rFonts w:ascii="Times New Roman" w:hAnsi="Times New Roman" w:cs="Times New Roman"/>
          <w:sz w:val="24"/>
          <w:szCs w:val="24"/>
        </w:rPr>
        <w:t xml:space="preserve">Tại một địa điểm có một máy đang phát sóng điện từ. Xét một phương truyền có phương thẳng đúng hướng lên. Vào thời điểm </w:t>
      </w:r>
      <w:r w:rsidRPr="00DD76CC">
        <w:rPr>
          <w:rFonts w:ascii="Times New Roman" w:hAnsi="Times New Roman" w:cs="Times New Roman"/>
          <w:position w:val="-6"/>
          <w:sz w:val="24"/>
          <w:szCs w:val="24"/>
        </w:rPr>
        <w:object w:dxaOrig="139" w:dyaOrig="240" w14:anchorId="13B9615B">
          <v:shape id="_x0000_i1300" type="#_x0000_t75" style="width:6.9pt;height:13.15pt" o:ole="">
            <v:imagedata r:id="rId156" o:title=""/>
          </v:shape>
          <o:OLEObject Type="Embed" ProgID="Equation.DSMT4" ShapeID="_x0000_i1300" DrawAspect="Content" ObjectID="_1715018055" r:id="rId587"/>
        </w:object>
      </w:r>
      <w:r w:rsidRPr="00DD76CC">
        <w:rPr>
          <w:rFonts w:ascii="Times New Roman" w:hAnsi="Times New Roman" w:cs="Times New Roman"/>
          <w:sz w:val="24"/>
          <w:szCs w:val="24"/>
        </w:rPr>
        <w:t xml:space="preserve">, tại điểm </w:t>
      </w:r>
      <w:r w:rsidRPr="00DD76CC">
        <w:rPr>
          <w:rFonts w:ascii="Times New Roman" w:hAnsi="Times New Roman" w:cs="Times New Roman"/>
          <w:position w:val="-4"/>
          <w:sz w:val="24"/>
          <w:szCs w:val="24"/>
        </w:rPr>
        <w:object w:dxaOrig="240" w:dyaOrig="260" w14:anchorId="49D88E24">
          <v:shape id="_x0000_i1301" type="#_x0000_t75" style="width:11.9pt;height:13.15pt" o:ole="">
            <v:imagedata r:id="rId158" o:title=""/>
          </v:shape>
          <o:OLEObject Type="Embed" ProgID="Equation.DSMT4" ShapeID="_x0000_i1301" DrawAspect="Content" ObjectID="_1715018056" r:id="rId588"/>
        </w:object>
      </w:r>
      <w:r w:rsidRPr="00DD76CC">
        <w:rPr>
          <w:rFonts w:ascii="Times New Roman" w:hAnsi="Times New Roman" w:cs="Times New Roman"/>
          <w:sz w:val="24"/>
          <w:szCs w:val="24"/>
        </w:rPr>
        <w:t xml:space="preserve"> trên phương truyền, véctơ cường độ điện trường đang có độ lớn cực đại và hướng về phía Đông. Khi đó vectơ cảm ứng từ có </w:t>
      </w:r>
    </w:p>
    <w:p w14:paraId="2F803DE1"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A. </w:t>
      </w:r>
      <w:r w:rsidRPr="00DD76CC">
        <w:rPr>
          <w:rFonts w:ascii="Times New Roman" w:hAnsi="Times New Roman" w:cs="Times New Roman"/>
          <w:sz w:val="24"/>
          <w:szCs w:val="24"/>
        </w:rPr>
        <w:t>độ lớn bằng một nửa giá trị cực đại.</w:t>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b/>
          <w:sz w:val="24"/>
          <w:szCs w:val="24"/>
          <w:lang w:val="vi-VN"/>
        </w:rPr>
        <w:t xml:space="preserve">. </w:t>
      </w:r>
      <w:r w:rsidRPr="00DD76CC">
        <w:rPr>
          <w:rFonts w:ascii="Times New Roman" w:hAnsi="Times New Roman" w:cs="Times New Roman"/>
          <w:sz w:val="24"/>
          <w:szCs w:val="24"/>
        </w:rPr>
        <w:t>độ lớn cực đại và hướng về phía Nam.</w:t>
      </w:r>
    </w:p>
    <w:p w14:paraId="65D2B734"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C. </w:t>
      </w:r>
      <w:r w:rsidRPr="00DD76CC">
        <w:rPr>
          <w:rFonts w:ascii="Times New Roman" w:hAnsi="Times New Roman" w:cs="Times New Roman"/>
          <w:sz w:val="24"/>
          <w:szCs w:val="24"/>
        </w:rPr>
        <w:t>độ lớn cực đại và hướng về phía Tây.</w:t>
      </w: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b/>
          <w:sz w:val="24"/>
          <w:szCs w:val="24"/>
          <w:lang w:val="vi-VN"/>
        </w:rPr>
        <w:t xml:space="preserve">. </w:t>
      </w:r>
      <w:r w:rsidRPr="00DD76CC">
        <w:rPr>
          <w:rFonts w:ascii="Times New Roman" w:hAnsi="Times New Roman" w:cs="Times New Roman"/>
          <w:sz w:val="24"/>
          <w:szCs w:val="24"/>
        </w:rPr>
        <w:t>độ lớn cực đại và hướng về phía Bắc.</w:t>
      </w:r>
    </w:p>
    <w:p w14:paraId="5FCB3741"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B.</w:t>
      </w:r>
    </w:p>
    <w:p w14:paraId="1213B20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Trong quá trình lan truyền sóng điện từ:</w:t>
      </w:r>
    </w:p>
    <w:p w14:paraId="18A0675E" w14:textId="77777777" w:rsidR="000C2985" w:rsidRPr="00DD76CC" w:rsidRDefault="000C2985" w:rsidP="00DD76CC">
      <w:pPr>
        <w:pStyle w:val="ListParagraph"/>
        <w:numPr>
          <w:ilvl w:val="0"/>
          <w:numId w:val="7"/>
        </w:numPr>
        <w:tabs>
          <w:tab w:val="left" w:pos="284"/>
          <w:tab w:val="left" w:pos="2835"/>
          <w:tab w:val="left" w:pos="5387"/>
          <w:tab w:val="left" w:pos="7938"/>
        </w:tabs>
        <w:ind w:left="0" w:firstLine="0"/>
        <w:jc w:val="both"/>
        <w:rPr>
          <w:rFonts w:cs="Times New Roman"/>
          <w:szCs w:val="24"/>
        </w:rPr>
      </w:pPr>
      <w:r w:rsidRPr="00DD76CC">
        <w:rPr>
          <w:rFonts w:cs="Times New Roman"/>
          <w:szCs w:val="24"/>
        </w:rPr>
        <w:t xml:space="preserve">tại mỗi điểm dao động của điện trường và từ trường là cùng pha → khi </w:t>
      </w:r>
      <w:r w:rsidRPr="00DD76CC">
        <w:rPr>
          <w:rFonts w:cs="Times New Roman"/>
          <w:i/>
          <w:szCs w:val="24"/>
        </w:rPr>
        <w:t xml:space="preserve">E </w:t>
      </w:r>
      <w:r w:rsidRPr="00DD76CC">
        <w:rPr>
          <w:rFonts w:cs="Times New Roman"/>
          <w:szCs w:val="24"/>
        </w:rPr>
        <w:t xml:space="preserve">cực đại thì </w:t>
      </w:r>
      <w:r w:rsidRPr="00DD76CC">
        <w:rPr>
          <w:rFonts w:cs="Times New Roman"/>
          <w:i/>
          <w:szCs w:val="24"/>
        </w:rPr>
        <w:t>B</w:t>
      </w:r>
      <w:r w:rsidRPr="00DD76CC">
        <w:rPr>
          <w:rFonts w:cs="Times New Roman"/>
          <w:szCs w:val="24"/>
        </w:rPr>
        <w:t xml:space="preserve"> cũng cực đại.</w:t>
      </w:r>
    </w:p>
    <w:p w14:paraId="5CAA51EB" w14:textId="77777777" w:rsidR="000C2985" w:rsidRPr="00DD76CC" w:rsidRDefault="000C2985" w:rsidP="00DD76CC">
      <w:pPr>
        <w:pStyle w:val="ListParagraph"/>
        <w:numPr>
          <w:ilvl w:val="0"/>
          <w:numId w:val="7"/>
        </w:numPr>
        <w:tabs>
          <w:tab w:val="left" w:pos="284"/>
          <w:tab w:val="left" w:pos="2835"/>
          <w:tab w:val="left" w:pos="5387"/>
          <w:tab w:val="left" w:pos="7938"/>
        </w:tabs>
        <w:ind w:left="0" w:firstLine="0"/>
        <w:jc w:val="both"/>
        <w:rPr>
          <w:rFonts w:cs="Times New Roman"/>
          <w:szCs w:val="24"/>
        </w:rPr>
      </w:pPr>
      <w:r w:rsidRPr="00DD76CC">
        <w:rPr>
          <w:rFonts w:cs="Times New Roman"/>
          <w:szCs w:val="24"/>
        </w:rPr>
        <w:t xml:space="preserve">các veto </w:t>
      </w:r>
      <w:r w:rsidRPr="00DD76CC">
        <w:rPr>
          <w:rFonts w:cs="Times New Roman"/>
          <w:position w:val="-12"/>
          <w:szCs w:val="24"/>
        </w:rPr>
        <w:object w:dxaOrig="320" w:dyaOrig="400" w14:anchorId="13D1C9C1">
          <v:shape id="_x0000_i1302" type="#_x0000_t75" style="width:16.9pt;height:20.65pt" o:ole="">
            <v:imagedata r:id="rId589" o:title=""/>
          </v:shape>
          <o:OLEObject Type="Embed" ProgID="Equation.DSMT4" ShapeID="_x0000_i1302" DrawAspect="Content" ObjectID="_1715018057" r:id="rId590"/>
        </w:object>
      </w:r>
      <w:r w:rsidRPr="00DD76CC">
        <w:rPr>
          <w:rFonts w:cs="Times New Roman"/>
          <w:szCs w:val="24"/>
        </w:rPr>
        <w:t xml:space="preserve">, </w:t>
      </w:r>
      <w:r w:rsidRPr="00DD76CC">
        <w:rPr>
          <w:rFonts w:cs="Times New Roman"/>
          <w:position w:val="-12"/>
          <w:szCs w:val="24"/>
        </w:rPr>
        <w:object w:dxaOrig="300" w:dyaOrig="400" w14:anchorId="7235C04F">
          <v:shape id="_x0000_i1303" type="#_x0000_t75" style="width:15.05pt;height:20.65pt" o:ole="">
            <v:imagedata r:id="rId591" o:title=""/>
          </v:shape>
          <o:OLEObject Type="Embed" ProgID="Equation.DSMT4" ShapeID="_x0000_i1303" DrawAspect="Content" ObjectID="_1715018058" r:id="rId592"/>
        </w:object>
      </w:r>
      <w:r w:rsidRPr="00DD76CC">
        <w:rPr>
          <w:rFonts w:cs="Times New Roman"/>
          <w:szCs w:val="24"/>
        </w:rPr>
        <w:t xml:space="preserve"> và </w:t>
      </w:r>
      <w:r w:rsidRPr="00DD76CC">
        <w:rPr>
          <w:rFonts w:cs="Times New Roman"/>
          <w:position w:val="-12"/>
          <w:szCs w:val="24"/>
        </w:rPr>
        <w:object w:dxaOrig="260" w:dyaOrig="400" w14:anchorId="131F96AE">
          <v:shape id="_x0000_i1304" type="#_x0000_t75" style="width:13.15pt;height:20.65pt" o:ole="">
            <v:imagedata r:id="rId593" o:title=""/>
          </v:shape>
          <o:OLEObject Type="Embed" ProgID="Equation.DSMT4" ShapeID="_x0000_i1304" DrawAspect="Content" ObjectID="_1715018059" r:id="rId594"/>
        </w:object>
      </w:r>
      <w:r w:rsidRPr="00DD76CC">
        <w:rPr>
          <w:rFonts w:cs="Times New Roman"/>
          <w:szCs w:val="24"/>
        </w:rPr>
        <w:t xml:space="preserve">lần lượt tạo thành tam diện thuận → </w:t>
      </w:r>
      <w:r w:rsidRPr="00DD76CC">
        <w:rPr>
          <w:rFonts w:cs="Times New Roman"/>
          <w:position w:val="-12"/>
          <w:szCs w:val="24"/>
        </w:rPr>
        <w:object w:dxaOrig="300" w:dyaOrig="400" w14:anchorId="3DE44DFA">
          <v:shape id="_x0000_i1305" type="#_x0000_t75" style="width:15.05pt;height:20.65pt" o:ole="">
            <v:imagedata r:id="rId595" o:title=""/>
          </v:shape>
          <o:OLEObject Type="Embed" ProgID="Equation.DSMT4" ShapeID="_x0000_i1305" DrawAspect="Content" ObjectID="_1715018060" r:id="rId596"/>
        </w:object>
      </w:r>
      <w:r w:rsidRPr="00DD76CC">
        <w:rPr>
          <w:rFonts w:cs="Times New Roman"/>
          <w:szCs w:val="24"/>
        </w:rPr>
        <w:t xml:space="preserve"> phải hướng về hướng Bắc.</w:t>
      </w:r>
    </w:p>
    <w:p w14:paraId="0D159D3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noProof/>
          <w:sz w:val="24"/>
          <w:szCs w:val="24"/>
        </w:rPr>
        <mc:AlternateContent>
          <mc:Choice Requires="wpc">
            <w:drawing>
              <wp:anchor distT="0" distB="0" distL="114300" distR="114300" simplePos="0" relativeHeight="251667456" behindDoc="0" locked="1" layoutInCell="1" allowOverlap="1" wp14:anchorId="452BF005" wp14:editId="41A3D2F2">
                <wp:simplePos x="0" y="0"/>
                <wp:positionH relativeFrom="column">
                  <wp:posOffset>3676650</wp:posOffset>
                </wp:positionH>
                <wp:positionV relativeFrom="paragraph">
                  <wp:posOffset>233045</wp:posOffset>
                </wp:positionV>
                <wp:extent cx="2907030" cy="1544320"/>
                <wp:effectExtent l="0" t="38100" r="7620" b="0"/>
                <wp:wrapSquare wrapText="bothSides"/>
                <wp:docPr id="1638" name="Canvas 163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49" name="Group 149"/>
                        <wpg:cNvGrpSpPr/>
                        <wpg:grpSpPr>
                          <a:xfrm>
                            <a:off x="122155" y="3175"/>
                            <a:ext cx="2768599" cy="1541145"/>
                            <a:chOff x="0" y="0"/>
                            <a:chExt cx="2768599" cy="1541145"/>
                          </a:xfrm>
                        </wpg:grpSpPr>
                        <wpg:grpSp>
                          <wpg:cNvPr id="150" name="Group 150"/>
                          <wpg:cNvGrpSpPr/>
                          <wpg:grpSpPr>
                            <a:xfrm>
                              <a:off x="0" y="0"/>
                              <a:ext cx="2768599" cy="1506259"/>
                              <a:chOff x="0" y="0"/>
                              <a:chExt cx="2768960" cy="1506985"/>
                            </a:xfrm>
                          </wpg:grpSpPr>
                          <pic:pic xmlns:pic="http://schemas.openxmlformats.org/drawingml/2006/picture">
                            <pic:nvPicPr>
                              <pic:cNvPr id="151" name="Picture 151"/>
                              <pic:cNvPicPr>
                                <a:picLocks noChangeAspect="1"/>
                              </pic:cNvPicPr>
                            </pic:nvPicPr>
                            <pic:blipFill>
                              <a:blip r:embed="rId160"/>
                              <a:stretch>
                                <a:fillRect/>
                              </a:stretch>
                            </pic:blipFill>
                            <pic:spPr>
                              <a:xfrm>
                                <a:off x="258138" y="328589"/>
                                <a:ext cx="2073766" cy="1058739"/>
                              </a:xfrm>
                              <a:prstGeom prst="rect">
                                <a:avLst/>
                              </a:prstGeom>
                            </pic:spPr>
                          </pic:pic>
                          <wps:wsp>
                            <wps:cNvPr id="152" name="Straight Connector 152"/>
                            <wps:cNvCnPr>
                              <a:cxnSpLocks/>
                            </wps:cNvCnPr>
                            <wps:spPr>
                              <a:xfrm>
                                <a:off x="0" y="854482"/>
                                <a:ext cx="2768960" cy="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53" name="Straight Connector 153"/>
                            <wps:cNvCnPr>
                              <a:cxnSpLocks/>
                            </wps:cNvCnPr>
                            <wps:spPr>
                              <a:xfrm flipV="1">
                                <a:off x="1295900" y="0"/>
                                <a:ext cx="0" cy="150698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54" name="Picture 154"/>
                            <pic:cNvPicPr/>
                          </pic:nvPicPr>
                          <pic:blipFill>
                            <a:blip r:embed="rId161"/>
                            <a:stretch>
                              <a:fillRect/>
                            </a:stretch>
                          </pic:blipFill>
                          <pic:spPr>
                            <a:xfrm>
                              <a:off x="907083" y="111316"/>
                              <a:ext cx="380951" cy="190408"/>
                            </a:xfrm>
                            <a:prstGeom prst="rect">
                              <a:avLst/>
                            </a:prstGeom>
                          </pic:spPr>
                        </pic:pic>
                        <pic:pic xmlns:pic="http://schemas.openxmlformats.org/drawingml/2006/picture">
                          <pic:nvPicPr>
                            <pic:cNvPr id="155" name="Picture 155"/>
                            <pic:cNvPicPr/>
                          </pic:nvPicPr>
                          <pic:blipFill>
                            <a:blip r:embed="rId162"/>
                            <a:stretch>
                              <a:fillRect/>
                            </a:stretch>
                          </pic:blipFill>
                          <pic:spPr>
                            <a:xfrm>
                              <a:off x="1311125" y="141591"/>
                              <a:ext cx="177777" cy="152327"/>
                            </a:xfrm>
                            <a:prstGeom prst="rect">
                              <a:avLst/>
                            </a:prstGeom>
                          </pic:spPr>
                        </pic:pic>
                        <pic:pic xmlns:pic="http://schemas.openxmlformats.org/drawingml/2006/picture">
                          <pic:nvPicPr>
                            <pic:cNvPr id="156" name="Picture 156"/>
                            <pic:cNvPicPr/>
                          </pic:nvPicPr>
                          <pic:blipFill>
                            <a:blip r:embed="rId163"/>
                            <a:stretch>
                              <a:fillRect/>
                            </a:stretch>
                          </pic:blipFill>
                          <pic:spPr>
                            <a:xfrm>
                              <a:off x="2317105" y="862825"/>
                              <a:ext cx="393649" cy="190408"/>
                            </a:xfrm>
                            <a:prstGeom prst="rect">
                              <a:avLst/>
                            </a:prstGeom>
                          </pic:spPr>
                        </pic:pic>
                        <pic:pic xmlns:pic="http://schemas.openxmlformats.org/drawingml/2006/picture">
                          <pic:nvPicPr>
                            <pic:cNvPr id="157" name="Picture 157"/>
                            <pic:cNvPicPr/>
                          </pic:nvPicPr>
                          <pic:blipFill>
                            <a:blip r:embed="rId164"/>
                            <a:stretch>
                              <a:fillRect/>
                            </a:stretch>
                          </pic:blipFill>
                          <pic:spPr>
                            <a:xfrm>
                              <a:off x="2390302" y="676965"/>
                              <a:ext cx="177777" cy="152327"/>
                            </a:xfrm>
                            <a:prstGeom prst="rect">
                              <a:avLst/>
                            </a:prstGeom>
                          </pic:spPr>
                        </pic:pic>
                        <pic:pic xmlns:pic="http://schemas.openxmlformats.org/drawingml/2006/picture">
                          <pic:nvPicPr>
                            <pic:cNvPr id="158" name="Picture 158"/>
                            <pic:cNvPicPr/>
                          </pic:nvPicPr>
                          <pic:blipFill>
                            <a:blip r:embed="rId165"/>
                            <a:stretch>
                              <a:fillRect/>
                            </a:stretch>
                          </pic:blipFill>
                          <pic:spPr>
                            <a:xfrm>
                              <a:off x="78740" y="863598"/>
                              <a:ext cx="177777" cy="152327"/>
                            </a:xfrm>
                            <a:prstGeom prst="rect">
                              <a:avLst/>
                            </a:prstGeom>
                          </pic:spPr>
                        </pic:pic>
                        <pic:pic xmlns:pic="http://schemas.openxmlformats.org/drawingml/2006/picture">
                          <pic:nvPicPr>
                            <pic:cNvPr id="159" name="Picture 159"/>
                            <pic:cNvPicPr/>
                          </pic:nvPicPr>
                          <pic:blipFill>
                            <a:blip r:embed="rId165"/>
                            <a:stretch>
                              <a:fillRect/>
                            </a:stretch>
                          </pic:blipFill>
                          <pic:spPr>
                            <a:xfrm>
                              <a:off x="1309700" y="1388818"/>
                              <a:ext cx="177777" cy="152327"/>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24CB911" id="Canvas 1638" o:spid="_x0000_s1026" editas="canvas" style="position:absolute;margin-left:289.5pt;margin-top:18.35pt;width:228.9pt;height:121.6pt;z-index:251667456" coordsize="29070,15443"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OwuUHrjBAAANBkAAA4AAABkcnMvZTJvRG9jLnht bOxZWW/cNhB+L9D/IOg9Xh2rE14HhZ0YBYJ2Ebd952qpA5FIgaT3+PcdDintYa9jJ0ZiBzZgWRRn hjPDbw7S5+83XeusqJANZzPXP/Nch7KCLxtWzdx///n4LnUdqQhbkpYzOnO3VLrvL37/7Xzd5zTg NW+XVDgghMl83c/cWqk+n0xkUdOOyDPeUwaTJRcdUTAU1WQpyBqkd+0k8Lx4suZi2QteUCnh65WZ dC9QflnSQv1dlpIqp525oJvCp8DnQj8nF+ckrwTp66awapBv0KIjDYNFR1FXRBHnVjR3RHVNIbjk pToreDfhZdkUFG0Aa3zvyJpLwlZEojEFeGdQEN6eUe6iAh+AyHwNm0HxvcrXVT9uCmzk0a48yYhr wW97tKHKi79Wc+E0S0DKNHMdRjqABBI4+oNdHKiuRX/Tz4X9UJmR9u+mFJ3+C55zNiAmCPwocp3t zA39JDLbSTfKKWAySOI0ymCdAqb9aOr7U0tR1IAKzQ+QgDkLg6L+8BXOyaDAZN1XABtUUnvPDszr npURLHBgJXx4upUHWp6wzouDCD1I8sdYl8Ug1PjFi7MU/XLCur4pcvi1eIC3O3j4epQCl7oV1LVC ukfJ6Ij4ctu/g0DpiWoWTduoLQY9oEkrxVbzppgLM9h3uj84Heb1so4f+drtmknTGS6irfrEiy/S YfyyJqyif8geMgaARVNPDslxeLDkom36j03bajzqd2scZJejeLnHPybyr3hx21GmTCoTtAU7OZN1 00vXETntFhRiRfy5RIVILpWgqqj1giUs/BmU1YruTaCWO8W0CRIC6Z7QCaLUDyE769AJ0ii14Bnh 5SVhEscWJF6UJiFSjCAB9wmprinvHP0CaoI2sDMkJ6tP0uo1kFhvGlVQR9BMRwtkfTk4DkZ3XPek VHNTk56CClrsPh6CAQ83SpCmqpVzyRkDdbkAaAQmIpHlkhlfFRt20yM2tH+tPDOpBydcauI0jabT FIWSfPQmpKIx5DAFnPZj2zBtxAk/krxlzlpnvsTzkEzytlkOOMTCSS9b4awIlDy1MVAGhOxTKdK0 H9jSUdseErBUlLSqdrVY2blOS6GUtxXGgF7OesAYjearbUu1hi37TEvI5zoTG1103d4tT4oC0D2o gNSazWDXMlojHmK09JqVYk0fV30E88iBK3OmRuauYVzcp/bOa6WhHzxg7NYuWPDlFusTggMw/MPA HD4I5vD7wOyUkMf+G3ZzLLJZlAHY9krlgOsHisid/PCG65l7GBCvA9e7XsdUUMjcr6gXmA7hMh97 gamOEV0Zh15gKPY/q7rbYvGc1T3zEi+FVKE7X98P/VjbvKtHYepl0BOZDjDzpl5qs/3QXw+F+9tr u3bw64IKnCNMr76DCvbFLwkqmN/3+r2hmH5HIwjo8P3AHKL8qR9lttkccryf6J/htBCEQfKGlQga 42OsYIi9JKxgnnterARwyvY9g5U0DlKAzWFeycJYn+zxZPmWV/CmI4LYOcYKhtBLwordx+csQUGY eaEHZy+oQXESZ/ERVt7yiti1IfZWLIID+TFWsDS/JKzYXuI5sZKkydSenuMwytDkXbfyhpR7kDLe n87HxhYvaH5xpPihl+mbD+xswzRN/R8PFjwRwRU5XgvgzTy8Hdz974+RavfPjov/AQAA//8DAFBL AwQKAAAAAAAAACEAidXELo2hAACNoQAAFAAAAGRycy9tZWRpYS9pbWFnZTEucG5niVBORw0KGgoA AAANSUhEUgAAB7sAAAPyCAYAAAANFLvQAACAAElEQVR42uzdMWjb237AcdN60KBS8XDBgwcXNGRw wYMoHgzRcKGheMhgaCiBCpqC4ZpieIKXwUWFDKF48OAhQ2g9pHAvmOLBmFB8wYMHDx5M8eDBgwsq aPCgwYMHD6fviKeQm5fEtqwj6a//5wMa/LjJef7b3xwlP//Pf+LP//zPw8TExKNepVIp9OLp06eZ XrtcLmdu7fjrrG3trKwdW8na2vHPpHFc+/LyMjQajU+v+HEePu9xX/sf//Efrf0Ak5OT1rZ2Ztbe 3Nwc2tp/8zd/89W94i6PXfcxn7e1rf3Q19HR0Z3rfO3906DW/lL8Nda2dpbW7sUw145/Hlnb2r2s fdfftVOsHd/vDevzzuLa8T29tQe79t/93d+55gOelQxz7azPiKxtJmgmmHbtB7wmfGP7xra2tQ27 DT+/u/bh4eGv/rv4sYGzYbdht7Wtbdj9vdeXe4XBq7XzNuz+2vsnw09rW9uw29rW/nztu/6ubeBs 2J3Htf/2b//WNTfstra1zQTNiAy7fWMbvFrbsNvw07Db2obdhp/WNuw27La2tQ27DV6tbdht8Gpt w27DbgNnw27DbsNua1vbTDBHw+7nz5933jw89PXzzz/3/BeRXtYblbX39/czt3b8ddb+/uvHH3/8 VSTxY9d8OGv38o8rw147/pk0jmvf9Rfwcf28x33t//mf/7H2A7x///7OvWIQaw/z87Z2dtb+3//9 34Gv/WUXDx12P/ZzfsznbW1rP/TVbrd7GnYPau0vxV9jbWuPwtr3fQ/Vi3593r2Ifx5Z29q9rP3Q YXc/1o7v94b1eWdx7fie3tqDXfvf//3fe/r7tmve+6xkmGtnfUY0iLW/9f7JNTcTzPKMKD6+5a// +q/Dn/zJn/R/2N3rmzwYJw/9iwboAjShCdAFaAJ0AZoAXYAm4NtarVao1+uhWCymu7PbsBtsHqAL 0AToAjQBugBNgC5AE9AP8RSmRENuw26weYAuQBOgC9AE6AI0AboATUB/XV9fd44sj89aH9gzuw27 weYBugBNgC5AE6AL0AToAjQBvYh3cm9sbITp6enUQ27DbrB5gC5AE6AL0AToAjQBugBNwOPEIXfq O7kXFhbCv/3bvxl2g80DdAGaAF2AJkAXoAnQBWgCHmdQQ+7u9/+XXRh2g80DdAGaAF2AJkAXoAnQ BWgC7m0QQ+75+fmws7MTbm9vv9mFYTfYPEAXoAnQBWgCdAGaAF2AJuBONzc34e3bt0mH3E+ePPmj Ife3ujDsBpsH6AI0AboATYAuQBOgC9AEfFMccm9tbYWZmZlkQ+5yuRy2t7e/OuT+VheG3WDzAF2A JkAXoAnQBWgCdAGagD8SB8/v3r1LOuSOv/ddQ+5vdWHYDTYP0AVoAnQBmgBdgCZAF6AJ+CQOnuMA Ot5tnWrIPT09HTY2NsL19XXPXRh2g80DdAGaAF2AJkAXoAnQBWgCOuLzslMOuePzvh865P5WF4bd YPMAXYAmQBegCdAFaAJ0AZog5/b29kKlUkk65G40GqHdbveti4n4m3ZfP//8s68iuXd6ehqq1eqn V/wYdKEL0AToAjQBugBNgC5AE4yjg4ODpEPuQqEQ1tfXHzXk/lYXE758AAAAAAAAAPkS75LuDIwT DbmLxWJYW1sLrVYr2edg2A0AAAAAAACQEycnJ0mH3PFO7tevX/flTu67GHYDAAAAAAAAjLnj4+Ow vLwcJicnkw256/V6uLq6GtjnZNgNAAAAAAAAMKbiceULCwvJ7uSOw/OVlZXQbDYH/rkZdgMAAAAA AACMmXgnd8rjyuOQu1arhYuLi6F9jobdAAAAAAAAAGMiDp9fvHiR7Ljy+IrHoQ9zyN1l2A0AAAAA AACQcfEY8bW1taRD7qWlpXBycjIyn7NhNwAAAAAAAEBGxSH36upqKJVKyYbcP/zww0gNubsMuwEA AAAAAAAyJh4jHofchUIh2TO5nz17Fg4PD0f2Ghh2AwAAAAAAAGREq9VKflz58+fPR+KZ3Hcx7AYA AAAAAAAYcZeXl+H169ehWCzm5pncdzHsBgAAAAAAABhRcchdq9WS3sm9uLgYjo+PM3dtDLsBAAAA AAAARszV1VWo1+tJ7+Sen58Pu7u74fb2NpPXaOLp06eh+zo6OvJdQ+7Fn45pNBqfXvFj0IUuQBOg C9AE6AI0AboATTAI7Xa78zUvlUrJhtxPnjzJ5JD7yy4mPv+kNjc3ffeQe4eHh7+KPX4MutAFaAJ0 AZoAXYAmQBegCVK6ubkJGxsbYXp6Oumd3Nvb25m9k/vLLgy7weYBugBNgC5AE6AL0AToAjTBkMTB cxxAz8zMJBtyl8vlsLOzk9kh97e6MOwGmwfoAjQBugBNgC5AE6AL0AQDFu/kfvfuXedI8VRD7oWF hUzfyX1XF4bdYPMAXYAmQBegCdAFaAJ0AZpgQLp3cs/OziY9rvzjx49j34VhN9g8QBegCdAFaAJ0 AZoAXYAmSKzdbnfmsfFIcceV96cLw26weYAuQBOgC9AE6AI0AboATZBIPK58a2srTE1NJRtyT09P d2a94zrk/lYXht1g8wBdgCZAF6AJ0AVoAnQBmqDPukPumZmZZEPueBT627dvw/X1dS67MOwGmwfo AjQBugBNgC5AE6AL0AR90n0md+ohd1xj3O/kvqsLw26weYAuQBOgC9AE6AI0AboATfBI3SF3ymdy x+PKNzY2cnMn911dGHaDzQN0AZoAXYAmQBegCdAFaIJH2NvbC3Nzc8mG3KVSKbx58ya3Q+5vdWHY DTYP0AVoAnQBmgBdgCZAF6AJehCH3JVKJemQu9FohHa77WIHw26weYAuQBOgC9AE6AI0AboATfDo r8/CwkKyIXehUAhra2uG3Hd0YdgNNg/QBWgCdAGaAF2AJkAXoAnu+XWpVqtJh9yrq6uh2Wy62Pfo wrAbbB6gC9AE6AI0AboATYAuQBN8x+npaVhaWko25J6cnAy1Wi1cXl662A/owrAbbB6gC9AE6AI0 AboATYAuQBN8RRxyLy8vd4bRqe7kjkPu8/NzF7uHLgy7weYBugBNgC5AE6AL0AToAjTBZy4uLsLL ly+TDbnj7+u48sd3MVEqlUL39fPPP7tC5F78CZ34rIXuK34MutAFaAJ0AZoAXYAmQBegifEXh6kv XrxIOuSOd3LHYTqP72LCJQEAAAAAAADyLA5Rnz9/nuyZ3PEVn/l9dnbmYveRYTcAAAAAAACQS6mf yd0dcp+cnLjYCRh2AwAAAAAAALkSjxGPx4mnHHLHY7aPj49d7IQMuwEAAAAAAIBcGMSQu1KphIOD Axd7AAy7AQAAAAAAgLHWarVCvV4PhULBkHuMGHYDAAAAAAAAY6ndbodGoxGKxWKyIffi4mLY2dkJ t7e3LviAGXYDAAAAAAAAY+Xm5ia8ffs2lEqlZEPu+fn5sLe352IPkWE3AAAAAAAAMBaur6/DxsZG mJ6eTjbkrlarnePK3ck9fIbdAAAAAAAAQKbF48rjkHtmZibpndy7u7su9ggx7AYAAAAAAAAyKd7J HZ/Jnfq4cs/kHk2G3QAAAAAAAECmxGdyb21tJb2Tu1wuh+3tbUPuEWbYDQAAAAAAAGRCHDynHnLH 532/f//ekDsDDLsBAAAAAACAkRYHz/Eu63i3daoh9+zsbHj37l3naHSyYeLp06eh+zo6OnJFyL3L y8vOsx26r/gx6EIXoAnQBWgCdAGaAF2AJoZjd3c36ZB7amoqbGxsGHJnsIuJz7+Qm5ubrhC5d3h4 +Ks/4OLHoAtdgCZAF6AJ0AVoAnQBmhic7p3cc3NzSY8rj3dyt9tt33AZ7cKwG2weoAvQBOgCNAG6 AE2ALkATI2FQx5XHNW5ubnyjZbwLw26weYAuQBOgC9AE6AI0AboATQzVIIbc8U5ux5WPVxeG3eAN FegCNAG6AE2ALkAToAvQxNB8+PDBM7npqQvDbvCGCnQBmgBdgCZAF6AJ0AVoYuD29vZCpVJJNuQu lUqh0Wh4JvcYd2HYDd5QgS5AE6AL0AToAjQBugBNDEzqIXehUAj1et2QOwddGHaDN1SgC9AE6AI0 AboATYAuQBMD+Zyq1WrSIffa2lq4urryDZSTLgy7wRsq0AVoAnQBmgBdgCZAF6CJpJ9LyiH35ORk ePnyZbi8vPSNk7MuDLvBGyrQBWgCdAGaAF2AJkAXoIm+u7i4CEtLS0mH3K9evQrNZtM3TE67MOwG b6hAF6AJ0AVoAnQBmgBdgCb6Jg65a7VaZxidatD94sWLzjrkuwvDbvCGCnQBmgBdgCZAF6AJ0AVo 4tHiHdarq6tJh9zxTvGTkxPfILow7AZvqEAXoAnQBWgCdAGaAF2AJh4nPis75Z3c8feNv//p6alv DF0YdoM3VKAL0AToAjQBugBNgC5AE4/TarVCvV4PxWIx6Z3c5+fnviH4aheG3eANFegCNAG6AE2A LkAToAvQxL3F4fPy8nIoFAqOK2eoXRh2gzdUoAvQBOgCNAG6AE2ALkATd7q4uEh6XHl8VatV/XPv Lgy7wRsq0AVoAnQBmgBdgCZAF6CJb2o2m8mH3IuLi7rnwV1MlMvl0H3t7++7QuRePHoj/oHdfXkO BOgCNAG6AE2ALkAToAvIYxODeCb3/Px82NnZCbe3t77oPLiLCZcEAAAAAAAA6Gq328mH3HNzc4bc PJphNwAAAAAAANAZcjcajVAqlZINueNp09vb24bc9IVhNwAAAAAAAOTYzc1N2NjYSDrkXlhYCAcH B4bc9JVhNwAAAAAAAORQHHJvbW2FmZkZx5WTSYbdAAAAAAAAkCODOK58dnbWceUkZ9gNAAAAAAAA OdC9k3t6ejrpkDuucX197YKTnGE3AAAAAAAAjLF4d/Xm5mZnEJ1qyB2PQo/P/TbkZpAMuwEAAAAA AGAMxTu5P3z4EMrlcrIhd7xL/M2bN521YNAMuwEAAAAAAGCMxDu5f/rpp6R3csfnfbuTm2Ez7AYA AAAAAIAxsbu7m/RO7qmpqdBoNEK73XaxGTrDbgAAAAAAAMi4g4ODUKlUkh5X/v79+85d4zAqDLsB AAAAAAAgow4PD0O1Wk065HZcOaPKsBsAAAAAAAAy5uTkJOmQ2zO5yYKJp0+fhu7r6OjIFSH3Li8v O8+a6L7ix6ALXYAmQBegCdAFaAJ0AaPQxOnpaVheXg6Tk5PJhtyeyU1Wupj4/Jt3c3PTFSL34nEf n3cRPwZd6AI0AboATYAuQBOgCxhmE//xH/8RarVasiF3oVAIr1+/NuQmU10YdoM3VKAL0AToAjQB ugBNgC5gxJv40z/902RD7tXV1dBsNl10MteFYTd4QwW6AE2ALkAToAvQBOgCRsx//ud/Jnsed/f1 8uVLjwwg03uFYTd4QwW6AE2ALkAToAvQBOgCRkR8Jnc8rjzVndzxGPRXr14ZcjMWe4VhN3hDBboA TYAuQBOgC9AE6AKG7OLiIiwvLyd7Jnd8PXv2LJydnbnYjM1e8ath948//tj5Dx76ij9h0ov4EyO9 rDcqa5+fn2du7fjrrP39V/yhjy9/CMQ1H87avf5U2TDXjn8mjePad/1FY1w/73Ffu9VqWfsBjo+P 79wrBrH2MD9va2dn7Xa7PfC1v+ziof8o9djP+TGft7Wt/dDXzc1NT/9QO6i1vxR/jbWtPQpr3/c9 VC/69Xn3Iv55ZG1r97L2Q4d6/Vg7vt8b1uedxbXje3prD3bt//qv/+rp79uuee+zkmGunfUZUT/X jseVxyF0qju542tpaSn88ssvrrmZYObX/u6wu9dXtVrt6RNtNBqZXjseIZG1teOvs7a1s7J2bCVr a8c/k8Zx7bv+Aj6un/e4r729vW3tB5idnbW2tTOzdq//eNuPtXv9/zCMNa1t7V5f9/lhta+9fxrU 2l/7xxVrWztLa/f6j4jDWrtffVs7f2s/dNjdj7Xj+71hfd5ZXDu+p7f2YNf+3e9+55oPeFYyzLWz PiMa5toPeS0uLoajoyPX3ExwbNY27PaNbW1rG3Ybfhp2W9uw2+DV2obdht3WtrZht7Wtbdht8Gpt w27DbgNnw27DbsPuMR52xyH3wcGBa24maNjtG9s3trWtbdht8GrYbdhtbYNXaxt2G3Zb29qG3da2 tmG3oa+1DbsNu61t2G3YbUb0uLXjoxniEDrlkLtSqfzRkNuw20wwN8Nuz+x2Pr+1PbPbM7s9P7qX YbfnZntmt2d2e2a3tT2z2zO7rZ2ntT2z29rW7m1tz+y2trU9sztra3tmt2d2e2a3GVG/1o7rxaFn qVRKeif3zs5OuL29dc3NBMd6PvXdYXfcOCDvHvoXDdAFaEIToAvQBOgCNAG6gC/FHyZYXV0Nk5OT yYbc8/Pz37yTG/KwVxh2gzdUoAvQBOgCNAG6AE2ALqBP4qkU9Xo9FIvFpEPuu+7khjzsFYbd4A0V 6AI0AboATYAuQBOgC3ik6+vrsLW1Faanp5MNucvlsiE39grDbvCGCnQBmgBdgCZAF6AJ0AU83s3N TdjY2Ej6TO74+t3vfmfIjb3CsBu8oQJdgCZAF6AJ0AVoAnQBjxOPK493cs/MzCQdcmsCvr1XGHaD N1SgC9AE6AI0AboATYAu4J7indypjyufm5sLKysrmoA79oqJeLZ/97W/v+8KkXvn5+ehVqt9esWP QRe6AE2ALkAToAvQBOiCfItHiG9vb4fZ2dmkz+T+6aefOmtpAu7eKyZcEgAAAAAAAPi6eCd3HHI/ efIk6ZA7ruGZ3PAwht0AAAAAAADwhTh4Tv1M7ngUelzDkBt6Y9gNAAAAAAAAf9A9rjzebZ1yyL2x sRGur69dcHgEw24AAAAAAAD4vb29vTA3N5dsyF0qlcKbN28MuaFPDLsBAAAAAADItTjkrlQqyYbc hUIhvH79OrTbbRcb+siwGwAAAAAAgFw6PDwMCwsLyYbcxWIxrK+vh8vLSxcbEjDsBgAAAAAAIFfi kLtarSYdcq+uroZms+liQ0KG3QAAAAAAAOTC6elpWFpaSjbknpycDCsrK44rhwEx7AYAAAAAAGCs xSH38vJyZxidasj98uXLzjrA4Bh2AwAAAAAAMJYuLi46Q+hUQ+74ineKn5+fu9gwBIbdAAAAAAAA jJU45K7VasmG3IVCofP7n5ycuNgwRIbdAAAAAAAAjIXUQ+74+8bfv9lsutgwAgy7AQAAAAAAyLRW qzWQIXccpgOjY6JcLofua39/3xUh9+JzNeKG1X15zgboAjQBugBNgC5AE6ALRtPl5WWo1+uhWCwm fSb32dmZJmAE94qJz2Pd3Nx0hci9w8PDX21i8WPQhS5AE6AL0AToAjQBumB0xDu5V1dXk93J3R1y D/OZ3JqAu7sw7AabB+gCNAG6AE2ALkAToAsyIQ6519bWkt7JXa1Ww/HxsSYgA3uFYTfYPEAXoAnQ BWgCdAGaAF0w0prNZue48lKplGzIXalUwsHBgSYgQ3uFYTfYPEAXoAnQBWgCdAGaAF0wkm5ubsKb N29yNeTWBNy/C8NusHmALkAToAvQBOgCNAG6YKS02+3QaDTC1NRU0iH3zs5OuL291QRkdK8w7Aab B+gCNAG6AE2ALkAToAtGQryTe2trK0xPTycbcs/NzYWffvpJEzAGe4VhN9g8QBegCdAFaAJ0AZoA XTBUV1dX4fXr12FmZibZkHt+fn6k7+TWBDy8C8NusHmALkAToAvQBOgCNAG6YCi6x5WnfCb37Oxs 2N7ezsyQWxNw/y4Mu8HmAboATYAuQBOgC9AE6IKBur6+Tj7kfvLkSXj//n1nLU3AeO4Vht1g8wBd gCZAF6AJ0AVoAnTBQHSfyZ3yuPL4vO+4RlxLEzDee4VhN9g8QBegCdAFaAJ0AZoAXZBUPEJ8EEPu jY2NztHomoB87BWG3WDzAF2AJkAXoAnQBWgCdEESccgdn5ddLpeTDbnjUejxSPSsHleuCei9C8Nu sHmALkAToAvQBOgCNAG6oO92dnbC3NxcsiH37OxsePfu3djcya0JeHgXht1g8wBdgCZAF6AJ0AVo AnRB3+zu7iYdcnePKx+3O7k1AQ/vwrAbbB6gC9AE6AI0AboATYAu6MvXcH5+PtmQe2pqKhdDbk3A /bsw7AabB+gCNAG6AE2ALkAToAt6Fo8rr1QqyZ/JPa7HlWsCeu9iolwuh+5rf3/fFSL3zs/PQ61W +/SKH4MudAGaAF2AJkAXoAnQBb+2t7eXdMhdLBZzOeTWBNy/iwmXBAAAAAAAgPuKd1ZWq9VkQ+5C oRBWV1dDs9l0sYHvMuwGAAAAAADgTkdHR0mH3JOTk4bcwIMYdgMAAAAAAPBNp6enYXl5uTOMTjXk jscRX1xcuNjAgxh2AwAAAAAA8EfOzs6SDrnjy5AbeAzDbgAAAAAAAD6Jw+c4hE455F5aWgonJycu NvAoht0AAAAAAACEy8vL5EPuZ8+eGXIDfWPYDQAAAAAAkGOtVivU6/VQLBaTDbkXFxfD4eGhiw30 lWE3AAAAAABADl1dXSUfcsfjyuOQ+/b21gUH+s6wGwAAAAAAIEfa7XZoNBqhVColG3JXq1XHlQPJ GXYDAAAAAADkQLPZ7DyTu1AoJL2T25AbGBTDbgAAAAAAgDE2iGdyxzu5PZMbGDTDbgAAAAAAgDF0 fX0d3rx5k3TIvbi4aMgNDI1hNwAAAAAAwBiJz+ReX19POuSen58POzs74fb21gUHhmaiXC6H7mt/ f98VIffOz887zyzpvuLHoAtdgCZAF6AJ0AVoAnQx6uLg+e3bt6FUKiUbcsd5kiG3JmBUupj4/A+o zc1NV4jci8etfN6F41dAF6AJ0AVoAnQBmgBdjLKbm5uwtbUVZmdnkw254++9vb1tyK0JGKkuDLvB 5gG6AE2ALkAToAvQBOgig+IzueOQe2ZmJvlx5XGgjiZg1Low7AabB+gCNAG6AE2ALkAToIsMiXdX x7usp6enkx5X/uHDB3dyawJGugvDbrB5gC5AE6AL0AToAjQBusiAeHf1u3fvOoPoVEPueJd4nBcZ cmsCstCFYTfYPEAXoAnQBWgCdAGaAF2MsO4zuVMeVz41NRU2NjYcV64JyFQXht1g8wBdgCZAF6AJ 0AVoAnQxguLd1fFO7pRD7ngUeqPRCO122zehJiBzXRh2g80DdAGaAF2AJkAXoAnQxQjpPpM75XHl pVKpM+S+vr72zacJyGwXht1g8wBdgCZAF6AJ0AVoAnQxInZ2dpIOuQuFQlhfX3cntyZgLLow7Aab B+gCNAG6AE2ALkAToIsh29vbC5VKJdmQu1gshtXV1dBsNn2zaQLGpgvDbrB5gC5AE6AL0AToAjQB uhiSg4ODpEPueFz5xsaG48o1AWPZhWE32DxAF6AJ0AVoAnQBmgBdDFB8JvfHjx9DtVpN/kxux5Vr Asa5C8NusHmALkAToAvQBOgCNAG6GJDd3d3kz+Su1+uG3JqAXHRh2A02D9AFaAJ0AZoAXYAmQBeJ xTu5Ux5XPjk5GWq1mmdyawJy1YVhN9g8QBegCdAFaAJ0AZoAXSRydnYWnj17lmzIHV9xyH15eemb SBOQuy4Mu8HmAboATYAuQBOgC9AE6KLP4h3WL1++7BwrnupO7hcvXoTT01PfPJqA3HZh2A02D9AF aAJ0AZoAXYAmQBd9cnFx0bnTOtWQO76Wl5c766AJyHsXE+VyOXRf+/v7rhC5d35+3nkj0n3Fj0EX ugBNgC5AE6AL0ATo4nu6Q+54x3WqIffS0lI4OTnxzaIJ0MUfXhMuCQAAAAAAQG9arVZYWVlJOuT+ 4YcfDLkBvsKwGwAAAAAA4IHikLter4disZhsyF2tVh1dDfAdht0AAAAAAAD31G63w+vXr5MOuSuV iiE3wD0YdgMAAAAAANwhDrkbjUYolUrJhtwLCwthZ2cn3N7euuAA92DYDQAAAAAA8A03NzdhY2Mj 6ZA7Hld+fHzsYgM8kGE3AAAAAADAF+IzuTc3N8PMzIxncgOMKMNuAAAAAACAP4jHla+vryd9Jvf8 /Hw4ODhwsQEeybAbAAAAAADIvUE8kzsOuT2TG6B/DLsBAAAAAIDcis/kjseVpxxyl8tlQ26ABAy7 AQAAAACA3IlD7q2traTP5I5D7u3tbUNugEQMuwEAAAAAgNyIg+c4gJ6dnTXkBsg4w24AAAAAACAX 4gA6DqJTDbmnpqbCxsZG565xANIz7AYAAAAAAMba3t5eqFQqyYbc8S7xd+/ehaurKxcbYIAm4k8w dV/7+/uuCLl3fn4earXap1f8GHShC9AE6AI0AboATUC2uugeV57yTu7p6enOndzX19e+gNgrYAhd THz+h/Lm5qYrRO4dHh7+6s1K/Bh0oQvQBOgCNAG6AE1ANroYxJC7VCqFN2/eGHJjr4Ahd2HYDTYP 0AVoAnQBmgBdgCZgLLrY2dlJPuRuNBqh3W77gmGvgBHowrAbbB6gC9AE6AI0AboATUCmu9jd3Q1z c3PJhtyFQiGsra0ZcmOvgBHrwrAbbB6gC9AE6AI0AboATUAmuzg4OAjVajXpkHt1dTU0m01fIOwV MIJdGHaDzQN0AZoAXYAmQBegCchUFx8/fjTkRhOgC8NusHmALkAToAvQBOgCNAHZ6CL+bymH3JOT k2FlZSVcXV35gmCvgAx0YdgNNg/QBWgCdAGaAF2AJmCkuzg9PQ1LS0vJh9zn5+e+ENgrIENdGHaD zQN0AZoAXYAmQBegCRjJLvb29sLz5887w+iUx5VfXFz4AmCvgAx2YdgNNg/QBWgCdAGaAF2AJmDk uvirv/qrpHdy12o1z+TGXgEZ78KwG2weoAvQBOgCNAG6AE3AyHWRcsjtTm7sFTA2e4VhN9g8QBeg CdAFaAJ0AZqA4YnP5H769GnSQXd85vfZ2ZmLjb0CxqgLw26weYAuQBOgC9AE6AI0AUMR77COd1qn eiZ3d8h9cnLiYmOvgDHswrAbbB6gC9AE6AI0AboATcBAtVqt8OrVq6RD7sXFxbC7u+tiY6+AMe7i V8PuH3/8sfMfPPQVjxfpxeXlZU/rjcra5+fnmVs7/jprf/8Vf+jjyx8Ccc2Hs3ZsJWtrxz+TxnHt u95UjevnPe5rx79UWvv+jo+P79wrBrH2MD9va2dn7Xa7PfC1v+zioX8Bf+zn/JjP29rWfujr5uam p3+UGtTaX4q/xtrWHoW17/seqhf9+rx7Ef88sra1e1n7oQOMfqwd3+8N6/PO4trxPb21+792/Jq+ fv06FIvFZEPuSqUSjo6OcnXNe52VDHPtrM+IBrH2t94/ueZmgnmeT3132N3rq1qt9vSJNhqNTK8d j1bJ2trx11nb2llZO7aStbXjn0njuPZdfwEf18973Nfe3t629gPMzs5a29qZWbvXf7ztx9q9/n8Y xprWtnavr/v8sNrX3j8Nau2v/eOKta2dpbV7/UfEYa3dr76tnb+1Hzrs7sfa8f3esD7vLK4d39Nb u39rxyH3+vp6KJVKSZ/LPTU1FW5vb3N3zXudlQxz7azPiKxtJmgmOJy1Dbt9Y1vb2obdhp+G3dY2 7DZ4tbZht2G3ta1t2G1taxt2G7xa27DbsNuweyBrx9M3tra2wvT0dNIhd96vuWG3ta1tJpjbYfdv fvMb39i+sa1tbcNuw8/vrh2PC4nXtfv68vgQA2fDbsNua1vbsLv7evbs2Vf3CoNXa+dt2P2190+G n9a2tmG3ta39+dp3/V3bwNmwO+trX19fh42NjYENuQ27DbutbW0zwXzMp758DzXhfH7n81vb2p7Z 7RnO1s7n2p7Z/TCeH21tz+z2DGdrW/sxzzIe5tqeH23trK3dC8/stra1PbPbc7NHZ+3//u//Dr/9 7W/DzMxMsoH2/Px8+Jd/+Zfwyy+/uOae2W1ta5sJ5nw+1duPMAIAAAAAAPxBfE52vEu4n49H+tqQ e3d318UG4BPDbgAAAAAAoCfxuPI3b96EcrmcdMi9s7PTGagDwOcMuwEAAAAAgAeJj5DY2tpKelx5 HKDHu8UNuQH4FsNuAAAAAADgXuLg2ZAbgFFh2A0AAAAAAHxX95ncKY8rn56eDhsbG527xgHgPgy7 AQAAAACAb0o95J6amuoMuePzvwHgIQy7AQAAAACAP7K3txcqlUqyIXepVAqNRiO0220XG4CeGHYD AAAAAACfpB5yx+PK3759G1qtlosNwKMYdgMAAAAAAOHw8DBUq9Wkd3LHIbfjygHoF8NuAAAAAADI sQ8fPoT5+fmkQ+719XXHlQPQd4bdAAAAAACQQ6mPKy8Wi2FlZcVx5QAkY9gNAAAAAAA5knrIPTk5 Ger1uju5AUhuolwuh+5rf3/fFSH3zs/PQ61W+/SKH4MudAGaAF2AJkAXoAmyLvUzueOQO97JfXFx oQuwV8BAupj4fCPa3Nx0hfCG7/dv+D7vIn4MutAFaAJ0AZoAXYAmyKqjo6OkQ+74igOHXofcugBN QK9dGHaDzQN0AZoAXYAmQBegCcbQ6elpWF5e7txxnWrIvbS0FE5OTnQB9goYSheG3WDzAF2AJkAX oAnQBWiCMdJsNjt3Wqcacsffd3V1te9HKusCNAEP7cKwG2weoAvQBOgCNAG6AE0wBs7OzsKLFy9C sVhMNuTux3HlugBNQL+6MOwGmwfoAjQBugBNgC5AE2RYHD6nvJM7vl6+fJlsyK0L0AT02oVhN9g8 QBegCdAFaAJ0AZogg+Kd3M+fP8/MM7l1AZqAfndh2A02D9AFaAJ0AZoAXYAmyJBWq9V5Zva4DLl1 AZqAXrsw7AabB+gCNAG6AE2ALkATZEC73Q7r6+vJnskdX9VqdWjfj7oATcBDuzDsBpsH6AI0AboA TYAuQBOMsHgn99raWigUCsmG3IuLi0P/PtQFaAIe2oVhN9g8QBegCdAFaAJ0AZpgBMU7uRuNRtI7 uefn58POzk64vb3VBdgrIHNdGHaDzQN0AZoAXYAmQBegCUbIzc1NePPmTSiVSsmG3HNzcyMz5NYF aAJ67cKwG2weoAvQBOgCNAG6AE0wAuKQe2trK8zMzCQbcpfL5bC9vT1SQ25dgCag1y4Mu8HmAboA TYAuQBOgC9AEQxQHz4MYcsc14kBdF2CvgHHpwrAbbB6gC9AE6AI0AboATTAEccgd77KOg+hUQ+44 QB/1IbcuQBPQaxeG3WDzAF2AJkAXoAnQBWiCAfvpp5+SD7k/fPiQiSG3LkAT0GsXht1g8wBdgCZA F6AJ0AVoggGId3Lv7e2FSqWSbMg9Ozvb+bf+6+trXYC9Asa+i4n4k2Pd1/7+vitE7p2fn4darfbp FT8GXegCNAG6AE2ALkAT9CoOud+9e5f0mdzx945Hose1dAH2CshLFxMuCQAAAAAApBGPEk95XPn0 9HTY2NjI5J3cAPBYht0AAAAAANBnccg9NzeXbMhdKpUMuQHIPcNuAAAAAADok48fPyZ9Jncccjca jdBut11sAHLPsBsAAAAAAB7p4OAgVKvVZEPuQqEQ6vW6ITcAfMawGwAAAAAAenR0dBSWlpaSDrlX V1dDs9l0sQHgC4bdAAAAAADwQCcnJ0nv5HZcOQDczbAbAAAAAADu6fj4OCwvL4fJycmkd3K3Wi0X GwDuYNgNAAAAAAB3ODw8DAsLC8nu5I7D85WVFceVA8ADGHYDAAAAAMA3xCF3yuPK45C7VquFi4sL FxsAHsiwGwAAAAAAvnB6ehp++OGHZEPu+IrHoRtyA0DvDLsBAAAAAOAP4pA75TO542tpaSmcnJy4 2ADwSIbdAAAAAADkXrzDOvWQOx6Hfnx87GIDQJ8YdgMAAAAAkFtxyB2fmZ1yyP3s2bPOs78BgP6a KJfLofva3993Rci98/Pzzpvb7it+DLrQBWgCdAGaAF2AJsZLq9UKKysrSYfci4uLYXd318XWBWgC EnUx8fnGu7m56QqRe/EnLD/vwk9cgi5AE6AL0AToAjQxPs7OzkK9Xg/FYjHpndx7e3suti5AE5C4 C8NusHmALkAToAvQBOgCNDH24nHlL1688ExuXYAmYIy6MOwGmwfoAjQBugBNgC5AE2Or3W6HV69e JR9y+xrqAjQBg+/CsBtsHqAL0AToAjQBugBNjJ3r6+vw9u3bUCqVkg255+fnw8HBgYutC9AEDKkL w26weYAuQBOgC9AE6AI0MTbikHtjYyPMzMwkG3JXKpWws7MTbm9vXXBdgCZgiF0YdoPNA3QBmgBd gCZAF6CJzIuD53fv3iUdcsff+8OHD4bcugBNwIh0YdgNNg/QBWgCdAGaAF2AJjLr5uYmbG1thenp 6eRD7rgWugBNwOh0YdgNNg/QBWgCdAGaAF2AJjJpe3s7zM7OJhtyx+d9x7vF3cmtC9AEjGYXht1g 8wBdgCZAF6AJ0AVoIlPi87Ln5+eTDbnjXeLxud/tdtvF1gVoAka4C8NusHmALkAToAvQBOgCNJEJ Hz9+DJVKJemd3G/fvg3X19cuti5AE5CBLgy7weYBugBNgC5AE6AL0MRI29vbC9VqNdmQOx6F3mg0 3MmtC9AEZKwLw26weYAuQBOgC9AE6AI0MbLXKeWd3PG48q2tLc/k1gVoAjLahWE32DxAF6AJ0AVo AnQBmhgZcfD8008/Jb2Te2pqqvNMbseV6wI0AdnuwrAbbB6gC9AE6AI0AboATYyEeFz53Nxc0ju5 HVeuC9AEjE8Xht1g8wBdgCZAF6AJ0AVoYqjikDvlceWlUqkz5HYnty5AEzBeXRh2g80DdAGaAF2A JkAXoImhXYeFhYWkx5XHIffV1ZVvOl2AJmAMu5gol8uh+9rf33eFyL3z8/NQq9U+veLHoAtdgCZA F6AJ0AVoon/iP1SnfCZ3oVAIa2trjivXBWgCxryLCZcEAAAAAIBBOD09DUtLS8mG3JOTk51/+L68 vHSxASAHDLsBAAAAAEjq4uIiLC8vd4bRqe7kdtcjAOSPYTcAAAAAAEm0Wq2wsrKSbMgdf9/V1dXQ bDZdbADIIcNuAAAAAAD66uzsrHOndbzjOuVx5fGOcQAgvwy7AQAAAADoi3iMeLyTO9WQO77iM7/j MB0AwLAbAAAAAIBHOT09TfpM7u6Q++TkxMUGAD4x7AYAAAAAoCfxGPF4nHjKIXe1Wg3Hx8cuNgDw Rwy7AQAAAAB4kEENuQ8PD11sAOCbDLsBAAAAALiXVqsV6vV60mdyz8/Ph729PRcbALiTYTcAAAAA AN/VHXIXi8Wkz+Te3d0Nt7e3LjgAcC+G3QAAAAAAfFW73Q6NRiPpkDseV350dORiAwAPZtgNAAAA AMCvdIfcpVLJM7kBgJFl2A0AAAAAQMfNzU3Y2toK09PTSZ/JHY8rBwB4rIlyuRy6r/39fVeE3Ds/ Pw+1Wu3TK34MutAFaAJ0AZoAXcA4NxGfkx2H3DMzM0mH3Ds7O57Jjb0CNAF962Li8zcbm5ubrhC5 F49O+rwLRymBLkAToAvQBOgCxrWJOHje3t7u3AyVasgdf++4hiE39grQBPS7C8NusHmALkAToAvQ BOgCctZE97jyubm5ZEPueJe4ITf2CtAEpOzCsBtsHqAL0AToAjQBuoCcNBEHz+/fv096XHn8veMg /fr62hcaewVoApJ2YdgNNg/QBWgCdAGaAF1ADprY3d1Nelx5qVQKjUbDkBt7BWgCBtaFYTfYPEAX oAnQBWgCdAFj3MTOzk548uRJsiH31NRUZ8jdbrd9YbFXgCZgoF0YdoPNA3QBmgBdgCZAFzCGTXz8 +DHpM7kLhUJYW1sz5MZeAZqAoXVh2A02D9AFaAJ0AZoAXcAYNXFychIWFhaSDrnX19fD1dWVLyT2 CtAEDLULw26weYAuQBOgC9AE6ALGoIn4ezx79ixMTk4meyb369evQ7PZ9AXEXgGagJHowrAbbB6g C9AE6AI0AbqADDext7cXKpWK48rRBWgCcteFYTfYPEAXoAnQBWgCdAEZbCL+mpTHlReLxdBoNBxX jr0CNAEj24VhN9g8QBegCdAFaAJ0ARlqIv631Wo16Z3cq6urjivHXgGagJHvwrAbbB6gC9AE6AI0 AbqADDRxdHSUdMgdn/VtyI29AjQBWerCsBtsHqAL0AToAjQBuoARbuL09DQsLy93htGphty1Wi1c XFz4wmCvAE1Aprow7AabB+gCNAG6AE2ALmAEmzg7O0s65I6vFy9eGHJjrwBNQGa7MOwGmwfoAjQB ugBNgC5ghJqIw+d4p3XKIffS0lI4OTnxhcBeAZqATHdh2A02D9AFaAJ0AZoAXcAINHF5eZl0yN09 rjweiw72CtAEjEMXE0+fPg3d19HRkStE7sW/VDQajU+v+DHoQhegCdAFaAJ0Aama+O1vfxv+6Z/+ KRSLxaR3cp+fn7vw2CtAEzBWXUy4JAAAAAAAgxeHz/GZ3IVCIdmQu1qtOq4cABhbht0AAAAAAAOU +rjy7pDbcbcAwLgz7AYAAAAAGIB2ux3q9XrS48rn5+fD3t6eiw0A5IJhNwAAAABAQq1WK6yvr4dS qZR0yL2zsxNub29dcAAgNybikTnxOJvHvE5PT3taPOtrx2fqZG3t+Ousbe2srB1bydra8c8ka1s7 K2vHf2yx9v0dHx9b29qZWTveMZS1tR+7rrWtPci1b25uMrV2/DXWtnaW1u7FMNeOfx5Z29rfesU7 rP/hH/4h6Z3cf/mXfxn+9V//Nfzyyy93/v+J7/eGdc2zuHZ8T29ta2dl7V5nJcNc23zK2maCZkT9 WHui0Wj05fkvvcj62vG5OllbO/46a1s7K2vHVrK2dvwzydrWzsra29vb1n6A2dlZa1s7M2v3+o+3 w1y7H//Qa21rD2rtXn9YbVhrx19jbWtnae1e/xFxWGvHP4+sbe2svOL7vWF93llcO76nt7a1s7J2 r7OSYa5tPmVtM0Ezon6sbdjtG9va1jbsNvy0tmG3tQ1erW3YbdhtbWsbdlvb2obdhr7WNuw27DZ4 tbZhtxmRta1tJmjY7RvbN7a1rW3YbW1rG3Ybdlvb2obdBq/WNuw27La2tQ27rW3t/r5+85vfGHYb flrb2obd1ra2maD51Jd/13Y+v/P5rW1tz+z2DGdr53Ntz+x+GM+PtrZndnuGs7Wt7Znd1rb2YNbu hWd2W3tYa8fnZP/zP/9z+Iu/+ItkQ+6pqamwsbER/u///i+Xz832zG5rW9szu61tbTNB86nvDrsD AAAAAAD3dnt727kbslwuJxtyl0qlzt1gvf6AFwBAHhh2AwAAAADc0+7ubtIh98zMTGeQ3utJIgAA eWLYDQAAAABwh48fP4ZKpZJsyD09Pd05rvz6+trFBgC4J8NuAAAAAICvGNRx5YbcAAC9mYhv1Lqv /f19V4Tciw+8r9Vqn17xY9CFLkAToAvQBOiCfNnb2wvz8/PJhtx/9md/1vn9//7v/14TYK8ATUCP XUx8/gZrc3PTFSL3Dg8Pf/UXj/gx6EIXoAnQBWgCdEE+HBwcJD2uvFAohPX19c4wXRNgrwBNwOO6 MOwGmwfoAjQBugBNgC7wPfr778lqtZp0yL26uhqazaYmwF4BmoA+dWHYDTYP0AVoAnQBmgBdkFsn JydJh9zFYrFzxGZ3yK0JsFeAJqB/XRh2g80DdAGaAF2AJkAX5M7p6WlYXl4Ok5OTye7kXltbC+12 WxNgrwBNQKIuDLvB5gG6AE2ALkAToAty4/z8PDx//jzZkDv+visrK390J7cmwF4BmoD+d2HYDTYP 0AVoAnQBmgBdMPYuLy87z8xOeSf3q1evwsXFhSbAXgGagAF1YdgNNg/QBWgCdAGaAF0wtlqtVueZ 2amG3PEV7xS/605uTYAuQBPQ/y4Mu8HmAboATYAuQBOgC8ZOPK48DrnjHdephtwvX768953cmgBd gCag/10YdoPNA3QBmgBdgCZAF4yNOOSOx5WnHHI/e/YsHB0daQLsFaAJGHIXht1g8wBdgCZAF6AJ 0AWZF48RTz3kXlpaCicnJ5oAewVoAkakC8NusHmALkAToAvQBOiCzIpD7nq9HkqlUrIh9w8//NC3 IbcmQBegCehfF4bdYPMAXYAmQBegCdAFmdNqtcLa2looFotJBtyTk5Od48pTfa9qAnQBmoDHd2HY DTYP0AVoAnQBmgBdkBntdju8fv062ZA7vp4/fx4uLi40AfYK0ASMeBeG3WDzAF2AJkAXoAnQBSPv 8vIyNBqNpMeV9/OZ3JoAXYAmIH0Xht1g8wBdgCZAF6AJ0AUjKx5Xvrq62jlWPNWQu1qthuPjY02A vQI0ARnrwrAbbB6gC9AE6AI0Abpg5MQhd71eT3pc+fz8fDg4ONAE2CtAE5DRLiaePn0auq+joyNX iNzrHonVfcWPQRe6AE2ALkAToAsGIz6Te319PemQe25uLuzs7ITb21tNgL0CNAEZ7mLCJQEAAAAA hi0OuVM/k7tcLoft7e2hDrkBAOgfw24AAAAAYGhubm46j1c05AYA4KEMuwEAAACAgYtD7q2trTAz M5NsyD07O2vIDQAwxgy7AQAAAICBiYPnOICOg+hUQ+6pqamwsbERrq+vXXAAgDFm2A0AAAAAJBfv 5I5D7idPniQbcsej0ONzv+PzvwEAGH+G3QAAAABAMvFO7tTHlRcKhVCv1w25AQByxrAbAAAAAEhi b28vlMvlZEPu6enpsLa2FprNposNAJBDht0AAAAAQF8dHh6GxcXFpMeVv3nzxjO5AQByzrAbAAAA AOiLjx8/hmfPnnkmNwAAA2HYDQAAAAA8ShxyVyqVpM/kjseVG3IDAPA5w24AAAAAoCfxuPJqtZp0 yL26uuqZ3AAAfJVhNwAAAADwIKenp2FpaSnZkHtycjLUarVweXnpYgMA8E2G3QAAAADAvcQh9/Ly cmcYnXLIfXFx4WIDAHCniVKpFLqvn3/+2RXBX9p+/5e2ePxW9xU/Bl3oAjQBugBNgC7yLA6fX758 mWzIHV/xTvHz83NNgL1CF6AJuHcXE5+/odzc3HSFyL34rKnPu4gfgy50AZoAXYAmQBd5FIfc8U7r VEPu+Ezu+PufnJxoQhOgC9AEPLgLw26weYAuQBOgC9AE6IJfabVaYW1tLflx5c1mUxOaAF2AJqDn Lgy7weYBugBNgC5AE6ALOuKxkCsrK6FYLCY7rvz58+eeya0J0AVoAvrShWE32DxAF6AJ0AVoAnSR c6mPK48vzxrVBOgCNAH97sKwG2weoAvQBOgCNAG6yKlBDLl/+OEHX29NgC5AE5CkC8NusHmALkAT oAvQBOgiZ+Izuev1eigUCsmG3JVKJezu7rrYmgBdgCYgWReG3WDzAF2AJkAXoAnQRU50h9wpn8m9 sLDg66sJ0AVoAgbShWE32DxAF6AJ0AVoAnQx5trtdmg0GkmH3PFO7qOjIxdbE6AL0AQMrAvDbrB5 gC5AE6AL0AToYkxdX193htylUinpndzxuPLb21sXXBOgC9AEDLQLw26weYAuQBOgC9AE6GLMxCF3 /Le+mZmZpHdy7+zsGHJrAnQBmoChdWHYDTYP0AVoAnQBmgBdjInuceUp7+ReXFwMBwcHhtyaAF2A JmDoXRh2g80DdAGaAF2AJkAXGRfv5N7a2kp6J/f8/Lw7uTUBugBNwEh1YdgNNg/QBWgCdAGaAF1k 1CCeyV0ul8P29rYhtyZAF6AJGLkuDLvB5gG6AE2ALkAToIuMubm5SX4n9/T0dHj//r0htyZAF6AJ GNkuDLvB5gG6AE2ALkAToIuMiIPnQQy5NzY2OneNownQBWgCRrkLw26weYAuQBOgC9AE6GLExSF3 PEo8Himeasgdj0KPR6IbcmsCdAGagKx0MfH06dPQfR0dHblC5N7l5WXnL3bdV/wYdKEL0AToAjQB uhiWQQ252+22i60J0AVoAjLVxYRLAgAAAACjZ29vL1QqlWRD7kKhEFZXV0Or1XKxAQDIJMNuAAAA ABghgxpyN5tNFxsAgEwz7AYAAACAERCfP1itVg25AQDgngy7AQAAAGCIjo+Pkw65u8/kvrq6crEB ABgrht0AAAAAMARnZ2dheXk5TE5OJhlyx9833sndbrddbAAAxpJhNwAAAAAMUDyu/NmzZ8mH3JeX ly42AABjzbAbAAAAAAbg9PS0M+ROdVx5HHLXarVwcXHhYgMAkAuG3QAAAACQULzDOg6hU93JHV+G 3AAA5JFhNwAAAAAk0Gq1wqtXr5IOuZeWlsLJyYmLDQBALhl2AwAAAEAfNZvN0Gg0QrFYNOQGAICE DLsBAAAAoA/indyrq6tJ7+SuVqvh8PDQxQYAgGDYDQAAAACPcnV1Fer1etI7uV++fBlOT09dbAAA +IxhNwAAAAD0oN1ud44rL5VKjisHAIAhmIhvxruvn3/+2RUh9+JPSccjwbovPzUNugBNgC5AE6CL z8VnctdqtVAoFAy50QToAjQBQ+xi4vM30Zubm64QuRefe/X/7N0xSOPbnsBxYWXJQoqwzLLCWqSw uIVFFlJMMexNMYWwFveBxS0GVnamEK4sFsKdYiAsLlhY+MDCBVlSWMxAuEwhPFlcsLCwsJDBYgoL C4sUFilSWFic3ZN9GebeN3dGY06Sf/6fD6QQ3vU8/+N3juY3///5vAvnYIEuQBOgC9AE6CKKZ3Kn fly5M7k1AbrQBWgC7t+FYTfYPEAXoAnQBWgCdPEV8XHlqYfcz54983eFJlwUdKEL0AQ8sAvDbrB5 gC5AE6AL0ATo4guGcSZ3pVIJzWYz3N3d+SbRhIuCLnQBmoAHdmHYDTYP0AVoAnQBmgBdfOb29jZs bGwkHXJXq9Xw9u1bQ25N2CtAF6AJeEQXht1g8wBdgCZAF6AJ0EX4/yH3zs5OmJ2dTTbkLpfLYX9/ 35AbewXoAjQBA+jCsBtsHqAL0AToAjQBue4iDp6HMeR2Jzf2CtAFaAIG24VhN9g8QBegCdAFaAJy 2UW8k7vRaIS5ublkQ+75+fnundxxLbBXgC5AEzDYLgy7weYBugBNgC5AE5CrLuLgeXNzM+mZ3HGA 3mw23cmNvQJ0AZqAhF0YdoPNA3QBmgBdgCYgF10M40zu+Lnj3eKG3NgrQBegCUjfhWE32DxAF6AJ 0AVoAia+i/fv3ycdcs/MzIStra3Q6XT8YWOvAF2AJmBIXRh2g80DdAGaAF2AJmBiuzg8PEx6Jnd8 FHq9Xjfkxl4BugBNwAi6MOwGmwfoAjQBugBNwMR1cXR0FJ4+fZpsyF0oFMLa2lpot9v+cLFXgC5A EzCiLgy7weYBugBNgC5AEzAxXcQ7uZ89e5ZsyD09PR2Wl5fD1dWVP1TsFaAL0ASMuAvDbrB5gC5A E6AL0ARkvot4J3e1Wk16J/fq6mpotVr+MLFXgC5AEzAmXRh2g80DdAGaAF2AJiCzXcTPU6vVkt/J fX197Q8RewXoAjQBY9aFYTfYPEAXoAnQBWgCMtfF2dlZ0iF3fP3444/h8vLSHx72CtAFaALGtIup 77//PvReJycnrhC5F8/cqtfrn17O4AJdgCZAF6AJGJ8uzs/Pw9LSUveO61R3ci8uLnaH6WCvAF2A JmC8u5hySQAAAAAYd/EO63indcoh98rKiseVAwBAhhh2AwAAADC24pD71atXSYfc8UxujysHAIDs MewGAAAAYOxcXFwkfVx5fMXPb8gNAADZZdgNAAAAwNiIw+d4p3XKIbczuQEAYDIYdgMAAAAwcq1W q3tmdsoh9/Pnzw25AQBgghh2AwAAADAycci9vr4eisVisiF3rVYLx8fHLjYAAEwYw24AAAAAhq7d bofXr18nHXLHO7kPDw9dbAAAmFCG3QAAAAAMTRxy1+v1UCqVkg25K5VKODo6crEBAGDCGXYDAAAA kNzt7W3Y2NgIT548STbkrlar4eTkxMUGAICcMOwGAAAAIJlOp9MdcpfL5aRncsch993dnQsOAAA5 YtgNAAAAwMDFIffW1laYnZ31uHIAACAJw24AAAAABiaeyR3v5E495G42m+7kBgCAnJu6uroKx8fH j3qdn5/3tXjW1/748WPm1o7/nbWtnZW1YytZWzv+nWRta2dl7VarZe0HOD09tba1M7N2HDJkbe3H rmttaw9z7XjucJbWjv+Nta09jLVjlz/99FMoFovJhtxzc3NfHHIP6uvuR/y6rW3trKwdf96z9v3F n+mtbe2srN3vrGSUa5tPWdtM0IxoEGtPFQqFgZyL1I96vZ7ptZeXlzO3dvzvrG3trKwdW8na2vHv pElcO/4QET9/7/XbHyom9eue9LUbjYa1H2AQZ0xa29rDWrvfN1AHsXa80+5Le8U3fzEZwACk36/b 2tZ+6Os+/1jtSz8/DWvtL725Ym1rp1w7Dpp3dnbCzMxM0iF33Ft/707uQX3d/f5DFmtbu5+1v/W7 doq14897o/q6s7h2/HvH2sNd+9///d9d8yHPSka5dtZnRNY2EzQTHM3av/0ZamoQP5z5xvaNbW1r G3ZP9uD1t79Y/vbNZQNnw27Dbmtb27D7sf8fDF6tPWnD7i/9/GTwau1JWzsOnuN+N8j947evOEDf 3d395uPKDbutncW1v/W7toGzYXce1/75559dc8Nua1vbTNCM6Ktrf+FnA8Nu39jWtrZht+GnYbdh t7UNXq1t2G3YbW1rG3Zb29r3W7s35I53W6cacs/Pz4etra3Q6XSG+nUb+lrbsNvaBs6G3YbdZkTW traZYIaH3fFcJc/n93z+vK+9vb39q0jix675aNZ2Zvf4rP2tX8Cdm+3M7ryd2f17e4Xzo62d5zO7 f9vFQweRzo+29qSd2f2ln5+cH23tSVj74OAgfPfdd8mG3P/wD/8Q3r59+807uVN93f1wfrS1+137 ocNuZ3Y7wzkPa//yyy99/b7tmjuze1LX/r33oFxzM8E8z6e+OuyOkUDePfQXDdAFaEIToAvQBJMs DpLjXV/VanVkZ3KDvQJ0AZrQBHypC8NusHmALkAToAvQBPyF3uPKZ2dnk57JHR9X3s9d7GCvAF2A JkAXht1g8wBdgCZAF6AJ+GQYZ3LH17/+67/e+0xusFeALkATmoAvdWHYDTYP0AVoAnQBmoCueCb3 /Px80iG3LsBeAboATcCgujDsBpsH6AI0AboATZBzccid8kzuQqEQ/vCHP+gC7BWgC9AEDLQLw26w eYAuQBOgC9AEOf5effr0adIh95s3b8LNzY0uwF4BugBNwMC7MOwGmwfoAjQBugBNkDNnZ2fh+fPn yYbc09PTYXl5OVxeXuoC7BWgC9AEJOvCsBtsHqAL0AToAjRBTlxcXISlpaWkZ3HHz//5kFsXYK8A XYAmIFUXht1g8wBdgCZAF6AJJly8k/uHH35IOuReXFzsrqMLsFeALkATMKwuDLvB5gG6AE2ALkAT TKjr6+uwtrbWfax4qiH3ixcvvngnty5AE6AL0ASk7sKwG2weoAvQBOgCNMGEubq6Cq9evQqlUinZ kDue+R0fi64LsFeALkATMKouDLvB5gG6AE2ALkATTIhWqxXW19dDsVhMNuSOj0M/PT3VBdgrQBeg CRh5F4bdYPMAXYAmQBegCTIuPkY8Pq485ZA7nsl9cnKiC7BXgC5AEzA2XUx9//33ofd6zC8sMCni o97q9fqnV/wYdKEL0AToAjTBOIp3csfHlac8k7tWq/V1J7cuQBOgC9AEpO5iyiUBAAAAyJZhPK48 DrndPQQAAIwzw24AAACAjGi32927F1IOuSuVSjg4OHCxAQCAsWfYDQAAADDmekPuUqmUdMjdbDbD 3d2dCw4AAGSCYTcAAADAmLq9vQ07OzthZmYm2ZB7bm4u7O/vG3IDAACZY9gNAAAAMGZ6Q+7Z2dmk Z3K/ffvWkBsAAMgsw24AAACAMREHz41GI5TL5aSPK3///r2LDQAAZJ5hNwAAAMCIdTqdsLGx0X2k eKohd7xL3J3cAADAJDHsBgAAABiRYTyuPH7ueCZ3XAsAAGCSGHYDAAAADFm8u3p3dzfpkLtUKoXt 7e3uXeMAAACTyLAbAAAAYEjikDveZZ36ceWG3AAAQB4YdgMAAAAMwfv370O5XE425J6ZmQlbW1uG 3AAAQG4YdgMAAAAkFIfcKe/kjo8rr9frhtwAAEDuGHYDAAAAJHBwcBCq1WqyIXe8Szye+91ut11s AAAgl6biv/7tvd69e+eKkHvn5+ehVqt9esWPQRe6AE2ALkAT3Nfx8XH3z93jynUBmgBdgCYgbRdT n/+ytL297QrhTYnj41+9iRA/Bl3oAjQBugBN8C37+/uhUqkkfVx5ls/k1gVoAnQBmoBBd2HYDTYP 0AVoAnQBmuARUj+uvFgsds/kzvrjynUBmgBdgCZg0F0YdoPNA3QBmgBdgCboQ+ohd6FQCKurq+H6 +loXYK8AXYAmNAHBsBtsHqAL0AToAjTBo/98U57JPT09HV69ejUxQ25dgCZAF6AJSNWFYTfYPEAX oAnQBWiCezg5OUk65I6v5eXlcHl5qQuwV4AudAGagHt0YdgNNg/QBWgCdAGa4CvOz8/D0tJS947r VEPuxcXFcHZ2pguwV4AudAGagAd0YdgNNg/QBWgCdAGa4AsuLi4MuXUBmgBdgCZgjLsw7AabB+gC NAG6AE3wmfgY8fg48ZRD7vg49Lx9X+gCNAG6AE3AoLsw7AabB+gCNAG6AE3wf66urpIPuSuVSjg6 OtKFLkAToAvQBAygC8NusHmALkAToAvQRK61Wq2wvr4eisVi8ju57+7udKEL0AToAjQBA+rCsBts HqAL0AToAjSRS8MccqML0AToAjQBg+/CsBtsHqAL0AToAjSRK+12O9TrdUNuXYAmQBegCch4F4bd YPMAXYAmQBegiVzoDblLpVLSM7kPDw9dbF2AJkAXoAkYQheG3WDzAF2AJkAXoImJNqwhd7PZzPWZ 3LoATYAuQBMw7C4Mu8HmAboATYAuQBMT6fb2NmxsbCQdcs/NzYX9/X1Dbl2AJkAXoAkYQReG3WDz AF2AJkAXoImJEofcOzs7YXZ2NumQu9FoGHLrAjQBugBNwAi7mPr+++9D73VycuIKkXtXV1fdx9v1 XvFj0IUuQBOgC9DE+IuD59RD7nK5bMitC9AE6AI0AWPSxZRLAgAAAGRZHDzHAXS82zrVkHtmZiZs bW2FTqfjggMAAIwJw24AAAAgs96+fZt0yP3dd9+FZrPZfTQ6AAAA48WwGwAAAMiUeCf3wcFBqFar zuQGAADIMcNuAAAAIBPi4Hl3dzfpmdzxcxtyAwAAZINhNwAAADDWnMkNAADAlxh2AwAAAGMrnped cshdKpUMuQEAADLKsBsAAAAYO6nP5I5D7nq9HtrttosNAACQUYbdAAAAwNg4OjpKOuQuFovh9evX htwAAAATwLAbAAAAGLnj4+NQq9WSDbkLhUJ3yH19fe1iAwAATAjDbgAAAGBkzs7Okg65e48rv7m5 cbEBAAAmjGE3AAAAMHSnp6dhaWkpTE9PO5MbAACAvhh2AwAAAEMTH1f+9OnTpI8rX1tbM+QGAADI AcNuAAAAILnUjyuPd4ivrKw4kxsAACBHpuJjvXqvd+/euSLk3vn5efcNmN4rfgy60AVoAnQBmuhP HD6vrq4me1x5/LzLy8vh8vLSN54uQBOgC9AE5KyLqc9/Qdze3naFyL34SL3Pu4gfgy50AZoAXYAm HiYOuePjxONjxVPdzb24uOgNP12AJkAXoAnIcReG3WDzAF2AJkAXoImBiUPu9fX1UCwWkw25nz9/ 3n0sOroATYAuQBOQ7y4Mu8HmAboATYAuQBOPFh8jHh9XnnLIHR9R5+8XXYAmQBegCdCFYTfYPEAX oAnQBWji0VqtVlhZWUl2Jnd8VatVf6/oAjQBugBNaAIMu8HmAboATYAuQBOPF4fcqR9XXqlUQrPZ DHd3d76pdAGaAF2AJjQBht1g8wBdgCZAF6CJ/rXb7fD69eukQ+65uTlDbl2AJkAXukATmoBvdmHY DTYP0AVoAnQBmvimOOSu1+uhVColvZO70WgYcusCNAG60AVoAu7VhWE32DxAF6AJ0AVo4nfd3t6G nZ2d8OTJk6RD7qOjI984ugBNgC50AZqAB3Vh2A02D9AFaAJ0AZr4C/FO7jjknp2ddSY3ugBNgC5A EzCWXRh2g80DdAGaAF2AJj7pdDrJH1c+Pz9vyK0LewWa0AToAjQBj+7CsBtsHqAL0AToAjTRHTzv 7u4mvZN7bm7Omdy6sFeAJkAXoAkYWBeG3WDzAF2AJkAXkOMmekPuOIhONeQul8uG3NgrQBOgC9AE DLwLw26weYAuQBOgC8hpE+/fvw/fffddsiF3fBT61tZW99HoYK8ATYAuQBMw6C4Mu8HmAboATYAu IGdNHBwchEqlkmzIPTMzEzY2NkK73fbNgL0CNAG6AE1Asi4Mu8HmAboATYAuICdNxCH3/Px80ju5 DbmxV4AmQBegCRhWF4bdYPMAXYAmQBcwwU3Ec7LjedmpH1der9cNubFXgCZAF6AJGGoXU99//33o vU5OTlwhcu/q6qr7Jk3vFT8GXegCNAG6gCw20Ww2w9zcXNLHlW9ubhpyY68ATYAuQBMwki6mXBIA AACYLPFx5dVqNfnjyjudjosNAADAyBh2AwAAwIQYxpDb48oBAAAYF4bdAAAAkHHxzLKnT58mG3IX CoWwtrZmyA0AAMBYMewGAACAjIpD7lqtlnTIvbq6Gq6vr11sAAAAxo5hNwAAAGTM+fl5WFxcTDbk np6eDsvLy+Hq6srFBgAAYGwZdgMAAEBGxCH30tJSdxidcsh9eXnpYgMAADD2DLsBAABgzMXh84sX L5INueMr3in+8eNHFxsAAIDMMOwGAACAMRWH3PFO65RD7oWFhXB2duZiAwAAkDmG3QAAADBmWq1W WFtbSzrkfv78eTg5OXGxAQAAyCzDbgAAABgTcci9vr4eisVisiF3pVIJh4eHLjYAAACZZ9gNAAAA I9Zut0O9Xk865K5Wq+Hg4CDc3d254AAAAEwEw24AAAAYkXgmd3xcealUSjbkrtVq4fj42MUGAABg 4hh2AwAAwJD1HldeKBSSPq483skNAAAAk2oq/uvx3uvdu3euCLl3fn7evfOh94ofgy50AZoAXcAg moiPKx/GmdzNZtPjyrFXgCZAF6AJmPgupj7/hXh7e9sVIvfi4/0+78Lj/kAXoAnQBTy2iT/96U/d M7lTPq58bm4u7O/vG3JjrwBNgC5AE5CbLgy7weYBugBNgC4gcRN/93d/l3TI3Wg0DLmxV4AmQBeg CchdF4bdYPMAXYAmQBcwYP/zP/+TbLjde83MzHR/jzfkxl4BmgBdgCYgr10YdoPNA3QBmgBdwIDE wfPOzk53EJ3yTO7d3d3Q6XRccOwVoAnQBWgCct2FYTfYPEAXoAnQBTxSHHLHR4nHR4p7XDnYK0AT oAvQBAynC8NusHmALkAToAvo0+3tbfdO7vn5eUNusFeAJkAXoAkYche/Gnb/9NNP3f/BQ1/n5+d9 /Z+5urrqa71xWfvjx4+ZWzv+d9b++iv+o4/f/iMQ13w0a8dWsrZ2/DtpEtf+1g9Vk/p1T/rarVbL 2g9wenr6zb1iGGuP8uu2dnbWbrfbQ1/7t1089Bfwx37Nj/m6rW3th77igDsOnvf29sLs7GyyIfff /u3fhpWVlfDf//3fv1r7oeJ/M6iv29rWfsza9/0Zqh+D+rr7Ef8+sra1+1n7oQOMQawdf94b1ded xbXjz/TWHu7av/zyS1+/b7vm/c9KRrl21mdEw1j7935+cs3NBPM8n/rqsLvfV61W6+sLrdfrmV57 eXk5c2vH/87a1s7K2rGVrK0d/06axLW/9Qv4pH7dk752vEPM2vdXLpetbe3MrN3vm7eDWLvf/w+j WNPa1u73tbW1lfRx5V979fMP5eJ/Y21rZ2ntft9EHNXaX3izzdrWvtfaDx12D2Lt+PPeqL7uLK4d f6a39nDX/vnnn13zIc9KRrl21mdE1jYTNBMczdqG3b6xrW1tw27DT8Nuaxt2G7xa27DbsNva1s7o y+DV2obdht3WNuw27Db8NOx2zQ27rW1tM0HDbsNu39jWtrZht+GnYbdht2G3wau1DbsNu61tbcNu a1vbsNvg1dqG3YbdBs6G3YbdZkTWtraZ4KQMu53Z7fn81nZmtzO7nR/dz7DbudnO7HZmtzO7re3M bmd2W3sS147f15VKJdng+q//+q/DH/7wh+7ZlM6PtrYzu53Zbe38re3M7vFf25ndzux2ZrcZkTO7 /XmbCWbszO4YCeTdQ3/RAF2AJjQBumCyxDcpB/E0kd97PXnyJGxubobr62sXG3sFaEIToAvQBDyi C8NusHmALkAToAv4PxcXF2FpaSlMT08nGXKXSqXuI+z6vSsd7BWgCdAFaAJ0YdgNNg/QBWgCdAG/ +v5dWFhINuSOr/i4ckNutGavAE2ALkATMNguDLvB5gG6AE2ALsileN5bHHKnGnBrAuwVoAnQBWgC 0nZh2A02D9AFaAJ0Qa6kPpM73iH+z//8z5oAewVoAnQBmoDEXUy9fPky9F4fPnxwhci9VqsVGo3G p1f8GHShC9AE6ILsu7y8DMvLy8keVx4/bzzz++zsTBNgrwBNgC5AEzCELqZcEgAAACb9F+GVlZWk Z3LHIXocpgMAAADDY9gNAADARIrD5xcvXoRisZhsyL24uNi9kxsAAAAYPsNuAAAAJsrV1VXSx5Ub cgMAAMB4MOwGAABgIsTHla+vrye9k7tWq4Xj42MXGwAAAMaAYTcAAACZdnNzk3zI/fTpU0NuAAAA GDOG3QAAAGRSu90O9Xo9lEqlZEPu+fn50Gw2w93dnQsOAAAAY8awGwAAgEzpdDrJh9zxceWHh4eG 3AAAADDGDLsBAADIhNvb27CzsxNmZ2eTDbkrlUp3yA0AAACMP8NuAAAAxlp8XHk8k9vjygEAAIDP GXYDAAAwloZxJvfc3FxoNBqG3AAAAJBBht0AAACMlfi48o2NjaRD7nK5bMgNAAAAGWfYDQAAwFgY xpncMzMzYWtrK3Q6HRccAAAAMs6wGwAAgJGKd1enHnLHx5XHIXd8NDoAAAAwGabiY+F6r3fv3rki 5N75+Xmo1WqfXvFj0IUuQBOgC9KIjxKPg+iUd3Jvb2937xrXBNgrQBOgC9AETFYXU5+/CRDfAIC8 Oz4+/tWbY/Fj0IUuQBOgCwbr/fv3oVqtJh1yx7vFR/W4ck2ALkAToAvQBKTvwrAbbB6gC9AE6IKh aTaboVKpJB1yb25ujvxx5ZoAXYAmQBegCUjfhWE32DxAF6AJ0AXJHRwchPn5+WRD7ng0VzyTe1R3 cmsCdAGaAF2AJmD4XRh2g80DdAGaAF2QTOrHlcchd71eH/md3JoAXYAmQBegCRh+F4bdYPMAXYAm QBcM3NHRUdIhd6FQCG/evBm7IbcmQBegCdAFaAKG14VhN9g8QBegCdAFA/1eqNVqSYfcq6ur4fr6 WhNgrwBNgC5AE5DzLgy7weYBugBNgC54tLOzs6RD7unp6UwMuTUBugBNgC5AEzC8Lgy7weYBugBN gC7o2/n5eVhaWuoOo1Pdyb28vBwuLy81AfYK0AToAjQBujDsBpsH6AI0AbrgceLwOfWQ+/Xr12N7 JrcmQBegCdAFaAJG34VhN9g8QBegCdAF9xbv5I53WqcccmfpceWaAF2AJkAXoAkYXReG3WDzAF2A JkAXfFMccj9//jzpmdwrKyuZH3JrAnQBmgBdgCZgeF0YdoPNA3QBmgBd8LtSn8kdP28Wz+TWBOgC NAG6AE3A6Lsw7AabB+gCNAG64C+kPpM7vuLnn7QhtyZAF6AJ0AVoAobXhWE32DxAF6AJ0AWfxOFz yjO542thYSGcnZ1pAuwVLgqa0AToAjQBj+rCsBtsHqAL0ATogtBqtbpnZqcccler1XB0dKQJsFfo AjQBugBNwEC6MOwGmwfoAjQBusixOOReX18PxWIx2ZC7Vqvl7ntCE6AL0AToAjQB6buYevnyZei9 Pnz44AqRe/HNvkaj8ekVPwZd6AI0AbqYNDc3N6Fer4dSqZRsyD0/Px8ODg40oQnQBWgCdAGagCRd TLkkAAAA+dHpdIYy5I6/cN7d3bngAAAAQDKG3QAAADkQh9xv3rwJMzMzyYbcc3Nz4e3bt4bcAAAA wFAYdgMAAEyw29vbsLu7G8rlctIh997eniE3AAAAMFSG3QAAABMoDp7jAHp2djbp48qbzaYhNwAA ADASht0AAAATpN1ud+/kjndbp7yT25ncAAAAwKgZdgMAAEyA+Ljy7e3tUCqVkg2543nfcZBuyA0A AACMA8NuAACADItD7p2dnaSPK49D7q2trdDpdFxwAAAAYGwYdgMAAGRQvLs6Pkq8XC4nG3LHu8Q3 NzcNuQEAAICxZNgNAACQIb0hd8ozueOQu16vd8//BgAAABhXht0AAAAZcXBwEL777rtkQ+5CoRDW 19cNuQEAAIBMMOwGAAAYc3HIXa1Wk57Jvba2Fq6vr11sAAAAIDMMuwEAAMbU8fFxePbsWdLHlW9s bDiTGwAAAMgkw24AAIAxc3h4GBYWFpI+rvz169ceVw4AAABk2lT8l/y917t371wRcu/8/DzUarVP r/gx6EIXoAnQxTDEIXfKx5VPT0+H5eXlcHV15WJrAnQBmgBdgCYg811Mff7Gx/b2titE7sVHRX7e RfwYdKEL0AToIqXT09PeL2iG3JoAXYAmQBe6AE3APbsw7AabB+gCNAG6GJGTk5OwtLTUHUanGnQv Li6Gy8tLF1sToAvQBOgCNAET14VhN9g8QBegCdDFkMXhc8ohd+9O7o8fP7rYmgBdgCZAF6AJmNgu DLvB5gG6AE2ALoYkDp/jELpQKCS9k9uQWxOgC9AE6AI0AXnowrAbbB6gC9AE6CKxeCd3HHKnupM7 Ds/j5z87O3OxNQG6AE2ALkATkJsuDLvB5gG6AE2ALhJptVphbW0t+ePKr6+vXWxNgC5AE6AL0ATk rgvDbrB5gC5AE6CLATs/Pw8rKyuhWCwmHXLHO8bRBOgCNAG6AE1AXrsw7AabB+gCNAG6GJDUjyvv ncl9cXHhm04ToAvQBOgCNAG578KwG2weoAvQBOjikYY15HYmtyZAF6AJ0AVoAnRh2A02D9AFaAJ0 8WjxTO719fVQKBSSDblrtVo4PT31TaYJ0AVoAnQBmnBR0IVhN9g8QBegCdDF4/SG3KnO5O4Nuf39 ognQBWgCdAGa0AT8fheG3WDzAF2AJkAX99Rut0O9Xk865K5UKuHg4MA3lSZAF6AJ0IUu0IQm4Btd GHaDzQN0AZoAXXxDb8hdKpWSDrmbzWa4u7vzDaUJ0AVoAnShC9AE3KMLw26weYAuQBOgi99xe3sb dnZ2wszMTLIh99zcXNjf3zfk1gToAjThoqALXYAm4IFdGHaDzQN0AZoAXfxGb8g9OzubbMgdP3ej 0TDk1gToAjShCdAFaAL67MKwG2weoAvQBOjiz+LgOQ6gy+VysiF3/Ny7u7uh0+n4xtEE6AI0oQnQ BWgCHtHF1MuXL0Pv9eHDB1eI3Gu1Wt03OHuv+DHoQhegCZjsLnpD7vhI8ZSPK493ixtyawJ0oQvQ BOgCNAGD6WLKJQEAAPIqDrnjedkph9ylUilsbW11H40OAAAAwOAYdgMAALn0/v37pI8rn5mZ6Q65 2+22iw0AAACQgGE3AACQG/FO7rdv34ZqtZr0Tu56ve5x5QAAAACJGXYDAAC5EIfcqR9XHofc7uQG AAAAGA7DbgAAYKLFIffTp0+TDbkLhUJYXV0NrVbLxQYAAAAYIsNuAABgIh0dHSV9XHlvyH19fe1i AwAAAIyAYTcAADBRDg8Pw/Pnz5MNuaenp8Py8nK4urpysQEAAABGyLAbAACYCKenp6FWqyUbcheL xfDmzZtweXnpYgMAAACMAcNuAAAg0y4uLsLS0lL3jmuPKwcAAADID8NuAAAgk46Pj8PCwkKyIXf8 vIbcAAAAAOPLsBsAAMiU8/Pz7pA79ZncHlcOAAAAMN4MuwEAgExI/bjy+DLkBgAAAMgOw24AAGCs xeFzHEKnHHIvLi6Gs7MzFxsAAAAgQ6biG0a9197enitC7p2enoZyufzpFT8GXegCNAHD7+Lq6ir5 kPv58+eG3NgrQBegCdAFaAIy2sXU52/0bG9vu0Lk3vHx8a/eAI0fgy50AZqA4XXRarXC+vp6KBaL yYbcz549C4eHh/7gsFeALkAToAvQBGS4C8NusHmALkATMBZd3NzcJB9y12o1/xIeewXoAjQBugBN wIR0YdgNNg/QBWgCRtpFu90O9Xo9lEqlZEPuhYUFrWKvAF2AJkAXoAmYsC4Mu8HmAboATcBIuri+ vu6eyV0oFJINuRcXF53Jjb0CdAGaAF2AJmBCuzDsBpsH6AI0AUPtYliPK9cm9grQBWgCdAGagMnu wrAbbB6gC9AEDKWL+Ljyra2t8OTJk2RD7mfPnmkSewXoAjQBugBNQE66MOwGmwfoAjQBSbvodDrJ z+SuVCqh2WyGu7s7fxjYK0AXoAnQBWgCctKFYTfYPEAXoAlI0sXt7W3Y29sLs7OzyYbc8/PzhtzY K0AXoAnQBWgCctqFYTfYPEAXoAkYeBf/9m//lnTIPTc3FxqNhiE39grQBWgCdAGagBx3YdgNNg/Q BWgCUvyikeRVLpcNubFXgC5AE6AL0ATowrAbbB6gC9AEPF4cPP/8889Jh9wzMzNha2ure/432CtA F6AJ0AVoAnRh2A02D9AFaAIe5e3bt91HiqcacpdKJUNu7BWgC9AE6AI0oQn4YheG3WDzAF2AJuDB Dg4OQrVaTTbkLhaLoV6vh3a77WJjrwBdgCZAF6AJTcAXuzDsBpsH6AI0Afd2eHiYdMjde1y5ITf2 CtAFaAJ0oQs0oQn4Vhe/Gnb/9NNP3f/BQ1/n5+d9/Z+5urrqa71xWfvjx4+ZWzv+d9b++iv+o4/f /iMQ13w0a8dWsrZ2/DtpEtf+1g9Vk/p1T/rarVbL2g9wenr6zb1iGGuP8uu2dnbW7ndQ/LW14/d5 pVJJeif3v/zLv4Q//elPQ/+6H3u9rZ2/tW9vb/t6U2pYa/9W/G+sbe1xWPu+P0P1Y1Bfdz/i30fW tnY/az90gDGItePPe6P6urO4dvyZ3trDXfuXX37p6/dt17z/Wcko1876jGgYa//ez0+uuZlgnudT Xx129/uq1Wp9faHxsYRZXnt5eTlza8f/ztrWzsrasZWsrR3/TprEtb/1C/ikft2Tvnaj0bD2A5TL ZWtbOzNr9/vm7SDW7udM7kH8fPyYr9va1n7o6z7/WO1LPz8Na+0vvblibWtnae1+30Qc1dqD6tva +Vv7ocPuQawdf94b1dedxbXjz/TWHu7aP//8s2s+5FnJKNfO+ozI2maCZoKjWfsvfjb4x3/8R9/Y vrGtbW3DbsPPr64d/4Vn/MG39/rt3YoGzobdht3WtrZh90NfhUKhu2f39hSDV2tP2rD7Sz8/GX5a 29qG3da29udrf+t3bQNnw+48rv3HP/7RNTfstra1zQTNiL669m9/hpryje0b29rWNuw2/LS2Ybe1 DV6tbdg9rGF3HHKvrq6G6+trg1drT/Swe5zWNni1tmG3wau1rW3YbeBsbcNuw25rW9tMcFLXnvJ8 fs/nt7a1ndntDGdr53NtZ3Y/jPOjrT3pZ3afnZ2Ff/qnf0o25J6enu7+kvJ7f+85P9rak3Zm9zit 7fxoa2dt7X44s9va1nZmtzOcre3Mbmd2W9vaZoL5nE/1988IAQCAiXBxcRF++OGHpHdz//jjj+Hy 8tLFBgAAAGCgDLsBACCHekPueMd1qju5FxcXu3eMAwAAAEAKht0AAJAj8RFQ8czslEPulZWVvziT GwAAAAAGzbAbAAByIA6f19bWkg6545ncHlcOAAAAwLAYdgMAwASLQ+54J3epVEp2JvfS0pIhNwAA AABDZ9gNAAATKA6f45C7UCgkG3I7kxsAAACAUTLsBgCACdJqtbpnZqd6XHl8PX/+3JAbAAAAgJEz 7AYAgAkQh9zr6+uhWCwmG3LXarVwfHzsYgMAAAAwFgy7AQAgw9rtdnj9+nXSIXe1WjXkBgAAAGDs GHYDAEAGxSF3vV4PpVIp2ZD76dOnodlshru7OxccAAAAgLFj2A0AABlye3sbtra2kg654+PKT09P XWwAAAAAxtrU9PR06L329vZcEXIvvrFbLpc/vbzRC7oATTAO4pnc29vbYXZ2dizP5NYFaAJ0AZoA XYAmYNhdTH3+5lZ88wzyLr7B+3kXzqcEXYAmGKX4uPI3b94kPZO7UqmEo6MjXYC9AnQBmgBdgCYg U10YdoPNA3QBmmAMDeNM7jjkHtSZ3LoATYAuQBOgC9AEDLsLw26weYAuQBOMkXgmd/y5POWQe25u bmBDbl2AJkAXoAnQBWgCRtWFYTfYPEAXoAnGQBxy7+zsJD2TOw65G43GQIfcugBNgC5AE6AL0ASM qgvDbrB5gC5AE4xQHDzHAXS5XE425J6ZmQm7u7tJhty6AE2ALkAToAvQBIyqC8NusHmALkATjMj+ /n73buuUQ+6tra3Q6XR0AfYK0AVoAnQBmoCJ68KwG2weoAvQBEPUu5O7Wq0mG3LH8743NzeHMuTW BWgCdAGaAF2AJmBUXRh2g80DdAGaYAh6Q+6Ud3LHIXe9Xg/tdlsXYK8AXYAmQBegCZj4Lgy7weYB ugBNMITvmfn5+WRD7kKhEFZXV8PNzY0uwF4BugBNgC5AE5CbLgy7weYBugBNkPB7pVarJb2TOw65 r6+vdQH2CtAFaAJ0AZqA3HVh2A02D9AFaIIBOz8/DwsLC8mG3MVicWSPK9cFaAJ0AZoAXYAmYFy6 MOwGmwfoAjTBgBweHoalpaUwPT2d9HHl43Anty5AE6AL0AToAjQBo+7CsBtsHqAL0AQD+J54+vRp sju54/B8eXk5XF1d6QLsFaAL0AToAjQBujDsBpsH6AI0weO/F1Keyd0bcl9eXuoC7BWgC9AE6AI0 4aKgC8NusHmALkATPE48k3txcTHZkDu+4uf/+PGjLsBeAboATYAuQBOagN/pwrAbbB6gC9AE9xSH 3CnP5I6vhYWFcHZ2pguwV4AuQBOgC12gCU3AN7qYevnyZei9Pnz44AqRe61WKzQajU+v+DHoQheg iXyLjxF/8eJF0iH38+fPw8nJiS7AXgG6AE2ALnQBmoB7djHlkgAAwJddXV11z8xOOeSOZ36fnp66 2AAAAADwQIbdAADwG9fX12F9fT0Ui8WkQ+4s38kNAAAAAKNm2A0AAH8WH4O0urqa9E7up0+fZvJM bgAAAAAYN4bdAADk3s3NTXfIXSqVkg65j4+PXWwAAAAAGBDDbgAAcqvdbod6vZ70ceVzc3Ph4OAg 3N3dueAAAAAAMECG3QAA5M7t7W3Y3NxMeid3pVIx5AYAAACAhAy7AQDIjXgn99bWVpiZmUk65H77 9q0hNwAAAAAkZtgNAMDEi3dy7+zshCdPniR9XPn+/r4hNwAAAAAMiWE3AAATqzfknp2dTTbkrtVq 7uQGAAAAgBEw7AYAYOLEwXOj0Qjlcjnp48rfv3/vYgMAAADAiBh2AwAwMTqdTtjY2Og+UjzlkLvZ bLqTGwAAAABGzLAbAIDMG8bjyuMAPd4tbsgNAAAAAOPBsBsAgMyKg2dDbgAAAADIp6np6enQe+3t 7bki5N7p6Wn3fM/eK34MutAFaGK89M7kTvm48pmZmbC1tdW9axxdgCZAF6AJ0AVoAsavi6nP39Db 3t52hci94+PjX73RHT8GXegCNDE+hjXkjud/owvQBOgCNAG6AE3A+HZh2A02D9AFaCITDg4OQrVa TTbkLpVKoV6vG3LrAjQBugBNgC5AE5CRLgy7weYBugBNjLVhDbnb7baLrQvQBOgCNAG6AE1Ahrow 7AabB+gCNDG217lWqyUbchcKhbC6uhparZaLrQvQBOgCNAG6AE1ABrsw7AabB+gCNDFWTk5Okg65 42t5eTlcX1+72LoATYAuQBOgC9AEZLgLw26weYAuQBNj4fz8PCwtLYXp6elkQ+4ffvghfPz40cXW BWgCdAGaAF2AJmACujDsBpsH6AI0MVLDGHK/ePEiXFxcuNi6AE2ALkAToAvQBExQF4bdYPMAXYAm RuLy8jL8+OOPyYbc8fPGz392duZi6wI0AboATYAuQBMwgV0YdoPNA3QBmhiqOOSOZ2anvJM7fv64 DroATYAuQBOgC9AETG4Xht1g8wBdgCaGIj5GfGVlJemQe3Fx0Z3cugBNgC5AE6AL0ATkpAvDbrB5 gC5AE0nFIXfqM7kNuXUBmgBdgCZAF6AJyF8Xht1g8wBdgCaSGMbjymu1muuvC9AE6AI0AboATUBO uzDsBpsH6AI0MVBXV1fJh9zPnj1z3XUBmgBdgCZAF6AJyHkXht1g8wBdgCYGotVqhfX19VAsFpMN uSuVSmg2m+Hu7s4F1wVoAnQBmgBdgCYg510YdoPNA3QBmniUdrudfMgdz+SO19mQWxegCdAFaAJ0 AZoAXRh2g80DdAGaeJROpxPq9XoolUrO5EYXoAnQBWgCdAGagKF3MfXy5cvQe3348MEVIvfiI1gb jcanV/wYdKEL0MSvv/54J3fKIbczuXUBmgBdgCZAF7pAE5qAb3Ux5ZIAAHAf8XHl8U5uZ3IDAAAA AOPAsBsAgK+Kg+eNjY2kd3LPz88bcgMAAAAAD2LYDQDAF93e3oadnZ1QLpeTDbnn5ua6jxsy5AYA AAAAHsqwGwCAv7C/v590yD0zMxN2d3cNuQEAAACAvhl2AwDwyd7eXtIhd/zc8W7xTqfjYgMAAAAA j2LYDQBA97zsSqWSbMgdz/ve3Nw05AYAAAAABsawGwAgx+KQu1qtJhtyF4vF8Pr163Bzc+NiAwAA AAADZdgNAJBDwxhy1+v10G63XWwAAAAAIAnDbgCAHDk4OAjz8/PJhtyFQiGsrq6G6+trFxsAAAAA SMqwGwAgB05PT0OtVkt6JvfW1pY7uQEAAACAoTHsBgCYYOfn52FpaSlMT08nG3J7XDkAAAAAMAqG 3QAAE+jo6CjpmdzxceVv3rwx5AYAAAAARsawGwBgghwfHyd9XLkzuQEAAACAcTEVH2nZe+3t7bki 5F4807RcLn96xY9BF7qAcW/i7Ows6ZA7/qxoyI29AjQBugBNgC5AEzBOXUx9/ibm9va2K0TuxTvi Pu8ifgy60AWMaxOpz+SOn3d5eTlcXl76g8deAZoAXYAmQBegCRirLgy7weYBuoAMNhGHzymH3PH1 ww8/GHJjrwBNgC5AE6AL0ASMbReG3WDzAF1AhpqIw+d4p3XKIffCwkL3sehgrwBNgC5AE6AL0ASM cxeG3WDzAF1ABppotVrh1atXHleOLkAToAvQBOgCNAG6MOwGmwfoAsa/iTh8Xl9fD8ViMdmd3IuL i92zv8FeAZoAXYAmQBegCchSF4bdYPMAXcAYNjGMM7mfPXsWTk5O/IFirwBNgC5AE6AL0ARksgvD brB5gC5gjJoYxpnccch9dHTkDxJ7BWgCdAGaAF2AJiDTXRh2g80DdAFj0EQ8k3tlZSXpkHt+fj4c HBz4A8ReAZoAXYAmQBegCZiILgy7weYBuoARNhGH3KnP5I5D7kajEe7u7vzhYa8ATYAuQBOgC9AE TEwXht1g8wBdwAiaaLfb4fXr10mH3HNzc6HZbBpyY68ATYAuQBOgC9AETGQXht1g8wBdwBCbiEPu er0eSqVSsiF3pVJxJzf2CtAE6AI0AboATcDEd2HYDTYP0AUMoYlOpxN2dnbCzMxM0iH30dGRPyDs FaAJ0AVoAnQBmoBcdGHYDTYP0AUkbOL29jZsbW0lv5Pb48qxV4AmQBegCdAFaALy1oVhN9g8QBeQ oIn4uPJ4J/fs7KwzudEFaEIToAvQBOgCNAEJujDsBpsH6AIG2ES8kzv148rjkNuZ3NgrQBOgC9AE 6AI0AXnvwrAbbB6gCxhAE3HwHAfQ5XI52ZA7DtB3d3cNubFXgCZAF6AJ0AVoAnQRXy9fvgy914cP H1whcq/VanWHFb1X/Bh0oQv4vSb+67/+K/zxj3/s3m2dcsgdz/3udDouPvYK0AToAjQBugBNgC7+ /JpySQAA+nNwcBC+++67ZEPuUqkUNjc3DbkBAAAAAL7AsBsA4IHio3Kq1WrSIXe9Xg/tdtvFBgAA AAD4HYbdAAD3dHR0FJ49e5ZsyF0oFML6+rohNwAAAADAPRh2AwB8Q7yTO+WQu1gshtXV1XB9fe1i AwAAAADc09TV1VX3DdzHvM7Pz/taPOtrf/z4MXNrx//O2tbOytqxlaytHf9Osra1s7J2q9Wy9jec nJwkHXJPT0+HtbW1b97JfXp6OrJrbu1srt3v0wFGufZj17W2tYe59u3tbabWjv+Nta2dpbX7Mcq1 499H1rZ2VtaOP+9Z+/7iz/TWtnZW1u53VjLKtc2nrG0maEY0iLWn4nmQj32jtlar9fWFZn3t5eXl zK0d/ztrWzsra8dWsrZ2/DvJ2tbOytqNRsPaXxmqLy0tdYfRqYbcr169CpeXl/f6usvl8siuubWz uXa/b6COcu1BtGVtaw9r7X7/sdqo1o7/jbWtnaW1+30TcVRrx7+PrG3trKwdf96z9v3Fn+mtbe2s rN3vrGSUa5tPWdtM0IxoEGsbdvvGtra1DbsNP61t2G3tP4vD5x9//DHZkDu+4pD74uLC0Nfaht0G r9Y27Db8tLa1DbutbW0DZ8Nua1vbsNva1jYTNCMy7PaN7Rvb2obdht3WtrZh9+PWjo8rj393pBxy x9d//Md/GPpa27Db4NXaht2Gn9a2tmG3ta1t4GzYbW1rG3YbvFrbTNCMaFDDbs/n93x+a1vbmd3O cLZ2Ptd2Zvf/f77FxcVkw+2/+qu/CgsLC+Ht27fOrrb2UNd2Zre1rZ12bWd2W9vaadfuhzO7rW1t Z3Y7w9nazux2Zre1rW0mmM/5VH//jBAAIMNSP648ft74Lw/veyY3AAAAAAAPZ9gNAOTG9fV198zs lI8rj3eK9/svHgEAAAAAuD/DbgBg4sVHcq2vr4disZh0yH12duZiAwAAAAAMiWE3ADCxbm5uwuvX r0OhUEg25K7VauHk5MTFBgAAAAAYsqn4GM/ea29vzxUh905PT0O5XP70ih+DLnRBtgzjTu6/+Zu/ CX//93+vCbBXgCZAF6AJ0AVoAkbUxdTnb9pub2+7QuTe8fHxr4YZ8WPQhS7Ihna7Her1etIh98LC QvjP//xPTYC9AjQBugBNgC5AEzDiLgy7weYBuiDzLi8vw9raWiiVSkkfV9773tcE2CtAE6AL0ATo AjQBo+/CsBtsHqALMqv3uPKUZ3JXKpVwcHCgCbBXgCZAF6AJ0AVoAsasC8NusHmALsicYZzJHYfc zWYz3N3daQLsFaAJ0AVoAnQBmoAx7MKwG2weoAsyYxhncs/NzYX9/f0vDrk1AfYK0AToAjQBugBN wPh0YdgNNg/QBWOvN+ROeSZ3uVwOjUbjq0NuTYAuQBOgC9AE6AI0AePThWE32DxAF4yt29vbsLOz E2ZmZpINuWdnZ8PW1lbodDqaAHsFaAJ0AZoAXYAmIENdGHaDzQN0wdiJd1fHIXccRKcacscB+u7u 7r3u5NYE6AI0AboATYAuQBMwfl0YdoPNA3TB2IiD5/go8Xhudso7ueMg/SF3cmsCdAGaAF2AJkAX oAkYvy4Mu8HmAbpg5HqPK5+fn0825I4D9L29vUcNuTUBugBNgC5AE6AL0ASMTxeG3WDzAF0wMvFO 7jiATv248ngmdxyoawLsFaAJ0AVoAnQBmoDJ6cKwG2weoAtGotlsJr2TuzfkHsSd3JoAXYAmQBeg CdAFaALGrwvDbrB5gC4YqoODg6RD7lKpFOr1epIhtyZAF6AJ0AVoAnQBmoDx6cKwG2weoAuGIg65 q9Vq8iF3u93WBNgrQBOgC9AE6AI0ATnowrAbbB6gC5J//ywuLiYbchcKhbC6uhparZYmwF4BmgBd gCZAF6AJyFEXht1g8wBdkMTJyUmo1WrJh9zX19eaAHsFaAJ0AZoAXYAmIIddTL18+TL0Xh8+fHCF yL14Z2Cj0fj0GuadgqALJsH5+XlYWloK09PTSYbc8fMuLy+Hq6srTYC9AjQBugBNgC5AE5DjLqZc EgBgEC4uLoYy5L68vHSxAQAAAAAw7AYAHicOn+MQOtWQO77imd/xjnEAAAAAAOgx7AYA+hIfF/Pq 1aukd3LHM7kNuQEAAAAA+BLDbgDgQeKd3Ovr66FYLHpcOQAAAAAAI2PYDQDcS+9x5YVCIdnjymu1 WvfsbwAAAAAA+BbDbgDgq4Z1JvfZ2ZmLDQAAAADAvRl2AwBfdHV1lXzIHe/kPj09dbEBAAAAAHgw w24A4FdarVbSM7l7Q+7j42MXGwAAAACAvhl2AwBdNzc3yYfcT58+NeQGAAAAAGAgDLsBIOfa7Xao 1+uhVColG3LPz8+HZrMZ7u7uXHAAAAAAAAbCsBsAcur29jbs7OyEmZmZpI8rPzw8NOQGAAAAAGDg DLsBIGfindxbW1tJh9yVSqU75AYAAAAAgFQMuwEgJ+Kd3G/evPG4cgAAAAAAJsLU9PR06L329vZc EXLv9PQ0lMvlT6/4MehCF1kW7+Te3NwMs7OzyYbcc3NzodFo5GbIrQnQBWgCdAGaAF2AJmD0XUx9 /kb19va2K0TuHR8f/2qAEz8GXegii+Kd3BsbG0nv5I4/TORpyK0J0AVoAnQBmgBdgCZgfLow7Aab B+hiwsQh987OTtI7ueN53/Hc706nowlNgC5AE6AL0AToAjQBI+nCsBtsHqCLCRHvrk495H7y5Emu h9yaAF2AJkAXoAnQBWgCxqcLw26weYAuMi4OueOjxOO52amG3PFR6PV6vXv+N5oAXYAmQBegCdAF aALGoQvDbrB5gC4y7P3790mH3PEu8ThIj49GRxOgC9AE6AI0AboATcA4dWHYDTYP0EUGHR4ehmq1 6kxuTYAuQBOgC9AE6AI08b/t3TFom+nhx3FTxKGCBlEyGOrBBUNNSUGDOFwIVEMKLngIxdAMGTx4 MJyHDILLENDgIYMHDx5SGqgHDx7MkYIGDznwkMGDBw8ePHiwwQUPHjRo0ODh+ffRv74maXKxZT2S Xr2fD2gINH0uir/3+vLLqxdy24WxG1w8QBcZMaiPKzdyawJ0AZoAXYAmQBegCchCF8ZucPEAXWRA s9kMlUrFM7k1AboATYAuQBOgC9AE6MLYDS4eoIvR9+7du6QfV14sFsPLly+N3JoAXYAmQBegCdAF aAIy14WxG1w8QBcj+p7XarVkI3ehUAirq6vh4uLCm60J0AVoAnQBmgBdgCYgk10Yu8HFA3QxQg4P D5OO3PG1uLgYzs7OvNmaAF2AJkAXoAnQBWgCMt2FsRtcPEAXIyCO3HGEjndcpxq5nzx5Eo6Pj73Z mgBdgCZAF6AJ0AVoAsaiC2M3uHiALobo9PQ0PH36NOmd3PFO8YODA2+2JkAXoAnQBWgCdAGagLHq wtgNLh6giyGIz8peWloKpVIp2cj9+PFjI7cmQBegCdAFaAJ0AZqAse3C2A0uHqCLAbq6ugrLy8uh WCwmG7nn5+e7H4uOJkAXoAnQBWgCdAGagHHuwtgNLh6giwG4vLwML168COVyOenHlfu90QToAjQB ugBNgC5AE5CXLibiwH3zOj8/9w6Re61WqxvKzSv+GHShi/u8d/V6PenHlS8uLnaf/Y0mQBegCdAF aAJ0AZqAPHUx4S0BgP6Lz+RuNBpJ7+ReWFjwceUAAAAAAOSWsRsA+ih+XPnKykooFArJRu7Hjx8b uQEAAAAAyD1jNwD0QbyTO/XHlXsmNwAAAAAA/JexGwDuIT4f5OXLl6FYLCYbuavVqpEbAAAAAAA+ YewGgB7EkXt9fT08ePAg2cj98OHDsLu7G66vr73hAAAAAADwCWM3ANxBu93ujtzlcjnZyD07Oxu2 t7eN3AAAAAAA8DOM3QBwC51OJ7x+/TpMTk4mHbm3traM3AAAAAAAcAvGbgD4GXF4fvPmTZiamko6 cm9ubnYHdQAAAAAA4HaM3QDwGfGZ3PFO7pmZmWQjd/z/jh9XbuQGAAAAAIC7M3YDwAfi8LyxsZH0 mdxx5PZx5QAAAAAAcD/GbgAI//9x5fGjxFN+XHl83vf6+ro7uQEAAAAAoA+M3QDk3s7OTtKPK493 ib969Sq0221vNgAAAAAA9ImxG4Bcindyp34mdxy5G41G9/nfAAAAAABAf00UCoVw83rz5o13hNw7 ODgI09PTP73ij0EX49VF6ju5i8ViqNfrRm5NgC5AE5oAXYAmQBegCUjYxcSHfzi/sbHhHSL39vf3 Pxqt4o9BF+PRRbPZDHNzc0mfyf38+fNwcXHhi0YToAtdoAlNgC5AE6AL0AQk7sLYDS4eMPZdxH/e R48eJf248rW1Nc/k1gToQhegCdAFaAJ0AZqAAXZh7AYXDxjbLvb29sL8/LxncqMJ0AVoAnQBmgBd gCZgDLswdoOLB4xdF3HkrlarSZ/JHT+u3MitCdcK0AVoAnQBmgBdgCZgeF0Yu8HFA8ami/jPVavV ko7cq6urnsmNawXoAjQBugBNgC5AEzACXRi7wcUDMt/F0dFRWFhYSDZyFwqFsLS0FM7Oznwx4FoB ugBNgC5AE6AL0ASMSBfGbnDxgMx2EUfuxcXF7hidcuQ+PT31RYBrBegCNAG6AE2ALkATMGJdGLvB xQMy10Ucn589e5Zs5I6veKf4ycmJ33xcK0AXoAnQBWgCdAGagBHtwtgNLh6QmS7iyB3vtE49ch8e HvpNx7UCdAGaAF2AJkAXoAkY8S6M3eDiASPfxeXlZXj+/HnSkbtWqxm5ca0AXYAmQBegCdAFaAIy 1IWxG1w8YGS7iCN3vV4PpVIp6citc1wrQBegCdAFaAJ0AZqA7HVh7AYXDxi5LlqtVmg0GkZuNAG6 AE2ALkAToAvQhCbgi10Yu8HFA0ami6urq+7IXS6Xk43c1Wo1vH//3m8qrhWgC9AE6AI0AboATUDG uzB2g4sHDL2Ldrsd1tfXw+TkZLKR+9GjR6HZbIbr62u/obhWgC5AE6AL0AToAjQBY9CFsRtcPGBo XcSRe21tLUxNTSX9uPK9vT0jN64VoAvQBOgCNAG6AE3AmHVh7AYXDxh4F/GZ3Knv5K5UKt07ucG1 AnQBmgBdgCZAF6AJGM8uJuLAffM6Pz/3DpF7cYSLody84o9BF/3pIv681M/kjiP37u6uO7lxrQBd gCZAF6AJ0AVoAsa8iwlvCQCpdTqdsLm5mfRO7pmZmbC9vW3kBgAAAACAnDB2A5DMzcid8pnc09PT YWtry8gNAAAAAAA5Y+wGoO/i8BwH6DhEpxq5413i8bnf7XbbGw4AAAAAADlk7Aagr+LzsuNHiqf8 uPKNjQ0jNwAAAAAA5JyxG4C+iHdyVyqVpHdyv3nzxseVAwAAAAAAXcZuAO6l2WyGarWabOQul8vh 1atX7uQGAAAAAAA+YuwGoCfx48pT3sldKpXC8+fPw9XVlTcbAAAAAAD4H8ZuAO4kflz57OxsspG7 WCx2R+5Wq+XNBgAAAAAAvsjYDcCtpP648kKhEFZWVsLFxYU3GwAAAAAA+CpjNwA/K/XIHe/kXl1d NXIDAAAAAAB3YuwG4LP29/dDrVZLeif3s2fPwvHxsTcbAAAAAAC4M2M3AB85ODhIPnI/ffo0nJ6e erMBAAAAAICeTZydnXXv3rvP6+joqKfDs3yMk2IAACFISURBVH72yclJ5s6OP8/Zzs7K2bGVrJ0d /52U1bP/8Y9/hD//+c/dMTrFyP3NN9+EP/3pT2FnZ8d7PiJnX15eOvsO4l8Ecbazs3J2q9XK3Nn3 PdfZzh7k2Z1OJ1Nnx5/jbGdn6exeDPPs+O8jZzs7K2fH7/ecfXvxe3pnOzsrZ/e6lQzzbPuUs22C NqJ+nD3RjwEj3gHYi0ajkemzl5aWMnd2/HnOdnZWzo6tZO3sftwRPcyzh/nK63s+zLO3tracfQfT 09POdnZmzu71D1D7cXav/wzDONPZzu71dZu/rBb/+T795x3U2Z/7wxVnOztLZ/f6h4jDOrtffTs7 f2d/7lqR+uz4/d6wft1ZPDt+T+/swZ79/fffe88HvJUM8+ysb0TOtgnaBIdz9me+NzB2+8J2trON 3cZPY7ex29mGV2cbu43dzna2sdvZzjZ2G32dbex2tsHZ2G3sthE529k2QWO3L2xf2M52trHb2O09 N3Ybu53tbGO34dXZxm5jt7Odbex2trON3cZuZxu7jd2GV2fbBG1Egxu7v/vuO5/P7/P5c3/2xsbG R5HEH3vPh3O2Z3b39+x//vOf4a9//Wv45S9/mWyw/sMf/hD+9re/ec89s3vsn9n9pWuF50c7O8/P 7P60i7sOkZ4f7exxe2b35wYMz3B2dt7Pvu33UL3wzG5nZ/Hsu47dntntGc55OPuHH37o6b+3veee 2T2uZ3/p+yfvuU0wz/vUz47dMRLIu7v+hwaMutPT07C8vBzK5XKykXthYSEcHh56s3GtAF3oAjQB ugBNgC5AEzCwLozd4OLBmIp/K3N1dTUUCoVkI3f82BiN4FrhWgG6AE2ALkAToAvQBAyjC2M3uHgw Zq6urkK9Xg+lUinZyP373/9eG7hWuFaALkAToAvQBOgCNAFD7cLYDS4ejIn4DKtGo5H048pvXj/+ +KM3HNcK1wrQBWgCdAGaAF2AJmCoXRi7wcWDjGu328lH7t/85je6ANcK0AVoAnQBmgBdgCZgpLow doOLBxnV6XTC5uZmmJqaSjZyz8zMhK2tre6d3LoA1wrQBWgCdAGaAF2AJmCUujB2g4sHGXN9fZ18 5H706FHY29vrnqULcK0AXYAmQBegCdAFaAJGsQtjN7h4kBFxeI53Wce7rVON3JVKJezu7v40cusC XCtAF6AJ0AVoAnQBmoBR7cLYDS4ejLj4ceVra2vhwYMHyUbu2dnZ7pD+6citC3CtAF2AJkAXoAnQ BWgCRrULYze4eDCiBvFM7jhyxzPiWboA1wrQBWgCdAGaAF2AJiBLXRi7wcWDETOIZ3LH/+/t7e2v jty6AE2ALkAToAvQBOgCNAGj2oWxG1w8GBGDeCZ3HLnX19dDq9XSBbhWgC5AE6AL0AToAjQBme7C 2A0uHoyAnZ2dpCN3uVzujtztdlsX4FoBugBNgC5AE6AL0ASMRRcTceC+eZ2fn3uHyL14x2sM5eZ1 1ztg4S6azWaoVqvJRu5SqRQajca9v451AZoAXYAmQBegCdAFaAJGrYsJbwnAYMWPK3/z5k14+PBh spF7cnKyp48rBwAAAAAAyApjN8AA7e7uhkqlkvTjyuOd3L1+XDkAAAAAAEBWGLsBBiCO3LVaLdnI XSwWw8uXL93JDQAAAAAA5IaxGyChvb29MDc3l3TkXl1dDRcXF95sAAAAAAAgV4zdAAm8e/cuVKvV ZCN3oVAwcgMAAAAAALlm7Aboo/39/aQfVx5H7qWlpXB6eurNBgAAAAAAcs3YDdAHh4eHSUfu+Fpe XjZyAwAAAAAA/IexG+Aejo6OwuLiYveO61R3cj99+rQ7pgMAAAAAAPBfxm6AHsTxOY7QqUbu+Ioj +vHxsTcbAAAAAADgM4zdAHdwdnYWnj17lvxO7njHOAAAAAAAAF9m7Aa4hThyp76TOz7z253cAAAA AAAAt2PsBvgZp6en3Tu5i8VispF7YWHBM7kBAAAAAADuyNgN8BmXl5dhZWUl6Z3cjx49Cm/fvvVm AwAAAAAA9GDiw+FlY2PDO0Lu7e/vfzRIxh+TH3HkrtfroVQqJf248qx9XekCNAG6AE2ALkAToAvQ BIxaF8ZucPHg31qtVnjx4kXSkbtarWb260kXoAnQBWgCdAGaAF2AJmDUujB2g4tHrrXb7dBoNEK5 XE42clcqlbC7uxuur691Aa4VoAvQBOhCF6AJ0AVoAvrUhbEbXDxyKY7c6+vrYWpqKtnIPTMzk/mR WxegCdAFaAJ0AZoAXYAmYFS7MHaDi0euxOH59evXyUfura2tsRi5dQGaAF2AJkAXoAnQBWgCRrUL Yze4eOTCzcg9OzubbOSenJwMb968GauRWxegCdAFaAJ0AZoAXYAmYFS7MHaDi8dYi8NzvMs63m2d 8k7u+JHo8aPRdQGuFaALXYAmQBegCdAFaAIG04WxG1w8xtbbt2+Tj9zj8kxuXYAmQBegCdAFaAJ0 AZqArHVh7AYXj7HS6XTCzs5OqFarnsmtC9AE6AI0AboATYAuQBMwxl0Yu8HFYyzcfFz59PR00mdy x+d+52nk1gVoAnQBmgBdgCZAF6AJGNUujN3g4pFpg3gmdxy5x/2Z3LoATYAuQBOgC9AE6AI0AVnr wtgNLh6Z1Ww2w+zsbLKRu1wuh1evXuV65NYFaAJ0AZoAXYAmQBegCRjVLozd4OKROXHkTvlM7lKp FBqNRmi1Wt5sXYAmQBegCdAFaAJ0AZqAEe3C2A0uHpn6vUk5csc7uVdXV8PFxYU3WxegCdAFaAJ0 AZoAXYAmYMS7MHaDi0cmfk9qtVqykbtQKHRH7svLS2+2LkAToAvQBOgCNAG6AE1ARrowdoOLx8g6 OjoK8/PzSUfupaWlcHJy4s3WBWgCdAGaAF2AJkAXoAnIWBfGbnDxGDl7e3thcXGxO0anGLmLxWJY WVkJp6en3mxdgCZAF6AJ0AVoAnQBmoCMdjERB+6b1/n5uXeI3Gu1Wt1Qbl7xxwzuX1Bzc3PJ7+Q+ OzvzZusCNAG6AE2ALkAToAvQBGS8iwlvCTBs8WPEHz9+nHzkdic3AAAAAADA+DB2A0NzeXnZHaFT fVx5fC0sLHgmNwAAAAAAwBgydgMDF0fu+Mzs+OzslCP34eGhNxsAAAAAAGBMGbuBgbkZuUulUrKR u1arGbkBAAAAAABywNgNJHd2dhaWl5dDuVxOOnLv7+97swEAAAAAAHLC2A0kE+/krtfrSe/krlQq YW9vz5sNAAAAAACQM8ZuoO9arVZoNBpJR+6ZmZmwu7sbrq+vveEAAAAAAAA5ZOwG+qbT6YS1tbWk H1c+Ozsbtra2jNwAAAAAAAA5Z+wG7i2O3HGAnpqaSjpyb29vG7kBAAAAAADoMnYDPYsj96tXr9zJ DQAAAAAAwMAZu4E7a7fbYXNzM+md3JVKxTO5AQAAAAAA+CJjN3BrNx9XPjk5mWzknpmZ8XHlAAAA AAAAfJWxG/iqOHKnvpM7jtw+rhwAAAAAAIDbmvhwbNrY2PCOkHv7+/sfjbDxx3kVh+c4QE9PTycb ueNd4vHfPUZuXYAmQBegCdAFaAJ0oQvQBNylC2M3uHj8j5uRO95tnWrkjgN6vFs8Pv8bXYAmQBeg CdAFaEIToAvQBNy1C2M3uHh8pNlshkqlknTkjs/kNnLrAjQBugBNgC5AE5oAXYAm4D5dGLvBxaN7 J/fOzk6oVqtJR+719XUjty5AE6AL0AToQhegCdAFaAL60oWxG3J+8djb2wtzc3PJRu6pqanw6tUr I7cuQBOgC9AE6EIXoAnQBWgC+tqFsRtyevHY3d0Ns7OzyUbuyclJd3LrAjQBugBNaAJ0AZoAXYAm IFkXxm7I2cUj/npSflx5uVwOjUbDyK0L0ATowpuCJjQBugBNgC5AE5C0C2M35OTi0Ww2k35c+c3I 3Wq1fBHpAjQButAFmtAE6AI0AboATUDyLozdMOYXj/jPX6vVko3cxWIxrK6uhsvLS188ugBNgC50 AZoAXYAmQBegCRhYF8ZuGNOLx/v375OO3IVCoTtyX1xc+KLRBWhCE6AL0AToAjQBugBNwMC7MHbD mF08jo6OwuLiYneMTjVyLy0thdPTU18sugBNaAJ0AZoAXYAmQBegCRhaF8ZuGJOLx/HxcdKR++bj yuM56MI3VWhCE6AL0AToAjQBugBNwLC7MHZDxi8e8Q7reKd1yju5l5eXfVy5LnxTBZoAXYAmQBeg CdAFaAJGqgtjN2T04hGfyT0/P59s5I4vH1eOb6pAE6AL0AToAjQBugBNwKh2YeyGjF08Uj+TO74W FhbC4eGhLwZ8UwWaAF2AJkAXoAnQBWgCRrYLYzdk5OKR+pncRm58UwWaAF2AJkAXoAnQBWgCstSF sRtG/OKR+pnc8VWr1Vwk8U0VaAJ0AZoAXYAmQBegCchUFxNx4L55nZ+fe4fIvVar1Q3l5hV/PAxn Z2fJR+5qtRr29vb8ppOZLkAToAvQBOgCNAG6AE2ALm5eE94SGC2Xl5ehXq+HUqnkTm4AAAAAAAD4 AmM3jIirq6vQaDRCuVxONnLPzMyEZrPpzQYAAAAAACDzjN0wZO12eyAj99bWVri+vvaGAwAAAAAA MBaM3TAknU4nvHz5MkxOTiYbuaenp43cAAAAAAAAjCVjNwzBzs5O927rVCN3HNDX19e7d40DAAAA AADAODJ2wwBtb28nHbkfPnzYHdKN3AAAAAAAAIw7YzcMQLPZDNVq1TO5AQAAAAAAoE+M3ZBIHJ43 Nze7z802cgMAAAAAAEB/Gbuhz+LwHAfo1M/k3tjYMHIDAAAAAACQW8Zu6KP4ceXxudkpR+719XXP 5AYAAAAAACD3jN3QB3t7e6FSqSQbucvlclhbWzNyAwAAAAAAwH8Yu+Ee4shdq9WSjdylUik0Go3Q arW82QAAAAAAAPABYzf0YH9/P8zNzSUbuYvFYlhdXQ0XFxfebAAAAAAAAPiMiQ8Hto2NDe8IuReH 7A+7iD++cXBwkPRO7vhx5fGZ3O7kJktdgCY0AboATYAuQBOgC9AEDKMLYzfc4uJxdHQUFhcXQ6FQ 8HHl6MI3VaAJ0AVoAnQBmgBdgCZgBLowdsNXIvntb3+b7E7uOJ6vrKz4uHJ8UwWaAF2AJkAXoAlv CrrQBWgC7tiFsRu+HkmS15MnT8Lp6ak3HN9UgSZAF6AJ0AVoQhOgC9AE9NCFsRs+ED+u/Ntvv006 csePQz88PPRm45sq0AToAjQBugBNaAJ0AZqAe3Rh7IZ/i3dYP3v2LNkzueP/bxy5j4+Pvdn4pgo0 AboATYAudAGaAF2AJqAPXRi7ybXLy8uwtLSUbOT2ceX4pgo0AboATWgCdAGaAF2AJiBNFx+N3d99 9133f3DXV/zo516cnZ31dN6onH1ycpK5s+PPc/Z+2NnZ6d5p/c033yQbuefn57sfV+497/0VW8na 2fHfSeN49te+qRrXX/e4nx3/wo+zb+/g4OCn/4/4FwQ//QuDgzp7mL9uZ2fn7FarNfCzP+3irv8B ft9f831+3c529l1fnU6npz+UGtTZn4o/x9nOHoWzb/s9VC/69evuRfz3kbOd3cvZdx0w+nF2/H5v WL/uLJ4dv6d39mDP/uGHH3r6723vee9byTDPzvpGNIizv/T9k/fcJpjnTfBnx+5eX7VaradfaKPR yPTZ8Y7grJ0df56z073iHeLxrA/v5Pae9/6KrWTt7PjvpHE8+2v/AT6uv+5xP3tra8vZdzA9Pe1s Z2fm7F7/8LYfZ/f6zzCMM53t7F5ft/nLap/7/mlQZ3/uD1ec7ewsnd3rHyIO6+x+9e3s/J1917G7 H2fH7/eG9evO4tnxe3pnD/bs77//3ns+4K1kmGdnfSNytk3QJjics43dvrBzefZf/vKX5EP3wsLC Z/9WkbHb2G3s9p4bu43dzna2sdvw6mxjt7Hb2c42djvb2cZuY7ezjd3GbsOrs22CNiJjty9sX9h3 OjPeYR0/rvwXv/hFspH78ePH3Y8r954bu43d3nNjt7Hb2c42dhu7nW3sNnY729nGbmc729ht7Ha2 sdvYbXh1tk3QJjiksdszu30+/7icHUfuGEH8WPFUI3f8l+pt/oDNM7s9s9szu73nntntmd2eXe3s QZ/tmd3B2c5OerZndjvb2b2d7Zndzna2Z3Zn7WzP7PbMbs/sthF5Zrffb5tgxp7ZHSOBLIsX5pWV laQjd7Va7fk/iCCr7vof4KAJ0IUu0IQmQBegCdAFaAJSd2HsZizEkbter4dSqZRs5K5UKmF3dzdc X197w/FNlW+q0IQmQBegCdAFaAJ0AZqAIXdh7CbT4scYvXjxIunI/etf/9rIjYuHb6pAE6AL0ATo AjQBugBNwIh1Yewmk+LI3Wg0QrlcTjZy37x+/PFHbzguHr6pAk2ALkAToAvQBOgCNAEj1oWxm0zp dDphc3MzPHjwINm4/atf/crFA3xTBZoAXYAmQBegCdAFaAJGvIuJOHDfvM7Pz71DjKT4EeJv3rwJ U1NTyUbuycnJsL6+Hv71r391Q7l5xbvIIe9iB7oATYAuQBOgC9AE6AI0AaPUxYS3hFG3tbUVZmZm ko3ccUCPI3e73fZmAwAAAAAAQEYYuxlZzWYzVKvVZCN3HNDjkB7vGgcAAAAAAACyxdjNSInD89u3 b8Pc3FzSjyt//fq1kRsAAAAAAAAyzNjNyIh3cs/OziZ/JrePKwcAAAAAAIDsM3YzVPHu6vhR4ik/ rrxcLodXr14ZuQEAAAAAAGCMGLsZmngnd3xudsqRu9FohFar5c0GAAAAAACAMWPsZuD29/eT3sld LBZDvV43cgMAAAAAAMAYM3YzMHHkrtVqyUbuUqkUVldXw8XFhTcbAAAAAAAAxpyxm+SOjo7C/Px8 spG7UCiEpaWlcHl56c0GAAAAAACAnDB2k0wcuRcXF7tjdKqR++nTp+H4+NibDQAAAAAAADlj7Kbv Uo/c8fXkyZNwdnbmzQYAAAAAAICcMnbTNycnJ2FhYSHZyF0sFsPKykr3HAAAAAAAACDfjN3cW/wY 8WfPnnXH6JTP5HYnNwAAAAAAAHBj4sNRcWNjwzvCrcWPK4/PzE75TO44cp+eng7017W/v//RP0f8 MeSdLkAToAvQBOgCNAG6AE3AqHVh7ObO4vgc7+RO+Uzu+HHow/q4chcP0AVoAnQBmgBdgCZAF6AJ GP0ujN3cWhy5453WKUfuWq0WDg8PXTzAN1WgCdAFaAJ0AZoAXXhT0IQm4Ge7MHbzVZeXl+H58+dJ R+5Hjx6F9+/fu3iAb6pAE6AL0AToAjQButAFaAJu1YWxmy+KI3e9Xg+lUinZyF2tVkOz2QzX19cu HuCbKtAE6AI0AboATYAudAGagFt3Yezmf7RardBoNJKP3G/fvnXxAN9UgSZAF6AJ0AVoQhOgC9AE 9NSFsZufxGdyx48rL5fLSZ/JPer/MnbxAF2AJkAXoAnQBWgCdAGagNHvwtjNTx9XXiwWk43clUql +3HlLh7gmyrQBOgCNAG60AVoAnQBmoB+dGHszrF2ux1evHiR9OPK48i9u7s7Us/kdvEAXYAmQBeg CdAFaAJ0AZqA7Hdh7M6hOHKvr6+HqampZCP3zMxM2N7eztTI7eIBugBNgC5AE6AL0AToAjQB2enC 2J0jcXh+/fp18pF7a2srkyO3iwfoAjQBugBNgC5AE6AL0ARkpwtjdw7cjNxxiE41ck9OTna/frI8 crt4gC5AE6AL0AToAjQBugBNQHa6MHaPsU6nEzY3N8P09HTSkTt+JHr8aHQXD/BNFWgCdKEL0ATo AjQBugBNwKC6MHaPoXh3dfwo8ZQjd7lcDo1GY6xGbhcP0AVoAnQBmgBdgCZAF6AJyE4Xxu4xcjNy p/y48puRu9VquXiAb6pAE5oAXYAmQBegCdAFaAKG1oWxe0w0m81QqVSSjdzFYjGsrq6Gq6srFw9w 8dAFmtAE6AI0AboATYAuQBMw9C6M3RkXR+5qtZr0mdzxTu6LiwsXD3Dx0AVoAnQBmgBdgCZAF6AJ GJkuJuLAffM6Pz/3DmXoN7JWq3kmdwLxI9rj+3vzGuePbAddgCZAF6AJ0AVoAnQBmoCsdjHhLcmW eCf348ePPZMbAAAAAAAAyDVjd0bEv5kwNzeXbOQuFAqhXq8buQEAAAAAAIBMMHaPuPfv3yf9uPI4 ci8tLYXT01NvNgAAAAAAAJAZxu4RdXR0FBYXF7tjdKqhO/7/G7kBAAAAAACALDJ2j5jj4+OkI/fN ndwnJyfebAAAAAAAACCzjN0jIt5hHUfolHdyLywsdO8YBwAAAAAAAMg6Y/eQpR654//v6uqqkRsA AAAAAAAYK8buIbm8vAzLy8vJP67cM7kBAAAAAACAcWTsHrA4Ptfr9VAqlZJ9XPmTJ0+M3AAAAAAA AMBYM3YPyM3HlReLxWQjd61WCwcHB95sAAAAAAAAYOwZuxM7OztL+kzu+FpYWAiHh4febAAAAAAA ACA3jN2JxGdyp/648ngnt5EbAAAAAAAAyCNjd59dXV0lH7nn5ubC/v6+NxsAAAAAAADIrYkPR9SN jQ3vSI9arVZoNBqhXC4nG7kfPnwYdnd3w/X1tTc8ofgXCT583/3FAtAFaAJ0AZoAXYAmQBegCRi9 Lozd99Rut5OP3PHjyvf29ozcLh6gC9AE6AI0AboATYAuQBOgC2P3/XQ6nbC5uRmmpqaSjdyVSqU7 cuPiAboATYAuQBOgC9AE6AI0Abowdt9L/Ljy+EzulHdyV6vVsLOz405uFw/QBWgCdAGaAF2AJkAX oAlNwBe6MHbf0iCeyT09PR22t7eN3C4eoAvQBOgCNAG6AE2ALnSBJjQBX+nC2P0V8ePK19bWko/c 7uR28QBdgCZAF6AJ0AVoAnShC9AE3L4LY/cXDOKZ3PH/O97JHc/CxQN0AZoAXYAmQBegCdCFLkAT cPsujN2fiHdXpx65Hzx4ENbX10O73fYV6eIBugBNgC5AE6AL0IQmQBegCeihC2P3f8SRe2trK8zM zCQbueNHocfnfsfnf+PiAboATYAuQBOgC9CEJkAXoAnovYvcj92DGLlLpZKR28UDdAGaAF2AJkAX ugBNgC5AE9DHLnI9dr99+zbpyF0sFsPq6mq4uLjwlefiAboATYAuQBOgC12AJkAXoAnoYxe5HLvf vXsXarVaspG7UCgYuV08QBegCdAFaEIToAvQBOgCNAEJu8jV2H1wcBDm5+eTjtxLS0vh9PTUV5qL B+gCNAG6AE1oAnQBmgBdgCYgYRe5GLuPjo7C48ePk35c+cuXL8PV1ZWvMBcP0AVoAnShC9AE6AI0 AboATcAAuhjrsfv4+DgsLi5277j2TG5cPEAXoAnQBWgCdAGaAF2AJmB8uhjLsTv+Ij2TGxcP0AVo AnQBmgBdgCZAF6AJGN8uxmrsjh9X/uTJE8/kxsUDdAGaAF2AJkAXoAnQBWgCxryLiffv34ebV6vV yuQvKo7PKT+uPL6ePn1q5M6JTqcTzs7OfnrFH4MudAGaAF2AJkAXoAnQBWgCRquLiSz/YuL4HO+0 TjlyLywshMPDQ185AAAAAAAAACMkk2P35eVlWF5eTjpyz8/PG7kBAAAAAAAARlSmxu44ctfr9VAq lZKN3LVazTMPAAAAAAAAAEZcJsbu+Czx1CN3fOa3Z3IDAAAAAAAAZMNIj90XFxeh0WiEcrnsmdwA AAAAAAAA/GQkx+74ceUrKytJn8ldqVTC3t6erwAAAAAAAACADBqpsXsQz+Sem5sL7969C9fX1373 AQAAAAAAADJqJMbudrvd/bjylCP3w4cPw+7urpEbAAAAAAAAYAwMdexutVrJn8nt48oBAAAAAAAA xs9Qxu54J/fr16/D5ORkspF7ZmYm7OzsuJMbAAAAAAAAYAwNdOzudDphc3MzPHjwIOnI/ebNGyM3 AAAAAAAAwBgb2Ni9vb3dHaI9kxsAAAAAAACA+0o+dsePEp+dnU02ck9NTYWtrS0jNwAAAAAAAECO THw4HG9sbPTl/zQOz6nv5I4j9/r6evf539BP+/v7H32txR+DLnQBmgBdgCZAF6AJ0AVoAkari76O 3TfP5J6enk42cpdKpfDy5UsjNy4eoAvQBOgCNAG6AE2ALkATkOMu+jJ2xzu540eJpx6519bWjNy4 eIAuQBOgC9AE6AI0AboATYAu7jd234zcKT+uvFwuh0ajEVqtlt89XDxAF6AJ0AVoAnQBmgBdgCZA F/cbu5vNZpidnU02cheLxVCv143cuHiALkAToAvQBOgCNAG6AE1oAu4/dseRu1qtJh25V1dXw8XF hd8tXDxAF6AJ0AVoAnQBmgBdgCY0AZ/t4tZjd/yJKUfuQqEQlpeXjdy4eIAuQBOgC9AE6AI0AbrQ BZrQBHy1i6+O3fEn1Gq1pCP30tJSOD099buDiwfoAjQBugBNgC5AE6ALXYAm4FZdfHHsPjo6CvPz 80ZuXDxcPEAXoAnQBWgCdAGaAF2AJmDkuvifsTuOz4uLi90xOtXQbeTGxQN0AZoAXYAmQBegCU2A LkATcJ8uPhq7v/3226Qj98LCQjg8PPS7gIsH6AI0AboATYAuvCloQhOgC9AE3KuLiVTD9qcfV35y cuLdx8UDdAGaAF2AJkAXugBNgC5AE9CXLpKO3fFObiM3Lh6gC9AE6AI0oQnQBWgCdAGagH53MeHj ysHFA3QBmgBdgCZAF6AJ0AVoArLWRV/H7lqtZuTGxQN0AZoAXegCTWgCdAGaAF2AJiB5F30Zu3/3 u9/1FNjZ2Vn3593ndXR01NMb0Y+ze/2I9mGeHX+es3/+tbGx8dHXd/yx93w4Z8dWsnZ2/HfSOJ79 tW+qxvXXPe5nX15eOvsODg4OvnqtGMTZw/x1Ozs7Z7darYGf/WkXd/3vg/v+mu/z63a2s+/66nQ6 Pf2h1KDO/lT8Oc529iicfdvvoXrRr193L+K/j5zt7F7OvuuA0Y+z4/d7w/p1Z/Hs+D29swd79g8/ /NDTf297z3vfSoZ5dtY3okGc/aXvn7znNsE871NJxu4//vGPPf1CG41GX+4mH9bZS0tLmTs7/jxn OzsrZ8dWsnZ2/HfSOJ79tf8AH9df97ifvbW15ew7mJ6edrazM3N2r39424+ze/1nGMaZznZ2r6/b /GW1z33/NKizP/eHK852dpbO7vUPEYd1dr/6dnb+zr7r2N2Ps+P3e8P6dWfx7Pg9vbMHe/b333/v PR/wVjLMs7O+ETnbJmgTHM7ZScZuX9i+sJ3tbGP3eA+v8S6J+IdHN69P7/IwOBu7jd3Odrax++a1 s7Pz2WuF4dXZeRu7P/f9k/HT2c42djvb2R+e/bX/1jY4G7vzePbf//5377mx29nOtgnaiH727E+/ h/o/LH7BQj8GdGgAAAAASUVORK5CYIJQSwMEFAAGAAgAAAAhABcxJ34IAgAANgMAABQAAABkcnMv bWVkaWEvaW1hZ2UyLndtZpRSTYsTQRB93dms5gNm4hesikZB2Sy6sh4Eb5lN4q4LkWACniTEcVwH MknIRExOLutFREhAPPknPOjNQ/wRHjytF88GmZtgfNUZXPC2PVPdr6q6q7petUIKSLxXgMYEMpIU rWgwSOn5fG7QulqJbRlNYGxZ/V1NExlqV5ctZFFtDZ42Rj0PqOFEbD0LRpgDNvUp0SfKXgJ4xxSS KyXRtKBT+q36gvNEv/UWT8iYyEXkcnbDD7wwf897nr/fDVodGtPGVZjtDIpES5Tr3M16cNO45OjG qK8WsYvqtlrEnv6hg+OosZXJMWNYCb/IIZdfLfxQe3EFRbUTV3CYxZRwhAqkkhk7kP2XhXRh6Abf Hqo32NMTasL3GeX0emH1Tqmk8JM2kbIX+rudfN31vY7rXcvf7bjrSCosp8r1auMWcPKB33Ha7c1W 6Lul7mOv1tr1QuSS/9ObS9RHwaNum65S91nf9/rCPXJL1Ua+Mhz0W2zw8UtWZVy+4dQi29pqOrVf Fy8Qn7YcRJXoSjTebBLZVkmWcSVaa25HY2Mpcn2xTZez1iw3K5H8jpVV4Kc52G9FAhLUSUZaUX85 pHoOyIjyagPcgLTG/qr4XJkCTvsFciDdEX7S5uUZ9uOe2DhGH/DZvGCmulwfhQMvwMFHvOYzSWNi PzkQEf3D15X4VR12XjoB/AUAAP//AwBQSwMEFAAGAAgAAAAhAG8k27DXAQAAqgIAABQAAABkcnMv bWVkaWEvaW1hZ2UzLndtZmxSv2/TQBR+d0naxo1kpyVCRYgaJJBo2oKQysJS1zEUpKCIBDEakx6t pcSJYiPIhCeEWNI/pQNDhw75DyqG/gsMTBGyWJAI37tGHaBnP9333rv73q8TVCTKvRREklLiVYBI AYNGQk6nU402xcrMtigBtK0kUzEWi9DuzJlUonqQHLSGfUV0n5Zm1msEhimRBX0MdAZJQc8xOVaR 2SSjK9IWP+g60G85/oMN65AT4eSsVthVsf1cvbdf9LpBBKOhXXcnz5JtoDxkA6dRDz3QLr66VUkv uB9dxi2Yuznsvul1kPXr1eTbVWPvcm6hY0z+i1FdSGWKWNyDX+T0+3H9sesKOoWNpabicD+ym+1Q RW21bj+N2ptUEDRXrDXrrYdEy6/CyOl0doI4bLu9PdUI9lVM5cK/JZdzs0TLBbf3bhCqAfeDyvl6 y/Y+JIMATV+4aXqj2j2nkVnmE99p/Fy9AVwxHcq87HY22vGBLNPlbeRla/5uNtKWbewfd+Fy1vya 72X8O2ZJED6JhT4JPIscdLTaQN/yn6pUlfR5CzVyw7l+Q0/7fGjnk7RoHj6iE/1qQHWrOYwT1aXj r/QFYzfoe+XtMQvrR2crF5PkiU50SL7/FwAA//8DAFBLAwQUAAYACAAAACEAAN9x0AgCAAA2AwAA FAAAAGRycy9tZWRpYS9pbWFnZTQud21mlFLPaxNBFP5m0lTzAzapP6uiUVCaohVy8JxtsrYWIsEE vAghrmu7kE1CNmJyMtSLiJCAePLi1ZuHesuh/4See/FskL0Jxu9tFgveOrtv5nvvzbw373ujkABi HxWgMYGMOEUrGkKk9Hw+D9GGWo1sKU0Q2tL6SB3FUtRuLRtIo9Ls79WHXQeoYiWyXgIjzIEM9UOi r5RPMeADU0iuhETTgs7q9+o7rhD91ls8IWMiF5HLZequ5/i5h87L3KOO12zTmAxd+dlOv0i0RLnD 3awHhdAlRwsXe2oRu6ieqEXswz90cJw0tgpzzBhWwi9yyOXX8j/UKKqgqHaiCo6zhCWcoAKpZMYO pP9lIV0Y2N7BSL3DSE+oCd/nldnt+pX7pZLCT9pEyo7v7rZzNdt12rZzO/egbW8grrCcKNcq9XvA mcdu22y1Npu+a5c6z5xqc9fxkY3/T282Vht6TzstukqdFz3X6Qn3yC5V6jlr0O812eDT1w1rXL5r VoOMsdUwq7+uXSU+Z5gIrOBmMN5sEGWMkixjK1hvbAfj0FLk+mqbLnO9UW5YgfymkVbgpznYb0UC YtRJRlJRfz2gehlIifKmAG5AUmN/TXy2TB6n/Tw5kO4IP8nw5YXsRz3J4BR9wFTaJqlu1IZ+3/Ew PcBbPpMkPl94PhUR/cu31ehVHXdeOgH8BQAA//8DAFBLAwQUAAYACAAAACEACKBSY9kBAACqAgAA FAAAAGRycy9tZWRpYS9pbWFnZTUud21mbFJNb9NAEJ3dJIW4kezwobYIUYMEUhsoqFK5cKnruBSk oIgEcTRuWIqlxIliV5ATPiHUS/ojeuqpBw5U4pB/0FP/BKcIWVyQCG+2UQ/QtUf7Zmb3zdcKKhLl XgkiSSnxKkCkgEEjISeTiUYrYmFqm5UA2laSqRiJWWj3ZkwqUS1I3jcHPUX0iK5MrTcIDBMiC/oI 6BSSgp5jcqwis0lG16QtftBNoN9y9Acb1j4nwslZzbCjYvuF+mC/7HaCCEZDu5bGz5N1oDzkAU6j HlrVLr66Npeecz+5iFswd2PQ2e62kfWbxeTbnHFwMbfQMcb/xagMUpkiFvfgFzm9XlzbdF1BJ7Cx VFUc7kR2oxWqqKXu28+i1goVBM0Uq41a8zHR1ddh5LTbG0EcttzuW1UPdlRM5cK/JZdz00TLBbe7 2w9Vn/tB5XytaXsfk36Apl++bXrD6kOnnlnmU9+p/1y8BXzddCjzsrvZcMMHskyXt6GXLftb2VBb 1rF/2oLLWfarvpfx75glQfgkFvok8Cxy0NFqA33Lf65QRdKXNdTIDef6DT3ts6GdTdKiS/ARfdev BlR3GoM4UR06/kp7GLtBh/PvjllYPzpdOJ8kT3SsQ/L9vwAAAP//AwBQSwMEFAAGAAgAAAAhAGng orTVAQAAqgIAABQAAABkcnMvbWVkaWEvaW1hZ2U2LndtZmxSz2sTQRR+M0lasw3spiqmRezaomAx VZR4EaTbzdoqRIJJ8biu6VgXkk3IrmhAcE8iXuKf4sFjD/kPPPWf8BRk8SI0fm8aetDO7mO+997M 936NoCJRbl8QSUqJVwEiBQwaCTmbzTTaEitz25IE0LaSTMVELEG7uWBSiRpB8qY9Giiiu7Q8t64S GGZEFvQJ0DEkBT3H5FhFZpOMLklb/KSrQH/k5AQb1ldOhJOz2mFPxfYz9c5+3u8FEYyGdt2aPk22 gfKQKk6jHrqnXXy1VknPuB+exy2YuzXqvep3kfXLteRDxXh0PrfQMab/xahSKlPE4h78JmcwiBuP XVfQD9hY6ioODyO71QlV1FG37SdRZ4sKghaK9Vaj/YDo4oswcrrdnSAOO27/QDWDQxVTufBvyeXc PNFywe2/HYZqyP2gcr7Rtr33yTBA0y9cN71x/Y7TzCxz13eav9auAV82Hcq87EY23vGBLNPlbexl m/5eNtaWbewf9+ByNv2672X8O2ZJED6JhT4JPIscdLTaQN/yn5bXq5I+11AjN5zrN/S0T4d2OkmL FuEjOtKvBlTrrVGcqB5tfKcvGLtB96+83mBh/dvxytkkeaJTHZLv/wUAAP//AwBQSwMEFAAGAAgA AAAhAD1Jg1viAAAACwEAAA8AAABkcnMvZG93bnJldi54bWxMj8FOwzAQRO9I/IO1SNyoTVqSJsSp EBIIwQEokbi68TaxiNdR7DaBr8c9wXG1o5n3ys1se3bE0RtHEq4XAhhS47ShVkL98XC1BuaDIq16 RyjhGz1sqvOzUhXaTfSOx21oWSwhXygJXQhDwblvOrTKL9yAFH97N1oV4jm2XI9qiuW254kQKbfK UFzo1ID3HTZf24OVsEr2/frtMX35earr6flzZTLxaqS8vJjvboEFnMNfGE74ER2qyLRzB9Ke9RJu sjy6BAnLNAN2CohlGmV2EpIsz4FXJf/vUP0CAAD//wMAUEsDBBQABgAIAAAAIQAtmtJt5QAAALUD AAAZAAAAZHJzL19yZWxzL2Uyb0RvYy54bWwucmVsc7yTz2rDMAyH74O9g9F9cZK2YYw6vYxBr6N7 AGMrjlksG9v707efYQxW6LKbj5LQ9/sQaH/4dAt7x5isJwFd0wJDUl5bMgJeTk9398BSlqTl4gkF nDHBYby92T/jInNZSrMNiRUKJQFzzuGB86RmdDI1PiCVyeSjk7mU0fAg1as0yPu2HXj8zYDxgsmO WkA86g2w0zmU5P/Zfpqswkev3hxSvhLBrSvZBSijwSzAobbyu7lpPtwE/LpDX8ehX3Po6jh0TSDz 1x2GOg7D2h12dRx2aw7bOg7bHwd+8WzjFwAAAP//AwBQSwECLQAUAAYACAAAACEARgWwBBgBAABH AgAAEwAAAAAAAAAAAAAAAAAAAAAAW0NvbnRlbnRfVHlwZXNdLnhtbFBLAQItABQABgAIAAAAIQA4 /SH/1gAAAJQBAAALAAAAAAAAAAAAAAAAAEkBAABfcmVscy8ucmVsc1BLAQItABQABgAIAAAAIQDs LlB64wQAADQZAAAOAAAAAAAAAAAAAAAAAEgCAABkcnMvZTJvRG9jLnhtbFBLAQItAAoAAAAAAAAA IQCJ1cQujaEAAI2hAAAUAAAAAAAAAAAAAAAAAFcHAABkcnMvbWVkaWEvaW1hZ2UxLnBuZ1BLAQIt ABQABgAIAAAAIQAXMSd+CAIAADYDAAAUAAAAAAAAAAAAAAAAABapAABkcnMvbWVkaWEvaW1hZ2Uy LndtZlBLAQItABQABgAIAAAAIQBvJNuw1wEAAKoCAAAUAAAAAAAAAAAAAAAAAFCrAABkcnMvbWVk aWEvaW1hZ2UzLndtZlBLAQItABQABgAIAAAAIQAA33HQCAIAADYDAAAUAAAAAAAAAAAAAAAAAFmt AABkcnMvbWVkaWEvaW1hZ2U0LndtZlBLAQItABQABgAIAAAAIQAIoFJj2QEAAKoCAAAUAAAAAAAA AAAAAAAAAJOvAABkcnMvbWVkaWEvaW1hZ2U1LndtZlBLAQItABQABgAIAAAAIQBp4KK01QEAAKoC AAAUAAAAAAAAAAAAAAAAAJ6xAABkcnMvbWVkaWEvaW1hZ2U2LndtZlBLAQItABQABgAIAAAAIQA9 SYNb4gAAAAsBAAAPAAAAAAAAAAAAAAAAAKWzAABkcnMvZG93bnJldi54bWxQSwECLQAUAAYACAAA ACEALZrSbeUAAAC1AwAAGQAAAAAAAAAAAAAAAAC0tAAAZHJzL19yZWxzL2Uyb0RvYy54bWwucmVs c1BLBQYAAAAACwALAMYCAADQtQAAAAA= ">
                <v:shape id="_x0000_s1027" type="#_x0000_t75" style="position:absolute;width:29070;height:15443;visibility:visible;mso-wrap-style:square">
                  <v:fill o:detectmouseclick="t"/>
                  <v:path o:connecttype="none"/>
                </v:shape>
                <v:group id="Group 149" o:spid="_x0000_s1028" style="position:absolute;left:1221;top:31;width:27686;height:15412" coordsize="27685,154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lIoBxAAAANwAAAAPAAAAZHJzL2Rvd25yZXYueG1sRE9La8JA EL4X/A/LCL3VTWwrGrOKiC09iOADxNuQnTwwOxuy2yT++26h0Nt8fM9J14OpRUetqywriCcRCOLM 6ooLBZfzx8schPPIGmvLpOBBDtar0VOKibY9H6k7+UKEEHYJKii9bxIpXVaSQTexDXHgctsa9AG2 hdQt9iHc1HIaRTNpsOLQUGJD25Ky++nbKPjssd+8xrtuf8+3j9v5/XDdx6TU83jYLEF4Gvy/+M/9 pcP8twX8PhMukKsfAAAA//8DAFBLAQItABQABgAIAAAAIQDb4fbL7gAAAIUBAAATAAAAAAAAAAAA AAAAAAAAAABbQ29udGVudF9UeXBlc10ueG1sUEsBAi0AFAAGAAgAAAAhAFr0LFu/AAAAFQEAAAsA AAAAAAAAAAAAAAAAHwEAAF9yZWxzLy5yZWxzUEsBAi0AFAAGAAgAAAAhAEyUigHEAAAA3AAAAA8A AAAAAAAAAAAAAAAABwIAAGRycy9kb3ducmV2LnhtbFBLBQYAAAAAAwADALcAAAD4AgAAAAA= ">
                  <v:group id="Group 150" o:spid="_x0000_s1029" style="position:absolute;width:27685;height:15062" coordsize="27689,1506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d7VBxgAAANwAAAAPAAAAZHJzL2Rvd25yZXYueG1sRI9Pa8JA EMXvBb/DMoK3ukmLRVI3IlKLBylUC6W3ITv5g9nZkF2T+O07h0JvM7w37/1ms51cqwbqQ+PZQLpM QBEX3jZcGfi6HB7XoEJEtth6JgN3CrDNZw8bzKwf+ZOGc6yUhHDI0EAdY5dpHYqaHIal74hFK33v MMraV9r2OEq4a/VTkrxohw1LQ40d7WsqruebM/A+4rh7Tt+G07Xc338uq4/vU0rGLObT7hVUpCn+ m/+uj1bwV4Ivz8gEOv8FAAD//wMAUEsBAi0AFAAGAAgAAAAhANvh9svuAAAAhQEAABMAAAAAAAAA AAAAAAAAAAAAAFtDb250ZW50X1R5cGVzXS54bWxQSwECLQAUAAYACAAAACEAWvQsW78AAAAVAQAA CwAAAAAAAAAAAAAAAAAfAQAAX3JlbHMvLnJlbHNQSwECLQAUAAYACAAAACEAWHe1QcYAAADcAAAA DwAAAAAAAAAAAAAAAAAHAgAAZHJzL2Rvd25yZXYueG1sUEsFBgAAAAADAAMAtwAAAPoCAAAAAA== ">
                    <v:shape id="Picture 151" o:spid="_x0000_s1030" type="#_x0000_t75" style="position:absolute;left:2581;top:3285;width:20738;height:1058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8SQqwAAAANwAAAAPAAAAZHJzL2Rvd25yZXYueG1sRE9Li8Iw EL4L+x/CCHvTVGFFqlFEEDzsYX3hdWjGpthMuknWdv31RhC8zcf3nPmys7W4kQ+VYwWjYQaCuHC6 4lLB8bAZTEGEiKyxdkwK/inAcvHRm2OuXcs7uu1jKVIIhxwVmBibXMpQGLIYhq4hTtzFeYsxQV9K 7bFN4baW4yybSIsVpwaDDa0NFdf9n1Vwar+v2SXg+Af9fWeO7tedT6jUZ79bzUBE6uJb/HJvdZr/ NYLnM+kCuXgAAAD//wMAUEsBAi0AFAAGAAgAAAAhANvh9svuAAAAhQEAABMAAAAAAAAAAAAAAAAA AAAAAFtDb250ZW50X1R5cGVzXS54bWxQSwECLQAUAAYACAAAACEAWvQsW78AAAAVAQAACwAAAAAA AAAAAAAAAAAfAQAAX3JlbHMvLnJlbHNQSwECLQAUAAYACAAAACEAJvEkKsAAAADcAAAADwAAAAAA AAAAAAAAAAAHAgAAZHJzL2Rvd25yZXYueG1sUEsFBgAAAAADAAMAtwAAAPQCAAAAAA== ">
                      <v:imagedata r:id="rId166" o:title=""/>
                    </v:shape>
                    <v:line id="Straight Connector 152" o:spid="_x0000_s1031" style="position:absolute;visibility:visible;mso-wrap-style:square" from="0,8544" to="27689,85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GyMvxAAAANwAAAAPAAAAZHJzL2Rvd25yZXYueG1sRE9Na8JA EL0X/A/LFHprNrVVQuoqKi0tCAGjF29jdpoEs7Mhuybpv+8WBG/zeJ+zWI2mET11rras4CWKQRAX VtdcKjgePp8TEM4ja2wsk4JfcrBaTh4WmGo78J763JcihLBLUUHlfZtK6YqKDLrItsSB+7GdQR9g V0rd4RDCTSOncTyXBmsODRW2tK2ouORXoyDvcTfLyvH89bb5yOQlya+vp1qpp8dx/Q7C0+jv4pv7 W4f5syn8PxMukMs/AAAA//8DAFBLAQItABQABgAIAAAAIQDb4fbL7gAAAIUBAAATAAAAAAAAAAAA AAAAAAAAAABbQ29udGVudF9UeXBlc10ueG1sUEsBAi0AFAAGAAgAAAAhAFr0LFu/AAAAFQEAAAsA AAAAAAAAAAAAAAAAHwEAAF9yZWxzLy5yZWxzUEsBAi0AFAAGAAgAAAAhAE4bIy/EAAAA3AAAAA8A AAAAAAAAAAAAAAAABwIAAGRycy9kb3ducmV2LnhtbFBLBQYAAAAAAwADALcAAAD4AgAAAAA= " strokecolor="black [3213]" strokeweight="1pt">
                      <v:stroke endarrow="classic" endarrowwidth="narrow" endarrowlength="long"/>
                      <o:lock v:ext="edit" shapetype="f"/>
                    </v:line>
                    <v:line id="Straight Connector 153" o:spid="_x0000_s1032" style="position:absolute;flip:y;visibility:visible;mso-wrap-style:square" from="12959,0" to="12959,150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T+zLwwAAANwAAAAPAAAAZHJzL2Rvd25yZXYueG1sRE9Na8JA EL0L/Q/LFLzVTSJKia5Si4JSQbRevI3ZaTY0Oxuyq8Z/7xYK3ubxPmc672wtrtT6yrGCdJCAIC6c rrhUcPxevb2D8AFZY+2YFNzJw3z20ptirt2N93Q9hFLEEPY5KjAhNLmUvjBk0Q9cQxy5H9daDBG2 pdQt3mK4rWWWJGNpseLYYLChT0PF7+FiFZzT7Slb7mSa2c1isR9+dRtZGKX6r93HBESgLjzF/+61 jvNHQ/h7Jl4gZw8AAAD//wMAUEsBAi0AFAAGAAgAAAAhANvh9svuAAAAhQEAABMAAAAAAAAAAAAA AAAAAAAAAFtDb250ZW50X1R5cGVzXS54bWxQSwECLQAUAAYACAAAACEAWvQsW78AAAAVAQAACwAA AAAAAAAAAAAAAAAfAQAAX3JlbHMvLnJlbHNQSwECLQAUAAYACAAAACEAa0/sy8MAAADcAAAADwAA AAAAAAAAAAAAAAAHAgAAZHJzL2Rvd25yZXYueG1sUEsFBgAAAAADAAMAtwAAAPcCAAAAAA== " strokecolor="black [3213]" strokeweight="1pt">
                      <v:stroke endarrow="classic" endarrowwidth="narrow" endarrowlength="long"/>
                      <o:lock v:ext="edit" shapetype="f"/>
                    </v:line>
                  </v:group>
                  <v:shape id="Picture 154" o:spid="_x0000_s1033" type="#_x0000_t75" style="position:absolute;left:9070;top:1113;width:3810;height:190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PP9IwQAAANwAAAAPAAAAZHJzL2Rvd25yZXYueG1sRE9NawIx EL0X/A9hhN5qVqmybI0iC6InQS30Ot2Mm203kzWJuv57Uyh4m8f7nPmyt624kg+NYwXjUQaCuHK6 4VrB53H9loMIEVlj65gU3CnAcjF4mWOh3Y33dD3EWqQQDgUqMDF2hZShMmQxjFxHnLiT8xZjgr6W 2uMthdtWTrJsJi02nBoMdlQaqn4PF6tgFWZ3b060+f6S7mdnm/J8zkulXof96gNEpD4+xf/urU7z p+/w90y6QC4eAAAA//8DAFBLAQItABQABgAIAAAAIQDb4fbL7gAAAIUBAAATAAAAAAAAAAAAAAAA AAAAAABbQ29udGVudF9UeXBlc10ueG1sUEsBAi0AFAAGAAgAAAAhAFr0LFu/AAAAFQEAAAsAAAAA AAAAAAAAAAAAHwEAAF9yZWxzLy5yZWxzUEsBAi0AFAAGAAgAAAAhALw8/0jBAAAA3AAAAA8AAAAA AAAAAAAAAAAABwIAAGRycy9kb3ducmV2LnhtbFBLBQYAAAAAAwADALcAAAD1AgAAAAA= ">
                    <v:imagedata r:id="rId167" o:title=""/>
                  </v:shape>
                  <v:shape id="Picture 155" o:spid="_x0000_s1034" type="#_x0000_t75" style="position:absolute;left:13111;top:1415;width:1778;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mxLqwQAAANwAAAAPAAAAZHJzL2Rvd25yZXYueG1sRE/bisIw EH1f8B/CCPuyaOqiItUoIgh1ffLyAWMzNsVmUppY699vBMG3OZzrLFadrURLjS8dKxgNExDEudMl FwrOp+1gBsIHZI2VY1LwJA+rZe9rgal2Dz5QewyFiCHsU1RgQqhTKX1uyKIfupo4clfXWAwRNoXU DT5iuK3kb5JMpcWSY4PBmjaG8tvxbhX87Ex22mftxY3/Dnd3Hl3Wm+teqe9+t56DCNSFj/jtznSc P5nA65l4gVz+AwAA//8DAFBLAQItABQABgAIAAAAIQDb4fbL7gAAAIUBAAATAAAAAAAAAAAAAAAA AAAAAABbQ29udGVudF9UeXBlc10ueG1sUEsBAi0AFAAGAAgAAAAhAFr0LFu/AAAAFQEAAAsAAAAA AAAAAAAAAAAAHwEAAF9yZWxzLy5yZWxzUEsBAi0AFAAGAAgAAAAhAG6bEurBAAAA3AAAAA8AAAAA AAAAAAAAAAAABwIAAGRycy9kb3ducmV2LnhtbFBLBQYAAAAAAwADALcAAAD1AgAAAAA= ">
                    <v:imagedata r:id="rId168" o:title=""/>
                  </v:shape>
                  <v:shape id="Picture 156" o:spid="_x0000_s1035" type="#_x0000_t75" style="position:absolute;left:23171;top:8628;width:3936;height:190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rkTZwgAAANwAAAAPAAAAZHJzL2Rvd25yZXYueG1sRE/fa8Iw EH4f+D+EG+xN0zmsozOKDgTnk9bB9ng0t6aYXEqT1frfL4Kwt/v4ft5iNTgreupC41nB8yQDQVx5 3XCt4PO0Hb+CCBFZo/VMCq4UYLUcPSyw0P7CR+rLWIsUwqFABSbGtpAyVIYcholviRP34zuHMcGu lrrDSwp3Vk6zLJcOG04NBlt6N1Sdy1+nYP5i+2+dmfMX69l+81Hu7faQK/X0OKzfQEQa4r/47t7p NH+Ww+2ZdIFc/gEAAP//AwBQSwECLQAUAAYACAAAACEA2+H2y+4AAACFAQAAEwAAAAAAAAAAAAAA AAAAAAAAW0NvbnRlbnRfVHlwZXNdLnhtbFBLAQItABQABgAIAAAAIQBa9CxbvwAAABUBAAALAAAA AAAAAAAAAAAAAB8BAABfcmVscy8ucmVsc1BLAQItABQABgAIAAAAIQBArkTZwgAAANwAAAAPAAAA AAAAAAAAAAAAAAcCAABkcnMvZG93bnJldi54bWxQSwUGAAAAAAMAAwC3AAAA9gIAAAAA ">
                    <v:imagedata r:id="rId169" o:title=""/>
                  </v:shape>
                  <v:shape id="Picture 157" o:spid="_x0000_s1036" type="#_x0000_t75" style="position:absolute;left:23903;top:6769;width:1777;height:152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60XwwAAAANwAAAAPAAAAZHJzL2Rvd25yZXYueG1sRE/NasJA EL4LvsMyhV5ENy0YJbqKWAq9SWwfYMiOSWh2NmRH3fr0bkHwNh/f76y30XXqQkNoPRt4m2WgiCtv W64N/Hx/TpeggiBb7DyTgT8KsN2MR2ssrL9ySZej1CqFcCjQQCPSF1qHqiGHYeZ74sSd/OBQEhxq bQe8pnDX6fcsy7XDllNDgz3tG6p+j2dnoCzzg8yjvuUT+YiBa+TFITfm9SXuVqCEojzFD/eXTfPn C/h/Jl2gN3cAAAD//wMAUEsBAi0AFAAGAAgAAAAhANvh9svuAAAAhQEAABMAAAAAAAAAAAAAAAAA AAAAAFtDb250ZW50X1R5cGVzXS54bWxQSwECLQAUAAYACAAAACEAWvQsW78AAAAVAQAACwAAAAAA AAAAAAAAAAAfAQAAX3JlbHMvLnJlbHNQSwECLQAUAAYACAAAACEAZ+tF8MAAAADcAAAADwAAAAAA AAAAAAAAAAAHAgAAZHJzL2Rvd25yZXYueG1sUEsFBgAAAAADAAMAtwAAAPQCAAAAAA== ">
                    <v:imagedata r:id="rId170" o:title=""/>
                  </v:shape>
                  <v:shape id="Picture 158" o:spid="_x0000_s1037" type="#_x0000_t75" style="position:absolute;left:787;top:8635;width:1778;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lXVUwwAAANwAAAAPAAAAZHJzL2Rvd25yZXYueG1sRI9BawIx EIXvQv9DmEJvmlWo2K1RpEUovblKz8NmzK7dTJYkrtt/3zkI3mZ4b977Zr0dfacGiqkNbGA+K0AR 18G27AycjvvpClTKyBa7wGTgjxJsN0+TNZY23PhAQ5WdkhBOJRpocu5LrVPdkMc0Cz2xaOcQPWZZ o9M24k3CfacXRbHUHluWhgZ7+mio/q2u3oC7fMblcDg5cj1157fLoviufox5eR5376Ayjflhvl9/ WcF/FVp5RibQm38AAAD//wMAUEsBAi0AFAAGAAgAAAAhANvh9svuAAAAhQEAABMAAAAAAAAAAAAA AAAAAAAAAFtDb250ZW50X1R5cGVzXS54bWxQSwECLQAUAAYACAAAACEAWvQsW78AAAAVAQAACwAA AAAAAAAAAAAAAAAfAQAAX3JlbHMvLnJlbHNQSwECLQAUAAYACAAAACEAUJV1VMMAAADcAAAADwAA AAAAAAAAAAAAAAAHAgAAZHJzL2Rvd25yZXYueG1sUEsFBgAAAAADAAMAtwAAAPcCAAAAAA== ">
                    <v:imagedata r:id="rId171" o:title=""/>
                  </v:shape>
                  <v:shape id="Picture 159" o:spid="_x0000_s1038" type="#_x0000_t75" style="position:absolute;left:13097;top:13888;width:1777;height:152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dDPwQAAANwAAAAPAAAAZHJzL2Rvd25yZXYueG1sRE9Na8Mw DL0X9h+MBrs1zgoLa1q3lI3B2C1Z6VnEipM2loPtpem/rweD3fR4n9ruZzuIiXzoHSt4znIQxI3T PRsFx++P5SuIEJE1Do5JwY0C7HcPiy2W2l25oqmORqQQDiUq6GIcSylD05HFkLmROHGt8xZjgt5I 7fGawu0gV3leSIs9p4YOR3rrqLnUP1aBOb/7YqqOhsxIQ7s+r/Kv+qTU0+N82ICINMd/8Z/7U6f5 L2v4fSZdIHd3AAAA//8DAFBLAQItABQABgAIAAAAIQDb4fbL7gAAAIUBAAATAAAAAAAAAAAAAAAA AAAAAABbQ29udGVudF9UeXBlc10ueG1sUEsBAi0AFAAGAAgAAAAhAFr0LFu/AAAAFQEAAAsAAAAA AAAAAAAAAAAAHwEAAF9yZWxzLy5yZWxzUEsBAi0AFAAGAAgAAAAhAD/Z0M/BAAAA3AAAAA8AAAAA AAAAAAAAAAAABwIAAGRycy9kb3ducmV2LnhtbFBLBQYAAAAAAwADALcAAAD1AgAAAAA= ">
                    <v:imagedata r:id="rId171" o:title=""/>
                  </v:shape>
                </v:group>
                <w10:wrap type="square"/>
                <w10:anchorlock/>
              </v:group>
            </w:pict>
          </mc:Fallback>
        </mc:AlternateContent>
      </w:r>
      <w:r w:rsidRPr="00DD76CC">
        <w:rPr>
          <w:rFonts w:ascii="Times New Roman" w:hAnsi="Times New Roman" w:cs="Times New Roman"/>
          <w:b/>
          <w:sz w:val="24"/>
          <w:szCs w:val="24"/>
        </w:rPr>
        <w:t>Câu 25:</w:t>
      </w:r>
      <w:r w:rsidRPr="00DD76CC">
        <w:rPr>
          <w:rFonts w:ascii="Times New Roman" w:hAnsi="Times New Roman" w:cs="Times New Roman"/>
          <w:sz w:val="24"/>
          <w:szCs w:val="24"/>
        </w:rPr>
        <w:t xml:space="preserve"> Cho hai chất điểm dao động điều hòa quanh vị trí cân bằng </w:t>
      </w:r>
      <w:r w:rsidRPr="00DD76CC">
        <w:rPr>
          <w:rFonts w:ascii="Times New Roman" w:hAnsi="Times New Roman" w:cs="Times New Roman"/>
          <w:position w:val="-6"/>
          <w:sz w:val="24"/>
          <w:szCs w:val="24"/>
        </w:rPr>
        <w:object w:dxaOrig="240" w:dyaOrig="279" w14:anchorId="7A905592">
          <v:shape id="_x0000_i1306" type="#_x0000_t75" style="width:13.15pt;height:13.15pt" o:ole="">
            <v:imagedata r:id="rId172" o:title=""/>
          </v:shape>
          <o:OLEObject Type="Embed" ProgID="Equation.DSMT4" ShapeID="_x0000_i1306" DrawAspect="Content" ObjectID="_1715018061" r:id="rId597"/>
        </w:object>
      </w:r>
      <w:r w:rsidRPr="00DD76CC">
        <w:rPr>
          <w:rFonts w:ascii="Times New Roman" w:hAnsi="Times New Roman" w:cs="Times New Roman"/>
          <w:sz w:val="24"/>
          <w:szCs w:val="24"/>
        </w:rPr>
        <w:t xml:space="preserve"> trên trục </w:t>
      </w:r>
      <w:r w:rsidRPr="00DD76CC">
        <w:rPr>
          <w:rFonts w:ascii="Times New Roman" w:hAnsi="Times New Roman" w:cs="Times New Roman"/>
          <w:position w:val="-6"/>
          <w:sz w:val="24"/>
          <w:szCs w:val="24"/>
        </w:rPr>
        <w:object w:dxaOrig="360" w:dyaOrig="279" w14:anchorId="0E2FB582">
          <v:shape id="_x0000_i1307" type="#_x0000_t75" style="width:16.9pt;height:13.15pt" o:ole="">
            <v:imagedata r:id="rId174" o:title=""/>
          </v:shape>
          <o:OLEObject Type="Embed" ProgID="Equation.DSMT4" ShapeID="_x0000_i1307" DrawAspect="Content" ObjectID="_1715018062" r:id="rId598"/>
        </w:object>
      </w:r>
      <w:r w:rsidRPr="00DD76CC">
        <w:rPr>
          <w:rFonts w:ascii="Times New Roman" w:hAnsi="Times New Roman" w:cs="Times New Roman"/>
          <w:sz w:val="24"/>
          <w:szCs w:val="24"/>
        </w:rPr>
        <w:t xml:space="preserve">. Đồ thị biểu diễn sự phụ thuộc giữa li độ dao động của chất điểm thứ nhất </w:t>
      </w:r>
      <w:r w:rsidRPr="00DD76CC">
        <w:rPr>
          <w:rFonts w:ascii="Times New Roman" w:hAnsi="Times New Roman" w:cs="Times New Roman"/>
          <w:position w:val="-12"/>
          <w:sz w:val="24"/>
          <w:szCs w:val="24"/>
        </w:rPr>
        <w:object w:dxaOrig="240" w:dyaOrig="360" w14:anchorId="5752EC41">
          <v:shape id="_x0000_i1308" type="#_x0000_t75" style="width:13.15pt;height:16.9pt" o:ole="">
            <v:imagedata r:id="rId176" o:title=""/>
          </v:shape>
          <o:OLEObject Type="Embed" ProgID="Equation.DSMT4" ShapeID="_x0000_i1308" DrawAspect="Content" ObjectID="_1715018063" r:id="rId599"/>
        </w:object>
      </w:r>
      <w:r w:rsidRPr="00DD76CC">
        <w:rPr>
          <w:rFonts w:ascii="Times New Roman" w:hAnsi="Times New Roman" w:cs="Times New Roman"/>
          <w:sz w:val="24"/>
          <w:szCs w:val="24"/>
        </w:rPr>
        <w:t xml:space="preserve"> vào li độ dao động của chất điểm thứ hai </w:t>
      </w:r>
      <w:r w:rsidRPr="00DD76CC">
        <w:rPr>
          <w:rFonts w:ascii="Times New Roman" w:hAnsi="Times New Roman" w:cs="Times New Roman"/>
          <w:position w:val="-12"/>
          <w:sz w:val="24"/>
          <w:szCs w:val="24"/>
        </w:rPr>
        <w:object w:dxaOrig="260" w:dyaOrig="360" w14:anchorId="233E6403">
          <v:shape id="_x0000_i1309" type="#_x0000_t75" style="width:13.15pt;height:18.15pt" o:ole="">
            <v:imagedata r:id="rId178" o:title=""/>
          </v:shape>
          <o:OLEObject Type="Embed" ProgID="Equation.DSMT4" ShapeID="_x0000_i1309" DrawAspect="Content" ObjectID="_1715018064" r:id="rId600"/>
        </w:object>
      </w:r>
      <w:r w:rsidRPr="00DD76CC">
        <w:rPr>
          <w:rFonts w:ascii="Times New Roman" w:hAnsi="Times New Roman" w:cs="Times New Roman"/>
          <w:sz w:val="24"/>
          <w:szCs w:val="24"/>
        </w:rPr>
        <w:t xml:space="preserve"> có dạng như hình vẽ. Biên độ dao động tổng hợp của hai dao động trên là</w:t>
      </w:r>
    </w:p>
    <w:p w14:paraId="113DB9C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A.</w:t>
      </w:r>
      <w:r w:rsidRPr="00DD76CC">
        <w:rPr>
          <w:rFonts w:ascii="Times New Roman" w:hAnsi="Times New Roman" w:cs="Times New Roman"/>
          <w:sz w:val="24"/>
          <w:szCs w:val="24"/>
        </w:rPr>
        <w:t xml:space="preserve"> 2 cm.</w:t>
      </w:r>
    </w:p>
    <w:p w14:paraId="080BC20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5 cm.</w:t>
      </w:r>
    </w:p>
    <w:p w14:paraId="461E969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w:t>
      </w:r>
      <w:r w:rsidRPr="00DD76CC">
        <w:rPr>
          <w:rFonts w:ascii="Times New Roman" w:hAnsi="Times New Roman" w:cs="Times New Roman"/>
          <w:position w:val="-6"/>
          <w:sz w:val="24"/>
          <w:szCs w:val="24"/>
        </w:rPr>
        <w:object w:dxaOrig="480" w:dyaOrig="340" w14:anchorId="2B8F9E3C">
          <v:shape id="_x0000_i1310" type="#_x0000_t75" style="width:23.8pt;height:18.15pt" o:ole="">
            <v:imagedata r:id="rId180" o:title=""/>
          </v:shape>
          <o:OLEObject Type="Embed" ProgID="Equation.DSMT4" ShapeID="_x0000_i1310" DrawAspect="Content" ObjectID="_1715018065" r:id="rId601"/>
        </w:object>
      </w:r>
      <w:r w:rsidRPr="00DD76CC">
        <w:rPr>
          <w:rFonts w:ascii="Times New Roman" w:hAnsi="Times New Roman" w:cs="Times New Roman"/>
          <w:sz w:val="24"/>
          <w:szCs w:val="24"/>
        </w:rPr>
        <w:t>cm.</w:t>
      </w:r>
    </w:p>
    <w:p w14:paraId="1E845D8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sz w:val="24"/>
          <w:szCs w:val="24"/>
        </w:rPr>
        <w:t xml:space="preserve"> 10 cm.</w:t>
      </w:r>
    </w:p>
    <w:p w14:paraId="5705A84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
          <w:bCs/>
          <w:sz w:val="24"/>
          <w:szCs w:val="24"/>
        </w:rPr>
      </w:pPr>
    </w:p>
    <w:p w14:paraId="0F14FB78"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D.</w:t>
      </w:r>
      <w:r w:rsidRPr="00DD76CC">
        <w:rPr>
          <w:rFonts w:ascii="Times New Roman" w:hAnsi="Times New Roman" w:cs="Times New Roman"/>
          <w:sz w:val="24"/>
          <w:szCs w:val="24"/>
        </w:rPr>
        <w:t xml:space="preserve"> </w:t>
      </w:r>
    </w:p>
    <w:p w14:paraId="32FFD80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Từ đồ thị, ta có:</w:t>
      </w:r>
    </w:p>
    <w:p w14:paraId="1C0E54B0" w14:textId="77777777" w:rsidR="000C2985" w:rsidRPr="00DD76CC" w:rsidRDefault="000C2985" w:rsidP="00DD76CC">
      <w:pPr>
        <w:pStyle w:val="ListParagraph"/>
        <w:numPr>
          <w:ilvl w:val="0"/>
          <w:numId w:val="2"/>
        </w:numPr>
        <w:tabs>
          <w:tab w:val="left" w:pos="284"/>
          <w:tab w:val="left" w:pos="2835"/>
          <w:tab w:val="left" w:pos="5387"/>
          <w:tab w:val="left" w:pos="7938"/>
        </w:tabs>
        <w:ind w:left="0" w:firstLine="0"/>
        <w:rPr>
          <w:rFonts w:cs="Times New Roman"/>
          <w:szCs w:val="24"/>
        </w:rPr>
      </w:pPr>
      <w:r w:rsidRPr="00DD76CC">
        <w:rPr>
          <w:rFonts w:cs="Times New Roman"/>
          <w:position w:val="-12"/>
          <w:szCs w:val="24"/>
        </w:rPr>
        <w:object w:dxaOrig="1120" w:dyaOrig="360" w14:anchorId="3FB620CA">
          <v:shape id="_x0000_i1311" type="#_x0000_t75" style="width:55.1pt;height:18.15pt" o:ole="">
            <v:imagedata r:id="rId602" o:title=""/>
          </v:shape>
          <o:OLEObject Type="Embed" ProgID="Equation.DSMT4" ShapeID="_x0000_i1311" DrawAspect="Content" ObjectID="_1715018066" r:id="rId603"/>
        </w:object>
      </w:r>
      <w:r w:rsidRPr="00DD76CC">
        <w:rPr>
          <w:rFonts w:cs="Times New Roman"/>
          <w:szCs w:val="24"/>
        </w:rPr>
        <w:t>cm.</w:t>
      </w:r>
    </w:p>
    <w:p w14:paraId="6CD3B1DC" w14:textId="77777777" w:rsidR="000C2985" w:rsidRPr="00DD76CC" w:rsidRDefault="000C2985" w:rsidP="00DD76CC">
      <w:pPr>
        <w:pStyle w:val="ListParagraph"/>
        <w:numPr>
          <w:ilvl w:val="0"/>
          <w:numId w:val="2"/>
        </w:numPr>
        <w:tabs>
          <w:tab w:val="left" w:pos="284"/>
          <w:tab w:val="left" w:pos="2835"/>
          <w:tab w:val="left" w:pos="5387"/>
          <w:tab w:val="left" w:pos="7938"/>
        </w:tabs>
        <w:ind w:left="0" w:firstLine="0"/>
        <w:rPr>
          <w:rFonts w:cs="Times New Roman"/>
          <w:szCs w:val="24"/>
        </w:rPr>
      </w:pPr>
      <w:r w:rsidRPr="00DD76CC">
        <w:rPr>
          <w:rFonts w:cs="Times New Roman"/>
          <w:szCs w:val="24"/>
        </w:rPr>
        <w:t xml:space="preserve">đồ thị biểu diễn sự phụ thuộc của </w:t>
      </w:r>
      <w:r w:rsidRPr="00DD76CC">
        <w:rPr>
          <w:rFonts w:cs="Times New Roman"/>
          <w:position w:val="-12"/>
          <w:szCs w:val="24"/>
        </w:rPr>
        <w:object w:dxaOrig="240" w:dyaOrig="360" w14:anchorId="4914B9AD">
          <v:shape id="_x0000_i1312" type="#_x0000_t75" style="width:13.15pt;height:18.15pt" o:ole="">
            <v:imagedata r:id="rId604" o:title=""/>
          </v:shape>
          <o:OLEObject Type="Embed" ProgID="Equation.DSMT4" ShapeID="_x0000_i1312" DrawAspect="Content" ObjectID="_1715018067" r:id="rId605"/>
        </w:object>
      </w:r>
      <w:r w:rsidRPr="00DD76CC">
        <w:rPr>
          <w:rFonts w:cs="Times New Roman"/>
          <w:szCs w:val="24"/>
        </w:rPr>
        <w:t xml:space="preserve"> vào </w:t>
      </w:r>
      <w:r w:rsidRPr="00DD76CC">
        <w:rPr>
          <w:rFonts w:cs="Times New Roman"/>
          <w:position w:val="-12"/>
          <w:szCs w:val="24"/>
        </w:rPr>
        <w:object w:dxaOrig="260" w:dyaOrig="360" w14:anchorId="3B2408F3">
          <v:shape id="_x0000_i1313" type="#_x0000_t75" style="width:13.15pt;height:18.15pt" o:ole="">
            <v:imagedata r:id="rId606" o:title=""/>
          </v:shape>
          <o:OLEObject Type="Embed" ProgID="Equation.DSMT4" ShapeID="_x0000_i1313" DrawAspect="Content" ObjectID="_1715018068" r:id="rId607"/>
        </w:object>
      </w:r>
      <w:r w:rsidRPr="00DD76CC">
        <w:rPr>
          <w:rFonts w:cs="Times New Roman"/>
          <w:szCs w:val="24"/>
        </w:rPr>
        <w:t xml:space="preserve"> có dạng là một đường thẳng xiên góc tọa độ → </w:t>
      </w:r>
      <w:r w:rsidRPr="00DD76CC">
        <w:rPr>
          <w:rFonts w:cs="Times New Roman"/>
          <w:position w:val="-12"/>
          <w:szCs w:val="24"/>
        </w:rPr>
        <w:object w:dxaOrig="800" w:dyaOrig="360" w14:anchorId="707829B7">
          <v:shape id="_x0000_i1314" type="#_x0000_t75" style="width:40.05pt;height:18.15pt" o:ole="">
            <v:imagedata r:id="rId608" o:title=""/>
          </v:shape>
          <o:OLEObject Type="Embed" ProgID="Equation.DSMT4" ShapeID="_x0000_i1314" DrawAspect="Content" ObjectID="_1715018069" r:id="rId609"/>
        </w:object>
      </w:r>
      <w:r w:rsidRPr="00DD76CC">
        <w:rPr>
          <w:rFonts w:cs="Times New Roman"/>
          <w:szCs w:val="24"/>
        </w:rPr>
        <w:t xml:space="preserve"> → hai dao động cùng pha nhau.</w:t>
      </w:r>
    </w:p>
    <w:p w14:paraId="105B418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 xml:space="preserve">Biên độ dao động tổng hợp của hai dao động cùng pha </w:t>
      </w:r>
    </w:p>
    <w:p w14:paraId="17EDB495"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
          <w:sz w:val="24"/>
          <w:szCs w:val="24"/>
        </w:rPr>
      </w:pPr>
      <w:r w:rsidRPr="00DD76CC">
        <w:rPr>
          <w:rFonts w:ascii="Times New Roman" w:hAnsi="Times New Roman" w:cs="Times New Roman"/>
          <w:position w:val="-14"/>
          <w:sz w:val="24"/>
          <w:szCs w:val="24"/>
        </w:rPr>
        <w:object w:dxaOrig="2640" w:dyaOrig="400" w14:anchorId="4CE550B5">
          <v:shape id="_x0000_i1315" type="#_x0000_t75" style="width:132.1pt;height:20.65pt" o:ole="">
            <v:imagedata r:id="rId610" o:title=""/>
          </v:shape>
          <o:OLEObject Type="Embed" ProgID="Equation.DSMT4" ShapeID="_x0000_i1315" DrawAspect="Content" ObjectID="_1715018070" r:id="rId611"/>
        </w:object>
      </w:r>
      <w:r w:rsidRPr="00DD76CC">
        <w:rPr>
          <w:rFonts w:ascii="Times New Roman" w:hAnsi="Times New Roman" w:cs="Times New Roman"/>
          <w:sz w:val="24"/>
          <w:szCs w:val="24"/>
        </w:rPr>
        <w:t>cm</w:t>
      </w:r>
    </w:p>
    <w:p w14:paraId="1535781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26: </w:t>
      </w:r>
      <w:r w:rsidRPr="00DD76CC">
        <w:rPr>
          <w:rFonts w:ascii="Times New Roman" w:hAnsi="Times New Roman" w:cs="Times New Roman"/>
          <w:bCs/>
          <w:sz w:val="24"/>
          <w:szCs w:val="24"/>
        </w:rPr>
        <w:t xml:space="preserve">Một chất quang dẫn có giới hạn quang điện là 1,88 μm. Lấy </w:t>
      </w:r>
      <w:r w:rsidRPr="00DD76CC">
        <w:rPr>
          <w:rFonts w:ascii="Times New Roman" w:hAnsi="Times New Roman" w:cs="Times New Roman"/>
          <w:position w:val="-6"/>
          <w:sz w:val="24"/>
          <w:szCs w:val="24"/>
        </w:rPr>
        <w:object w:dxaOrig="900" w:dyaOrig="320" w14:anchorId="14561A15">
          <v:shape id="_x0000_i1316" type="#_x0000_t75" style="width:45.1pt;height:16.9pt" o:ole="">
            <v:imagedata r:id="rId182" o:title=""/>
          </v:shape>
          <o:OLEObject Type="Embed" ProgID="Equation.DSMT4" ShapeID="_x0000_i1316" DrawAspect="Content" ObjectID="_1715018071" r:id="rId612"/>
        </w:object>
      </w:r>
      <w:r w:rsidRPr="00DD76CC">
        <w:rPr>
          <w:rFonts w:ascii="Times New Roman" w:hAnsi="Times New Roman" w:cs="Times New Roman"/>
          <w:bCs/>
          <w:sz w:val="24"/>
          <w:szCs w:val="24"/>
        </w:rPr>
        <w:t>m/s. Hiện tượng quang điện trong xảy ra khi chiếu vào chất này ánh sáng có tần số nhỏ nhất là</w:t>
      </w:r>
    </w:p>
    <w:p w14:paraId="3F4DF56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de-DE"/>
        </w:rPr>
      </w:pPr>
      <w:r w:rsidRPr="00DD76CC">
        <w:rPr>
          <w:rFonts w:ascii="Times New Roman" w:hAnsi="Times New Roman" w:cs="Times New Roman"/>
          <w:bCs/>
          <w:sz w:val="24"/>
          <w:szCs w:val="24"/>
          <w:lang w:val="de-DE"/>
        </w:rPr>
        <w:tab/>
      </w:r>
      <w:r w:rsidRPr="00DD76CC">
        <w:rPr>
          <w:rFonts w:ascii="Times New Roman" w:hAnsi="Times New Roman" w:cs="Times New Roman"/>
          <w:b/>
          <w:bCs/>
          <w:sz w:val="24"/>
          <w:szCs w:val="24"/>
          <w:lang w:val="de-DE"/>
        </w:rPr>
        <w:t>A.</w:t>
      </w:r>
      <w:r w:rsidRPr="00DD76CC">
        <w:rPr>
          <w:rFonts w:ascii="Times New Roman" w:hAnsi="Times New Roman" w:cs="Times New Roman"/>
          <w:bCs/>
          <w:sz w:val="24"/>
          <w:szCs w:val="24"/>
          <w:lang w:val="de-DE"/>
        </w:rPr>
        <w:t xml:space="preserve"> </w:t>
      </w:r>
      <w:r w:rsidRPr="00DD76CC">
        <w:rPr>
          <w:rFonts w:ascii="Times New Roman" w:hAnsi="Times New Roman" w:cs="Times New Roman"/>
          <w:position w:val="-10"/>
          <w:sz w:val="24"/>
          <w:szCs w:val="24"/>
        </w:rPr>
        <w:object w:dxaOrig="1020" w:dyaOrig="360" w14:anchorId="46334170">
          <v:shape id="_x0000_i1317" type="#_x0000_t75" style="width:51.35pt;height:18.15pt" o:ole="">
            <v:imagedata r:id="rId184" o:title=""/>
          </v:shape>
          <o:OLEObject Type="Embed" ProgID="Equation.DSMT4" ShapeID="_x0000_i1317" DrawAspect="Content" ObjectID="_1715018072" r:id="rId613"/>
        </w:object>
      </w:r>
      <w:r w:rsidRPr="00DD76CC">
        <w:rPr>
          <w:rFonts w:ascii="Times New Roman" w:hAnsi="Times New Roman" w:cs="Times New Roman"/>
          <w:bCs/>
          <w:sz w:val="24"/>
          <w:szCs w:val="24"/>
          <w:lang w:val="de-DE"/>
        </w:rPr>
        <w:t xml:space="preserve">Hz. </w:t>
      </w:r>
      <w:r w:rsidRPr="00DD76CC">
        <w:rPr>
          <w:rFonts w:ascii="Times New Roman" w:hAnsi="Times New Roman" w:cs="Times New Roman"/>
          <w:bCs/>
          <w:sz w:val="24"/>
          <w:szCs w:val="24"/>
          <w:lang w:val="de-DE"/>
        </w:rPr>
        <w:tab/>
      </w:r>
      <w:r w:rsidRPr="00DD76CC">
        <w:rPr>
          <w:rFonts w:ascii="Times New Roman" w:hAnsi="Times New Roman" w:cs="Times New Roman"/>
          <w:b/>
          <w:bCs/>
          <w:sz w:val="24"/>
          <w:szCs w:val="24"/>
          <w:lang w:val="de-DE"/>
        </w:rPr>
        <w:t>B.</w:t>
      </w:r>
      <w:r w:rsidRPr="00DD76CC">
        <w:rPr>
          <w:rFonts w:ascii="Times New Roman" w:hAnsi="Times New Roman" w:cs="Times New Roman"/>
          <w:bCs/>
          <w:sz w:val="24"/>
          <w:szCs w:val="24"/>
          <w:lang w:val="de-DE"/>
        </w:rPr>
        <w:t xml:space="preserve"> </w:t>
      </w:r>
      <w:r w:rsidRPr="00DD76CC">
        <w:rPr>
          <w:rFonts w:ascii="Times New Roman" w:hAnsi="Times New Roman" w:cs="Times New Roman"/>
          <w:position w:val="-10"/>
          <w:sz w:val="24"/>
          <w:szCs w:val="24"/>
        </w:rPr>
        <w:object w:dxaOrig="1020" w:dyaOrig="360" w14:anchorId="37624D2A">
          <v:shape id="_x0000_i1318" type="#_x0000_t75" style="width:51.35pt;height:18.15pt" o:ole="">
            <v:imagedata r:id="rId186" o:title=""/>
          </v:shape>
          <o:OLEObject Type="Embed" ProgID="Equation.DSMT4" ShapeID="_x0000_i1318" DrawAspect="Content" ObjectID="_1715018073" r:id="rId614"/>
        </w:object>
      </w:r>
      <w:r w:rsidRPr="00DD76CC">
        <w:rPr>
          <w:rFonts w:ascii="Times New Roman" w:hAnsi="Times New Roman" w:cs="Times New Roman"/>
          <w:bCs/>
          <w:sz w:val="24"/>
          <w:szCs w:val="24"/>
          <w:lang w:val="de-DE"/>
        </w:rPr>
        <w:t xml:space="preserve">Hz. </w:t>
      </w:r>
      <w:r w:rsidRPr="00DD76CC">
        <w:rPr>
          <w:rFonts w:ascii="Times New Roman" w:hAnsi="Times New Roman" w:cs="Times New Roman"/>
          <w:bCs/>
          <w:sz w:val="24"/>
          <w:szCs w:val="24"/>
          <w:lang w:val="de-DE"/>
        </w:rPr>
        <w:tab/>
      </w:r>
      <w:r w:rsidRPr="00DD76CC">
        <w:rPr>
          <w:rFonts w:ascii="Times New Roman" w:hAnsi="Times New Roman" w:cs="Times New Roman"/>
          <w:b/>
          <w:bCs/>
          <w:sz w:val="24"/>
          <w:szCs w:val="24"/>
          <w:lang w:val="de-DE"/>
        </w:rPr>
        <w:t>C.</w:t>
      </w:r>
      <w:r w:rsidRPr="00DD76CC">
        <w:rPr>
          <w:rFonts w:ascii="Times New Roman" w:hAnsi="Times New Roman" w:cs="Times New Roman"/>
          <w:bCs/>
          <w:sz w:val="24"/>
          <w:szCs w:val="24"/>
          <w:lang w:val="de-DE"/>
        </w:rPr>
        <w:t xml:space="preserve"> </w:t>
      </w:r>
      <w:r w:rsidRPr="00DD76CC">
        <w:rPr>
          <w:rFonts w:ascii="Times New Roman" w:hAnsi="Times New Roman" w:cs="Times New Roman"/>
          <w:position w:val="-10"/>
          <w:sz w:val="24"/>
          <w:szCs w:val="24"/>
        </w:rPr>
        <w:object w:dxaOrig="1020" w:dyaOrig="360" w14:anchorId="5137182D">
          <v:shape id="_x0000_i1319" type="#_x0000_t75" style="width:51.35pt;height:18.15pt" o:ole="">
            <v:imagedata r:id="rId188" o:title=""/>
          </v:shape>
          <o:OLEObject Type="Embed" ProgID="Equation.DSMT4" ShapeID="_x0000_i1319" DrawAspect="Content" ObjectID="_1715018074" r:id="rId615"/>
        </w:object>
      </w:r>
      <w:r w:rsidRPr="00DD76CC">
        <w:rPr>
          <w:rFonts w:ascii="Times New Roman" w:hAnsi="Times New Roman" w:cs="Times New Roman"/>
          <w:bCs/>
          <w:sz w:val="24"/>
          <w:szCs w:val="24"/>
          <w:lang w:val="de-DE"/>
        </w:rPr>
        <w:t xml:space="preserve">Hz. </w:t>
      </w:r>
      <w:r w:rsidRPr="00DD76CC">
        <w:rPr>
          <w:rFonts w:ascii="Times New Roman" w:hAnsi="Times New Roman" w:cs="Times New Roman"/>
          <w:bCs/>
          <w:sz w:val="24"/>
          <w:szCs w:val="24"/>
          <w:lang w:val="de-DE"/>
        </w:rPr>
        <w:tab/>
      </w:r>
      <w:r w:rsidRPr="00DD76CC">
        <w:rPr>
          <w:rFonts w:ascii="Times New Roman" w:hAnsi="Times New Roman" w:cs="Times New Roman"/>
          <w:b/>
          <w:bCs/>
          <w:sz w:val="24"/>
          <w:szCs w:val="24"/>
          <w:lang w:val="de-DE"/>
        </w:rPr>
        <w:t>D.</w:t>
      </w:r>
      <w:r w:rsidRPr="00DD76CC">
        <w:rPr>
          <w:rFonts w:ascii="Times New Roman" w:hAnsi="Times New Roman" w:cs="Times New Roman"/>
          <w:bCs/>
          <w:sz w:val="24"/>
          <w:szCs w:val="24"/>
          <w:lang w:val="de-DE"/>
        </w:rPr>
        <w:t xml:space="preserve"> </w:t>
      </w:r>
      <w:r w:rsidRPr="00DD76CC">
        <w:rPr>
          <w:rFonts w:ascii="Times New Roman" w:hAnsi="Times New Roman" w:cs="Times New Roman"/>
          <w:position w:val="-10"/>
          <w:sz w:val="24"/>
          <w:szCs w:val="24"/>
        </w:rPr>
        <w:object w:dxaOrig="1020" w:dyaOrig="360" w14:anchorId="49A760F8">
          <v:shape id="_x0000_i1320" type="#_x0000_t75" style="width:51.35pt;height:18.15pt" o:ole="">
            <v:imagedata r:id="rId190" o:title=""/>
          </v:shape>
          <o:OLEObject Type="Embed" ProgID="Equation.DSMT4" ShapeID="_x0000_i1320" DrawAspect="Content" ObjectID="_1715018075" r:id="rId616"/>
        </w:object>
      </w:r>
      <w:r w:rsidRPr="00DD76CC">
        <w:rPr>
          <w:rFonts w:ascii="Times New Roman" w:hAnsi="Times New Roman" w:cs="Times New Roman"/>
          <w:bCs/>
          <w:sz w:val="24"/>
          <w:szCs w:val="24"/>
          <w:lang w:val="de-DE"/>
        </w:rPr>
        <w:t>Hz.</w:t>
      </w:r>
    </w:p>
    <w:p w14:paraId="2CCB8C51"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B.</w:t>
      </w:r>
    </w:p>
    <w:p w14:paraId="17D2BF7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Ta có:</w:t>
      </w:r>
    </w:p>
    <w:p w14:paraId="0B0903DE" w14:textId="77777777" w:rsidR="000C2985" w:rsidRPr="00DD76CC" w:rsidRDefault="000C2985" w:rsidP="00DD76CC">
      <w:pPr>
        <w:pStyle w:val="ListParagraph"/>
        <w:numPr>
          <w:ilvl w:val="0"/>
          <w:numId w:val="9"/>
        </w:numPr>
        <w:tabs>
          <w:tab w:val="left" w:pos="284"/>
          <w:tab w:val="left" w:pos="2835"/>
          <w:tab w:val="left" w:pos="5387"/>
          <w:tab w:val="left" w:pos="7938"/>
        </w:tabs>
        <w:ind w:left="0" w:firstLine="0"/>
        <w:jc w:val="both"/>
        <w:rPr>
          <w:rFonts w:cs="Times New Roman"/>
          <w:bCs/>
          <w:szCs w:val="24"/>
        </w:rPr>
      </w:pPr>
      <w:r w:rsidRPr="00DD76CC">
        <w:rPr>
          <w:rFonts w:cs="Times New Roman"/>
          <w:bCs/>
          <w:position w:val="-12"/>
          <w:szCs w:val="24"/>
        </w:rPr>
        <w:object w:dxaOrig="660" w:dyaOrig="360" w14:anchorId="353FF624">
          <v:shape id="_x0000_i1321" type="#_x0000_t75" style="width:32.55pt;height:18.15pt" o:ole="">
            <v:imagedata r:id="rId617" o:title=""/>
          </v:shape>
          <o:OLEObject Type="Embed" ProgID="Equation.DSMT4" ShapeID="_x0000_i1321" DrawAspect="Content" ObjectID="_1715018076" r:id="rId618"/>
        </w:object>
      </w:r>
      <w:r w:rsidRPr="00DD76CC">
        <w:rPr>
          <w:rFonts w:cs="Times New Roman"/>
          <w:bCs/>
          <w:szCs w:val="24"/>
        </w:rPr>
        <w:t xml:space="preserve"> → </w:t>
      </w:r>
      <w:r w:rsidRPr="00DD76CC">
        <w:rPr>
          <w:rFonts w:cs="Times New Roman"/>
          <w:bCs/>
          <w:position w:val="-12"/>
          <w:szCs w:val="24"/>
        </w:rPr>
        <w:object w:dxaOrig="420" w:dyaOrig="360" w14:anchorId="71D29A11">
          <v:shape id="_x0000_i1322" type="#_x0000_t75" style="width:20.65pt;height:18.15pt" o:ole="">
            <v:imagedata r:id="rId619" o:title=""/>
          </v:shape>
          <o:OLEObject Type="Embed" ProgID="Equation.DSMT4" ShapeID="_x0000_i1322" DrawAspect="Content" ObjectID="_1715018077" r:id="rId620"/>
        </w:object>
      </w:r>
      <w:r w:rsidRPr="00DD76CC">
        <w:rPr>
          <w:rFonts w:cs="Times New Roman"/>
          <w:bCs/>
          <w:szCs w:val="24"/>
        </w:rPr>
        <w:t xml:space="preserve"> ứng với </w:t>
      </w:r>
      <w:r w:rsidRPr="00DD76CC">
        <w:rPr>
          <w:rFonts w:cs="Times New Roman"/>
          <w:bCs/>
          <w:position w:val="-12"/>
          <w:szCs w:val="24"/>
        </w:rPr>
        <w:object w:dxaOrig="1280" w:dyaOrig="360" w14:anchorId="376D79F5">
          <v:shape id="_x0000_i1323" type="#_x0000_t75" style="width:64.5pt;height:18.15pt" o:ole="">
            <v:imagedata r:id="rId621" o:title=""/>
          </v:shape>
          <o:OLEObject Type="Embed" ProgID="Equation.DSMT4" ShapeID="_x0000_i1323" DrawAspect="Content" ObjectID="_1715018078" r:id="rId622"/>
        </w:object>
      </w:r>
      <w:r w:rsidRPr="00DD76CC">
        <w:rPr>
          <w:rFonts w:cs="Times New Roman"/>
          <w:bCs/>
          <w:szCs w:val="24"/>
        </w:rPr>
        <w:t>.</w:t>
      </w:r>
    </w:p>
    <w:p w14:paraId="73E60CE0" w14:textId="77777777" w:rsidR="000C2985" w:rsidRPr="00DD76CC" w:rsidRDefault="000C2985" w:rsidP="00DD76CC">
      <w:pPr>
        <w:pStyle w:val="ListParagraph"/>
        <w:numPr>
          <w:ilvl w:val="0"/>
          <w:numId w:val="9"/>
        </w:numPr>
        <w:tabs>
          <w:tab w:val="left" w:pos="284"/>
          <w:tab w:val="left" w:pos="2835"/>
          <w:tab w:val="left" w:pos="5387"/>
          <w:tab w:val="left" w:pos="7938"/>
        </w:tabs>
        <w:ind w:left="0" w:firstLine="0"/>
        <w:jc w:val="both"/>
        <w:rPr>
          <w:rFonts w:cs="Times New Roman"/>
          <w:bCs/>
          <w:szCs w:val="24"/>
        </w:rPr>
      </w:pPr>
      <w:r w:rsidRPr="00DD76CC">
        <w:rPr>
          <w:rFonts w:cs="Times New Roman"/>
          <w:position w:val="-36"/>
          <w:szCs w:val="24"/>
        </w:rPr>
        <w:object w:dxaOrig="3460" w:dyaOrig="840" w14:anchorId="7DEC8889">
          <v:shape id="_x0000_i1324" type="#_x0000_t75" style="width:172.15pt;height:41.95pt" o:ole="">
            <v:imagedata r:id="rId623" o:title=""/>
          </v:shape>
          <o:OLEObject Type="Embed" ProgID="Equation.DSMT4" ShapeID="_x0000_i1324" DrawAspect="Content" ObjectID="_1715018079" r:id="rId624"/>
        </w:object>
      </w:r>
      <w:r w:rsidRPr="00DD76CC">
        <w:rPr>
          <w:rFonts w:cs="Times New Roman"/>
          <w:bCs/>
          <w:szCs w:val="24"/>
        </w:rPr>
        <w:t>Hz.</w:t>
      </w:r>
    </w:p>
    <w:p w14:paraId="5B88D42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sz w:val="24"/>
          <w:szCs w:val="24"/>
        </w:rPr>
        <w:t>Câu 27:</w:t>
      </w:r>
      <w:r w:rsidRPr="00DD76CC">
        <w:rPr>
          <w:rFonts w:ascii="Times New Roman" w:hAnsi="Times New Roman" w:cs="Times New Roman"/>
          <w:sz w:val="24"/>
          <w:szCs w:val="24"/>
        </w:rPr>
        <w:t xml:space="preserve"> </w:t>
      </w:r>
      <w:r w:rsidRPr="00DD76CC">
        <w:rPr>
          <w:rFonts w:ascii="Times New Roman" w:hAnsi="Times New Roman" w:cs="Times New Roman"/>
          <w:bCs/>
          <w:sz w:val="24"/>
          <w:szCs w:val="24"/>
        </w:rPr>
        <w:t>Một chất điểm dao động tắt dần có tốc độ cực đại giảm đi 5% sau mỗi chu kì. Phần năng lượng của chất điểm bị giảm đi trong một dao động là</w:t>
      </w:r>
    </w:p>
    <w:p w14:paraId="2B40A44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fr-FR"/>
        </w:rPr>
      </w:pPr>
      <w:r w:rsidRPr="00DD76CC">
        <w:rPr>
          <w:rFonts w:ascii="Times New Roman" w:hAnsi="Times New Roman" w:cs="Times New Roman"/>
          <w:b/>
          <w:bCs/>
          <w:sz w:val="24"/>
          <w:szCs w:val="24"/>
        </w:rPr>
        <w:tab/>
        <w:t>A.</w:t>
      </w:r>
      <w:r w:rsidRPr="00DD76CC">
        <w:rPr>
          <w:rFonts w:ascii="Times New Roman" w:hAnsi="Times New Roman" w:cs="Times New Roman"/>
          <w:bCs/>
          <w:sz w:val="24"/>
          <w:szCs w:val="24"/>
        </w:rPr>
        <w:t xml:space="preserve"> </w:t>
      </w:r>
      <w:r w:rsidRPr="00DD76CC">
        <w:rPr>
          <w:rFonts w:ascii="Times New Roman" w:hAnsi="Times New Roman" w:cs="Times New Roman"/>
          <w:bCs/>
          <w:sz w:val="24"/>
          <w:szCs w:val="24"/>
          <w:lang w:val="fr-FR"/>
        </w:rPr>
        <w:t>5%</w: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w:t>
      </w:r>
      <w:r w:rsidRPr="00DD76CC">
        <w:rPr>
          <w:rFonts w:ascii="Times New Roman" w:hAnsi="Times New Roman" w:cs="Times New Roman"/>
          <w:bCs/>
          <w:sz w:val="24"/>
          <w:szCs w:val="24"/>
          <w:lang w:val="fr-FR"/>
        </w:rPr>
        <w:t>9,75%</w: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w:t>
      </w:r>
      <w:r w:rsidRPr="00DD76CC">
        <w:rPr>
          <w:rFonts w:ascii="Times New Roman" w:hAnsi="Times New Roman" w:cs="Times New Roman"/>
          <w:bCs/>
          <w:sz w:val="24"/>
          <w:szCs w:val="24"/>
          <w:lang w:val="fr-FR"/>
        </w:rPr>
        <w:t>9,9%</w: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w:t>
      </w:r>
      <w:r w:rsidRPr="00DD76CC">
        <w:rPr>
          <w:rFonts w:ascii="Times New Roman" w:hAnsi="Times New Roman" w:cs="Times New Roman"/>
          <w:bCs/>
          <w:sz w:val="24"/>
          <w:szCs w:val="24"/>
          <w:lang w:val="fr-FR"/>
        </w:rPr>
        <w:t>9,5%.</w:t>
      </w:r>
    </w:p>
    <w:p w14:paraId="69EB2124"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lastRenderedPageBreak/>
        <w:sym w:font="Wingdings" w:char="F040"/>
      </w:r>
      <w:r w:rsidRPr="00DD76CC">
        <w:rPr>
          <w:rFonts w:ascii="Times New Roman" w:hAnsi="Times New Roman" w:cs="Times New Roman"/>
          <w:b/>
          <w:sz w:val="24"/>
          <w:szCs w:val="24"/>
        </w:rPr>
        <w:t xml:space="preserve"> Hướng dẫn: Chọn B.</w:t>
      </w:r>
    </w:p>
    <w:p w14:paraId="7C634AC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Độ giảm của tốc độ</w:t>
      </w:r>
    </w:p>
    <w:p w14:paraId="08379E71"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rPr>
      </w:pPr>
      <w:r w:rsidRPr="00DD76CC">
        <w:rPr>
          <w:rFonts w:ascii="Times New Roman" w:hAnsi="Times New Roman" w:cs="Times New Roman"/>
          <w:position w:val="-24"/>
          <w:sz w:val="24"/>
          <w:szCs w:val="24"/>
        </w:rPr>
        <w:object w:dxaOrig="1760" w:dyaOrig="620" w14:anchorId="763EFC7B">
          <v:shape id="_x0000_i1325" type="#_x0000_t75" style="width:88.9pt;height:30.7pt" o:ole="">
            <v:imagedata r:id="rId625" o:title=""/>
          </v:shape>
          <o:OLEObject Type="Embed" ProgID="Equation.DSMT4" ShapeID="_x0000_i1325" DrawAspect="Content" ObjectID="_1715018080" r:id="rId626"/>
        </w:object>
      </w:r>
      <w:r w:rsidRPr="00DD76CC">
        <w:rPr>
          <w:rFonts w:ascii="Times New Roman" w:hAnsi="Times New Roman" w:cs="Times New Roman"/>
          <w:sz w:val="24"/>
          <w:szCs w:val="24"/>
        </w:rPr>
        <w:t xml:space="preserve"> </w:t>
      </w:r>
    </w:p>
    <w:p w14:paraId="58C5FDBC"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rPr>
      </w:pPr>
      <w:r w:rsidRPr="00DD76CC">
        <w:rPr>
          <w:rFonts w:ascii="Times New Roman" w:hAnsi="Times New Roman" w:cs="Times New Roman"/>
          <w:sz w:val="24"/>
          <w:szCs w:val="24"/>
        </w:rPr>
        <w:t xml:space="preserve">→  </w:t>
      </w:r>
      <w:r w:rsidRPr="00DD76CC">
        <w:rPr>
          <w:rFonts w:ascii="Times New Roman" w:hAnsi="Times New Roman" w:cs="Times New Roman"/>
          <w:position w:val="-24"/>
          <w:sz w:val="24"/>
          <w:szCs w:val="24"/>
        </w:rPr>
        <w:object w:dxaOrig="1280" w:dyaOrig="620" w14:anchorId="6968FFAE">
          <v:shape id="_x0000_i1326" type="#_x0000_t75" style="width:64.5pt;height:30.7pt" o:ole="">
            <v:imagedata r:id="rId627" o:title=""/>
          </v:shape>
          <o:OLEObject Type="Embed" ProgID="Equation.DSMT4" ShapeID="_x0000_i1326" DrawAspect="Content" ObjectID="_1715018081" r:id="rId628"/>
        </w:object>
      </w:r>
    </w:p>
    <w:p w14:paraId="3EA40757"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rPr>
      </w:pPr>
      <w:r w:rsidRPr="00DD76CC">
        <w:rPr>
          <w:rFonts w:ascii="Times New Roman" w:hAnsi="Times New Roman" w:cs="Times New Roman"/>
          <w:sz w:val="24"/>
          <w:szCs w:val="24"/>
        </w:rPr>
        <w:t xml:space="preserve">→ </w:t>
      </w:r>
      <w:r w:rsidRPr="00DD76CC">
        <w:rPr>
          <w:rFonts w:ascii="Times New Roman" w:hAnsi="Times New Roman" w:cs="Times New Roman"/>
          <w:position w:val="-24"/>
          <w:sz w:val="24"/>
          <w:szCs w:val="24"/>
        </w:rPr>
        <w:object w:dxaOrig="999" w:dyaOrig="620" w14:anchorId="7C259FEE">
          <v:shape id="_x0000_i1327" type="#_x0000_t75" style="width:49.45pt;height:30.7pt" o:ole="">
            <v:imagedata r:id="rId629" o:title=""/>
          </v:shape>
          <o:OLEObject Type="Embed" ProgID="Equation.DSMT4" ShapeID="_x0000_i1327" DrawAspect="Content" ObjectID="_1715018082" r:id="rId630"/>
        </w:object>
      </w:r>
    </w:p>
    <w:p w14:paraId="35BA599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Độ giảm của cơ năng</w:t>
      </w:r>
    </w:p>
    <w:p w14:paraId="490CC10A"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rPr>
      </w:pPr>
      <w:r w:rsidRPr="00DD76CC">
        <w:rPr>
          <w:rFonts w:ascii="Times New Roman" w:hAnsi="Times New Roman" w:cs="Times New Roman"/>
          <w:position w:val="-28"/>
          <w:sz w:val="24"/>
          <w:szCs w:val="24"/>
        </w:rPr>
        <w:object w:dxaOrig="3200" w:dyaOrig="740" w14:anchorId="4A7578FA">
          <v:shape id="_x0000_i1328" type="#_x0000_t75" style="width:160.9pt;height:37.55pt" o:ole="">
            <v:imagedata r:id="rId631" o:title=""/>
          </v:shape>
          <o:OLEObject Type="Embed" ProgID="Equation.DSMT4" ShapeID="_x0000_i1328" DrawAspect="Content" ObjectID="_1715018083" r:id="rId632"/>
        </w:object>
      </w:r>
    </w:p>
    <w:p w14:paraId="095670C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noProof/>
          <w:sz w:val="24"/>
          <w:szCs w:val="24"/>
        </w:rPr>
        <mc:AlternateContent>
          <mc:Choice Requires="wpc">
            <w:drawing>
              <wp:anchor distT="0" distB="0" distL="114300" distR="114300" simplePos="0" relativeHeight="251676672" behindDoc="0" locked="1" layoutInCell="1" allowOverlap="1" wp14:anchorId="44E073AB" wp14:editId="71C23438">
                <wp:simplePos x="0" y="0"/>
                <wp:positionH relativeFrom="column">
                  <wp:posOffset>4749800</wp:posOffset>
                </wp:positionH>
                <wp:positionV relativeFrom="paragraph">
                  <wp:posOffset>232333</wp:posOffset>
                </wp:positionV>
                <wp:extent cx="1830945" cy="1195200"/>
                <wp:effectExtent l="0" t="0" r="0" b="5080"/>
                <wp:wrapSquare wrapText="bothSides"/>
                <wp:docPr id="1639" name="Canvas 163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60" name="Group 160"/>
                        <wpg:cNvGrpSpPr/>
                        <wpg:grpSpPr>
                          <a:xfrm>
                            <a:off x="35999" y="35999"/>
                            <a:ext cx="1792997" cy="1158170"/>
                            <a:chOff x="0" y="0"/>
                            <a:chExt cx="1792997" cy="1158170"/>
                          </a:xfrm>
                        </wpg:grpSpPr>
                        <wps:wsp>
                          <wps:cNvPr id="161" name="Rectangle 161"/>
                          <wps:cNvSpPr/>
                          <wps:spPr>
                            <a:xfrm>
                              <a:off x="444342" y="180000"/>
                              <a:ext cx="1196340" cy="839449"/>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62" name="Group 162"/>
                          <wpg:cNvGrpSpPr/>
                          <wpg:grpSpPr>
                            <a:xfrm>
                              <a:off x="987117" y="0"/>
                              <a:ext cx="58108" cy="360000"/>
                              <a:chOff x="987117" y="0"/>
                              <a:chExt cx="58108" cy="360000"/>
                            </a:xfrm>
                          </wpg:grpSpPr>
                          <wps:wsp>
                            <wps:cNvPr id="163" name="Rectangle 163"/>
                            <wps:cNvSpPr/>
                            <wps:spPr>
                              <a:xfrm>
                                <a:off x="992648" y="28579"/>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4" name="Straight Connector 164"/>
                            <wps:cNvCnPr/>
                            <wps:spPr>
                              <a:xfrm>
                                <a:off x="1045225" y="0"/>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 name="Straight Connector 165"/>
                            <wps:cNvCnPr>
                              <a:cxnSpLocks/>
                            </wps:cNvCnPr>
                            <wps:spPr>
                              <a:xfrm>
                                <a:off x="987117" y="111129"/>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6" name="Rectangle 166"/>
                          <wps:cNvSpPr/>
                          <wps:spPr>
                            <a:xfrm>
                              <a:off x="1042512" y="944944"/>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7" name="Rectangle 167"/>
                          <wps:cNvSpPr/>
                          <wps:spPr>
                            <a:xfrm>
                              <a:off x="231783" y="283707"/>
                              <a:ext cx="447675" cy="620039"/>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8" name="Rectangle 168"/>
                          <wps:cNvSpPr/>
                          <wps:spPr>
                            <a:xfrm rot="16200000">
                              <a:off x="-3570" y="522037"/>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Rectangle 169"/>
                          <wps:cNvSpPr/>
                          <wps:spPr>
                            <a:xfrm rot="16200000">
                              <a:off x="444392" y="514201"/>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70" name="Picture 170"/>
                            <pic:cNvPicPr/>
                          </pic:nvPicPr>
                          <pic:blipFill>
                            <a:blip r:embed="rId192"/>
                            <a:stretch>
                              <a:fillRect/>
                            </a:stretch>
                          </pic:blipFill>
                          <pic:spPr>
                            <a:xfrm>
                              <a:off x="0" y="498475"/>
                              <a:ext cx="152400" cy="190500"/>
                            </a:xfrm>
                            <a:prstGeom prst="rect">
                              <a:avLst/>
                            </a:prstGeom>
                          </pic:spPr>
                        </pic:pic>
                        <pic:pic xmlns:pic="http://schemas.openxmlformats.org/drawingml/2006/picture">
                          <pic:nvPicPr>
                            <pic:cNvPr id="171" name="Picture 171"/>
                            <pic:cNvPicPr/>
                          </pic:nvPicPr>
                          <pic:blipFill>
                            <a:blip r:embed="rId193"/>
                            <a:stretch>
                              <a:fillRect/>
                            </a:stretch>
                          </pic:blipFill>
                          <pic:spPr>
                            <a:xfrm>
                              <a:off x="296789" y="1018470"/>
                              <a:ext cx="139700" cy="139700"/>
                            </a:xfrm>
                            <a:prstGeom prst="rect">
                              <a:avLst/>
                            </a:prstGeom>
                          </pic:spPr>
                        </pic:pic>
                        <pic:pic xmlns:pic="http://schemas.openxmlformats.org/drawingml/2006/picture">
                          <pic:nvPicPr>
                            <pic:cNvPr id="172" name="Picture 172"/>
                            <pic:cNvPicPr/>
                          </pic:nvPicPr>
                          <pic:blipFill>
                            <a:blip r:embed="rId194"/>
                            <a:stretch>
                              <a:fillRect/>
                            </a:stretch>
                          </pic:blipFill>
                          <pic:spPr>
                            <a:xfrm>
                              <a:off x="859554" y="9527"/>
                              <a:ext cx="114300" cy="177800"/>
                            </a:xfrm>
                            <a:prstGeom prst="rect">
                              <a:avLst/>
                            </a:prstGeom>
                          </pic:spPr>
                        </pic:pic>
                        <pic:pic xmlns:pic="http://schemas.openxmlformats.org/drawingml/2006/picture">
                          <pic:nvPicPr>
                            <pic:cNvPr id="173" name="Picture 173"/>
                            <pic:cNvPicPr/>
                          </pic:nvPicPr>
                          <pic:blipFill>
                            <a:blip r:embed="rId195"/>
                            <a:stretch>
                              <a:fillRect/>
                            </a:stretch>
                          </pic:blipFill>
                          <pic:spPr>
                            <a:xfrm>
                              <a:off x="746840" y="500165"/>
                              <a:ext cx="165100" cy="190500"/>
                            </a:xfrm>
                            <a:prstGeom prst="rect">
                              <a:avLst/>
                            </a:prstGeom>
                          </pic:spPr>
                        </pic:pic>
                        <pic:pic xmlns:pic="http://schemas.openxmlformats.org/drawingml/2006/picture">
                          <pic:nvPicPr>
                            <pic:cNvPr id="174" name="Picture 174"/>
                            <pic:cNvPicPr/>
                          </pic:nvPicPr>
                          <pic:blipFill>
                            <a:blip r:embed="rId196"/>
                            <a:stretch>
                              <a:fillRect/>
                            </a:stretch>
                          </pic:blipFill>
                          <pic:spPr>
                            <a:xfrm>
                              <a:off x="1173622" y="757619"/>
                              <a:ext cx="165100" cy="190500"/>
                            </a:xfrm>
                            <a:prstGeom prst="rect">
                              <a:avLst/>
                            </a:prstGeom>
                          </pic:spPr>
                        </pic:pic>
                        <pic:pic xmlns:pic="http://schemas.openxmlformats.org/drawingml/2006/picture">
                          <pic:nvPicPr>
                            <pic:cNvPr id="175" name="Picture 175"/>
                            <pic:cNvPicPr/>
                          </pic:nvPicPr>
                          <pic:blipFill>
                            <a:blip r:embed="rId197"/>
                            <a:stretch>
                              <a:fillRect/>
                            </a:stretch>
                          </pic:blipFill>
                          <pic:spPr>
                            <a:xfrm>
                              <a:off x="1653297" y="1011870"/>
                              <a:ext cx="1397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EC7D9B2" id="Canvas 1639" o:spid="_x0000_s1026" editas="canvas" style="position:absolute;margin-left:374pt;margin-top:18.3pt;width:144.15pt;height:94.1pt;z-index:251676672" coordsize="18307,11950"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HxcDt0aCQAA1CsAAA4AAABkcnMvZTJvRG9jLnhtbOxY WW/jNhB+L9D/IOi9sXVbQpxF4G0WBdJtsNlinxmaOlCJVEk6dvbXd4bU5cS5msKLAsmDI4kzQ/Lj NxdPP+ya2rllUlWCL13vZO46jFOxrnixdP/8evHLwnWUJnxNasHZ0r1jyv1w9vNPp9s2Y74oRb1m 0gEjXGXbdumWWrfZbKZoyRqiTkTLOAzmQjZEw6ssZmtJtmC9qWf+fB7PtkKuWykoUwq+frSD7pmx n+eM6j/yXDHt1EsX1qbNrzS/N/g7OzslWSFJW1a0Wwb5F6toSMVh0sHUR6KJs5HVA1NNRaVQItcn VDQzkecVZWYPsBtvfm83K8JviTKboYBOv0B4+g/t3hS4biXqan1R1TW+tFLpVS2dWwKobctKM8Rp tic1g1VkqIv/t3CODES2bZFti3Y4T+DAvQN91f4/SbFpzfaLjH6+vZJOtQaSxXCQnDTAJiPg4Idu cpD6JNvr9kp2Hwr7hrva5bLB/wC6s1u6QZSmqevc9U+gQDK20w6FQS9J/TRNXIfCuOdFCy/puEJL IBTqwyJgbPj66zOagJ5dAABXAOPMIhEx4L0aEVNvQ+y6JC0ziKk9xLwesS/gEYQXNQPUPIuakRwg U5kC9A7gFYZhEPpm095iDn+oPUHMS+MgBFAQsUWQhmGKAsO2Las+MdE4SK+lK2ElsFKSkdtLpa0o jqAIfuYC6WjmqLmzhWPwE5gUh/bIakIFG+iqd2Zb98hKsprDYhBtuz3zpO9qhvZq/oXlwC04Vd9O gOFntEkoZVx7dqgka2Y9I+pRwMl6DbNlYxAt57CFwXZnoJe0RnrbFoBOHlWZiV6Dcrfzp5QHDTOz 4HpQbiou5KGd1bCrbmYr34NkoUGUbsT6DjxP6nolbBAlnJYCYijV0ih3HLbub5htH6cuC8TZd1kf VdEVXuGy6SLxPHDK0e96fwUHnUOmQe4FcX8sJBuc9aEmLXuPPag78PaHuGvQozV118Ai9kJ3TVM/ DgESQMRfRIlxxtFbw3QRhx1e8zSKFx0L+hjZO+ILffUph7wpeortSaE/Pu3JBxXhXN49+RiefJS0 BBS0UeFaS1IVpXZWgnNIDEJCfgonhF/xLqX3AbxPp0M+9+Zh5PvRoejQZaUxMgze/SAr1RXH/Plo VjpiKnpBujicZ16QKo6dZ8asnD+dZzAZTfLJUVgInHmChdE9FiI56I5ft5eC/qX69UIWQ4ragu6R CmqShDz48+/F5I6lXhh2xdVbWYpxP7KxYlrdD6WKLUDGo5nE55eH2XeWjhWCPf0jlPNxz9hpfRBP iPp8OQ/h0o88W89jsR6aaDupEOIkTcEzTAMUBkFizD9OyefK+Qm5JtWypSBmenSretP8Ltb2W4rV dVeVDIw1xfWepSPG4/fWwPZPD1sDYa9VVEsvKujgLonSV0TCPQqENLgbglHoF767zhbuWZau+ntD JHOd+jcO3W6K8Q4uZsxLGCU+vMjpyM10hG+aFXYh0M/CbOYR5cfeJJei+QZXQuc4KwxNe5XuZaXt /Q9cKlF2fm7E4DKmJfoSojpcrVgyYgn8dfeNyLYrgjU0G59F32E/qBCsLNKYi/ONFnllmtqxhfoB mQ16JZvZpnEieVWc8AMvWUA/YvqIIJkb7UmYCJMYkowJEzFcyAVv7Pr3nHvw+zFM2GZ1T+r/GAL+ AQAA///sWG1r3DgQ/ivG3xu/2+slGwgpPQq5EppCP2tleS0qW66kfcn9+puRbO9LAk3bcLd37MLC yDMajaRnRo/E6ptrMq+5EJ9Z7fFqt/AjHz9p2rCW3QnlbYhY+IRS1pnID26ug8ke7VhdM2qmzuGP O0897Miy23dueSfVSw7EfmRnD1Fsez3X5kmwm2sUl7J6elCeMuJOQryh75GONlItfGqUDRuttrp3 5iB4u1Z08KnXC78xpp8HgZ000Vctp0pqWZsrKttA1jWnLNhKVQVxGIVW6pWkTGverR4b0jOIGv3T TxsIglewivnM9zrSsoX/GRaIdCvBPPwIKzhYPvYPamhpEHE5drVqPSUN9o9D/NnlgAg82Jl3SVbA xJ4WfhbHYVKgL9iBnfEoaNO8KMvM9yjoozRJitxO2zlFw15p8weTrYfCwlcQlvVONvfauI0dTdBc S8GrD4AM2ziGw3LlUCLW7Z+ychApMwzX+ZnQY+Fy5El03hYCjIthbkfKqZ9zaXYj4g6sAH+iGwFg 1w3Xc4AC6iYwxnZ6Jz5HJNtZNaRibigM/uXorUO0/h9lCSIMkKR7+oEDGO6JNg9EEftxwxRoIXX+ 8r2tIv3C19/XRDHfEx87yJUySlPoa2wjzYoYGupQszzUdOv2DhMysqNZEe33aVor2X6F1LrFUUF1 mLZD485AGoOqloqy21srQ2L2xNx3jz1F57g/CN4vu69E9QPCDaTGJznmJ5mfAN3ZYs9O3q6NrLnN AkSTqyYDyP7JolG+VDRKzKpfLRppmiZl7KpGlEL9ulQNV20vVcOe7D9xtl6qxlRhXlk1ek7n8B+o BkjPqIbsWQdEBEpbS4y+kmoVVIpsgVe0AthGmAfQy6yx/Dq+0r7KR0vUt3X/zlVJvuSCmyfrDiol BtVtHjhFzoGNA9aC/MKxFtDjsF4En6D8jHbYC894bB85WQrej2wB5SFcqNwn5OqFGTuG9V7SdQss 001bMUEMl51ueK/hxJizdskqoC0fq6GEaaOYoc3+aKYDi5kUNsp9YBjzIdPCngO1gmkDbUrLWVpk xwUyyuIUmIGjVWUIPAH1QEKQq6GHkTO9ilbZiFwMVoSQ3NqC8B9CCZzmpyixm4IrjGg6B5TEbh8n MIwE7jdQEpd5MYMjGhl2GAFWLBb2FDxKSqS1DitOvmAFuMcpVuzWnBNWkrfHyiwrsyy1WCmz+OSu FsEFbQJKUcwuRcWPiuQ5UOy+nBNQ0rcHSpHmM7xQ4bU+DKP89PzJs2iCyuX8sW8rBeTVaU2xO3NO UBn28S3PnwiSJI/dZa7IijyyN8OD8+eClT1THd7hgM89w4rdmnPCin2qgye3N2S0UEiSuCxGshLN /gWyAo+0q/l2BW+uIFF4agWyC8x5Ba9KDafviSGHbWs1Z7FspKiYuvkbAAD//wMAUEsDBBQABgAI AAAAIQC3hp0v1wEAALYCAAAUAAAAZHJzL21lZGlhL2ltYWdlMS53bWaMUkFrE0EU/t4ksW0S2I21 h6roKuihaEu8BG/ZbtZWSiQkAQ8eljWOdSHZDdlIzEEsCCK9pFD8J3rroTevnj15FE9F9iYY3xuD B7047GO+972Zb2a+t4QVIPeIAIU3kFHgUMSEQaTm87lBm7S+4EqKgeHK6gsdUImzm+cslNEMx8+6 06EGWji/YC+CFeaAzfkpow8cdZZ/xyFnrYiaEnRBHdM3XGb0Q+3wDhlHchG5nN2NBjp1HuiJ004G YYzljwlqteqk/vLuRJbkOW7zan4P7hSFka1VjOi3dp38hfbpT6mKthH/b20yZ5z9c0YbB0q8Ew+I 3OEwbd7zPMJn5iQaOo32Y6fTi3Tc07ec+3FvEwXCUr7RaXZrwOrDKHb7/e0wjXpe8kS3wn2dolL4 +8mVXGc6eJz0ueQlz0eRHokfqOSbXcd/MR6FbPryNcufNbbcVmZbO4Hb+n71CuM1y0XmZzey2XbA yLY8mWZ+thHsZjPD1Hl+tcsldyNoBH4mn2uViW0kxYN7QGxYjnO2ukicv25zegkoSfK2yo4bQ8V8 8aJoOm+ohfM2lrgGnJg/iGWvd6bpWA+w9x6H3KYiTtae7klI/vVT8qer0t0zc7zs/wUAAP//AwBQ SwMEFAAGAAgAAAAhAJH4y7GvAQAAQAIAABQAAABkcnMvbWVkaWEvaW1hZ2UyLndtZlxRQWsTQRh9 M0lsmwZ201ZQEV0FPRRtqVCCt243q/UQCWbB43ZNx7qQ7IZsJOZQFLx5iT/Go4fiRbx58Q948lhk b4LxfUNODvsx772Z/eb73qewBlQ8BWicQVaNoRUFi5ReLBYW7airS21dE1itoY/VsVonu3vJQQOd ZPIqmo0M4GFjqV4DMywAl/yc6AdD3ttnyFtrkk0L2tKeinCd6I8+/8uN66OthMW5UTo0hffUTL1n +TDJsPo1R6u1Nz04eziVm1XGfeZkP3hQF4UE/uydlr6kvgv4o1HReRQECt+oSbRNkZ5mXq+fmqxv 7nlPsv4Oagor1XavE7WAzedp5g8Gh0mR9oP8xHSTU1OgWfu/nGalNxu+yAc8CvLX49SMpVY0q53I C99MxgkNWb3lhPP2rt8tXedx7Hd/37xBfNnxUYblnXJ+GBO5TiDbPCy346NybpUD7m+PeORvx+04 LOXznYZii0pz0R9FoyrktKGuyN/77E5skM7rdgbiB5b+ulix7LOdJZPc7s2KiRkCn/CBw6jjy5WX PyWE//qeL/21D+CCqSr2/38AAAD//wMAUEsDBBQABgAIAAAAIQC2+oq/vgEAAEICAAAUAAAAZHJz L21lZGlhL2ltYWdlMy53bWYsUb9v00AU/u6c0DaNZAfo0KoqLhIgVVCgS9ShUlzH0A5BEYnEaJlw FEuJHcWpnAy0HZhY0qVz/4mOVRV1QWJi6c7ICJU3JMJ7Jz/56b73vfP78Z3AAmCsC0DiCGxFcimI 0EjI2Wym0aZYzrlFSUBzZTkVtlik6PEdE2U0guGn9rivgCbu5uwKqMIMsCieEroh/0n4jFpwrwWu Jhndl7Z4glVCf+X0Hx1kpzyJoOGs1rj3Pu4iHe28SGuUmf8Wo1p9mdY+b6d8s0D+jC7TPtgqMcM7 jMYnkvfi+f7A6feTxivXFfhOHHtdJeFBZLc6oYo66qm9H3U2URSYK9RbjXYVuPcujJxudzdIwo4b f1DN4EAlqBTbYU8l9huV2m/jXhChYuQDVopufDgI1YCTqBQabdsbDQcBCTK/bnqT+nOnmVnma99p 3j5YI7xkOsi87FE22fUJWabLx8TLNvy9bKKZGp3He5RyNvy672X8OWZZ0IpCkpE+goQyKCYZSqRX 4cuVMQKuWQjevaRfgRVBrrCFOR1d6tekMg9b42SoesAFvtJzlHC+9PGEneNfP+JcYd0Cv6mUof// DwAA//8DAFBLAwQUAAYACAAAACEAkDHYzNcBAAC2AgAAFAAAAGRycy9tZWRpYS9pbWFnZTQud21m jFK/ixNBFP7eJPHuksBuTi38ga6CFofeYZpgl73NerGIhCRgYbGuufFcSHZDNhJTiIIgYhNB7P0j tLO4ztbaytLykMVGcH1vDBbaOOxjvve9mW9mvreEDaBwhwCF55BR4lDEhEGk8jw3aJtOrbiKYmC4 qvpCb6nC2eVjFqrohLMHg8VEA11srtjTYIUcsDk/ZPSe4y7Lv+GQszZETQk6oV5TjrOMfqg93iHj lVxELmcPorFOnVt67vSScRhj/WOCRuPavPn4+lyWFDmu8mp+D+plYWRrHVP6rd0kf6V9+FOqom3E /1ubzBlH/5zRw1Ml3okHRO5kknZueB7hM3MSLZ1GB7HTH0Y6Huorzs14uI0SYa3Y6ncGDeD47Sh2 R6PdMI2GXrKvu+GBTlEr/f3kWqG/GN9LRlzykofTSE/FD9SKnYHjP5pNQzZ9/YLlL1s7bjezrb3A 7X47f47xSctF5meXsuVuwMi2PJmWfrYVtLOlYZo8P2lzyd0KWoGfyedaVWIbSfHgHhAbVuCcrS4T 5896nJ4BKpK8qLPjxlAxX7wom84bauW8jTWuAR/MH8SyF/uLdKbHaL/DS25TGd+r99sSkn/9lPzp qnT3yBwv+38BAAD//wMAUEsDBBQABgAIAAAAIQCgx8/Q0QYAAKQQAAAUAAAAZHJzL21lZGlhL2lt YWdlNS5lbWbEV2tsVFUQnnO7hW0L9JZCC9LglhSobaUrYEDC45ZtAQOtTR+BoElb6EIb2m3TFpYm EFdAooYAEfljDKmJJIZfRZFoBNPE8PihgaBEItj0nyT0R2NKFFTw+87ds728i4842dmZM2fOzDnz zbm7V4lIC9jQFig7wH/evXuXfE6JTLBEAmXlK0SUfGSLLMa8D+ylwUyR81NFrsCYjTVeem11kjSF fIIAUgQOgBGuUDlKcqDbYMvuuwoh65CLTF9fsshvSETfoGNpPzdvbNkMxyfjuABU4IjkQU7hQGLL tLhPn+uIMrlG5q8sF7m9fDTrZzruPs25n3WSEvmnOykJPdcZm9C9cXutokUmr1cvRFxzjunOmISe 6yQndG/80cT07sHvSNJiJA6CWWOzfwxdOhVYpRXKlEWuTqnUG/NQM7O3vEfU+5XBPUtNqNraNxO6 31HJg8BxAMy8EEI+ia8fvj37vrumRw2odq3mrmV3pYgkvYrusWSvtqIBxFJsJ2rKQkNqbY5Cq2kt jUG1Ns4aUD0qDaNZY9JRu/KGrqaa7vawSKVMjFufEUS46yLZB+0zcD3CHwYzQwqjWdQmWYfULd2d v1srsYJ0kBvh5uya5tZwZ6AiHA1UtbU2RMR/rk0WLHgh6ux8KUoXVvl5eOM8MjeVFi6dJx3Kje2o snjsvjucZWwdfNSxlc4x9ECOqu6YxdqxBkqVtLd3lq8IhZT8CBu5NNzZvDkSqN7YHI5sDBcFXo5s nCPJSsb6SqvLaxaIZK5tjpS0tCxv6GzeGGprDFc2bA53Skby/UfOSKrubt3Q1oKpUNvWjuZwB+sh Gb7ymkDZ9q6OBhTdn5tedqC0uKRy2E5fWVdS+cuz06FPTi+R4bLhmcMHltdBs9NDFAfKhgvqVg0f 0BYH8vVVmCopqCutKxvmpyR9nEIZlQUCBgoFS8IYpU5VGO+uwnCaSBoHb81DxXVBWXzWIlUjr03x ytsyFnMip3QHIeyM6u7OrnCrHD4h7wCmVMkfv+kwmePrF9sSqBLdIZ1eBxC/Y/nzoE4Bs9eZJcmd SnxPc5QzH6N8sG6yxAyViyFEDJk1PXqbAyoXM37wBjDvIc2Ps03HPPdgqAXKTnAOmHEywIxDnXWx wYbYqTaYuQfA9OPYEO+VDTYxzT5mwkZf1DJmdAxjWXE7hN4TfUi8t9R5DSfF9fGQVeB25MVH53Gx wQDkIoQcxEi6pVO6JCyt7uRTf/+07VLrsWhwMDVbpEIlT809vRAx+mZXZB/qulpLbIq+K1ZGzpzd H5F6nyI3Hi9Wq2+9He22Po7WQw9CX7O+P7L+0t5tlSeK1bVdN2sZg37vdvdHBiF7r/VHzu6KTr2D A/+BsUh/hL7cduvm/kgB1gaQj2ubdt+s/ea0O8d5L/Vi7XuX3Lm8T9z4nGe+HswxRuOnbr798Xyr 4Derzs3H+R7kbdym4ReDFTcyEUxMqHvxMRjS9qR+Yd8ZjHELNYa3IA8hqMGWNV1J4D10UFeC2OKp Ks1ANQx8A1IBGYWskjbYGiTiWfMk9X/rE/lnfcJzsR/JrJ3/q9tZrCUlx7mnlTTi8saAd01aMGrD ZvyJ3v3Yst41cS6B5I/zFnAXmGW/dXrfsi+u71sGVRNta+K6EYBLUyUM82RdYQecDL5lsDkYG3z5 /OpDo0MkiPgy7r+D74N3i4lMDf5OzQJYv1RdVttR0649i7PbIV88fjSaAzvnXKpQvC8kYjCQgv+b 8Ftd6GIQ9N+QRswdyTqj+/5mQTDKZ8zCDxfrZ4wrb8Djy61DWMP9Hjw/NFHF3FoSX9aSsUtx0UaL L+udD+a982KdgTG2qLHeBMn6Py3WVTJcGENQgy3j2+D/7rns1ot1JA3syMr8mklBv6rLVvDClMyF +VMzL8LO5zbr9X1vsTp57WhUO8W/jmSlnqEfTx2Abak69wC2S2DnnEsVyvxr49rJP8+JDuI5Wu/f r++XwZYxbSzglojt53FsXUlsK/Rvhi/uY84x1BTKvEAAQEvUBVWPHuOaAdi55gP0Eflhd9dgS5zZ f8QZ9b/ndzYYt6d77BOgr4bdBpOSwSYW929iQU3EYtwZMDAHL7zxwW9zzKzlMbw+Xn0F5k7BoRfM 97Ui57HvZDG4xwo8Po96j/D6eN+bvHoe4nDfpEJnRH/U+5TfSfLxTDlg894J1QbHXHbfC+c7D3/H G82evO9go/H3+mAbiWeyVx+NzyzHPQj7kOR3fL4pkKyPOSv6yZ7vjLw/r8Gc6Veo+rmxg0qcWiB3 gp+TY8YE+fA9ehzuUe/vlRzM2mD2iuWMYIbe1f8LIfT8JMi/AAAA//8DAFBLAwQUAAYACAAAACEA DVP4DK4BAABAAgAAFAAAAGRycy9tZWRpYS9pbWFnZTYud21mXFExb9NAGH13SWibRrJTYAAhMEgw VFBUpCrqVscxtENQRCIxuiZci6XEjuJUIUNVJDaW8GMYGbqhbl34BSyMFfKGRPq+UyZO/nTvvTt/ 933vU1gDSp4CNE4hq8LQioJFSi8WC4u21J2ltq4JrFbTh+pQrZM9ueGghnY8+dCbjQzgYWOp3gUz LACX/JzoJ0Pe22HIW2uSTQu6pT0V4h7RX33+jxvXV1sJi3N7ydDk3msz9d5kwzjF6o8Mjcb2dO90 dyo3y4xnzMl+8KIqCgma+KSlL6nvCv5olLdfBoHCBTWJlsmT49Tr9hOT9s1T7yDtb6GisFJuddu9 BnDzbZL6g0EzzpN+kL03nfjY5KhX/i+nXurOhu+yAY+C7GScmLHUinq53fPCj5NxTENWHzrhvPXc 7xSu8yryO38e3Ce+7fgowuJxMW9GRK4TyDYPi81ov5hbZY/72T6P/M2oFYWFfL5TU2xRaS76o2hU iZw2VBX55ya7Exuk86qdgfiBpb8uViz7bmfJJI+6s3xihsA3fOEwqvhVO6pICP99mS39tQ/giqlK 9v9rAAAA//8DAFBLAwQUAAYACAAAACEApjyA3+EAAAALAQAADwAAAGRycy9kb3ducmV2LnhtbEyP QUvEMBSE74L/ITzBm5vYlmypTRcRFNGD61rwmm2ybTB5KU12W/31Zk96HGaY+abeLM6Sk56C8Sjg dsWAaOy8MtgLaD8eb0ogIUpU0nrUAr51gE1zeVHLSvkZ3/VpF3uSSjBUUsAQ41hRGrpBOxlWftSY vIOfnIxJTj1Vk5xTubM0Y4xTJw2mhUGO+mHQ3dfu6AQU2cGW2yf++vPctvPLZ2HW7M0IcX213N8B iXqJf2E44yd0aBLT3h9RBWIFrIsyfYkCcs6BnAMs5zmQvYAsK0qgTU3/f2h+AQAA//8DAFBLAwQU AAYACAAAACEA01J1EeQAAAC1AwAAGQAAAGRycy9fcmVscy9lMm9Eb2MueG1sLnJlbHO8k89qwzAM h++DvYPRfXGStmGMOr2MQq+lewBhK4lZ/Afb69a3r2EMVuiym4+S8Pf7EPJ292VmdqYQtbMCmqoG RlY6pe0o4O20f3oGFhNahbOzJOBCEXb948P2SDOm/ChO2keWKTYKmFLyL5xHOZHBWDlPNk8GFwym XIaRe5TvOBJv67rj4TcD+hsmOygB4aBWwE4Xn5P/Z7th0JJenfwwZNOdCK5Nzs5ADCMlAYaUxu/m qvo0A/D7Dm0Zh3bJoSnj0Cw5dGUcuiWHTRmHTUV/38O6jMP6Zw/85rP1VwAAAP//AwBQSwECLQAU AAYACAAAACEAk+/tpxUBAABJAgAAEwAAAAAAAAAAAAAAAAAAAAAAW0NvbnRlbnRfVHlwZXNdLnht bFBLAQItABQABgAIAAAAIQA4/SH/1gAAAJQBAAALAAAAAAAAAAAAAAAAAEYBAABfcmVscy8ucmVs c1BLAQItABQABgAIAAAAIQB8XA7dGgkAANQrAAAOAAAAAAAAAAAAAAAAAEUCAABkcnMvZTJvRG9j LnhtbFBLAQItABQABgAIAAAAIQC3hp0v1wEAALYCAAAUAAAAAAAAAAAAAAAAAIsLAABkcnMvbWVk aWEvaW1hZ2UxLndtZlBLAQItABQABgAIAAAAIQCR+MuxrwEAAEACAAAUAAAAAAAAAAAAAAAAAJQN AABkcnMvbWVkaWEvaW1hZ2UyLndtZlBLAQItABQABgAIAAAAIQC2+oq/vgEAAEICAAAUAAAAAAAA AAAAAAAAAHUPAABkcnMvbWVkaWEvaW1hZ2UzLndtZlBLAQItABQABgAIAAAAIQCQMdjM1wEAALYC AAAUAAAAAAAAAAAAAAAAAGURAABkcnMvbWVkaWEvaW1hZ2U0LndtZlBLAQItABQABgAIAAAAIQCg x8/Q0QYAAKQQAAAUAAAAAAAAAAAAAAAAAG4TAABkcnMvbWVkaWEvaW1hZ2U1LmVtZlBLAQItABQA BgAIAAAAIQANU/gMrgEAAEACAAAUAAAAAAAAAAAAAAAAAHEaAABkcnMvbWVkaWEvaW1hZ2U2Lndt ZlBLAQItABQABgAIAAAAIQCmPIDf4QAAAAsBAAAPAAAAAAAAAAAAAAAAAFEcAABkcnMvZG93bnJl di54bWxQSwECLQAUAAYACAAAACEA01J1EeQAAAC1AwAAGQAAAAAAAAAAAAAAAABfHQAAZHJzL19y ZWxzL2Uyb0RvYy54bWwucmVsc1BLBQYAAAAACwALAMYCAAB6HgAAAAA= ">
                <v:shape id="_x0000_s1027" type="#_x0000_t75" style="position:absolute;width:18307;height:11950;visibility:visible;mso-wrap-style:square" filled="t">
                  <v:fill o:detectmouseclick="t"/>
                  <v:path o:connecttype="none"/>
                </v:shape>
                <v:group id="Group 160" o:spid="_x0000_s1028" style="position:absolute;left:359;top:359;width:17930;height:11582" coordsize="17929,115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G3/8xgAAANwAAAAPAAAAZHJzL2Rvd25yZXYueG1sRI9Pa8JA EMXvBb/DMoK3uklLRVI3IlKLBylUC6W3ITv5g9nZkF2T+O07h0JvM7w37/1ms51cqwbqQ+PZQLpM QBEX3jZcGfi6HB7XoEJEtth6JgN3CrDNZw8bzKwf+ZOGc6yUhHDI0EAdY5dpHYqaHIal74hFK33v MMraV9r2OEq4a/VTkqy0w4alocaO9jUV1/PNGXgfcdw9p2/D6Vru7z+Xl4/vU0rGLObT7hVUpCn+ m/+uj1bwV4Ivz8gEOv8FAAD//wMAUEsBAi0AFAAGAAgAAAAhANvh9svuAAAAhQEAABMAAAAAAAAA AAAAAAAAAAAAAFtDb250ZW50X1R5cGVzXS54bWxQSwECLQAUAAYACAAAACEAWvQsW78AAAAVAQAA CwAAAAAAAAAAAAAAAAAfAQAAX3JlbHMvLnJlbHNQSwECLQAUAAYACAAAACEAlht//MYAAADcAAAA DwAAAAAAAAAAAAAAAAAHAgAAZHJzL2Rvd25yZXYueG1sUEsFBgAAAAADAAMAtwAAAPoCAAAAAA== ">
                  <v:rect id="Rectangle 161" o:spid="_x0000_s1029" style="position:absolute;left:4443;top:1800;width:11963;height:839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WjtTxAAAANwAAAAPAAAAZHJzL2Rvd25yZXYueG1sRE9Na8JA EL0X+h+WKfQiukkPUqKrlJZKDlKorQdvY3bMRrOzITtq/PfdQqG3ebzPmS8H36oL9bEJbCCfZKCI q2Abrg18f72Pn0FFQbbYBiYDN4qwXNzfzbGw4cqfdNlIrVIIxwINOJGu0DpWjjzGSeiIE3cIvUdJ sK+17fGawn2rn7Jsqj02nBocdvTqqDptzt7ArhykPuYrWZ9wtB2Vbl99vO2NeXwYXmaghAb5F/+5 S5vmT3P4fSZdoBc/AAAA//8DAFBLAQItABQABgAIAAAAIQDb4fbL7gAAAIUBAAATAAAAAAAAAAAA AAAAAAAAAABbQ29udGVudF9UeXBlc10ueG1sUEsBAi0AFAAGAAgAAAAhAFr0LFu/AAAAFQEAAAsA AAAAAAAAAAAAAAAAHwEAAF9yZWxzLy5yZWxzUEsBAi0AFAAGAAgAAAAhAHdaO1PEAAAA3AAAAA8A AAAAAAAAAAAAAAAABwIAAGRycy9kb3ducmV2LnhtbFBLBQYAAAAAAwADALcAAAD4AgAAAAA= " filled="f" strokecolor="black [3213]" strokeweight="1pt"/>
                  <v:group id="Group 162" o:spid="_x0000_s1030" style="position:absolute;left:9871;width:581;height:3600" coordorigin="9871" coordsize="581,3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hUQQwgAAANwAAAAPAAAAZHJzL2Rvd25yZXYueG1sRE9Ni8Iw EL0L/ocwgjdNqyhSjSKyu+xBBOvC4m1oxrbYTEqTbeu/3wiCt3m8z9nselOJlhpXWlYQTyMQxJnV JecKfi6fkxUI55E1VpZJwYMc7LbDwQYTbTs+U5v6XIQQdgkqKLyvEyldVpBBN7U1ceButjHoA2xy qRvsQrip5CyKltJgyaGhwJoOBWX39M8o+Oqw28/jj/Z4vx0e18vi9HuMSanxqN+vQXjq/Vv8cn/r MH85g+cz4QK5/QcAAP//AwBQSwECLQAUAAYACAAAACEA2+H2y+4AAACFAQAAEwAAAAAAAAAAAAAA AAAAAAAAW0NvbnRlbnRfVHlwZXNdLnhtbFBLAQItABQABgAIAAAAIQBa9CxbvwAAABUBAAALAAAA AAAAAAAAAAAAAB8BAABfcmVscy8ucmVsc1BLAQItABQABgAIAAAAIQAJhUQQwgAAANwAAAAPAAAA AAAAAAAAAAAAAAcCAABkcnMvZG93bnJldi54bWxQSwUGAAAAAAMAAwC3AAAA9gIAAAAA ">
                    <v:rect id="Rectangle 163" o:spid="_x0000_s1031" style="position:absolute;left:9926;top:285;width:499;height:309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Tj9owgAAANwAAAAPAAAAZHJzL2Rvd25yZXYueG1sRE9NawIx EL0X+h/CFLyUmlWp6GqUIgg9KbW99DZsxs3iZrIk03XbX98Ihd7m8T5nvR18q3qKqQlsYDIuQBFX wTZcG/h43z8tQCVBttgGJgPflGC7ub9bY2nDld+oP0mtcginEg04ka7UOlWOPKZx6Igzdw7Ro2QY a20jXnO4b/W0KObaY8O5wWFHO0fV5fTlDSx/qqMsQvfspPlc1n5yOMf+0ZjRw/CyAiU0yL/4z/1q 8/z5DG7P5Av05hcAAP//AwBQSwECLQAUAAYACAAAACEA2+H2y+4AAACFAQAAEwAAAAAAAAAAAAAA AAAAAAAAW0NvbnRlbnRfVHlwZXNdLnhtbFBLAQItABQABgAIAAAAIQBa9CxbvwAAABUBAAALAAAA AAAAAAAAAAAAAB8BAABfcmVscy8ucmVsc1BLAQItABQABgAIAAAAIQAQTj9owgAAANwAAAAPAAAA AAAAAAAAAAAAAAcCAABkcnMvZG93bnJldi54bWxQSwUGAAAAAAMAAwC3AAAA9gIAAAAA " fillcolor="white [3212]" strokecolor="white [3212]" strokeweight="2pt"/>
                    <v:line id="Straight Connector 164" o:spid="_x0000_s1032" style="position:absolute;visibility:visible;mso-wrap-style:square" from="10452,0" to="10452,36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ZacSxAAAANwAAAAPAAAAZHJzL2Rvd25yZXYueG1sRE9La8JA EL4X+h+WKXgR3fhorNFViiL0ItLowd6G7JiEZmdDdjXx37sFobf5+J6zXHemEjdqXGlZwWgYgSDO rC45V3A67gYfIJxH1lhZJgV3crBevb4sMdG25W+6pT4XIYRdggoK7+tESpcVZNANbU0cuIttDPoA m1zqBtsQbio5jqJYGiw5NBRY06ag7De9GgXbU9ym8/x91h9N9t2cD+Pzz94o1XvrPhcgPHX+X/x0 f+kwP57C3zPhArl6AAAA//8DAFBLAQItABQABgAIAAAAIQDb4fbL7gAAAIUBAAATAAAAAAAAAAAA AAAAAAAAAABbQ29udGVudF9UeXBlc10ueG1sUEsBAi0AFAAGAAgAAAAhAFr0LFu/AAAAFQEAAAsA AAAAAAAAAAAAAAAAHwEAAF9yZWxzLy5yZWxzUEsBAi0AFAAGAAgAAAAhAC1lpxLEAAAA3AAAAA8A AAAAAAAAAAAAAAAABwIAAGRycy9kb3ducmV2LnhtbFBLBQYAAAAAAwADALcAAAD4AgAAAAA= " strokecolor="black [3213]" strokeweight="1pt"/>
                    <v:line id="Straight Connector 165" o:spid="_x0000_s1033" style="position:absolute;visibility:visible;mso-wrap-style:square" from="9871,1111" to="9871,255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kfrwAAAANwAAAAPAAAAZHJzL2Rvd25yZXYueG1sRE9Ni8Iw EL0v+B/CCN7WVEF3qUYRoSCIyroePA7N2BSbSWlirf/eCIK3ebzPmS87W4mWGl86VjAaJiCIc6dL LhSc/rPvXxA+IGusHJOCB3lYLnpfc0y1u/MftcdQiBjCPkUFJoQ6ldLnhiz6oauJI3dxjcUQYVNI 3eA9httKjpNkKi2WHBsM1rQ2lF+PN6ugOJO229Pm8NPu2sv1sM6SvcmUGvS71QxEoC58xG/3Rsf5 0wm8nokXyMUTAAD//wMAUEsBAi0AFAAGAAgAAAAhANvh9svuAAAAhQEAABMAAAAAAAAAAAAAAAAA AAAAAFtDb250ZW50X1R5cGVzXS54bWxQSwECLQAUAAYACAAAACEAWvQsW78AAAAVAQAACwAAAAAA AAAAAAAAAAAfAQAAX3JlbHMvLnJlbHNQSwECLQAUAAYACAAAACEAUf5H68AAAADcAAAADwAAAAAA AAAAAAAAAAAHAgAAZHJzL2Rvd25yZXYueG1sUEsFBgAAAAADAAMAtwAAAPQCAAAAAA== " strokecolor="black [3213]" strokeweight="2.25pt">
                      <o:lock v:ext="edit" shapetype="f"/>
                    </v:line>
                  </v:group>
                  <v:rect id="Rectangle 166" o:spid="_x0000_s1034" style="position:absolute;left:10425;top:9449;width:4680;height:143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AfpNxAAAANwAAAAPAAAAZHJzL2Rvd25yZXYueG1sRE9La8JA EL4L/Q/LFLyIbiySluhGSqXQnqppITkO2cmjzc6G7Krx37sFwdt8fM/ZbEfTiRMNrrWsYLmIQBCX VrdcK/j5fp+/gHAeWWNnmRRcyME2fZhsMNH2zAc6Zb4WIYRdggoa7/tESlc2ZNAtbE8cuMoOBn2A Qy31gOcQbjr5FEWxNNhyaGiwp7eGyr/saBT8uiKfzVY7c8n3z19RZvuiKj6Vmj6Or2sQnkZ/F9/c HzrMj2P4fyZcINMrAAAA//8DAFBLAQItABQABgAIAAAAIQDb4fbL7gAAAIUBAAATAAAAAAAAAAAA AAAAAAAAAABbQ29udGVudF9UeXBlc10ueG1sUEsBAi0AFAAGAAgAAAAhAFr0LFu/AAAAFQEAAAsA AAAAAAAAAAAAAAAAHwEAAF9yZWxzLy5yZWxzUEsBAi0AFAAGAAgAAAAhAOwB+k3EAAAA3AAAAA8A AAAAAAAAAAAAAAAABwIAAGRycy9kb3ducmV2LnhtbFBLBQYAAAAAAwADALcAAAD4AgAAAAA= " fillcolor="#f2f2f2 [3052]" strokecolor="black [3213]" strokeweight="1pt"/>
                  <v:rect id="Rectangle 167" o:spid="_x0000_s1035" style="position:absolute;left:2317;top:2837;width:4477;height:620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OXT4wQAAANwAAAAPAAAAZHJzL2Rvd25yZXYueG1sRE9La8JA EL4L/odlhN50o4co0VWq0oe9+ep5yE6T0MxsyG417a93C4K3+fies1h1XKsLtb5yYmA8SkCR5M5W Uhg4HV+GM1A+oFisnZCBX/KwWvZ7C8ysu8qeLodQqBgiPkMDZQhNprXPS2L0I9eQRO7LtYwhwrbQ tsVrDOdaT5Ik1YyVxIYSG9qUlH8fftgAf8i6Ob8lyJN09+c5f51uq09jngbd8xxUoC48xHf3u43z 0yn8PxMv0MsbAAAA//8DAFBLAQItABQABgAIAAAAIQDb4fbL7gAAAIUBAAATAAAAAAAAAAAAAAAA AAAAAABbQ29udGVudF9UeXBlc10ueG1sUEsBAi0AFAAGAAgAAAAhAFr0LFu/AAAAFQEAAAsAAAAA AAAAAAAAAAAAHwEAAF9yZWxzLy5yZWxzUEsBAi0AFAAGAAgAAAAhAOo5dPjBAAAA3AAAAA8AAAAA AAAAAAAAAAAABwIAAGRycy9kb3ducmV2LnhtbFBLBQYAAAAAAwADALcAAAD1AgAAAAA= " fillcolor="white [3212]" strokecolor="black [3213]" strokeweight="1pt"/>
                  <v:rect id="Rectangle 168" o:spid="_x0000_s1036" style="position:absolute;left:-36;top:5220;width:4680;height:1434;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aRBZxQAAANwAAAAPAAAAZHJzL2Rvd25yZXYueG1sRI9Ba8JA EIXvQv/DMgVvurGWUFJXkUIhtReNxfOQnSbB7GzMrjH++86h4G2G9+a9b1ab0bVqoD40ng0s5gko 4tLbhisDP8fP2RuoEJEttp7JwJ0CbNZPkxVm1t/4QEMRKyUhHDI0UMfYZVqHsiaHYe47YtF+fe8w ytpX2vZ4k3DX6pckSbXDhqWhxo4+airPxdUZGF5Dvs3b/eVanJbfX/vysjthasz0edy+g4o0xof5 /zq3gp8KrTwjE+j1HwAAAP//AwBQSwECLQAUAAYACAAAACEA2+H2y+4AAACFAQAAEwAAAAAAAAAA AAAAAAAAAAAAW0NvbnRlbnRfVHlwZXNdLnhtbFBLAQItABQABgAIAAAAIQBa9CxbvwAAABUBAAAL AAAAAAAAAAAAAAAAAB8BAABfcmVscy8ucmVsc1BLAQItABQABgAIAAAAIQDyaRBZxQAAANwAAAAP AAAAAAAAAAAAAAAAAAcCAABkcnMvZG93bnJldi54bWxQSwUGAAAAAAMAAwC3AAAA+QIAAAAA " fillcolor="#f2f2f2 [3052]" strokecolor="black [3213]" strokeweight="1pt"/>
                  <v:rect id="Rectangle 169" o:spid="_x0000_s1037" style="position:absolute;left:4444;top:5141;width:4680;height:1433;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JbXCwwAAANwAAAAPAAAAZHJzL2Rvd25yZXYueG1sRE9Na8JA EL0X+h+WKXgzG9sS2ugqoVCI9qJp8TxkxySYnU2ya4z/vlsQepvH+5zVZjKtGGlwjWUFiygGQVxa 3XCl4Of7c/4Gwnlkja1lUnAjB5v148MKU22vfKCx8JUIIexSVFB736VSurImgy6yHXHgTnYw6AMc KqkHvIZw08rnOE6kwYZDQ40dfdRUnouLUTC+ujzL231/KY4vX9t92e+OmCg1e5qyJQhPk/8X3925 DvOTd/h7Jlwg178AAAD//wMAUEsBAi0AFAAGAAgAAAAhANvh9svuAAAAhQEAABMAAAAAAAAAAAAA AAAAAAAAAFtDb250ZW50X1R5cGVzXS54bWxQSwECLQAUAAYACAAAACEAWvQsW78AAAAVAQAACwAA AAAAAAAAAAAAAAAfAQAAX3JlbHMvLnJlbHNQSwECLQAUAAYACAAAACEAnSW1wsMAAADcAAAADwAA AAAAAAAAAAAAAAAHAgAAZHJzL2Rvd25yZXYueG1sUEsFBgAAAAADAAMAtwAAAPcCAAAAAA== " fillcolor="#f2f2f2 [3052]" strokecolor="black [3213]" strokeweight="1pt"/>
                  <v:shape id="Picture 170" o:spid="_x0000_s1038" type="#_x0000_t75" style="position:absolute;top:4984;width:1524;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iZx/xgAAANwAAAAPAAAAZHJzL2Rvd25yZXYueG1sRI9Pa8JA EMXvhX6HZQre6kaRtqSuIv6BHrwYLfQ4ZMdsMDsbsquJ/fSdg9DbDO/Ne7+ZLwffqBt1sQ5sYDLO QBGXwdZcGTgdd68foGJCttgEJgN3irBcPD/NMbeh5wPdilQpCeGYowGXUptrHUtHHuM4tMSinUPn McnaVdp22Eu4b/Q0y960x5qlwWFLa0flpbh6A7N+Uxf7WP7cp5t9cr/XZnbcfhszehlWn6ASDenf /Lj+soL/LvjyjEygF38AAAD//wMAUEsBAi0AFAAGAAgAAAAhANvh9svuAAAAhQEAABMAAAAAAAAA AAAAAAAAAAAAAFtDb250ZW50X1R5cGVzXS54bWxQSwECLQAUAAYACAAAACEAWvQsW78AAAAVAQAA CwAAAAAAAAAAAAAAAAAfAQAAX3JlbHMvLnJlbHNQSwECLQAUAAYACAAAACEAgImcf8YAAADcAAAA DwAAAAAAAAAAAAAAAAAHAgAAZHJzL2Rvd25yZXYueG1sUEsFBgAAAAADAAMAtwAAAPoCAAAAAA== ">
                    <v:imagedata r:id="rId198" o:title=""/>
                  </v:shape>
                  <v:shape id="Picture 171" o:spid="_x0000_s1039" type="#_x0000_t75" style="position:absolute;left:2967;top:10184;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SvfDwgAAANwAAAAPAAAAZHJzL2Rvd25yZXYueG1sRE9Li8Iw EL4v7H8Is+BtTfWgUo2yLCyKePB18Dg2Y1u3mZQktvXfG0HwNh/fc2aLzlSiIedLywoG/QQEcWZ1 ybmC4+HvewLCB2SNlWVScCcPi/nnxwxTbVveUbMPuYgh7FNUUIRQp1L6rCCDvm9r4shdrDMYInS5 1A7bGG4qOUySkTRYcmwosKbfgrL//c0omGxPm9Hput6tmmNrl8nYnav6rFTvq/uZggjUhbf45V7p OH88gOcz8QI5fwAAAP//AwBQSwECLQAUAAYACAAAACEA2+H2y+4AAACFAQAAEwAAAAAAAAAAAAAA AAAAAAAAW0NvbnRlbnRfVHlwZXNdLnhtbFBLAQItABQABgAIAAAAIQBa9CxbvwAAABUBAAALAAAA AAAAAAAAAAAAAB8BAABfcmVscy8ucmVsc1BLAQItABQABgAIAAAAIQBCSvfDwgAAANwAAAAPAAAA AAAAAAAAAAAAAAcCAABkcnMvZG93bnJldi54bWxQSwUGAAAAAAMAAwC3AAAA9gIAAAAA ">
                    <v:imagedata r:id="rId199" o:title=""/>
                  </v:shape>
                  <v:shape id="Picture 172" o:spid="_x0000_s1040" type="#_x0000_t75" style="position:absolute;left:8595;top:95;width:1143;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6/xVwwAAANwAAAAPAAAAZHJzL2Rvd25yZXYueG1sRE9LawIx EL4X/A9hhN5qVg+trEapL7AgaO0ePI6bcbN0M1mS1N3++6ZQ6G0+vufMl71txJ18qB0rGI8yEMSl 0zVXCoqP3dMURIjIGhvHpOCbAiwXg4c55tp1/E73c6xECuGQowITY5tLGUpDFsPItcSJuzlvMSbo K6k9dincNnKSZc/SYs2pwWBLa0Pl5/nLKqh2J6o3l2Lfbd9W4+5QXI8H45V6HPavMxCR+vgv/nPv dZr/MoHfZ9IFcvEDAAD//wMAUEsBAi0AFAAGAAgAAAAhANvh9svuAAAAhQEAABMAAAAAAAAAAAAA AAAAAAAAAFtDb250ZW50X1R5cGVzXS54bWxQSwECLQAUAAYACAAAACEAWvQsW78AAAAVAQAACwAA AAAAAAAAAAAAAAAfAQAAX3JlbHMvLnJlbHNQSwECLQAUAAYACAAAACEAKOv8VcMAAADcAAAADwAA AAAAAAAAAAAAAAAHAgAAZHJzL2Rvd25yZXYueG1sUEsFBgAAAAADAAMAtwAAAPcCAAAAAA== ">
                    <v:imagedata r:id="rId200" o:title=""/>
                  </v:shape>
                  <v:shape id="Picture 173" o:spid="_x0000_s1041" type="#_x0000_t75" style="position:absolute;left:7468;top:5001;width:1651;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ryqCwgAAANwAAAAPAAAAZHJzL2Rvd25yZXYueG1sRE9La8JA EL4L/Q/LFHrTTS3okroJrVDqQajP4nHIjklodjZkV5P++25B8DYf33MW+WAbcaXO1441PE8SEMSF MzWXGg77j7EC4QOywcYxafglD3n2MFpgalzPW7ruQiliCPsUNVQhtKmUvqjIop+4ljhyZ9dZDBF2 pTQd9jHcNnKaJDNpsebYUGFLy4qKn93FauiPp4Pa1N+bdUg+HRrl1fuX0vrpcXh7BRFoCHfxzb0y cf78Bf6fiRfI7A8AAP//AwBQSwECLQAUAAYACAAAACEA2+H2y+4AAACFAQAAEwAAAAAAAAAAAAAA AAAAAAAAW0NvbnRlbnRfVHlwZXNdLnhtbFBLAQItABQABgAIAAAAIQBa9CxbvwAAABUBAAALAAAA AAAAAAAAAAAAAB8BAABfcmVscy8ucmVsc1BLAQItABQABgAIAAAAIQDaryqCwgAAANwAAAAPAAAA AAAAAAAAAAAAAAcCAABkcnMvZG93bnJldi54bWxQSwUGAAAAAAMAAwC3AAAA9gIAAAAA ">
                    <v:imagedata r:id="rId201" o:title=""/>
                  </v:shape>
                  <v:shape id="Picture 174" o:spid="_x0000_s1042" type="#_x0000_t75" style="position:absolute;left:11736;top:7576;width:1651;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UKahxAAAANwAAAAPAAAAZHJzL2Rvd25yZXYueG1sRE9La8JA EL4X/A/LCL3pxra0Gl2lpC168FAfiMchOyahu7Mhu4npv3cLQm/z8T1nseqtER01vnKsYDJOQBDn TldcKDgevkZTED4gazSOScEveVgtBw8LTLW78o66fShEDGGfooIyhDqV0uclWfRjVxNH7uIaiyHC ppC6wWsMt0Y+JcmrtFhxbCixpqyk/GffWgW774+ssxOTdScze5bt52bbrs9KPQ779zmIQH34F9/d Gx3nv73A3zPxArm8AQAA//8DAFBLAQItABQABgAIAAAAIQDb4fbL7gAAAIUBAAATAAAAAAAAAAAA AAAAAAAAAABbQ29udGVudF9UeXBlc10ueG1sUEsBAi0AFAAGAAgAAAAhAFr0LFu/AAAAFQEAAAsA AAAAAAAAAAAAAAAAHwEAAF9yZWxzLy5yZWxzUEsBAi0AFAAGAAgAAAAhAANQpqHEAAAA3AAAAA8A AAAAAAAAAAAAAAAABwIAAGRycy9kb3ducmV2LnhtbFBLBQYAAAAAAwADALcAAAD4AgAAAAA= ">
                    <v:imagedata r:id="rId202" o:title=""/>
                  </v:shape>
                  <v:shape id="Picture 175" o:spid="_x0000_s1043" type="#_x0000_t75" style="position:absolute;left:16532;top:10118;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OJ6swAAAANwAAAAPAAAAZHJzL2Rvd25yZXYueG1sRE/fa8Iw EH4f+D+EE3ybqcI2qUZRmTD21qrvR3KmxeZSm1jrf78MBnu7j+/nrTaDa0RPXag9K5hNMxDE2pua rYLT8fC6ABEissHGMyl4UoDNevSywtz4BxfUl9GKFMIhRwVVjG0uZdAVOQxT3xIn7uI7hzHBzkrT 4SOFu0bOs+xdOqw5NVTY0r4ifS3vTsH3UZdFb+PhrPlzVw92N7vNC6Um42G7BBFpiP/iP/eXSfM/ 3uD3mXSBXP8AAAD//wMAUEsBAi0AFAAGAAgAAAAhANvh9svuAAAAhQEAABMAAAAAAAAAAAAAAAAA AAAAAFtDb250ZW50X1R5cGVzXS54bWxQSwECLQAUAAYACAAAACEAWvQsW78AAAAVAQAACwAAAAAA AAAAAAAAAAAfAQAAX3JlbHMvLnJlbHNQSwECLQAUAAYACAAAACEADzierMAAAADcAAAADwAAAAAA AAAAAAAAAAAHAgAAZHJzL2Rvd25yZXYueG1sUEsFBgAAAAADAAMAtwAAAPQCAAAAAA== ">
                    <v:imagedata r:id="rId203" o:title=""/>
                  </v:shape>
                </v:group>
                <w10:wrap type="square"/>
                <w10:anchorlock/>
              </v:group>
            </w:pict>
          </mc:Fallback>
        </mc:AlternateContent>
      </w:r>
      <w:r w:rsidRPr="00DD76CC">
        <w:rPr>
          <w:rFonts w:ascii="Times New Roman" w:hAnsi="Times New Roman" w:cs="Times New Roman"/>
          <w:b/>
          <w:bCs/>
          <w:sz w:val="24"/>
          <w:szCs w:val="24"/>
          <w:lang w:val="pt-BR"/>
        </w:rPr>
        <w:t xml:space="preserve">Câu 28: </w:t>
      </w:r>
      <w:r w:rsidRPr="00DD76CC">
        <w:rPr>
          <w:rFonts w:ascii="Times New Roman" w:hAnsi="Times New Roman" w:cs="Times New Roman"/>
          <w:bCs/>
          <w:sz w:val="24"/>
          <w:szCs w:val="24"/>
          <w:lang w:val="pt-BR"/>
        </w:rPr>
        <w:t xml:space="preserve">Cho mạch điện như hình vẽ. Biết nguồn điện có suất điện động </w:t>
      </w:r>
      <w:r w:rsidRPr="00DD76CC">
        <w:rPr>
          <w:rFonts w:ascii="Times New Roman" w:hAnsi="Times New Roman" w:cs="Times New Roman"/>
          <w:bCs/>
          <w:position w:val="-10"/>
          <w:sz w:val="24"/>
          <w:szCs w:val="24"/>
          <w:lang w:val="pt-BR"/>
        </w:rPr>
        <w:object w:dxaOrig="660" w:dyaOrig="320" w14:anchorId="17AEF10E">
          <v:shape id="_x0000_i1329" type="#_x0000_t75" style="width:32.55pt;height:15.65pt" o:ole="">
            <v:imagedata r:id="rId204" o:title=""/>
          </v:shape>
          <o:OLEObject Type="Embed" ProgID="Equation.DSMT4" ShapeID="_x0000_i1329" DrawAspect="Content" ObjectID="_1715018084" r:id="rId633"/>
        </w:object>
      </w:r>
      <w:r w:rsidRPr="00DD76CC">
        <w:rPr>
          <w:rFonts w:ascii="Times New Roman" w:hAnsi="Times New Roman" w:cs="Times New Roman"/>
          <w:bCs/>
          <w:sz w:val="24"/>
          <w:szCs w:val="24"/>
          <w:lang w:val="pt-BR"/>
        </w:rPr>
        <w:t xml:space="preserve">V, mạch ngoài gồm các điện trở </w:t>
      </w:r>
      <w:r w:rsidRPr="00DD76CC">
        <w:rPr>
          <w:rFonts w:ascii="Times New Roman" w:hAnsi="Times New Roman" w:cs="Times New Roman"/>
          <w:bCs/>
          <w:position w:val="-12"/>
          <w:sz w:val="24"/>
          <w:szCs w:val="24"/>
          <w:lang w:val="pt-BR"/>
        </w:rPr>
        <w:object w:dxaOrig="639" w:dyaOrig="360" w14:anchorId="2D625E95">
          <v:shape id="_x0000_i1330" type="#_x0000_t75" style="width:31.95pt;height:18.15pt" o:ole="">
            <v:imagedata r:id="rId206" o:title=""/>
          </v:shape>
          <o:OLEObject Type="Embed" ProgID="Equation.DSMT4" ShapeID="_x0000_i1330" DrawAspect="Content" ObjectID="_1715018085" r:id="rId634"/>
        </w:object>
      </w:r>
      <w:r w:rsidRPr="00DD76CC">
        <w:rPr>
          <w:rFonts w:ascii="Times New Roman" w:hAnsi="Times New Roman" w:cs="Times New Roman"/>
          <w:bCs/>
          <w:sz w:val="24"/>
          <w:szCs w:val="24"/>
          <w:lang w:val="pt-BR"/>
        </w:rPr>
        <w:t xml:space="preserve">Ω, </w:t>
      </w:r>
      <w:r w:rsidRPr="00DD76CC">
        <w:rPr>
          <w:rFonts w:ascii="Times New Roman" w:hAnsi="Times New Roman" w:cs="Times New Roman"/>
          <w:bCs/>
          <w:position w:val="-12"/>
          <w:sz w:val="24"/>
          <w:szCs w:val="24"/>
          <w:lang w:val="pt-BR"/>
        </w:rPr>
        <w:object w:dxaOrig="680" w:dyaOrig="360" w14:anchorId="31D35252">
          <v:shape id="_x0000_i1331" type="#_x0000_t75" style="width:32.55pt;height:18.15pt" o:ole="">
            <v:imagedata r:id="rId208" o:title=""/>
          </v:shape>
          <o:OLEObject Type="Embed" ProgID="Equation.DSMT4" ShapeID="_x0000_i1331" DrawAspect="Content" ObjectID="_1715018086" r:id="rId635"/>
        </w:object>
      </w:r>
      <w:r w:rsidRPr="00DD76CC">
        <w:rPr>
          <w:rFonts w:ascii="Times New Roman" w:hAnsi="Times New Roman" w:cs="Times New Roman"/>
          <w:bCs/>
          <w:sz w:val="24"/>
          <w:szCs w:val="24"/>
          <w:lang w:val="pt-BR"/>
        </w:rPr>
        <w:t xml:space="preserve">Ω và </w:t>
      </w:r>
      <w:r w:rsidRPr="00DD76CC">
        <w:rPr>
          <w:rFonts w:ascii="Times New Roman" w:hAnsi="Times New Roman" w:cs="Times New Roman"/>
          <w:bCs/>
          <w:position w:val="-12"/>
          <w:sz w:val="24"/>
          <w:szCs w:val="24"/>
          <w:lang w:val="pt-BR"/>
        </w:rPr>
        <w:object w:dxaOrig="660" w:dyaOrig="360" w14:anchorId="1309E59D">
          <v:shape id="_x0000_i1332" type="#_x0000_t75" style="width:32.55pt;height:18.15pt" o:ole="">
            <v:imagedata r:id="rId210" o:title=""/>
          </v:shape>
          <o:OLEObject Type="Embed" ProgID="Equation.DSMT4" ShapeID="_x0000_i1332" DrawAspect="Content" ObjectID="_1715018087" r:id="rId636"/>
        </w:object>
      </w:r>
      <w:r w:rsidRPr="00DD76CC">
        <w:rPr>
          <w:rFonts w:ascii="Times New Roman" w:hAnsi="Times New Roman" w:cs="Times New Roman"/>
          <w:bCs/>
          <w:sz w:val="24"/>
          <w:szCs w:val="24"/>
          <w:lang w:val="pt-BR"/>
        </w:rPr>
        <w:t xml:space="preserve">Ω. Hiệu điện thế giữa hai điểm </w:t>
      </w:r>
      <w:r w:rsidRPr="00DD76CC">
        <w:rPr>
          <w:rFonts w:ascii="Times New Roman" w:hAnsi="Times New Roman" w:cs="Times New Roman"/>
          <w:bCs/>
          <w:position w:val="-4"/>
          <w:sz w:val="24"/>
          <w:szCs w:val="24"/>
          <w:lang w:val="pt-BR"/>
        </w:rPr>
        <w:object w:dxaOrig="240" w:dyaOrig="260" w14:anchorId="7DBA78FF">
          <v:shape id="_x0000_i1333" type="#_x0000_t75" style="width:13.15pt;height:13.15pt" o:ole="">
            <v:imagedata r:id="rId212" o:title=""/>
          </v:shape>
          <o:OLEObject Type="Embed" ProgID="Equation.DSMT4" ShapeID="_x0000_i1333" DrawAspect="Content" ObjectID="_1715018088" r:id="rId637"/>
        </w:object>
      </w:r>
      <w:r w:rsidRPr="00DD76CC">
        <w:rPr>
          <w:rFonts w:ascii="Times New Roman" w:hAnsi="Times New Roman" w:cs="Times New Roman"/>
          <w:bCs/>
          <w:sz w:val="24"/>
          <w:szCs w:val="24"/>
          <w:lang w:val="pt-BR"/>
        </w:rPr>
        <w:t xml:space="preserve"> và </w:t>
      </w:r>
      <w:r w:rsidRPr="00DD76CC">
        <w:rPr>
          <w:rFonts w:ascii="Times New Roman" w:hAnsi="Times New Roman" w:cs="Times New Roman"/>
          <w:bCs/>
          <w:position w:val="-4"/>
          <w:sz w:val="24"/>
          <w:szCs w:val="24"/>
          <w:lang w:val="pt-BR"/>
        </w:rPr>
        <w:object w:dxaOrig="240" w:dyaOrig="260" w14:anchorId="75C0BAFB">
          <v:shape id="_x0000_i1334" type="#_x0000_t75" style="width:13.15pt;height:13.15pt" o:ole="">
            <v:imagedata r:id="rId214" o:title=""/>
          </v:shape>
          <o:OLEObject Type="Embed" ProgID="Equation.DSMT4" ShapeID="_x0000_i1334" DrawAspect="Content" ObjectID="_1715018089" r:id="rId638"/>
        </w:object>
      </w:r>
      <w:r w:rsidRPr="00DD76CC">
        <w:rPr>
          <w:rFonts w:ascii="Times New Roman" w:hAnsi="Times New Roman" w:cs="Times New Roman"/>
          <w:bCs/>
          <w:sz w:val="24"/>
          <w:szCs w:val="24"/>
          <w:lang w:val="pt-BR"/>
        </w:rPr>
        <w:t xml:space="preserve"> là</w:t>
      </w:r>
    </w:p>
    <w:p w14:paraId="54315B7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A.</w:t>
      </w:r>
      <w:r w:rsidRPr="00DD76CC">
        <w:rPr>
          <w:rFonts w:ascii="Times New Roman" w:hAnsi="Times New Roman" w:cs="Times New Roman"/>
          <w:bCs/>
          <w:sz w:val="24"/>
          <w:szCs w:val="24"/>
          <w:lang w:val="pt-BR"/>
        </w:rPr>
        <w:t xml:space="preserve"> 16 V .       </w:t>
      </w:r>
    </w:p>
    <w:p w14:paraId="048E7731"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B.</w:t>
      </w:r>
      <w:r w:rsidRPr="00DD76CC">
        <w:rPr>
          <w:rFonts w:ascii="Times New Roman" w:hAnsi="Times New Roman" w:cs="Times New Roman"/>
          <w:bCs/>
          <w:sz w:val="24"/>
          <w:szCs w:val="24"/>
          <w:lang w:val="pt-BR"/>
        </w:rPr>
        <w:t xml:space="preserve"> –4  V.</w:t>
      </w:r>
    </w:p>
    <w:p w14:paraId="687F448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C.</w:t>
      </w:r>
      <w:r w:rsidRPr="00DD76CC">
        <w:rPr>
          <w:rFonts w:ascii="Times New Roman" w:hAnsi="Times New Roman" w:cs="Times New Roman"/>
          <w:bCs/>
          <w:sz w:val="24"/>
          <w:szCs w:val="24"/>
          <w:lang w:val="pt-BR"/>
        </w:rPr>
        <w:t xml:space="preserve"> 6 V.</w:t>
      </w:r>
    </w:p>
    <w:p w14:paraId="7575C67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ab/>
      </w:r>
      <w:r w:rsidRPr="00DD76CC">
        <w:rPr>
          <w:rFonts w:ascii="Times New Roman" w:hAnsi="Times New Roman" w:cs="Times New Roman"/>
          <w:b/>
          <w:bCs/>
          <w:sz w:val="24"/>
          <w:szCs w:val="24"/>
          <w:lang w:val="pt-BR"/>
        </w:rPr>
        <w:t>D.</w:t>
      </w:r>
      <w:r w:rsidRPr="00DD76CC">
        <w:rPr>
          <w:rFonts w:ascii="Times New Roman" w:hAnsi="Times New Roman" w:cs="Times New Roman"/>
          <w:bCs/>
          <w:sz w:val="24"/>
          <w:szCs w:val="24"/>
          <w:lang w:val="pt-BR"/>
        </w:rPr>
        <w:t xml:space="preserve"> –8 V.</w:t>
      </w:r>
    </w:p>
    <w:p w14:paraId="424AA22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p>
    <w:p w14:paraId="443ADE79"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p>
    <w:p w14:paraId="2175A5EB"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lang w:val="pt-BR"/>
        </w:rPr>
      </w:pPr>
      <w:r w:rsidRPr="00DD76CC">
        <w:rPr>
          <w:rFonts w:ascii="Times New Roman" w:hAnsi="Times New Roman" w:cs="Times New Roman"/>
          <w:b/>
          <w:sz w:val="24"/>
          <w:szCs w:val="24"/>
          <w:lang w:val="pt-BR"/>
        </w:rPr>
        <w:sym w:font="Wingdings" w:char="F040"/>
      </w:r>
      <w:r w:rsidRPr="00DD76CC">
        <w:rPr>
          <w:rFonts w:ascii="Times New Roman" w:hAnsi="Times New Roman" w:cs="Times New Roman"/>
          <w:b/>
          <w:sz w:val="24"/>
          <w:szCs w:val="24"/>
          <w:lang w:val="pt-BR"/>
        </w:rPr>
        <w:t xml:space="preserve"> Hướng dẫn: Chọn B.</w:t>
      </w:r>
    </w:p>
    <w:p w14:paraId="396AF9AB"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lang w:val="pt-BR"/>
        </w:rPr>
      </w:pPr>
      <w:r w:rsidRPr="00DD76CC">
        <w:rPr>
          <w:rFonts w:ascii="Times New Roman" w:hAnsi="Times New Roman" w:cs="Times New Roman"/>
          <w:bCs/>
          <w:sz w:val="24"/>
          <w:szCs w:val="24"/>
          <w:lang w:val="pt-BR"/>
        </w:rPr>
        <w:t>Ta có:</w:t>
      </w:r>
    </w:p>
    <w:p w14:paraId="57F8F208" w14:textId="77777777" w:rsidR="000C2985" w:rsidRPr="00DD76CC" w:rsidRDefault="000C2985" w:rsidP="00DD76CC">
      <w:pPr>
        <w:pStyle w:val="ListParagraph"/>
        <w:numPr>
          <w:ilvl w:val="0"/>
          <w:numId w:val="11"/>
        </w:numPr>
        <w:tabs>
          <w:tab w:val="left" w:pos="284"/>
          <w:tab w:val="left" w:pos="2835"/>
          <w:tab w:val="left" w:pos="5387"/>
          <w:tab w:val="left" w:pos="7938"/>
        </w:tabs>
        <w:ind w:left="0" w:firstLine="0"/>
        <w:jc w:val="both"/>
        <w:rPr>
          <w:rFonts w:cs="Times New Roman"/>
          <w:bCs/>
          <w:szCs w:val="24"/>
          <w:lang w:val="pt-BR"/>
        </w:rPr>
      </w:pPr>
      <w:r w:rsidRPr="00DD76CC">
        <w:rPr>
          <w:rFonts w:cs="Times New Roman"/>
          <w:bCs/>
          <w:position w:val="-32"/>
          <w:szCs w:val="24"/>
          <w:lang w:val="pt-BR"/>
        </w:rPr>
        <w:object w:dxaOrig="3720" w:dyaOrig="740" w14:anchorId="7DD22232">
          <v:shape id="_x0000_i1335" type="#_x0000_t75" style="width:187.2pt;height:37.55pt" o:ole="">
            <v:imagedata r:id="rId639" o:title=""/>
          </v:shape>
          <o:OLEObject Type="Embed" ProgID="Equation.DSMT4" ShapeID="_x0000_i1335" DrawAspect="Content" ObjectID="_1715018090" r:id="rId640"/>
        </w:object>
      </w:r>
      <w:r w:rsidRPr="00DD76CC">
        <w:rPr>
          <w:rFonts w:cs="Times New Roman"/>
          <w:bCs/>
          <w:szCs w:val="24"/>
          <w:lang w:val="pt-BR"/>
        </w:rPr>
        <w:t>Ω.</w:t>
      </w:r>
    </w:p>
    <w:p w14:paraId="0469FFBE" w14:textId="77777777" w:rsidR="000C2985" w:rsidRPr="00DD76CC" w:rsidRDefault="000C2985" w:rsidP="00DD76CC">
      <w:pPr>
        <w:pStyle w:val="ListParagraph"/>
        <w:numPr>
          <w:ilvl w:val="0"/>
          <w:numId w:val="11"/>
        </w:numPr>
        <w:tabs>
          <w:tab w:val="left" w:pos="284"/>
          <w:tab w:val="left" w:pos="2835"/>
          <w:tab w:val="left" w:pos="5387"/>
          <w:tab w:val="left" w:pos="7938"/>
        </w:tabs>
        <w:ind w:left="0" w:firstLine="0"/>
        <w:jc w:val="both"/>
        <w:rPr>
          <w:rFonts w:cs="Times New Roman"/>
          <w:bCs/>
          <w:szCs w:val="24"/>
          <w:lang w:val="pt-BR"/>
        </w:rPr>
      </w:pPr>
      <w:r w:rsidRPr="00DD76CC">
        <w:rPr>
          <w:rFonts w:cs="Times New Roman"/>
          <w:bCs/>
          <w:position w:val="-32"/>
          <w:szCs w:val="24"/>
          <w:lang w:val="pt-BR"/>
        </w:rPr>
        <w:object w:dxaOrig="1800" w:dyaOrig="740" w14:anchorId="0176D17A">
          <v:shape id="_x0000_i1336" type="#_x0000_t75" style="width:90.8pt;height:37.55pt" o:ole="">
            <v:imagedata r:id="rId641" o:title=""/>
          </v:shape>
          <o:OLEObject Type="Embed" ProgID="Equation.DSMT4" ShapeID="_x0000_i1336" DrawAspect="Content" ObjectID="_1715018091" r:id="rId642"/>
        </w:object>
      </w:r>
      <w:r w:rsidRPr="00DD76CC">
        <w:rPr>
          <w:rFonts w:cs="Times New Roman"/>
          <w:bCs/>
          <w:szCs w:val="24"/>
          <w:lang w:val="pt-BR"/>
        </w:rPr>
        <w:t>A.</w:t>
      </w:r>
    </w:p>
    <w:p w14:paraId="7184BF89" w14:textId="77777777" w:rsidR="000C2985" w:rsidRPr="00DD76CC" w:rsidRDefault="000C2985" w:rsidP="00DD76CC">
      <w:pPr>
        <w:pStyle w:val="ListParagraph"/>
        <w:numPr>
          <w:ilvl w:val="0"/>
          <w:numId w:val="11"/>
        </w:numPr>
        <w:tabs>
          <w:tab w:val="left" w:pos="284"/>
          <w:tab w:val="left" w:pos="2835"/>
          <w:tab w:val="left" w:pos="5387"/>
          <w:tab w:val="left" w:pos="7938"/>
        </w:tabs>
        <w:ind w:left="0" w:firstLine="0"/>
        <w:jc w:val="both"/>
        <w:rPr>
          <w:rFonts w:cs="Times New Roman"/>
          <w:bCs/>
          <w:szCs w:val="24"/>
          <w:lang w:val="pt-BR"/>
        </w:rPr>
      </w:pPr>
      <w:r w:rsidRPr="00DD76CC">
        <w:rPr>
          <w:rFonts w:cs="Times New Roman"/>
          <w:bCs/>
          <w:position w:val="-14"/>
          <w:szCs w:val="24"/>
          <w:lang w:val="pt-BR"/>
        </w:rPr>
        <w:object w:dxaOrig="3320" w:dyaOrig="400" w14:anchorId="464EEBCB">
          <v:shape id="_x0000_i1337" type="#_x0000_t75" style="width:165.9pt;height:20.65pt" o:ole="">
            <v:imagedata r:id="rId643" o:title=""/>
          </v:shape>
          <o:OLEObject Type="Embed" ProgID="Equation.DSMT4" ShapeID="_x0000_i1337" DrawAspect="Content" ObjectID="_1715018092" r:id="rId644"/>
        </w:object>
      </w:r>
      <w:r w:rsidRPr="00DD76CC">
        <w:rPr>
          <w:rFonts w:cs="Times New Roman"/>
          <w:bCs/>
          <w:szCs w:val="24"/>
          <w:lang w:val="pt-BR"/>
        </w:rPr>
        <w:t>V.</w:t>
      </w:r>
    </w:p>
    <w:p w14:paraId="0CB4EEB9"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iCs/>
          <w:sz w:val="24"/>
          <w:szCs w:val="24"/>
        </w:rPr>
      </w:pPr>
      <w:r w:rsidRPr="00DD76CC">
        <w:rPr>
          <w:rFonts w:ascii="Times New Roman" w:hAnsi="Times New Roman" w:cs="Times New Roman"/>
          <w:bCs/>
          <w:iCs/>
          <w:noProof/>
          <w:sz w:val="24"/>
          <w:szCs w:val="24"/>
        </w:rPr>
        <mc:AlternateContent>
          <mc:Choice Requires="wpc">
            <w:drawing>
              <wp:anchor distT="0" distB="0" distL="114300" distR="114300" simplePos="0" relativeHeight="251704320" behindDoc="0" locked="1" layoutInCell="1" allowOverlap="1" wp14:anchorId="425A4506" wp14:editId="1C16DA9D">
                <wp:simplePos x="0" y="0"/>
                <wp:positionH relativeFrom="column">
                  <wp:posOffset>4013835</wp:posOffset>
                </wp:positionH>
                <wp:positionV relativeFrom="paragraph">
                  <wp:posOffset>251460</wp:posOffset>
                </wp:positionV>
                <wp:extent cx="2562860" cy="1362075"/>
                <wp:effectExtent l="0" t="38100" r="46990" b="9525"/>
                <wp:wrapSquare wrapText="bothSides"/>
                <wp:docPr id="1640" name="Canvas 164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76" name="Group 176"/>
                        <wpg:cNvGrpSpPr/>
                        <wpg:grpSpPr>
                          <a:xfrm>
                            <a:off x="26935" y="0"/>
                            <a:ext cx="2527091" cy="1326632"/>
                            <a:chOff x="0" y="0"/>
                            <a:chExt cx="2527091" cy="1326632"/>
                          </a:xfrm>
                        </wpg:grpSpPr>
                        <pic:pic xmlns:pic="http://schemas.openxmlformats.org/drawingml/2006/picture">
                          <pic:nvPicPr>
                            <pic:cNvPr id="177" name="Picture 177"/>
                            <pic:cNvPicPr>
                              <a:picLocks noChangeAspect="1"/>
                            </pic:cNvPicPr>
                          </pic:nvPicPr>
                          <pic:blipFill>
                            <a:blip r:embed="rId216"/>
                            <a:stretch>
                              <a:fillRect/>
                            </a:stretch>
                          </pic:blipFill>
                          <pic:spPr>
                            <a:xfrm>
                              <a:off x="139697" y="272595"/>
                              <a:ext cx="2081879" cy="1054037"/>
                            </a:xfrm>
                            <a:prstGeom prst="rect">
                              <a:avLst/>
                            </a:prstGeom>
                          </pic:spPr>
                        </pic:pic>
                        <wps:wsp>
                          <wps:cNvPr id="178" name="Straight Connector 178"/>
                          <wps:cNvCnPr>
                            <a:cxnSpLocks/>
                          </wps:cNvCnPr>
                          <wps:spPr>
                            <a:xfrm>
                              <a:off x="139697" y="799614"/>
                              <a:ext cx="2387394"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79" name="Straight Connector 179"/>
                          <wps:cNvCnPr>
                            <a:cxnSpLocks/>
                          </wps:cNvCnPr>
                          <wps:spPr>
                            <a:xfrm flipV="1">
                              <a:off x="139697" y="0"/>
                              <a:ext cx="0" cy="1326632"/>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80" name="Picture 180"/>
                            <pic:cNvPicPr/>
                          </pic:nvPicPr>
                          <pic:blipFill>
                            <a:blip r:embed="rId217"/>
                            <a:stretch>
                              <a:fillRect/>
                            </a:stretch>
                          </pic:blipFill>
                          <pic:spPr>
                            <a:xfrm>
                              <a:off x="2258777" y="807553"/>
                              <a:ext cx="114300" cy="127000"/>
                            </a:xfrm>
                            <a:prstGeom prst="rect">
                              <a:avLst/>
                            </a:prstGeom>
                          </pic:spPr>
                        </pic:pic>
                        <pic:pic xmlns:pic="http://schemas.openxmlformats.org/drawingml/2006/picture">
                          <pic:nvPicPr>
                            <pic:cNvPr id="181" name="Picture 181"/>
                            <pic:cNvPicPr/>
                          </pic:nvPicPr>
                          <pic:blipFill>
                            <a:blip r:embed="rId218"/>
                            <a:stretch>
                              <a:fillRect/>
                            </a:stretch>
                          </pic:blipFill>
                          <pic:spPr>
                            <a:xfrm>
                              <a:off x="1309580" y="1036639"/>
                              <a:ext cx="139700" cy="177800"/>
                            </a:xfrm>
                            <a:prstGeom prst="rect">
                              <a:avLst/>
                            </a:prstGeom>
                          </pic:spPr>
                        </pic:pic>
                        <pic:pic xmlns:pic="http://schemas.openxmlformats.org/drawingml/2006/picture">
                          <pic:nvPicPr>
                            <pic:cNvPr id="182" name="Picture 182"/>
                            <pic:cNvPicPr/>
                          </pic:nvPicPr>
                          <pic:blipFill>
                            <a:blip r:embed="rId219"/>
                            <a:stretch>
                              <a:fillRect/>
                            </a:stretch>
                          </pic:blipFill>
                          <pic:spPr>
                            <a:xfrm>
                              <a:off x="595104" y="396405"/>
                              <a:ext cx="177800" cy="139700"/>
                            </a:xfrm>
                            <a:prstGeom prst="rect">
                              <a:avLst/>
                            </a:prstGeom>
                          </pic:spPr>
                        </pic:pic>
                        <pic:pic xmlns:pic="http://schemas.openxmlformats.org/drawingml/2006/picture">
                          <pic:nvPicPr>
                            <pic:cNvPr id="183" name="Picture 183"/>
                            <pic:cNvPicPr/>
                          </pic:nvPicPr>
                          <pic:blipFill>
                            <a:blip r:embed="rId220"/>
                            <a:stretch>
                              <a:fillRect/>
                            </a:stretch>
                          </pic:blipFill>
                          <pic:spPr>
                            <a:xfrm>
                              <a:off x="0" y="802790"/>
                              <a:ext cx="139700" cy="152400"/>
                            </a:xfrm>
                            <a:prstGeom prst="rect">
                              <a:avLst/>
                            </a:prstGeom>
                          </pic:spPr>
                        </pic:pic>
                        <pic:pic xmlns:pic="http://schemas.openxmlformats.org/drawingml/2006/picture">
                          <pic:nvPicPr>
                            <pic:cNvPr id="184" name="Picture 184"/>
                            <pic:cNvPicPr/>
                          </pic:nvPicPr>
                          <pic:blipFill>
                            <a:blip r:embed="rId221"/>
                            <a:stretch>
                              <a:fillRect/>
                            </a:stretch>
                          </pic:blipFill>
                          <pic:spPr>
                            <a:xfrm>
                              <a:off x="20635" y="129719"/>
                              <a:ext cx="114300" cy="128587"/>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ED0DD75" id="Canvas 1640" o:spid="_x0000_s1026" editas="canvas" style="position:absolute;margin-left:316.05pt;margin-top:19.8pt;width:201.8pt;height:107.25pt;z-index:251704320" coordsize="25628,13620" o:gfxdata="UEsDBBQABgAIAAAAIQC7LFYSHQEAAHsCAAATAAAAW0NvbnRlbnRfVHlwZXNdLnhtbJSSz07DMAzG 70i8Q5QralN2QAi13YGOIyA0HiBK3Dai+aM4dNvbk3SbBFOLtGNs/z77s1Ou93ogI3hU1lT0Pi8o ASOsVKar6Of2JXukBAM3kg/WQEUPgHRd396U24MDJJE2WNE+BPfEGIoeNMfcOjAx01qveYhP3zHH xRfvgK2K4oEJawKYkIWkQeuygZZ/D4Fs9jF8nAR0S8nzsS61qqjSid9nKcNmGWe6WSbF5wkPA14g 3LlBCR7iPtho5IWX7OQjj+RUg71yeBfNLnTYLfpImfmpktpf77+HOvV6i0fzSgJ55z68ch03xKRH BivbWJH/r5GMacxs2yoBeeNxM1FnH0va0u6Mh/Fa8SZiHzCe1dn0deofAAAA//8DAFBLAwQUAAYA CAAAACEAOP0h/9YAAACUAQAACwAAAF9yZWxzLy5yZWxzpJDBasMwDIbvg72D0X1xmsMYo04vo9Br 6R7A2IpjGltGMtn69jODwTJ621G/0PeJf3/4TItakSVSNrDrelCYHfmYg4H3y/HpBZRUm71dKKOB GwocxseH/RkXW9uRzLGIapQsBuZay6vW4mZMVjoqmNtmIk62tpGDLtZdbUA99P2z5t8MGDdMdfIG +OQHUJdbaeY/7BQdk9BUO0dJ0zRFd4+qPX3kM66NYjlgNeBZvkPGtWvPgb7v3f3TG9iWOboj24Rv 5LZ+HKhlP3q96XL8AgAA//8DAFBLAwQUAAYACAAAACEAz9z0BcAEAAB7FgAADgAAAGRycy9lMm9E b2MueG1s7FhZb9s4EH5fYP8DoffGOmzrQJxikbTBAsU2aHb7TtOURFQiBYrx8e93hqR8JW3a1GgT IA+WRXGGmvn0zUGev123DVly3QslZ0F0FgaES6YWQlaz4L9/37/JAtIbKhe0UZLPgg3vg7cXf/5x vuoKHqtaNQuuCSwi+2LVzYLamK4YjXpW85b2Z6rjEiZLpVtqYKir0ULTFazeNqM4DKejldKLTivG +x6eXrnJ4MKuX5acmY9l2XNDmlkAthl71fY6x+vo4pwWlaZdLZg3gz7BipYKCS/dLnVFDSV3Wtxb qhVMq16V5oypdqTKUjBufQBvovDIm0sql7S3zjBAZzAQ7k647rxCu3vViMV70TQ46HRvLhtNlhRQ W9XCcMRpdCA1AisK1MX/FXxHDiKrripWVbf9nsCBow/6Q/5fa3XXWfergv2zvNFELIBk6TQgkrbA JitA8IF/OUhd6+62u9H+QeVG6NW61C3+A+hkPQviaZ5MArLZsoCvDWE4MYnTMI8CwmAuSuLpNIkd T1gNZEJdYNJOj9XvHtEE5NzLAbQK2GYNvDjvBCvg59GCu3toPU5/0DJ3mgd+kfa71mip/nLXvQEG dtSIuWiE2dhoAqzRKLm8EexGu8E+8OkAPMzjawH6FKFBJZRzWkAgwT4o9qUnUl3WVFb8r76DUAQ4 UXp0KG6HB6+cN6IbuIj33jkI2yM2PYCPC6krxe5aLo3LEZo34KeSfS26PiC64O2cA5P03wtrEBDb aG5YjfQoIQg+gbFo6N6EtXJnGLrQA80eIFaU5NMckAKGxGk8ySeOPFt6hVmUpbmnVzgZh4nFcEsS F3/XXLUEAxHMBGvgy9CCLj/03i6cQRGPpjPF2giWYSBCOu0H4GB0D7ofCsTbmnYcTMBl9/kAyd0F 4q3RVFS1IZdKSjBXaaBGho57lUvpsGJredtZbiC+B5M4eBzSNM+n0fgI0iRLk3zsILU5/etgNkKi J18BkxaNJCvgKaSA0IodJEZblvg2NZq14/NBYqRFzeninVwQs+kgRynIogGu2bcBaThUSbgB52lh qGh2cr3htDH1oWhToSh400gPl0PIYmU2Dcd1GvmJl5AaITFFzmasnjszKWMQCoOpVhrVHNG9onf2 W4peHlW5razbt36H8lbDvllJs1VuhVT6IbN36JZOfkDA+Y0QzNViY1O9ZRIQ/pcxH+L3G8zPf475 pISk93n4mr5e7aUV37YMGQWq0VGp+q30f6U1RuKJaY31Bn4vp1fIgJUuQm6GXgEeQTJDT4ZeAXMb jn9X9fd93SmrfxxPshS6Iiz/WZhOJolL9kOwRtE4gdLiIharzCP16gnFHxGF3wviCjTbx1yx5eo5 ccV/x1NyJUrCfIKBghuNMIGNhi0cUF/9hgJyPvYhjixpmr2SJYiy+D5ZbBw/J7L4BvWUZIGNRBRC jwtcgQ3GODzaVsBODOnhOwFLG9c5DtveYcfw9E3Fy8sryX2q2DB+TlTx3/GUVHEZJQvjND9qFQ8S yiQevyYUSCgQVMfVx8bvc2KJPeHaO44Ytm8/cU4Rh1N/ABbFeRodl56DPiWDpsbvRE+XT+xpGBwX 2n2dPeCEu4Mj1P2xldqdGV/8DwAA//8DAFBLAwQKAAAAAAAAACEAH+RSchPoAAAT6AAAFAAAAGRy cy9tZWRpYS9pbWFnZTEucG5niVBORw0KGgoAAAANSUhEUgAAB8MAAAPuCAYAAACcnrxcAACAAElE QVR42uzdP0huW37w8TNzDzNOYmFenGBhggSTGEaIhRAZhCtBGCESLCwshMiMECGHYCGMhcRCGGeQ cAoLCUIkOOAlh2AhgwwOnMLCwkIGCwsLBywsLCwsLE6x3/yeiXfuPfeco2s///Z+ns8HJO95mftv f13r+bP2XuvF6upq9vhzdXWVUXzHx8fZ559//uVP/JlyiDFmzOmGbminG7qhnW666YZ26KYduqGb dtrpRv27vfhf2ePP27dvXZkSeP36dfbVbvFnyiHGmDGnG7qhnW7ohna66aYb2qGbduiGbtpppxsN 6SZe2VgMN2GiG7pph27opp12uqEb2umGduimm27aoRtPdhOvbCyGmzDRDd20Qzd000473dAN7XRD O3TTTTft0I0nu4lXNhbDTZjohm7aoRu6aaedbuiGdrqhHbrpppt26MaT3cQrG4vhJkx0Qzft0A3d tNNON3RDO93QDt100007dOPJbuKVjcVwEya6oZt26IZu2mmnG7qhnW5oh2666aYduvFkN/HKxmK4 CRPd0E07dEM37bTTDd3QTje0QzfddNMO3Xiym3hlYzHchIlu6KYduqGbdtrphm5opxvaoZtuummH bjzZTbyysRhuwkQ3dNMO3dBNO+10Qze00w3t0E033bRDN57sJl7ZWAw3YaIbummHbuimnXa6oRva 6YZ26KabbtqhG092E69sLIabMNEN3bRDN3TTTjvd0A3tdEM7dNNNN+3QjSe7iVc2FsNNmOiGbtqh G7ppp51u6IZ2uqEduummm3boxpPdxCsbi+EmTHRDN+3QDd200043dEM73dAO3XTTTTt048lu4pWN xXATJrqhm3bohm7aaacbuqGdbmiHbrrpph268WQ38crGYrgJE93QTTt0QzfttNMN3dBON7RDN910 0w7deLKbeGVjMdyEiW7oph26oZt22umGbminG9qhm266aYduPNFtbGwse/w5OztzZUrgiy++yLq6 ur78iT9TDjHGjDnd0A3tdEM3tNNNN93QDt20Qzd000473ah/txcuBQAAAAAAAACtxmI4AAAAAAAA AC3HYjgAAAAAAAAALcdiOAAAAAAAAAAtx2I4AAAAAAAAAC3HYjgAAAAAAAAALcdiOAAAAAAAAAAt x2I4AAAAAAAAAC3HYjgAAAAAAAAALcdiOAAAAAAAAAAtx2I4AAAAAAAAAC3HYjgAAAAAAAAALcdi OAAAAAAAAAAt58XOzk72+HNzc+OKlMBvf/vb7Cc/+cmXP/FnyiHGmDGnG7qhnW7ohna66aYb2qGb duiGbtpppxv17/bif2WPP2/fvnVlSuD169fZV7vFnymHGGPGnG7ohna6oRva6aabbmiHbtqhG7pp p51uNKSbeGVjMdyEiW7oph26oZt22umGbminG9qhm266aYduPNlNvLKxGG7CRDd00w7d0E077XRD N7TTDe3QTTfdtEM3nuwmXtlYDDdhohu6aYdu6KaddrqhG9rphnbopptu2qEbT3YTr2wshpsw0Q3d tEM3dNNOO93QDe10Qzt000037dCNJ7uJVzYWw02Y6IZu2qEbummnnW7ohna6oR266aabdujGk93E KxuL4SZMdEM37dAN3bTTTjd0Qzvd0A7ddNNNO3TjyW7ilY3FcBMmuqGbduiGbtpppxu6oZ1uaIdu uummHbrxZDfxysZieDHd399n5+fn2cHBQaXJ4uJiNjU1lY2NjX35Mzo6+rV2ExMTlf/d6upq5Wdz czPb2dmp/Ozt7VXG5PHxcfbw8OACe6FDN+3QDd3QTjd0Qzvd0I5neffuXXZ5eZnt7u5++d3jh37+ 6Z/+6RvfV87NzX3jZ3l5ufKdZXxXeXt76wIbb2inG2XqJl7ZWAxv3hvIi4uL7PDwMNva2qq8AZyZ mcmGh4ez7u7urzWpx09fX1/ln7e2tpa9efMmu76+FsULHbpph27opp12uqEb2umGdm0sHqKJ7yzj AZ319fVseno6Gxoayjo7O+v6XWVXV1fle9FYKN/Y2Mj29/crDwp5qMd4QzvdKGA38crGYnj93d3d Ve50jDdz8TR3LES/fPmy7gveed50Tk5OVp4u397errzxjUV7vNChm3bohm7aoRu6aaedbmjXWuJJ 71h0jodl4nvLWPTu6Ogo3HeWPT09lV0y5+fnKzthHh0deZrceEM73Whmtz/E+5d/+ZfKwmrqzxdf fJHrX+K3v/1trn/eV39iATCP3/3ud1X/s/MuQsdCazX/zNh6u5rF8Fr8d8f1yyN6VfvPjt+bPOL3 9GN/z3//93/PlpaWKgvLf/Znf5Z9+9vfLtybyOf+xKJ9vBGOp8jjCfaf//znlbszq7nmecd4bJvU rDFei/nlcWylvtCVeX55/Im/Tx5Fml/iNS31Na4e88tzf2K85PGrX/2q6n92/D2aNcY/NL88Z8y1 63uIWv2z84zxp+aX5465vGO8Fv/decd4Ld6/5B3j9Z5fPjXeWnF+aaXPKJ8ac95DFPczyvtj7t/+ 7d9KPb/kHeO1mF8a+Rnl/fEWnx2b/Rmlnb4DqWZ+eX/M5f3eq9W+Ayn6Z5T3x1zKl83eQzR3jOf5 HF7Pzyj1HuON+IwSv9OxoDwwMFDIRe/Un7/4i7+ofLf9H//xH74DqXJ+SR1v7biOUtTPKM/53st7 iOJ9RnnOmGv3dZQifs/5wcXwap5OzeMnP/lJTRb+8k5ktfhvz/uLXcs3Eam/aM34Zz6qxdPV8XuT R/yelv0NYzOfQM/j888/b9oYr8X88jjGUxfDW2F+yfuGxfyS/yfGSx79/f1V/7Pj79GsMf6h+eU5 Y65d30PU6p+dZ4zXan7JO8Zr8c/OO8ZrMb/kHeP1nl8+Nd5acX7xGcV7iGa/h3h/zNVi+9Jmzi95 x3gt5pdmfkb57LPPmv4ZxfySbzHcZ5TyfEbJuxjuPUR7jfFW/YwSv/OxC2Rvb29Lf98YW6zHDWYp Y9xnFPNLK3xGec73Xt5D+IxSxnWUIn7PaTHcYrgPgn5M4hbDfZHtTaLFcIvhFsMthlsMN794D2Ex 3BdNFsMthvuMYjHcewiL4U38jBJHHsbv+cLCQssvgH/sJ46ojG3fDw8PP3nmuM8o5heL4d5D+Ixi MdxiuMVwXzS9J948xZk0cTdlfGFhYdskbjHcF9neJFoMtxhuMdxiuMVwn1G8h7AYbjHcYrjFcJ9R LIZ7D2ExvAifUf7yL/+ybRfAP/YT749iK/Xd3d3s+vraYrj5xWK49xA+o1gMr+1iuDPDnRneKudl nZ2dVe6mrMWXS+3y81d/9VeV362f/exnzrpwZrgzwxM5M9yZ4c4Md2a4M8OdGe7McGeG51mYc2a4 M8OdGe7McJ9RnBnuzPD2OjP8n//5n7Mf/vCH2fe+9z3fRz7zZ3R0tHLtLi8vfUZxZrgzw72HcGa4 M8PznRkeW5A8/pycnGQUX/xSx10ejz95f8lbUfxiT05O1uTOqXa++zKu4Zs3bz65LVE7ibnRXKkb 2qGbbmiHbrrpph26oV2K2AJ9f38/m5+fz7q7u333WOVPfGeZcoOM8YZ26KZb9HrhUlB29/f32c7O Ts234fLz+209ZmZmKm/a4807AAAAAPC0vb0931fW6WdiYsKiOADPZjGc0rq5ucnW19drcoaFn6d/ hoaGKoviAAAAAMA3xS6Lm5ub2cDAgO8TG/R9Zdx0AACfYjGc0onzwOfm5gp9Hnhvb2/lPJv494wt GBYXF7PV1dXKOebx//fVn9jeZ2xsrPITb5Qft9ko6lbv8e/pzksAAAAA+L3YUXFra6vynWCRF48f v4N8/ye+n3z/O8vHn8dzu2Phuajfx8Z1j4em8p4NDUBrsxhOad5QxlPJ8easCIvEPT092cjISGUL 8eXl5cqb3cPDw+zi4qKm24nHFvDn5+eVc+FjQX14eLgwT8JHi+PjY7+cAAAAALSloh3fGIvV8f3h q1evKv9e8d1d/DvWSnzveXV1VXlQJr6vjO9FY8vyeMCno6OjEEc+xqJ4Lf+bASg/i+EUWtzNFwvN zXxDGW/m4k1dvJGKhenY7qjZ4t8jbg6IN7bx79bMBfK4czTeADtTHAAAAIB2EN8PbmxsNO07uXhY KJ7Uju8GY1v2eEgnFqmb/f3c5eVldnBwUPl3igd7mnlTQPzz45oAgMVwCivOe2nG1kLxZml6erqy CB9PepdFnKEeC+SxHXszrlu8AY83uwAAAADQih7PBG/0d2/xoFAsfK+trRXmYZ3nigXpeIp8fHy8 KTcNxFbvsUgPQPuyGE7hxJuTeNq5kW+MBgcHK3cLxhPOZXoz+ZRYnJ6dnW3oXarOFAcAAACglcTu lSsrK5WjExu5AB7fV8ZW562yI2M8zBMPQMUCdSNvKIhF8YWFhco/H4D2YzGcQr2pjHNmGnEmeLzZ ijdd8earXbbLiafGY2G8Uef3xKL4ycmJX2wAAAAASulxEbxRD5r09fVVvh9th+/UYoE/HuSJReo4 prIR17e7uzvb3d31iw3QZiyGUwixKF3vOyvjTWts5d3u51vHm/i43rEVfCMWxuNM8di+CQAAAADK olFHOMaOlUtLS9nZ2VlbX+/YLTSOrRweHq77NY9dSW2dDtA+LIbTVLFIGk8Q1/PNzejoaLazs9PW C+AfEwvj6+vrlZsE6n0OuwYAAAAAFF1spT0zM9OQBfD4btT3Zd8UO3nGgzyxVXw9t06Pp/Dv7+9d cIAWZzGcpog3GbEFTj23RI8twdv9jsrUN5nxBrDeW6drAgAAAEARxZPJ9dwSfXx8vPLEOc8TNwq8 fv26rk/ox4L74eGhiw3QwiyG03DxhHC93sDEE8ivXr1qm3PA6yXeAMYT9fVoFFuzb2xsuOsVAAAA gEK4vr6uLFTXa8E1nnKOoxvJ5/F88XpuoR5HPfpOGaA1WQynYU5PT7ORkZG63cEXdwna1qa26vkm M7ZmPzk5cZEBAAAAaIrHJ4/jAZt6bMMdi+CxFTq1Ew/x1OvYzXiIJ34fPMQD0FpexB1pjz9xfjDF 97vf/a7yovz4E38usrizcm5uri5boscbn9haqCxvUGKMlXHMxaJ4Pc4Vj9+JtbW1wvcra7d2p5t2 6IZu2qEbummnnW5o9zFxlF89HgKJBdU4HrIsTxmXdczFQzZxTGY9vnOO34uiP8lvrjRXohvP7/bi q5O8rVrKIRbAv9ot/lxU9doSPbatKePZ0/836Eo55mLBOnrWY1E8dgwo8l2yZe7WznTTDt3QTTt0 QzfttNMN7d4X33HFwxmxaF3rhz7i+Mbb21vdGii+I44HserxdH8sthe1p7nSXIluJHUTr2zKsBge bxKmpqbq8iT48fGxCbMA/x213vI+PjCsr68Xcqt7L3TGG9qhm25oh2666aYdulH+dvG94sDAQE2/ 04pF2MXFxezm5ka3JorrHx1q/aR4d3d35QGhou1saa40V6IbSd3EK5uiL4bHFjW1fho8/n5FfNPR 7hNmPc4U7+vrK9xZ4l7ojDe0Qzfd0A7ddNNNO3SjvO0eHh5qvlDa1dVVecK87FvlttqYi4e0lpaW av6keDykVaQbHsyVxhy6kdRNvLIp8mJ4PNlbyy2GHrcXKuLTwibMP4hF8cHBwZq+wVxdXS3MzQ9e 6Iw3tEM33dAO3XTTTTt0o5ztjo6OKg9f1PJ7q/7+/soCu27FdX19nU1PT9f8ga2iPMRjrjTm0I2k buKVTREXw2OxutbbosfddkU+R9qE+XWxcL2wsFDT34HYtqoIvwNe6Iw3tEM33dAO3XTTTTt0o1zt YrG61ouhsQgeD4XoVh57e3tZT09PTR/e2tzcbPpDPOZKYw7dSOomXtkUbTE87oaLN4K2RDdhhlrf dRlvMGNro2b+PnihM97QDt10Qzt000037dCN8rSL7axrebRffD8Vuxi2ytPg7TbmYiv7eIinltvk z8zMNHU3U3OlMYduJHUTr2yKtBi+tbVVs23R483I8vJyy2yJ3u4T5vb2duXspFq9wRwdHa2c+aMb ummHbuiGdrqhG9rphnYfc3x8XHnYplbfSQ0NDbXc7pXtOubioa5aHvXYzF0tzZXGHLqR1E28sinC Ynitt0WfmJho6TeV7TphxuJ1LX9P4nyni4sL3dBNO3RDN+200w3d0E43tPuG+J60Vk//dnZ2Zmtr ay35NHg7j7nYfXJ9fb3St1a/J7u7u7qhnW4Uu5t4ZdPsxfBabosed2nGuS0mzNa2v7+fdXd312wH gfj76YZu2qEbummnnW7ohna6oV2IBc75+fmaPZAxOTlZOQpQt9Z1dXVVeUCrVr8zsQ17I2+cMFca c+hGUjfxyqaZi+Gbm5s12xY9zoFu5S3RTZhfF2fzzM7O1uwNZpzTpBu6aYdu6KaddrqhG9rpRnu3 i/PB43i9WnzfFEf+NeMpX2Oued68eVOzB79GRkYatquludKYQzeSuolXNs1YDI+7K2u13XWcyxJn 95gw23PMHRwc1Ozcpunp6YbcUKGb8YZ26KYb2qGbbrpph24Ur118x9jT0+NpcGOuKvH9Yjy4VYst 9uOGikZcQ92MOXQjqZt4ZdPoxfCzs7NsYGCgVIuXJsxiq+VT4nHn5uXlpW7oph26oZt26IZuaKcb bdQuvhOtxQ6WsZgeD2/oZszF9+C12tUyFtfruW26bsYcupHUTbyyaeRiePy9a3FHXGdnZ2XLGQPP hPlVcV58Le7ejTsu6/mhRTfjDe3QTTe0QzfddNMO3ShGu9jBMs5nrtWDO+34NLgx9+nfr8XFxZr8 fsX2/be3t7qhnW40v5t4ZdOoxfDl5eWavOgPDw/X/cldE2Z5xblOMzMzVf+exU0b29vbuqGbduiG btqhG7qhnW60aLurq6tsaGioJk+D7+/vi2bMfVR8zxgPeFX7u9bX11d54lw3tNONpnYTr2zqvRge 27fUagvruLuyntvBmDBbx/r6ek1+5+J3N+7g1A3dtEM3dNMO3dBNO+10o3Xaxa6A3d3dNXlaNx7O wJh7yvn5eU2OD41F9Vo/xKObMYduJHUTr2zquRgeZzmPjY1V/QIf5/Vsbm7WfFHShNna4oNI7CRQ 7e9f3CEcdwrrZrzpph26oZt26IZu2mmnG+Vvt7q6WpOjHOMhivv7e7GMuWeL35da7GoZP/EwkG5o pxtN6SZe2dRrMbxWC5EjIyM1XYg0YbaX2Elgamqq6t/DuFP4+PhYN+NNN+3QDd20Qzd000473Shp u3hwZ3JysibH662trXlwx5jLrVY3ZMR55LX4PdTNmEM3Erq5FISLi4vK+SXVvpjPzc3ZFp2a2NjY qPoNZvz1W1tbLiYAAABAycTDNoODg1V/X9nV1ZUdHR25oFQtFlXivPlafIfuxgyAxrEYTuVFvNrz dmJb9J2dHReTmnrz5k3lA0u1bzCXlpZcTAAAAICSiB0sa7EQHsdBXl9fu6DU9HezFseMTk9Pe6gM oEEshre5vb29ykJ2tduin5+fu5jUxeXlZU2273/16pWLCQAAAFBwsXjd399fk+2oLTZSD/FUd3zX WO2ulvG9+u3trQsKUGcWw9tYnDVe7Qv2/Px8dn9/72JS9zeYtTgfKn5fbUEEAAAAUExnZ2dVb0Pd 2dlpB0saoha7Wg4NDVkQB6gzi+Ftan19veqF8Li7EholFrFju/Nqf29tQQQAAABQPMfHx1Uf5djX 15ednp66mDRM7GoZC9rV/t5eXV25mAB1YjG8DS0sLFR9d2WcMw7NcHBwUPUHIwviAAAAAMVxcnJS 9fc9saugHSxphvi9i+8bq/n97e3tdSMHQJ1YDPeinPQT275YCKfZ4oz6as+OGh8ftyAOAAAA0GSH h4dZR0dHVd/zrK6uOhqPpoudVD2EBlA8FsPbxN3dXWXxr9q70y4uLlxMCiFu7qj2HHEL4gAAAADN s7u7W/VCeCymQ1FsbW1VdcxjLIjHzpgA1I7F8DZwfX1d9bkl8dff3Ny4mBRK3PFb7bb/sSBuCy0A AACAxtrc3Kxq0bCnp6eyvToUTdygEYvaeX+34waRvb09FxKgRiyGt7h4kruvr6+qxcKRkRGLhRTa 69evq77Z4/b21oUEAAAAaID4LqeahfDYwfLs7MyFpLCOjo4qR45W853l+vq6CwlQAxbDW9jV1VXl jWE1L7hTU1O2kaYUTk9Pq7rj0oI4AAAAQP3F+d7VPtQQ33tC0cUNG93d3VX9vq+srLiQAFWyGN6i YlFvYGCgqhfaxcXFyjbUUBbHx8dV3XHpOAAAAACA+pmfn6/q+8r4vtN3N5TJ+fl51Tu3xjGRvqcH yM9ieAu6u7vLhoeHq3qB3d7ediEppWrvuIw3p5eXly4kAAAAQA1VuxA+NjZmVz9KKX5vq/2+fmJi wlGmADm9iC1lHn9sh10OsdgdT8A+/sSfH0XDeGOY90U1zurZ2dlxkesk+hhz9RcL4j09PVUtiF9c XOhmvKEduumGduiGbtqhG1W2i/87Oztb1ULg9PS03wVjrtTiO/yRkZGqxsHMzMyXT4jrZsyhG8/v 9uKrk+nbt29dmRJ4/fr1114E48+PL6ijo6O5X0xje+nDw0MXuI5ijBlzjRETXDUL4jEe4hxy3Yw3 tEM33dAO3XTTTTt0I1+7WLiLJ1qrWQCMhXRPxBpzrSAWZWJBu5rxEDss6GbMoRvJ3cQrmw8thscb wmruLOvt7a08TYsJs5XE093VnMnzuCCum/GGduimG9qhm266aYdupLebm5tzVrIxx3uqPTJgZWVF N2MO3UjrJl7ZvL8YvrGxUdUdls5INmG2spubm2xoaKiqBfHt7W3djDe0Qzfd0A7ddNNNO3Qjod0/ /uM/VrXgt7i4aCHcmGtZq6urVY2Pf/3Xf9XNmEM3nt9NvLJ5fzH8Bz/4Qe4XzYGBgcpiISbMVha/ 4/G7nnec/L//9/90M97QDt10Qzt000037dCNhHbV/DweC4kx18p2d3ezly9f1mTM6GbMoRuf7CZe 2by/GJ73Z3h4OLu9vXVBTZht4e7urvI7782l8YZ26IZu2qEbummHbtS/Xd6f2AUTY65d7O3tZR0d Hb6vNObQjfp2E69sarEYHttGWwg3YbabWi2I62a8oR266YZ26KYb2qEbn26X+hNPyO7s7LiQxlzb OTk58X2lMYdu1LebeGVT7WK4hXATZju7v7/PxsfHqxpDv/71r11I4w3t0E03tEM33dAO3fiKX/zi F7m/a+ns7MwODw9dRGOubcXvf4yDvGMoxh/GHLrx0W7ilc0Pf/jD3C+KfX192fX1tYtowmxrsSA+ OjqaexzFX/vw8OBCGm9oh266oR266YZ26Mb/Oj09zb73ve/l+p6lq6tLZ2OO7PcL4nnPEP/Od75T GYcYc+jGB7uJVyavXr3KvYDX29ubXV1duYgmTP5XLGZPTk7mHk/T09MuovGGduimG9qhm25oh25t L75v7O7uzvX9SpyVrLExxx+sr6/n/r4ybiw5OztzEY05dOOb3cQri7W1taqeCLcQbsLkm2JRO++4 WlxcdAGNN7RDN93QDt10Qzt0a1sXFxdZT09P7oXwg4MDF9GY4z2rq6seiDPm0I3adhOvDKq5Iyze kHoBNGHycfPz87nHV7w5xXhDO3TTDe3QTTe0Q7d2c3Nzkw0ODub6PiW2gt7b23MRjTk+opoFcQ/G GXPoxje6iVd0r1+/zn1WSGyN4qwQEyZPm5qayv0Gc2trywU03tBON910Qzt00w3t0K1tvHv3LhsZ Gcn9Xcrm5qaLaMzxhJWVldxjLG5Uub29dRGNOXTTzWJ48W1sbFR1RoiFcBMmz3N3d5cNDw/nHm9v 3rxxEY03tNNNN93QDt10Qzt0a3kPDw/Z6Oho7u9Q4vtOjDmep5odLYeGhirfeWLMoZtu4hVWbBWU 94nwOHPn+PjYRTRhkiDeHMabxLxvMPf3911E4w3tdNNNN7RDN93QDt1aVjwRPj4+nvu7k8XFRRfR mCPR9PR07jEX4zVuYMGYQ7c27yZeUQN1dnbmXgg/ODhwEU2Y5HB9fV05V8dNKMYb2qGbbmiHbuim HbrxdbOzs7kX5eKvjcV0jDnSxGL25OSksWfMoRv5u4lXNOfn51l3d3euF7Z4ktxCuAmT6pydneUe g3E8Qfz1GG9op5tuuqEduumGdujWSuKp7ryLcRMTE9n9/b2LaMyRUyyIV7Mrw/LysotozKFbO3cT r0jiTWF/f3/uF7Xt7W0X0YRJDZycnFSe9M4zDnt7e7OrqysX0XhDO93QDe3QTTe0Q7eWEAtpeb+v HBkZcW6xMUcNxNrB8PBw7rG4ubnpIhpz6Nae3WLB5vHH2RHNV812JxbCiy/GmDFXHnEGeOy2kGc8 DgwMWBA33tBON3RDO3TTDe3QrfRev36d+/vKeOjHQrgxR+3EeKpmQTy+78SYQ7d26/bCpSiOhYWF 3C9iGxsbLiDUQdwxmXdcxoL47e2tiwgAAACU0t7eXu4HBfr6+rKbmxsXEWqsmgXx2Anz+PjYRQTa isXwglhbW8u94LaysuICQkHHZ2wF5i4xAAAAoGzOzs6yzs5OR8hBAcWCeDyIk2d89vT0uFEFaCsW wwtgZ2cn9x2WcV4PUH/V7NwwOzvrAgIAAAClcX19XVkwy/M9SCygX1xcuIhQZ5eXl1l3d3eucTo6 OuoBHqBtWAxvsji8Pe9C+MzMTPbu3TsXERpkcnIy94J4nK8FAAAAUHSxQFbNFszxfSfQGLGDQ94F 8ampKesLQFuwGN7kF6qurq5cL1RDQ0POIoYmfBicmJjIvSC+v7/vIgIAAACFlvdhgHjg5/Dw0AWE BqvmSINXr165gEDLsxjeJNWc6dHX12chHJokFsQHBwdtEwYAAAC0nKWlJQ8BQAnF+Mu7A+36+roL CLQ0i+FNMj4+nuuFqbe3t3IWCNA8cW5Wf3+/m1kAAACAlhFHvOVdCN/b23MBocl2dnZyj+GDgwMX EGhZFsObYHl5OdcLUmypHlueAM0XC+Jxc0qesTw2NuY8HgAAAKAwYnvzvE+Vrq6uuoBQECsrK7l3 tDw9PXUBgZZkMbzB4i5JWw1Bazg6Oso6Ojpyjef5+XkXEAAAAGi68/Pz3OcNx/nibviHYpmamso1 nnt6erKbmxsXEGg5FsMbqJqFs62tLRcQCqia83g2NzddQAAAAKBp7u7uch8FNzQ0lN3f37uIUDAx LoeHh3ON69HR0ezh4cFFBFqKxfAGubq6yrq7u3O9AMXWJkBxVXOm1tu3b11AAAAAoCkmJiZyfZ8R R8d5ghSKq5obXRYWFlxAoKVYDG/QC0/cKZnnhWdubs5WQ1ACMVbzjPGurq7s4uLCBQQAAAAaanl5 Odd3GbFDXuyACRTb5eVl5bvHPON8d3fXBQRahsXwBpiZmcn1gjMwMGBLEiiJuGkl793UMdbjphkA AACARtjb28t97NvOzo4LCCURN67kGetx3Ovp6akLCLSEF7brra/Y4jzPm8qenp7KnVsf8v6WzPFn yiHGmDHXut3iPJ5Y2M4z5qempuwCYbyhnW7ohna6oRva6aZb3V1fX+d+WnR9fV07Y46Sdct7xKPj EIw5dGuhbuLVy/7+fq67rjo7Oz9515XFcBMmxe12fn5eGcN53mCura252MYb2umGbminG7qhnW66 1U01N/LH7pfaGXOUs1ucA55n3MfxrzFvYMzpplvJu4lXD3EGcN47LLe3tz/597YYbsKk2N0ODw9z bzV2cHDgghtv2mmnG7qhnW7ohna66VYXk5OTub6vGBkZefI4R+2MOYrdbWxsrC43wmDM6UYJuolX a9XcYbm8vPzk399iuAmT4neLm1ryzAHxVPnHjkjAeNMO3dAN7XRDN7TTjbzyHucYWyVfXV1pZ8xR 8m4xjru7u+1oacyhWzt2E6/Wpqen63pmsMVwEybl6DY/P59rLhgcHLT9kPGmnXa6oRva6YZuaKeb bjWT9zjH+GtOTk60M+ZokW5xPGueIx5T5gKMOd0oYDfxainv06DxJPlTWw09shhuwqQc3eLmlvHx 8dzbDz3n5hiMN+3QDd200043dEM73fiUeBo073GOsYiunTFHa3Xb3d3NdXPMc3eJwJjTjQJ2E69W 4s6ojo6O5BeR2JokZVtki+EmTMrT7e7uLuvv78/1gXN9fd3FN9600043dEM73dAN7XQjt9h5bnh4 ONf3Eq9evdLOmKNFu62uruaaF0ZGRjzAY8zpplsZu4lXCzc3N5U7o/K8gBweHib9syyGmzApV7eL i4tc2w/lmR8w3rRDN3TTDt3QDe1049HCwkKu7yPGxsaevYuldsYc5ew2OTmZa35YXl4WwJjTTbey dROvWnEn1OjoaMNeOCyGmzApX7e82w/FzhFxsw3Gm3bohm5opxu6oZ1upNjZ2cn1fWVfX1+u7yK0 M+YoV7cY5zHe88wT8V0nxpxulKibeNXKe4flxMREri1FLIabMClnt6WlpVxzRdxsk3o3NsabduiG btqhG7ppp51u7SuOZMxzTngcAXl+fq6dMUebdMu7o2X8NfHXYszpRkm6iVeNvHdYDgwMZLe3t7n+ mRbDTZiUt1ve7YdiIR3jTTt0Qze00w3d0E43nhI31Oc9J3x/f187Y85FabNu29vbudc47u/vxTDm dKMM3cTLq5q7pvLeYRkshpswKW+3uAmmv78/1xvMo6MjMYw37dAN3dBON3RDO934pLm5uaacA6yd MUd5u83Pz+eaN6anp3PtfqudMacbDe4mXh5xx1PeOyzjafJqWAw3YVLubnlvpOnp6XF+uPGmHbqh G9rphm5opxsfFef4vnz5Mvk7h5mZmaoXtLQz5ihvtxj/edc71tfXBTHmdKPo3cTLI++dUnG+eLUs hpswKX+3ra2tXHPIxMSEuy2NN+3QDd3QTjd0Qzvd+Ibj4+PKmd/N2upYO2OOcne7vr7Oent7k+eQ uAHn7OxMFGNON4rcTbxUcXZOnkWssbGxypk91bIYbsKkNbrl3bZsbW1NFONNO3RDN+200w3d0E43 vnR3d5f19fXlWsQ6OTnRzpjTTbeKg4ODXLtLxCK688ONOd0ocDfxUlxdXWVdXV3JLwbxZjTelNaC xXATJq3RLW6OybP9UC0/qOqGduimm27aoRu6aYdu5RY7yI2Ojua64X57e1s7Y0433b7m/fWH5/7E gz8Yc7pR0G7iPVc1C1f1fDGyGG7CpLzdYvuhOAs8z92Wt7e34hhv2qEbummnnW7ohna6tbnFxcWm HeeonTFHa3aLXW7zzCt7e3viGHO6Ubxu8f94/KnVk8utKu+WxrW8wzL87ne/qyyAP/7EnymHGGPG nG7ve/PmTa65ZWpqShzjTTt0QzfttNMN3dBOtzaWd0vjuDG/1tdWO2OO1ukWf7+BgQHnhxtz6NYS 3V64FM+Td7FqenraxQOeNDMzk2uO2dzcdPEAAACgDcX5vP39/bkWq46Pj11A4JPimMaOjo7kOSZ2 141ddgGKwmL4M1xeXuY6JzzusLy5uXEBgWd9gB0aGnK3JQAAAPAs8/PzuW6s39racvGAZ9nd3c21 +8Tq6qqLBxSGxfAnxB1MeReo3GEJpLi6usq6u7uT55vYsigW0wEAAID2EOfy5lmgimMgAVLkvfFm f3/fxQMKwWL4ExYXF3NN9BsbGy4ekOzo6CjXh9l4UwoAAAC0vrw30/f19WW3t7cuIJAk746Wds4F isJi+CfkXZQaHx/P3r175wICuSwvL+e6CSfuCgcAAABaV95dLOPcX8esAXldXFzkOj98bGzMjpZA 01kM/4iYoPv7+91hCTTlg21sfZ46/3R2dmaXl5cuIAAAALSoOIc3zw306+vrLh5QlZhH8sw/CwsL Lh7QVBbDP2J2dtY54UDTxN2WXV1due62tDMFAAAAtJ54sjvPk5nxPafvCoBamJqacn44UDoWwz9g d3c314Qed2YC1MrBwUGuoxrc7Q0AAACtJe8ulvHX2KIYaPZc1N3dnV1fX7uAQFNYDH/P1dVVZath T2MCRfDq1atcu1ScnJy4eAAAANAi8uxiGT++HwBqLeaVPLtUTE5OunhAU1gM/4pYzB4eHk6exHt7 e7ObmxsXEKi5uNsy5pg8d37f3d25gAAAAFByeXexXFlZcfGAutjc3Mw1L+3s7Lh4QMNZDP+KjY2N XBP40dGRiwfUzfHxce4zwQAAAIDyyruLZTyBaRdLoJ5GR0eT56aYz2yXDjSaxfD/c3FxkeuNZWxh DFBveW/WibvHAQAAgHIaHx/Ptdh0eXnp4gF1Fbvl9vT0JM9RsYjuZh2gkSyGZ7/fHn1wcNA2xECh TUxMJM9TXV1dPgADAABACa2treW6Mf7NmzcuHtAQsaPly5cvk+epmN8AGuVFX19f9vhzcnLSlhdh fn4+ebKOCb5Z12t7e7vyz3/8iT9TDvE7Y8zpllferdFGRkba8m5L4007dEM37dAN3bTTTrcyX4c8 C0xLS0vaoZtuDRXzTp4bd2IhXTtjTjca0e3FVyeft2/ftt2FODw8zDVRr6+vN+3f+fXr11/7d4k/ Uw4xxtp9zOlWndj2PM+c1Y53Wxpv2qEbummHbuimnXa6lVXc2J762T92vry/v9cO3XRrqJh3Yhfd PHPWw8ODdsacbjSiW/vGiy3O85xpMTU11dSnLC2GmzBp726zs7O5drNot+3SjTft0A3dtEM3dNNO O93KaGVlJdfn/rOzM+3QTbemiPmno6Mjee5aXFzUzpjTjUZ0a994CwsLyZNzd3d3dnt729R/b4vh Jkzau1vcbdnb21u6O8SNN7TTDd3QTjfddEM7dPu009PTXNujb2xsaIduujXV++sWz/05OjrSDt2o d7f2jLezs5NrYt7b2yvci4rFcBMm7dct3iTm+XAcd5frhnbohm7aoRu6aYduxRM3sA8MDCR/1h8b G2vqLpbaGXPo9ijmo9Q5LB76iV18tUM36tit/eLFxBpPeKdOyvPz84X497cYbsJEt7C6uppr27ST kxPd0A7d0E07dEM37dCtYObm5pI/53d1dRXmWDRjzphDt6urq1xrLzMzM9qhG/Xs1n7x4szv1Mk4 7sosyvbCFsNNmOgW4q7vkZGRUs9nxhva6YZuaKcbuqEdumXZ7u5url0st7e3tUM33QrVLXbXzbOj Zbv87hlzutGUbu0VL8/26EV7ktJiuAkT3R7F3ZZxF3hZd7ow3tBON3RDO93QDe1o9243Nze5n6Qs wvboxpwxh27vi+8e82yXfnt7qx26UY9u7RMv7xYdsRVxkVgMN2Gi21flucknfg4PD3VDO3TTTTft 0A3dtEO3JpucnEz+TN/X11e4RSNjzphDt0dxVG1PT0/y3DY9Pa0dulGPbu0Tb3R0NNd2wg8PD4X6 77AYbsJEt1rMb/GGNO4+1w3t0E033bRDN3TTDt2aI7YTznODexGvizFnzKHbVx0cHOTaLj2OjdAO 3ahxt/aIl3d79LOzs8L9t1gMN2Gi2/uur69zbZced5/rhnbopptu2qEbummHbs35LJ/nycmlpSXt 0E23UnSL+Sp1jovdfe/v77VDN2rZrfXjxYJ2R0dH8qS7sbFRyP8ei+EmTHT7kLx3k7fqdunGm3bo hm7aoRu6aaedbkU2MTGR/Bl+aGiocLtYGnPGHLp9TMxXsftu6lw3NzenHbpRy26tHe/du3eVN4mp k+3w8HDlry0ii+EmTHT7mHijmDrf9fb2tuTdlsabduiGbtqhG7ppp51uRbW1tZX8+T0e9jk5OdEO 3ShVt3hYMc926fHgj3boRo26tXa8tbW1XNujF/mNpcVwEya6fUzcbdnf3588783OzuqGduimm27a oRu6aYduDXBzc1PZBjj1s/v29rZ26EYpu62uribPeXEkZBwnoR26UYNurRsv7/boRV9cthhuwkS3 T4ltz/Nsl95qd1sab9qhG7pph27opp12uhXR+Ph48mf2+GuKuoulMWfModtTYv4aGxtLnvviOImi z33GnDFHKbq1Zry826PHhFz0ydViuAkT3Z7y6tWrtt8u3XjTDt3QTTt0QzfttNOtaHZ2dpI/r3d2 dmaXl5faoRul7nZ1dVWZz1ptVwxjzpijFN1aM17e7dHPz88L/99mMdyEiW5PiZt6BgcHk+fBhYUF 3dAO3XRDO3RDN+3QrQ5ub2+znp6e5M/qm5ub2qEbLdHt/bWNdtwu3ZjTjSZ0i7sRH3/ivJpWEHdK 5tkefWtrqxT/fb/97W+zn/zkJ1/+xJ8phxhjrTjmdCum09PTXHPhmzdvdEM7dNMN7dAN3bRDtxqb mppqyV0sjTljDt2eK+azkZGRtt4u3ZjTjcZ3e9GK/3F5zp6YnJxsubMnADY2Ntp+u3QAAABotr29 vVy7WF5cXLh4QEuJeS3Pdumt8gAP0HgttxieZ+EnttmI8yoAWk3c5DMwMJA8Ly4tLbl4AAAAUANx w3nceJ762TyOgQRoRXEOeOqc2NfX5wEeIJeWWgyP7dHz3FFUlu3RAfKIczHibvLUuXF/f9/FAwAA gCpNT08nfyYfHh62iyXQ0mLr89S5cWFhwYUDkrXUYvjo6Gjy5Dk+Pu6NJdDyXr16Zbt0AAAAaLDD w8Nc26Ofn5+7eEBLi9168zzceHR05OIBSVpmMTzv9ugOuQfawcPDQzY0NORuSwAAAGiQuME8z9Fl tkcH2sXm5qbt0oG6a4nF8Lzbo8e5FADt4uzsLOvo6HC3JQAAADTA/Px88mfwuJE9bmgHaAexa+/g 4KAHeIC6aonF8Dzbo8d5FLZHB9pN3F2eOl/GXew+iAMAAMDz5d0ePW5kB2gnp6enlfkvdc6Mvw7g OUq/GP769evkSTKeIo/zKADaTSxqx1ZCqfPmysqKiwcAAADPEA/g5Nke3WdvoF0tLy8nz5nDw8Me eASepdSL4Xd3d1l3d3fyJBkL6ADtKs/dlu5OBwAAgOdZWlqyPTpAgpj/8myXvr6+7uIBTyr1Yvir V6+SJ8fYUt3dQoAP5vk+mJs/AQAA4OPOz8+zjo6O5M/cb9++dfGAtnZycpLrAZ6YdwE+pbSL4fEG MXVijDeiFxcXqgNtL3bW6OnpSf5wvrW15eIBAADAB8QN5CMjI8mftWdnZ108gMwDkEB9lHIxPO+5 OxsbG4oD/J83b94kz6OdnZ3Z9fW1iwcAAADvybMLW9yofnt76+IB/K/7+/usv78/eS7d2dlx8YCP KuVi+NraWvJkODw87O4ggPdMTk4mz6fT09MuHAAAAHzF2dlZru3RDw4OXDyAr8izK3B3d7cHeICP ejE2NpY9/sSbtlZ8Yxn/+1Y6N+KLL77Iurq6vvyJP1OeD0ZlG3O0drebm5vK096t+GHdeDPm0A3d tEM3dNNOO90aJR7ESf1svbi4qB26odsHxMM4qXPq3NycdujGB7u9+OpkEXfctOIby5WVlZaK9/r1 66/998WfKYcYY2Ubc7R+t83NzZbcxs14M+bQDd20Qzd000473Rpha2sr+XN1bAMc2wFrh27o9k3x AE887Z06t8axkNqhGx/oVp54u7u7yZNfX19fy72xtBhuwkS3WoojJAYHB5Pn19nZWd3QDt10Qzt0 0w3taOtuV1dXuXZc29/f1w7d0O0T4hzwPOtBd3d32qEb73crR7xY0I4nEVMnv6Ojo5aLZzHchIlu tRbbheT58F7ka2G8GXPohm7aoRu6aaedbvWWZyvf+Gu0Qzd0e9r/bW+c9PPq1Svt0I33u5Uj3vz8 fMueEZHKYrgJE93qYWlpKXmeHRgYyB4eHnRDO3TTDe3QTTe0o+26xXa8qZ+jY9vf2P5XO3RDt6dd Xl4mP8Dz8uXLQp/nbMwZczSlW/HjHR8fVyYwbyx/z2K4CRPd6iF24IjF7dQP8uvr67qhHbrphnbo phva0Vbd4sixOPc79TN0HAOpHbqh2/PFd4+pc+3w8HBlntYO3XQrxWJ4TFh5Fmf29vZaNp7FcBMm utVLnpuP4u7M6+tr3dBON910Qzt00w3taJtuGxsbyd9Xjo6OFnZxxpgz5nTTrahi3hwaGkqec4u6 bmLMGXM0pVux4+W562dycrKl41kMN2GiWz3FEROtcN6Z8WbMoRu6aYdu6KaddrrVQ55tezs6OrKL iwvt0A3dcjg9PU3+vjLm6aurK+3QTbdiL4bHG8Q850Gcn5+3dDyL4SZMdKun29vbrKenJ/kN5v7+ vm5op5tuuqEduumGdrR8t7GxseTPzKurq9qhG7pV4dWrV8lz7/j4uHbopluxF8PjScNWObu2liyG mzDRrd5iYTt1/u3r66ucO64b2ummm25oh266oR2t2i3O/E79vNzb21uoz8vGHLrpVkZ3d3eV+TR1 Dt7e3tYO3XQrZryDg4PkSW14eLilz915ZDHchIlujZDnhqSVlRXd0E433XRDO3TTDe1oyW6xk1p3 d3fyZ+V2+d0z5nRDt3p78+ZN8hwcO2DG/K0durV1t+LFizt8+vv7kye1ODeiHVgMN2GiWyPEmTp5 jqqIs9N0QzvddNMN7dBNN7Sj1brNzc0lf185Pz+vHbqhWw1NTU0lz8Uxf2uHbm3drXjxFhYWkiez OC+iXVgMN2GiW6PE0ROp8/HExIRuaKebbrqhHbrphna0VLfj4+PKDeCpTyPe3Nxoh27oVkMxr6Y+ wBM/Z2dn2qFb+3YrVrzz8/Oso6Mj+Y1lPE3eLiyGmzDRrZFGR0eT31zGlkW6oZ1u6IZ26KYb2tEK 3eJYxqGhoeTPxnt7e9qhG7rVwdbWVvKcPDg4WIhjdo05Y46mdCtWvLGxseRJbH9/v63iWQw3YaJb I8URFKl3v8fdmc2++914M+bQDd20Qzd000473Wphe3s7+fvK+I6zCIsuxhy66daq8jzAU4S1FO2M OZrSrTjx8r6xbDcWw02Y6NZoeY6vmJmZ0Q3tdEM3tEM33dCOUneLG727u7uTPg/HDeVxY7l2xpxu 6FY/FxcXyQ/wdHV1eYAH3dqzWzHiXV1dVSai1CcPLy8v2y6exXATJro1WhxFEUdSpC6IN/Na6WbM oRu6aYdu6KaddrpVa25uLvmz8OrqqnbGnG7o1gDLy8vJc/Ts7Kx26NZu3eLN2eNPLEg3y9TUlDeW z3R8fJx9/vnnX/7EnymHGGNFGXPolmp3dzd5nh4ZGWnatnC6GXPohm7aoRu6aaedbtWIL1BTnzrs 6+vLHh4etDPmdEO3Bri/v896e3uTv7Ns5u4d2hlzNL7biyL8yxweHiZPVgMDA5WJDoDGiaMpUufr zc1NFw4AAIDSGRoaSv4MfHR05MIBNFCe43eHh4eb9gAP0HhNXwyPCWdwcNAbS4ASiKMpOjo6kubr OFvt9vbWxQMAAKA08uyONjMz48IBNEHsTpk6Zzt+FtpH0xfD19fXkyep6elp5QCaZGlpqXRn8QAA AMBz3dzcVG7sTvnc29nZWfnrAGi8s7Oz5Ad4urq6zNvQJpq6GH59fV15o5j6xjL+OgCaI46o6O/v T14QPz4+dvEAAAAovHgQJ/Uz7/LysgsH0ESVc4ET5+6FhQUXDtpAUxfDY+sgZ88ClM/h4WHy/D06 OuosHgAAAArt7du32cuXL5M+78YN43HjOADN8/DwkPwAT8z38VQ50Nqathh+enqa/MYyzn2wkAJQ DG5oAgAAoJXkWUiJn7hhHIDmy/MAj3UnaH1NWwyPCSZ1Ujo5OVEMoCDyHHURZ/Hc3t66eAAAABTO xsZG8veVs7OzLhxAgYyPjyfP5Ts7Oy4ctLCmLIZvbW0lT0aLi4tqARRMnImWOp/Pzc25cAAAABRK nhu+u7u73fANUDCXl5dZR0eH+Rz4UsMXw2NC6enp8SQhQAuIM9F6e3uTF8TjqAwAAAAoisnJyeTP ttvb2y4cQAGtrKwkz+nz8/MuHLSohi+Gx4SSOgmtr68rBVBQb968SZ7Xx8bGnMUDAABAIRwdHSV/ ro2zxX2uBSimh4eHrK+vz1G9QEVDF8MvLi6yly9fJk0+g4ODlYkLgOLKcwd9LKIDAABAs42OjiZ/ po0FdACKK8+NTnHeONB6GroYHk8Cpk4+b9++VQmg4G5ubipHWqTM73F3ZmyzDgAAAM2ys7OT/H3l 3NycCwdQArG4nTrHHxwcuHDQYhq2GL67u+uNJUAL29jYSJ7nl5eXXTgAAACaIm7Q7u3tTfoc293d XbkhHIDiu76+zjo7O5Mf4LFbMbSWF/G09uPP2dmZN5Yl8MUXX1SewHz8iT9TDjHGGjHm0K0Z4qy0 1LN44uiMq6sr3dBON3RDO93QDe1oeLe4QTv1pu6trS2RjDnd0K1ElpaWkuf6tbU17dCthbq9aMSW 5N5Y1tbr16+/dq3iz5RDjDHHAOjWyuIc8NT5fmJiorKQrhva6YZuaKcbuqEdjep2fn6edXR0JH1+ jbPF6/H5VTt0Q7f6iYc1+/v7C/MAj3bGHE3pVt94ed5YxsTkjeXHWQw3YaJbkcXiduqC+P7+vm5o pxu6oZ1u6IZ2NKxbnnNkj4+PBTLmdEO3EvIAD7q1fbf6xsvzxvLg4EChT7AYbsJEtyKLuyaLcBaP bsYcuqGbduiGbtppp9uHxHePqd9XTk5OimPM6YZuJRbzuAd40K1tu9UvXkwUqZPL9PS0Ok+wGG7C RLeiy3MWz8bGhm5opxu6oZ1u6IZ2utW929DQUGG2y9UO3dCtMWIX45jPUx/giW3WtUO30nerT7w8 5zDEk4TX19fqPMFiuAkT3YouXgN6e3uTXgO6u7uzu7s73dBON3RDO93QDe10q1u3ra2t5Ju319bW hDHmdEO3FjA/P+8BHnRrz271iRcTROqksr6+rswzWAw3YaJbGeTZHSSeKNcN7XRDN7TTDd3QTrd6 dLu9va3ciN3sY720Qzd0a448rwPxEOfNzY12xpxu5e5W+3jxRGBPT483lnViMdyEiW5lMTY2lrz1 3NnZmW7GnHa6oRva6YZuaKdbzbvleSIwzhfHmNMN3VrH5uZm8mvB7OysdsacbuXuVvt4ec6K3dvb U+WZLIabMNGtLGJhO/X1YHR0NHv37p1uxpx2uqEb2umGbminW826nZycJJ8VOz09LYgxpxu6taD4 /jH1O8vT01PtjDndytuttvFi4SP1jeXQ0FBNFj7ahcVwEya6lcnc3Fzym8vd3V3djDntdEM3tNMN 3dBOt5p1m5ycTP5sen5+Logxpxu6taA8N0jNzMxoZ8zpVt5utY2XuiVu/MTEw/NZDDdholuZXF9f V87WSXldiLN77u7udDPmtNMN3dBON3RDO92q/nvu7+8nf18ZW6pjzOmGbq0rzwM8tbjO2hlzNKVb 7eK9efMmefKo1d007cRiuAkT3comz1k8Kysruhlz2umGbminG7qhnW5V/f0eHh6y3t7e5Bu0b29v xTDmdEO3FpbnAZ7BwcGqdznWzpijKd1qE+/+/j75jWVHR0d2dXWlRiKL4SZMdCujOBIj9TXi8vJS N2NOO93QDe10Qze00y23jY2N5Juzd3Z2hDDmdEO3NpDnNWJ7e1s7Y0638nWrTbx4gq/RT/21K4vh Jkx0K6PDw8Pk14nYrkg3Y0473dAN7XRDN7TTLY946q+rqyvpc+jAwEDVT/1pZ8zphm7lELuH9PX1 Je8eEg+HamfMUapu1ceLbYNS31jGdhIx0ZDOYrgJE93KampqKnlB/OzsTDdjzkXRDd3QTjd0Qzvd ks3OziZ/Bo3zxTHmdEO39pHnAZ6FhQXtjDkXpVzdqo8XAz91svCLkp/FcBMmupXV+fl59vLly6TX i4mJCd2MORdFN3RDO93QDe10SxI3Vqd+/hweHvZUuDGnm266taHx8fHkNa7T01PtjDnK0626eHGe a543luRnMdyEiW5ltri4mPzm8ujoSDdjDt3QDe10Qze00+3Z8ixsHB8fC2DM6aabbm0ozw1U8TqT 5wYq7Yw5mtAtzmN9/Lm4uEj+G+XZ8tYvSXV+9atfZf39/V/+xJ8phxhj1Y45dCu7OFqjs7Mz6XVj aGgo+c2lbsYcuqGbduiGbtpp157dYqvz1O8rJycnXXxjTjfddGtjr169Sn7t2Nvb086YowTdXlTz N4lF7dS7ZeKsHgDa29raWvKby52dHRcOAACAT7q7u8t6enqSPm92dHRk19fXLh5AG4sHeFJfP3p7 e7P7+3sXDwou92J4PKE3ODiYNDHEk4DeWALw8PCQ9fX1Jb2GdHd3V96UAgAAwMesrKwk33y9tLTk wgGQbWxsJL+GrK6uunBQcLkXw7e3t5MnhfX1dVccgIrd3d3k15H5+XkXDgAAgA+6urpKPpYrbtT2 VB8AIR4CjaNpUx8Cvbm5cfGgwHIthud5oi+2i4i/DgAejY6OJr2WxNEczmMBAADgQ+J4xtSbruNG bQB4dHBwkPxasry87MJBgeVaDI9tH1Ing83NTVcbgK+Jhe1Y4E55PZmcnHThAAAA+JqTk5Pkz5dD Q0OVpwAB4KvGx8eTXk86Ojoqu5MAxZS8GB4LFzGwvbEEoBZi6/PUG6yOj49dOAAAAL40MjKS/Nky nv4DgPednZ0l32A1MzPjwkFBJS+GxxN5qW8s375960oD8EFxpk7qmW7xJYebrAAAAAhHR0fJ31dO T0+7cAB8VJ4HeGKXEqB4khbDT09PvbEEoObW1taSX1/29vZcOAAAAJKfCo+n/S4vL104AD7q9vY2 6+rq8gAPtICkxfDR0dHkN5bOSQDgKQ8PD1lvb2/Sa0xfX192f3/v4gEAALSx3d3d5Jurl5aWXDgA nrS6upr8GrOzs+PCQcE8ezE8zxvL5eVlVxiAZzk8PEx+nYknygEAAGhPcYN06o3V8ZTf3d2diwdA XV5n4n8fD/4AxfGsxfA8T+x5YwlAqsnJyaTXmjhr3GsNAABAe8rzxN729rYLB8CzxZPeqa81W1tb LhwUyLMWw/Oc5eppPQBSnZ+fJ7/erKysuHAAAABt5vr6unKDdMrnx6GhIWe5ApBseHg46fWmu7vb AzxQIE8uht/e3ia/sRwYGLANBAC5zM/PJ73mdHR0VL4EAQAAoH3MzMwk30z95s0bFw6AZMfHx9nL ly8dIwwl9WJubi57/Lm4uPjG/yCeuEt9Y3lwcODK1tGvfvWrrL+//8uf+DPlEGPsqTGHbu3u5uYm +Sas6KKbMYdu6KYduqEb2rVHt8vLy+RFiTiWC2MO3XQjr9SbsOJ16kNdtDPmaHy3F18dnG/fvv3a /+jq6ip5QWJiYsLVrbPXr19/7ZrHnymHGGOfGnPoxu+tr68n34h1enqqmzGHbuimHbqhG9q1Qbc8 T4W//5kRYw7ddCNFrJfFDpXV3oilnTFHU7p9PF6eO13ivFfqy2K4CRPdWl0ctdHX15f0GjQ6Ovq1 s990M+bQDd20Qzd000671utmq1pjDt3QrVmWlpaSb8Y6PDzUzpij+d0+HC/ulkx9Y/mhbWqpPYvh Jkx0a8e5LvX8N92MOXRDN+3QDd200671ug0PDyd9Tuzq6sru7u5cWGMO3XSjare3t1l3d3fS69Dg 4KAHeIw5mt/tw/HiCbuUAR3bQ1xfX7uyDWAx3ISJbu0g3iT29/cnvRbF//7xzaVuxhy6oZt26IZu 2mnXWt12dnaSb5peW1tzUY05dNONmsnzAM/+/r52xhzN7fbNePFkXepgju0haM5kazHchIlurSre KKa+Hu3t7elmzKEbummHbuiGdi3WLY7T6u3tTfp82NPTk93f37uoxhy66UbNxIM4AwMDSa9H8b/3 AI8xR1O7fT1eDMjUc1rjjag3lo1jMdyEiW7tZGRkJOk1KV7D4jVJN2MO3dBNO3RDN+20a51u8YR3 6s3SvjMz5tBNN+ohzwOlj69J2hlzNKXb1+PFE3XeWBabxXATJrq1k5OTk+zly5fJ2+DpZsyhG7pp h27opp12rdEtzmiNs7/zPoWHMYduulFrqQ/wxFnjd3d32hlzNKfbH+L9+te/Tt5uKM5njW2KaByL 4SZMdGs3s7OzSa9NnZ2d2X//93/rZsyhG7pph27opp12LdBtfn4++eGdeGoPYw7ddKNRDZ573LB2 xhxN6faHeD/+8Y+TB+/BwYGr2WAWw02Y6NZurq+vKwvcKa9PExMTuhlz6IZu2qEbummnXcm7/c// /E/W0dGR9HlwbGzMhTTm0E036u797x+f+ondL3/5y19qZ8zR+G5/iPe9730v+Y2l7YYaz2K4CRPd 2tHCwkLyDVu6GXPohm7aoRu6aaddubv9wz/8Q/Lnv9PTUxfSmEM33ai7i4uL5OMdR0dHtTPmaHy3 /AsLx8fHrmQTWAw3YaJbO7q5uUl+Ovz9ufLs7Cy7urpyMY05dEM37dAN3bSjJN2+853vJH32m5qa chGNOXTTjYaZm5vzAI8xR/G75RugMzMzrmKTWAw3YaJbu1pfX6/qzeXjz5/+6Z9mk5OT2c7OTnZ3 d+fCGnPopptu2qEbumlHQbul/sRN0Bhz6KYbjRLHO6Ye56GdMUfDu6UPzhjYMcBpDovhJkx0a1cP Dw9ZX19fTRbEH3+++93vZvPz89nl5aULbMyhm266aYdu6KYdBeuW8hNP52HMoZtuNNri4qLFcGOO YndLH5xLS0uuYBNZDDdhols7i6e5a7kY/q1vfavyf//4j/8429zcdIGNOXTTDe3QDd20o0DdnvsT x2o5FsuYQzfdaIbb29vcxztqZ8zRkG5pA7Orq8uWsk1mMdyEiW7t7N27d9nAwEBNF8S/uig+Ojqa 3d/fu9DGHLrphnbohm7aUYBuz/1ZXl528Yw5dNONptnY2LAYbsxR3G5pA3Ntbc3VazKL4SZMdGt3 +/v7NV8M/+rP3/3d37nxy5hDN93QDt3QTTua4Ne//nXm4R1jDt3QrWzyHu/4m9/8xsUz5qh/t+cP yp6eHk/LFcAXX3xReZP/+BN/phzOzs6ysbGxL3/iz+hGvibf/va367og7glxYw7ddEM7dEM37Wi8 n/70p8mf3xx5Zcyhm266FcH29nbya9jPf/5zF86Yo87dkhbDYyADQDPFGTx//ud/XteF8MefpaUl FxwAAKBB4unu7u7upM9tcYxWPI0HAM0Wxzv29/cnvY7F0+Rex6C+nr0Y3tvbWxnIANBMMzMzDVkI f/w5PT110QEAABogzv1O/cy2s7PjwgFQGHt7e8mvZevr6y4c1NGzF8O3trZcLQCaKhamP/vss4Yt hH/rW9/KfvCDH7jwAAAAdXZ9fZ11dnYmfWYbGhry8A4AhRKvS8PDw0mvZ3EcruMaoX5ePHe7IW8s AWi28fHxhj4V/vjz9u1bFx8AAKCO5ubmkj+rHR4eunAAFM7R0ZGnw6FAnrUYfnBw4EoB0FTxlEA8 FR5PazdyITz+ebOzswIAAADUyc3NTdbR0ZH0WW1yctKFA6CwxsbGkl7XYneU+P4TqL0nF8NjwAJA s21sbDTlqfD4+aM/+qPs4eFBBAAAgDp49epV0me0ly9fZhcXFy4cAIV1dnZWeb1KeX2bn5934aAO nlwMj/NZAaDZpqammrYYHj8nJyciAAAA1Njl5aXFAgBaUrxepd7s5elwqL1PLobPzMy4QgAUwt/8 zd80dTH89evXIgAAANTY9PR00mez2E7dQgEAZXB1dZV8w5fjGqH2PrkYHgMVAJrt3bt32Xe/+92m LoYvLy8LAQAAUEPHx8fJiwQrKysuHAClkfp0uB0qofY+uhged2UCQBHEXf/NXAiPn7m5OSEAAABq aHh4OPmp8NvbWxcOgNKI162urq6k17vx8XEXDmroxcfOJYjzegCgCGKnEovhAAAArePNmzfJn8sW FxddOABKJ3ac9HQ4NM8LbywBKLr7+/umL4YvLS0JAQAAUCNDQ0NJn8niqbq7uzsXDoDSiafDu7u7 k173RkdHK0dHAtV74Y0lAGXQ7DPD19bWRAAAAKiBg4OD5M9kGxsbLhwApRWvY6mvfbGLClC9byyG 7+7uuioFd3x8nH3++edf/sSfKYfY6nl1dfXLn/gzuvE8cVbOt771raYthh8dHYlgzKGbbmiHbrrp ph1ViqfcBgcHkz6P9fX1VXYMw5hDN3Qrq3gd6+3tTXr9i9dLT4cbc1Tf7WuL4T/72c9cmRJ4/fr1 1ybE+DPl8Pbt26+1iz+jG8+T52ydWv189tlnle2MMObQTTe0QzfddNOO6mxvbyd/Jtvb23PhjDl0 Q7fS29nZSX4NjL8GY46qu4lXNhbDTZjo1o5OT0+bshD+7W9/O/vRj34kgDGHbrqhHbrpppt2VOnh 4SH5qbi//uu/9lScMYdu6NYS4vWsp6cn6XVwaGjI66AxR/XdxCsbi+EmTHRrV/ElSCxON3pB3BEi xhy66YZ26KabbtpRvc3NzeTPY7/4xS9cOGMO3dCtZfz0pz91drgxR+O7iVc2FsNNmOjWrvJ8cVLN T5xR/v3vf9/dl8YcuumGduimm27aUaX4XJX6VHj8/OY3v3HxjDl0Q7eWbfecn/7+ft9PGnNU1028 srEYbsJEt3YVW+r97d/+bUMXxJ3LY8yhm25oh2666aYd1ctzVrhuxhy6oVurt3vuz9bWlotnzJG/ m3hlYzHchIlu7SzODv/ss88qT23X+6nwOCvcXZfGHLrphnbopptu2lGdu7u7rLu722K4MYdu6KZd zsXwOGv8/v7eBTTmyNdNvLKxGG7CRLd2t7Ky8uWCdb0Ww//kT/4ku7q6crGNOXTTDe3QTTfdtKNK q6uruT+b6WbMoRu6tXK7lJ94PcWYI1c38crGYrgJE93IssXFxbouiP/4xz92kY05dNMN7dAN3bSj SvFUeFdXl8VwYw7d0I2susXweD29vb11EY050ruJVzYWw02Y6MbvPS6If/vb3675YvjLly89GW7M oZtuaIdu6KYdVXrc2eu5P3Eslm7GHLqhW7u0e/91z9Phxhx16SZe2VgMN2GiG3+wtbWVff/736/L 0+Fzc3MusDGHbrqhHbrpppt25HRzc5N1dnYmfQ6bmJjQzZhDN3Rrm3Z///d/n/Q62d3dXdl1BWOO pG7ilY3FcBMmuvF119fX2fT09Jd3UtbqSXFPhxtz6KYb2qEbumlHfo+7eaX8/Nd//Zduxhy6oVvb tPvlL39Z+Q7S0+HGHHXtJl7ZWAw3YaIbH3Z2dpa9evUq6+3trdnT4fPz8y6sMYduuqEduummm3Yk ynNW+MLCgm7GHLqhW9u1i+8zU14vY9eVeDgIY45ndxOvbCyGmzDRjaf953/+5ze22ounEn70ox8l Px1+eXnpghpz6KYb2qGbbrppR4Ll5eWkz14dHR2VL/Z1M+bQDd3arV2eY0ViAR1jjmd3E69sLIab MNGN/N3yPJ0QW7BjzKGbbmiHbrrpph3Pk+dL/bh5WTdjDt3QrV3bpd5E5gEeY46kbuKVjcVwEya6 UV239fX15O3Sz8/PXVRjDt10Qzt000037XiG2O485fNW3LAcNy7rZsyhG7q1a7s8D/DMzc25oMYc z+smXtlYDDdhohvVdbu/v8/6+vqS3lxOTU25qMYcuumGduimm27a8YR4Si2eVkv5vLW0tKSbMYdu 6Nb27VZXVz0dbsxRj26xGPD4c3Jy4sqUwPb2dmWSe/yJP1MOMcaMOd0oRretrS1Phxtz6Kabbtqh G7ppR43FMVOpT4Xf3t7qZsyhG7q1fbs8x4x4OtyY4+luL1wKANrRu3fvPB0OAABQQ/GFY+pT4fEU HADwe7FbiqfDobYshgPQtnZ2dpKfDrcFDgAAwIeNjY0lfb7q7u7+8qxwACCr7Jbi7HCoLYvhALSt eDq8v78/6c3lxMSECwcAAPCe4+Pj5JuNNzY2XDgAeI+zw6G2LIYD0NbevHnj6XAAAIAqzczMJH2u imOrHh4eXDgAeM/9/X3W29ub9Loar8PAh1kMB6DtDQ4OJr25HB0drTxVDgAAQJadnZ0lnxUex1YB AB+2vLyc/ADP6empC/f/2bt/kMq2NOH/BW1gIC8yGBgYGJzAwMBAZhwQWhiDCgwMDAyKGaENhJHB wKCCAgNhDAxqQBoDAwMbbDAwkMbAwAGDCgykMajAwAYDAwMDAwOD8/st59bte6vrVvlsz5+99v58 QHjrfbu73ru/d53zeNZZe8M32AwHoPYODw/Dw2U6UQ4AAECzOTs7Gz4V7gvGAPDbijw7fGZmxoWD b7AZDgDN+OnwsbExH94AAAC1lx4jFf1y8c7OjgsHAD8QfXa40+HwbTbDAaBZ7NnhTocDAAB1NzU1 Ffo9amRkxBeLAeAF7u/vmwMDA06HwyvZDAeAn4yPj4eGy0aj4UMcAACgto6OjsJfKvascAB4ua2t LafD4ZVshgPAT46Pj32QAwAA8ELRLxQ7FQ4AMY+Pj82hoSGnw+EVbIYDwC9Eb/HndDgAAFBHRZ4V 7lFTABCXDuM4HQ7F2QwHgF8o8oHO/v6+CwcAANTK9PR06PemdIrcF4kBIC69f0ZPh6f3aeD/2AwH gK9MTk6GhsuxsTEf6gAAALVR5EvE6fniAEAxHz9+DL/3np2duXDw/3uTbq/w5ef29tYVycBf//rX 5h/+8Ieff9KfyUNaY9acbpS/W/qQxu3+rDl00w3t0A3dtOPbJiYmQr8vpS8c62bNoRu6UbxdkWeH Ox1uzel2++UxA39fGOlbnZTf198ASn8mD19/c9qa043ydku38PPscGsO3XRDO3RDN+34tSJfHo6c CtfNmkM3dNPu24o8O/zk5MRFt+Z0Ey8/NsO9YKIb7e9W5LZ/aSDFmtNNN93QDt10Q7sqi35xOP3n dbPm0A3deH27dBBnZGQk/HhHrDndxMuOzXAvmOhGZ7pNTU2FT4enWxZhzemmm25oh266oV0V7e/v h780fHx8rJs1h27oRovatfsOLVhzFe0mXm5shnvBRDc60+38/LzZ09MTGi43NzddfGtON910Qzt0 0w3tKiedRktfAI6eCo8+Tko3aw7d0E277ytyOtzjHa25mncTLzc2w71gohud6zY3NxcaLgcHB5sP Dw8CWHO66aYb2qGbbmhXKemEdydOoulmzaEbumn3fUWeHb63t+fiW3N17iZebmyGe8FENzrX7eLi Inw6fGNjQwBrTjfddEM7dNMN7Sol+qzw6elp3aw5F0U3dKNN7aLvy6Ojoy6+NVfnbuLlxma4F0x0 o7Pd0oc40dPhbj1kzemmm25oh266oV1VFHk+6adPn3Sz5lwU3dCNNrXr1B1bsOYq0k283NgM94KJ bnS229f/Wy/52dnZEcGa0w3d0A7ddEO7SujUqXDdrDl0QzftXi767PBGoyGANVfXbuLlxma4F0x0 o/PdZmZmPDvcmkM33dAO3XTTTbvaOTg46OjJM92sOXRDN+1epsidW/b390Ww5urYTbzc2Az3golu dL5bkWeHb25uCmHN6YZuaIduuqFdttLjn9IpssjvQekUuW7WnHa6oRudaTc5ORl6n06nyT3e0Zqr YTfxcmMz3AsmutGdbvPz8+HT4Y+Pj2JYc7qhG9qhm25ol6Xd3d2OP49UN2sO3dBNu+L/ey/52d7e FsKaq1s38XJjM9wLJrrRnW5XV1fh0+HpwyOsOd3QDe3QTTe0y006NTY8PBz6/SedTnvtaTPdrDl0 QzftYtJdWSLv1+n93elwa65m3cTLjc1wL5joRve6vXv3znBpzaGbbmiHbrqhXeUVeQ7p2dmZbtac drqhGx1ud3x8HH7PPjw8FMOaq1M38XJjM9wLJrrRvW6Xl5eeHW7NoZtuaIduuqFd5UVPmaVT4bpZ c9rphm50p9309HTofXtsbMwBHmuuTt3Ey43NcC+Y6EZ3uy0vL4eGy0ajIYg1pxu6oR266YZ22djf 3+/aCTPdrDl0QzftXv+/+5Kf9H6PNVeTbuLlxma4F0x0o7vdrq+vPTvcmkM33dAO3XRDu0pKp8TS F3ojv++kU+StOl2mmzWHbuimXTHpLi3duKuLbmTQTbzc2Az3goludL9b9Nnh6cMktx6y5nRDN7TT TTfd0K7stra2uvKscN2sOXRDN+1ep8izw09OTkSx5qrfzaUAgLibm5vw6XC3HgIAAMrs8fGxOTQ0 FPo9Jz2jFAAoh4mJifDdXaDqbIYDQEHR0+GDg4PPHy4BAACUUZFT4UdHRy4cAJREkWeHn5+fu3BU ms1wACgonQ7v7e0NDZc7OzsuHAAAUDrpsU7RU+FTU1MeBwUAJRN9dnh6P4cqsxkOAK8wPz8fGi6H h4ebDw8PLhwAAFAq6bFO0ZNknpcJAOWT7triTi/wdzbDAeAVPn/+HH52+Pb2tgsHAACURjrd3Wg0 Qr/XzMzMuHAAUFLpfTryvj42NuaiUVk2wwHglaLPDk+3HnQrQQAAoCx2d3c9XxQAKuTs7Cz83p7+ O1BFNsMB4JUuLy/Dp8PTLQgBAAC6zalwAKgmzw6H/2MzHABaYGFhIXw6/PHx0YUDAAC6qsip8E+f PrlwAFBy6f06+h5/cnLiwlE5NsMBoAUuLi7Cp8PTh04AAADdUuRUeDpl5rFPAJCHiYmJ8Ps8VI3N cABokbm5udBwOTY25kMkAACga4qcCj89PXXhACAT6X3bs8OpO5vhANAiRU6H7+3tuXAAAEBXjIyM eJYoAFTc+Pi493tqzWY4ALRQ9HR4uiWh0+EAAECnHR0dORUOAN7zvedTeTbDAaCFPn36FB4uDw4O XDgAAKCjnBIDgPpIj2v0vk9dvUnf7vjyc39/74pk4G9/+1vz48ePP/+kP5OHtMasOd2ofrc0LHp2 uDWnm266oR266YZ2ZVXmE2K6WXPohm7atV56VKPT4dZcXbu98S92ftIG+C+7pT+Th58WnTWnGxXv 9vXf7dnh1pxu6IZ26KYb2pVJmU+F62bNoRu6adce0dPhs7OzgllzVekmXm5shnvBRDfK3y16Onxi YkI0a043dEM73dAN7dquyKnw4+Nj3dBON3Qj83bR0+E9PT3Nq6sr0ay5KnQTLzc2w71gohvl71bk dPjJyYlw1pxu6IZ2uqEb2rVV+iJu5PeU0dHRjj7WSTdrDt3QTbv2SO/njUYjNAcsLCyIZs1VoZt4 ubEZ7gUT3cijm2eHW3O6oRvaoZtuaFfma/KSn4ODA93QTjd0oyLtdnd3nQ635urYTbzc2Az3golu 5NGtyAdN6ZaF2llzuqEb2umGbmjXDjl8YVc3aw7d0E279ilyOnxubk43ay73buLlxma4F0x0I59u 0Q+b0n9eO2tON3RDO93QDe3afT3KeCpcN2sO3dBNu/bb2dkJzwTn5+e6WXM5dxMvNzbDvWCiG/l0 Oz4+Dg+XPqSz5nRDN7TTDd3QrtWmp6dL/axw3aw5dEM37Trj8fGxOTQ0FJoLZmZmdLPmcu4mXm5s hnvBRDfy6jY+Pu50uDWnG7qhHbrphnZdc3Fx8fzMz8jvJemZorqhnW7oRjXbbW1tOR1uzdWpm3i5 sRnuBRPdyKtbeg640+HWnG7ohnbophvadUt61mf0VHg6NaYb2umGblSzXZHT4QsLC7pZc7l2Ey83 NsO9YKIb+XVzOtya0w3d0A7ddEO7bihyKnx/f183tNMN3ah4u+jp8N7e3ubNzY1u1lyO3cTLjc1w L5joRn7dPDvcmtMN3dAO3XRDu26Yn58P/R7SaDS68qxw3aw5dEM37TqryOnw5eVl3ay5HLuJlxub 4V4w0Y08u42NjYWGy3QrQ+2sOd3QDe10Qze0K+r6+rrZ19eXxbPCdbPm0A3dtOs8p8OtuZp0Ey83 NsO9YKIbeXaLPjs83crw6upKO2tON3RDO93QDe0KSc/2jPwOMjw83NVT4bpZc+iGbtp1VpHT4aur q7pZc7l1Ey83NsO9YKIbeXZLHyqNjo6Ghsv04ZV21pxu6IZ2uqEb2kWlL9ZGnxW+s7OjG9rp5qLo Rs3abWxshE+H393d6UZO3cTLjc1wL5joRr7dDg4OnA635nRDN7TTTTfd0K7tlpaWQr97jIyMdP1U uG7WHLqhm3add39/3+zv7w/NDSsrK7qRUzfxcmMz3AsmupFvt/ThUvTZ4XU7HW7N6YZuaKcbuqHd 69ze3oafFZ6eGaob2ummm27Us93a2lr4dHiaN3Qjk27i5cZmuBdMdCPvbvv7+06HW3O6oRva6aab bmjXNulZnpHfORqNxvMzQ3VDO9100416tityOrxOzw635jLv5lIAQGel0+FDQ0NOhwMAAC1X5Fnh DloAANHT4WnzPG2iQ9nZDAeALlhfX3c6HAAAaLn0RdrI7xqDg4M+yAYACp0O39jYcOEoPZvhAJDJ cPn+/XsXDgAA+E03NzfhU+Gbm5suHADwLHo6PH2p7uHhwYWj1GyGA0CXpM1ttx4CAABaJfoBdl9f X/Pu7s6FAwCeFTnAs7Oz48JRajbDAaCLw2X69mRkuEwfbgEAAHzr94voh9d+vwAAvra0tBSaJ4aH h50Op9RshgNAF6Xn6jgdDgAAvFb0VHhvb2/z9vbWhQMAfuXq6ir82JWPHz+6cJSWzXAA6CKnNwAA gG78XrGysuLCAQDftLCwEJorRkZGmk9PTy4cpWQzHAC67MOHD06HAwAAhUXvOOVUOADwPUVOh+/u 7rpwlJLNcADosvQhVF9fX2i43N7eduEAAIDnU1iNRiP0+8Ty8rILBwB819zcXGi+GB8fd9EoJZvh AFACq6uroeEyfdjl1kMAAEA6hRX5XSKd8rq+vnbhAIDvuri4CJ8OPzg4cOEoHZvhAFACRU6Hu/UQ AADUW5FT4e/evXPhAIAXiZ4On5ycdNEoHZvhAFASTocDAAAR0VPh6Sed8gIAeIkip8NPT09dOErF ZjgAlESR0+FuPQQAAPXkVDgA0AlTU1OheWNiYsIBHkrlTXpG0Jefx8dHVyQD9/f3zbOzs59/0p/J Q1pj1pxu6PY98/PzoeFybGyscsOlNacbuqGdbuiGdj92fHwcPhV+eXmpG9qhm25oF3J0dBSeOap2 Otyay7vbG7cuyM/Hjx9/9aKS/kwe0hqz5nRDt+8pcuuhqp0Ot+Z0Qze00w3d0O7Hoqe0pqendUM7 dNMN7QoZHx+v5NxhzdVmvYmXG5vhXjDRjWp3m5ubq/XpcGtON3RDO93QDe1i/2xVOqFlzVlz6IZu 2pVP3U+HW3PZdxMvNzbDvWCiG9Xudn5+bri05nRDN7TTDd3Q7jdFT4XPzMzohnbophvavUr0dPjb t291oyzdxMuNzXAvmOhG9btV+cMta86aQze000033dCudf9cL/k5OzvTDe3QTTe0e5Uip8PToR/d KEE38XJjM9wLJrpR/W5FPuAyXKIbummHbuhG9dulU1aR3xMmJyd1Qzt00w3tWiI9rrGOB3isuey7 iZcbm+FeMNGNenSr6+lwa043dEM73dAN7b7t6uqq2dPTE/o9YW9vTze0Qzfd0K4ltra2wgd4Pn/+ rBvd7iZebmyGe8FEN+rRra6nw6053dAN7XRDN7T7toWFhdDvB+n01tPTk25oh266oV1LPD4+NoeG hkLzSJpfdKPL3cTLjc1wL5joRn26jYyMhIbL2dlZ7dAN3bRDN3Sjgu2KnArf39/XDe3QTTe0a6no 6fA0v6Q5Rje62E283NgM94KJbtSn2+7ubni4vLm50Q7d0E07dEM37SrWLnoqvNFoZHcq3Jqz5tAN 3bQrvyKnwxcXF3Wjm93Ey43NcC+Y6EZ9uqUPr9KHWJHhcnl5WTt0Qzft0A3dtKtQu/SF16o/K9ya s+bQDd20y0f0dHhvb2/WB3isuey7iZcbm+He6NCNenWLng43XKIbummHbuhGtdqtra2FfidIp7XS qS3d0A7ddEO7dkhzRn9/f20O8Fhz2XcTLzc2w73RoRv16pZOhw8PDxsu0Q3d0E43dKOG7e7v78Mf Nu/s7OiGduimG9q1VfTLeukAz93dnW50o5t4ubEZ7o0O3ahft/RhluES3dAN7XRDN+rXLvpBc9o4 f3h40A3t0E03tGurIl/YS3ONbnShm3i5sRnujQ7dqF+3dDo83erQcIlu6IZ2uqEb9WlX5EPmzc1N 3dAO3XRDu44o8qW9NN/oRoe7iZcbm+He6NCNenaLPjvccIlu6KYduqGbdnm3i37APDg4mO2zwq05 aw7d0E27/BT54l6Oe1rWXPbrTbzc2Az3Rodu1LNbOh2ePtyq+ulwa86aQze00w3d0K7Y3aHW19d1 Qzt00w3tOmppaSn85b3cDvBYc9mvN/FyYzPcGx26Ud9u6ZaHkeEyfXiWPkTTDt3QTTt0Qzft8moX vTPUwMBA1s8Kt+asOXRDN+3ydHV11ezp6QnNLRsbG7rRuW7X19fNLz+530apLtI3Zs7Ozn7+yfEW uHWV1pg1pxu6vfafK33IFRku04do2qEbummHbuimXT7t0hdaG41G5e8KZc1Zc+iGbtpVo93CwkJo bhkeHs7qAI81l/d6e+NSAEBe3r9/HxouR0ZGsjsdDgAAdba1tRWa+Xt7e5t3d3cuHADQFUVOh+d2 gId82QwHgMykD7n6+/tDw+X29rYLBwAAGUgnWKLPCl9dXXXhAICump+fD80v6S44DvDQCTbDASBD TocDAEA1RU+Fp5+LiwsXDgDoqiKnw09OTlw42s5mOABkKD3rJDpcOh0OAADlVuRZ4XNzcy4cAFAK 0dPhU1NTLhptZzMcADL17t07tx4CAIAKOT4+Dp8Kv7y8dOEAgFL49OlTeJY5PT114Wgrm+EAkKnP nz+HT4cfHh66cAAAUFLpdFRkvp+ZmXHRAICs5xmnw2k3m+EAkLHp6enQcDk+Pu50OAAAlFA6FRU9 SZVOXwEAlG2miR7gMdPQTjbDASBjRW6jeHR05MIBAEDJOEUFAFRF9ACPu93QTjbDASBzPjQDAIC8 nZ+fh7/kenJy4sIBAKVU5ABPmoegHWyGA4DhEgAA6KK5ubnQPN9oNDz+CAAotfS4xsh8Mzs766LR FjbDAcBwCQAAdMnFxUX4uZo7OzsuHABQavv7+6H5Js1DNzc3LhwtZzMcACogPQfccAkAAPmJngof HBxsPj4+unAAQKmlu9iku9lE5pzl5WUXjpazGQ4AFTEyMmK4BACAjKQvqEZPhW9ubrpwAEAWtre3 Q3NOb2+vAzy03Jtf/kt2enrqimTg48ePv3pxSH8mD2mNWXO6oZvhUjtrDt3QTjfddEO75P379+FT 4Q8PD7qhHbrpppt2WUh3sxkaGgrNO6urq7rR6m7i5cZmuDc6dEO3b7m/v2/29/dnfzrcmrPm0A3t dEM36tCuyPxeh1Ph1px26IZu2lXL+vp6aN5J81Gak3Sjhd3Ey43NcG906IZuv2VtbS18Ovzu7k47 dNNNN+3QDd20K/nsXsYPhq05tNMN3dDuR4p8ATDNSbrRwm7i5cZmuDc6dEM3wyXWHLppp51u6Ea+ 7dKtznOf2605tNMN3dDupdKtzyNzT7q1+tPTk260qpt4ubEZ7o0O3dDte6LPHSzbCRNrzppDN7TT Dd2oeruvP9v50U9PT0/z5uZGN7RDN3TTLku3t7fPd6iMzD+7u7u60apu4uXGZrg3OnRDtx8Nl319 fdmeMrHmrDl0Qzvd0I0qt0unnIaHh0Pz+sLCgm5oh27opl3W3r17F5p/xsbGSnM63JrLfr2Jlxub 4d7o0A3dfiTnWw9Zc9YcuqGdbuhGldttb2+HZvX0c3l5qRvaoRu6aZe1q6ur57vdRGagg4MD3WhF N/FyYzPcGx26oduPFDkdXpZbD1lz1hy6oZ1u6EaV2zUajdCcPjMzoxvaoRu6aVcJ8/PzWZ4Ot+ay X2/i5cZmuDc6dEO3l1hZWQkNl+lDOcMluumGduiGbtq1z9HRUfhU+KdPn3RDO3RDN+0q4fz8PHw6 /PDwUDde20283NgM90aHbuj2EhcXF+Hhcn9/Xzt00w3t0A3dtGuTycnJ0Hw+PT2tmzWnHbqhm3aV Mjc3F5qH0vykG6/sJl5ubIZ7o0M3dHup9OFZZLicmJjQDt10Qzt0Qzft2iCdhIqeCk8nyXWz5rRD N3TTrkqOj4/DM1G3r5Nu2a838XJjM9wbHbqhW9HrYLhEN3TTDt3QTbvuSM/+jszl4+PjpXiMkTWH drqhG9q1WjqQE5mLZmdndeM13cTLjc1wb3Tohm4RU1NToeEyfUinHbrphnbohm7atU6RRxilU1O6 WXPaoRu6aVdF6TngkbkozVFXV1e6UbSbeLmxGe6NDt3Q7TXX4iU/nz590g7ddEM7dEM37Vrk3bt3 oXl8eHi4lqfCrTnt0A3dtKuHNOc0Go3QfLS0tKQbRbuJlxub4d7o0A3dotItFnO59ZB21hy6oZ1u 6EaV2t3c3IRPhW9vb+tmzWmHbuimXaUdHByE5qPe3t7nuUo3CnQTLzc2w73RoRu6RR0dHYVPh19f X2uHbrqhHbrpppt2r/T+/fvQHD40NNS8v7/XzZrTDt3QTbvKS3fDicxJy8vLulGkm3i5sRnujQ7d 0K2IsbExwyW6oZt26IZu2nXQ3d3d8ymmyBy+tbWlmzWnHbqhm3a1kOaeyJzU19fXlS8N6pb5ekv/ hy8/df7WaU7+9re/PW+Af/lJfyYPaY1Zc7qhW7fs7e2Fh8vb21vt0E03tEM33XTTrqCNjY3QDN7f 3998fHzUzZrTDt3QTbtaSM8OT3fFicxL6+vruhHq9salAID6DJeNRqP0wyUAAFRBOhWeNrcj83fa PAcAqJO1tbXwI2XS55zwUjbDAaBGdnZ2widTfNMRAADiorf9NHsDAHVU5LEy6Q6Y8FI2wwGgRoqc Dnc6BQAAYtKtzqO3/EynogAA6mhxcTE0N42NjblovJjNcAComegJlcHBwebDw4MLBwAAbZq50086 FQUAUEdXV1fNnp6e0Ox0cnLiwvEiNsMBoGbSxnb02YXp9uoAAMCPFbkb08zMjAsHANTa/Px8aH6a np520XgRm+EAUEMfPnwIDZcjIyPPH+oBAADft7u7Gz4Vfn5+7sIBALV2cXERPh1uhuIlbIYDQA3d 3983+/r6QsPlwcGBCwcAAD8wMTHhVDgAQAFzc3OhOSr95+FHbIYDQE0tLy+HhsuxsTGnwwEA4DvS 6SSnwgEAijk7OzNL0XI2wwGgpq6urpq9vb2h4fL4+NiFAwCA3xA9zfT27VsXDQDgF6ampkLz1Ozs rIvGd9kMB4Aai54OT8MoAADwj4o859KjiAAAfu309DR8Ojwd+oHfYjMcAGrs+vo6/IFdGkgBAIBf e/funccQAQC0wPj4eGiuWlxcdNH4TTbDAaDm5ufnQ8PlwsKCiwYAAL+QTiNFv2R6eHjowgEAfMPW 1lZorkqPgry9vXXh+Cab4QBQc9HbOabh8ubmxoUDAICfpC+MRj6wbTQaToUDAPyGx8fH5tDQUGi+ +vDhgwvHN70ZHh5ufvn59OmTK5KBnZ2d502LLz/pz+QhrTFrTjd0K6Pp6enQcJmeNa4duumGduim G9oVe/TQ7u6uQNacduiGbtpp9x0fP34MzVf9/f3Nh4cH3fiHbm88AzT/F4D0Z/KQ1pg1pxu65XC9 XnI6/O7uTjt00w3t0E03at8unUKKzNLplJNT4dacduiGbtpp931pYzttcEfmrM3NTd34VjfxcmMz 3BsduqFbO0xMTISGy7W1Ne3QTTe0QzfdqHW7IrfwbNccrRvaoZtuaFc1aW6KzFmDg4PP85lufNVN vNzYDPdGh27o1g7b29vhWw/d399rh266oR266UZt221tbZVihtYN7dBNN7SrojQ3RU+H7+/v68bX 3cTLjc1wb3Tohm7tUJZTLdpZc+iGdrqhGzm0S7c6bzQaToVbc2inG7qhXRu9f/8+NG+NjIy0/JE0 umW/3sTLjc1wb3Tohm7tEj3ZMjAw8Pz8Hu3QTTe0QzfdqFu73d3d0Ozc09PTvLm5Ecaa0w7d0E07 7QJub2+bfX19oblrb29PN2yG58xmuDc6dEO3dkmnw9MGd2S4TB8CaoduuqEduulG3dqNjo6G5ubl 5WVRrDnt0A3dtNOugDRHReauyclJ3bAZnjOb4d7o0A3d2indujEyXI6NjbX01kPaWXPohna6oRtl b3dychKamXt7e50Kt+a0Qzd0Q7uCrq+vn+epyPx1dHSkm/VmMzxXNsO90aEburXT/f19s7+/PzRc Hh8fa2fN6aYb2qGbbtSmXTptFJmXZ2dnBbHmtEM3dEO7V5ibmwvNX9PT07pZbzbDc2Uz3BsduqFb u0VPh09NTWlnzemmG9qhm27Uot3Z2VloVk4/5+fnglhz2qEbuqHdK6R5qqenJzSDXVxc6Ga92QzP kc1wb3Tohm7tdnd31+zr6wsNl+lDQe2sOd10Qzt0042qt4ueSkr/eaw57dAN3dDu9d6+fduVOUy3 7NebeLmxGe6NDt3QrRPm5+e7cjpcO2sO3dBON3SjrO0+f/7ctRNJuqEduqGbdq7faWgOS3Pb1dWV bv59ES83NsO90aEbunVC+tAu+kFf+nBQO2tON93QDt10o6rt3r17F5qP07PFsea0Qzd0Q7vWGRkZ Cc1ji4uLullv4uXGZrg3OnRDt06Znp7u+K2HtLPm0A3tdEM3ytju9va22dvbG5qPT05OhLDmtEM3 dEO7Ftrb2wufDk9znG61Xm/i5cZmuDc6dEO3bl3HTpwO186aQze00w3dKGO7Dx8+OBVuzaGdbuiG dl329PTUbDQaoblsdXVVt3qvN/FyYzPcGx26oVsnTUxMGC7RTTe0QzfddKt1u/v7+2Z/f39oLj44 OBDBmtMO3dAN7drg632yH/0MDAw8z3O61Xa9iZf7IrcZ7o0O3dCtndKtHSPDZbp15N3dnXbWnIui G9qhm25Upt36+npoJh4eHn4+tYQ1px26oRvatV7a2B4cHAzNZxsbG7rVdb3t7u42v/y89p75dMZf //rX5h/+8Ieff9KfyUNaY9acbuiWo5GRkY4Nl9pZc+iGdrqhG2Vqlza1h4aGQvNw2jzHmtNOO93Q De3aJ/oImzTPFf2yom55r7c3LgUA8CM7OzsdvfUQAADkOgunD1ofHx9dOACANkqfPfb19YXmtP39 fReuhmyGAwA/lL41mTa4I8Olx3gAAFCFObjRaHTsLkkAALzc0tJSaE6bnJx00WrIZjgA8CJra2uh 4TJ9aOg5iQAA5Ozo6Cg0A/f29rpDEgBAh9zc3DzPX5F5zfO+68dmOADwIm49BABA3aTTQ5H5d3l5 2UUDAOiglZWV0Lw2MzPjotWMzXAA4MUWFxdDw+X4+LiLBgBAlj59+tTs6ekJzb/X19cuHABAB6X5 KzqzXV1duXA1YjMcAHixdOuh6Onw8/NzFw4AgOxMT0+H5t537965aAAAXZDmsMjcNj8/76LViM1w ACAk3foxMlzOzs66aAAAZOXi4iJ8wij9dwAA6M7sFpnb0nPG06Ef6sFmOAAQHi6jHwxeXl66cAAA ZGNubs6zJwEAMjI5ORma396/f++i1YTNcAAgLPrhYHrWOAAA5CCdEop++fPk5MSFAwDoosPDw9D8 lh4FeX9/78LVgM1wACAsPQc8euuhu7s7Fw4AgNJbW1sLzbpTU1MuGgBACYyPj4fmuI2NDRetBmyG AwAdGS7Th4oAAFBmDw8Pzf7+fqfCAQAytLe3F5rjhoaGnuc/qs1mOABQyOnpaWi4HBgYMFwCAFBq W1tboRl3bGys+fT05MIBAJRAmsuGh4dD89zu7q4LV3E2wwGAwpwOBwCgKtKHp+l0UGS+3d/fd+EA AEpkfX09NM81Gg1fbqy4N+m5Rl9+Li4uXJEM/PnPf36+ZdeXn/Rn8pDWmDWnG7pVSfrmZGS4TO9b Pzodrp01h25opxu60Y120dk23fnIB6fWHNrphm5oVy53d3fNvr6+ln7BUbe819ubX8ZOtzul/D5+ /PirRZr+TB6+vqWwNacbuuUuffiXvj0ZGS43Nze1s+bQDe100003StWuyFzrrkfWHNrphm5oV07L y8uhuS7d/VK3Sq838XJjM9wbHbqhW5lsb2+Hhst068nvnaDRzppDN7TTDd3odLt0Gigy0/b29j6f OsKaQzvd0A3tyufq6qrZ09MTmu++10K37NebeLmxGe6NDt3QrUweHx/Dz1bc29vTzppDN7TTTTfd KE27dBooMs+m00ZYc2inG7qhXXktLCyE5ruZmRndqrvexMuNzXBvdOiGbmWzvr4eGi5HR0d/83S4 dtYcuqGdbuhGJ9ulZwlGZtl0yuj6+toFtubQTjd0Q7sSSzNe9HT4bz0LXLfs15t4ubEZ7o0O3dCt bG5ubsLD5eHhoXbWHLqhnW7oRtfbRU8Npf881hza6YZuaFd+7969C8156T+vWyXXm3i5sRnujQ7d 0K2Moh8iTk5OamfNoRva6YZudLVd9HmS6T+b/jtYc2inG7qhXfmdn5+3ZNbTLfv1Jl5ubIZ7o0M3 dCujIrceSgOpdtYcuqGdbuhGt9qlZ39H5te5uTkX1ppDO93QDe0ykg7kROa9xcVF3aq33sTLjc1w b3Tohm5lNTs7++pbD2lnzaEb2umGbnSi3e3tbbOvry80v3769MmFtebQTjd0Q7uMr/mPfgYGBpoP Dw+6Vau9eLmxGe6NDt3QrazOzs5Cw2Vvb+/zh5DaWXPohna6oRudbre6uhqaXUdHR5tPT08urDWH drqhG9plJno6fHNzU7dqrTfxcmMz3BsduqFbmU1NTYWGy/QhpHbWHLqhnW7oRifb3d/fN/v7+0Nz 6+7urotqzaGdbuiGdhk6PDwMzX2Dg4PNx8dH3aqz3sTLjc1wb3Tohm5ldnJy8qpbD2lnzaEb2umG brS73dbWVmhmHR4edircmkM73dAN7TLWaDQKfxFSt+zXm3i5sRnujQ7d0K3sxsfHQ8Pl+vq6dtYc uqGdbuhGR9qlTe3oh6E+e7Hm0E43dEO7vKXN7cj8l+bFL1+G1C379SZebmyGe6NDN3Qru/39/fCt h76cDtfOmkM3tNMN3Whnu+gHob+cVbHm0E43dEO7PKWN7XS3n8gcmD7j1K0S60283NgM90aHbuhW dunDwugzGDc3N7Wz5tAN7XRDN9rebnR0NDSnvn//3sW05tBON3RDuwr4en/tRz9jY2PPm+i6Zb/e xMt9sdoM90aHbuhWRmtra6HhMn0oabi05tAN7XRDN9rZ7ujoKDSj9vX1Ne/v711Maw7tdEM3tKuA u7u7Zm9vb2gePDw81C3/9SZebmyGe6NDN3TLZbhMHx5Ghsv04aR21hy6oZ1u6Ea72o2Pj4fm04WF BRfSmkM73dAN7SpkcXExNA/OzMzolvt6S6e2vvxcX1+7Mhk4Oztr/v73v//5J/2ZPKQ1Zs3phm51 srKyEhoup6amtLPm0A3tdEM32tLu4OAgNJv29PTobc2hnW7ohnYV8/nz5+c5LzIT/u///q9uGa+3 Ny4FANDOgSMyXPpmJQAA7TI/Px8+BQQAQPXMzc25W1CN2AwHANoq+qFj+s8DAEArXV1dhZ8P+enT JxcOAKCCLi4uwncMurm5ceEyZTMcAGir8/Pz8HCZPqwEAIBWSad5oo/vAQCguqanp0Pz4dLSkouW KZvhAEDbpQ8T3XoIAIBuSF+0jD665+joyIUDAKiw9KhGB3jqwWY4ANB26cPEyHCZbmF5e3vrwgEA 8GqLi4uhWXRkZKT59PTkwgEAVJwDPPVgMxwA6Ij0oWJkuPzw4YOLBgDAq6QvWEafFb63t+fCAQDU wO7ubvgAz/39vQuXGZvhAEAph8v+/n7DJQAAr7K6uhqaQUdHR50KBwCoicfHx+bQ0FBoXlxbW3Ph MmMzHADoiPShYnS4XFlZceEAACgknQrv6+sLzZ9bW1suHABAjaT5LzIvDg4ONh8eHly4jNgMBwBK O1ymDy+dDgcAoIj379+7MxEAAN+VTocPDAyE5sbNzU0XLiM2wwGAjknfmkwfMkaGy42NDRcOAICQ tKkdnTvT5jkAAPWTbn0emRsbjYZH62TEZjgAUOrhMt16KH1DEwAAXmp9fT00c6bTQE6FAwDUU5Ev Uh4cHLhwmbAZDgB0VHp2Y29vb2i43NnZceEAAHixkZGR0Lz54cMHFw0AoMaWlpZC8+PY2JjT4Zmw GQ4AdNzKyopbDwEA0BZHR0ehWTN9UfPm5saFAwCosYuLi2ZPT4/T4RX0ZmFhofnl5/Pnz65IBv7y l788bwp8+Ul/Jg9pjVlzuqEbzeb19XV4uNzf33fhrDl0Qzvd0I0fmpycDM2Zi4uLLpo1h3a66aYb 2tGcnp4OzZFTU1MuWgbr7c0vo52enroyGfj48eOvFlv6M3lIa8ya0w3d+D9zc3NuPWTNoRva6YZu tLXXj37SFzSvrq5cOGsO7XTTTTe0IzxLpp90opzS97TocmMz3BsduqFbFaRv5kVPh5+cnLhw1hy6 oZ1u6MZvevv2bWi+nJ+fd9GsObTTTTfd0I6fTUxMhObJd+/euWjlX2+/3lRN/w/Rn6Lferi9vS30 9/3y59OnT4X+7vv7+1f/3UVfpB4fH1/1d/7nf/7nqzbDW/HPna5fEanXa//u9O9NEenf09f+3em2 vq/5u7/1RYaX/t1Fb5eS/nuv/ecuusbT9erWGm/F68uXNR4dUHJ+ffnyk/53ir65lOX1pch6y/H1 pRVrvOjrSyvW+L/8y78U+rCyrjNEq/7uImv8R68vL11zRdd4K/65i67xVswvr50h2vV3f+89LvfX l6r/jvK9NWeGKO/vKF+vuZ2dnaxfX+ryO8rX6+2Pf/xj139HqdNnIJHXlyLPeVxfX/cZSMl+R/l6 zUX+3TNDdHeNv+Zzr3b8jtLuGaIqv6NEP/fKfYaoyu8o0fVWx32Usv6O8pI1Z4bo7uvLf//3f4fm yd/97nfNP/3pT7XfRynj55zf3Awv+lP0nvi7u7uv/ruHh4db8u2boj9F/8Vuxd9ddDO8FX9n0X+5 U6/X/t3p35si0r+nr/2719bWuvZ3p+caFPHT8xC6ssbT9erWGm/F68uXNR79paAKry9FBxavL51/ fWnFGi/6+tKKNZ5ufV7kNpZ1nSFa9XcXWeOten0pusZb8XcXXeOteH3p5gzxvb/7e+9xub+++B3F DFHGGeLrxtH3Qb+jlON3lMHBwa7/juL15duij+HxO0p5f0cpev3NEPWaIfyO0po1Hv3cK/cZwu8o Xl+6/TvKS9acGcLvKDnuo5Txc06b4TbD/SLogyYv4jbDfZBtSCzFL4Lj4+Oh/87y8rLNcB802Qy3 Ge53FDOEzXC/o9gM9/ryK+kLk9FT4X5HsRluhrAZ7ncUm+FeX7y+2Az3OWer/u7JyUmb4TbDvYjb DLcZ7oMmm+GGRK8vNsP/8fXl6Ogo9N/p7e1t/s///I/NcB802Qy3Ge53FDOEzXC/o9gM9/rys6Wl pbZshPsdxWa4GcJmuM1wm+FeX/yOYjPcZng715nN8A5vhntmuGeGe2a4Z4Z7ZrhnhntmeF6vL1V5 XtbIyEhoyFlZWfHMcM8M98xwzwz3zHDPDPfMcM8M78jri2eGl/93lIeHh2Z/f39onvyv//ovn4F4 ZrjPOT0z3O8oTc8Mz/X1xTPDPTPcDNH+15f/+I//CM2XaR59enqq7T5KGT/n/OZmeNH/D9NZ33qj Iw/R4RLd0K0u1tfXw8Nl0Q8ssObQTTt0Q7dq2draCp/uTxvoWHNoh266oR2/JW0U9/X1deREPm1f bxZdbmyGe6NDN3SrmrSxHT3NkzbQsebQTTvtdEO3ekunb4aGhkJz5MbGhgtnzaEduumGdgFFYRcA AGfOSURBVPzQ8vJyaM5sNBqFTofT9vVm0eXGZrg3OnRDtyr68OGDEz3WHLqhnW7oRkj0OYfuMGTN oR266YZ2vNTV1VWzp6cnNG8eHh66cOVbbxZdbmyGe6NDN3SroiK3Htre3nbhrDl000473dCtxkZG RkLz48rKiotmzaEduumGdrzYwsJCaN6cmppy0cq33iy63NgM90aHbuhWVaurq6HhcnJy0kWz5tBN O+10Q7eaOj4+Ds2O6efz588unDWHduimG9rxYpeXl83f/e53oZlT19KtN3FyYzPcGx26oVtVXV9f Gy6tOXRDO93QjRdJp24ic+O//uu/umjWHNqhm25oR9g///M/h+bOd+/euWjlWm8WXW5shnujQzd0 q7K3b9+Ghsv0n8eaQzfttNMN3erl/Pw8fCr8j3/8owtnzaEduumGdoR9vS/3o5/0nPH0vHFKs94s utwXnc1wb3Tohm5V8qc//Sn8wWb6MBRrDt20Qzd0q4/Z2dnwzKidNYd26KYb2tGKbi/5WVlZceHK 082iy43NcG906IZuhstf/6QPQ7Hm0E07dEO3eri9vW329vbaDLfm0A7ddNNNO7rS7SU/fX19zZub GxevDN0WFhaaX34+f/7symTgL3/5S7PRaPz8k/5MHtIas+Z0Qzd+3O7f/u3fwgOmWw9Zc+imHbqh Wz2kUzaROfH//b//1/z3f/937aw5tEM33dCOV3X7p3/6p9Acury87OKVoNsblwIAKKOxsbHQcLm4 uOiiAQBU3P39fbO/vz80J25tbblwAAC82s7OTvh0+MPDgwvXZTbDAYBS2tvbCw2X6UNRwyUAQLVt bm6GZsTBwcHm4+OjCwcAwKs9PT09z5eReTTNr3SXzXAAoLTD5fDwcGi4/PjxowsHAFBRaVN7YGAg NB+ur6+7cAAAtEz0y5lpfvXlzO6yGQ4AVGa4TJvnaRMdAIDq2d7eDn/w6M5BAAC0UnpsT7r9eWQu 3d3ddeG6yGY4AFDq4TL6TMj9/X0XDgCgYtIXHhuNRmguXF1ddeEAAGi5tbW10Fw6OjrqAE8X2QwH AErt/fv34eESAIBqSadpIjNhT09P8/r62oUDAKDlbm5unufNyHx6cHDgwnWJzXAAoNRub2/Dtx46 Ojpy4QAAKmRsbCw0D757985FAwCgbRYWFkLz6cTEhIvWJTbDAYDSW1xcDA2X4+Pjbj0EAFARFxcX 4ZM36b8DAADtcnl5GZ5RT09PXbgusBkOAJTe1dVVeLg8OTlx4QAAKmBubi40B05PT7toAAC03czM TGhOnZqactG6wGY4AJCF2dlZH4ICANRMkVPhvhQJAEAnpEc1RubU9JNOlNNZNsMBgCykD0INlwAA 9RI9Fe5xOQAAdNLIyEhoXl1eXnbROsxmOACQjfThZmS4TB+eAgCQp8+fP4dPhe/t7blwAAB0zO7u bmhe7e3tbd7c3LhwHWQzHADIxvHxsdPhAAA1sbCwEJr7hoeHnQoHAKCj0vw5NDQUmls/fPjgwnXQ m7W1teaXn+vra1ckA2dnZ83f//73P/+kP5OHtMasOd3QjeLt0nA5OjoaGi4XFxddVGsO3bRDN3TL 8LpHT4VvbW1pZ82hHbrphnZ0vNvm5mZobu3v72/e39+7sB3q9uaXF//09NSVycDHjx9/tWjSn8lD WmPWnG7oxuva7e/vh4bL9CGqWw9Zc+imHbqhW16iHygODAw07+7utLPm0A7ddEM7Ot4tbWynDe7I /Jo2aelYN4suNzbDvdGhG7rVud3j46NbD1lz6KaddrqhW4UVmffS5rl21hzaoZtuaEe3ur1//z40 vw4ODjYfHh5c3M50s+hyYzPcGx26oVvd2339XviSk0KGS2sO3bRDN3TLQ7rdeStuM6mdNYd26KYb 2tGpbkVOh3/rC520pZtFlxub4d7o0A3dDJf3zxvckeHS+6U1h27aoRu6ld/T01Oz0Wi05BaT2llz aIduuqEdneyW7k4ZmWPT3ZDS/Evbu1l0ubEZ7o0O3dBNu+bzh56R4XJ4eNhwac2hm3bohm4lt7u7 G5rxenp6vnkqXDtrDu3QTTe0o9Pdbm9vm319faF59uTkxAVufzeLLjc2w73RoRu6aVdsuNzb23OB rTl00w7d0K3ERkZGQvPdzMyMdtYc2qGbbrppR2m6LS0thebZqakpF7j93Sy63NgM90aHbuimXbHh cnx83AW25tBNO3RDt5I6OjoKzXbp5/z8XDtrDu3QTTfdtKM03a6urp7vXhSZac/Ozlzk9naz6HJj M9wbHbqhm3bFh0v/Llhz6KYduqFbOaUvLkbmurdv32pnzaEduummm3aUrtv8/HzL7nZES7pZdLmx Ge6NDt3QTbu/W1hYaOmHplhzuqEduqFb511cXIRPhf+ohXbWHNqhm25oRze6pbsXRWfby8tLF7p9 3Sy63NgM90aHbuim3euGy+/dThNrTje0Qzd067zoFxxf8mxF7aw5tEM33dCObnVL82pkvk2nyWlb N4suNzbDvdGhG7pp92vRW2q69ZA1h27aoRu6lUeRR98cHx9rZ82hHbrpppt2lLbb0dFRaL5N8/DN zY2L3Z5uFl1ubIZ7o0M3dNPudcNl+rm+vnaxrTnddNMO3dCtBJaWlkJz3NjYWPPp6Uk7aw7t0E03 3bSj1N0ajUZozl1ZWXGx29PNosuNzXBvdOiGbtr9o5GRkdBwuby87GJbc7rpph26oVuX3d7eNvv6 +kJz3MHBgXbWHNqhm266aUfpu329n/ejnzQX393dueCt72bR5cZmuDc6dEM37f7R7u5uaLjs7e11 6yFrTjfdtEM3dOuytbW10AzX39/ffHx81M6aQzt000037Sh9t4eHh+bAwEBo3k3zMS3vZtHlxma4 Nzp0Qzft/lG6VWb01kNOh1tzuummHbqhW/ekTe12fjionTWHduimG9rR7W6bm5uheXdoaOhFjwQi 1M2iy43NcG906IZu2n3b1tZW+NZD6RuaWHO66aYduqFb50U/GEynwu/v77Wz5tAO3XTTTTuy6Zbm 1zTHRubenZ0dF72V3aampppffi4uLlyZDPz5z39+XjhfftKfyUNaY9acbuhG+9ql00Xp25OR4TJ9 CIs1p5tu2qEbunVWkVPhq6ur2llzaIdu6KYd2XVLd6eMzL3p7pdOh7eu2xuXAgCoko2NjfCth176 3EkAAFpjd3c3NLP19vY2b25uXDgAALJze3v7fIfKyPx7eHjowrWIzXAAoFKur6+bPT09oeEy3V4d AIDOGR0dDc1ri4uLLhoAANlK82xk/p2cnHQ6vEVshgMAlbOwsBAaLtOHsYZLAIDOODk5Cc1q6efz 588uHAAA2Uq37I4e4Dk7O3PhWsBmOABQOenD0uhwube358IBAHRA9FT4zMyMiwYAQPZmZ2dDc/D0 9LSL1gI2wwGASpqbmwsNl2NjYy4aAECbHR8fh0+Fn56eunAAAGTv/PzcHZK6wGY4AFBJRU6H+6AV AKC9ol9YnJqactEAAKiMNN9G5uE0P/M6NsMBgMpKt9R06yEAgHK4uroKf1kxPV8cAACq4ujoKDQP p/n5+vrahXsFm+EAQGUVufVQ+pAWAIDWW1lZCc1lIyMjzaenJxcOAIBKaTQaobl4aWnJRXsFm+EA QKWl096R4XJhYcFFAwBosfv7+2ZfX19oLtvc3HThAAConN3d3dBc3Nvb27y9vXXhCrIZDgBUmlsP AQB03/r6emgmGxwcbD48PLhwAABUzuPjY3NoaCg0H3/48MGFK8hmOABQecPDw4ZLAIAuSafCBwYG QvPYxsaGCwcAQGWleTcyH/f39z/P1cTZDAcAKm97ezs0XKZbeN7c3LhwAAAtkG537oM+AAD4uzTv prk3Mienuy0RZzMcAKi8p6enZqPRCA2Xq6urLhwAwCsVuQXk2tqaCwcAQOWlzx8jc/Lo6Ojz55zE vEkPaf/y4+HrefjrX//a/MMf/vDzT/ozeUhrzJrTDd3oTrutrS3PqbTm0E07dEO3DovOYL29vS07 Fa6dNYd26KYb2lHmbul/J82/kXn54OBAkGC3N7+8gKenp65MBj5+/Pirf/HTn8lDWmPWnG7oRnfa pY3t6K2H0i09seZ0Qzt00023YtKpleHh4dD8tbCwoJ01p5t26IZu2lGbbmn+jczL4+PjgsS7WXS5 sRnuBRPd0E27YqK3Hkqnw916yJrTDe3QTTfdivnpFEbo5/LyUjtrTjft0A3dtKM23a6urpo9PT2h mdm/N+FuLl5ubIZ7wUQ3dNOumJubG7cesubQTTt0Q7cOGRsbC81dMzMz2qGbduiGbtpRu25zc3Oh uXlqakqUWDeLLjc2w71gohu6aVfc8vJyaLhMH+I6HW7N6YZ26KabbjGfPn0Knwo/Pz/XDt20Qzd0 047adTs6OgrPzmne5sXdLLrc2Az3golu6KZdcZ8/fw7feigNpFhzuqEduumm28tFT7e8fftWO3TT Dt3QTTtq2y09C7ybd1WqeDeLLjc2w71gohu6afc6s7Ozbj1kzaGbduiGbm1ycXFRiuceamfNoR26 6YZ25NJtf38/fDo8zd28qJtFlxub4V4w0Q3dtHuds7Oz8HDp3yFrTje0QzfddHuZ+fn5UnzxUDtr Du3QTTe0I5du6TGNjUYjNEenx0Hyom4WXW5shnvBRDd00+71JiYmQsNl+lAXa043tEM33XT7vqur q9I8kkY7aw7t0E03tCOnbru7u6E5ur+/v3l/fy/Qj7tZdLmxGe4FE93QTbvXOzw8DA2Xvb29zZub G4GsOd3QDt10c1G+Y2FhITRjjY2NPZ+C0Q7dtEM3dNOOundLc/HQ0FBonl5bWxPox90sutzYDPeC iW7opl1rhku3HrLmdNNNO3RDt9Ypcir84OBAO3TTDt3QTTt0+8nW1lZonh4YGGg+PDyI9P1uFl1u bIZ7wUQ3dNOuNaK3Hkqnw29vb0Wy5nRDO3TTjW9YWVkJzVYjIyNtOxWunTWHduimG9qRY7fHx8fn De7IXJ020PluN4suNzbDvWCiG7pp1xpFbj304cMHkaw53dAO3XTjK+lDu+hc1e7PM7Sz5tAO3XRD O3LstrS0FJqr0xye5nF+s5tFlxub4V4w0Q3dtGvf++qPfvr7+5v39/dCWXO6oR266cYvRG/n2NfX 1/aZSjtrDu3QTTe0I8duRR4/lO6AyW92s+hyYzPcCya6oZt2rVPkFNPa2ppQ1pxuaIduuvGTdLed 4eHh0DyVbqmuHbpph27opp12un3bwsJCaL5uNBptfQRR5t0sutzYDPeCiW7opl1rvX//3ulwa043 3bRDN3QrKJ1CicxSvb29zZubG+3QTTt0QzfttNPtN1xcXIRPhx8dHYn17W4WXW5shnvBRDd00661 7u7unje4I8Pl9va2WNacbmiHbrrVXjp9kk6hROao9AxE7dBNO3RDN+200+375ubmQnP22NiY0+Hf 6pZuY/Xl59OnT65MBnZ2dp6/DfLlJ/2ZPKQ1Zs3phm6Us126Vafh0prTTTft0A3dYg4PD0MzVPoc Iz0DUTt00w7d0E077XT7viKnw09OTgT7qtsblwIAoPn8oaxbDwEAxExMTITmp/TsQwAA4GWmpqZC 8/b09LSL9hWb4QAAP1leXg4Nl2kYBQCoq+Pj49DslH4+f/7swgEAwAulwzjRmTudKOfvbIYDAPyk yOlwz3YCAOoq+gzDmZkZFw0AAIImJydDc3ea0/k7m+EAAL8Q/VDXrYcAgDoq8vzC8/NzFw4AAILS YZzo6fB06If/YzMcAOAXLi8vw8Pl2dmZCwcA1Mrs7GxoXhofH3fRAACgoJGRkdD8vbS05KL9xGY4 AMBX0rPA3XoIAODbijxa5uTkxIUDAICCdnd3Q/N3b29v8+7uzoVr2gwHAPgH6RaekQ9403/2+vra hQMAamFxcTH0QVw6xQIAABT39PTUbDQaoTl8bW3NhWvaDAcA+Kb0LPDIcLmysuKiAQCVl06X9PX1 heakra0tFw4AAF7p48ePoTm8v7+/eX9/X/vrZjMcAOAbTk9PQ8Nl+lDYcAkAVN36+nr4VPjj46ML BwAAr/Tw8PC8wR2Zxzc2Nmp/3WyGAwD8homJidBwmT4cBgCoqrSpPTg4GJqPdnZ2XDgAAGiRDx8+ hObxNL+nTfQ6sxkOAPAbjo6ODJcAAD/Z3t4OzUYDAwNOhQMAQAulzx6HhoZCc/nm5matr5nNcACA 70i39vRMTACg7orcknFtbc2FAwCAFos+uigd4Knzl1RthgMAtHC4TCegPDscAKia6Knw3t7e5u3t rQsHAAAtdnd31+zr6wvN57u7u7W9Xm9OT0+bX358cJuHv/3tb82PHz/+/JP+TB7SGrPmdEM38mqX /v7oKaiNjQ3drDnd0A7ddKuURqMRmodWV1e1QzftXBTd0A3tdGuTlZWV0Hye5vmnp6dadnvzywuR /i8ov7QB/stu6c/k4adFZ83phm5k1i7d4jN666G6DZfWnG5oh266Vdfh4WGWp8K1s+bQDt10Qzuq 2u36+rrZ09MTmtOPj4/r2s2iy43NcC+Y6IZu2nWWWw9Zc7qhHbrpVudu4+PjoTloaWlJO3TTTjvd 0A3tdGuzNHdH5vSpqam6drPocmMz3AsmuqGbdp2XbvUZGS5HR0drdTrcmtMN7dBNt2o6OjoKzUDp 5/LyUjt000473dAN7XRrs4uLi/Dp8PPz8zp2s+hyYzPcCya6oZt2nZdu9Rk9HZ5uKaobuqEduumW s4mJidD8Mzc3px26aaedbuiGdrp1SJq/I/P6zMxMHbtZdLmxGe4FE93QTbvuWFlZCQ2Xk5OTuqEb 2qGbbtn69OlT+FT41dWVduimnXa6oRva6dYhZ2dnTof/uJtFlxub4V4w0Q3dtOuO6+vr8HCZbi2q G7qhHbrplqOFhYXQ3DM7O6sdummnnW7ohna6ddjbt2+znts70M2iy43NcC+Y6IZu2nXP9PR0aLhM /3nd0A3t0E233KQT3rmfMLHmrDm0Qzfd0I46dDs+Ps76jk4d6GbR5cZmuBdMdEM37crz/7+X/KRb jOqGbmiHbrrlJHoqvIxfALTmrDm0Qzfd0I66dBsbGwvN72ner1E3iy43NsO9YKIbumnXXRMTE6Hh cm5uTjd0Qzt00y0bRR4NU8brYs1Zc2iHbrqhHXXpdnBwEJrf07x/d3dXl24WXW5shnvBRDd00667 0nPAo6fDLy8vdUM3tNNNN92ysLq6Gppz0ikU7dAN7XRDN7TTrbuGh4dDc/za2lpdull0ubEZ7gUT 3dBNu+4bHR0NDZeLi4u6oRva6aabbqV3e3vb7OvrC805u7u72qEb2umGbminW5eluTwyxw8MDDQf Hh7q0M2iy43NcC+Y6IZu2nXf/v5++NZD6ZajuqEb2ummm25lFj0VPjQ01Hx6etIO3dBON3RDO926 7PHxsTk4OBia5zc3N+vQzaLLjc1wL5johm7adV/60LfRaISGy+XlZd3QDe1000230krPDIyeCi/z h2fWnDWHduimG9pRt25bW1uheT5tnlf1dLjN8IzZDPeCiW7opl05bG9vh4bL9OFyuvWobuiGdrrp plsZVe2DM2vOmkM7dNMN7ahbtzSf9/f3Ox3etBmeNZvhXjDRDd20K4d0Ojx666EPHz7ohm5op5tu upVyrhkeHq7Uh2bWnDWHduimG9pRx25ra2uhuT79HlDWRx+1qJtFlxub4V4w0Q3dtCvv+/KPfgYG Bip56yFrTje0Qzfd8ra7u1u5mcaas+bQDt10Qzvq2C3dmTL6+KP0+0CFu1l0ubEZ7gUT3dBNu/K4 v7936yFrTje0QzfdspZOgTQajdA8k06baIduaKcbuqGdbuW0uroamu/T7wNVOx3+czf/CgMAvM77 9+9Dw+XQ0FAlbz0EAORpf38/NMv09vY+fyEQAAAop3Q6vKenJzTnHx8fV/Ja2AwHAHil6+vr5w+F 637rIQAgT5OTk6E5ZmFhwUUDAICSW15eDs35ExMTlTzAYzMcAKAF0ofCdb/1EACQn8PDw9AMk34+ f/7swgEAQMnd3NyET4en3w+qxmY4AEALXF1dhYfLdEtSAIBuGh8fD80vMzMzLhoAAGRifn4+NO+/ ffu2ctfAZjgAQJeGy9HRUafDAYCuOTs7C58KPz8/d+EAACATl5eX4QM8VZv5bYYDALRIGhTdeggA yEU69VH3UyIAAFB17969C83909PTlfrntxkOANBC0Q+V061JAQA67eTkJHwq/Pj42IUDAIDMpAM8 0dk/PRKyKmyGAwC0UJEPltMtSgEAOml2djY0r0xMTLhoAACQqTTPR+b/paWlyvyz2wwHAGix6Onw qt16CAAot4uLi/CjXY6Ojlw4AADI1OnpaWj+T78vVOV0uM1wAIAuD5fpJ/13AAA6YW5uLjSnjI2N uWgAAJC5NNdHfg9YWVmpxD+3zXAAgDaYmpoKDZczMzMuGgDQdjc3N83e3t7QnLK/v+/CAQBA5g4P D0O/B/T19T3//pA7m+EAAG2QbiUaPR1+eXnpwgEAbbWwsBCaTxqNRvPp6cmFAwCAChgZGQn9PvD+ /fvs/5lthgMAtMn4+HhouEy3LAUAaJe7u7vwqfDd3V0XDgAAKmJnZyf0+0B/f3/z/v4+63/mN+n5 lF9+cv+HqYu//e1vzY8fP/78k/5MHtIas+Z0Qzfq0y5666Genp7m9fW1buiGdrqhW1ssLy+HZpPh 4eHm4+OjduiGdrqhG9rpVpFu6a5P6e5Pkd8L1tbWsu725pf/MOn/gvJLG+C/7Jb+TB5+WnTWnG7o Rk3aFRku04fUuqEb2umGbq328PDwfKojMpdsbGxoh25opxu6oZ1uFeu2ublZi9Phv+hm0eXGZrgX THRDN+3ykW4tGj0dfnV1pRu6oZ1u6NZS6+vroZlkcHDweQNdO3RDO93QDe10q1a3dPenoaGhyp8O txmeMZvhXjDRDd20y0ddTodbc9Yb2qGbbuWVTnFET4Wn0yLaoRva6YZuaEc1u0W/LJseoZQ+58y0 m0WXG5vhXjDRDd20y8v29nZouOzr68vuJJY1Z72hHbrpVl7pFEf0Noi5nwq35nRDO3TTDe3Q7bcV +cJsugNmpt0sutzYDPeCiW7opl1eitx66MOHD7qhG9rphm6vVuRDrnRKRDt0Qzvd0A3tqHa36Jdm 090vczodbjM8YzbDvWCiG7ppl5+tra3QcNnb2/v84bVu6IZ2uqHba0Q/4Ep3qLm5udEO3dBON3RD OyrercgXZ/f29nLsZtHlxma4F0x0Qzft8pNuNRodLjc2NnRDN7TTDd0KS6c2onenef/+vXbohna6 oRvaUZNuq6urod8XxsbGsjkdbjM8YzbDvWCiG7ppl6foyazBwcFsntdpzVlvaIduupVPeqZf9M40 VTkVbs3phnbophvaoduPXVxcNHt6ekK/NxwcHOTWzaLLjc1wL5johm7a5anIrYc2Nzd1Qze00w3d wtJpjfRMv8jcsby8rB26oZ1uLopuaEfNus3NzVXydLjN8IzZDPeCiW7opl2+orceyuV0uDVnvaEd uulWLnU/FW7N6YZ26KYb2qHby1T1dLjN8IzZDPeCiW7opl2+bm9vnz9sjgyXObzXW3PWG9qhm27l Mjo6WutT4dacbmiHbrqhHbq9XPR0+Nu3b3PqZtHlxma4F0x0Qzft8ra4uFi5Ww9Zc9Yb2qGbbuVx dHQUmjXSTzoNoh26oZ1uuumGdtSzW5HT4efn57l0s+hyYzPcCya6oZt2efv8+XPlbj1kzVlvaIdu upXH+Ph4aM6YmZnRDt3QTjfddEM7at4tejq87L9H2AzPmM1wL5johm7a5W9hYaFSp8OtOesN7dBN t3Iociq87Cc6rDlrDu3QDd20Q7f2q9rpcJvhGbMZ7gUT3dBNu/xV7XS4NWe9oR266VYO6dl9ToVb c7qhHbrphnboVvffJ2yGZ8xmuBdMdEM37aohDYtVOR1uzVlvaIduunVfkZMcVf730JrTDe3QTTe0 Q7eYvb29ytxpymZ4xmyG/3/s3T9IpFue8PG+c2VHGBkMZJHdgnFZYd1dA+EVxoFmr4FBBwYuGMhi IIyBgYELwsogVGAgi4GBQQfCGhj0MAa9IIMMPayBgYFBMRgYGDhgUIGBQQUVGDzvnpq1p2/Pvbc9 T/17TtXnA8W+ve/e6TvPt8+xqn91nseGiW7opl1vCG8Ue+V0uDVnvaEduunWfbHP+JudndUO3dBO N910Qzt0+ygcxBkfH4/6XLGwsFDsbnd3d9nzq16v+xOdgMfHx+zi4uLjK/yaNIQ1Zs3phm5o96nw ZrEXTodbc9Yb2qGbbt3lVLg1pxvaoZtuaIdurXB0dBR9Ovzy8rKw3V75IwwA0D2ff7P0Ja/379+7 cADAtzgVDgAAtEKe0+Hh80hRGYYDAHTZzMxM1JvL8KxxAIBn19fX0afC371758IBAADfKfZ0ePg8 cnNzU8j/LobhAABdlud0eHjeOABAsLKyEvU+IpzyKOJjVwAAgGIInxdKpVJPHOAxDAcAKIDp6Wmn wwGAaNVqNRscHIx6HxFOeQAAAPyQ4+Pj6AM8RTwdbhgOAFAA4ValsW8uK5WKCwcAfW55edmpcAAA oC2mpqaSf3a4YTgAQEHEng5fWFhw0QCgj+V5VrhT4QAAwEvlOR1etAM8huEAAAVxcnIS/eYy/CU4 ANCfPCscAABop/D5IXyOiPncEe5eVSSG4QAABTI5ORn15nJ1ddVFA4A+lOdZ4QcHBy4cAAAQ5e3b t1GfO8Ldq+7v7wvz728YDgBQIIeHh9FvLm9vb104AOgza2trUe8ZhoeHs8fHRxcOAACIEk6Hj42N RX3+2N7eLsy/v2E4AEDiby7DLVIBgP4RTlk4FQ4AAHTK3t5e1OePoaGhwpwONwwHACiY8JfVsafD 7+7uXDgA6BPr6+tR7xVGR0ezer3uwgEAALmEAzylUinqc8jGxkYh/t0NwwEACib8ZXXsm0vPDgeA /hBudR5ueR7zPmFnZ8eFAwAAmrK/vx99OrwIj2p6FU4RPb98SzidD74XFxcfX575lY6wxqw53dAN 7V4i9nR4uFVqN289pJv1hnbopltnbG1teVa4Nacb2qGbbrpph24dV6vVor+YWy6Xu97t1af/Qufn 5/5EJ+Dzb16EX5OGsMasOd3QDe1e+mYtpdPhullvaIduurVfnlPh4dl+2llzuqEduumGdujWCrGP bOrml3M/6SZeagzDbZjohm7a9Yc8zw6vVqu6oZt26EaPdgunKpwKt+Z0Qzt0Qzft0K1bwt89htuf p3A63DA8YYbhNkx0Qzft+kOe0+Hb29u6oZt26EYPdgtD7dj3Bd28JaF26KaddrqhG9rp1pvW1taS +JKuYXjCDMNtmOiGbtr1j9jT4eGbmd04Ha6b9YZ26KZbezkVbs3phnbohm7aoVsR3N/fN+5QWfTH NxmGJ8ww3IaJbuimXf8Ip8NHR0ej3lxubm7qhm7aoRs91C3Ps8K78X5AO3TTTjvd0A3tdOsPKysr UZ9Pwt9v1mq1bnUTLzWG4TZMdEM37fpLnpNgXXxzqZv1hnboplsB3gv0+6lwa043tEM33dAO3drn 9va28KfDDcMTZhhuw0Q3dNOuv+Q5Dba1taUbummHbvRAtzzvA3Z2doSz5nRDO3TTDe3Qra2Kfjrc MDxhhuE2THRDN+36T+yJsPDs8E6eCNPNekM7dNOtPQ4ODqLfA4Rn+GHN6YZ26KYb2qFbO4XT4YOD g4U9HW4YnjDDcBsmuqGbdv0nz6mwMEDXDd20QzfS7Vav17NSqVTYn//aoRva6YZuaKdbf9vc3Czs 6XDD8IQZhtsw0Q3dtOtPRX5eqG7WG9qhm26tF3sq3LPCrTnd0A7ddEM7dOukarXauDtVEU+HG4Yn zDDcholu6KZdfyry6XDdrDe0QzfdWsupcGtON920Qzd00w7dUpDndHj4vNPBbuKlxjDcholu6KZd /yrq6XDdrDe0QzfdWsupcGtON920Qzd00w7dUhBOh8c+O/zo6KiT3cRLjWG4DRPd0E27/lXU0+G6 WW9oh266tU6eU+Hr6+tiWXO6oR266YZ26NYVi4uLUZ9fxsfHs6enp051Ey81huE2THRDN+362/b2 dtSby5GRkaxWq+mGbtqhG4l0iz0VHk5h3N/fi2XN6YZ26KYb2qFbV1QqlWxgYKBQp8MNwxNmGG7D RDd0066/5Tkdvre3pxu6aYduJNDNqXBrTjfdtEM3dNMO3VJUtNPhhuEJMwy3YaIbumlH7Onw0dHR tp4O1816Qzt006013r1751S4NaebbtqhG7pph27Jub6+LtTpcMPwhBmG2zDRDd204+HhoVCnw3Wz 3tAO3XRrXjgVEU5HOBVuzemmm3bohm7aoVuKVlZWoj7PhLtitesAz8du4f/x/Aq33KT4/vjHPzYG 4M+v8GvSENaYNacbuqFdq2xtbRXmdLhu1hvaoZtuzQunIpwKt+Z00007dEM37dAtVbe3t9Gnww8O Dtra7ZUsAABpKtrpcAAgP6fCAQCAXhB7Onxqaqqtzw43DAcASFjRnh0OAOTjWeEAAEAvyHM6vJ3P DjcMBwBIWLVajX5zWS6XXTgAKJhwGiLm5/nS0pKLBgAAFNLi4mLU55twl6x2nQ43DAcASNzq6mrU m8twa3XPNgKA4oh9Vnj4Ilw4bQEAAFBElUol+gDP4eFhW/5dDMMBABIXbpEabpUa8+ZyZ2fHhQOA AginH8bGxqJ+jodn8AEAABTZ/Px8IR7vaBgOANADYk+He3Y4ABSDU+EAAEAvOj8/j/qs067T4Ybh AAA94ObmJvp0+N7engsHAF1Ur9ezUqnkWeEAAEBPmp2djfq8Mzk52fJ/B8NwAIAesb6+7tnhAJCQ 8MW02JMS4dl7AAAAKchzOjzcPauVDMMBAHrE3d1d49apMW8uy+WyCwcAXRAeVxK+mBbzc3txcdGF AwAAkvL69euozz3j4+PZ09NTy35/w3AAgB6yubkZ9eZyZGTEs8MBoAsODg6iT0hcX1+7cAAAQFIu Ly+7ejrcMBwAoIdUq9VsaGgo6s3lzs6OCwcAHRS+iBb7rPCFhQUXDgAASNL8/HzU55+pqamWnQ43 DAcA6DGxp8MHBwez+/t7Fw4AOiR8ES3mZ3V4DMrNzY0LBwAAJOnq6ir6dPjJyUlLfm/DcACAHvPw 8BD9DNKtrS0XDgA6oF6vZ6Ojo1E/p1dXV104AAAgaeFuV904Hf7q0//Q8/NzJRKwv7//rT8M4dek Iawxa043dEO7TiiXy1FvLsPw/PHxUTfrzUXRDt1oc7fYZ4WHU+G3t7dCWHO6oR26oZt26Ja0PM8O Pz4+bkU38VJjGG7DRDd0044vCbc9D395HvPmMgzQdbPe0A7daF+3cCp8YmIi6ufz4uKiCNacbmiH buimHbr1hNhnh4+Pj+c+HW4YnjDDcBsmuqGbdrzEyspK9OnwWq2mm/WGduhGm7rFPis8vK6vr0Ww 5nRDO3RDN+3QrSfkeXb40dFRs93ES41huA0T3dBNO14inA4fGhqKenO5t7enm/WGduhGG7qFU+Gl Uinq53J4ph7WnG66aYdu6KYduvWSpaWlqM9Fk5OTuU6HG4YnzDDcholu6KYdL7W5uRn15jIMz8MQ XTfrDe3QjdZ2+/yzvFPh1hy6aYdu6Kaddrr1o0qlEv14x5OTk2a6iZcaw3AbJrqhm3a8VLVajT4d HgboullvaIdutK5beAxJeBxJzM/jcFoCa0433bRDN3TTDt160eLiYttPhxuGJ8ww3IaJbuimHTFi T4eHv6x/fHzUzXpDO3SjRd12d3ejfhaHUxK3t7cuvjWnm27aoRu6aYduPSl83ok9HR777HDD8IQZ htsw0Q3dtCNGGGzHnkYrl8u6WW9oh260oFuen8Nra2suvDWnm27aoRu6aYduPW1lZSXqc9L4+HhW r9fzdBMvNYbhNkx0QzftiBWG27Gnw8Mt1nWz3tAO3XRrrtve3l70qfC7uzsX3prTTTft0A3dtEO3 nnZ1dRV9Ojx8vsrRTbzUGIbbMNEN3bQjVvhL9dg3l+vr67pZb2iHbro10S2cCh8ZGYn6+RtOR2DN 6aabduiGbtqhWz+IfXb46OhoVqvVYruJlxrDcBsmuqGbduSxuroa9eZycHDwxSfTdLPe0A7ddPtL sXdmCT977+/vXXRrTjfdtEM3dNMO3fpCpVKJPsDz0rmoYXjCDMNtmOiGbtqRR7jt+dDQUNSby42N Dd2sN7RDN91ydHt4eIj+uRtzVxasOd3QDt100007dOsFsafDw7PDn56eYrqJlxrDcBsmuqGbduS1 ubkZ/ezw8Jf5ullvaIduusV1iz0VHl43NzcuuDWnm27aoRu6aYdufeX29jb6dPjR0VFMN/FSYxhu w0Q3dNOOvMLp8HAL1lafUtPNekM7dNPtz8IXycIXyjwr3JpDN+3QDd3QTje+LHweivn8VCqVvvjs cMPwhBmG2zDRDd20oxlhuN3q55fqZr2hHbrp9mfb29tRP2vDKYhwGgJrDt20Qzd00w7d+lH4PBR7 gGdvb++l3cRLjWG4DRPd0E07mvH4+Bj9DNPV1VXdrDe0QzfdXtAt/JyNPRXuWeHWHLpph27oph26 9buNjY2oz1EjIyONz18v6CZeagzDbZjohm7a0aytra2WnljTzXpDO3TTLd/P2JfcgQVrTje0Qzd0 0w7del2lUol+dni5XP5yt/CA8edXeIYkxfeHP/wh++Uvf/nxFX5NGsIas+Z0Qze0K4Lwrcnw7cmY N5cLCwu6WW9oh266/UC38P8Xeyp8c3PTRbbm0E07dEM37dCN/7W4uBj1eSp8/np4ePjBbq9cVgCA /hSeqxPz5jK8rq6uXDgA+B7hduexf3HzQ7f1AwAA6CfhzpSxp8O/9Ngpw3AAgD5Vq9WiT4d/6dnh ANCvwqmDoaGhqJ+r29vbLhwAAMAnVlZWWvroKcNwAIA+dnBw0NJnhwNAvwq3O4/9C5u7uzsXDgAA 4BPhc1LsF41/6ACPYTgAQB+r1+vRp8PDs3sAgD+7vr5uDLdbeSs/AACAfhX7ZeMfOsBjGA4A0Oc8 OxwAmrO0tBT1czSccvih2/gBAAD0s4eHh2x4eDjqc1a4vfp3MQwHAOhz4XR4qVSKenM5NzfnwgHA /wqnD8IphJifo+Vy2YUDAAD4ARsbG9EHeCqVyl/85xiGAwCQHR0dRb+5vLi4cOEA6Hvh9EHMz89w uuHx8dGFAwAA+AF5nh0+Pz//F/85huEAAGRPT0/Z+Ph49Onw8M8BQL+6vLyMPhW+s7PjwgEAALxA 7LPDwyt8TvuUYTgAAA0nJyfRby4/fPjgwgHQt2ZnZ6N+boYvnoXHkwAAAPBleZ4dHj6nfcowHACA hnDKe2xsLOrN5fT0tNPhAPSF8Jcw4YTB+fl5dnV1lf3P//xP9JfIDg8PXUgAAIAI5XI5+rPX9fX1 x3/eMBwAgI/evn0b/eby9PTUhQOg59zc3GS7u7vZ69evs5/+9KfRPx8/f5VKpaxWq7mwAAAAEcLn qPB5Kvbxjs8MwwEA+CjPs8OnpqZcOAB6xsXFxV/c/vyrr75qehgeHkcCAABAvIODg9zPDjcMBwDg W/I8O/zo6MiFAyBp1Wo1W1payr7++uumB9/f9cUxjxUBAADIJ88BnpmZmcY/9yo8F/L59Twhp9jC M8YGBgY+vjxzLB1hjVlzuqEb2qUgPAs85s3lz372M92sN7RDt6Tb/O3f/m3LToF//jo7O3ORrTl0 0w7d0A3tdKMJ4TFWsZ/F/vqv/zr8zz//L87Pz13JBOzv738rZPg1aQhrzJrTDd3QLsUOsS/drDe0 Q7dUXF1dZT/5yU9aPgB/fv385z93KtyaQzft0A3d0E43mlSv16OfHf5/L/FSYxhuw0Q3dNOOTnjz 5o1huPWGdujW0yqVSlsH4eH1j//4j42/tMGaQzft0A3d0E43mpPn2eGG4QkyDLdhohu6aUcnhAFB eCSLYbj1hnbo1otqtVr293//920dhD+/VldXXXBrDt20Qzd0QzvdaFKeZ4cbhifIMNyGiW7oph2d Mj8/bxhuvaEduvWklZWVjgzCn1/v37930a05dNMO3dBNO+10o0nhs5VheI8zDLdhohu6aUenXFxc 5Dodrpv1hnboVmThOeFff/119tVXX3VkEB5+n3/+53/27HBrDt20Qzd000473WiBmZkZw/BeZhhu w0Q3dNOOTlpcXIz+S////u//duGsN7RDt8Kam5vr6Knw59fR0ZGLb82hm3bohm7aaacbLW5iGN5j DMNtmOiGbtrRSdfX19Gnw//1X//VhbPe0A7dCun+/r6jp8I/PR3++vVrAaw5dNMO3dBNO+10owUi Hu8oXmoMw22Y6IZu2tFpsc9VDUOGu7s7F856Qzt0K5y9vb2unAp/flWrVRGsOXTTDt3QTTvtdKNJ EQd4xEuNYbgNE93QTTs6LZyiGxoaivrL/uXlZRfOekM7dCuchYWFrg7D3717J4I1h27aoRu6aaed brTACw/wiJcaw3AbJrqhm3Z0w+bmZvRf+F9dXblw1hvaoVuh/NM//VPHb5H+6WtnZ0cEaw7dtEM3 dNNOO91ogRce4BEvNYbhNkx0Qzft6IbHx8dseHg46i/837x548JZb2iHboXx9PSU/fjHP+7qyXB3 TrHm0E07dEM37bTTjdYJn7EMw3uMYbgNE93QTTu6Jc9zVi8uLlw46w3t0K0QwqmBbg7Cw2t2dlYI aw7dtEM3dNNOO91okdvb22xwcNAwvJcYhtsw0Q3dtKNb6vV6ViqVov/SP5zEw3pDO91067a7uzvD cGsO3dAO3XRDO3TrMV94vKN4qTEMt2GiG7ppRzcdHR1F/8X/6empC2e9oZ1uunVdrVbLvv76664O wxcWFoSw5tBNO3RDN+20040WqlarP/TscPFSYxhuw0Q3dNOObpuYmIj6i//wf+90uPWGdrrpVgR/ 8zd/k3311VddG4aHEwtYc+imHbqhm3ba6UZrlctlw/BeYRhuw0Q3dNOObnv79m30X/6HE+VYb2in m27dNjc319Vh+OHhoQjWHLpph27opp12utFi4U5g3/l4xzAlf36FZ2dRfBcXF9k333zz8RV+TRrC GrPmdEM3tOsF4ZR37Onw0dFRp8OtN7TTTbeu29ra6upt0iuVigjWHLpph27opp12utEG33mAx2UB ACCP8Bzw2AHA3t6eCwdAV4UvlHdjCP6jH/0o+9nPfuaLYQAAAG3ynQd4XBYAAPJ6/fp11CBgZGSk ccsiAOimqamprtwq3fPCAQAA2uv6+rrxd5CG4QAANO3q6iobGBiIGgTs7u66cAB0VXhudyeH4GHw /pOf/MTtFAEAADogDMTn5ub+9PeWLgcAAM1YWlqKGggMDQ1l9/f3LhwAXRNunfcP//APHR2Ih2cL AgAA0DmPj4+G4QAANOf29jb6dPjq6qoLB0BXVSqV7Ouvv248y7vdp8LD4N1jQgAAADrPMBwAgKYt Li5GDQbC8NzpcAC6bW9vr62D8DBoD7dHv7m5cbEBAAC6wDAcAICmhb/kjz0dvry87MIBkNzPr5e+ wqnzH//4x9nZ2ZkLDQAA0CWG4QAAtMTa2lr0oODy8tKFA6Br1tfX23Zr9DBkv7i4cJEBAAC6yDAc AICWeHh4yIaHh6OGBXNzcy4cAF1xfX2dDQ4OtnwIHv7nz3/+8+zq6spFBgAA6DLDcAAAWqZcLjsd DkASFhYWWvps8PA/f/rTn2Y7OztZvV53gQEAAArAMBwAgJZ5fHzMRkZGogYIr1+/zp6enlw8ADrm w4cPLT0RPjU1le3t7TV+DgIAAFAchuEAALTU/v5+9BDh5OTEhQOgY6anp6N+Tv3kJz9p3P1kdXU1 W1lZaTxrPPy8Oz09ze7u7lxQAACAgjIMBwCgpcKtYcfHx6OGDOH/3i1lAeiE4+Pj6C9tHRwcuHAA AAAJejU7O5s9vyqViiuSgF//+tfZ8PDwx1f4NWkIa8ya0w3d0K4fuoVbxcYOGsI/g/WGdrrRTuGL V6VSKern09jYWPYv//Ivullz6IZ2uqEb2ummW4LdXn36Ae/8/NyVScDntx4NvyYNYY1Zc7qhG9r1 S7eZmZmoYUN41rhnrVpvaKcb7bS7uxv9Za1///d/182aQze00w3d0E433dLtJl5qDMNtmOiGbtqR QreLi4tsYGAgauCwtbXlYlpvaKcbbfHw8NC4u1rMz6WJiYns97//vW7WHLqhnW7ohna66ZZuN/FS Yxhuw0Q3dNOOVLotLi5GDR0GBwezu7s7F9R6QzvdaLn19fXoU+Gnp6e6WXPohna6oRva6aZb2t3E S41huA0T3dBNO1LpFp7NE3s6fGlpyQW13tBON1rq5uYm+ufR3Nxc9vT0pJs1h25opxu6oZ1uuqXd TbzUGIbbMNEN3bQjpW5ra2vRJ/EuLy9dVOsN7XSjZcJgO/ZnUfhCl27WHLqhnW7ohnbolnw38VJj GG7DRDd0046Uut3f32dDQ0NRA4iZmZnGaTysN7TTjWaFL1jFDsLDYz50s+bQDe10Qze0Q7ee6CZe agzDbZjohm7akVq3crkcPYg4Pj52Ya03tNONpsWeCg+3U7+7u9PNmkM3tNMN3dAO3Xqjm3ipMQy3 YaIbumlHat1qtVpWKpWihhETExNOh1tvaKcbTTk5OYn+MtbW1pZu1hy6oZ1u6IZ26NY73cRLjWG4 DRPd0E07Uux2cHAQPZA4PDx0ca03tNONXMIXqsIXq2J+7oyMjGSPj4+6WXPohna6oRvaoVvvdBMv NYbhNkx0QzftSLFbGEpMTU01PZTAekM73XiJvb29lnwJSzdrDt3QTjd0QzvddEu6m3ipMQy3YaIb umlHqt3Ozs6iBxObm5susPWGdroR5eHhIRsaGor6eRO+sPVdj+fQzZpDN7TTDd3QTjfdku4mXmoM w22Y6IZu2pFyt7m5ueiBeKVScZGtN7TTjRcLz/2O/VlzenqqmzWHbminm266oR269V438VJjGG7D RDd0046Uu93e3mYDAwNRA4rZ2dnvPK2H9aaddrrxufv7++hT4TMzM9/7c0Y3aw7d0E43dEM73XRL upt4qTEMt2GiG7ppR+rdwq3PW3ViD+tNO+1041NLS0vRP2MuLy91s+bQDe100003tEO33uwmXmoM w22Y6IZu2pF6t2q12tJTe1hv2mmnG8HFxUX03UfC8Fw3aw7d0E433XRDO3Tr2W7ipcYw3IaJbuim Hb3Q7fP3NC95vXv3zsW23tBON75T+MLU1NRU1M+VwcHB7O7uTjdrDt3QTjfddEM7dOvVbuVyOXt+ fekDIMUQvun+zTfffHyFX5OGsMasOd3QDe10+5N6vZ6VSqWoocXY2Fjjn8N600473fjc4eFh9Jes tre3dbPm0A3tdNNNN7RDtx7u9sqlAACgW8JJ79jBxc7OjgsHwLeEU+HhC1MxP0/CF7JqtZqLBwAA 0MMMwwEA6KrZ2dmo4cXw8HD28PDgwgHw0e7ubvSXq46Ojlw4AACAHmcYDgBAV33+3KWXvJaXl104 ABrCF6TCF6Vifo5MT083TpMDAADQ2wzDAQDouvn5+eiB+MXFhQsHQLaysuJnCAAAAN/JMBwAgK6r VqvZ0NBQ1CBjZmbGqT6APhfuLjIwMBD182NxcdGFAwAA6BOG4QAAFMLm5mb0yb6TkxMXDqCPTU1N Rf3cCIPz29tbFw4AAKBPGIYDAFAIj4+P0c98HRsby2q1mosH0IfCF6Jiv0S1sbHhwgEAAPQRw3AA AApjf38/erCxu7vrwgH0mfCYjMnJyaifFyMjI40vXgEAANA/DMMBACiMer3eOO3tlrcA/JDwRajY L08dHBy4cAAAAH3GMBwAgEJ5//599IBjYWHBhQPoE/f399nQ0FDUz4mJiYnGaXIAAAD6i2E4AACF MzMzEz0Qv7y8dOEA+sDS0lL0z4jT01MXDgAAoA8ZhgMAUDhhsB1ufx4z6JiennbqD6DHnZycRA/C 5+bmXDgAAIA+ZRgOAEAhra6uRg883r1758IB9Kjwhafx8fHonw0XFxcuHgAAQJ96tbKykj2/bm5u XJEE/Pa3v238BcDzK/yaNIQ1Zs3phm5op9vLVKvV6GfClkqlrFarCWK9aYduPejg4CB6EB6+WKWb NaedbmiHbrqhHbr1b7dXn35IPD8/d2USsL+//60P9+HXpCGsMWtON3RDO91ebnd3N3rwsbW1JYj1 ph269ZiHh4dsdHQ06ufB4OBg45/TzZrTTje0Qzfd0A7d+rqbeKkxDLdhohu6aUe/dKvX69nY2FjU 8CM8a/zu7k4U6007dOshy8vL0V+OKpfLullz2umGduimG9qhm27ipcYw3IaJbuimHf3U7fT0NHoA EoYmWG/aoVtvuLq6anzRKebnQPgiVfhClW7WnHa6oR266YZ26Nb33cRLjWG4DRPd0E07+q3b7Oxs 9EDcnx3rTTt06w2vX7+O/hlwdnamG9rphnbophvaoZtuhuEpMgy3YaIbumlHv3XLcypwfHy8ZacC dUM7dOuOo6Oj6EH4wsKCbminG9qhm25oh266GYanyjDcholu6KYd/dhtbW0teiCys7MjjvWmHbol 6vHxMRsdHY3a94eGhrLb21vd0E43tEM33dAO3XQzDE+VYbgNE93QTTv6sdvDw0P0UGRwcLDxz2G9 aYdu6dnc3Iz+EtTu7q5uaKcb2qGbbmiHbhiGp8ww3IaJbuimHf3aLc/tcsOJcqw37dAtLTc3N9GP x5iYmGjL4zF0s+bQDe10Qze00023pLuJlxrDcBsmuqGbdvRzt+np6eiBeHjmONabduiWjvDc79i9 PnxhSje00w3t0E03tEM3PusmXmoMw22Y6IZu2tHP3c7OzqIHJFNTU9nT05NQ1pt26JaAk5OT6H0+ fFGqXfu8btYcuqGdbuiGdrrplnQ38VJjGG7DRDd0045+7zY/P1+YE4O6oR26tU6tVstKpVL0Hl+p VHRDO93QDt10Qzt047u6iZcaw3AbJrqhm3b0e7f7+/tsaGgoalAShithyIL1ph26FdfGxkb0IHxt bU03tNMN7dBNN7RDN76vm3ipMQy3YaIbummHbllWLpejByabm5tiWW/aoVtB5fmi08jISPbw8KAb 2umGduimG9qhG9/XTbzUGIbbMNEN3bRDtyyr1+vZxMRE1NBkYGCgrbfS1Q3t0C2/hYWFQj4CQzdr Dt3QTjd0QzvddEu6m3ipMQy3YaIbummHbn9ydnYWPTh5/fp19vT0JJr1ph26FUjYz8MXlmL289nZ 2Y7s57pZc+iGdrqhG9rpplvS3cRLjWG4DRPd0E07dPuzMAyJHYgfHh6KZr1ph24FEQbaY2Nj0Xt5 p+70oZs1h25opxu6oZ1uuiXcbWVlJXt+3dzcuDIJ+O1vf5uNj49/fIVfk4awxqw53dAN7XRrrcvL y+jThMPDw9nj46Nu1pt26FYAW1tb0YPwzc1N3dBON7RDN9100w7d+GK3Vy4FAACpW19fjx6krK2t uXAAXRZOd8d+oWlkZMQXmgAAAHgRw3AAAJIXhiJhOBI7EHdbK4Dumpubi967PSoMAACAlzIMBwCg JxwfH0cPVKamphrPqgWg887OznLt2/V63cUDAADgRQzDAQDoGbOzs9GDlcPDQxcOoMPCQHt8fDx6 z768vHTxAAAAeDHDcAAAesbNzU02ODgYNVgZHh7O7u/vXTyADiqXy9GD8NXVVRcOAACAKIbhAAD0 FAMWgGLL88WlkZGR7OHhwcUDAAAgimE4AAA9JTwDPM+tdz98+ODiAXTA3Nxc9B59dHTkwgEAABDN MBwAgJ4TBtsDAwNRg5bJycnGIB2A9jk5OYkehE9NTdmfAQAAyMUwHACAnrSyshI9cNnf33fhANok 3OZ8dHQ0em8+Oztz8QAAAMjFMBwAgJ4Uhi5DQ0NRA5fwDNvb21sXD6ANVldXowfhS0tLLhwAAAC5 GYYDANCz3r59Gz14WVhYcOEAWqxSqUQ/vmJ4eDi7v7938QAAAMjNMBwAgJ42MzMTPRA/Pj524QBa JDzvO89efHBw4OIBAADQFMNwAAB6Wp7TiOGZtuE26wA07+joKHoQPj093RiiAwAAQDNelcvl7Pl1 d3fniiTg4uIi++abbz6+wq9JQ1hj1pxu6IZ2unXe+vp69CBmbW1NN7RDtyZVq9XG7c5j9+Aifc61 3qw5dEM73dAN7XTTLd1urz79sHl+fu7KJGB/f/9bf0kQfk0awhqz5nRDN7TTrfNqtVrjtHfsMKbX //xZb9qhW7utrq5G773hC0y6oZ1uummHbuimHbrRom7ipcYw3IaJbuimHbrFe/fuXfRAZnx8PKvX 67qhHbrl/O/bC4+psN6sOXRDO93QDe100y3pbuKlxjDcholu6KYduuUzPz8fPRAPt1PSDe3QLU54 3vfExET0nntycqIb2ummm3bohm7aoRut7CZeagzDbZjohm7aoVs+Nzc32eDgYNRgJpxqrFQquqEd ukXY2tqKHoTPzs42hui6oZ1uummHbuimHbrRwm7ipcYw3IaJbuimHbrlF056xw5oZmZmdEM7dHuh q6ur6NujDw8PZ/f397qhHbpph27oph260epu4qXGMNyGiW7oph265Ver1RrPpI0diO/u7uqGduj2 BeFk9+TkZPQeu7e3pxvaoZt26IZu2qEb7egmXmoMw22Y6IZu2qFbc05PT6MHNeHUYrVa1Q3t0C3i 8+pLXuPj44W8Pbr1Zs2hG9rphm5oh2490U281P9ywTDcholu6KYdusVbWVmJHti8efOm0AMb682a Q7duuru7y4aGhqL31g8fPuiGduimHbqhm3boRru6iZcaw3AbJrqhm3bo1rzHx8fGae/Yoc3h4aFu aIdu32Fubi56T11fX9cN7dBNO3RDN+3QjXZ2Ey81huE2THRDN+3QrTUODg5y3S79/v5eN7RDt0+8 ffs2ej8dGRnJHh4edEM7dNMO3dBNO3Sjnd3ES41huA0T3dBNO3RrndnZ2egBzurqqm5oh27/J+/t 0Y+Pj3VDO3TTDt3QTTt0o93dxEuNYbgNE93QTTt0a53r6+voAU4Kz7i13qw5dOuUPLdHX1pa0g3t 0E07dEM37bTTjU50Ey81huE2THRDN+3QrbU2NzejBzljY2ON547rhnb0c7f379/nuj16tVrVDe3Q TTt0QzfttNONTnQTLzWG4TZMdEM37dCtter1ejY5ORk90FlcXNQN7ejbbuELQaVSKXrvDM8X1w3t 0E07dEM37bTTjQ51Ey81huE2THRDN+3QrfWurq6ygYGB6KHOu3fvdEM7+rLb6upq9J4Zbqn+9PSk G9qhm3bohm7aaacbneomXmoMw22Y6IZu2qFbe2xtbeW63W+qt0u33qw5dMvr7Ows+gtEQ0ND2e3t rW5oh27aoRu6aaedbnSu2+zsbPb8qlQqrkwCfv3rX2fDw8MfX+HXpCGsMWtON3RDO92KK+/t0sMz x3VDO/qlW7/cHt16s+bQDe10Qze0Q7f0u71yKQAA4M/y3i794uLCxQP6wtLSUvQeOTMzk9zt0QEA AEifYTgAAHwmnPSOHfSMj49ntVrNxQN62ocPH6L3x/AFo5ubGxcPAACAjjMMBwCAz4RbAI+OjkYP fNbW1lw8oGeFL/yEL/7E7o07OzsuHgAAAF1hGA4AAN/h5OQkeuATXuE26wC9aHl5OXpPnJqayur1 uosHAABAVxiGAwDA98jzXNzJyUm3Swd6Tp4vCIXbo1cqFRcPAACArjEMBwCA7/Hw8OB26YC9MOde uL297eIBAADQVYbhAADwA/LeLv3Dhw8uHtAT5ufno/fAiYkJt0cHAACg6wzDAQDgC/LcLn1sbMzt 0oHknZ6e5vpC0OXlpYsHAABA1xmGAwDAF4ShdqlUih4GbW5uuniAvQ8AAAC6xDAcAABe4P3797lO R56fn7t4QJIWFhai97zJyUm3RwcAAKAwDMMBAOCFVlZWogdDo6Oj2ePjo4sHJOX4+Njt0QEAAEie YTgAALxQGGqPjIy4ZTDQ06rVaq69bmtry8UDAACgUAzDAQAgwunpaa7Tkh8+fHDxgCS8fv06eo+b mJhwFwwAAAAK59XR0VH2/Arf/qb4/vCHP2S//OUvP77Cr0lDWGPWnG7ohna6pW9paSnX7dKLdl2s N2sO3T5XLpej97eBgYGsUqnohnbopp12uqEb2ulG4bq9+vQD7Pn5uSuTgP39/W/9xUP4NWkIa8ya 0w3d0E639IXTj6VSKXpgFIbouqGdbkXtdnV11Rhsuz269aYduqGdbuiGdujWQ93ES41huA0T3dBN O3TrvrOzs1xDo+PjY93QTrfCdXt6esrm5uai97TJycmsVqvphnbohna6oRva6UZRu4mXGsNwGya6 oZt26FYMq6ur0YOj4eHh7P7+Xje0061Q3ba3t6P3s8HBwez6+lo3tEM3tNMN3dBON4rcTbzUGIbb MNEN3bRDt2IIpyHHx8ejB0jT09NZvV7XDe10K8S/V947XfTLZ1HrTTt0Qzvd0A3tdNMt6W7ipcYw 3IaJbuimHboV6797niFSuVzWDe106/q/0+PjY1YqlaL3sHBL9XBrdd3QDt3QTjd0QzvdKHg38VJj GG7DRDd00w7dimV9fT16kBQG6N2+vbD1Zs2h28bGRq7bo1cqFd3QDt3QTjd0QzvdSKGbeKkxDLdh ohu6aYduxRJueT41NRU9UJqYmOjqyUrrzZqjv7udnp7murPFwcGBbmiHbminG7qhnW6k0k281BiG 2zDRDd20Q7fiCae8h4aGoodKq6uruqGdbh1XrVazkZGR6D1rYWGhb26Pbr1ph25opxu6oR269UQ3 8VJjGG7DRDd00w7diunt27fRg6XwOjk50Q3tdOuo+fn56L0qDM/DEF036007dEM73dAN7XQjoW7i pcYw3IaJbuimHboV19LSUjIDJt2sOfqz2+efKV/6Ojs708160w7d0E43dEM73XRLrZt4qTEMt2Gi G7pph27F9fDwkI2OjkYPmWZnZzt+62HdrDn6r9vV1VWuRzosLy/rZr1ph25opxu6oZ1uuqXYTbzU GIbbMNEN3bRDt2J79+5drlOXe3t7uqGdbm1Tq9Wy8fHx6L0pfMGnH2+Pbr1ph25opxu6oR269UQ3 8VJjGG7DRDd00w7dii/P7dLDac1KpaIb2ulWmH2pn2+Pbr1ph25opxu6oR269UQ38VJjGG7DRDd0 0w7diu/x8TEbGxuLHjqFfybcal03tNOtlU5PT3MNwjc3N3Wz3rRDN7TTDd3QTjfdUu4mXmoMw22Y 6IZu2qFbGsKzeQcGBqKHT2/evOnI88N1s+boj2739/fZyMhI9F40PT2d1et13aw37dAN7XRDN7TT TbeUu4mXGsNwGya6oZt26JaOnZ2dXKcxj46OdEM73VpiZmYm12Mbbm5uRLPetEM3tNMN3dBON93S 7hZuw/j8ury8dGUScHh42Dhh9PwKvyYNYY1Zc7qhG9rp1n9mZ2cLOYjSzZqj97ttb28X9gs5uqEd ummHbuimnXa60e5ur1wKAABor2q1mo2OjkYPoyYmJhrPHgfIIzwnPM+jGtbW1lw8AAAAeoJhOAAA dMD79+9znc5cWVlx8YBo4c4Sw8PD0XtO+NZ8rVZzAQEAAOgJhuEAANAhy8vLuQbi4XQnwEvV6/XG nSVi95pwivzi4sIFBAAAoGcYhgMAQIeE05bj4+OFfH440Ds2NjZyffGmXC67eAAAAPQUw3AAAOig q6urXM/w9fxw4CWOj49z7TGzs7PZ09OTCwgAAEBPMQwHAIAOOzg4yHVqc2FhwcUDvtft7W3jThKx e8vo6Gh2f3/vAgIAANBzDMMBAKALFhcXcw3Ej46OXDzgL4THMExNTeXaVz58+OACAgAA0JMMwwEA oAvCLc/Hxsaih1aDg4ONW60DfGp5eTnXIHxra8vFAwAAoGcZhgMAQJdcXFzkerZvqVTKqtWqCwg0 hOeE5xmEv379OqvX6y4gAAAAPcswHAAAumh/fz/XEGt2djZ7enpyAaHPXV9fe044AAAAfA/DcAAA 6LL5+flcA/GNjQ0XD/pYeNzC+Ph49N4R7kgR7kwBAAAAvc4wHAAAuiwMtMKtz/MMxM/Pz11A6FNv 3rzJtW/s7u66eAAAAPQFw3AAACiAvLc6HhkZye7u7lxA6DPlcjnXIHxhYcEjFgAAAOgbr8JJkudX OJFC8f3xj39sPFvy+RV+TRrCGrPmdEM3tNON73N0dJRruDU1NZXVajXdrDn6pNvJyUnjVuexe0W4 pfrDw4MQ1pt26IZ26KYb2qFb33R75RaL6QkD8E+7hV+Thv9bdNacbuiGdrrxvdbX13MNxMNzx3Wz 5uj9bre3t9nw8HCu54RXKhURrDft0A3t0E03tEO3fusmXmoMw22Y6IZu2qFb7wq3Lw4nvfMMxHd2 dnSz5ujhbuEOEJOTk7n2h7dv3wpgvWmnnW5oh266oR269WM38VJjGG7DRDd00w7delve54eHk59n Z2e6WXP0aLeVlZVcg/DFxUXPCbfetNNON7RDN93QDt36tZt4qTEMt2GiG7pph2697/3797meCRyG 6Dc3N7pZc/RYt729vVyD8HCnCc+zs9600043tEM33dAO3fq4m3ipMQy3YaIbummHbv1ha2sr1/Ar 3Eb54eFBN2uOHumW98sxIyMj2d3dnQtvvWmnnW5oh266oR269XM38VJjGG7DRDd00w7d+kO9Xs/9 /PCFhYUv3hZZN2uO4ne7v79vDLXzPDbBnwvrTTvtdEM7dNMN7dBNN/GSYxhuw0Q3dNMO3fpHGISN jo7mGojv7u7qZs2RcLdarZb7CzE+J1pvaKcb2qGbbmiHbroZhifJMNyGiW7oph269d/1HRwczDUQ Oz091c2aI9Fu4Q4Pedb98vLyF+8MgfWmHbqhHbrphnbo1ifdxEuNYbgNE93QTTt06z/v3r3L9czg oaGh7Pb2VjdrjsS67ezs5BqEj4+PZ4+Pjy629YZ2uqEduumGduimm2F4mgzDbZjohm7aoVt/2tra yjUcGxsby6rVqm7WHIl0Ozo6yvXll+Hh4e/98gvWm3ba6YZ26KYb2qFbn3YTLzWG4TZMdEM37dCt f7158ybXQHx2djar1+u6WXMUvFv43+UZhIfX2dmZi2y9oZ1uaIduuqEdupEZhifNMNyGiW7oph26 9a9w++NSqZRrUBaeP/zpc4R1s+YoVrf7+/tsdHQ01/re3d11ga03tNMN7dBNN7RDN/6ym3ipMQy3 YaIbummHbv2tUqk0ngWeZ2AWbrWumzVH8bqFL7pMTEzkWtdLS0vf+qIL1hva6YZ26KYb2qGbbobh yTIMt2GiG7pph24cHx/nvpXy27dvdbPmKFC3MMiemZnJtZ4nJyezWq3m4lpvaKcb2qGbbmiHbnx3 N/FSYxhuw0Q3dNMO3QjK5XKu4Vl4vX//XjdrjoJ0W1tby7WOwyMT7u7uXFjrDe10Qzt0081F0Q7d +P5u4qXGMNyGiW7oph268SzcHjnPEG1kZCT7zW9+o5s1R5e7hWd951nDg4OD2dXVlYtqvaGdbmiH brrpph268cPdxEuNYbgNE93QTTt041m4PfL09HSuYdrf/d3f6WbN0cVu//Ef/5H7cQenp6cuqPWG drqhHbrpppt26MaXurkUAACQtoeHh2x8fDzXQO3169dZvV53EaHDzs7Ocg/CDw4OXEAAAAB4AcNw AADoAeG5weHW53kGa3Nzc9nT05OLCB1yfX2dDQ8P51qvCwsL1isAAAC8kGE4AAD0iPD84KGhoVwD to2NDRcQOiB8cWVsbMydHAAAAKADDMMBAKCHHB0d5RqyhVe5XHYBoY0eHx+ziYmJXOuzVCpl1WrV RQQAAIAIhuEAANBj1tfXDcShYGq1WjY9PZ1rXYZbqt/c3LiIAAAAEMkwHAAAelB4rnDegXg4XQ60 TnjG95s3b3Ktx4GBgezy8tJFBAAAgBwMwwEAoAeF5wqH5wvnHYi/e/fORYQWrcX5+fnca/H9+/cu IgAAAORkGA4AAD2qmecTDw4OZufn5y4iNCEMwvOeCA+vt2/fuogAAADQBMNwAADoYXd3d9no6Gju 5xRfXV25iJBDs4Pwra0tFxEAAACaZBgOAAA9rlKpZENDQwbi0CHNDsKXl5cbzxkHAAAAmmMYDgAA feDy8tJAHDpkYWEh9yB8amoqq9VqLiIAAAC0gGE4AAD0idPT02xgYMBAHNpodXU19yB8YmIie3h4 cBEBAACgRQzDAQCgjxwdHeUe1BmIww9rZhA+Ojqa3d3duYgAAADQQq/Ch+3nV3iuGcX3+PiYXVxc fHyFX5OGsMasOd3QDe10o9t2dnYMxK05WqyZQXh4hIF1Zb2hHbpph27oph260fpurz79AH5+fu7K JGB/f/9bf3ESfk0awhqz5nRDN7TTjSJoZnBnIG7N0br1NDg4mJ2dnbmI1hvaoZt26IZu2qEb7ekm XmoMw22Y6IZu2qEbrfD69WsDcWuOJq2treVeR19//bVBuPWGduimHbqhm3boRnu7iZcaw3AbJrqh m3boRiv87ne/yz3EMxC35mhuEB5ev/rVr1xE6w3t0E07dEM37dCN9nYTLzWG4TZMdEM37dCNdnQz ELfmeLlyudz0+tHNekM7dNMO3dBNO3Sj7d3ES41huA0T3dBNO3SjHd2aGYhfXFy4oNZc39jc3GzJ 2tHNekM7dNMO3dBNO3Sj7d3ES41huA0T3dBNO3SjHd1+8Ytf5B7qDQ4OevaxNdcXmjkRHp4Rrpv1 hnboph26oZt22ulGR7uJlxrDcBsmuqGbduhGO7r9/ve/z968eZN70Dc0NKS9NdfTtra2mvrCyH/+ 53/qZr2hHbpph27opp12utHZbuKlxjDcholu6KYdutGubo+Pj9n09HRTAz/9rbletLOz09S6OD09 1c16Qzt00w7d0E077XSj893ES41huA0T3dBNO3Sjnd3CQHxmZqapE+IfPnxwga25njE7O9uSRwjo Zr2hHbpph27opp12utHxbuKlxjDcholu6KYdutHubvV6valbpg8MDDROwmLNpezp6SlbWVlp+kS4 btYb2qGbduiGbminG13rJl5qDMNtmOiGbtqhG53o1uxAPLyOjo5caGsuSdVqtekT4Z9/IUQ36w3t 0E07dEM37bTTjY53Ey81huE2THRDN+3QjU51a8VAfHt7u3HCFmsuFWEQPjk52dSdEd69e6eb9YZ2 6KYduqEb2ulG97uJlxrDcBsmuqGbduhGJ7uFgfji4mJTA/GlpaWsVqu56NZcEtd2dHS0pSfCdbPe 0A7dtEM3dEM73ehaN/FSYxhuw0Q3dNMO3ehGt9XV1aYG4lNTU40Tt1hzRXV8fNwYZrdjEK6b9YZ2 6KYduqEb2ulGV7qJlxrDcBsmuqGbduhGt7qFE97NDMTHxsay29tbF9+aK5y9vb3G7c3bNQjXzXpD O3TTDt3QDe10oyvdxEuNYbgNE93QTTt0o1vdwi3T5+fnmxqIDw8PZycnJwJYc4XR7F0PXjII1816 Qzt00w7d0A3tdKMr3cRLjWG4DRPd0E07dKOb3cJAvNkT4uH19u1bEay5rgrPsV9YWGjqz3E4TR5u r66b9YZ26KaddrqhG9rpRgG73d3dZc+v8JdaFN/j42N2cXHx8RV+TRrCGrPmdEM3tNONXunW7Gna 8NrY2Mienp7EsOa68rlqcnKyqT+/Q0NDLzoRrpv1hnboph26oRva6UZ3ur1yKQAAgLxWVlaaHojP zc35gicddXV1lY2Pjzd9u//wnwMAAAAUl2E4AADQlHC6u9mB+NTUVHZ/f+9i0nbhefXhGd/N/HkN J8pvb29dTAAAACg4w3AAAKBpu7u7TQ/Ewy2nPXeLdjo8PGw847uZP6fz8/PZw8ODiwkAAAAJMAwH AABa4uzsLBsdHW1q0BhO7IaTu9BKtVqtcVvzZr+wER4L4Bn3AAAAkA7DcAAAoGXCrc7DLaSbHTpu b28bOtISl5eXWalUavrPZLlc9mcSAAAAEmMYDgAAtFQ4hfvmzZumh4+zs7NuR01uYXC9s7PT9PPB w23Vj46OXFAAAABIkGE4AADQcmEQGW4p3exAfGRkJHv//r0LSpRwh4KZmZmm//yFW6uHk+UAAABA mgzDAQCAttnd3W16IPn8rObHx0cXlC8Kz5wPX6Jo9s/c2NhYdn197YICAABAwgzDAQCAtjo/P2/J cDI89/ns7MwF5TvV6/VsfX29cVvzVtyiv1qtuqgAAACQOMNwAACg7W5ubrLx8fGWnBLf2NhoDD7h WbiVeTjJ3aq7EPjzBQAAAL3BMBwAAOiIh4eHxonbVgwsp6am3MKahnAr/sHBwZZ90QIAAADoHYbh AABAx4QTt8vLyy0ZXIYB6N7eXvb09OTC9qFwG/O5ubmW/FkKt1Z/+/atiwoAAAA9xjAcAADouHK5 3JJnO4fX69evs7u7Oxe1j7x79y4bHh5uyZ8fz6IHAACA3vXq078EOD8/d0USsL+//62/vAm/Jg1h jVlzuqEb2umGbn/SyoHm0NBQ42Rvv5wS79c1V6vVGrcyb9UXKRYWFhonzHVDN+3QDe100003tEO3 nu0mXmoMw22Y6IZu2qEbvdItnOgOJ7tbMdgMrzdv3nR0uGnNdc7V1VXL/pyEL08cHh52/MsT9krr De3QTTt0QzfttNONjncTLzWG4TZMdEM37dCNXuoWBpK7u7uNAWWrhp2bm5va9Yibm5tsfn6+ZX82 JiYmGv+ZuqGbduiGduimG9qhW190Ey81huE2THRDN+3QjV7sdnl5mY2Pj7ds6Dk5OZl9+PBBu0Q9 Pj42bok+ODjYsj8T4Vn14VbruqGbduiGduimG9qhW990Ey81huE2THRDN+3QjV7tVq/Xs5WVlZYN P59vnR4G7dqlIdwpIDz/fXR0tGV/BkZGRrKLiwvd0E07F0U3tEM33dAO3fqvm3ipMQy3YaIbummH bvR6t5OTk2x4eLilQ/EwZA/PKNeu2P+9won+VnZfWlrKHh4edEM37bTTDe3QTTe0Q7f+7CZeagzD bZjohm7aoRv90O3+/r5xqruVg9Fwy+1w6+1qtapdgVQqlcZzwQcGBlrWOnyZIpwwDyfNdUM37bTT De3QTTe0Q7e+7SZeagzDbZjohm7aoRv91O3w8DAbGhpq6VA8DEp3dnYat2XXrnvCie21tbWWDsHD a2ZmpjFg1w3dtNNON7RDN93QDt36vpt4qTEMt2GiG7pph270W7dwe/Mw4GzlwDS8xsbGsuPjY+06 LJzW3t3dbfmt8J8/HxXpNLi90l6JduimHbqhG9rpRle7iZcaw3AbJrqhm3boRj92CwPOcrnc8lPE 4RWeU316eqpdm4WT+Kurq40vIbSj4eXlpW7ohna6oR266YZ26IZheMoMw22Y6IZu2qEb/dzt4uIi Gx8fb/kwNbzCoL3IJ4tTbRee/769vZ2NjIy0pdvS0lLjluvWHLqhnW5oh266oR268Vk38VJjGG7D RDd00w7d6Pduj4+P2fLycltOiYdXGNpubW1lNzc32jUhnLafnZ1tW6epqans6urKmkM3tNMN7dBN N7RDN76vm3ipMQy3YaIbummHbuj2J2FYvbKy0rZha3iFZ5UfHh42bvGt3ZeFLyrs7e217fR+eJVK pezo6KjwJ/jtlfZKtEM37dAN3dBON7reTbzUGIbbMNEN3bRDN3T7y/8u09PTbRu+htfw8HBhTosX sd3Z2Vm2sLDQuE7tajA0NNR4bnwYuFtz6IZ2uqEduummm3boxgu6iZcaw3AbJrqhm3bohm7fLdyW e2Jioq1D8efT4uFkcq1W6+t24bR8uA6duObhueDh2ePWHLqhnW5oh2666aYduhHRTbzUGIbbMNEN 3bRDN3T7fmFAG04Pt/OE8qcnlcNt2i8uLvqmXbi+4TNIGE4PDg62/Rq/efMmqeeC2yvtlWiHbtpp pxu6oZ1uFKqbeKkxDLdhohu6aYdu6PZl4Vbam5ubjYF1uwe2z68wGA+n0x8eHnqmXXgudxhGh+eA h8F0Jwbg4RWeOX58fJzcc8HtlfZKtEM37bTTDd3QTjcK1C38P55fqT53rd/88Y9/bAzAn1/h16Qh rDFrTjd0Qzvd0K2zqtVq4xRzpwbiz6/Jyclsfn4+29nZaVzfcKI6hXbhPysM9MPwO/z7d+KE/efP Zt/d3e2pIbi9Uje0Qzft0A3d0E43utPtlUsBAAD0g3Ar89nZ2Y4PxZ9f4UT13NxctrW11Rg2d+t5 458L/x5nZ2eNU/TT09PZwMBAV65P+H03Njb8pQIAAADQMobhAABAXwmD33AL7m4NxT8d/k5MTGRr a2uNE9gfPnzILi8vs7u7u5aeIg/Cbduvr68bv0e49Xg49V0qlRoD+k7d9rxfngsOAAAAFIdhOAAA 0HfCLbiPjo4aw+huD4J/6DU6Otq43Xo40R4G5uGZ5OH0dLlczg4PD7O3b982Hp30POAOp7vD/004 gT41NdUYeHfrpPeXXuFZ7uHfNQzpAQAAANrBMBwAAOhr4TT26upqIU5I98NrZmamMcB3O3QAAACg 3QzDAQAA/lcYzoaT1mFYa2jd+lPg4XbwboUOAAAAdJJhOAAAwGfCrbvD7cjDbcoNs/O/wi3ewynw 8MxyAAAAgE57dXd3l52fnzf1qlQquX7zarXa9O8dbmmYRzj10ezvHV551Ov1lvze4T8nj1b83nlv aRh6Nft7hz83eYQ/p83+3mG9dOv3vrm5yfV7h3+uW2u8FftL3jXeiv0l7xq3v9hfOrm/tGKN591f vIdId3/Js8Zbtb/kXeOt+L3zrvFW7C/dfA9hf2luf/nd736X7ezsZL/4xS+yr7/+2oD7Ba+RkZFs fX09Ozs7azyb3XsIn1F8RvEZxWcUn1F8RvH3nD6j+IxSlPcQ9hf7i/cQ3kP4jNJbn1FessZflcvl pv+yY3Z2Ntd/0aOjo6Z/77GxsdwbWSv+oifvH+xW/N55N5RW/N55/3CHXs3+3uHPTR7hz2mzv3dY L936vVdWVnL93uGf69Yab8X+kneNt2J/ybvG7S/2l07uL61Y43n3F+8h0t1f8qzxVu0vedd4K37v vGu8FftLN99D2F+68x6iX197e3tZrVbzHsJnFJ9RfEbxGcVnFO8h/D2nzyg+oxTyPYT9xf7iPYT3 ED6j9NZnlJesccNwm7hN3JtEm7i/aLK/eJPog6BhuL9oMgy3vxiGew/hM4rPKD6j+Ixif/EewmcU w3CfUQzD7S/2F+8hDMN9RjEMt4nbxG3i/qLJJm5/sb94k+iDoGG4v2gyDLe/eHkP4TOKzyg+o/iM Yn/xHsJnFMNwn1EMw+0v3kN4D2EY7jNK4YfhnnXhWReedeFZOp514Xl89hfP0unWGvceoju/t+fx dX5/8czw/tlfwjPG/+u//qvxnPGFhYWW/CVGt15/9Vd/lf2///f/sn/7t3/LfvWrX2W/+c1vvIfw GcVnFJ9RfEaxv3gP4TNKYda4zyjeQ9hf7C/eQ3gP4TOKzygvemZ4BgAAQNuED9XHx8fZ0tJSNjEx kQ0MDBRy+B3+vWZmZhrfSm/mL40AAAAAisIwHAAAoIPCt5/Pzs4aQ+e5ubnG6fHBwcGODb1LpVI2 PT2dzc/PN24Ft7W1lZ2enuY+tQAAAABQVK/CX7w8v/Ieo6ezDg8PG6c2nl/h16QhrDFrTjd0Qzvd 0I3vc39///G2dO/fv2+81w+3XN/e3s5WV1cbp8vDc8h+9rOfNT4LfPXVV9mPfvSjxq/D/355eTnb 3NxsDNoPDg4a/xkXFxfZ7e2tk97WHLppp51uaIduuqEduvVdt1efnhDIe193Omt/f/9bJzvCr0lD WGPWnG7ohna6oRva6aabbmiHbtqhG7ppp51udKSbeKkxDLdhohu6aYdu6KaddrqhG9rphnbopptu 2qEbX+wmXmoMw22Y6IZu2qEbummnnW7ohna6oR266aabdujGF7uJlxrDcBsmuqGbduiGbtpppxu6 oZ1uaIduuummHbrxxW7ipcYw3IaJbuimHbqhm3ba6YZuaKcb2qGbbrpph258sZt4qTEMt2GiG7pp h27opp12uqEb2umGduimm27aoRtf7CZeagzDbZjohm7aoRu6aaedbuiGdrqhHbrpppt26MYXu4mX GsNwGya6oZt26IZu2mmnG7qhnW5oh2666aYduvHFbuKlxjDcholu6KYduqGbdtrphm5opxvaoZtu ummHbnyxm3ipMQy3YaIbummHbuimnXa6oRva6YZ26KabbtqhG1/sJl5qDMNtmOiGbtqhG7ppp51u 6IZ2uqEduummm3boxhe7iZcaw3AbJrqhm3bohm7aaacbuqGdbmiHbrrpph268cVu4qXGMNyGiW78 //bs2IZBGAjDKCMwErswECPQsgUjIKZgDCcuQKlyVSLd6T3JBS2f7ObXTTt0QzfttNMN3dBON7RD N9100w7dCLuJl40x3IOJbuimHbqhm3ba6YZuaKcb2qGbbrpph26E3cTLxhjuwUQ3dNMO3dBNO+10 Qze00w3t0E033bRDN8Ju4mVjDPdgohu6aYdu6KaddrqhG9rphnbopptu2qEbQbd1Xdt9ruvyZxI4 z7PN8/yc/k0O/Y65c7qhG9rphm5op5tuuqEdummHbuimnXa68ftug18BAAAAAAAAQDXGcAAAAAAA AADKMYYDAAAAAAAAUI4xHAAAAAAAAIByjOEAAAAAAAAAlGMMBwAAAAAAAKAcYzgAAAAAAAAA5RjD AQAAAAAAACjHGA4AAAAAAABAOcZwAAAAAAAAAMoxhgMAAAAAAABQjjEcAAAAAAAAgHKM4QAAAAAA AACUM0zT1O5zHIc/ksC2bW0cx+f0b3Lod8yd0w3d0E43dEM73XTTDe3QTTt0QzfttNON33cb3tp9 9n33ZxJYlqV9duvf5NDvmDunG7qhnW7ohna66aYb2qGbduiGbtpppxt/6SZeNsZwDya6oZt26IZu 2mmnG7qhnW5oh2666aYduhF2Ey8bY7gHE93QTTt0QzfttNMN3dBON7RDN9100w7dCLuJl40x3IOJ buimHbqhm3ba6YZuaKcb2qGbbrpph26E3cTLxhjuwUQ3dNMO3dBNO+10Qze00w3t0E033bRDN8Ju 4mVjDPdgohu6aYdu6KaddrqhG9rphnbopptu2qEbYTfxsjGGezDRDd20Qzd000473dAN7XRDO3TT TTft0I2wm3jZGMM9mOiGbtqhG7ppp51u6IZ2uqEduummm3boRthNvGyM4R5MdEM37dAN3bTTTjd0 Qzvd0A7ddNNNO3Tje7cXt5l3Ccyiv6YAAAAASUVORK5CYIJQSwMEFAAGAAgAAAAhADQKOvusAQAA QAIAABQAAABkcnMvbWVkaWEvaW1hZ2UyLndtZlxRMW/TUBD+3ktCaRrJTmkHqgoMEgwVFJSFNa5j WpCCIhLEaJnwWiwlThoHSAYEUrcuYePPINS1Utfu+QkV8oZo+O4pEyef77s7+95931NYBQqeAjS+ QKxE14oFi5ReLBYW7arby9qaJrC1iq4rT60xe3jDQQXNePyhMx0a4CnWl9UtcMICcJmfEW0yzulv eISctSrTtKANPcdLbBP90WfXDLTvdhMu53aSvsm8V+az93rQj1Ncy9SLGn55fz/V+WWR/pgzyQe1 Ml8QDhN808JL9ruCPxxmzedBoHDOmnjDZMlR6rW7iUm75pH3Iu3uoqSwUmy0m51nwK23Ser3entx lnSDwXvTio9Mhmrp/3Wqhfa0/27QYysYfBwlZiS7olpsdrxwMh7FFOTmPSecNZ74rdx19iO/9fvu HeJNx0ce5g/y2V5E5DqBhFmY70QH+cxW6oxfD9jyd6JGFOby+E5FkaLSNOqjKFSBOWUoK+YnE7IT GYR52d6B6IGlvi5WbPbT3iWH3G9Ps7HpA8elU3bK+LFxWBWXfH5ZW+prD8AVRxXs//8AAAD//wMA UEsDBBQABgAIAAAAIQC+lNtvrwEAAEACAAAUAAAAZHJzL21lZGlhL2ltYWdlMy53bWZcUT1v01AU Pe8loTSNZAfKQFUVFwmGCoqahbWu47YMQSmJxGhMeBRLiZPG4SMDAomNJSz8Cgb+QFVlrdS1Oz+h qrwhGs59ytQrX99z77Xvu+c8hUWg4ClA4zPESnStWLBI6dlsZtGmujuvLWkCW6voqXqllpg9vOGg gkY8etceDwzQxK15dQWcMANc5lOic7qc95MuZy3KNC1oWXtqC6tEf/X0ioH2w27C5dx20jOZ99x8 9F70e3GKK5l6VsOJ9+/DNr8s0h9zJvmgVuYLwuEAX7Xwkv0u4A8GWWM3CBROWROvmyw5TL1WJzFp xzzynqWdTZQUFor1VqP9FLj9Mkn9bncnzpJO0H9jmvGhyVAtXV+nWmiNe6/7XbaC/vthYoayK6rF RtsLP42GMQW5ue6Ek/oTv5m7zl7kNy/vrRHfcXzkYf4gn+xERK4TSJiE+Ua0n09sZZvxyz5b/kZU j8JcHt+pKFJUmkZ9FIUqMKcMZcX82wHZiQzCvGzvQPTAXF8XCzY7tnfJIfdb42xkesBR6Ts7Zfxe fvtLXPI/57W5vvYAXHBUwf7/HwAA//8DAFBLAwQUAAYACAAAACEANNZUha0BAABAAgAAFAAAAGRy cy9tZWRpYS9pbWFnZTQud21mXFHPaxNBGH0zSYxNA7vR9qCIHQU9FI0QKF6z3Wyt4JZgAh7XNY51 Idmk2fgjB2nBm5f4V/hXSMlV8Nq7f0KQvZUmvhlycthv573v233zfW8ENoCCEoDEF5hVYkjBhEVC rlYri+ri1jq3KQlsripfi7nYJHt4zUEVYTx5352ONKBwY529DSqsAJd8TnTBOKP8HsOctWHUpEFb Uokm7hBdyvmSG9d32wmbc7vJQGfqSH9SL4eDOMXSqP5u4FxdfWzyyyLjMTU5DxoVvkCCEGfSzGX6 W8AbjbLwwPcFfjFnoqWz5DhVnV6i055+pJ6nvTpKAuViqxN2nwI3XyWp1+/vx1nS84dvdTs+1hlq pf/bqRU608GbYZ8lf/hhnOix6RW1YthVwefJOKYh1+85waz1xGvnrvMs8tp/d+4Sbzse8iB/kM/2 IyLX8c02C/Ld6DCf2UyT++khS95u1IqC3DyeUxUcUUgu+iNoVIGcNlQE+deQ0xkbzOQVewfGD6z9 dVG27Ke9S4rc70yziR4AJ6VvrFTwY+vdCxOG/7lorP21B2BBqYL9/x8AAAD//wMAUEsDBBQABgAI AAAAIQBuXC/VrQEAAEACAAAUAAAAZHJzL21lZGlhL2ltYWdlNS53bWZcUUFPE1EQ/t5rK1Ca7Bbh gDG6muiBKGIvXFm2K3ioNLbG47rWJ27Sbmu3Aj0QSLhxqT/DH2EMVxKv3P0JxOzNSP3mpScnOzvf zOzOm+97CgtAwVOAxjHESnStWLBI6el0atG6Wp3VFjWBrVX0qXqnFpk9vuWggkY8+tQeDwywgaVZ 9Q44YQq4zC+Iruhy3hu6nLUg07SgZe2p57hL9Edf3DDQvtpNuJzbTnom816ZQ+91vxenuJGpP2v4 4f092OKXRfpTziQf1Mp8QTjs4VQLL9nvGv5gkDVeBIHCJWvidZMl+6nX6iQm7Zgn3su0s46Swlyx 3mq0N4Hbb5PU73a34yzpBP0PphnvmwzV0v/rVAutce99v8tW0P8yTMxQdkW12Gh74dFoGFOQ+QdO OKk/85u56+xEfvP3/XvEK46PPMwf5ZPtiMh1AgmTMF+LdvOJrWwxnuyy5a9F9SjM5fGdiiJFpWnU R1GoAnPKUFbMz/bITmQQ5mV7B6IHZvq6mLPZd3uXHPKwNc5Gpgd8Lp2zU8b58sdv4pL/uqrN9LUH 4JqjCvb/fwAAAP//AwBQSwMEFAAGAAgAAAAhAEfdLWH8BQAAQA4AABQAAABkcnMvbWVkaWEvaW1h Z2U2LmVtZsRXXWxURRQ+9+4u3RZk70KLrUC5bVpSS8FSiRg1MO22gECbSreBB5NuKQtt0nbXbn9Y 1LBqNIo/JSHxQV544IHoS0tMjEpMnwgmEgmGiCHGmmjkgQc0+6JS6vfdu7O9VH4ajfGk3843Z2bO mTnnzM3UEJF+QMtOkA5gZnZ2lnjaEIkBdkvrNhFD1FKRzRj36wW59sZykQtlIlfRfxjzvfL8Lp/0 RvwCA1IH2ADMrTOUIavALcC0pq6hkX2mC859B04yAOfWK9OZ5/rNbK1UflnCBZBaJVKFtpQdyWx1 mnm8QYmhfc2Nv98kcqZpIeurlbtP17/IGuXL+y9XhXleoQry3Gt3wqx7Svv18nWwq89RrhbleYUK 5LnX/kJsevcQVOJ7Bo7rAcZY7x9dV7b8sN0hbIN/uJytYbzyOGKm91Z1j3h3dr6+RZs6ePCNPA8q IzCMXPYC9ItGCKRRvr14/gN3jY0SSDrU2MvqKhTx2ageU152tAH8mgbLicwwUZAO22Cg1By2mEYd tsRUhm0sRm/tohBi19o93BtNJ+M8+7Kc9hGBhVk3k1NgJdBPA51wQQ+FtGaSFZvTstGpzj/NqdtQ QI47O8HmrGjfQDxlt8XH7D2Jge5BuU2rXzXIF/bMqMJMRnk9bOI80lCEH5xNZCSdMXku7u+mNCaT qdZtkYghX0JHNMdTfYcG7Y6evvhgT7zOfnawZ4MEDCnwN3e0RjeLLN/bN9jY39/UnerriSQOxNu7 D8VTEg7M307Y15Ee2J/ox1AkMTLUFx/iXiXsb43aLYeHh7oRkGBFqGW8+bHG9qwV2t7V2P7bmnLw klCjZFuy1dnxpi4wKxRhM96Sre3akR13NArt0R0Yaqztau5qyfKvMbTEwBENE4L4GAiUD32EochA /7URnI5h4MmLnBwwHpKLryUFTu+ck0sYqexIp4bjAyIvBI5hpEguhg9+TLA/faUhF1/HgdyEKZ+z PqjMYBUYvwOsOfpwR5xh52elMtQmsBrASfbcENjxiMipiF5jO5tURgVGgsB+gPeB6vvpyjHOPWjZ BRIFVgG0EwZoh5xRsQAtrBgLoG8FcB77WljfFqBt6n1UQ8e5iGRGc3QzK3J6NM6eOIdSBpCzcItz /CG0e4Ak/OLP8eNmBh2Imx/4YIYkLSkZlrggTf9IZkaDxd8XEfQUvvLqc2p5RcOln8MlP7af7rw6 kZDvdp3uPIO2FKgBTm74dIzxeeujS2MZ8B3m2diT0D9xZDJG/dD05s/eRL/y8GSMWyL//dBkrPRy Qm69/XknzjqbMktXVAZO8Pg8+xr7bMKpx305+8WTCam/Phm71nV+lLf6FPRbcjZewpi2I5KQoz2u ba2nTS23sG7FT5Ox2CfYP/zTD+dR/MCBUSf9onPFeC8DmBNyb350Dql7UL2w7nSOV4JbwEZgGtC5 NcGncDg0eTkOp/RbwK+b9CGrceTXlja0Y2j34LwD0i2D+RUPJv9XnYj8uzrhyViLGhvRZ1wZz1OX 0yXsVzQYcgOXI4o8766eGbWg0/Pn55bx5v0neMcoO4E2wADq1r+7ta3wvfy7hbrdgFdYu5R2KEfk 15EMjOp88ntlAf/dXf37XYK7/Hl57oXGyMa6ErwgFeI2vPZkGe/v0f1fjx2BnmOuJOUM9Iw17weF 8e7FJbfArxeslgNo6Zf9Y8VF0Qu/vFgWg73m9DdjEzUncVWSwpaxdGW1TBmrQYudtdRdxZpKdxDa SuF6rqEtru/HHoj5+WS8awDeM+ZW32HE/45vb31uTsijXwrOb7cFUAKAtkW72hZo3hbtcp/0xxrQ c1BLGb2W5/TO8XK+pc9hwgTAt3Sduu97OYPpmVrPnHu98bxzvG9aL6+CHf09Wufh93rrBpXPzzOt AvT/BKAWkHHhvtk3qbu/vxeyJ+/7eCHzvXOwjfw99fKFzFmr3IP4cRBKUPn9pWidOsr9/4MasDap uf9tdmOcta6F340O3UGr3wGPyoce7d336JlwB51fK4y9BbBWTDWXP9Su81ZA44wXo/0LAAD//wMA UEsDBBQABgAIAAAAIQBaqLKP4wAAAAsBAAAPAAAAZHJzL2Rvd25yZXYueG1sTI/LTsMwEEX3SPyD NUjsqJ1H0xLiVAgJhOgCKJHYurGbWNjjKHabwNfjrmA5ukf3nqk2szXkpEavHXJIFgyIwtZJjR2H 5uPxZg3EB4FSGIeKw7fysKkvLypRSjfhuzrtQkdiCfpScOhDGEpKfdsrK/zCDQpjdnCjFSGeY0fl KKZYbg1NGSuoFRrjQi8G9dCr9mt3tBzy9GDWb0/F9ue5aaaXz1yv2Kvm/Ppqvr8DEtQc/mA460d1 qKPT3h1RemI4FFmaRJRDdlsAOQMsW66A7DmkyzwBWlf0/w/1LwAAAP//AwBQSwMEFAAGAAgAAAAh AK8GVS3mAAAAtQMAABkAAABkcnMvX3JlbHMvZTJvRG9jLnhtbC5yZWxzvJPNagMhFEb3gb6D3H10 ZpIMIcTJphSyLekDiN5xpOMPatvk7SuUQgNJunOpcs93uB/uD2c7k0+MyXjHoaUNEHTSK+M0h7fT y3ILJGXhlJi9Qw4XTHAYnhb7V5xFLkNpMiGRQnGJw5Rz2DGW5IRWJOoDuvIy+mhFLseoWRDyXWhk XdP0LP5lwHDFJEfFIR7VCsjpEkry/2w/jkbis5cfFl2+EcGMLdkFKKLGzMGiMuLnckW/7AjstkNX x6F75NDWcWhpcPreHvo6Dj3F+11s6jhsHnWxruOw/nVgV59t+AYAAP//AwBQSwECLQAUAAYACAAA ACEAuyxWEh0BAAB7AgAAEwAAAAAAAAAAAAAAAAAAAAAAW0NvbnRlbnRfVHlwZXNdLnhtbFBLAQIt ABQABgAIAAAAIQA4/SH/1gAAAJQBAAALAAAAAAAAAAAAAAAAAE4BAABfcmVscy8ucmVsc1BLAQIt ABQABgAIAAAAIQDP3PQFwAQAAHsWAAAOAAAAAAAAAAAAAAAAAE0CAABkcnMvZTJvRG9jLnhtbFBL AQItAAoAAAAAAAAAIQAf5FJyE+gAABPoAAAUAAAAAAAAAAAAAAAAADkHAABkcnMvbWVkaWEvaW1h Z2UxLnBuZ1BLAQItABQABgAIAAAAIQA0Cjr7rAEAAEACAAAUAAAAAAAAAAAAAAAAAH7vAABkcnMv bWVkaWEvaW1hZ2UyLndtZlBLAQItABQABgAIAAAAIQC+lNtvrwEAAEACAAAUAAAAAAAAAAAAAAAA AFzxAABkcnMvbWVkaWEvaW1hZ2UzLndtZlBLAQItABQABgAIAAAAIQA01lSFrQEAAEACAAAUAAAA AAAAAAAAAAAAAD3zAABkcnMvbWVkaWEvaW1hZ2U0LndtZlBLAQItABQABgAIAAAAIQBuXC/VrQEA AEACAAAUAAAAAAAAAAAAAAAAABz1AABkcnMvbWVkaWEvaW1hZ2U1LndtZlBLAQItABQABgAIAAAA IQBH3S1h/AUAAEAOAAAUAAAAAAAAAAAAAAAAAPv2AABkcnMvbWVkaWEvaW1hZ2U2LmVtZlBLAQIt ABQABgAIAAAAIQBaqLKP4wAAAAsBAAAPAAAAAAAAAAAAAAAAACn9AABkcnMvZG93bnJldi54bWxQ SwECLQAUAAYACAAAACEArwZVLeYAAAC1AwAAGQAAAAAAAAAAAAAAAAA5/gAAZHJzL19yZWxzL2Uy b0RvYy54bWwucmVsc1BLBQYAAAAACwALAMYCAABW/wAAAAA= ">
                <v:shape id="_x0000_s1027" type="#_x0000_t75" style="position:absolute;width:25628;height:13620;visibility:visible;mso-wrap-style:square" filled="t">
                  <v:fill o:detectmouseclick="t"/>
                  <v:path o:connecttype="none"/>
                </v:shape>
                <v:group id="Group 176" o:spid="_x0000_s1028" style="position:absolute;left:269;width:25271;height:13266" coordsize="25270,132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Z9TOwwAAANwAAAAPAAAAZHJzL2Rvd25yZXYueG1sRE9Li8Iw EL4L/ocwgrc1rbK6dI0iouJBFnzAsrehGdtiMylNbOu/3wiCt/n4njNfdqYUDdWusKwgHkUgiFOr C84UXM7bjy8QziNrLC2Tggc5WC76vTkm2rZ8pObkMxFC2CWoIPe+SqR0aU4G3chWxIG72tqgD7DO pK6xDeGmlOMomkqDBYeGHCta55TeTnejYNdiu5rEm+Zwu64ff+fPn99DTEoNB93qG4Snzr/FL/de h/mzKTyfCRfIxT8AAAD//wMAUEsBAi0AFAAGAAgAAAAhANvh9svuAAAAhQEAABMAAAAAAAAAAAAA AAAAAAAAAFtDb250ZW50X1R5cGVzXS54bWxQSwECLQAUAAYACAAAACEAWvQsW78AAAAVAQAACwAA AAAAAAAAAAAAAAAfAQAAX3JlbHMvLnJlbHNQSwECLQAUAAYACAAAACEA82fUzsMAAADcAAAADwAA AAAAAAAAAAAAAAAHAgAAZHJzL2Rvd25yZXYueG1sUEsFBgAAAAADAAMAtwAAAPcCAAAAAA== ">
                  <v:shape id="Picture 177" o:spid="_x0000_s1029" type="#_x0000_t75" style="position:absolute;left:1396;top:2725;width:20819;height:1054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jB0swQAAANwAAAAPAAAAZHJzL2Rvd25yZXYueG1sRE/JasMw EL0H+g9iCr0lctJQBzeyKYVAKfSQ7T61JpYda2Qs1Xb/vgoEepvHW2dbTLYVA/W+dqxguUhAEJdO 11wpOB138w0IH5A1to5JwS95KPKH2RYz7Ube03AIlYgh7DNUYELoMil9aciiX7iOOHIX11sMEfaV 1D2OMdy2cpUkL9JizbHBYEfvhsrr4ccq6L7Ol1ODqZfrz+O34WbTPJtSqafH6e0VRKAp/Ivv7g8d 56cp3J6JF8j8DwAA//8DAFBLAQItABQABgAIAAAAIQDb4fbL7gAAAIUBAAATAAAAAAAAAAAAAAAA AAAAAABbQ29udGVudF9UeXBlc10ueG1sUEsBAi0AFAAGAAgAAAAhAFr0LFu/AAAAFQEAAAsAAAAA AAAAAAAAAAAAHwEAAF9yZWxzLy5yZWxzUEsBAi0AFAAGAAgAAAAhAAqMHSzBAAAA3AAAAA8AAAAA AAAAAAAAAAAABwIAAGRycy9kb3ducmV2LnhtbFBLBQYAAAAAAwADALcAAAD1AgAAAAA= ">
                    <v:imagedata r:id="rId222" o:title=""/>
                  </v:shape>
                  <v:line id="Straight Connector 178" o:spid="_x0000_s1030" style="position:absolute;visibility:visible;mso-wrap-style:square" from="1396,7996" to="25270,799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jmSsxAAAANwAAAAPAAAAZHJzL2Rvd25yZXYueG1sRI9Bi8JA DIXvC/6HIcJeFp3qwZXqKCIoXnVX0VvoxLbYyZTO2NZ/vzkIe0t4L+99Wa57V6mWmlB6NjAZJ6CI M29Lzg38/uxGc1AhIlusPJOBFwVYrwYfS0yt7/hI7SnmSkI4pGigiLFOtQ5ZQQ7D2NfEot194zDK 2uTaNthJuKv0NElm2mHJ0lBgTduCssfp6Qy0x+st3+NtOz/s9HPSnvfd6+tizOew3yxARerjv/l9 fbCC/y208oxMoFd/AAAA//8DAFBLAQItABQABgAIAAAAIQDb4fbL7gAAAIUBAAATAAAAAAAAAAAA AAAAAAAAAABbQ29udGVudF9UeXBlc10ueG1sUEsBAi0AFAAGAAgAAAAhAFr0LFu/AAAAFQEAAAsA AAAAAAAAAAAAAAAAHwEAAF9yZWxzLy5yZWxzUEsBAi0AFAAGAAgAAAAhAO2OZKzEAAAA3AAAAA8A AAAAAAAAAAAAAAAABwIAAGRycy9kb3ducmV2LnhtbFBLBQYAAAAAAwADALcAAAD4AgAAAAA= " strokecolor="black [3213]" strokeweight="1pt">
                    <v:stroke startarrow="oval" startarrowwidth="narrow" startarrowlength="short" endarrow="classic" endarrowwidth="narrow" endarrowlength="long"/>
                    <o:lock v:ext="edit" shapetype="f"/>
                  </v:line>
                  <v:line id="Straight Connector 179" o:spid="_x0000_s1031" style="position:absolute;flip:y;visibility:visible;mso-wrap-style:square" from="1396,0" to="1396,1326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EodBxAAAANwAAAAPAAAAZHJzL2Rvd25yZXYueG1sRE9Na8JA EL0L/Q/LFHrTTSJom7qKioWKQontpbdpdpoNzc6G7Fbjv3cFwds83ufMFr1txJE6XztWkI4SEMSl 0zVXCr4+34bPIHxA1tg4JgVn8rCYPwxmmGt34oKOh1CJGMI+RwUmhDaX0peGLPqRa4kj9+s6iyHC rpK6w1MMt43MkmQiLdYcGwy2tDZU/h3+rYKfdP+dbT5kmtntalWMd/1Wlkapp8d++QoiUB/u4pv7 Xcf50xe4PhMvkPMLAAAA//8DAFBLAQItABQABgAIAAAAIQDb4fbL7gAAAIUBAAATAAAAAAAAAAAA AAAAAAAAAABbQ29udGVudF9UeXBlc10ueG1sUEsBAi0AFAAGAAgAAAAhAFr0LFu/AAAAFQEAAAsA AAAAAAAAAAAAAAAAHwEAAF9yZWxzLy5yZWxzUEsBAi0AFAAGAAgAAAAhAEESh0HEAAAA3AAAAA8A AAAAAAAAAAAAAAAABwIAAGRycy9kb3ducmV2LnhtbFBLBQYAAAAAAwADALcAAAD4AgAAAAA= " strokecolor="black [3213]" strokeweight="1pt">
                    <v:stroke endarrow="classic" endarrowwidth="narrow" endarrowlength="long"/>
                    <o:lock v:ext="edit" shapetype="f"/>
                  </v:line>
                  <v:shape id="Picture 180" o:spid="_x0000_s1032" type="#_x0000_t75" style="position:absolute;left:22587;top:8075;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8BkpxwAAANwAAAAPAAAAZHJzL2Rvd25yZXYueG1sRI9BS8NA EIXvQv/DMgVvdqNYWWK3RUqFVLFg7cXbNDtNQrOzIbum0V/vHARvM7w3732zWI2+VQP1sQls4XaW gSIug2u4snD4eL4xoGJCdtgGJgvfFGG1nFwtMHfhwu807FOlJIRjjhbqlLpc61jW5DHOQkcs2in0 HpOsfaVdjxcJ962+y7IH7bFhaaixo3VN5Xn/5S1s345m+DS7+f32ZfP6Mz8X5mAKa6+n49MjqERj +jf/XRdO8I3gyzMygV7+AgAA//8DAFBLAQItABQABgAIAAAAIQDb4fbL7gAAAIUBAAATAAAAAAAA AAAAAAAAAAAAAABbQ29udGVudF9UeXBlc10ueG1sUEsBAi0AFAAGAAgAAAAhAFr0LFu/AAAAFQEA AAsAAAAAAAAAAAAAAAAAHwEAAF9yZWxzLy5yZWxzUEsBAi0AFAAGAAgAAAAhAHvwGSnHAAAA3AAA AA8AAAAAAAAAAAAAAAAABwIAAGRycy9kb3ducmV2LnhtbFBLBQYAAAAAAwADALcAAAD7AgAAAAA= ">
                    <v:imagedata r:id="rId223" o:title=""/>
                  </v:shape>
                  <v:shape id="Picture 181" o:spid="_x0000_s1033" type="#_x0000_t75" style="position:absolute;left:13095;top:10366;width:1397;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98QmwQAAANwAAAAPAAAAZHJzL2Rvd25yZXYueG1sRE9La8JA EL4L/Q/LCF5EN+mhSJpVxFDrpYdq2/OQnTwwOxt21xj/vSsIvc3H95x8M5pODOR8a1lBukxAEJdW t1wr+Dl9LFYgfEDW2FkmBTfysFm/THLMtL3yNw3HUIsYwj5DBU0IfSalLxsy6Je2J45cZZ3BEKGr pXZ4jeGmk69J8iYNthwbGuxp11B5Pl6MgupccbH/rB0Nf19VUdjfwcxTpWbTcfsOItAY/sVP90HH +asUHs/EC+T6DgAA//8DAFBLAQItABQABgAIAAAAIQDb4fbL7gAAAIUBAAATAAAAAAAAAAAAAAAA AAAAAABbQ29udGVudF9UeXBlc10ueG1sUEsBAi0AFAAGAAgAAAAhAFr0LFu/AAAAFQEAAAsAAAAA AAAAAAAAAAAAHwEAAF9yZWxzLy5yZWxzUEsBAi0AFAAGAAgAAAAhAE33xCbBAAAA3AAAAA8AAAAA AAAAAAAAAAAABwIAAGRycy9kb3ducmV2LnhtbFBLBQYAAAAAAwADALcAAAD1AgAAAAA= ">
                    <v:imagedata r:id="rId224" o:title=""/>
                  </v:shape>
                  <v:shape id="Picture 182" o:spid="_x0000_s1034" type="#_x0000_t75" style="position:absolute;left:5951;top:3964;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XGTgvgAAANwAAAAPAAAAZHJzL2Rvd25yZXYueG1sRE9LCsIw EN0L3iGM4E5TXVSpRhFBcKNo9QBjM7alzaQ0UevtjSC4m8f7znLdmVo8qXWlZQWTcQSCOLO65FzB 9bIbzUE4j6yxtkwK3uRgver3lpho++IzPVOfixDCLkEFhfdNIqXLCjLoxrYhDtzdtgZ9gG0udYuv EG5qOY2iWBosOTQU2NC2oKxKH0bBrS6PVB3ifJdWs7fextHmeLoqNRx0mwUIT53/i3/uvQ7z51P4 PhMukKsPAAAA//8DAFBLAQItABQABgAIAAAAIQDb4fbL7gAAAIUBAAATAAAAAAAAAAAAAAAAAAAA AABbQ29udGVudF9UeXBlc10ueG1sUEsBAi0AFAAGAAgAAAAhAFr0LFu/AAAAFQEAAAsAAAAAAAAA AAAAAAAAHwEAAF9yZWxzLy5yZWxzUEsBAi0AFAAGAAgAAAAhAGtcZOC+AAAA3AAAAA8AAAAAAAAA AAAAAAAABwIAAGRycy9kb3ducmV2LnhtbFBLBQYAAAAAAwADALcAAADyAgAAAAA= ">
                    <v:imagedata r:id="rId225" o:title=""/>
                  </v:shape>
                  <v:shape id="Picture 183" o:spid="_x0000_s1035" type="#_x0000_t75" style="position:absolute;top:8027;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C++pwgAAANwAAAAPAAAAZHJzL2Rvd25yZXYueG1sRE/dasIw FL4X9g7hDLybqRNEq1GGTBGGTGsf4NAc02pzUppMO5/eDAbenY/v98yXna3FlVpfOVYwHCQgiAun KzYK8uP6bQLCB2SNtWNS8EselouX3hxT7W58oGsWjIgh7FNUUIbQpFL6oiSLfuAa4sidXGsxRNga qVu8xXBby/ckGUuLFceGEhtalVRcsh+rwOSry/l7/zUd3rPNWu7MJ5sqV6r/2n3MQATqwlP8797q OH8ygr9n4gVy8QAAAP//AwBQSwECLQAUAAYACAAAACEA2+H2y+4AAACFAQAAEwAAAAAAAAAAAAAA AAAAAAAAW0NvbnRlbnRfVHlwZXNdLnhtbFBLAQItABQABgAIAAAAIQBa9CxbvwAAABUBAAALAAAA AAAAAAAAAAAAAB8BAABfcmVscy8ucmVsc1BLAQItABQABgAIAAAAIQC7C++pwgAAANwAAAAPAAAA AAAAAAAAAAAAAAcCAABkcnMvZG93bnJldi54bWxQSwUGAAAAAAMAAwC3AAAA9gIAAAAA ">
                    <v:imagedata r:id="rId226" o:title=""/>
                  </v:shape>
                  <v:shape id="Picture 184" o:spid="_x0000_s1036" type="#_x0000_t75" style="position:absolute;left:206;top:1297;width:1143;height:128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DGG7wQAAANwAAAAPAAAAZHJzL2Rvd25yZXYueG1sRE9LawIx EL4X/A9hhN5qYpFWVqOooPRQCvUBHodk3CxuJssm1fXfm4LgbT6+50znna/FhdpYBdYwHCgQxCbY iksN+936bQwiJmSLdWDScKMI81nvZYqFDVf+pcs2lSKHcCxQg0upKaSMxpHHOAgNceZOofWYMmxL aVu85nBfy3elPqTHinODw4ZWjsx5++c1mI1xhyH9KP48LvfL7/rgvVpr/drvFhMQibr0FD/cXzbP H4/g/5l8gZzdAQAA//8DAFBLAQItABQABgAIAAAAIQDb4fbL7gAAAIUBAAATAAAAAAAAAAAAAAAA AAAAAABbQ29udGVudF9UeXBlc10ueG1sUEsBAi0AFAAGAAgAAAAhAFr0LFu/AAAAFQEAAAsAAAAA AAAAAAAAAAAAHwEAAF9yZWxzLy5yZWxzUEsBAi0AFAAGAAgAAAAhAE8MYbvBAAAA3AAAAA8AAAAA AAAAAAAAAAAABwIAAGRycy9kb3ducmV2LnhtbFBLBQYAAAAAAwADALcAAAD1AgAAAAA= ">
                    <v:imagedata r:id="rId227" o:title=""/>
                  </v:shape>
                </v:group>
                <w10:wrap type="square"/>
                <w10:anchorlock/>
              </v:group>
            </w:pict>
          </mc:Fallback>
        </mc:AlternateContent>
      </w:r>
      <w:r w:rsidRPr="00DD76CC">
        <w:rPr>
          <w:rFonts w:ascii="Times New Roman" w:hAnsi="Times New Roman" w:cs="Times New Roman"/>
          <w:b/>
          <w:sz w:val="24"/>
          <w:szCs w:val="24"/>
        </w:rPr>
        <w:t>Câu 29</w:t>
      </w:r>
      <w:r w:rsidRPr="00DD76CC">
        <w:rPr>
          <w:rFonts w:ascii="Times New Roman" w:hAnsi="Times New Roman" w:cs="Times New Roman"/>
          <w:b/>
          <w:bCs/>
          <w:sz w:val="24"/>
          <w:szCs w:val="24"/>
          <w:lang w:val="vi-VN"/>
        </w:rPr>
        <w:t xml:space="preserve">: </w:t>
      </w:r>
      <w:r w:rsidRPr="00DD76CC">
        <w:rPr>
          <w:rFonts w:ascii="Times New Roman" w:hAnsi="Times New Roman" w:cs="Times New Roman"/>
          <w:b/>
          <w:bCs/>
          <w:iCs/>
          <w:sz w:val="24"/>
          <w:szCs w:val="24"/>
        </w:rPr>
        <w:t xml:space="preserve"> </w:t>
      </w:r>
      <w:r w:rsidRPr="00DD76CC">
        <w:rPr>
          <w:rFonts w:ascii="Times New Roman" w:hAnsi="Times New Roman" w:cs="Times New Roman"/>
          <w:bCs/>
          <w:iCs/>
          <w:sz w:val="24"/>
          <w:szCs w:val="24"/>
        </w:rPr>
        <w:t>Trên một sợi dây dài đang có sóng ngang hình sin truyền qua theo chiều dương của trục</w:t>
      </w:r>
      <w:r w:rsidRPr="00DD76CC">
        <w:rPr>
          <w:rFonts w:ascii="Times New Roman" w:hAnsi="Times New Roman" w:cs="Times New Roman"/>
          <w:sz w:val="24"/>
          <w:szCs w:val="24"/>
        </w:rPr>
        <w:t xml:space="preserve"> </w:t>
      </w:r>
      <w:r w:rsidRPr="00DD76CC">
        <w:rPr>
          <w:rFonts w:ascii="Times New Roman" w:hAnsi="Times New Roman" w:cs="Times New Roman"/>
          <w:position w:val="-6"/>
          <w:sz w:val="24"/>
          <w:szCs w:val="24"/>
        </w:rPr>
        <w:object w:dxaOrig="360" w:dyaOrig="279" w14:anchorId="5CB8A69C">
          <v:shape id="_x0000_i1338" type="#_x0000_t75" style="width:18.15pt;height:13.15pt" o:ole="">
            <v:imagedata r:id="rId228" o:title=""/>
          </v:shape>
          <o:OLEObject Type="Embed" ProgID="Equation.DSMT4" ShapeID="_x0000_i1338" DrawAspect="Content" ObjectID="_1715018093" r:id="rId645"/>
        </w:object>
      </w:r>
      <w:r w:rsidRPr="00DD76CC">
        <w:rPr>
          <w:rFonts w:ascii="Times New Roman" w:hAnsi="Times New Roman" w:cs="Times New Roman"/>
          <w:bCs/>
          <w:iCs/>
          <w:sz w:val="24"/>
          <w:szCs w:val="24"/>
        </w:rPr>
        <w:t xml:space="preserve">. Tại thời điểm </w:t>
      </w:r>
      <w:r w:rsidRPr="00DD76CC">
        <w:rPr>
          <w:rFonts w:ascii="Times New Roman" w:hAnsi="Times New Roman" w:cs="Times New Roman"/>
          <w:position w:val="-12"/>
          <w:sz w:val="24"/>
          <w:szCs w:val="24"/>
        </w:rPr>
        <w:object w:dxaOrig="220" w:dyaOrig="360" w14:anchorId="32DC8823">
          <v:shape id="_x0000_i1339" type="#_x0000_t75" style="width:10.65pt;height:18.15pt" o:ole="">
            <v:imagedata r:id="rId230" o:title=""/>
          </v:shape>
          <o:OLEObject Type="Embed" ProgID="Equation.DSMT4" ShapeID="_x0000_i1339" DrawAspect="Content" ObjectID="_1715018094" r:id="rId646"/>
        </w:object>
      </w:r>
      <w:r w:rsidRPr="00DD76CC">
        <w:rPr>
          <w:rFonts w:ascii="Times New Roman" w:hAnsi="Times New Roman" w:cs="Times New Roman"/>
          <w:bCs/>
          <w:iCs/>
          <w:sz w:val="24"/>
          <w:szCs w:val="24"/>
        </w:rPr>
        <w:t xml:space="preserve">, một đoạn của sợi dây có hình dạng như hình bên. Hai phần tử dây tại </w:t>
      </w:r>
      <w:r w:rsidRPr="00DD76CC">
        <w:rPr>
          <w:rFonts w:ascii="Times New Roman" w:hAnsi="Times New Roman" w:cs="Times New Roman"/>
          <w:bCs/>
          <w:iCs/>
          <w:position w:val="-4"/>
          <w:sz w:val="24"/>
          <w:szCs w:val="24"/>
        </w:rPr>
        <w:object w:dxaOrig="320" w:dyaOrig="260" w14:anchorId="515F7BE8">
          <v:shape id="_x0000_i1340" type="#_x0000_t75" style="width:15.65pt;height:13.15pt" o:ole="">
            <v:imagedata r:id="rId232" o:title=""/>
          </v:shape>
          <o:OLEObject Type="Embed" ProgID="Equation.DSMT4" ShapeID="_x0000_i1340" DrawAspect="Content" ObjectID="_1715018095" r:id="rId647"/>
        </w:object>
      </w:r>
      <w:r w:rsidRPr="00DD76CC">
        <w:rPr>
          <w:rFonts w:ascii="Times New Roman" w:hAnsi="Times New Roman" w:cs="Times New Roman"/>
          <w:bCs/>
          <w:iCs/>
          <w:sz w:val="24"/>
          <w:szCs w:val="24"/>
        </w:rPr>
        <w:t xml:space="preserve"> và </w:t>
      </w:r>
      <w:r w:rsidRPr="00DD76CC">
        <w:rPr>
          <w:rFonts w:ascii="Times New Roman" w:hAnsi="Times New Roman" w:cs="Times New Roman"/>
          <w:bCs/>
          <w:iCs/>
          <w:position w:val="-10"/>
          <w:sz w:val="24"/>
          <w:szCs w:val="24"/>
        </w:rPr>
        <w:object w:dxaOrig="240" w:dyaOrig="320" w14:anchorId="57216146">
          <v:shape id="_x0000_i1341" type="#_x0000_t75" style="width:10.65pt;height:16.9pt" o:ole="">
            <v:imagedata r:id="rId234" o:title=""/>
          </v:shape>
          <o:OLEObject Type="Embed" ProgID="Equation.DSMT4" ShapeID="_x0000_i1341" DrawAspect="Content" ObjectID="_1715018096" r:id="rId648"/>
        </w:object>
      </w:r>
      <w:r w:rsidRPr="00DD76CC">
        <w:rPr>
          <w:rFonts w:ascii="Times New Roman" w:hAnsi="Times New Roman" w:cs="Times New Roman"/>
          <w:bCs/>
          <w:iCs/>
          <w:sz w:val="24"/>
          <w:szCs w:val="24"/>
        </w:rPr>
        <w:t xml:space="preserve"> dao động lệch pha nhau</w:t>
      </w:r>
    </w:p>
    <w:p w14:paraId="1436DDB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iCs/>
          <w:sz w:val="24"/>
          <w:szCs w:val="24"/>
          <w:lang w:val="pl-PL"/>
        </w:rPr>
      </w:pPr>
      <w:r w:rsidRPr="00DD76CC">
        <w:rPr>
          <w:rFonts w:ascii="Times New Roman" w:hAnsi="Times New Roman" w:cs="Times New Roman"/>
          <w:b/>
          <w:bCs/>
          <w:iCs/>
          <w:sz w:val="24"/>
          <w:szCs w:val="24"/>
        </w:rPr>
        <w:tab/>
      </w:r>
      <w:r w:rsidRPr="00DD76CC">
        <w:rPr>
          <w:rFonts w:ascii="Times New Roman" w:hAnsi="Times New Roman" w:cs="Times New Roman"/>
          <w:b/>
          <w:bCs/>
          <w:iCs/>
          <w:sz w:val="24"/>
          <w:szCs w:val="24"/>
          <w:lang w:val="vi-VN"/>
        </w:rPr>
        <w:t>A.</w:t>
      </w:r>
      <w:r w:rsidRPr="00DD76CC">
        <w:rPr>
          <w:rFonts w:ascii="Times New Roman" w:hAnsi="Times New Roman" w:cs="Times New Roman"/>
          <w:bCs/>
          <w:iCs/>
          <w:sz w:val="24"/>
          <w:szCs w:val="24"/>
          <w:lang w:val="pl-PL"/>
        </w:rPr>
        <w:t xml:space="preserve"> </w:t>
      </w:r>
      <w:r w:rsidRPr="00DD76CC">
        <w:rPr>
          <w:rFonts w:ascii="Times New Roman" w:hAnsi="Times New Roman" w:cs="Times New Roman"/>
          <w:position w:val="-24"/>
          <w:sz w:val="24"/>
          <w:szCs w:val="24"/>
        </w:rPr>
        <w:object w:dxaOrig="260" w:dyaOrig="620" w14:anchorId="369DAD25">
          <v:shape id="_x0000_i1342" type="#_x0000_t75" style="width:11.9pt;height:31.95pt" o:ole="">
            <v:imagedata r:id="rId236" o:title=""/>
          </v:shape>
          <o:OLEObject Type="Embed" ProgID="Equation.DSMT4" ShapeID="_x0000_i1342" DrawAspect="Content" ObjectID="_1715018097" r:id="rId649"/>
        </w:object>
      </w:r>
      <w:r w:rsidRPr="00DD76CC">
        <w:rPr>
          <w:rFonts w:ascii="Times New Roman" w:hAnsi="Times New Roman" w:cs="Times New Roman"/>
          <w:sz w:val="24"/>
          <w:szCs w:val="24"/>
        </w:rPr>
        <w:t xml:space="preserve"> </w:t>
      </w:r>
      <w:r w:rsidRPr="00DD76CC">
        <w:rPr>
          <w:rFonts w:ascii="Times New Roman" w:hAnsi="Times New Roman" w:cs="Times New Roman"/>
          <w:bCs/>
          <w:iCs/>
          <w:sz w:val="24"/>
          <w:szCs w:val="24"/>
          <w:lang w:val="pl-PL"/>
        </w:rPr>
        <w:t>rad.</w:t>
      </w:r>
    </w:p>
    <w:p w14:paraId="17E56DC9"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iCs/>
          <w:sz w:val="24"/>
          <w:szCs w:val="24"/>
          <w:lang w:val="pl-PL"/>
        </w:rPr>
      </w:pPr>
      <w:r w:rsidRPr="00DD76CC">
        <w:rPr>
          <w:rFonts w:ascii="Times New Roman" w:hAnsi="Times New Roman" w:cs="Times New Roman"/>
          <w:bCs/>
          <w:iCs/>
          <w:sz w:val="24"/>
          <w:szCs w:val="24"/>
          <w:lang w:val="pl-PL"/>
        </w:rPr>
        <w:tab/>
      </w:r>
      <w:r w:rsidRPr="00DD76CC">
        <w:rPr>
          <w:rFonts w:ascii="Times New Roman" w:hAnsi="Times New Roman" w:cs="Times New Roman"/>
          <w:b/>
          <w:bCs/>
          <w:iCs/>
          <w:sz w:val="24"/>
          <w:szCs w:val="24"/>
          <w:lang w:val="vi-VN"/>
        </w:rPr>
        <w:t>B.</w:t>
      </w:r>
      <w:r w:rsidRPr="00DD76CC">
        <w:rPr>
          <w:rFonts w:ascii="Times New Roman" w:hAnsi="Times New Roman" w:cs="Times New Roman"/>
          <w:bCs/>
          <w:iCs/>
          <w:sz w:val="24"/>
          <w:szCs w:val="24"/>
          <w:lang w:val="vi-VN"/>
        </w:rPr>
        <w:t xml:space="preserve"> </w:t>
      </w:r>
      <w:r w:rsidRPr="00DD76CC">
        <w:rPr>
          <w:rFonts w:ascii="Times New Roman" w:hAnsi="Times New Roman" w:cs="Times New Roman"/>
          <w:position w:val="-24"/>
          <w:sz w:val="24"/>
          <w:szCs w:val="24"/>
        </w:rPr>
        <w:object w:dxaOrig="260" w:dyaOrig="620" w14:anchorId="5A0841CD">
          <v:shape id="_x0000_i1343" type="#_x0000_t75" style="width:11.9pt;height:31.95pt" o:ole="">
            <v:imagedata r:id="rId238" o:title=""/>
          </v:shape>
          <o:OLEObject Type="Embed" ProgID="Equation.DSMT4" ShapeID="_x0000_i1343" DrawAspect="Content" ObjectID="_1715018098" r:id="rId650"/>
        </w:object>
      </w:r>
      <w:r w:rsidRPr="00DD76CC">
        <w:rPr>
          <w:rFonts w:ascii="Times New Roman" w:hAnsi="Times New Roman" w:cs="Times New Roman"/>
          <w:sz w:val="24"/>
          <w:szCs w:val="24"/>
        </w:rPr>
        <w:t xml:space="preserve"> </w:t>
      </w:r>
      <w:r w:rsidRPr="00DD76CC">
        <w:rPr>
          <w:rFonts w:ascii="Times New Roman" w:hAnsi="Times New Roman" w:cs="Times New Roman"/>
          <w:bCs/>
          <w:iCs/>
          <w:sz w:val="24"/>
          <w:szCs w:val="24"/>
          <w:lang w:val="pl-PL"/>
        </w:rPr>
        <w:t>rad.</w:t>
      </w:r>
    </w:p>
    <w:p w14:paraId="57B16E7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iCs/>
          <w:sz w:val="24"/>
          <w:szCs w:val="24"/>
          <w:lang w:val="pl-PL"/>
        </w:rPr>
      </w:pPr>
      <w:r w:rsidRPr="00DD76CC">
        <w:rPr>
          <w:rFonts w:ascii="Times New Roman" w:hAnsi="Times New Roman" w:cs="Times New Roman"/>
          <w:bCs/>
          <w:iCs/>
          <w:sz w:val="24"/>
          <w:szCs w:val="24"/>
          <w:lang w:val="vi-VN"/>
        </w:rPr>
        <w:tab/>
      </w:r>
      <w:r w:rsidRPr="00DD76CC">
        <w:rPr>
          <w:rFonts w:ascii="Times New Roman" w:hAnsi="Times New Roman" w:cs="Times New Roman"/>
          <w:b/>
          <w:bCs/>
          <w:iCs/>
          <w:sz w:val="24"/>
          <w:szCs w:val="24"/>
          <w:lang w:val="vi-VN"/>
        </w:rPr>
        <w:t>C.</w:t>
      </w:r>
      <w:r w:rsidRPr="00DD76CC">
        <w:rPr>
          <w:rFonts w:ascii="Times New Roman" w:hAnsi="Times New Roman" w:cs="Times New Roman"/>
          <w:bCs/>
          <w:iCs/>
          <w:sz w:val="24"/>
          <w:szCs w:val="24"/>
          <w:lang w:val="vi-VN"/>
        </w:rPr>
        <w:t xml:space="preserve"> </w:t>
      </w:r>
      <w:r w:rsidRPr="00DD76CC">
        <w:rPr>
          <w:rFonts w:ascii="Times New Roman" w:hAnsi="Times New Roman" w:cs="Times New Roman"/>
          <w:position w:val="-6"/>
          <w:sz w:val="24"/>
          <w:szCs w:val="24"/>
        </w:rPr>
        <w:object w:dxaOrig="220" w:dyaOrig="220" w14:anchorId="09D13BC1">
          <v:shape id="_x0000_i1344" type="#_x0000_t75" style="width:10.65pt;height:10.65pt" o:ole="">
            <v:imagedata r:id="rId240" o:title=""/>
          </v:shape>
          <o:OLEObject Type="Embed" ProgID="Equation.DSMT4" ShapeID="_x0000_i1344" DrawAspect="Content" ObjectID="_1715018099" r:id="rId651"/>
        </w:object>
      </w:r>
      <w:r w:rsidRPr="00DD76CC">
        <w:rPr>
          <w:rFonts w:ascii="Times New Roman" w:hAnsi="Times New Roman" w:cs="Times New Roman"/>
          <w:sz w:val="24"/>
          <w:szCs w:val="24"/>
        </w:rPr>
        <w:t xml:space="preserve"> </w:t>
      </w:r>
      <w:r w:rsidRPr="00DD76CC">
        <w:rPr>
          <w:rFonts w:ascii="Times New Roman" w:hAnsi="Times New Roman" w:cs="Times New Roman"/>
          <w:bCs/>
          <w:iCs/>
          <w:sz w:val="24"/>
          <w:szCs w:val="24"/>
          <w:lang w:val="pl-PL"/>
        </w:rPr>
        <w:t>rad.</w:t>
      </w:r>
    </w:p>
    <w:p w14:paraId="4CE8B3A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iCs/>
          <w:sz w:val="24"/>
          <w:szCs w:val="24"/>
        </w:rPr>
      </w:pPr>
      <w:r w:rsidRPr="00DD76CC">
        <w:rPr>
          <w:rFonts w:ascii="Times New Roman" w:hAnsi="Times New Roman" w:cs="Times New Roman"/>
          <w:bCs/>
          <w:iCs/>
          <w:sz w:val="24"/>
          <w:szCs w:val="24"/>
          <w:lang w:val="pl-PL"/>
        </w:rPr>
        <w:tab/>
      </w:r>
      <w:r w:rsidRPr="00DD76CC">
        <w:rPr>
          <w:rFonts w:ascii="Times New Roman" w:hAnsi="Times New Roman" w:cs="Times New Roman"/>
          <w:b/>
          <w:bCs/>
          <w:iCs/>
          <w:sz w:val="24"/>
          <w:szCs w:val="24"/>
          <w:lang w:val="vi-VN"/>
        </w:rPr>
        <w:t>D.</w:t>
      </w:r>
      <w:r w:rsidRPr="00DD76CC">
        <w:rPr>
          <w:rFonts w:ascii="Times New Roman" w:hAnsi="Times New Roman" w:cs="Times New Roman"/>
          <w:bCs/>
          <w:iCs/>
          <w:sz w:val="24"/>
          <w:szCs w:val="24"/>
          <w:lang w:val="vi-VN"/>
        </w:rPr>
        <w:t xml:space="preserve"> </w:t>
      </w:r>
      <w:r w:rsidRPr="00DD76CC">
        <w:rPr>
          <w:rFonts w:ascii="Times New Roman" w:hAnsi="Times New Roman" w:cs="Times New Roman"/>
          <w:bCs/>
          <w:iCs/>
          <w:position w:val="-24"/>
          <w:sz w:val="24"/>
          <w:szCs w:val="24"/>
          <w:lang w:val="vi-VN"/>
        </w:rPr>
        <w:object w:dxaOrig="380" w:dyaOrig="620" w14:anchorId="3AEE0C44">
          <v:shape id="_x0000_i1345" type="#_x0000_t75" style="width:19.4pt;height:30.7pt" o:ole="">
            <v:imagedata r:id="rId242" o:title=""/>
          </v:shape>
          <o:OLEObject Type="Embed" ProgID="Equation.DSMT4" ShapeID="_x0000_i1345" DrawAspect="Content" ObjectID="_1715018100" r:id="rId652"/>
        </w:object>
      </w:r>
      <w:r w:rsidRPr="00DD76CC">
        <w:rPr>
          <w:rFonts w:ascii="Times New Roman" w:hAnsi="Times New Roman" w:cs="Times New Roman"/>
          <w:bCs/>
          <w:iCs/>
          <w:sz w:val="24"/>
          <w:szCs w:val="24"/>
        </w:rPr>
        <w:t xml:space="preserve">  rad.</w:t>
      </w:r>
    </w:p>
    <w:p w14:paraId="16404238"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eastAsia="Times New Roman" w:hAnsi="Times New Roman" w:cs="Times New Roman"/>
          <w:b/>
          <w:bCs/>
          <w:iCs/>
          <w:sz w:val="24"/>
          <w:szCs w:val="24"/>
          <w:lang w:val="pt-BR"/>
        </w:rPr>
      </w:pPr>
      <w:r w:rsidRPr="00DD76CC">
        <w:rPr>
          <w:rFonts w:ascii="Times New Roman" w:eastAsia="Times New Roman" w:hAnsi="Times New Roman" w:cs="Times New Roman"/>
          <w:b/>
          <w:bCs/>
          <w:iCs/>
          <w:sz w:val="24"/>
          <w:szCs w:val="24"/>
          <w:lang w:val="pt-BR"/>
        </w:rPr>
        <w:sym w:font="Wingdings" w:char="F040"/>
      </w:r>
      <w:r w:rsidRPr="00DD76CC">
        <w:rPr>
          <w:rFonts w:ascii="Times New Roman" w:eastAsia="Times New Roman" w:hAnsi="Times New Roman" w:cs="Times New Roman"/>
          <w:b/>
          <w:bCs/>
          <w:iCs/>
          <w:sz w:val="24"/>
          <w:szCs w:val="24"/>
          <w:lang w:val="pt-BR"/>
        </w:rPr>
        <w:t xml:space="preserve"> Hướng dẫn: Chọn C.</w:t>
      </w:r>
    </w:p>
    <w:p w14:paraId="3A391531" w14:textId="77777777" w:rsidR="000C2985" w:rsidRPr="00DD76CC" w:rsidRDefault="000C2985" w:rsidP="00DD76CC">
      <w:pPr>
        <w:tabs>
          <w:tab w:val="left" w:pos="284"/>
          <w:tab w:val="left" w:pos="2835"/>
          <w:tab w:val="left" w:pos="5387"/>
          <w:tab w:val="left" w:pos="7938"/>
        </w:tabs>
        <w:contextualSpacing/>
        <w:rPr>
          <w:rFonts w:ascii="Times New Roman" w:eastAsia="Times New Roman" w:hAnsi="Times New Roman" w:cs="Times New Roman"/>
          <w:sz w:val="24"/>
          <w:szCs w:val="24"/>
          <w:lang w:val="pt-BR"/>
        </w:rPr>
      </w:pPr>
      <w:r w:rsidRPr="00DD76CC">
        <w:rPr>
          <w:rFonts w:ascii="Times New Roman" w:eastAsia="Times New Roman" w:hAnsi="Times New Roman" w:cs="Times New Roman"/>
          <w:sz w:val="24"/>
          <w:szCs w:val="24"/>
          <w:lang w:val="pt-BR"/>
        </w:rPr>
        <w:t>Từ đồ thị, ta có:</w:t>
      </w:r>
    </w:p>
    <w:p w14:paraId="3AEED124" w14:textId="77777777" w:rsidR="000C2985" w:rsidRPr="00DD76CC" w:rsidRDefault="000C2985" w:rsidP="00DD76CC">
      <w:pPr>
        <w:pStyle w:val="ListParagraph"/>
        <w:numPr>
          <w:ilvl w:val="0"/>
          <w:numId w:val="20"/>
        </w:numPr>
        <w:tabs>
          <w:tab w:val="left" w:pos="284"/>
          <w:tab w:val="left" w:pos="2835"/>
          <w:tab w:val="left" w:pos="5387"/>
          <w:tab w:val="left" w:pos="7938"/>
        </w:tabs>
        <w:ind w:left="0" w:firstLine="0"/>
        <w:jc w:val="both"/>
        <w:rPr>
          <w:rFonts w:eastAsia="Times New Roman" w:cs="Times New Roman"/>
          <w:szCs w:val="24"/>
          <w:lang w:val="pt-BR"/>
        </w:rPr>
      </w:pPr>
      <w:r w:rsidRPr="00DD76CC">
        <w:rPr>
          <w:rFonts w:cs="Times New Roman"/>
          <w:position w:val="-32"/>
          <w:szCs w:val="24"/>
        </w:rPr>
        <w:object w:dxaOrig="1060" w:dyaOrig="760" w14:anchorId="59596C89">
          <v:shape id="_x0000_i1346" type="#_x0000_t75" style="width:54.45pt;height:39.45pt" o:ole="">
            <v:imagedata r:id="rId653" o:title=""/>
          </v:shape>
          <o:OLEObject Type="Embed" ProgID="Equation.DSMT4" ShapeID="_x0000_i1346" DrawAspect="Content" ObjectID="_1715018101" r:id="rId654"/>
        </w:object>
      </w:r>
      <w:r w:rsidRPr="00DD76CC">
        <w:rPr>
          <w:rFonts w:eastAsia="Times New Roman" w:cs="Times New Roman"/>
          <w:szCs w:val="24"/>
          <w:lang w:val="pt-BR"/>
        </w:rPr>
        <w:t xml:space="preserve">→ </w:t>
      </w:r>
      <w:r w:rsidRPr="00DD76CC">
        <w:rPr>
          <w:rFonts w:cs="Times New Roman"/>
          <w:position w:val="-28"/>
          <w:szCs w:val="24"/>
        </w:rPr>
        <w:object w:dxaOrig="2659" w:dyaOrig="680" w14:anchorId="56A5A9D2">
          <v:shape id="_x0000_i1347" type="#_x0000_t75" style="width:132.75pt;height:34.45pt" o:ole="">
            <v:imagedata r:id="rId655" o:title=""/>
          </v:shape>
          <o:OLEObject Type="Embed" ProgID="Equation.DSMT4" ShapeID="_x0000_i1347" DrawAspect="Content" ObjectID="_1715018102" r:id="rId656"/>
        </w:object>
      </w:r>
      <w:r w:rsidRPr="00DD76CC">
        <w:rPr>
          <w:rFonts w:eastAsia="Times New Roman" w:cs="Times New Roman"/>
          <w:szCs w:val="24"/>
          <w:lang w:val="pt-BR"/>
        </w:rPr>
        <w:t>rad.</w:t>
      </w:r>
    </w:p>
    <w:p w14:paraId="76DA31D5" w14:textId="77777777" w:rsidR="000C2985" w:rsidRPr="00DD76CC" w:rsidRDefault="000C2985" w:rsidP="00DD76CC">
      <w:pPr>
        <w:tabs>
          <w:tab w:val="left" w:pos="284"/>
          <w:tab w:val="left" w:pos="2835"/>
          <w:tab w:val="left" w:pos="5387"/>
          <w:tab w:val="left" w:pos="7938"/>
        </w:tabs>
        <w:contextualSpacing/>
        <w:rPr>
          <w:rFonts w:ascii="Times New Roman" w:eastAsia="Times New Roman" w:hAnsi="Times New Roman" w:cs="Times New Roman"/>
          <w:bCs/>
          <w:sz w:val="24"/>
          <w:szCs w:val="24"/>
        </w:rPr>
      </w:pPr>
      <w:r w:rsidRPr="00DD76CC">
        <w:rPr>
          <w:rFonts w:ascii="Times New Roman" w:hAnsi="Times New Roman" w:cs="Times New Roman"/>
          <w:b/>
          <w:sz w:val="24"/>
          <w:szCs w:val="24"/>
        </w:rPr>
        <w:t>Câu 30:</w:t>
      </w:r>
      <w:r w:rsidRPr="00DD76CC">
        <w:rPr>
          <w:rFonts w:ascii="Times New Roman" w:hAnsi="Times New Roman" w:cs="Times New Roman"/>
          <w:sz w:val="24"/>
          <w:szCs w:val="24"/>
        </w:rPr>
        <w:t xml:space="preserve"> </w:t>
      </w:r>
      <w:r w:rsidRPr="00DD76CC">
        <w:rPr>
          <w:rFonts w:ascii="Times New Roman" w:eastAsia="Times New Roman" w:hAnsi="Times New Roman" w:cs="Times New Roman"/>
          <w:bCs/>
          <w:sz w:val="24"/>
          <w:szCs w:val="24"/>
        </w:rPr>
        <w:t xml:space="preserve">Một con lắc đơn có chiều dài </w:t>
      </w:r>
      <w:r w:rsidRPr="00DD76CC">
        <w:rPr>
          <w:rFonts w:ascii="Times New Roman" w:hAnsi="Times New Roman" w:cs="Times New Roman"/>
          <w:position w:val="-6"/>
          <w:sz w:val="24"/>
          <w:szCs w:val="24"/>
        </w:rPr>
        <w:object w:dxaOrig="460" w:dyaOrig="279" w14:anchorId="2C70C644">
          <v:shape id="_x0000_i1348" type="#_x0000_t75" style="width:22.55pt;height:13.15pt" o:ole="">
            <v:imagedata r:id="rId244" o:title=""/>
          </v:shape>
          <o:OLEObject Type="Embed" ProgID="Equation.DSMT4" ShapeID="_x0000_i1348" DrawAspect="Content" ObjectID="_1715018103" r:id="rId657"/>
        </w:object>
      </w:r>
      <w:r w:rsidRPr="00DD76CC">
        <w:rPr>
          <w:rFonts w:ascii="Times New Roman" w:eastAsia="Times New Roman" w:hAnsi="Times New Roman" w:cs="Times New Roman"/>
          <w:bCs/>
          <w:sz w:val="24"/>
          <w:szCs w:val="24"/>
        </w:rPr>
        <w:t xml:space="preserve">m được kích thích dao động điều hòa tại nơi có gia tốc trọng trường </w:t>
      </w:r>
      <w:r w:rsidRPr="00DD76CC">
        <w:rPr>
          <w:rFonts w:ascii="Times New Roman" w:hAnsi="Times New Roman" w:cs="Times New Roman"/>
          <w:position w:val="-10"/>
          <w:sz w:val="24"/>
          <w:szCs w:val="24"/>
        </w:rPr>
        <w:object w:dxaOrig="1160" w:dyaOrig="360" w14:anchorId="7D72E488">
          <v:shape id="_x0000_i1349" type="#_x0000_t75" style="width:58.25pt;height:18.15pt" o:ole="">
            <v:imagedata r:id="rId246" o:title=""/>
          </v:shape>
          <o:OLEObject Type="Embed" ProgID="Equation.DSMT4" ShapeID="_x0000_i1349" DrawAspect="Content" ObjectID="_1715018104" r:id="rId658"/>
        </w:object>
      </w:r>
      <w:r w:rsidRPr="00DD76CC">
        <w:rPr>
          <w:rFonts w:ascii="Times New Roman" w:eastAsia="Times New Roman" w:hAnsi="Times New Roman" w:cs="Times New Roman"/>
          <w:bCs/>
          <w:sz w:val="24"/>
          <w:szCs w:val="24"/>
        </w:rPr>
        <w:t>m/s</w:t>
      </w:r>
      <w:r w:rsidRPr="00DD76CC">
        <w:rPr>
          <w:rFonts w:ascii="Times New Roman" w:eastAsia="Times New Roman" w:hAnsi="Times New Roman" w:cs="Times New Roman"/>
          <w:bCs/>
          <w:sz w:val="24"/>
          <w:szCs w:val="24"/>
          <w:vertAlign w:val="superscript"/>
        </w:rPr>
        <w:t>2</w:t>
      </w:r>
      <w:r w:rsidRPr="00DD76CC">
        <w:rPr>
          <w:rFonts w:ascii="Times New Roman" w:eastAsia="Times New Roman" w:hAnsi="Times New Roman" w:cs="Times New Roman"/>
          <w:bCs/>
          <w:sz w:val="24"/>
          <w:szCs w:val="24"/>
        </w:rPr>
        <w:t xml:space="preserve">. Ban đầu đưa vật đến vị trí dây treo hợp với phương thẳng đứng một góc </w:t>
      </w:r>
      <w:r w:rsidRPr="00DD76CC">
        <w:rPr>
          <w:rFonts w:ascii="Times New Roman" w:hAnsi="Times New Roman" w:cs="Times New Roman"/>
          <w:position w:val="-10"/>
          <w:sz w:val="24"/>
          <w:szCs w:val="24"/>
        </w:rPr>
        <w:object w:dxaOrig="920" w:dyaOrig="320" w14:anchorId="3BB640B3">
          <v:shape id="_x0000_i1350" type="#_x0000_t75" style="width:46.95pt;height:15.65pt" o:ole="">
            <v:imagedata r:id="rId248" o:title=""/>
          </v:shape>
          <o:OLEObject Type="Embed" ProgID="Equation.DSMT4" ShapeID="_x0000_i1350" DrawAspect="Content" ObjectID="_1715018105" r:id="rId659"/>
        </w:object>
      </w:r>
      <w:r w:rsidRPr="00DD76CC">
        <w:rPr>
          <w:rFonts w:ascii="Times New Roman" w:eastAsia="Times New Roman" w:hAnsi="Times New Roman" w:cs="Times New Roman"/>
          <w:bCs/>
          <w:sz w:val="24"/>
          <w:szCs w:val="24"/>
        </w:rPr>
        <w:t xml:space="preserve"> rad rồi truyền cho nó vận tốc ban đầu </w:t>
      </w:r>
      <w:r w:rsidRPr="00DD76CC">
        <w:rPr>
          <w:rFonts w:ascii="Times New Roman" w:hAnsi="Times New Roman" w:cs="Times New Roman"/>
          <w:position w:val="-12"/>
          <w:sz w:val="24"/>
          <w:szCs w:val="24"/>
        </w:rPr>
        <w:object w:dxaOrig="1040" w:dyaOrig="400" w14:anchorId="59DCE047">
          <v:shape id="_x0000_i1351" type="#_x0000_t75" style="width:52.6pt;height:19.4pt" o:ole="">
            <v:imagedata r:id="rId250" o:title=""/>
          </v:shape>
          <o:OLEObject Type="Embed" ProgID="Equation.DSMT4" ShapeID="_x0000_i1351" DrawAspect="Content" ObjectID="_1715018106" r:id="rId660"/>
        </w:object>
      </w:r>
      <w:r w:rsidRPr="00DD76CC">
        <w:rPr>
          <w:rFonts w:ascii="Times New Roman" w:eastAsia="Times New Roman" w:hAnsi="Times New Roman" w:cs="Times New Roman"/>
          <w:bCs/>
          <w:sz w:val="24"/>
          <w:szCs w:val="24"/>
        </w:rPr>
        <w:t>cm/s theo phương vuông góc với dây treo hướng ra xa vị trí cân bằng. Kể từ thời điểm ban đầu, quãng đường mà vật đi được cho đến khi nó đổi chiều lần thứ hai là</w:t>
      </w:r>
    </w:p>
    <w:p w14:paraId="2BB6BDD4" w14:textId="77777777" w:rsidR="000C2985" w:rsidRPr="00DD76CC" w:rsidRDefault="000C2985" w:rsidP="00DD76CC">
      <w:pPr>
        <w:tabs>
          <w:tab w:val="left" w:pos="284"/>
          <w:tab w:val="left" w:pos="2835"/>
          <w:tab w:val="left" w:pos="5387"/>
          <w:tab w:val="left" w:pos="7938"/>
        </w:tabs>
        <w:contextualSpacing/>
        <w:rPr>
          <w:rFonts w:ascii="Times New Roman" w:eastAsia="Times New Roman" w:hAnsi="Times New Roman" w:cs="Times New Roman"/>
          <w:bCs/>
          <w:sz w:val="24"/>
          <w:szCs w:val="24"/>
          <w:lang w:val="fr-FR"/>
        </w:rPr>
      </w:pPr>
      <w:r w:rsidRPr="00DD76CC">
        <w:rPr>
          <w:rFonts w:ascii="Times New Roman" w:eastAsia="Times New Roman" w:hAnsi="Times New Roman" w:cs="Times New Roman"/>
          <w:b/>
          <w:bCs/>
          <w:sz w:val="24"/>
          <w:szCs w:val="24"/>
        </w:rPr>
        <w:tab/>
        <w:t xml:space="preserve">A. </w:t>
      </w:r>
      <w:r w:rsidRPr="00DD76CC">
        <w:rPr>
          <w:rFonts w:ascii="Times New Roman" w:eastAsia="Times New Roman" w:hAnsi="Times New Roman" w:cs="Times New Roman"/>
          <w:bCs/>
          <w:sz w:val="24"/>
          <w:szCs w:val="24"/>
          <w:lang w:val="fr-FR"/>
        </w:rPr>
        <w:t>20 cm</w:t>
      </w:r>
      <w:r w:rsidRPr="00DD76CC">
        <w:rPr>
          <w:rFonts w:ascii="Times New Roman" w:eastAsia="Times New Roman" w:hAnsi="Times New Roman" w:cs="Times New Roman"/>
          <w:bCs/>
          <w:sz w:val="24"/>
          <w:szCs w:val="24"/>
        </w:rPr>
        <w:t>.</w:t>
      </w:r>
      <w:r w:rsidRPr="00DD76CC">
        <w:rPr>
          <w:rFonts w:ascii="Times New Roman" w:eastAsia="Times New Roman" w:hAnsi="Times New Roman" w:cs="Times New Roman"/>
          <w:bCs/>
          <w:sz w:val="24"/>
          <w:szCs w:val="24"/>
        </w:rPr>
        <w:tab/>
      </w:r>
      <w:r w:rsidRPr="00DD76CC">
        <w:rPr>
          <w:rFonts w:ascii="Times New Roman" w:eastAsia="Times New Roman" w:hAnsi="Times New Roman" w:cs="Times New Roman"/>
          <w:b/>
          <w:bCs/>
          <w:sz w:val="24"/>
          <w:szCs w:val="24"/>
        </w:rPr>
        <w:t>B.</w:t>
      </w:r>
      <w:r w:rsidRPr="00DD76CC">
        <w:rPr>
          <w:rFonts w:ascii="Times New Roman" w:eastAsia="Times New Roman" w:hAnsi="Times New Roman" w:cs="Times New Roman"/>
          <w:bCs/>
          <w:sz w:val="24"/>
          <w:szCs w:val="24"/>
          <w:lang w:val="fr-FR"/>
        </w:rPr>
        <w:t xml:space="preserve"> 10 cm</w:t>
      </w:r>
      <w:r w:rsidRPr="00DD76CC">
        <w:rPr>
          <w:rFonts w:ascii="Times New Roman" w:eastAsia="Times New Roman" w:hAnsi="Times New Roman" w:cs="Times New Roman"/>
          <w:bCs/>
          <w:sz w:val="24"/>
          <w:szCs w:val="24"/>
        </w:rPr>
        <w:t>.</w:t>
      </w:r>
      <w:r w:rsidRPr="00DD76CC">
        <w:rPr>
          <w:rFonts w:ascii="Times New Roman" w:eastAsia="Times New Roman" w:hAnsi="Times New Roman" w:cs="Times New Roman"/>
          <w:bCs/>
          <w:sz w:val="24"/>
          <w:szCs w:val="24"/>
        </w:rPr>
        <w:tab/>
      </w:r>
      <w:r w:rsidRPr="00DD76CC">
        <w:rPr>
          <w:rFonts w:ascii="Times New Roman" w:eastAsia="Times New Roman" w:hAnsi="Times New Roman" w:cs="Times New Roman"/>
          <w:b/>
          <w:bCs/>
          <w:sz w:val="24"/>
          <w:szCs w:val="24"/>
        </w:rPr>
        <w:t>C.</w:t>
      </w:r>
      <w:r w:rsidRPr="00DD76CC">
        <w:rPr>
          <w:rFonts w:ascii="Times New Roman" w:eastAsia="Times New Roman" w:hAnsi="Times New Roman" w:cs="Times New Roman"/>
          <w:bCs/>
          <w:sz w:val="24"/>
          <w:szCs w:val="24"/>
          <w:lang w:val="fr-FR"/>
        </w:rPr>
        <w:t xml:space="preserve"> 15 cm</w:t>
      </w:r>
      <w:r w:rsidRPr="00DD76CC">
        <w:rPr>
          <w:rFonts w:ascii="Times New Roman" w:eastAsia="Times New Roman" w:hAnsi="Times New Roman" w:cs="Times New Roman"/>
          <w:bCs/>
          <w:sz w:val="24"/>
          <w:szCs w:val="24"/>
        </w:rPr>
        <w:t>.</w:t>
      </w:r>
      <w:r w:rsidRPr="00DD76CC">
        <w:rPr>
          <w:rFonts w:ascii="Times New Roman" w:eastAsia="Times New Roman" w:hAnsi="Times New Roman" w:cs="Times New Roman"/>
          <w:bCs/>
          <w:sz w:val="24"/>
          <w:szCs w:val="24"/>
        </w:rPr>
        <w:tab/>
      </w:r>
      <w:r w:rsidRPr="00DD76CC">
        <w:rPr>
          <w:rFonts w:ascii="Times New Roman" w:eastAsia="Times New Roman" w:hAnsi="Times New Roman" w:cs="Times New Roman"/>
          <w:b/>
          <w:bCs/>
          <w:sz w:val="24"/>
          <w:szCs w:val="24"/>
        </w:rPr>
        <w:t>D.</w:t>
      </w:r>
      <w:r w:rsidRPr="00DD76CC">
        <w:rPr>
          <w:rFonts w:ascii="Times New Roman" w:eastAsia="Times New Roman" w:hAnsi="Times New Roman" w:cs="Times New Roman"/>
          <w:bCs/>
          <w:sz w:val="24"/>
          <w:szCs w:val="24"/>
          <w:lang w:val="fr-FR"/>
        </w:rPr>
        <w:t xml:space="preserve"> 25 cm</w:t>
      </w:r>
      <w:r w:rsidRPr="00DD76CC">
        <w:rPr>
          <w:rFonts w:ascii="Times New Roman" w:eastAsia="Times New Roman" w:hAnsi="Times New Roman" w:cs="Times New Roman"/>
          <w:bCs/>
          <w:sz w:val="24"/>
          <w:szCs w:val="24"/>
        </w:rPr>
        <w:t>.</w:t>
      </w:r>
    </w:p>
    <w:p w14:paraId="1C9D34D3"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eastAsia="Times New Roman" w:hAnsi="Times New Roman" w:cs="Times New Roman"/>
          <w:b/>
          <w:bCs/>
          <w:sz w:val="24"/>
          <w:szCs w:val="24"/>
        </w:rPr>
      </w:pPr>
      <w:r w:rsidRPr="00DD76CC">
        <w:rPr>
          <w:rFonts w:ascii="Times New Roman" w:eastAsia="Times New Roman" w:hAnsi="Times New Roman" w:cs="Times New Roman"/>
          <w:b/>
          <w:bCs/>
          <w:sz w:val="24"/>
          <w:szCs w:val="24"/>
        </w:rPr>
        <w:sym w:font="Wingdings" w:char="F040"/>
      </w:r>
      <w:r w:rsidRPr="00DD76CC">
        <w:rPr>
          <w:rFonts w:ascii="Times New Roman" w:eastAsia="Times New Roman" w:hAnsi="Times New Roman" w:cs="Times New Roman"/>
          <w:b/>
          <w:bCs/>
          <w:sz w:val="24"/>
          <w:szCs w:val="24"/>
        </w:rPr>
        <w:t xml:space="preserve"> Hướng dẫn: Chọn A.</w:t>
      </w:r>
    </w:p>
    <w:p w14:paraId="56004F14" w14:textId="77777777" w:rsidR="000C2985" w:rsidRPr="00DD76CC" w:rsidRDefault="000C2985" w:rsidP="00DD76CC">
      <w:pPr>
        <w:tabs>
          <w:tab w:val="left" w:pos="284"/>
          <w:tab w:val="left" w:pos="2835"/>
          <w:tab w:val="left" w:pos="5387"/>
          <w:tab w:val="left" w:pos="7938"/>
        </w:tabs>
        <w:contextualSpacing/>
        <w:rPr>
          <w:rFonts w:ascii="Times New Roman" w:eastAsia="Times New Roman" w:hAnsi="Times New Roman" w:cs="Times New Roman"/>
          <w:bCs/>
          <w:sz w:val="24"/>
          <w:szCs w:val="24"/>
        </w:rPr>
      </w:pPr>
      <w:r w:rsidRPr="00DD76CC">
        <w:rPr>
          <w:rFonts w:ascii="Times New Roman" w:eastAsia="Times New Roman" w:hAnsi="Times New Roman" w:cs="Times New Roman"/>
          <w:bCs/>
          <w:sz w:val="24"/>
          <w:szCs w:val="24"/>
        </w:rPr>
        <w:t>Ta có:</w:t>
      </w:r>
    </w:p>
    <w:p w14:paraId="64E69698" w14:textId="77777777" w:rsidR="000C2985" w:rsidRPr="00DD76CC" w:rsidRDefault="000C2985" w:rsidP="00DD76CC">
      <w:pPr>
        <w:numPr>
          <w:ilvl w:val="0"/>
          <w:numId w:val="18"/>
        </w:numPr>
        <w:tabs>
          <w:tab w:val="left" w:pos="284"/>
          <w:tab w:val="left" w:pos="2835"/>
          <w:tab w:val="left" w:pos="5387"/>
          <w:tab w:val="left" w:pos="7938"/>
        </w:tabs>
        <w:ind w:left="0" w:firstLine="0"/>
        <w:contextualSpacing/>
        <w:rPr>
          <w:rFonts w:ascii="Times New Roman" w:eastAsia="Times New Roman" w:hAnsi="Times New Roman" w:cs="Times New Roman"/>
          <w:bCs/>
          <w:sz w:val="24"/>
          <w:szCs w:val="24"/>
        </w:rPr>
      </w:pPr>
      <w:r w:rsidRPr="00DD76CC">
        <w:rPr>
          <w:rFonts w:ascii="Times New Roman" w:hAnsi="Times New Roman" w:cs="Times New Roman"/>
          <w:position w:val="-34"/>
          <w:sz w:val="24"/>
          <w:szCs w:val="24"/>
        </w:rPr>
        <w:object w:dxaOrig="2340" w:dyaOrig="820" w14:anchorId="0994E80D">
          <v:shape id="_x0000_i1352" type="#_x0000_t75" style="width:117.1pt;height:41.3pt" o:ole="">
            <v:imagedata r:id="rId661" o:title=""/>
          </v:shape>
          <o:OLEObject Type="Embed" ProgID="Equation.DSMT4" ShapeID="_x0000_i1352" DrawAspect="Content" ObjectID="_1715018107" r:id="rId662"/>
        </w:object>
      </w:r>
      <w:r w:rsidRPr="00DD76CC">
        <w:rPr>
          <w:rFonts w:ascii="Times New Roman" w:eastAsia="Times New Roman" w:hAnsi="Times New Roman" w:cs="Times New Roman"/>
          <w:bCs/>
          <w:sz w:val="24"/>
          <w:szCs w:val="24"/>
        </w:rPr>
        <w:t>rad/s.</w:t>
      </w:r>
    </w:p>
    <w:p w14:paraId="7D2C275F" w14:textId="77777777" w:rsidR="000C2985" w:rsidRPr="00DD76CC" w:rsidRDefault="000C2985" w:rsidP="00DD76CC">
      <w:pPr>
        <w:numPr>
          <w:ilvl w:val="0"/>
          <w:numId w:val="18"/>
        </w:numPr>
        <w:tabs>
          <w:tab w:val="left" w:pos="284"/>
          <w:tab w:val="left" w:pos="2835"/>
          <w:tab w:val="left" w:pos="5387"/>
          <w:tab w:val="left" w:pos="7938"/>
        </w:tabs>
        <w:ind w:left="0" w:firstLine="0"/>
        <w:contextualSpacing/>
        <w:rPr>
          <w:rFonts w:ascii="Times New Roman" w:eastAsia="Times New Roman" w:hAnsi="Times New Roman" w:cs="Times New Roman"/>
          <w:bCs/>
          <w:sz w:val="24"/>
          <w:szCs w:val="24"/>
        </w:rPr>
      </w:pPr>
      <w:r w:rsidRPr="00DD76CC">
        <w:rPr>
          <w:rFonts w:ascii="Times New Roman" w:hAnsi="Times New Roman" w:cs="Times New Roman"/>
          <w:position w:val="-36"/>
          <w:sz w:val="24"/>
          <w:szCs w:val="24"/>
        </w:rPr>
        <w:object w:dxaOrig="4000" w:dyaOrig="920" w14:anchorId="3096EF8C">
          <v:shape id="_x0000_i1353" type="#_x0000_t75" style="width:200.35pt;height:46.95pt" o:ole="">
            <v:imagedata r:id="rId663" o:title=""/>
          </v:shape>
          <o:OLEObject Type="Embed" ProgID="Equation.DSMT4" ShapeID="_x0000_i1353" DrawAspect="Content" ObjectID="_1715018108" r:id="rId664"/>
        </w:object>
      </w:r>
      <w:r w:rsidRPr="00DD76CC">
        <w:rPr>
          <w:rFonts w:ascii="Times New Roman" w:eastAsia="Times New Roman" w:hAnsi="Times New Roman" w:cs="Times New Roman"/>
          <w:bCs/>
          <w:sz w:val="24"/>
          <w:szCs w:val="24"/>
        </w:rPr>
        <w:t>cm.</w:t>
      </w:r>
    </w:p>
    <w:p w14:paraId="21EF65C5" w14:textId="77777777" w:rsidR="000C2985" w:rsidRPr="00DD76CC" w:rsidRDefault="000C2985" w:rsidP="00DD76CC">
      <w:pPr>
        <w:numPr>
          <w:ilvl w:val="0"/>
          <w:numId w:val="18"/>
        </w:numPr>
        <w:tabs>
          <w:tab w:val="left" w:pos="284"/>
          <w:tab w:val="left" w:pos="2835"/>
          <w:tab w:val="left" w:pos="5387"/>
          <w:tab w:val="left" w:pos="7938"/>
        </w:tabs>
        <w:ind w:left="0" w:firstLine="0"/>
        <w:contextualSpacing/>
        <w:rPr>
          <w:rFonts w:ascii="Times New Roman" w:eastAsia="Times New Roman" w:hAnsi="Times New Roman" w:cs="Times New Roman"/>
          <w:bCs/>
          <w:sz w:val="24"/>
          <w:szCs w:val="24"/>
        </w:rPr>
      </w:pPr>
      <w:r w:rsidRPr="00DD76CC">
        <w:rPr>
          <w:rFonts w:ascii="Times New Roman" w:hAnsi="Times New Roman" w:cs="Times New Roman"/>
          <w:position w:val="-14"/>
          <w:sz w:val="24"/>
          <w:szCs w:val="24"/>
        </w:rPr>
        <w:object w:dxaOrig="2340" w:dyaOrig="400" w14:anchorId="2970A9DF">
          <v:shape id="_x0000_i1354" type="#_x0000_t75" style="width:117.1pt;height:19.4pt" o:ole="">
            <v:imagedata r:id="rId665" o:title=""/>
          </v:shape>
          <o:OLEObject Type="Embed" ProgID="Equation.DSMT4" ShapeID="_x0000_i1354" DrawAspect="Content" ObjectID="_1715018109" r:id="rId666"/>
        </w:object>
      </w:r>
      <w:r w:rsidRPr="00DD76CC">
        <w:rPr>
          <w:rFonts w:ascii="Times New Roman" w:eastAsia="Times New Roman" w:hAnsi="Times New Roman" w:cs="Times New Roman"/>
          <w:bCs/>
          <w:sz w:val="24"/>
          <w:szCs w:val="24"/>
        </w:rPr>
        <w:t>cm.</w:t>
      </w:r>
    </w:p>
    <w:p w14:paraId="781FEC96"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iCs/>
          <w:sz w:val="24"/>
          <w:szCs w:val="24"/>
          <w:lang w:val="pl-PL"/>
        </w:rPr>
      </w:pPr>
      <w:r w:rsidRPr="00DD76CC">
        <w:rPr>
          <w:rFonts w:ascii="Times New Roman" w:hAnsi="Times New Roman" w:cs="Times New Roman"/>
          <w:b/>
          <w:sz w:val="24"/>
          <w:szCs w:val="24"/>
          <w:lang w:val="pl-PL"/>
        </w:rPr>
        <w:t>Câu 31:</w:t>
      </w:r>
      <w:r w:rsidRPr="00DD76CC">
        <w:rPr>
          <w:rFonts w:ascii="Times New Roman" w:hAnsi="Times New Roman" w:cs="Times New Roman"/>
          <w:sz w:val="24"/>
          <w:szCs w:val="24"/>
          <w:lang w:val="pl-PL"/>
        </w:rPr>
        <w:t xml:space="preserve"> </w:t>
      </w:r>
      <w:r w:rsidRPr="00DD76CC">
        <w:rPr>
          <w:rFonts w:ascii="Times New Roman" w:hAnsi="Times New Roman" w:cs="Times New Roman"/>
          <w:bCs/>
          <w:iCs/>
          <w:sz w:val="24"/>
          <w:szCs w:val="24"/>
          <w:lang w:val="pl-PL"/>
        </w:rPr>
        <w:t xml:space="preserve">Một đoạn mạch xoay chiều không phân nhánh gồm hai đoạn mạch </w:t>
      </w:r>
      <w:r w:rsidRPr="00DD76CC">
        <w:rPr>
          <w:rFonts w:ascii="Times New Roman" w:hAnsi="Times New Roman" w:cs="Times New Roman"/>
          <w:position w:val="-4"/>
          <w:sz w:val="24"/>
          <w:szCs w:val="24"/>
        </w:rPr>
        <w:object w:dxaOrig="279" w:dyaOrig="260" w14:anchorId="6231ABF2">
          <v:shape id="_x0000_i1355" type="#_x0000_t75" style="width:13.15pt;height:13.15pt" o:ole="">
            <v:imagedata r:id="rId252" o:title=""/>
          </v:shape>
          <o:OLEObject Type="Embed" ProgID="Equation.DSMT4" ShapeID="_x0000_i1355" DrawAspect="Content" ObjectID="_1715018110" r:id="rId667"/>
        </w:object>
      </w:r>
      <w:r w:rsidRPr="00DD76CC">
        <w:rPr>
          <w:rFonts w:ascii="Times New Roman" w:hAnsi="Times New Roman" w:cs="Times New Roman"/>
          <w:bCs/>
          <w:iCs/>
          <w:sz w:val="24"/>
          <w:szCs w:val="24"/>
          <w:lang w:val="pl-PL"/>
        </w:rPr>
        <w:t xml:space="preserve"> và </w:t>
      </w:r>
      <w:r w:rsidRPr="00DD76CC">
        <w:rPr>
          <w:rFonts w:ascii="Times New Roman" w:hAnsi="Times New Roman" w:cs="Times New Roman"/>
          <w:position w:val="-4"/>
          <w:sz w:val="24"/>
          <w:szCs w:val="24"/>
        </w:rPr>
        <w:object w:dxaOrig="220" w:dyaOrig="260" w14:anchorId="269E5E3F">
          <v:shape id="_x0000_i1356" type="#_x0000_t75" style="width:10.65pt;height:13.15pt" o:ole="">
            <v:imagedata r:id="rId254" o:title=""/>
          </v:shape>
          <o:OLEObject Type="Embed" ProgID="Equation.DSMT4" ShapeID="_x0000_i1356" DrawAspect="Content" ObjectID="_1715018111" r:id="rId668"/>
        </w:object>
      </w:r>
      <w:r w:rsidRPr="00DD76CC">
        <w:rPr>
          <w:rFonts w:ascii="Times New Roman" w:hAnsi="Times New Roman" w:cs="Times New Roman"/>
          <w:bCs/>
          <w:iCs/>
          <w:sz w:val="24"/>
          <w:szCs w:val="24"/>
          <w:lang w:val="pl-PL"/>
        </w:rPr>
        <w:t xml:space="preserve"> ghép nối tiếp với nhau (</w:t>
      </w:r>
      <w:r w:rsidRPr="00DD76CC">
        <w:rPr>
          <w:rFonts w:ascii="Times New Roman" w:hAnsi="Times New Roman" w:cs="Times New Roman"/>
          <w:position w:val="-4"/>
          <w:sz w:val="24"/>
          <w:szCs w:val="24"/>
        </w:rPr>
        <w:object w:dxaOrig="279" w:dyaOrig="260" w14:anchorId="24926FFA">
          <v:shape id="_x0000_i1357" type="#_x0000_t75" style="width:13.15pt;height:13.15pt" o:ole="">
            <v:imagedata r:id="rId256" o:title=""/>
          </v:shape>
          <o:OLEObject Type="Embed" ProgID="Equation.DSMT4" ShapeID="_x0000_i1357" DrawAspect="Content" ObjectID="_1715018112" r:id="rId669"/>
        </w:object>
      </w:r>
      <w:r w:rsidRPr="00DD76CC">
        <w:rPr>
          <w:rFonts w:ascii="Times New Roman" w:hAnsi="Times New Roman" w:cs="Times New Roman"/>
          <w:bCs/>
          <w:iCs/>
          <w:sz w:val="24"/>
          <w:szCs w:val="24"/>
          <w:lang w:val="pl-PL"/>
        </w:rPr>
        <w:t xml:space="preserve">, </w:t>
      </w:r>
      <w:r w:rsidRPr="00DD76CC">
        <w:rPr>
          <w:rFonts w:ascii="Times New Roman" w:hAnsi="Times New Roman" w:cs="Times New Roman"/>
          <w:position w:val="-4"/>
          <w:sz w:val="24"/>
          <w:szCs w:val="24"/>
        </w:rPr>
        <w:object w:dxaOrig="220" w:dyaOrig="260" w14:anchorId="20DEA28A">
          <v:shape id="_x0000_i1358" type="#_x0000_t75" style="width:10.65pt;height:13.15pt" o:ole="">
            <v:imagedata r:id="rId258" o:title=""/>
          </v:shape>
          <o:OLEObject Type="Embed" ProgID="Equation.DSMT4" ShapeID="_x0000_i1358" DrawAspect="Content" ObjectID="_1715018113" r:id="rId670"/>
        </w:object>
      </w:r>
      <w:r w:rsidRPr="00DD76CC">
        <w:rPr>
          <w:rFonts w:ascii="Times New Roman" w:hAnsi="Times New Roman" w:cs="Times New Roman"/>
          <w:bCs/>
          <w:iCs/>
          <w:sz w:val="24"/>
          <w:szCs w:val="24"/>
          <w:lang w:val="pl-PL"/>
        </w:rPr>
        <w:t xml:space="preserve"> có thể chứa các phần tử như điện trở thuần </w:t>
      </w:r>
      <w:r w:rsidRPr="00DD76CC">
        <w:rPr>
          <w:rFonts w:ascii="Times New Roman" w:hAnsi="Times New Roman" w:cs="Times New Roman"/>
          <w:position w:val="-4"/>
          <w:sz w:val="24"/>
          <w:szCs w:val="24"/>
        </w:rPr>
        <w:object w:dxaOrig="240" w:dyaOrig="260" w14:anchorId="180E3E02">
          <v:shape id="_x0000_i1359" type="#_x0000_t75" style="width:13.15pt;height:13.15pt" o:ole="">
            <v:imagedata r:id="rId260" o:title=""/>
          </v:shape>
          <o:OLEObject Type="Embed" ProgID="Equation.DSMT4" ShapeID="_x0000_i1359" DrawAspect="Content" ObjectID="_1715018114" r:id="rId671"/>
        </w:object>
      </w:r>
      <w:r w:rsidRPr="00DD76CC">
        <w:rPr>
          <w:rFonts w:ascii="Times New Roman" w:hAnsi="Times New Roman" w:cs="Times New Roman"/>
          <w:bCs/>
          <w:iCs/>
          <w:sz w:val="24"/>
          <w:szCs w:val="24"/>
          <w:lang w:val="pl-PL"/>
        </w:rPr>
        <w:t xml:space="preserve">, cuộn cảm </w:t>
      </w:r>
      <w:r w:rsidRPr="00DD76CC">
        <w:rPr>
          <w:rFonts w:ascii="Times New Roman" w:hAnsi="Times New Roman" w:cs="Times New Roman"/>
          <w:position w:val="-4"/>
          <w:sz w:val="24"/>
          <w:szCs w:val="24"/>
        </w:rPr>
        <w:object w:dxaOrig="220" w:dyaOrig="260" w14:anchorId="756D9D34">
          <v:shape id="_x0000_i1360" type="#_x0000_t75" style="width:10.65pt;height:13.15pt" o:ole="">
            <v:imagedata r:id="rId262" o:title=""/>
          </v:shape>
          <o:OLEObject Type="Embed" ProgID="Equation.DSMT4" ShapeID="_x0000_i1360" DrawAspect="Content" ObjectID="_1715018115" r:id="rId672"/>
        </w:object>
      </w:r>
      <w:r w:rsidRPr="00DD76CC">
        <w:rPr>
          <w:rFonts w:ascii="Times New Roman" w:hAnsi="Times New Roman" w:cs="Times New Roman"/>
          <w:bCs/>
          <w:iCs/>
          <w:sz w:val="24"/>
          <w:szCs w:val="24"/>
          <w:lang w:val="pl-PL"/>
        </w:rPr>
        <w:t xml:space="preserve"> và tụ điện có điện dung </w:t>
      </w:r>
      <w:r w:rsidRPr="00DD76CC">
        <w:rPr>
          <w:rFonts w:ascii="Times New Roman" w:hAnsi="Times New Roman" w:cs="Times New Roman"/>
          <w:position w:val="-6"/>
          <w:sz w:val="24"/>
          <w:szCs w:val="24"/>
        </w:rPr>
        <w:object w:dxaOrig="240" w:dyaOrig="279" w14:anchorId="0934C2DD">
          <v:shape id="_x0000_i1361" type="#_x0000_t75" style="width:13.15pt;height:13.15pt" o:ole="">
            <v:imagedata r:id="rId264" o:title=""/>
          </v:shape>
          <o:OLEObject Type="Embed" ProgID="Equation.DSMT4" ShapeID="_x0000_i1361" DrawAspect="Content" ObjectID="_1715018116" r:id="rId673"/>
        </w:object>
      </w:r>
      <w:r w:rsidRPr="00DD76CC">
        <w:rPr>
          <w:rFonts w:ascii="Times New Roman" w:hAnsi="Times New Roman" w:cs="Times New Roman"/>
          <w:bCs/>
          <w:iCs/>
          <w:sz w:val="24"/>
          <w:szCs w:val="24"/>
          <w:lang w:val="pl-PL"/>
        </w:rPr>
        <w:t xml:space="preserve">). Đặt vào hai đầu đoạn mạch một điện áp xoay chiều có giá trị hiệu dụng </w:t>
      </w:r>
      <w:r w:rsidRPr="00DD76CC">
        <w:rPr>
          <w:rFonts w:ascii="Times New Roman" w:hAnsi="Times New Roman" w:cs="Times New Roman"/>
          <w:position w:val="-6"/>
          <w:sz w:val="24"/>
          <w:szCs w:val="24"/>
        </w:rPr>
        <w:object w:dxaOrig="840" w:dyaOrig="279" w14:anchorId="48244C36">
          <v:shape id="_x0000_i1362" type="#_x0000_t75" style="width:41.95pt;height:13.15pt" o:ole="">
            <v:imagedata r:id="rId266" o:title=""/>
          </v:shape>
          <o:OLEObject Type="Embed" ProgID="Equation.DSMT4" ShapeID="_x0000_i1362" DrawAspect="Content" ObjectID="_1715018117" r:id="rId674"/>
        </w:object>
      </w:r>
      <w:r w:rsidRPr="00DD76CC">
        <w:rPr>
          <w:rFonts w:ascii="Times New Roman" w:hAnsi="Times New Roman" w:cs="Times New Roman"/>
          <w:bCs/>
          <w:iCs/>
          <w:sz w:val="24"/>
          <w:szCs w:val="24"/>
          <w:lang w:val="pl-PL"/>
        </w:rPr>
        <w:t xml:space="preserve">V thì điện áp hiệu dụng trên các đoạn mạch lần lượt là </w:t>
      </w:r>
      <w:r w:rsidRPr="00DD76CC">
        <w:rPr>
          <w:rFonts w:ascii="Times New Roman" w:hAnsi="Times New Roman" w:cs="Times New Roman"/>
          <w:position w:val="-12"/>
          <w:sz w:val="24"/>
          <w:szCs w:val="24"/>
        </w:rPr>
        <w:object w:dxaOrig="859" w:dyaOrig="360" w14:anchorId="338C88BD">
          <v:shape id="_x0000_i1363" type="#_x0000_t75" style="width:44.45pt;height:18.15pt" o:ole="">
            <v:imagedata r:id="rId268" o:title=""/>
          </v:shape>
          <o:OLEObject Type="Embed" ProgID="Equation.DSMT4" ShapeID="_x0000_i1363" DrawAspect="Content" ObjectID="_1715018118" r:id="rId675"/>
        </w:object>
      </w:r>
      <w:r w:rsidRPr="00DD76CC">
        <w:rPr>
          <w:rFonts w:ascii="Times New Roman" w:hAnsi="Times New Roman" w:cs="Times New Roman"/>
          <w:bCs/>
          <w:iCs/>
          <w:sz w:val="24"/>
          <w:szCs w:val="24"/>
          <w:lang w:val="pl-PL"/>
        </w:rPr>
        <w:t xml:space="preserve">V và </w:t>
      </w:r>
      <w:r w:rsidRPr="00DD76CC">
        <w:rPr>
          <w:rFonts w:ascii="Times New Roman" w:hAnsi="Times New Roman" w:cs="Times New Roman"/>
          <w:position w:val="-12"/>
          <w:sz w:val="24"/>
          <w:szCs w:val="24"/>
        </w:rPr>
        <w:object w:dxaOrig="820" w:dyaOrig="360" w14:anchorId="31667B53">
          <v:shape id="_x0000_i1364" type="#_x0000_t75" style="width:41.3pt;height:18.15pt" o:ole="">
            <v:imagedata r:id="rId270" o:title=""/>
          </v:shape>
          <o:OLEObject Type="Embed" ProgID="Equation.DSMT4" ShapeID="_x0000_i1364" DrawAspect="Content" ObjectID="_1715018119" r:id="rId676"/>
        </w:object>
      </w:r>
      <w:r w:rsidRPr="00DD76CC">
        <w:rPr>
          <w:rFonts w:ascii="Times New Roman" w:hAnsi="Times New Roman" w:cs="Times New Roman"/>
          <w:bCs/>
          <w:iCs/>
          <w:sz w:val="24"/>
          <w:szCs w:val="24"/>
          <w:lang w:val="pl-PL"/>
        </w:rPr>
        <w:t xml:space="preserve">V. Độ lệch pha giữa điện áp hai đầu đoạn mạch </w:t>
      </w:r>
      <w:r w:rsidRPr="00DD76CC">
        <w:rPr>
          <w:rFonts w:ascii="Times New Roman" w:hAnsi="Times New Roman" w:cs="Times New Roman"/>
          <w:position w:val="-4"/>
          <w:sz w:val="24"/>
          <w:szCs w:val="24"/>
        </w:rPr>
        <w:object w:dxaOrig="279" w:dyaOrig="260" w14:anchorId="4395EFA0">
          <v:shape id="_x0000_i1365" type="#_x0000_t75" style="width:13.15pt;height:13.15pt" o:ole="">
            <v:imagedata r:id="rId272" o:title=""/>
          </v:shape>
          <o:OLEObject Type="Embed" ProgID="Equation.DSMT4" ShapeID="_x0000_i1365" DrawAspect="Content" ObjectID="_1715018120" r:id="rId677"/>
        </w:object>
      </w:r>
      <w:r w:rsidRPr="00DD76CC">
        <w:rPr>
          <w:rFonts w:ascii="Times New Roman" w:hAnsi="Times New Roman" w:cs="Times New Roman"/>
          <w:bCs/>
          <w:iCs/>
          <w:sz w:val="24"/>
          <w:szCs w:val="24"/>
          <w:lang w:val="pl-PL"/>
        </w:rPr>
        <w:t xml:space="preserve"> với điện áp hai đầu mạch là</w:t>
      </w:r>
    </w:p>
    <w:p w14:paraId="7BC43544"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iCs/>
          <w:sz w:val="24"/>
          <w:szCs w:val="24"/>
          <w:lang w:val="fr-FR"/>
        </w:rPr>
      </w:pPr>
      <w:r w:rsidRPr="00DD76CC">
        <w:rPr>
          <w:rFonts w:ascii="Times New Roman" w:hAnsi="Times New Roman" w:cs="Times New Roman"/>
          <w:b/>
          <w:bCs/>
          <w:iCs/>
          <w:sz w:val="24"/>
          <w:szCs w:val="24"/>
          <w:lang w:val="fr-FR"/>
        </w:rPr>
        <w:tab/>
        <w:t>A.</w:t>
      </w:r>
      <w:r w:rsidRPr="00DD76CC">
        <w:rPr>
          <w:rFonts w:ascii="Times New Roman" w:hAnsi="Times New Roman" w:cs="Times New Roman"/>
          <w:bCs/>
          <w:iCs/>
          <w:sz w:val="24"/>
          <w:szCs w:val="24"/>
          <w:lang w:val="fr-FR"/>
        </w:rPr>
        <w:t xml:space="preserve"> </w:t>
      </w:r>
      <w:r w:rsidRPr="00DD76CC">
        <w:rPr>
          <w:rFonts w:ascii="Times New Roman" w:hAnsi="Times New Roman" w:cs="Times New Roman"/>
          <w:position w:val="-6"/>
          <w:sz w:val="24"/>
          <w:szCs w:val="24"/>
        </w:rPr>
        <w:object w:dxaOrig="380" w:dyaOrig="320" w14:anchorId="6A16AA1C">
          <v:shape id="_x0000_i1366" type="#_x0000_t75" style="width:17.55pt;height:16.9pt" o:ole="">
            <v:imagedata r:id="rId274" o:title=""/>
          </v:shape>
          <o:OLEObject Type="Embed" ProgID="Equation.DSMT4" ShapeID="_x0000_i1366" DrawAspect="Content" ObjectID="_1715018121" r:id="rId678"/>
        </w:object>
      </w:r>
      <w:r w:rsidRPr="00DD76CC">
        <w:rPr>
          <w:rFonts w:ascii="Times New Roman" w:hAnsi="Times New Roman" w:cs="Times New Roman"/>
          <w:bCs/>
          <w:iCs/>
          <w:sz w:val="24"/>
          <w:szCs w:val="24"/>
          <w:lang w:val="fr-FR"/>
        </w:rPr>
        <w:t>.</w:t>
      </w:r>
      <w:r w:rsidRPr="00DD76CC">
        <w:rPr>
          <w:rFonts w:ascii="Times New Roman" w:hAnsi="Times New Roman" w:cs="Times New Roman"/>
          <w:bCs/>
          <w:iCs/>
          <w:sz w:val="24"/>
          <w:szCs w:val="24"/>
          <w:lang w:val="fr-FR"/>
        </w:rPr>
        <w:tab/>
      </w:r>
      <w:r w:rsidRPr="00DD76CC">
        <w:rPr>
          <w:rFonts w:ascii="Times New Roman" w:hAnsi="Times New Roman" w:cs="Times New Roman"/>
          <w:b/>
          <w:bCs/>
          <w:iCs/>
          <w:sz w:val="24"/>
          <w:szCs w:val="24"/>
          <w:lang w:val="fr-FR"/>
        </w:rPr>
        <w:t>B.</w:t>
      </w:r>
      <w:r w:rsidRPr="00DD76CC">
        <w:rPr>
          <w:rFonts w:ascii="Times New Roman" w:hAnsi="Times New Roman" w:cs="Times New Roman"/>
          <w:bCs/>
          <w:iCs/>
          <w:sz w:val="24"/>
          <w:szCs w:val="24"/>
          <w:lang w:val="fr-FR"/>
        </w:rPr>
        <w:t xml:space="preserve"> </w:t>
      </w:r>
      <w:r w:rsidRPr="00DD76CC">
        <w:rPr>
          <w:rFonts w:ascii="Times New Roman" w:hAnsi="Times New Roman" w:cs="Times New Roman"/>
          <w:position w:val="-6"/>
          <w:sz w:val="24"/>
          <w:szCs w:val="24"/>
        </w:rPr>
        <w:object w:dxaOrig="380" w:dyaOrig="320" w14:anchorId="0288DDFA">
          <v:shape id="_x0000_i1367" type="#_x0000_t75" style="width:17.55pt;height:16.9pt" o:ole="">
            <v:imagedata r:id="rId276" o:title=""/>
          </v:shape>
          <o:OLEObject Type="Embed" ProgID="Equation.DSMT4" ShapeID="_x0000_i1367" DrawAspect="Content" ObjectID="_1715018122" r:id="rId679"/>
        </w:object>
      </w:r>
      <w:r w:rsidRPr="00DD76CC">
        <w:rPr>
          <w:rFonts w:ascii="Times New Roman" w:hAnsi="Times New Roman" w:cs="Times New Roman"/>
          <w:bCs/>
          <w:iCs/>
          <w:sz w:val="24"/>
          <w:szCs w:val="24"/>
          <w:lang w:val="fr-FR"/>
        </w:rPr>
        <w:t>.</w:t>
      </w:r>
      <w:r w:rsidRPr="00DD76CC">
        <w:rPr>
          <w:rFonts w:ascii="Times New Roman" w:hAnsi="Times New Roman" w:cs="Times New Roman"/>
          <w:bCs/>
          <w:iCs/>
          <w:sz w:val="24"/>
          <w:szCs w:val="24"/>
          <w:lang w:val="fr-FR"/>
        </w:rPr>
        <w:tab/>
      </w:r>
      <w:r w:rsidRPr="00DD76CC">
        <w:rPr>
          <w:rFonts w:ascii="Times New Roman" w:hAnsi="Times New Roman" w:cs="Times New Roman"/>
          <w:b/>
          <w:bCs/>
          <w:iCs/>
          <w:sz w:val="24"/>
          <w:szCs w:val="24"/>
          <w:lang w:val="fr-FR"/>
        </w:rPr>
        <w:t>C.</w:t>
      </w:r>
      <w:r w:rsidRPr="00DD76CC">
        <w:rPr>
          <w:rFonts w:ascii="Times New Roman" w:hAnsi="Times New Roman" w:cs="Times New Roman"/>
          <w:bCs/>
          <w:iCs/>
          <w:sz w:val="24"/>
          <w:szCs w:val="24"/>
          <w:lang w:val="fr-FR"/>
        </w:rPr>
        <w:t xml:space="preserve"> </w:t>
      </w:r>
      <w:r w:rsidRPr="00DD76CC">
        <w:rPr>
          <w:rFonts w:ascii="Times New Roman" w:hAnsi="Times New Roman" w:cs="Times New Roman"/>
          <w:position w:val="-6"/>
          <w:sz w:val="24"/>
          <w:szCs w:val="24"/>
        </w:rPr>
        <w:object w:dxaOrig="380" w:dyaOrig="320" w14:anchorId="57B85F37">
          <v:shape id="_x0000_i1368" type="#_x0000_t75" style="width:17.55pt;height:16.9pt" o:ole="">
            <v:imagedata r:id="rId278" o:title=""/>
          </v:shape>
          <o:OLEObject Type="Embed" ProgID="Equation.DSMT4" ShapeID="_x0000_i1368" DrawAspect="Content" ObjectID="_1715018123" r:id="rId680"/>
        </w:object>
      </w:r>
      <w:r w:rsidRPr="00DD76CC">
        <w:rPr>
          <w:rFonts w:ascii="Times New Roman" w:hAnsi="Times New Roman" w:cs="Times New Roman"/>
          <w:bCs/>
          <w:iCs/>
          <w:sz w:val="24"/>
          <w:szCs w:val="24"/>
          <w:lang w:val="fr-FR"/>
        </w:rPr>
        <w:t>.</w:t>
      </w:r>
      <w:r w:rsidRPr="00DD76CC">
        <w:rPr>
          <w:rFonts w:ascii="Times New Roman" w:hAnsi="Times New Roman" w:cs="Times New Roman"/>
          <w:bCs/>
          <w:iCs/>
          <w:sz w:val="24"/>
          <w:szCs w:val="24"/>
          <w:lang w:val="fr-FR"/>
        </w:rPr>
        <w:tab/>
      </w:r>
      <w:r w:rsidRPr="00DD76CC">
        <w:rPr>
          <w:rFonts w:ascii="Times New Roman" w:hAnsi="Times New Roman" w:cs="Times New Roman"/>
          <w:b/>
          <w:bCs/>
          <w:iCs/>
          <w:sz w:val="24"/>
          <w:szCs w:val="24"/>
          <w:lang w:val="fr-FR"/>
        </w:rPr>
        <w:t>D.</w:t>
      </w:r>
      <w:r w:rsidRPr="00DD76CC">
        <w:rPr>
          <w:rFonts w:ascii="Times New Roman" w:hAnsi="Times New Roman" w:cs="Times New Roman"/>
          <w:bCs/>
          <w:iCs/>
          <w:sz w:val="24"/>
          <w:szCs w:val="24"/>
          <w:lang w:val="fr-FR"/>
        </w:rPr>
        <w:t xml:space="preserve"> </w:t>
      </w:r>
      <w:r w:rsidRPr="00DD76CC">
        <w:rPr>
          <w:rFonts w:ascii="Times New Roman" w:hAnsi="Times New Roman" w:cs="Times New Roman"/>
          <w:position w:val="-4"/>
          <w:sz w:val="24"/>
          <w:szCs w:val="24"/>
        </w:rPr>
        <w:object w:dxaOrig="360" w:dyaOrig="300" w14:anchorId="57299EF1">
          <v:shape id="_x0000_i1369" type="#_x0000_t75" style="width:18.15pt;height:15.05pt" o:ole="">
            <v:imagedata r:id="rId280" o:title=""/>
          </v:shape>
          <o:OLEObject Type="Embed" ProgID="Equation.DSMT4" ShapeID="_x0000_i1369" DrawAspect="Content" ObjectID="_1715018124" r:id="rId681"/>
        </w:object>
      </w:r>
      <w:r w:rsidRPr="00DD76CC">
        <w:rPr>
          <w:rFonts w:ascii="Times New Roman" w:hAnsi="Times New Roman" w:cs="Times New Roman"/>
          <w:bCs/>
          <w:iCs/>
          <w:sz w:val="24"/>
          <w:szCs w:val="24"/>
          <w:lang w:val="fr-FR"/>
        </w:rPr>
        <w:t>.</w:t>
      </w:r>
    </w:p>
    <w:p w14:paraId="313C7ECB"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sz w:val="24"/>
          <w:szCs w:val="24"/>
          <w:lang w:val="fr-FR"/>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lang w:val="fr-FR"/>
        </w:rPr>
        <w:t xml:space="preserve"> Hướng dẫn: Chọn A.</w:t>
      </w:r>
      <w:r w:rsidRPr="00DD76CC">
        <w:rPr>
          <w:rFonts w:ascii="Times New Roman" w:hAnsi="Times New Roman" w:cs="Times New Roman"/>
          <w:sz w:val="24"/>
          <w:szCs w:val="24"/>
          <w:lang w:val="fr-FR"/>
        </w:rPr>
        <w:t xml:space="preserve"> </w:t>
      </w:r>
    </w:p>
    <w:p w14:paraId="78D90CC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noProof/>
          <w:sz w:val="24"/>
          <w:szCs w:val="24"/>
        </w:rPr>
        <mc:AlternateContent>
          <mc:Choice Requires="wpc">
            <w:drawing>
              <wp:inline distT="0" distB="0" distL="0" distR="0" wp14:anchorId="33CD6DF0" wp14:editId="6AFF4CCD">
                <wp:extent cx="6414135" cy="1692718"/>
                <wp:effectExtent l="0" t="0" r="5715" b="3175"/>
                <wp:docPr id="1641" name="Canvas 164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85" name="Group 185"/>
                        <wpg:cNvGrpSpPr/>
                        <wpg:grpSpPr>
                          <a:xfrm>
                            <a:off x="1647135" y="29245"/>
                            <a:ext cx="2559688" cy="1656719"/>
                            <a:chOff x="0" y="0"/>
                            <a:chExt cx="2560637" cy="1657350"/>
                          </a:xfrm>
                        </wpg:grpSpPr>
                        <wps:wsp>
                          <wps:cNvPr id="186" name="Rectangle 186"/>
                          <wps:cNvSpPr/>
                          <wps:spPr>
                            <a:xfrm rot="3566409">
                              <a:off x="1572316" y="188914"/>
                              <a:ext cx="107950" cy="107950"/>
                            </a:xfrm>
                            <a:prstGeom prst="rect">
                              <a:avLst/>
                            </a:prstGeom>
                            <a:solidFill>
                              <a:schemeClr val="bg1">
                                <a:lumMod val="50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7" name="Straight Connector 187"/>
                          <wps:cNvCnPr/>
                          <wps:spPr>
                            <a:xfrm flipV="1">
                              <a:off x="274637" y="144463"/>
                              <a:ext cx="1371600" cy="87630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88" name="Straight Connector 188"/>
                          <wps:cNvCnPr>
                            <a:cxnSpLocks/>
                          </wps:cNvCnPr>
                          <wps:spPr>
                            <a:xfrm>
                              <a:off x="1652587" y="153988"/>
                              <a:ext cx="768350" cy="135255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89" name="Straight Connector 189"/>
                          <wps:cNvCnPr/>
                          <wps:spPr>
                            <a:xfrm>
                              <a:off x="274637" y="1020763"/>
                              <a:ext cx="2152650" cy="49847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90" name="Picture 190"/>
                            <pic:cNvPicPr/>
                          </pic:nvPicPr>
                          <pic:blipFill>
                            <a:blip r:embed="rId682"/>
                            <a:stretch>
                              <a:fillRect/>
                            </a:stretch>
                          </pic:blipFill>
                          <pic:spPr>
                            <a:xfrm>
                              <a:off x="115887" y="1027113"/>
                              <a:ext cx="139700" cy="139700"/>
                            </a:xfrm>
                            <a:prstGeom prst="rect">
                              <a:avLst/>
                            </a:prstGeom>
                          </pic:spPr>
                        </pic:pic>
                        <pic:pic xmlns:pic="http://schemas.openxmlformats.org/drawingml/2006/picture">
                          <pic:nvPicPr>
                            <pic:cNvPr id="191" name="Picture 191"/>
                            <pic:cNvPicPr/>
                          </pic:nvPicPr>
                          <pic:blipFill>
                            <a:blip r:embed="rId683"/>
                            <a:stretch>
                              <a:fillRect/>
                            </a:stretch>
                          </pic:blipFill>
                          <pic:spPr>
                            <a:xfrm>
                              <a:off x="747712" y="364332"/>
                              <a:ext cx="215900" cy="215900"/>
                            </a:xfrm>
                            <a:prstGeom prst="rect">
                              <a:avLst/>
                            </a:prstGeom>
                          </pic:spPr>
                        </pic:pic>
                        <pic:pic xmlns:pic="http://schemas.openxmlformats.org/drawingml/2006/picture">
                          <pic:nvPicPr>
                            <pic:cNvPr id="1536" name="Picture 1536"/>
                            <pic:cNvPicPr/>
                          </pic:nvPicPr>
                          <pic:blipFill>
                            <a:blip r:embed="rId684"/>
                            <a:stretch>
                              <a:fillRect/>
                            </a:stretch>
                          </pic:blipFill>
                          <pic:spPr>
                            <a:xfrm>
                              <a:off x="2420937" y="1517650"/>
                              <a:ext cx="139700" cy="139700"/>
                            </a:xfrm>
                            <a:prstGeom prst="rect">
                              <a:avLst/>
                            </a:prstGeom>
                          </pic:spPr>
                        </pic:pic>
                        <pic:pic xmlns:pic="http://schemas.openxmlformats.org/drawingml/2006/picture">
                          <pic:nvPicPr>
                            <pic:cNvPr id="1537" name="Picture 1537"/>
                            <pic:cNvPicPr/>
                          </pic:nvPicPr>
                          <pic:blipFill>
                            <a:blip r:embed="rId685"/>
                            <a:stretch>
                              <a:fillRect/>
                            </a:stretch>
                          </pic:blipFill>
                          <pic:spPr>
                            <a:xfrm>
                              <a:off x="1563687" y="0"/>
                              <a:ext cx="177800" cy="139700"/>
                            </a:xfrm>
                            <a:prstGeom prst="rect">
                              <a:avLst/>
                            </a:prstGeom>
                          </pic:spPr>
                        </pic:pic>
                        <pic:pic xmlns:pic="http://schemas.openxmlformats.org/drawingml/2006/picture">
                          <pic:nvPicPr>
                            <pic:cNvPr id="1538" name="Picture 1538"/>
                            <pic:cNvPicPr/>
                          </pic:nvPicPr>
                          <pic:blipFill>
                            <a:blip r:embed="rId686"/>
                            <a:stretch>
                              <a:fillRect/>
                            </a:stretch>
                          </pic:blipFill>
                          <pic:spPr>
                            <a:xfrm>
                              <a:off x="393700" y="917575"/>
                              <a:ext cx="139700" cy="127000"/>
                            </a:xfrm>
                            <a:prstGeom prst="rect">
                              <a:avLst/>
                            </a:prstGeom>
                          </pic:spPr>
                        </pic:pic>
                        <pic:pic xmlns:pic="http://schemas.openxmlformats.org/drawingml/2006/picture">
                          <pic:nvPicPr>
                            <pic:cNvPr id="1539" name="Picture 1539"/>
                            <pic:cNvPicPr/>
                          </pic:nvPicPr>
                          <pic:blipFill>
                            <a:blip r:embed="rId687"/>
                            <a:stretch>
                              <a:fillRect/>
                            </a:stretch>
                          </pic:blipFill>
                          <pic:spPr>
                            <a:xfrm>
                              <a:off x="1157287" y="1350962"/>
                              <a:ext cx="190500" cy="215900"/>
                            </a:xfrm>
                            <a:prstGeom prst="rect">
                              <a:avLst/>
                            </a:prstGeom>
                          </pic:spPr>
                        </pic:pic>
                        <pic:pic xmlns:pic="http://schemas.openxmlformats.org/drawingml/2006/picture">
                          <pic:nvPicPr>
                            <pic:cNvPr id="1540" name="Picture 1540"/>
                            <pic:cNvPicPr/>
                          </pic:nvPicPr>
                          <pic:blipFill>
                            <a:blip r:embed="rId688"/>
                            <a:stretch>
                              <a:fillRect/>
                            </a:stretch>
                          </pic:blipFill>
                          <pic:spPr>
                            <a:xfrm>
                              <a:off x="2119312" y="614363"/>
                              <a:ext cx="203200" cy="215900"/>
                            </a:xfrm>
                            <a:prstGeom prst="rect">
                              <a:avLst/>
                            </a:prstGeom>
                          </pic:spPr>
                        </pic:pic>
                        <wps:wsp>
                          <wps:cNvPr id="1541" name="Arc 1541"/>
                          <wps:cNvSpPr/>
                          <wps:spPr>
                            <a:xfrm>
                              <a:off x="0" y="739775"/>
                              <a:ext cx="561975" cy="561975"/>
                            </a:xfrm>
                            <a:prstGeom prst="arc">
                              <a:avLst>
                                <a:gd name="adj1" fmla="val 19631815"/>
                                <a:gd name="adj2" fmla="val 71029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8EE40FE" id="Canvas 1641" o:spid="_x0000_s1026" editas="canvas" style="width:505.05pt;height:133.3pt;mso-position-horizontal-relative:char;mso-position-vertical-relative:line" coordsize="64141,16922"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txTlU/MIAAB5IwAADgAAAGRycy9lMm9Eb2MueG1s7Fhdb9s2FH0fsP8g 6L21JVmSLdQpgvQDBbIuaLr1maYoS6hEahQdO/v1O5eUFNtp0qzrggxrgTqkeHl5eXTu4aVevNw1 tXcldFcpufSD51PfE5KrvJLrpf/bxzfP5r7XGSZzVisplv616PyXJz//9GLbZiJUpapzoT04kV22 bZd+aUybTSYdL0XDuueqFRKDhdINM+jq9STXbAvvTT0Jp9NkslU6b7Xiouvw9JUb9E+s/6IQ3Pxa FJ0wXr30EZuxv9r+ruh3cvKCZWvN2rLifRjsG6JoWCWx6OjqFTPM2+jqlqum4lp1qjDPuWomqigq LuwesJtgerSbMyavWGc3w4HOECBa39Hvak1xd6qu8jdVXVOn1Z05q7V3xYDatqyMIJwmB1YTRJHR XPq7xXsUMNm262y7bsf3CQ4cvdC/tf+3Wm1au/11xt9fXWivykGyeex7kjVgkzXw6EG/OKze6vay vdD9g7Xr0a52hW7oL0D3dnCTzNIggqvrpR8uwpn1wTKxMx7HcBjHi2QO9nKMB0mcpMHCsYWXoBR5 AJ8w1nOIl6/Hmck0idJxZhrF1gb4uRAA3Rqcs2ESZmB+d4NZ988wuyxZKyxm3QFmyYDZB+QEk+ta ALfE4WYtR9C6rAN+A2KeVkiaKE6S2XQBvzf4xWkYBXBL+Mzni2Dm4BkADKbpAht3+Lm2I9HwHohl b4VqPGosfY24rH92dd4ZZzqY0LIHDLX6IEaOrtaBnVpvml9U7ngbT/GPQiLekpyQ+TGLWVbLf805 FibveN0DpLZlrmtBa9bygyjAaCKbjX6M0m2AcS6kcRvrSpaLr+3LOiTPBfJ49N07GBA49O3g6e1p qrCaOU6e3heYmzzOsCsracbJTSWV/pKDGrvqV3b2A0gOGkJppfJr5LslH0jUtfxNBZqcs85cMA2J xkMcO+BNqfSfvreFhC/97o8N08L36ncSaQRKzmBmbGcGuqKj90dW+yNy05wp6F1gV7NNsjf10Cy0 aj7htDmlVTHEJMfaS58bPXTOjDtacF5xcXpqzaDzLTPn8pJU270MovXH3Sem2577BknzXg2py7Kj FHC2hK9Upxujisrmxw1OPX6QkUfTE+ib0+BLo1m1Lo13pqREDisNYUn3hOVM9mo8ZIHTQa+oq/b3 AZJelMN0ZqWTNGU2Q/tIU6I0SJDVVlTmaRKNGX6HqNSVJDG8hSjpDj2upbfFUmEKR9S/T2TMbmDt gVUpWP5a5p65bnEiKZyZYCOo2ICGAjURGuA6ywyr6hu7zghWm/LQtF73afFA2XhAan9ZEx6Q1o+t CTfoFvdrAgkHMf8xyY4y4B6yz4/ITm+b75Dw54p/7oZ4UZpQJrgE3T9hyXysSeIwRvLYMzWOFqg/ LHeGMzVN5lRMuDM1gu1RZeFKt71D9RH4/4PXdILfedY9aV4v7uW1rXcp1XrqgorUu4O7+9I9DacQ 50PuhkEcJgN5Z4v5LLUV91gV/+CuPYCeUp32bdxtK57hf38JROvWhebrt3rMMhuq5NyXgeZBPhqm P2/aZ67gqlZVXZlr+5EARzsFJa8uKk4KTJ29++QCiurkHeO0rBfgEdg+2NEsknHqHzhZoYQZLs3U 7sNFEXh07f3CjiH5uPu/UnzToMx3HzO0qJnBl5SurNoOxWcmmpXIcTd6l9vaAwWK0cLwkqjiTmje X5XGARvlTWAU8x0ZGwTxfDhspmEaBEcZG0QLqov608a2CYXhGnsrYe+/wdm4XCS2icAcwmj8h7iC 68ExV+yrIZyJU0+BK6FT3pES34Er6SxNg9AWJlEyi6J+iaEwgbgvBqr07f89VeJo/OYCVjhdoWdO WP4CAAD//+xX227bOBD9FUHvW4mSJVlCHMBI0aJAUBjNAn2mKcrWriSyJB07+/V7eFHspimahywQ YPvkGXFumjkaHzbs8/2mZxuVXF8lsmfN5NXrK6tsh15+6Ifh+oo6OTqNw6QbtYr3xsgmSTTb85Hq d0LyCWedUCM1UNUuEV3XM/5esMPIJ5NkaVomig/U9GLS+17qOFINH7e8XcXqU5vHqIA22ihu2N6K HRJ/4czYyi4OXJXnwmyZWm6U9Th1arS/SB2dVnG2yNI6r+LoYRWTglRlkfok/GQiBgOS11WaxhGz Bl72yeZAUmnzkYsxsgLKRDWxTUDvb3WoazYJ7fOluBpRme8ihNA4SC9pXavosZ924+C7Bi9zUDwO QcYXxRip+vsg/2BilGj5th968+DC4QUQ8Ps5WxCoqMckSGEbNtGRr+KNzxu5Z2iMdXsrcFm8PlxI Uebl0sPlKVCqavkbKGH8j0BZPgOUpZ3LWwJK8fpAybFULBqwNWpSFVVI8exWyWDpwIQV9r/eKvUz YKnfGljK1wcLIUWVha1C8iKty8wneYRLnRbzbslIUf+GC/6EFvi8nv4J4dkb2y3V68MlI6TOSeaW S0kWeRl40YyWLM3BpDxl+Y/QcpS6OWoZ2Aa0HyjL2DMltOjMO9CLQPSSo1AtCAZJnSSVYFxrsJi7 PZUcpMOGveQZCzKPeK0YOAZ0jDdY3YHRBe0n5M7v3wqs7en+LUpS45ljdUFGqJ/vX6rYmdRZdrdr A/Zo+xeK7MaBruJ7OkSkLnOyJGHfX5phYGeziqRZ7bCBpI4quvRnpkibYbKJtBj6dubXjkrzm0FF SLWKzcn1wzLfsxU065nYLvm+OMk8DNzGG6YvvAONs9TWvdKTmJQxUPE5rrO2bp5oB8f0147B3rry rgMnfsz6AudHD5dZTGfnsZ+Eei77uRWdt5874N/btmAr2gcwWCXA0oEMLdmHHpT9lmqzoQrjw8N7 rnC6F+qfODoqKlex/nagllcPnyaAvCYLu3aMUxbY2lDU5cn28mQ6jDcCcwJAkM2J1t4Ms9gpMX7F N7G2WXFEJ4bcq5gZNSs3BjqOcG1ifL12sifst9OdBM33U7TA+fP0lSoZ7iEG2+CzmD+sH64j3tb2 dxLrgxFd7+4q5z6F/uEjd9KuOe68xJqjxKUFMNuhQfuevaeGXurOvuGZ2Iuh5er6XwAAAP//AwBQ SwMEFAAGAAgAAAAhAIKIKDuuAQAAQAIAABQAAABkcnMvbWVkaWEvaW1hZ2UxLndtZlxRv4sTQRh9 M0k8LxfYjb9AEV0FLQ49QRQtb26zehbRYBa029uL47mQbEJ2JaY4FOwsjJ3/jMV1YmnhH2Bpd8h2 gvF9QyqH/Zj33jf7zfe9UVgHaoECNA4hq8HQioJDSi+XS4e21PmVtqEJnNbSe2pPbZBdP+GhhW5a vornEwsEOLVSL4AVloBPfkT0gyH33WXIXetSTQs6owMV4yLRH330lxvXJ9cJm/PjbGSL4LGdBU/H ozTH868zfL7zs9w+/FXKyTrjJmtyHtxuikICM3+nZS7p7xhmMim6D8JQ4Rs1iY4tsoM86A8ymw/s jeBRPthCQ2Gt3ul343vA6WdZbobDnbTIBuH4he2lB7ZAu/F/O+1afz7aHw+ZCsevp5mdSq9o17tx EL0ppykNOXnFixadW6ZX+d7DxPR+X75EfNYzqKLqWrXYSYh8L5RtEVWbyW61cMo297e7TJnNpJNE lXzGaymOqDQX/VE0qkZOG5qK/L3hdGKDTN50byB+YOWvjzXHvri3ZJGr/XlR2hHwsfGBmSaenHs5 lRB+//ts5a+7AMcsVXP//wMAAP//AwBQSwMEFAAGAAgAAAAhAJaNFw8DAgAAMAMAABQAAABkcnMv bWVkaWEvaW1hZ2UyLndtZpRSTWsTURQ9b5JYm0RmUhXxs6Ogi6AtiFBxlWkyti4iwaSYXRjjWAfy xcyEmIVYcCdoXKm/xJWL7lyLoNu67K7I7ATjuS9BweLCN3N55543cz/OfQqLQOqdAgy8hKwMzVAk NFLGdDrVaEWdnnM5g0BzecPmk6N35YiJPKpe/LgxHvhADUtz9gwYYQpY9HeJ3tP2GP4LTXItSjRD 0Anjsyqqc0Q/jA3+Ieu1roTFWY2g60f2XX9k3+t3vR6aH0d4e+NbXHq6H8uXado1xmQ/uJ4VRnpo IlSz2DvqPGaxd3/K6f/HVjrHwaEcW9iZ199G6VAOJlJSf7Vhu0/i0MOtvbhE8l/1Sx8H7PoY91kf wgyHwzBEiFXmkjmJ3pZyBoOoertcVtgnJ1bxo2C7Z9fbgd9r+1ftO732CjIKC+lKvdpYA47fD3pO p7PuRUG73H/o17xtP0Ih87e8hVR93H3Q7/Co3B+GgR+K9iikf/exhKMXTXdSWXVqiWVutJza9+UL xCdNB4mbXE4m6y0iyyzLNnGTYmszmWimxP3ZJo+cYqvSchN5HTOvqJQyuKiXogQp+mw+K2iZFOnn W8RngZx2mtSW48gaePPVZvcydlEmq++czB/zeVhY0N4HfXeZ5FJ9HMV+F/GrzAueZLF26lEsJv7N T6P5ffoz85T+/xcAAAD//wMAUEsDBBQABgAIAAAAIQB87LiFrgEAAEACAAAUAAAAZHJzL21lZGlh L2ltYWdlMy53bWZcUTFv00AYfXdJaJtGslNAiAqBQYKhglZCoHas4xjKEBSRSLC5xj2KpcSJYqM0 QwUSGwNh488wdEOMDPwARrYKeUMivO+UiZM/3XvvO3/3fe8U1oCKpwCNU8iqMbSiYJHSi8XCom11 damtawKrNfShOlTrZHcuOGigExev+7OxATxsLNVNsMICcMnPiH4w5L6HDLlrTappQZe0p0JcI/qj z/5y4/pkO2Fzbj8dmtx7aqbes9EwzvDi6xSfH/ws9k9/FXKyyrjHmpwH9+uikKCFd1rmkv7O4Y/H eedRECh8oybRNnl6nHm9JDVZYu56T7JkGzWFlWq71+nvAhefp5k/GLTiPE2C0ZHpxscmR7P2fzvN Sm82fDkaMBWM3kxSM5Fe0ax2+l54UkxiGrJ60wnn7R2/W7rO48jv/r5xnfiy46MMy9vlvBURuU4g 2zwst6KDcm6Vfe5vD5jyt6J2FJby+U5DcUSlueiPolEVctpQV+TvW5xObJDJ6/YNxA8s/XWxYtkX +5Yscqs3ywszBD7WPjBTx+aVV4mE8L3v06W/9gKcs1TF/v8PAAD//wMAUEsDBBQABgAIAAAAIQD2 GmqxsAEAAEACAAAUAAAAZHJzL21lZGlhL2ltYWdlNC53bWZcUTFv00AYfXdJKE0j2YEygCowSDBU tEgIVMa4jqEMRhGJBJsx4VosJU4UG4UMFZXYGAgb/4OZIRtiZGBjYWSrkDckwvtOmTj50733vvN3 3/dOYR2oeArQOIasGkMrChYpvVwuLdpVF1fahiawWkM/Uwu1QXbjjIMGoqR42ZuNDeDh3Eq9BFZY Ai75gug744Tl7zLkrnWppgVtak+1sEX0Ry/+cuP6YDthc24vHZrce2Sm3uPRMMnw9MsUH+/8LFrH vwo5WWXssCbnwe26KCSIZida5pL+TuGPx3l0PwgUvlKTaJs8Pcq8bj81Wd/c9B5m/V3UFNaq7W7U 2wPOP0kzfzDYT/K0H4xemE5yZHI0a/+306x0Z8PnowFTwejVJDUT6RXNatTzwtfFJKEhZ6864bx9 y++UrvMg9ju/r1wmvuD4KMPyejnfj4lcJ5BtHpbb8UE5t0qL+5sDpvztuB2HpXy+01AcUWku+qNo VIWcNtQV+duI04kNMnndvoH4gZW/LtYs+2zfkkWudWd5YYbA+9o7Zur4sXX4SUL4vW/Tlb/2Apyy VMX+/w8AAP//AwBQSwMEFAAGAAgAAAAhAGBitUC8AQAAQgIAABQAAABkcnMvbWVkaWEvaW1hZ2U1 LndtZixRPW/TUBQ97zmmNI1kB+gA4sOtBEMFBSGkok5xHUMZgiISBJtxw6NYSuwoNkozUBiYGAgb 4mewM3QDsfEPysgGyBsS4bwnX/nqnnvu8333niewDFhrApA4hDabLgUJg4RcLBYGbYqzFbciCQzX kC3xRKwwu3LCQQOduHjen40VcAOnKvYc2GEBuMyPiFYZPbZ/SNd3LetuUqMz8hjrOE/0Vx79Y6C9 15MIDuf2ZqO9bIji6/Zx0WLl8ZcpPtz6UbRe/iz0yRr9Gg9zH9ysa4YJ4tlrqffS8/2GPx7nnTtB IPCNnPa2ypP91OsNEpUO1FXvXjrYhC2wVGv3Ov0t4PSjJPWHw504TwZB9lR1432Vo2n3k5HKvftq 6j3IRnGKplUN2LSD7MUkURNdRLPW6XvhQTGJKcjJNSect6/73dJ17kZ+98+li8Srjo8yLC+X852I yHUCHeZhuRHtlnPDtBhf7bLkb0TtKCz15zsNwRWFpFEfQaEs5pShTr1qbz5ZMffTQujd6+YVtCKo FHaxZLLP5jXZZr03yws1At7Zb1mpI7vw7KN2nd/+Pq0UNlfgF1tZ5v//AAAA//8DAFBLAwQUAAYA CAAAACEAu65yre0BAADGAgAAFAAAAGRycy9tZWRpYS9pbWFnZTYud21mbFK/b9NAFH53SWjrRLJT ChI/a5BgqKBIqBKIKa5jaIegiCSCzXLNUSwlTmQ7SjMgIrGBRJhg5a9gYujGzAJrkVjYKvCGRPje EXUATn667313+t6971nQElEhFESSXhCvEkIKEBoJOZvNNFoXp+ZcWQJoriJteSDKyC4fM6lCjSB7 3B4PFFGTlufsaYLCjMhCvg/0DvEW8p8QXGuJ1SSjFTkR5+gs0E+5/wsb1iv9EjzOakc9ldp31ci+ 1+8FMT34MKI3G1+y2pNvGd8sIq5CE/3QdYMZ7qEznsy1Q6r9o60vQbvRtr29LAno1kFWA/l/baFr HEK2gjt/ahSAhsPkR0Idmkh2kJ0oC2cwSBu3XVfQV3AcdZVGu7HdCiMVh+qKvR2H61QStFCstxrt G0TH70ex0+1uBmkUuv2HqhnsqpSqpb8brxZa495Ov4sjtz9MIpWwK1QtHnWxTIsXTG9av+Y0c8u8 4zvN76vngU+YDuVefimfbvpAlunyNvXyNX8rn2qmhv3pFo6cNb/uezl/jlkRMFNILExCYCQF5DDc YLQKCvSzDvAZQu9wHmFIev3ZRuPEw2BXDP0n8FRoPgmLFnT2Xv9RKHCxNU4z1SP/Zek5TgzaPvnI 5+D85sfR0ZR52of6ISzwGwAA//8DAFBLAwQUAAYACAAAACEAqjivbgYCAAAwAwAAFAAAAGRycy9t ZWRpYS9pbWFnZTcud21mlFLPaxNBFP5mklibRHZT9aBWuwp6aLWCCIqnbJPYeogEk1J7CjGudSG/ 2N0QcxAD3gQbT+pf4slDbp5F0KseeyuyN8H4vWlQsHhw2Md875ud99733ijMA4m3CtB4CVkpmlYk DFJ6Op0atKpOzbiMJjBcVjsaOkPv0hELWZQb0ePasOcBFSzM2NNghClg058QvaNNGP4zTXLNSzQt 6IT+pHJqkeiHXucNWa9MJSzOrvltL3TuegPnXrfd6OD+hwHeXP8W5Z/uRfJnknaFMakH19LCiIbt YaAOYo/UWRzEnvyU0/+PrUyO/UM5NoejWf1N5A/lYCIl9ZdrTulJFDRw62uUJ/mv+kXHPlUf436g Q5h+vx8E2IKDkZY5Sb9t5fZ6Yfl2oaCwR06s6IX+TsepNn2v0/QuO3c6zVWkFOaSxWq5dgM4vuV3 3FZrrRH6zUL3oVdp7Hghcqm/25tLVIftB90WjwrdfuB7gfQeueRvHQs4et4qjYtX3UpsW+t1t/J9 6RzxSctFXIovxuO1OpFtFWQbl+Ll+kY8Nkye+7MNHrnL9WK9FMvnWlnFTinNxX4ptiBBn+LTgpZI kX6+SXwGyBhnm73lONIar784VC9jl86kzZuT+WM2Dxtzxntv3i6TXKgOw8hrY2U39YInaewuPlox Rv/mx8HsPf2ZecLc/wUAAP//AwBQSwMEFAAGAAgAAAAhAIfVRjbcAAAABgEAAA8AAABkcnMvZG93 bnJldi54bWxMj0FLxDAQhe+C/yGM4M1NLEtcatNFBEX0oLsWvGab2TaYTEqT3VZ/vVkvysCD4Q3v fVOtZ+/YEcdoAym4XghgSG0wljoFzfvD1QpYTJqMdoFQwRdGWNfnZ5UuTZhog8dt6lgOoVhqBX1K Q8l5bHv0Oi7CgJS9fRi9TnkdO25GPeVw73ghhOReW8oNvR7wvsf2c3vwCpbF3q3eHuXL91PTTM8f S3sjXq1Slxfz3S2whHP6O4YTfkaHOjPtwoFMZE5BfiT96skTeYDtFBRSSuB1xf/j1z8AAAD//wMA UEsDBBQABgAIAAAAIQB3hkCL5gAAADkEAAAZAAAAZHJzL19yZWxzL2Uyb0RvYy54bWwucmVsc7zT z2oCMRAG8LvQdwhz72Z31VWKWS9S8FrsA4Rkdjd084ckan37BkqhgsRbjplhvu93yW7/rWdyQR+U NQyaqgaCRlipzMjg8/T+ugUSIjeSz9YggxsG2Pcvi90HzjymozApF0hKMYHBFKN7ozSICTUPlXVo 0mawXvOYnn6kjosvPiJt67qj/n8G9HeZ5CgZ+KNcAjndXGp+nm2HQQk8WHHWaOKDCqp06k6B3I8Y GWiUiv8Ol9VVD0AfGzZlDJucoS1jaHOGpoyhyRm6MoYuZ1iXMaxzhlUZw+rPQO8+fP8DAAD//wMA UEsBAi0AFAAGAAgAAAAhAPHsIfQLAQAAFQIAABMAAAAAAAAAAAAAAAAAAAAAAFtDb250ZW50X1R5 cGVzXS54bWxQSwECLQAUAAYACAAAACEAOP0h/9YAAACUAQAACwAAAAAAAAAAAAAAAAA8AQAAX3Jl bHMvLnJlbHNQSwECLQAUAAYACAAAACEAtxTlU/MIAAB5IwAADgAAAAAAAAAAAAAAAAA7AgAAZHJz L2Uyb0RvYy54bWxQSwECLQAUAAYACAAAACEAgogoO64BAABAAgAAFAAAAAAAAAAAAAAAAABaCwAA ZHJzL21lZGlhL2ltYWdlMS53bWZQSwECLQAUAAYACAAAACEAlo0XDwMCAAAwAwAAFAAAAAAAAAAA AAAAAAA6DQAAZHJzL21lZGlhL2ltYWdlMi53bWZQSwECLQAUAAYACAAAACEAfOy4ha4BAABAAgAA FAAAAAAAAAAAAAAAAABvDwAAZHJzL21lZGlhL2ltYWdlMy53bWZQSwECLQAUAAYACAAAACEA9hpq sbABAABAAgAAFAAAAAAAAAAAAAAAAABPEQAAZHJzL21lZGlhL2ltYWdlNC53bWZQSwECLQAUAAYA CAAAACEAYGK1QLwBAABCAgAAFAAAAAAAAAAAAAAAAAAxEwAAZHJzL21lZGlhL2ltYWdlNS53bWZQ SwECLQAUAAYACAAAACEAu65yre0BAADGAgAAFAAAAAAAAAAAAAAAAAAfFQAAZHJzL21lZGlhL2lt YWdlNi53bWZQSwECLQAUAAYACAAAACEAqjivbgYCAAAwAwAAFAAAAAAAAAAAAAAAAAA+FwAAZHJz L21lZGlhL2ltYWdlNy53bWZQSwECLQAUAAYACAAAACEAh9VGNtwAAAAGAQAADwAAAAAAAAAAAAAA AAB2GQAAZHJzL2Rvd25yZXYueG1sUEsBAi0AFAAGAAgAAAAhAHeGQIvmAAAAOQQAABkAAAAAAAAA AAAAAAAAfxoAAGRycy9fcmVscy9lMm9Eb2MueG1sLnJlbHNQSwUGAAAAAAwADAAIAwAAnBsAAAAA ">
                <v:shape id="_x0000_s1027" type="#_x0000_t75" style="position:absolute;width:64141;height:16922;visibility:visible;mso-wrap-style:square" filled="t">
                  <v:fill o:detectmouseclick="t"/>
                  <v:path o:connecttype="none"/>
                </v:shape>
                <v:group id="Group 185" o:spid="_x0000_s1028" style="position:absolute;left:16471;top:292;width:25597;height:16567" coordsize="25606,1657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YDqexAAAANwAAAAPAAAAZHJzL2Rvd25yZXYueG1sRE9La8JA EL4L/Q/LFHrTTSxKSF1FpJYeQsFEKL0N2TEJZmdDdpvHv+8WCr3Nx/ec3WEyrRiod41lBfEqAkFc Wt1wpeBanJcJCOeRNbaWScFMDg77h8UOU21HvtCQ+0qEEHYpKqi971IpXVmTQbeyHXHgbrY36APs K6l7HEO4aeU6irbSYMOhocaOTjWV9/zbKHgbcTw+x69Ddr+d5q9i8/GZxaTU0+N0fAHhafL/4j/3 uw7zkw38PhMukPsfAAAA//8DAFBLAQItABQABgAIAAAAIQDb4fbL7gAAAIUBAAATAAAAAAAAAAAA AAAAAAAAAABbQ29udGVudF9UeXBlc10ueG1sUEsBAi0AFAAGAAgAAAAhAFr0LFu/AAAAFQEAAAsA AAAAAAAAAAAAAAAAHwEAAF9yZWxzLy5yZWxzUEsBAi0AFAAGAAgAAAAhADZgOp7EAAAA3AAAAA8A AAAAAAAAAAAAAAAABwIAAGRycy9kb3ducmV2LnhtbFBLBQYAAAAAAwADALcAAAD4AgAAAAA= ">
                  <v:rect id="Rectangle 186" o:spid="_x0000_s1029" style="position:absolute;left:15723;top:1889;width:1079;height:1079;rotation:3895470fd;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PZ8XvwAAANwAAAAPAAAAZHJzL2Rvd25yZXYueG1sRE/NisIw EL4L+w5hFryIputBS9coi7DgUasPMDRj27WZdJNo49sbQfA2H9/vrDbRdOJGzreWFXzNMhDEldUt 1wpOx99pDsIHZI2dZVJwJw+b9cdohYW2Ax/oVoZapBD2BSpoQugLKX3VkEE/sz1x4s7WGQwJulpq h0MKN52cZ9lCGmw5NTTY07ah6lJejYLJxPzvXCgv0WeD3+tlzO9/UanxZ/z5BhEohrf45d7pND9f wPOZdIFcPwAAAP//AwBQSwECLQAUAAYACAAAACEA2+H2y+4AAACFAQAAEwAAAAAAAAAAAAAAAAAA AAAAW0NvbnRlbnRfVHlwZXNdLnhtbFBLAQItABQABgAIAAAAIQBa9CxbvwAAABUBAAALAAAAAAAA AAAAAAAAAB8BAABfcmVscy8ucmVsc1BLAQItABQABgAIAAAAIQDwPZ8XvwAAANwAAAAPAAAAAAAA AAAAAAAAAAcCAABkcnMvZG93bnJldi54bWxQSwUGAAAAAAMAAwC3AAAA8wIAAAAA " fillcolor="#7f7f7f [1612]" strokecolor="#7f7f7f [1612]" strokeweight="2pt"/>
                  <v:line id="Straight Connector 187" o:spid="_x0000_s1030" style="position:absolute;flip:y;visibility:visible;mso-wrap-style:square" from="2746,1444" to="16462,1020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LecRwgAAANwAAAAPAAAAZHJzL2Rvd25yZXYueG1sRE9Li8Iw EL4L+x/CLOxNUz2sWo0iQnVhL1of56EZm2IzKU1W6783C4K3+fieM192thY3an3lWMFwkIAgLpyu uFRwPGT9CQgfkDXWjknBgzwsFx+9Oaba3XlPtzyUIoawT1GBCaFJpfSFIYt+4BriyF1cazFE2JZS t3iP4baWoyT5lhYrjg0GG1obKq75n1WwPrnDLpues/J3ut+MR7vtZWO2Sn19dqsZiEBdeItf7h8d 50/G8P9MvEAungAAAP//AwBQSwECLQAUAAYACAAAACEA2+H2y+4AAACFAQAAEwAAAAAAAAAAAAAA AAAAAAAAW0NvbnRlbnRfVHlwZXNdLnhtbFBLAQItABQABgAIAAAAIQBa9CxbvwAAABUBAAALAAAA AAAAAAAAAAAAAB8BAABfcmVscy8ucmVsc1BLAQItABQABgAIAAAAIQAwLecRwgAAANwAAAAPAAAA AAAAAAAAAAAAAAcCAABkcnMvZG93bnJldi54bWxQSwUGAAAAAAMAAwC3AAAA9gIAAAAA " strokecolor="black [3213]" strokeweight="1pt">
                    <v:stroke startarrow="oval" startarrowwidth="narrow" startarrowlength="short" endarrow="classic" endarrowwidth="narrow" endarrowlength="long"/>
                  </v:line>
                  <v:line id="Straight Connector 188" o:spid="_x0000_s1031" style="position:absolute;visibility:visible;mso-wrap-style:square" from="16525,1539" to="24209,1506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kziCxgAAANwAAAAPAAAAZHJzL2Rvd25yZXYueG1sRI9Ba8JA EIXvBf/DMoK3uqnaEqKrtKIoFISmvfQ2ZqdJMDsbsmtM/33nIPQ2w3vz3jerzeAa1VMXas8GnqYJ KOLC25pLA1+f+8cUVIjIFhvPZOCXAmzWo4cVZtbf+IP6PJZKQjhkaKCKsc20DkVFDsPUt8Si/fjO YZS1K7Xt8CbhrtGzJHnRDmuWhgpb2lZUXPKrM5D3+P58KofzYfG2O+lLml/n37Uxk/HwugQVaYj/ 5vv10Qp+KrTyjEyg138AAAD//wMAUEsBAi0AFAAGAAgAAAAhANvh9svuAAAAhQEAABMAAAAAAAAA AAAAAAAAAAAAAFtDb250ZW50X1R5cGVzXS54bWxQSwECLQAUAAYACAAAACEAWvQsW78AAAAVAQAA CwAAAAAAAAAAAAAAAAAfAQAAX3JlbHMvLnJlbHNQSwECLQAUAAYACAAAACEAUZM4gsYAAADcAAAA DwAAAAAAAAAAAAAAAAAHAgAAZHJzL2Rvd25yZXYueG1sUEsFBgAAAAADAAMAtwAAAPoCAAAAAA== " strokecolor="black [3213]" strokeweight="1pt">
                    <v:stroke endarrow="classic" endarrowwidth="narrow" endarrowlength="long"/>
                    <o:lock v:ext="edit" shapetype="f"/>
                  </v:line>
                  <v:line id="Straight Connector 189" o:spid="_x0000_s1032" style="position:absolute;visibility:visible;mso-wrap-style:square" from="2746,10207" to="24272,151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50ZwwAAANwAAAAPAAAAZHJzL2Rvd25yZXYueG1sRE9Na8JA EL0L/odlhN50o62SRldRabEgCKa99DZmxySYnQ3ZNab/3i0I3ubxPmex6kwlWmpcaVnBeBSBIM6s LjlX8PP9OYxBOI+ssbJMCv7IwWrZ7y0w0fbGR2pTn4sQwi5BBYX3dSKlywoy6Ea2Jg7c2TYGfYBN LnWDtxBuKjmJopk0WHJoKLCmbUHZJb0aBWmL++kh7067t83HQV7i9Pr6Wyr1MujWcxCeOv8UP9xf OsyP3+H/mXCBXN4BAAD//wMAUEsBAi0AFAAGAAgAAAAhANvh9svuAAAAhQEAABMAAAAAAAAAAAAA AAAAAAAAAFtDb250ZW50X1R5cGVzXS54bWxQSwECLQAUAAYACAAAACEAWvQsW78AAAAVAQAACwAA AAAAAAAAAAAAAAAfAQAAX3JlbHMvLnJlbHNQSwECLQAUAAYACAAAACEAPt+dGcMAAADcAAAADwAA AAAAAAAAAAAAAAAHAgAAZHJzL2Rvd25yZXYueG1sUEsFBgAAAAADAAMAtwAAAPcCAAAAAA== " strokecolor="black [3213]" strokeweight="1pt">
                    <v:stroke endarrow="classic" endarrowwidth="narrow" endarrowlength="long"/>
                  </v:line>
                  <v:shape id="Picture 190" o:spid="_x0000_s1033" type="#_x0000_t75" style="position:absolute;left:1158;top:10271;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6zmcxQAAANwAAAAPAAAAZHJzL2Rvd25yZXYueG1sRI9Ba8JA EIXvhf6HZYTe6sZaGo2uUgpCL0qNHvQ2ZMckmJ0N2VVjf33nUPD2hnnzzXvzZe8adaUu1J4NjIYJ KOLC25pLA/vd6nUCKkRki41nMnCnAMvF89McM+tvvKVrHkslEA4ZGqhibDOtQ1GRwzD0LbHsTr5z GGXsSm07vAncNfotST60w5rlQ4UtfVVUnPOLE8pm8/67jsXxmB+aKZfj9Gecpsa8DPrPGahIfXyY /6+/rcSfSnwpIwr04g8AAP//AwBQSwECLQAUAAYACAAAACEA2+H2y+4AAACFAQAAEwAAAAAAAAAA AAAAAAAAAAAAW0NvbnRlbnRfVHlwZXNdLnhtbFBLAQItABQABgAIAAAAIQBa9CxbvwAAABUBAAAL AAAAAAAAAAAAAAAAAB8BAABfcmVscy8ucmVsc1BLAQItABQABgAIAAAAIQBW6zmcxQAAANwAAAAP AAAAAAAAAAAAAAAAAAcCAABkcnMvZG93bnJldi54bWxQSwUGAAAAAAMAAwC3AAAA+QIAAAAA ">
                    <v:imagedata r:id="rId689" o:title=""/>
                  </v:shape>
                  <v:shape id="Picture 191" o:spid="_x0000_s1034" type="#_x0000_t75" style="position:absolute;left:7477;top:3643;width:2159;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RIE/wwAAANwAAAAPAAAAZHJzL2Rvd25yZXYueG1sRE89a8Mw EN0L/Q/iCt1qOR3Sxo0SQkghW2gSD9kO62yLWidjybHaX18FAt3u8T5vuY62E1cavHGsYJblIIgr pw03Cs6nz5d3ED4ga+wck4If8rBePT4ssdBu4i+6HkMjUgj7AhW0IfSFlL5qyaLPXE+cuNoNFkOC QyP1gFMKt518zfO5tGg4NbTY07al6vs4WgWHze40md9SRydLb97GeqwvB6Wen+LmA0SgGP7Fd/de p/mLGdyeSRfI1R8AAAD//wMAUEsBAi0AFAAGAAgAAAAhANvh9svuAAAAhQEAABMAAAAAAAAAAAAA AAAAAAAAAFtDb250ZW50X1R5cGVzXS54bWxQSwECLQAUAAYACAAAACEAWvQsW78AAAAVAQAACwAA AAAAAAAAAAAAAAAfAQAAX3JlbHMvLnJlbHNQSwECLQAUAAYACAAAACEAjESBP8MAAADcAAAADwAA AAAAAAAAAAAAAAAHAgAAZHJzL2Rvd25yZXYueG1sUEsFBgAAAAADAAMAtwAAAPcCAAAAAA== ">
                    <v:imagedata r:id="rId690" o:title=""/>
                  </v:shape>
                  <v:shape id="Picture 1536" o:spid="_x0000_s1035" type="#_x0000_t75" style="position:absolute;left:24209;top:15176;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94WexAAAAN0AAAAPAAAAZHJzL2Rvd25yZXYueG1sRE9LawIx EL4L/ocwBW+areJaVqO0VttS6EErnodk9oGbyXYTdfvvjVDobT6+5yxWna3FhVpfOVbwOEpAEGtn Ki4UHL63wycQPiAbrB2Tgl/ysFr2ewvMjLvyji77UIgYwj5DBWUITSal1yVZ9CPXEEcud63FEGFb SNPiNYbbWo6TJJUWK44NJTa0Lkmf9mer4P0F7dtu9vM10+fNcaPzz+Nrnio1eOie5yACdeFf/Of+ MHH+dJLC/Zt4glzeAAAA//8DAFBLAQItABQABgAIAAAAIQDb4fbL7gAAAIUBAAATAAAAAAAAAAAA AAAAAAAAAABbQ29udGVudF9UeXBlc10ueG1sUEsBAi0AFAAGAAgAAAAhAFr0LFu/AAAAFQEAAAsA AAAAAAAAAAAAAAAAHwEAAF9yZWxzLy5yZWxzUEsBAi0AFAAGAAgAAAAhAPn3hZ7EAAAA3QAAAA8A AAAAAAAAAAAAAAAABwIAAGRycy9kb3ducmV2LnhtbFBLBQYAAAAAAwADALcAAAD4AgAAAAA= ">
                    <v:imagedata r:id="rId691" o:title=""/>
                  </v:shape>
                  <v:shape id="Picture 1537" o:spid="_x0000_s1036" type="#_x0000_t75" style="position:absolute;left:15636;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6HP1xQAAAN0AAAAPAAAAZHJzL2Rvd25yZXYueG1sRE9La8JA EL4X+h+WEXqrG+1Dia7SipYeRGh8nIfsmIRmZ0N21Y2/3i0UvM3H95zpPJhanKl1lWUFg34Cgji3 uuJCwW67eh6DcB5ZY22ZFHTkYD57fJhiqu2Ff+ic+ULEEHYpKii9b1IpXV6SQde3DXHkjrY16CNs C6lbvMRwU8thkrxLgxXHhhIbWpSU/2YnoyBsuuE6e+0Oy8W1+mo+d4PNMuyVeuqFjwkIT8Hfxf/u bx3nv72M4O+beIKc3QAAAP//AwBQSwECLQAUAAYACAAAACEA2+H2y+4AAACFAQAAEwAAAAAAAAAA AAAAAAAAAAAAW0NvbnRlbnRfVHlwZXNdLnhtbFBLAQItABQABgAIAAAAIQBa9CxbvwAAABUBAAAL AAAAAAAAAAAAAAAAAB8BAABfcmVscy8ucmVsc1BLAQItABQABgAIAAAAIQBe6HP1xQAAAN0AAAAP AAAAAAAAAAAAAAAAAAcCAABkcnMvZG93bnJldi54bWxQSwUGAAAAAAMAAwC3AAAA+QIAAAAA ">
                    <v:imagedata r:id="rId692" o:title=""/>
                  </v:shape>
                  <v:shape id="Picture 1538" o:spid="_x0000_s1037" type="#_x0000_t75" style="position:absolute;left:3937;top:9175;width:1397;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cxhxQAAAN0AAAAPAAAAZHJzL2Rvd25yZXYueG1sRI9Bb8Iw DIXvk/gPkZG4TCMFtAp1BARMoO04xmU3q/Ga0sapmgzKv58Pk3bzk9/3/LzaDL5VV+pjHdjAbJqB Ii6DrbkycP48PC1BxYRssQ1MBu4UYbMePaywsOHGH3Q9pUpJCMcCDbiUukLrWDryGKehI5bdd+g9 JpF9pW2PNwn3rZ5nWa491iwXHHa0d1Q2px8vNR7zi9vdgyvz12Z/bOZd69+/jJmMh+0LqERD+jf/ 0W9WuOeF1JVvZAS9/gUAAP//AwBQSwECLQAUAAYACAAAACEA2+H2y+4AAACFAQAAEwAAAAAAAAAA AAAAAAAAAAAAW0NvbnRlbnRfVHlwZXNdLnhtbFBLAQItABQABgAIAAAAIQBa9CxbvwAAABUBAAAL AAAAAAAAAAAAAAAAAB8BAABfcmVscy8ucmVsc1BLAQItABQABgAIAAAAIQC+HcxhxQAAAN0AAAAP AAAAAAAAAAAAAAAAAAcCAABkcnMvZG93bnJldi54bWxQSwUGAAAAAAMAAwC3AAAA+QIAAAAA ">
                    <v:imagedata r:id="rId693" o:title=""/>
                  </v:shape>
                  <v:shape id="Picture 1539" o:spid="_x0000_s1038" type="#_x0000_t75" style="position:absolute;left:11572;top:13509;width:1905;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AvkyAAAAN0AAAAPAAAAZHJzL2Rvd25yZXYueG1sRI9Pa8JA EMXvQr/DMoIXMRv/VG2aVYrQ0oMFa6t4HLJjEszOhuw2pt/eLQi9zfDe+82bdN2ZSrTUuNKygnEU gyDOrC45V/D99TpagnAeWWNlmRT8koP16qGXYqLtlT+p3ftcBAi7BBUU3teJlC4ryKCLbE0ctLNt DPqwNrnUDV4D3FRyEsdzabDkcKHAmjYFZZf9jwmUC+6GDhftcbZ7kx+T7Xhxyg9KDfrdyzMIT53/ N9/T7zrUf5w+wd83YQS5ugEAAP//AwBQSwECLQAUAAYACAAAACEA2+H2y+4AAACFAQAAEwAAAAAA AAAAAAAAAAAAAAAAW0NvbnRlbnRfVHlwZXNdLnhtbFBLAQItABQABgAIAAAAIQBa9CxbvwAAABUB AAALAAAAAAAAAAAAAAAAAB8BAABfcmVscy8ucmVsc1BLAQItABQABgAIAAAAIQDu+AvkyAAAAN0A AAAPAAAAAAAAAAAAAAAAAAcCAABkcnMvZG93bnJldi54bWxQSwUGAAAAAAMAAwC3AAAA/AIAAAAA ">
                    <v:imagedata r:id="rId694" o:title=""/>
                  </v:shape>
                  <v:shape id="Picture 1540" o:spid="_x0000_s1039" type="#_x0000_t75" style="position:absolute;left:21193;top:6143;width:2032;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uwJvxwAAAN0AAAAPAAAAZHJzL2Rvd25yZXYueG1sRI9Ba8JA EIXvgv9hGaEXaTYtpmiaVUQoFHqoWsHrmJ0mwexsml01/fedg9DbDO/Ne98Uq8G16kp9aDwbeEpS UMSltw1XBg5fb49zUCEiW2w9k4FfCrBajkcF5tbfeEfXfayUhHDI0UAdY5drHcqaHIbEd8Siffve YZS1r7Tt8SbhrtXPafqiHTYsDTV2tKmpPO8vzsBnmG9/TsfdZdNOPzLrs8WhmS2MeZgM61dQkYb4 b75fv1vBz2bCL9/ICHr5BwAA//8DAFBLAQItABQABgAIAAAAIQDb4fbL7gAAAIUBAAATAAAAAAAA AAAAAAAAAAAAAABbQ29udGVudF9UeXBlc10ueG1sUEsBAi0AFAAGAAgAAAAhAFr0LFu/AAAAFQEA AAsAAAAAAAAAAAAAAAAAHwEAAF9yZWxzLy5yZWxzUEsBAi0AFAAGAAgAAAAhAOe7Am/HAAAA3QAA AA8AAAAAAAAAAAAAAAAABwIAAGRycy9kb3ducmV2LnhtbFBLBQYAAAAAAwADALcAAAD7AgAAAAA= ">
                    <v:imagedata r:id="rId695" o:title=""/>
                  </v:shape>
                  <v:shape id="Arc 1541" o:spid="_x0000_s1040" style="position:absolute;top:7397;width:5619;height:5620;visibility:visible;mso-wrap-style:square;v-text-anchor:middle" coordsize="561975,5619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AajGwwAAAN0AAAAPAAAAZHJzL2Rvd25yZXYueG1sRE/bagIx EH0v+A9hhL6IZpXWy2qU0iK0tC9ePmDYjLurm0lIUnf9e1MQ+jaHc53VpjONuJIPtWUF41EGgriw uuZSwfGwHc5BhIissbFMCm4UYLPuPa0w17blHV33sRQphEOOCqoYXS5lKCoyGEbWESfuZL3BmKAv pfbYpnDTyEmWTaXBmlNDhY7eKyou+1+jYPa18Fv3PbGngdMf7bn4kTQPSj33u7cliEhd/Bc/3J86 zX99GcPfN+kEub4DAAD//wMAUEsBAi0AFAAGAAgAAAAhANvh9svuAAAAhQEAABMAAAAAAAAAAAAA AAAAAAAAAFtDb250ZW50X1R5cGVzXS54bWxQSwECLQAUAAYACAAAACEAWvQsW78AAAAVAQAACwAA AAAAAAAAAAAAAAAfAQAAX3JlbHMvLnJlbHNQSwECLQAUAAYACAAAACEAbQGoxsMAAADdAAAADwAA AAAAAAAAAAAAAAAHAgAAZHJzL2Rvd25yZXYueG1sUEsFBgAAAAADAAMAtwAAAPcCAAAAAA== " path="m517168,128762nsc557211,190889,571162,266292,555999,338633l280988,280988,517168,128762xem517168,128762nfc557211,190889,571162,266292,555999,338633e" filled="f" strokecolor="black [3213]">
                    <v:path arrowok="t" o:connecttype="custom" o:connectlocs="517168,128762;555999,338633" o:connectangles="0,0"/>
                  </v:shape>
                </v:group>
                <w10:anchorlock/>
              </v:group>
            </w:pict>
          </mc:Fallback>
        </mc:AlternateContent>
      </w:r>
    </w:p>
    <w:p w14:paraId="39CC491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iCs/>
          <w:sz w:val="24"/>
          <w:szCs w:val="24"/>
          <w:lang w:val="fr-FR"/>
        </w:rPr>
      </w:pPr>
      <w:r w:rsidRPr="00DD76CC">
        <w:rPr>
          <w:rFonts w:ascii="Times New Roman" w:hAnsi="Times New Roman" w:cs="Times New Roman"/>
          <w:bCs/>
          <w:iCs/>
          <w:sz w:val="24"/>
          <w:szCs w:val="24"/>
          <w:lang w:val="fr-FR"/>
        </w:rPr>
        <w:t>Từ giả thuyết bài toán</w:t>
      </w:r>
    </w:p>
    <w:p w14:paraId="6D1D020C"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rPr>
      </w:pPr>
      <w:r w:rsidRPr="00DD76CC">
        <w:rPr>
          <w:rFonts w:ascii="Times New Roman" w:hAnsi="Times New Roman" w:cs="Times New Roman"/>
          <w:position w:val="-12"/>
          <w:sz w:val="24"/>
          <w:szCs w:val="24"/>
        </w:rPr>
        <w:object w:dxaOrig="1400" w:dyaOrig="380" w14:anchorId="72C36BD9">
          <v:shape id="_x0000_i1370" type="#_x0000_t75" style="width:70.1pt;height:17.55pt" o:ole="">
            <v:imagedata r:id="rId696" o:title=""/>
          </v:shape>
          <o:OLEObject Type="Embed" ProgID="Equation.DSMT4" ShapeID="_x0000_i1370" DrawAspect="Content" ObjectID="_1715018125" r:id="rId697"/>
        </w:object>
      </w:r>
      <w:r w:rsidRPr="00DD76CC">
        <w:rPr>
          <w:rFonts w:ascii="Times New Roman" w:hAnsi="Times New Roman" w:cs="Times New Roman"/>
          <w:sz w:val="24"/>
          <w:szCs w:val="24"/>
        </w:rPr>
        <w:t xml:space="preserve"> </w:t>
      </w:r>
    </w:p>
    <w:p w14:paraId="0CE46885"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iCs/>
          <w:sz w:val="24"/>
          <w:szCs w:val="24"/>
          <w:lang w:val="fr-FR"/>
        </w:rPr>
      </w:pPr>
      <w:r w:rsidRPr="00DD76CC">
        <w:rPr>
          <w:rFonts w:ascii="Times New Roman" w:hAnsi="Times New Roman" w:cs="Times New Roman"/>
          <w:sz w:val="24"/>
          <w:szCs w:val="24"/>
        </w:rPr>
        <w:t xml:space="preserve">→ </w:t>
      </w:r>
      <w:r w:rsidRPr="00DD76CC">
        <w:rPr>
          <w:rFonts w:ascii="Times New Roman" w:hAnsi="Times New Roman" w:cs="Times New Roman"/>
          <w:position w:val="-4"/>
          <w:sz w:val="24"/>
          <w:szCs w:val="24"/>
        </w:rPr>
        <w:object w:dxaOrig="720" w:dyaOrig="260" w14:anchorId="4E0D5E0A">
          <v:shape id="_x0000_i1371" type="#_x0000_t75" style="width:36.3pt;height:13.15pt" o:ole="">
            <v:imagedata r:id="rId698" o:title=""/>
          </v:shape>
          <o:OLEObject Type="Embed" ProgID="Equation.DSMT4" ShapeID="_x0000_i1371" DrawAspect="Content" ObjectID="_1715018126" r:id="rId699"/>
        </w:object>
      </w:r>
      <w:r w:rsidRPr="00DD76CC">
        <w:rPr>
          <w:rFonts w:ascii="Times New Roman" w:hAnsi="Times New Roman" w:cs="Times New Roman"/>
          <w:sz w:val="24"/>
          <w:szCs w:val="24"/>
        </w:rPr>
        <w:t xml:space="preserve"> vuông tại </w:t>
      </w:r>
      <w:r w:rsidRPr="00DD76CC">
        <w:rPr>
          <w:rFonts w:ascii="Times New Roman" w:hAnsi="Times New Roman" w:cs="Times New Roman"/>
          <w:position w:val="-4"/>
          <w:sz w:val="24"/>
          <w:szCs w:val="24"/>
        </w:rPr>
        <w:object w:dxaOrig="320" w:dyaOrig="260" w14:anchorId="71DD895C">
          <v:shape id="_x0000_i1372" type="#_x0000_t75" style="width:15.65pt;height:13.15pt" o:ole="">
            <v:imagedata r:id="rId700" o:title=""/>
          </v:shape>
          <o:OLEObject Type="Embed" ProgID="Equation.DSMT4" ShapeID="_x0000_i1372" DrawAspect="Content" ObjectID="_1715018127" r:id="rId701"/>
        </w:object>
      </w:r>
    </w:p>
    <w:p w14:paraId="318A67F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 xml:space="preserve">Độ lệch pha giữa điện áp hai đầu đoạn mạch </w:t>
      </w:r>
      <w:r w:rsidRPr="00DD76CC">
        <w:rPr>
          <w:rFonts w:ascii="Times New Roman" w:hAnsi="Times New Roman" w:cs="Times New Roman"/>
          <w:position w:val="-4"/>
          <w:sz w:val="24"/>
          <w:szCs w:val="24"/>
        </w:rPr>
        <w:object w:dxaOrig="279" w:dyaOrig="260" w14:anchorId="5AEB858E">
          <v:shape id="_x0000_i1373" type="#_x0000_t75" style="width:13.15pt;height:13.15pt" o:ole="">
            <v:imagedata r:id="rId702" o:title=""/>
          </v:shape>
          <o:OLEObject Type="Embed" ProgID="Equation.DSMT4" ShapeID="_x0000_i1373" DrawAspect="Content" ObjectID="_1715018128" r:id="rId703"/>
        </w:object>
      </w:r>
      <w:r w:rsidRPr="00DD76CC">
        <w:rPr>
          <w:rFonts w:ascii="Times New Roman" w:hAnsi="Times New Roman" w:cs="Times New Roman"/>
          <w:sz w:val="24"/>
          <w:szCs w:val="24"/>
        </w:rPr>
        <w:t xml:space="preserve"> và điện áp hai đầu mạch</w:t>
      </w:r>
    </w:p>
    <w:p w14:paraId="25C46586"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iCs/>
          <w:sz w:val="24"/>
          <w:szCs w:val="24"/>
          <w:lang w:val="fr-FR"/>
        </w:rPr>
      </w:pPr>
      <w:r w:rsidRPr="00DD76CC">
        <w:rPr>
          <w:rFonts w:ascii="Times New Roman" w:hAnsi="Times New Roman" w:cs="Times New Roman"/>
          <w:position w:val="-32"/>
          <w:sz w:val="24"/>
          <w:szCs w:val="24"/>
        </w:rPr>
        <w:object w:dxaOrig="2540" w:dyaOrig="740" w14:anchorId="186F9199">
          <v:shape id="_x0000_i1374" type="#_x0000_t75" style="width:127.1pt;height:37.55pt" o:ole="">
            <v:imagedata r:id="rId704" o:title=""/>
          </v:shape>
          <o:OLEObject Type="Embed" ProgID="Equation.DSMT4" ShapeID="_x0000_i1374" DrawAspect="Content" ObjectID="_1715018129" r:id="rId705"/>
        </w:object>
      </w:r>
      <w:r w:rsidRPr="00DD76CC">
        <w:rPr>
          <w:rFonts w:ascii="Times New Roman" w:hAnsi="Times New Roman" w:cs="Times New Roman"/>
          <w:sz w:val="24"/>
          <w:szCs w:val="24"/>
        </w:rPr>
        <w:t xml:space="preserve">→ </w:t>
      </w:r>
      <w:r w:rsidRPr="00DD76CC">
        <w:rPr>
          <w:rFonts w:ascii="Times New Roman" w:hAnsi="Times New Roman" w:cs="Times New Roman"/>
          <w:position w:val="-6"/>
          <w:sz w:val="24"/>
          <w:szCs w:val="24"/>
        </w:rPr>
        <w:object w:dxaOrig="780" w:dyaOrig="320" w14:anchorId="0B315B79">
          <v:shape id="_x0000_i1375" type="#_x0000_t75" style="width:39.45pt;height:16.9pt" o:ole="">
            <v:imagedata r:id="rId706" o:title=""/>
          </v:shape>
          <o:OLEObject Type="Embed" ProgID="Equation.DSMT4" ShapeID="_x0000_i1375" DrawAspect="Content" ObjectID="_1715018130" r:id="rId707"/>
        </w:object>
      </w:r>
    </w:p>
    <w:p w14:paraId="7A778EE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iCs/>
          <w:sz w:val="24"/>
          <w:szCs w:val="24"/>
        </w:rPr>
      </w:pPr>
      <w:r w:rsidRPr="00DD76CC">
        <w:rPr>
          <w:rFonts w:ascii="Times New Roman" w:hAnsi="Times New Roman" w:cs="Times New Roman"/>
          <w:b/>
          <w:bCs/>
          <w:sz w:val="24"/>
          <w:szCs w:val="24"/>
        </w:rPr>
        <w:t xml:space="preserve">Câu 32: </w:t>
      </w:r>
      <w:r w:rsidRPr="00DD76CC">
        <w:rPr>
          <w:rFonts w:ascii="Times New Roman" w:hAnsi="Times New Roman" w:cs="Times New Roman"/>
          <w:iCs/>
          <w:noProof/>
          <w:sz w:val="24"/>
          <w:szCs w:val="24"/>
        </w:rPr>
        <mc:AlternateContent>
          <mc:Choice Requires="wpc">
            <w:drawing>
              <wp:anchor distT="0" distB="0" distL="114300" distR="114300" simplePos="0" relativeHeight="251713536" behindDoc="0" locked="1" layoutInCell="1" allowOverlap="1" wp14:anchorId="5F3252A6" wp14:editId="2899A603">
                <wp:simplePos x="0" y="0"/>
                <wp:positionH relativeFrom="column">
                  <wp:posOffset>3418205</wp:posOffset>
                </wp:positionH>
                <wp:positionV relativeFrom="paragraph">
                  <wp:posOffset>502920</wp:posOffset>
                </wp:positionV>
                <wp:extent cx="3227070" cy="1371600"/>
                <wp:effectExtent l="0" t="0" r="0" b="0"/>
                <wp:wrapSquare wrapText="bothSides"/>
                <wp:docPr id="1642" name="Canvas 164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542" name="Group 1542"/>
                        <wpg:cNvGrpSpPr/>
                        <wpg:grpSpPr>
                          <a:xfrm>
                            <a:off x="18727" y="0"/>
                            <a:ext cx="3191510" cy="1335405"/>
                            <a:chOff x="0" y="0"/>
                            <a:chExt cx="3191510" cy="1335405"/>
                          </a:xfrm>
                        </wpg:grpSpPr>
                        <wps:wsp>
                          <wps:cNvPr id="1543" name="Rectangle 1543"/>
                          <wps:cNvSpPr/>
                          <wps:spPr>
                            <a:xfrm>
                              <a:off x="452310" y="228425"/>
                              <a:ext cx="2508695" cy="1104662"/>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44" name="Rectangle 1544"/>
                          <wps:cNvSpPr/>
                          <wps:spPr>
                            <a:xfrm rot="5400000">
                              <a:off x="2663729" y="710878"/>
                              <a:ext cx="543482" cy="143495"/>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545" name="Group 1545"/>
                          <wpg:cNvGrpSpPr/>
                          <wpg:grpSpPr>
                            <a:xfrm rot="5400000">
                              <a:off x="2681000" y="690785"/>
                              <a:ext cx="558802" cy="179982"/>
                              <a:chOff x="2681000" y="690770"/>
                              <a:chExt cx="558920" cy="180001"/>
                            </a:xfrm>
                          </wpg:grpSpPr>
                          <wps:wsp>
                            <wps:cNvPr id="1546" name="Arc 1546"/>
                            <wps:cNvSpPr/>
                            <wps:spPr>
                              <a:xfrm>
                                <a:off x="2681000" y="690770"/>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47" name="Arc 1547"/>
                            <wps:cNvSpPr/>
                            <wps:spPr>
                              <a:xfrm>
                                <a:off x="2745628"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48" name="Arc 1548"/>
                            <wps:cNvSpPr/>
                            <wps:spPr>
                              <a:xfrm>
                                <a:off x="2812413"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49" name="Arc 1549"/>
                            <wps:cNvSpPr/>
                            <wps:spPr>
                              <a:xfrm>
                                <a:off x="2879199"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50" name="Arc 1550"/>
                            <wps:cNvSpPr/>
                            <wps:spPr>
                              <a:xfrm>
                                <a:off x="2945984"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51" name="Arc 1551"/>
                            <wps:cNvSpPr/>
                            <wps:spPr>
                              <a:xfrm>
                                <a:off x="3012770"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52" name="Arc 1552"/>
                            <wps:cNvSpPr/>
                            <wps:spPr>
                              <a:xfrm>
                                <a:off x="3079556" y="69077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53" name="Arc 1553"/>
                            <wps:cNvSpPr/>
                            <wps:spPr>
                              <a:xfrm>
                                <a:off x="3146563" y="690771"/>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554" name="Rectangle 1554"/>
                          <wps:cNvSpPr/>
                          <wps:spPr>
                            <a:xfrm rot="5400000" flipH="1">
                              <a:off x="424023" y="655945"/>
                              <a:ext cx="49853" cy="30954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55" name="Straight Connector 1555"/>
                          <wps:cNvCnPr/>
                          <wps:spPr>
                            <a:xfrm rot="5400000" flipH="1">
                              <a:off x="452313" y="603093"/>
                              <a:ext cx="0" cy="35996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6" name="Straight Connector 1556"/>
                          <wps:cNvCnPr>
                            <a:cxnSpLocks/>
                          </wps:cNvCnPr>
                          <wps:spPr>
                            <a:xfrm rot="5400000" flipH="1">
                              <a:off x="449184" y="769178"/>
                              <a:ext cx="0" cy="143987"/>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7" name="Rectangle 1557"/>
                          <wps:cNvSpPr/>
                          <wps:spPr>
                            <a:xfrm>
                              <a:off x="703343" y="165190"/>
                              <a:ext cx="467952" cy="143345"/>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8" name="Straight Connector 1558"/>
                          <wps:cNvCnPr/>
                          <wps:spPr>
                            <a:xfrm>
                              <a:off x="1398055" y="228425"/>
                              <a:ext cx="0" cy="1104662"/>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559" name="Rectangle 1559"/>
                          <wps:cNvSpPr/>
                          <wps:spPr>
                            <a:xfrm rot="5400000">
                              <a:off x="1164107" y="740440"/>
                              <a:ext cx="467894" cy="143363"/>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60" name="Straight Connector 1560"/>
                          <wps:cNvCnPr/>
                          <wps:spPr>
                            <a:xfrm>
                              <a:off x="2215827" y="390315"/>
                              <a:ext cx="0" cy="94509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561" name="Rectangle 1561"/>
                          <wps:cNvSpPr/>
                          <wps:spPr>
                            <a:xfrm>
                              <a:off x="2111379" y="165190"/>
                              <a:ext cx="198102" cy="14334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62" name="Straight Connector 1562"/>
                          <wps:cNvCnPr/>
                          <wps:spPr>
                            <a:xfrm>
                              <a:off x="2111379" y="236863"/>
                              <a:ext cx="96490" cy="14164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563" name="Picture 1563"/>
                            <pic:cNvPicPr/>
                          </pic:nvPicPr>
                          <pic:blipFill>
                            <a:blip r:embed="rId282"/>
                            <a:stretch>
                              <a:fillRect/>
                            </a:stretch>
                          </pic:blipFill>
                          <pic:spPr>
                            <a:xfrm>
                              <a:off x="0" y="726078"/>
                              <a:ext cx="228579" cy="177762"/>
                            </a:xfrm>
                            <a:prstGeom prst="rect">
                              <a:avLst/>
                            </a:prstGeom>
                          </pic:spPr>
                        </pic:pic>
                        <wps:wsp>
                          <wps:cNvPr id="1564" name="Rectangle 1564"/>
                          <wps:cNvSpPr/>
                          <wps:spPr>
                            <a:xfrm rot="5400000">
                              <a:off x="2190902" y="614225"/>
                              <a:ext cx="49853" cy="3095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65" name="Straight Connector 1565"/>
                          <wps:cNvCnPr/>
                          <wps:spPr>
                            <a:xfrm rot="5400000">
                              <a:off x="2215829" y="647800"/>
                              <a:ext cx="0" cy="30953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6" name="Straight Connector 1566"/>
                          <wps:cNvCnPr/>
                          <wps:spPr>
                            <a:xfrm rot="5400000">
                              <a:off x="2215829" y="577831"/>
                              <a:ext cx="0" cy="30953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567" name="Picture 1567"/>
                            <pic:cNvPicPr/>
                          </pic:nvPicPr>
                          <pic:blipFill>
                            <a:blip r:embed="rId283"/>
                            <a:stretch>
                              <a:fillRect/>
                            </a:stretch>
                          </pic:blipFill>
                          <pic:spPr>
                            <a:xfrm>
                              <a:off x="1979847" y="103542"/>
                              <a:ext cx="114289" cy="126973"/>
                            </a:xfrm>
                            <a:prstGeom prst="rect">
                              <a:avLst/>
                            </a:prstGeom>
                          </pic:spPr>
                        </pic:pic>
                        <pic:pic xmlns:pic="http://schemas.openxmlformats.org/drawingml/2006/picture">
                          <pic:nvPicPr>
                            <pic:cNvPr id="1568" name="Picture 1568"/>
                            <pic:cNvPicPr/>
                          </pic:nvPicPr>
                          <pic:blipFill>
                            <a:blip r:embed="rId284"/>
                            <a:stretch>
                              <a:fillRect/>
                            </a:stretch>
                          </pic:blipFill>
                          <pic:spPr>
                            <a:xfrm>
                              <a:off x="2294548" y="61042"/>
                              <a:ext cx="114289" cy="165064"/>
                            </a:xfrm>
                            <a:prstGeom prst="rect">
                              <a:avLst/>
                            </a:prstGeom>
                          </pic:spPr>
                        </pic:pic>
                        <pic:pic xmlns:pic="http://schemas.openxmlformats.org/drawingml/2006/picture">
                          <pic:nvPicPr>
                            <pic:cNvPr id="1569" name="Picture 1569"/>
                            <pic:cNvPicPr/>
                          </pic:nvPicPr>
                          <pic:blipFill>
                            <a:blip r:embed="rId285"/>
                            <a:stretch>
                              <a:fillRect/>
                            </a:stretch>
                          </pic:blipFill>
                          <pic:spPr>
                            <a:xfrm>
                              <a:off x="1991760" y="320399"/>
                              <a:ext cx="152386" cy="139670"/>
                            </a:xfrm>
                            <a:prstGeom prst="rect">
                              <a:avLst/>
                            </a:prstGeom>
                          </pic:spPr>
                        </pic:pic>
                        <pic:pic xmlns:pic="http://schemas.openxmlformats.org/drawingml/2006/picture">
                          <pic:nvPicPr>
                            <pic:cNvPr id="1570" name="Picture 1570"/>
                            <pic:cNvPicPr/>
                          </pic:nvPicPr>
                          <pic:blipFill>
                            <a:blip r:embed="rId286"/>
                            <a:stretch>
                              <a:fillRect/>
                            </a:stretch>
                          </pic:blipFill>
                          <pic:spPr>
                            <a:xfrm>
                              <a:off x="848427" y="0"/>
                              <a:ext cx="139687" cy="139670"/>
                            </a:xfrm>
                            <a:prstGeom prst="rect">
                              <a:avLst/>
                            </a:prstGeom>
                          </pic:spPr>
                        </pic:pic>
                        <pic:pic xmlns:pic="http://schemas.openxmlformats.org/drawingml/2006/picture">
                          <pic:nvPicPr>
                            <pic:cNvPr id="1571" name="Picture 1571"/>
                            <pic:cNvPicPr/>
                          </pic:nvPicPr>
                          <pic:blipFill>
                            <a:blip r:embed="rId287"/>
                            <a:stretch>
                              <a:fillRect/>
                            </a:stretch>
                          </pic:blipFill>
                          <pic:spPr>
                            <a:xfrm>
                              <a:off x="1911591" y="696718"/>
                              <a:ext cx="139687" cy="152367"/>
                            </a:xfrm>
                            <a:prstGeom prst="rect">
                              <a:avLst/>
                            </a:prstGeom>
                          </pic:spPr>
                        </pic:pic>
                        <pic:pic xmlns:pic="http://schemas.openxmlformats.org/drawingml/2006/picture">
                          <pic:nvPicPr>
                            <pic:cNvPr id="1572" name="Picture 1572"/>
                            <pic:cNvPicPr/>
                          </pic:nvPicPr>
                          <pic:blipFill>
                            <a:blip r:embed="rId288"/>
                            <a:stretch>
                              <a:fillRect/>
                            </a:stretch>
                          </pic:blipFill>
                          <pic:spPr>
                            <a:xfrm>
                              <a:off x="1187321" y="726873"/>
                              <a:ext cx="123814" cy="123798"/>
                            </a:xfrm>
                            <a:prstGeom prst="rect">
                              <a:avLst/>
                            </a:prstGeom>
                          </pic:spPr>
                        </pic:pic>
                        <pic:pic xmlns:pic="http://schemas.openxmlformats.org/drawingml/2006/picture">
                          <pic:nvPicPr>
                            <pic:cNvPr id="1573" name="Picture 1573"/>
                            <pic:cNvPicPr/>
                          </pic:nvPicPr>
                          <pic:blipFill>
                            <a:blip r:embed="rId289"/>
                            <a:stretch>
                              <a:fillRect/>
                            </a:stretch>
                          </pic:blipFill>
                          <pic:spPr>
                            <a:xfrm>
                              <a:off x="3064522" y="673172"/>
                              <a:ext cx="126988" cy="13967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DC7E71C" id="Canvas 1642" o:spid="_x0000_s1026" editas="canvas" style="position:absolute;margin-left:269.15pt;margin-top:39.6pt;width:254.1pt;height:108pt;z-index:251713536" coordsize="32270,13716"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NdLC4WbCwAA/FkAAA4AAABkcnMvZTJvRG9jLnhtbOxc 2Y7bRhZ9DzD/QOg9Fos7BctBox07AZxMI84gz9UUJXHCbUiql3z9nFsLKaq1sGO3Wp5hAHdI1l51 l1N30dsfHrLUuIurOiny+YS9MSdGnEfFIslX88m/fv/wfTAx6obnC54WeTyfPMb15Id3//ju7X05 i61iXaSLuDLQSV7P7sv5ZN005Ww6raN1nPH6TVHGOQqXRZXxBq/Varqo+D16z9KpZZre9L6oFmVV RHFd4+t7WTh5J/pfLuOo+edyWceNkc4nmFsj/lbi7y39nb57y2eripfrJFLT4H9jFhlPcgzadvWe N9zYVMmTrrIkqoq6WDZvoiKbFstlEsViDVgNM3dWc83zO16LxUTYHT1BPH3Ffm9X2AN0ObvHYcTi eTW7X5XtoeAgd07lWYv4WBWbUqxhNYt+vbupjGQBSnEda2LkPANNiBqG+KKGR72PVfm5vKnUh5V8 ox1+WFYZ/R97Zzygo8C3/Inx2B5m/NAYEQpsFjKX4cwjlDHbdh3TlccdrUET1BaFXbto/eOJllM9 +PS+XIFoxARp70C6dbdf9Zft1+c1L2OxX3V/v2y9X7+Bqnm+SmPaM5vWRFPAnrUbVs9q7N2e3XJc y6Y9wbItK3AstSN6zyzXDLzQVXvGTMfzLOq/XTmflVXdfIyLzKCH+aTCXDBZPuN3n+pGVtVV6HNe fEjSFN/5LM2Ne5yE5ZumaFEXabKgUioUDB9fp5Vxx8GqzQNT427VwizSHJOh1cr1iafmMY1l/7/F SxAXDtaSA5AQ6frkURTnDZNFa76I5VCuif/0YLqFWHKao0PqeYlJtn2rDnRN2YnuW26Aqk9NYyGD 2sZq5ccaty3EyEXetI2zJC+qfStLsSo1sqyvN0luDe3SbbF4BOtVhZSAdRl9SHCAn3jd3PAKIg9E ATGO0nVR/TUx7iES55P6PxtexRMj/TkHVYfMcVCtES+O61t4qbZLbrdL8k12XeAoGRRAGYlHqt+k +nFZFdkfkN5XNCqKeB5h7Pkkair9ct1IUQ35H8VXV6Ia5GbJm0/5Z5KC8jCI4H5/+INXpaLKBgT9 a6E56Qlxyrq0v3lxtWmKZSIot9sntX/g6vOxt7OXvR06WJrYYfaWhwrxJgiZVqVEo+V5tm+Fgtt9 ZgZ+QJ2BJpWcg/BwAkhhISDxDMaXVKRFrGbkgby+xapPGPp2pUm0V2tXJrTiYuT1kddBmWfndaXX ied24Aq04g5cEeyi6h2FK0c4NGCkfUgfe6HpBzv62HWDwNQc6ochuFVwcItgLK/fga8QbQdm0EVI gloweYDBNB9KJn8dKOPpvbyqIgIx3mkp15Nr+xet5VoIsAdI2K5Ya/cDYo1XkVCqAsHQMKuFOmm+ +De01zJLoR8BSwxm+i4QlNjBfjWcUVfN9mzmenpU1S0EmhanNIYUfKELBEavPaH4dbHQALyyH+gM wCrnBjodLFyeAjodztjGFaTfSJueVbODFqXkUNTuP4/afcf1LFyjlYzwFfm9OLX7LPR87zSxBxYL tFAZib29wvSvBH8D1X+bxA5C7RG7wJzHAey2aA+Y5TDcdEdipz07fssdJfvWjfFVJDvuVj1iD58n 2QM/ZKG8nxH6GyV7Je+69R6Tzkjsr0zsLi4R28SOd/DccMkeOm4YwMgxSvZRsosdeGqcvBzM7uLe 1yN2AXAHE7ttwsyNu/hI7AOM9aNkf23JDutFj9iFlekZxO6HrguTzijZR8l++ZK9daNKa4z7PAeq zRzP9S72goqQCDcQK4K9cTTGXKoxprO6SwR9hvABd69/EV9Pgvi+98JYpkn5k/a8Kk+jYzmmpZjC dYH0qdfO0eiEAdhMGORtM4SnkopBoAcM8qdiCo4Zyw/6GU9Z2fc2HL2QX+6FvCBQ37rwPjcVT1br xrgu8hwRLEUFL5Sr/HnC136dq9gjbYST1DqEF1yE2CheMEHuQhp3vKBccbYbwrp+nA/SJKdAoCfh CxR+Q593nefH+KIzJm/VGk7e/5cYnYQU4ZlzOosIR0ssvp9Gtz2lRKNEB9EDgmE+FdGftZ4xgkVk YQdIh9OvEzJlp/G9kO0GjWhXsmOHwVehXytw/dEJKuPMBkV7dax8wgmqqeGs9Ns6O7ejFOGOx2SI GA+HMRElKzjhm7aNwEa6UDLPZaHAC50IdTxcOHVUhIOqQnC/HJ4QsnaT/VIsZLBfSCGDSnS3vnoB aLZk61nF8xjvKO1MT02KY7xjGxtJZHw58Y5u6yjer+i2/cYHwNiWxGDQRiYAHImMfYHNWmsNCWl+ cdjFZ+uYL37MF0bzWCL+vUBsESJuEW6bIdQ2Rh4FHiAv+azhSXq63gjjRJC0QmvKeUjKRgY9v4oa bD3DPTU4wD/cv2FskzjzHASgCRL3HZNCsQWN6DggaMUgxCVfRfMiCE2pqBe6ZdPU0lEr7sswIIpr swZon9roH5meMCCyrm1BzRXOk43HLABKFjh/ZPBZknwQNXrs+ieDShWOPq0VLYu5gcqOskMTUal9 kaG0Iux1psTYhzH0qBSfZgINYOOLDZB9DaWIWFJF3NtKUUaYDr4bWowx25dBU/suhyxEcPgZL4dS 1u9c/Ehoj6ksKhlvVFj/ywqrjR3Ye42T6aPDFdYWc1u2F0gM21l+Qs+BolIQF3hYW2EOQNwXV1rj zWv4zatMohn+qbRyPD1Jkz6d7I9WzYYSUuUPBmSD+sh49eem/F4ixuQ2SZPmUfx2AHwrNKn87iaJ yJJOL7BPthnq5OaXtnhUoHHhJJIUqWtSO1IA9N7r5hZO0g8qtZme1YSRzbqTSr9nzTCC4kcB3hfR JkO+svyVgypOeYOfWKjXSVkji3YWZ7fxAunXPy9UgkbdVHETrcV1QaQrRyobuy0Qs+wmRnM+kCUO FoMdxbc8ZKT1ESNsKy4pX3HJ9H3/y9LDxYzkHMQjpnQ2f7i31x+OrzjP42Dk4A3dgqU6JOxBgVDM sXaz63fc4PYLm60PIpMeWGkN2NK2PbrBVcr/IFfMMxLvL8cN7h13g6O4Y4EDd8zDLCBunCqlwfGR b9qXH0p5UxSILUTLK944R+U9XHmTRDxDkJJ33PuN4q9Dmq7vB7ZSnNp+OpLmfNLPWfw2jBeEY/Dv W8KVrY/8psOVwkNOayEEegm4Uv3UQAsftUH7C3AlC32kAEkXBjPxi0xqDM2CDKAp0OjS8kJ/sAvj vwAAAP//7JbNjtsgEMdfxeLe2mAbG5TktGpVqaqivgEhOEY1NsLkY9++A3ayqTaHPWSlqLsHS+Cx h5nhx384/Bx9ulqkgls3+u9qMDCxWvLRrt08hOlqEd7Bk5xM149htESt95an6ShbZcT4dbCqB2sz OCM8TN0u3Tpx1P3OdCnJMhr8+r1TaHZi3uTDCPdnb7/IwVjh9UZ32j9Hd2gKqj+stQyxgncufx3W LtHbJcIlrVHSC6OWCD4I6ybxHWR7/jL8F5IP83/cbDptv+muWy0ED+M5YPeWnIem0VI9DXJvVO+n xJ3qIPahH1ttR5Q4rsxGQZDuxzZHEIHgo3fKyzYMG1j4t5LztlwMMcqXwELM0x4JfmocbJvgsHRy WiJCWFEWkP3zElGcFWRaQp18IsGMcUFqhhIJZkzLjBbBDgSc3ZxJSMIAgoRYoNaCi8N/DAsU5BUs LBTmkWCJO3VfWDBjuKJZhCUnWc5i0oJfaClJXtOZlpzRKvukpYQivKJlKswj0VJO5/6iIHeQlrqo C1JFWCIHV5wAGzVYoqp8cjK1oArf4AQ/mqrQ+3OCGcYlg+xDCwLRwPW0xkVVrmkBhaFVsH/wHlSR G7TE5v1IqhJ36s49CNdVTiZaKgIyMl+KLrRAC8LFrC0kr1ik6aPTkt+gJRbukWiZz/09e1AON9aS wFkJ2lLlGI5NvEK/0EJZDbffd+xE6dHu+HFnQbKOVnJ4onjtnLCtlk/Ci+t5/IorMrRDt1Vu9RcA AP//AwBQSwMEFAAGAAgAAAAhAKF8jGb0AQAAFAMAABQAAABkcnMvbWVkaWEvaW1hZ2UxLndtZoxS z2sTQRT+Zjax7TawG6sHRXQrqFDSCl68ZptE6yESTMDjso1ju5BfZFNMTor10l7ixbsnb57qUUru Xu3Nv8BTkT1ZaPzeEhRbBId9+37MzPfe+94oLADWvgI0diErS9GKgdRSejqdptaaujKLLWoaaSyn J6qoF+ndvuAgh2o42G6Megao4eIsehVEmAIu/QmtI/GI8I4pJNeCoGmxLmlPfcc1Wid6ckrF9VYK keLcRtQ2sffYvPCedNthB6fEmXw50N+8nztFHslQVnma/eCezR/kamH06jf2pjqLnYL/N7ZKcxyf y9HHnxx3ztXP40rqr4/am90WlgEb8x8O9b/qlz6Oyf/ffQzZh8xHeD6B3+vF1QelksJXxkTKJo62 Ol69GZlO0xS8R53mGrIKc5lyvdq4Dyw9jTp+q7UexlGz1H1mauGWiZHPnqU1b80KzWdL3Z1+ZPrC OfKZasOrDAf9kIOdX3Yq4/Jdv5a4zsPAr/24cZ32ZcdHUkluJeP1gJbrlESNK8lKsJGM00iR+uUG t/yVoBxUEvl8J6fIkNJc5EmxdYs+abDJW+bNoTXUeF3g1m6fjYYyWmHBTt9VOsEZ5y7muAd8lhcl gDfro3hg2tj7hH0+MBsfl57viYj//uhAC9erTCha5mrJRfwCAAD//wMAUEsDBBQABgAIAAAAIQAe yjKZswEAAEACAAAUAAAAZHJzL21lZGlhL2ltYWdlMi53bWZcUT1P21AUPe8lKRAi2eFDqBWibqV2 QOVDLAwsMY4pDKmiJlVHy00f1FLiRHEQZEBU6sYSfgL/AcYOWREzWwd+Aqo8gUQ47zVTr3x9z73P vu+ecwWmgIwjAIkTaMvRpWDBICFHo5FBq+LluDYtCUytIEvCEdPM3r+wUEAl7P2o9zsKWMfMuPoK 7DACbOZDonnGO/oXXqHvmtLdpEZz8g5bWCR6lMMnBtq5mYTD2fWopRLnkzpyPrdbYYwn9hreXMo/ zsNhiV9m6SvsST7YyPMFzSHET6l56fnu4XY6SWXH8wSuWdNeVkl0EDu1RqTihvrg7MWNVeQEJrLl WqW+Ccx+jWK32dwOk6jhtb+ranigEhRz/49TzNT6rW/tJo+89mE3Ul09K4rZSt3xj3vdkIJMvrH8 QXnNraa29TFwq39fLxHPWy5SP32XDrYDItvydBj46XKwmw5MpcR4ussjdzkoB36qH9cqCFIUkkZ9 BIXKMKcMecH8V0h2WgbNPG92oPXAWF8bEyb7bXbJJm9r/aSnWsAVzriMPDoL+1fadX5xeyn/6Wsu wD1bZcz/zwAAAP//AwBQSwMEFAAGAAgAAAAhAM5v4hK0AQAAQAIAABQAAABkcnMvbWVkaWEvaW1h Z2UzLndtZlxRPW/TUBQ97yWhbRrJTj9UgapikGCo+kUX1riOoQypIhLEaDnhUSwldhSnohkQSN26 pD+h/6FlY8iKECMbAz+hqjxRqel5j0xc+fqee5993z3nCswBOUcAEp+grUCXggWDhJxMJgZtifvT 2rwkMLWSPBeOmGf29J6FEmrh4ENz2FPADham1QdghwlgMx8TfaX/IX7DK/Rdc7qb1GhJVsQzrBLd yPEtA+3MTMLh7GbUValzoD46r5NuGOOWfcY/LuRv5+9RhV/m6ZvsST7YLfIFzaGFL1Lz0vNdwe31 0toLzxP4zpr2qkqjw9hptCMVt9WG8ypub6EgMJOvNmrN58Di2yh2O529MI3aXvJO1cNDlaJc+H+c cq4x7LaSDo+85Kgfqb6eFeV8ren4x4N+SEFmH1n+qLrt1jPbehm49euHa8TLlovMz55ko72AyLY8 HUZ+th7sZyNTqTB+3ueRux5UAz/Tj2uVBCkKSaM+gkLlmFOGomB+0iI7LYNmXjQ70Hpgqq+NGZN9 M7tkk8eNYTpQXeASp1xGEcnK+5/adX7+60L+09dcgCu2ypn/7wAAAP//AwBQSwMEFAAGAAgAAAAh ADKBO7iyAQAAQAIAABQAAABkcnMvbWVkaWEvaW1hZ2U0LndtZlxRQUsbQRh9M0lqjYHdtJVSEZ0W 7EFaC4XSa9bNtopEggl463aNo11INiEbaXMoCr31kv6E/gd77CHX0rM3wb8gsqcWjG/GnBz223nv m9033/c+gVkgpwQg8RVmFRhSMGGRkJPJxKI18WSam5MENleSH8WJmCN7fs9BCbVo8Kk57GlA4cE0 uwAqTACXfEx0xqhQ/g3D3DVr1KRBj6QSARaJ/svxNTeuH7YSFuc2445O1bb+rHa6nSjBNXXGf0/l ufp3VOGXecZLarIfvC7yBRJs4USavkx9l/B6vbT2zvcF/jBnoqrT+DBRjVask5Z+oTaT1hoKAjP5 aqPWfAs83I0Tr91ej9K45Xf3dT061CnKhbvllHONYWev2+aR3z3qx7pvakU5X2uq4MugH9GQ+0+d YFR95dUz13kfevWr5SXiecdDFmQr2Wg9JHId32yjIFsNN7KRzVS4H2/wyFsNq2GQmcdzSoItCslF fwSNypHThqIg/7bF7owNpvOinYHxA1N/XcxY9tvOkiLPGsN0oDvAL3znMIr48PjgwoThP89O5a2/ 9gJcUipn/78BAAD//wMAUEsDBBQABgAIAAAAIQD+MGlssQEAAEACAAAUAAAAZHJzL21lZGlhL2lt YWdlNS53bWZcUcFKG1EUPe8lqRoDM2kr0lLsa6FdiLVQkG4dJ2PtIiUkAZfjNH3qQDIJmUjNQhRc CG7iJ/gPuuwiW+naXT9CyqxaMJ73mlUvc+eec9/MffeeKzAH5JQAJI5grECXggmLhJxMJhatimfT 3LwksLmS3BE7Yp7s7SMHJVSjwX5z2NOAwuNp9jlYYQK45GOiW7q5b41u7poz1aRBT6USAV4Q/ZXj ewbahe2EzbnNuKNT9UV/V/VuJ0pwzzrjn1fyl/pzsM4v8/R3rMl58KHIF0hQH55IM5fp7w5er5dW N31f4IY54xWdxnuJarRinbT0ivqctFZREJjJVxrV5kfgyXaceO32RpTGLb/7TdeiPZ2iXPi/nXKu Mex87bZ55HcP+rHum15RzlebKjgc9CMKMvvKCUaV914tc51PoVf7/XKJeMHxkAXZm2y0ERK5jm/C KMiWw61sZDPrjMdbPPKWw0oYZObxnJLgiELSqI+gUDlyylAU5Kd1TmdkMJMX7Q6MHpjq62LGsh92 lyzyujFMB7oDXOOcyyhie3H3zLjhl7dX8p++9gLcsVTO/v8AAAD//wMAUEsDBBQABgAIAAAAIQCj OIjHsgEAAEACAAAUAAAAZHJzL21lZGlhL2ltYWdlNi53bWZcUTFv01AQ/t5LQts0kh0oAxWiBgmG qpSWpWtdx7QMqSISxGhMeC2WEieKU7UZEJXYWMJP4D+UkSHqhjowdeNHVMgTSA3fPTJx8vm+u2ff u+87hQWg4ClA4z3ESnStWLBI6el0atG6ujOrLWoCW6voU/VaLTJ7dMNBBfV4+K416htgAzdn1WWw wxRwmU+ILuly30u63LUg3bSgJe2pTdwl+qMn1wy0z3YSDue2kq7JvH1z7L3odeMU1+wzuTjTP73f R9v8skh/zJ7kg6dlviAcgtGpFl4y3xX8fj+rPwsChe+siddMlhymXrOdmLRt1rznaXsdJYW5Yq1Z b20Bt14lqd/p7MRZ0g56b00jPjQZqqX/x6kWmqPum16HR0HvaJCYgcyKarHe8sKT4SCmIPP3nXBc e+I3ctfZjfzGr5V7xLcdH3mYP8zHOxGR6wQSxmG+Gu3lY1vZZvywxyN/NapFYS6P71QUKSpNoz6K QhWYU4ayYv4xIDuRQZiX7Q5ED8z0dTFns292l2zyoDnKhqYLfMUnLqOM86WDH+KSf7k80//0tRfg iq0K9v+/AAAA//8DAFBLAwQUAAYACAAAACEARl5G9LEFAAD4DQAAFAAAAGRycy9tZWRpYS9pbWFn ZTcuZW1mxFddaBxVFD4z2TSbtHUnNTGprckkJLFu0lhKqoVSM9tkY4vdEDbRgq1kt+m0XcnPkk1b Uypd8MWfh0RQEZ9aRB8EIRCpaPOQJ20thb4EHyyiT4oPGmQfxELW77szdzMJtAZFPOTb83PPnHvu OedOp4aIjAKatkIgNLUZIq2AHU/0iRjyBxafxmJIO/j8hXIIZSL74PvpurXw5yG58aEpCCAdgA0g XLvhGLITsgWY1uJ3eFRSPujbi032A/Td45jKz9s33x11RFrgUw+I5LsVWyfvdcTQ8VfXUzHsEtvI 862Ol5u3p0ijUyZb/EDNTqgkNziVJbnJqSjJwT1Od9zdr3MIyu3YQ8dscDaV5CanvCQH428kZjCH lkCewWe//Ln5oM7Hl/PQ82FHyqdMkbMAewImBMov397+6gOIoJSRMrJKSh/jVFSi9zbaZ8qrysph MA32k5JhFotFJXUa233bZgZVti0mo22G1rYpgjMn0lNnh6azLudkm299VBCh6HVjEdISwP04bdyh ktFMSjWmbcTVVN0zF1dgAM2qTJCcNZQZc3N2v3vBTk6MpcdlBXEWb82bd+0/zznwZKd3IybOI3ur 8IOziSSn8ybPxfyWJZbN5hJ9PT2G3ISN6HVzmTPj9uBIxh0fcTvsI+MjnVJuSEWodzAxhNvy8LHM eGx09FA6lxnpmTjlDqTPuDmpLl+fTnXZ4PTYyYlRLPVMnJvMuJPMVapDiSE7/srUZBoFCTdF4jO9 T8YGClbk2eHYwO+NDZBrIzEpxAuthZlDw5CsSA/ZTLwQHT5cmFEWB/zyYSzFosO9w/EC/2KRLQaO aJgg1MdAocqgowxVBvTXkjgdy8CTV6kesB7i19eSCqUtqF4iSPPgdG7KHRP5TN5EM6rk+brTLxHU ryzNm1591QayjFB4YYDCjhFuAa8H9HvAW+GqRzsccbog7gKYg9rSW8LvXA+hn0mpJFNGE1bCwEmA d4zmB9kasM4cND0EgeA7hHGqAcahzKpYgCZOjAVwb4J+1DVxvi1Ax9R5tMJGX1Qyr2Wo+Ud8O5jK iT6k7QBlXocaX94Kzk5lsS/+1D5eZ6CAvP5gD3ZIpiUnU+IK2vQP6RafCzSAOmvM+vNGLfg6u70J SNU1RcFUHalfA04APCNJ+7OmPBPRCFBv9vXdvg6m1g/4+jO+fgRc71/r2zZ/MXNw5bLIktkPC95f 6hc/P92MfxPIn3mS7n2UOED/H969XvsL9NfHuvqCfrPvX689dV61X3SvWO9tAHtCOdgfno922ngW C9BUCcECOCsE546+pB2ABcQBG2tJ8Cw4U15EgcFKNAs7/tBbvN0kg6666K8t/eAXwJMyAVtaxktP /L3A+rOnL/uunFnqWcAC/o/Zyl+6pHqTqotiworFmsdxl6OG2KG3n2KPqLMSrB3prUHPf676ouo1 a0myWSwQY5Dr2Sx+fP7A+t6y3kM+9LuFd41gmMeSp7tbj7vdEBXRdtSXNeM+pAEY2Mc8gpJn4cyY FvBf1lPPNs/i0fedrNf2d7wZ98shX897d0XkV7VOf94F/TxvXbDeV497/rwH9P0xubbeuq4vrnTe mM15O/P3zonfVD9u4yHmof0G3riz5k6uPuHlo3XtbxcvqnnYV8ebJXLlvfNKX77mxaHf+n6y3rsA 3jPmrO8w6r/m3bvH94kE7Oh5/jnYLYBUDuhYjKtjQSzFYtxmGLgfZ0D7MJZ+lvUP+gTlPqwtwGEO 4Ddwh/PAb9483PPRgM/9vvGCPsFv0aDcgjj6fdQekO/3jRp2zBDPtBPgv+FgJAvg/QC87+4uxyzF /TfftRs5Q9AHpWEePq3KG/Fpc7yD6LsQdspC9Yik5sg/K2bA6nJW/39wFOun/N3I9HtDm/hOJZ6Q T7QJfDWvtXLAJSCunxXW3gI4K6az2j/uUwOQLIDyXwAAAP//AwBQSwMEFAAGAAgAAAAhAGfXq1iv AQAAQAIAABQAAABkcnMvbWVkaWEvaW1hZ2U4LndtZlxRQWsTQRh9M0msTQO7qYoooqOgh6IVBNFj tpvVCo0EN6An120c24VkE7IpmoMoePMS/0s9euhV8Konf0SRPSk0vm/MyWG/nfe+2X3zfe9TWAUq RgEabyGrxtCKCYeUXiwWDm2qC8vcmiZwuYZ+oVpqjezGKQ8NdNLpfm82toDB+jJ7EVRYAD75EdF3 YZS/y5C7VkVNCzqrjYpwieiPPjrhxvXJVcLi/F42tIV5bF+bJ6NhmuOEOs++Heqf5vdBi19WGbeo yX5wp86XXIIdvNfSl9R3jGA8LjoPwlDhK3MSbVtke7mJ+5nN+/ameZT3N1FTWKm2407vHnDmaZYH g8FWWmT9cPTSdtM9W6BZ+7+cZiWeDXdHAx6Fo4NJZidSK5rVTs9Eb6aTlIacvupF8/btoFv63sMk 6P66cpn4nBegjMrr5XwrIfK9ULZ5VG4k2+XcZVrc323zKNhI2klUyhN4DcUWleaiP4pGVchpQ12R f9hhd2KDdF53MxA/sPTXx4pjX9wsKXItnhVTOwQ+4yOHUUd8/tVzCeH3fxzqf/66C3BMqYr7/y8A AAD//wMAUEsDBBQABgAIAAAAIQCwnyp84gAAAAsBAAAPAAAAZHJzL2Rvd25yZXYueG1sTI/BTsMw EETvSPyDtUjcqI2bpGnIpkJIIEQPQInE1Y3dxCK2o9htAl+Pe4Ljap5m3pab2fTkpEavnUW4XTAg yjZOatsi1B+PNzkQH4SVondWIXwrD5vq8qIUhXSTfVenXWhJLLG+EAhdCENBqW86ZYRfuEHZmB3c aESI59hSOYoplpuecsYyaoS2caETg3roVPO1OxqEhB/6/O0p2/481/X08pnoFXvViNdX8/0dkKDm 8AfDWT+qQxWd9u5opSc9QrrMlxFFWK05kDPAkiwFskfg65QDrUr6/4fqFwAA//8DAFBLAwQUAAYA CAAAACEAcvPLhO8AAAC9BAAAGQAAAGRycy9fcmVscy9lMm9Eb2MueG1sLnJlbHO81M1qAyEUBeB9 Ie8gd59xZpJMQoiTTSlkW9IHEL0zIxl/UNM2b1+hFBpI7c6lyj3n4y48HD/1TN7RB2UNg6aqgaAR ViozMng7vyx3QELkRvLZGmRwwwDHfvF0eMWZxzQUJuUCSSkmMJhidHtKg5hQ81BZhya9DNZrHtPR j9RxceEj0rauO+p/Z0B/l0lOkoE/ydR/vrnU/H+2HQYl8NmKq0YTH1RQpVN3CuR+xMhAo1T8+3JX fegB6GPDqoxhlTNsyxi2Ff69h7aMoc3toSljaHKGroyhyxk2ZQybnGFdxrD+MdC7T6f/AgAA//8D AFBLAQItABQABgAIAAAAIQCT7+2nFQEAAEkCAAATAAAAAAAAAAAAAAAAAAAAAABbQ29udGVudF9U eXBlc10ueG1sUEsBAi0AFAAGAAgAAAAhADj9If/WAAAAlAEAAAsAAAAAAAAAAAAAAAAARgEAAF9y ZWxzLy5yZWxzUEsBAi0AFAAGAAgAAAAhANdLC4WbCwAA/FkAAA4AAAAAAAAAAAAAAAAARQIAAGRy cy9lMm9Eb2MueG1sUEsBAi0AFAAGAAgAAAAhAKF8jGb0AQAAFAMAABQAAAAAAAAAAAAAAAAADA4A AGRycy9tZWRpYS9pbWFnZTEud21mUEsBAi0AFAAGAAgAAAAhAB7KMpmzAQAAQAIAABQAAAAAAAAA AAAAAAAAMhAAAGRycy9tZWRpYS9pbWFnZTIud21mUEsBAi0AFAAGAAgAAAAhAM5v4hK0AQAAQAIA ABQAAAAAAAAAAAAAAAAAFxIAAGRycy9tZWRpYS9pbWFnZTMud21mUEsBAi0AFAAGAAgAAAAhADKB O7iyAQAAQAIAABQAAAAAAAAAAAAAAAAA/RMAAGRycy9tZWRpYS9pbWFnZTQud21mUEsBAi0AFAAG AAgAAAAhAP4waWyxAQAAQAIAABQAAAAAAAAAAAAAAAAA4RUAAGRycy9tZWRpYS9pbWFnZTUud21m UEsBAi0AFAAGAAgAAAAhAKM4iMeyAQAAQAIAABQAAAAAAAAAAAAAAAAAxBcAAGRycy9tZWRpYS9p bWFnZTYud21mUEsBAi0AFAAGAAgAAAAhAEZeRvSxBQAA+A0AABQAAAAAAAAAAAAAAAAAqBkAAGRy cy9tZWRpYS9pbWFnZTcuZW1mUEsBAi0AFAAGAAgAAAAhAGfXq1ivAQAAQAIAABQAAAAAAAAAAAAA AAAAix8AAGRycy9tZWRpYS9pbWFnZTgud21mUEsBAi0AFAAGAAgAAAAhALCfKnziAAAACwEAAA8A AAAAAAAAAAAAAAAAbCEAAGRycy9kb3ducmV2LnhtbFBLAQItABQABgAIAAAAIQBy88uE7wAAAL0E AAAZAAAAAAAAAAAAAAAAAHsiAABkcnMvX3JlbHMvZTJvRG9jLnhtbC5yZWxzUEsFBgAAAAANAA0A SgMAAKEjAAAAAA== ">
                <v:shape id="_x0000_s1027" type="#_x0000_t75" style="position:absolute;width:32270;height:13716;visibility:visible;mso-wrap-style:square">
                  <v:fill o:detectmouseclick="t"/>
                  <v:path o:connecttype="none"/>
                </v:shape>
                <v:group id="Group 1542" o:spid="_x0000_s1028" style="position:absolute;left:187;width:31915;height:13354" coordsize="31915,1335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AEjLxQAAAN0AAAAPAAAAZHJzL2Rvd25yZXYueG1sRE9Na8JA EL0X/A/LCL01m9imSMwqIlY8hEJVKL0N2TEJZmdDdpvEf98tFHqbx/ucfDOZVgzUu8aygiSKQRCX VjdcKbic356WIJxH1thaJgV3crBZzx5yzLQd+YOGk69ECGGXoYLa+y6T0pU1GXSR7YgDd7W9QR9g X0nd4xjCTSsXcfwqDTYcGmrsaFdTeTt9GwWHEcftc7Ifitt1d/86p++fRUJKPc6n7QqEp8n/i//c Rx3mpy8L+P0mnCDXPwAAAP//AwBQSwECLQAUAAYACAAAACEA2+H2y+4AAACFAQAAEwAAAAAAAAAA AAAAAAAAAAAAW0NvbnRlbnRfVHlwZXNdLnhtbFBLAQItABQABgAIAAAAIQBa9CxbvwAAABUBAAAL AAAAAAAAAAAAAAAAAB8BAABfcmVscy8ucmVsc1BLAQItABQABgAIAAAAIQALAEjLxQAAAN0AAAAP AAAAAAAAAAAAAAAAAAcCAABkcnMvZG93bnJldi54bWxQSwUGAAAAAAMAAwC3AAAA+QIAAAAA ">
                  <v:rect id="Rectangle 1543" o:spid="_x0000_s1029" style="position:absolute;left:4523;top:2284;width:25087;height:1104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A9laxgAAAN0AAAAPAAAAZHJzL2Rvd25yZXYueG1sRE9La8JA EL4X/A/LCL2IbuxDJHWVorTkUAq1evA2ZqfZ1OxsyE41/ffdQqG3+fies1j1vlFn6mId2MB0koEi LoOtuTKwe38az0FFQbbYBCYD3xRhtRxcLTC34cJvdN5KpVIIxxwNOJE21zqWjjzGSWiJE/cROo+S YFdp2+ElhftG32TZTHusOTU4bGntqDxtv7yBQ9FL9Tl9lpcTjvajwh3L183RmOth//gASqiXf/Gf u7Bp/v3dLfx+k07Qyx8AAAD//wMAUEsBAi0AFAAGAAgAAAAhANvh9svuAAAAhQEAABMAAAAAAAAA AAAAAAAAAAAAAFtDb250ZW50X1R5cGVzXS54bWxQSwECLQAUAAYACAAAACEAWvQsW78AAAAVAQAA CwAAAAAAAAAAAAAAAAAfAQAAX3JlbHMvLnJlbHNQSwECLQAUAAYACAAAACEATgPZWsYAAADdAAAA DwAAAAAAAAAAAAAAAAAHAgAAZHJzL2Rvd25yZXYueG1sUEsFBgAAAAADAAMAtwAAAPoCAAAAAA== " filled="f" strokecolor="black [3213]" strokeweight="1pt"/>
                  <v:rect id="Rectangle 1544" o:spid="_x0000_s1030" style="position:absolute;left:26637;top:7108;width:5435;height:1435;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gXmNxAAAAN0AAAAPAAAAZHJzL2Rvd25yZXYueG1sRE/bTgIx EH034R+aMfENuiKgrhQCJia8mHDxA8btuN24nZa2sKtfT01IfJuTc535sretOFOIjWMF96MCBHHl dMO1go/D2/AJREzIGlvHpOCHIiwXg5s5ltp1vKPzPtUih3AsUYFJyZdSxsqQxThynjhzXy5YTBmG WuqAXQ63rRwXxUxabDg3GPT0aqj63p+sgs/f0/FxSj5sx88P5r1bmcPar5W6u+1XLyAS9elffHVv dJ4/nUzg75t8glxcAAAA//8DAFBLAQItABQABgAIAAAAIQDb4fbL7gAAAIUBAAATAAAAAAAAAAAA AAAAAAAAAABbQ29udGVudF9UeXBlc10ueG1sUEsBAi0AFAAGAAgAAAAhAFr0LFu/AAAAFQEAAAsA AAAAAAAAAAAAAAAAHwEAAF9yZWxzLy5yZWxzUEsBAi0AFAAGAAgAAAAhAE6BeY3EAAAA3QAAAA8A AAAAAAAAAAAAAAAABwIAAGRycy9kb3ducmV2LnhtbFBLBQYAAAAAAwADALcAAAD4AgAAAAA= " fillcolor="white [3212]" stroked="f" strokeweight="1pt"/>
                  <v:group id="Group 1545" o:spid="_x0000_s1031" style="position:absolute;left:26810;top:6907;width:5588;height:1799;rotation:90" coordorigin="26810,6907" coordsize="5589,1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Pll7wwAAAN0AAAAPAAAAZHJzL2Rvd25yZXYueG1sRE9NawIx EL0L/ocwQi9Ss5YqdmsUbVnotWqpx2Ez3SxuJmuSuuu/N4WCt3m8z1mue9uIC/lQO1YwnWQgiEun a64UHPbF4wJEiMgaG8ek4EoB1qvhYIm5dh1/0mUXK5FCOOSowMTY5lKG0pDFMHEtceJ+nLcYE/SV 1B67FG4b+ZRlc2mx5tRgsKU3Q+Vp92sV8PlrUZyb73FxLP10s+1ezPsxKvUw6jevICL18S7+d3/o NH/2PIO/b9IJcnUDAAD//wMAUEsBAi0AFAAGAAgAAAAhANvh9svuAAAAhQEAABMAAAAAAAAAAAAA AAAAAAAAAFtDb250ZW50X1R5cGVzXS54bWxQSwECLQAUAAYACAAAACEAWvQsW78AAAAVAQAACwAA AAAAAAAAAAAAAAAfAQAAX3JlbHMvLnJlbHNQSwECLQAUAAYACAAAACEA0T5Ze8MAAADdAAAADwAA AAAAAAAAAAAAAAAHAgAAZHJzL2Rvd25yZXYueG1sUEsFBgAAAAADAAMAtwAAAPcCAAAAAA== ">
                    <v:shape id="Arc 1546" o:spid="_x0000_s1032" style="position:absolute;left:26810;top:6907;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0KdZwwAAAN0AAAAPAAAAZHJzL2Rvd25yZXYueG1sRE9Na8JA EL0L/odlCr3pJlZDia5BC0JpD1qr9yE7JqHZ2bC7Jum/7xYKvc3jfc6mGE0renK+sawgnScgiEur G64UXD4Ps2cQPiBrbC2Tgm/yUGynkw3m2g78Qf05VCKGsM9RQR1Cl0vpy5oM+rntiCN3s85giNBV UjscYrhp5SJJMmmw4dhQY0cvNZVf57tRgO749LaXJ7reD6FNl+/+lJlSqceHcbcGEWgM/+I/96uO 81fLDH6/iSfI7Q8AAAD//wMAUEsBAi0AFAAGAAgAAAAhANvh9svuAAAAhQEAABMAAAAAAAAAAAAA AAAAAAAAAFtDb250ZW50X1R5cGVzXS54bWxQSwECLQAUAAYACAAAACEAWvQsW78AAAAVAQAACwAA AAAAAAAAAAAAAAAfAQAAX3JlbHMvLnJlbHNQSwECLQAUAAYACAAAACEARNCnWcMAAADdAAAADwAA AAAAAAAAAAAAAAAHAgAAZHJzL2Rvd25yZXYueG1sUEsFBgAAAAADAAMAtwAAAPcCAAAAAA== "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1547" o:spid="_x0000_s1033" style="position:absolute;left:27456;top:6907;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nALCwwAAAN0AAAAPAAAAZHJzL2Rvd25yZXYueG1sRE9Na8JA EL0X/A/LCL3VTaxVSV1FBUHaQ2209yE7TUKzs2F3E+O/7xYK3ubxPme1GUwjenK+tqwgnSQgiAur ay4VXM6HpyUIH5A1NpZJwY08bNajhxVm2l75k/o8lCKGsM9QQRVCm0npi4oM+oltiSP3bZ3BEKEr pXZ4jeGmkdMkmUuDNceGClvaV1T85J1RgO7j+W0nT/TVHUKTzt79aW4KpR7Hw/YVRKAh3MX/7qOO 819mC/j7Jp4g178AAAD//wMAUEsBAi0AFAAGAAgAAAAhANvh9svuAAAAhQEAABMAAAAAAAAAAAAA AAAAAAAAAFtDb250ZW50X1R5cGVzXS54bWxQSwECLQAUAAYACAAAACEAWvQsW78AAAAVAQAACwAA AAAAAAAAAAAAAAAfAQAAX3JlbHMvLnJlbHNQSwECLQAUAAYACAAAACEAK5wCwsMAAADd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548" o:spid="_x0000_s1034" style="position:absolute;left:28124;top:6907;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A5awxAAAAN0AAAAPAAAAZHJzL2Rvd25yZXYueG1sRI9PawJB DMXvBb/DEMFbnbVakdVRrCBIe6h/72En7i7uZJaZUbffvjkUekt4L+/9slh1rlEPCrH2bGA0zEAR F97WXBo4n7avM1AxIVtsPJOBH4qwWvZeFphb/+QDPY6pVBLCMUcDVUptrnUsKnIYh74lFu3qg8Mk ayi1DfiUcNfotyybaoc1S0OFLW0qKm7HuzOA4Xv8+aH3dLlvUzOafMX91BXGDPrdeg4qUZf+zX/X Oyv47xPBlW9kBL38BQAA//8DAFBLAQItABQABgAIAAAAIQDb4fbL7gAAAIUBAAATAAAAAAAAAAAA AAAAAAAAAABbQ29udGVudF9UeXBlc10ueG1sUEsBAi0AFAAGAAgAAAAhAFr0LFu/AAAAFQEAAAsA AAAAAAAAAAAAAAAAHwEAAF9yZWxzLy5yZWxzUEsBAi0AFAAGAAgAAAAhAFoDlrDEAAAA3QAAAA8A AAAAAAAAAAAAAAAABwIAAGRycy9kb3ducmV2LnhtbFBLBQYAAAAAAwADALcAAAD4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549" o:spid="_x0000_s1035" style="position:absolute;left:28791;top:6907;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TzMrwwAAAN0AAAAPAAAAZHJzL2Rvd25yZXYueG1sRE9Na8JA EL0X/A/LCL3VTawVTV1FBUHaQ2209yE7TUKzs2F3E+O/7xYK3ubxPme1GUwjenK+tqwgnSQgiAur ay4VXM6HpwUIH5A1NpZJwY08bNajhxVm2l75k/o8lCKGsM9QQRVCm0npi4oM+oltiSP3bZ3BEKEr pXZ4jeGmkdMkmUuDNceGClvaV1T85J1RgO7j+W0nT/TVHUKTzt79aW4KpR7Hw/YVRKAh3MX/7qOO 819mS/j7Jp4g178AAAD//wMAUEsBAi0AFAAGAAgAAAAhANvh9svuAAAAhQEAABMAAAAAAAAAAAAA AAAAAAAAAFtDb250ZW50X1R5cGVzXS54bWxQSwECLQAUAAYACAAAACEAWvQsW78AAAAVAQAACwAA AAAAAAAAAAAAAAAfAQAAX3JlbHMvLnJlbHNQSwECLQAUAAYACAAAACEANU8zK8MAAADd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550" o:spid="_x0000_s1036" style="position:absolute;left:29459;top:6907;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rAxrxAAAAN0AAAAPAAAAZHJzL2Rvd25yZXYueG1sRI9PawJB DMXvBb/DEMFbnbVWkdVRrCBIe6h/72En7i7uZJaZUbffvjkUekt4L+/9slh1rlEPCrH2bGA0zEAR F97WXBo4n7avM1AxIVtsPJOBH4qwWvZeFphb/+QDPY6pVBLCMUcDVUptrnUsKnIYh74lFu3qg8Mk ayi1DfiUcNfotyybaoc1S0OFLW0qKm7HuzOA4Xv8+aH3dLlvUzN6/4r7qSuMGfS79RxUoi79m/+u d1bwJxPhl29kBL38BQAA//8DAFBLAQItABQABgAIAAAAIQDb4fbL7gAAAIUBAAATAAAAAAAAAAAA AAAAAAAAAABbQ29udGVudF9UeXBlc10ueG1sUEsBAi0AFAAGAAgAAAAhAFr0LFu/AAAAFQEAAAsA AAAAAAAAAAAAAAAAHwEAAF9yZWxzLy5yZWxzUEsBAi0AFAAGAAgAAAAhACGsDGvEAAAA3QAAAA8A AAAAAAAAAAAAAAAABwIAAGRycy9kb3ducmV2LnhtbFBLBQYAAAAAAwADALcAAAD4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551" o:spid="_x0000_s1037" style="position:absolute;left:30127;top:6907;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4KnwwgAAAN0AAAAPAAAAZHJzL2Rvd25yZXYueG1sRE9La8JA EL4X/A/LFHqrm1iVEl1FC4HSHrRW70N2TEKzs2F38+i/dwtCb/PxPWe9HU0jenK+tqwgnSYgiAur ay4VnL/z51cQPiBrbCyTgl/ysN1MHtaYaTvwF/WnUIoYwj5DBVUIbSalLyoy6Ke2JY7c1TqDIUJX Su1wiOGmkbMkWUqDNceGClt6q6j4OXVGAbrDy8deHunS5aFJ55/+uDSFUk+P424FItAY/sV397uO 8xeLFP6+iSfIzQ0AAP//AwBQSwECLQAUAAYACAAAACEA2+H2y+4AAACFAQAAEwAAAAAAAAAAAAAA AAAAAAAAW0NvbnRlbnRfVHlwZXNdLnhtbFBLAQItABQABgAIAAAAIQBa9CxbvwAAABUBAAALAAAA AAAAAAAAAAAAAB8BAABfcmVscy8ucmVsc1BLAQItABQABgAIAAAAIQBO4KnwwgAAAN0AAAAPAAAA AAAAAAAAAAAAAAcCAABkcnMvZG93bnJldi54bWxQSwUGAAAAAAMAAwC3AAAA9g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552" o:spid="_x0000_s1038" style="position:absolute;left:30795;top:6907;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jeHwAAAAN0AAAAPAAAAZHJzL2Rvd25yZXYueG1sRE9Li8Iw EL4L+x/CLOxNU3UtUo2igrDowfd9aGbbss2kJFHrv98Igrf5+J4znbemFjdyvrKsoN9LQBDnVldc KDif1t0xCB+QNdaWScGDPMxnH50pZtre+UC3YyhEDGGfoYIyhCaT0uclGfQ92xBH7tc6gyFCV0jt 8B7DTS0HSZJKgxXHhhIbWpWU/x2vRgG63XCzlHu6XNeh7n9v/T41uVJfn+1iAiJQG97il/tHx/mj 0QCe38QT5OwfAAD//wMAUEsBAi0AFAAGAAgAAAAhANvh9svuAAAAhQEAABMAAAAAAAAAAAAAAAAA AAAAAFtDb250ZW50X1R5cGVzXS54bWxQSwECLQAUAAYACAAAACEAWvQsW78AAAAVAQAACwAAAAAA AAAAAAAAAAAfAQAAX3JlbHMvLnJlbHNQSwECLQAUAAYACAAAACEAvjI3h8AAAADdAAAADwAAAAAA AAAAAAAAAAAHAgAAZHJzL2Rvd25yZXYueG1sUEsFBgAAAAADAAMAtwAAAPQ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553" o:spid="_x0000_s1039" style="position:absolute;left:31465;top:6907;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fpIcwgAAAN0AAAAPAAAAZHJzL2Rvd25yZXYueG1sRE/JasMw EL0X+g9iCr01spvYBCeKaQuB0h6y3wdraptaIyMpsfv3USGQ2zzeOstyNJ24kPOtZQXpJAFBXFnd cq3geFi/zEH4gKyxs0wK/shDuXp8WGKh7cA7uuxDLWII+wIVNCH0hZS+asign9ieOHI/1hkMEbpa aodDDDedfE2SXBpsOTY02NNHQ9Xv/mwUoNtMv97llk7ndejS2bff5qZS6vlpfFuACDSGu/jm/tRx fpZN4f+beIJcXQEAAP//AwBQSwECLQAUAAYACAAAACEA2+H2y+4AAACFAQAAEwAAAAAAAAAAAAAA AAAAAAAAW0NvbnRlbnRfVHlwZXNdLnhtbFBLAQItABQABgAIAAAAIQBa9CxbvwAAABUBAAALAAAA AAAAAAAAAAAAAB8BAABfcmVscy8ucmVsc1BLAQItABQABgAIAAAAIQDRfpIcwgAAAN0AAAAPAAAA AAAAAAAAAAAAAAcCAABkcnMvZG93bnJldi54bWxQSwUGAAAAAAMAAwC3AAAA9gIAAAAA "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rect id="Rectangle 1554" o:spid="_x0000_s1040" style="position:absolute;left:4239;top:6559;width:499;height:3096;rotation:-90;flip:x;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XuLPwwAAAN0AAAAPAAAAZHJzL2Rvd25yZXYueG1sRE9LawIx EL4X/A9hhN5q1lfR1SgqSPfSQ9WDx3EzbhY3kyVJdf33TaHQ23x8z1muO9uIO/lQO1YwHGQgiEun a64UnI77txmIEJE1No5JwZMCrFe9lyXm2j34i+6HWIkUwiFHBSbGNpcylIYshoFriRN3dd5iTNBX Unt8pHDbyFGWvUuLNacGgy3tDJW3w7dVsBv6j/F1fG7NtphfinrzOZ/colKv/W6zABGpi//iP3eh 0/zpdAK/36QT5OoHAAD//wMAUEsBAi0AFAAGAAgAAAAhANvh9svuAAAAhQEAABMAAAAAAAAAAAAA AAAAAAAAAFtDb250ZW50X1R5cGVzXS54bWxQSwECLQAUAAYACAAAACEAWvQsW78AAAAVAQAACwAA AAAAAAAAAAAAAAAfAQAAX3JlbHMvLnJlbHNQSwECLQAUAAYACAAAACEAsl7iz8MAAADdAAAADwAA AAAAAAAAAAAAAAAHAgAAZHJzL2Rvd25yZXYueG1sUEsFBgAAAAADAAMAtwAAAPcCAAAAAA== " fillcolor="white [3212]" strokecolor="white [3212]" strokeweight="2pt"/>
                  <v:line id="Straight Connector 1555" o:spid="_x0000_s1041" style="position:absolute;rotation:-90;flip:x;visibility:visible;mso-wrap-style:square" from="4523,6030" to="4523,962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PM6KxQAAAN0AAAAPAAAAZHJzL2Rvd25yZXYueG1sRE/basJA EH0X/IdlBF+kbmpNKdFVSi+iCKK29HnIjklodjbNbkz8+64g+DaHc535sjOlOFPtCssKHscRCOLU 6oIzBd9fnw8vIJxH1lhaJgUXcrBc9HtzTLRt+UDno89ECGGXoILc+yqR0qU5GXRjWxEH7mRrgz7A OpO6xjaEm1JOouhZGiw4NORY0VtO6e+xMQoOu33T/K3i1r5fnkY/H9MtbaqtUsNB9zoD4anzd/HN vdZhfhzHcP0mnCAX/wAAAP//AwBQSwECLQAUAAYACAAAACEA2+H2y+4AAACFAQAAEwAAAAAAAAAA AAAAAAAAAAAAW0NvbnRlbnRfVHlwZXNdLnhtbFBLAQItABQABgAIAAAAIQBa9CxbvwAAABUBAAAL AAAAAAAAAAAAAAAAAB8BAABfcmVscy8ucmVsc1BLAQItABQABgAIAAAAIQCbPM6KxQAAAN0AAAAP AAAAAAAAAAAAAAAAAAcCAABkcnMvZG93bnJldi54bWxQSwUGAAAAAAMAAwC3AAAA+QIAAAAA " strokecolor="black [3213]" strokeweight="1pt"/>
                  <v:line id="Straight Connector 1556" o:spid="_x0000_s1042" style="position:absolute;rotation:-90;flip:x;visibility:visible;mso-wrap-style:square" from="4491,7691" to="4491,913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IVTUxQAAAN0AAAAPAAAAZHJzL2Rvd25yZXYueG1sRE/basJA EH0X/IdlhL7pxoJSomsQQRuolHqhl7chO9kEs7Mhu9X077uFgm9zONdZZr1txJU6XztWMJ0kIIgL p2s2Cs6n7fgJhA/IGhvHpOCHPGSr4WCJqXY3PtD1GIyIIexTVFCF0KZS+qIii37iWuLIla6zGCLs jNQd3mK4beRjksylxZpjQ4UtbSoqLsdvqyB/2Vud7Hbvn+Xb68dX/rzeGzJKPYz69QJEoD7cxf/u XMf5s9kc/r6JJ8jVLwAAAP//AwBQSwECLQAUAAYACAAAACEA2+H2y+4AAACFAQAAEwAAAAAAAAAA AAAAAAAAAAAAW0NvbnRlbnRfVHlwZXNdLnhtbFBLAQItABQABgAIAAAAIQBa9CxbvwAAABUBAAAL AAAAAAAAAAAAAAAAAB8BAABfcmVscy8ucmVsc1BLAQItABQABgAIAAAAIQDtIVTUxQAAAN0AAAAP AAAAAAAAAAAAAAAAAAcCAABkcnMvZG93bnJldi54bWxQSwUGAAAAAAMAAwC3AAAA+QIAAAAA " strokecolor="black [3213]" strokeweight="2.25pt">
                    <o:lock v:ext="edit" shapetype="f"/>
                  </v:line>
                  <v:rect id="Rectangle 1557" o:spid="_x0000_s1043" style="position:absolute;left:7033;top:1651;width:4679;height:143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bPmexQAAAN0AAAAPAAAAZHJzL2Rvd25yZXYueG1sRE9La8JA EL4L/odlBC9SNy21kTSrSItgT7WpYI5DdvKo2dmQXTX++26h4G0+vuek68G04kK9aywreJxHIIgL qxuuFBy+tw9LEM4ja2wtk4IbOVivxqMUE22v/EWXzFcihLBLUEHtfZdI6YqaDLq57YgDV9reoA+w r6Tu8RrCTSufouhFGmw4NNTY0VtNxSk7GwU/Lj/OZs/v5nbcx59RZru8zD+Umk6GzSsIT4O/i//d Ox3mLxYx/H0TTpCrXwAAAP//AwBQSwECLQAUAAYACAAAACEA2+H2y+4AAACFAQAAEwAAAAAAAAAA AAAAAAAAAAAAW0NvbnRlbnRfVHlwZXNdLnhtbFBLAQItABQABgAIAAAAIQBa9CxbvwAAABUBAAAL AAAAAAAAAAAAAAAAAB8BAABfcmVscy8ucmVsc1BLAQItABQABgAIAAAAIQB7bPmexQAAAN0AAAAP AAAAAAAAAAAAAAAAAAcCAABkcnMvZG93bnJldi54bWxQSwUGAAAAAAMAAwC3AAAA+QIAAAAA " fillcolor="#f2f2f2 [3052]" strokecolor="black [3213]" strokeweight="1pt"/>
                  <v:line id="Straight Connector 1558" o:spid="_x0000_s1044" style="position:absolute;visibility:visible;mso-wrap-style:square" from="13980,2284" to="13980,133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NQrWwwAAAN0AAAAPAAAAZHJzL2Rvd25yZXYueG1sRI9Ba8JA EIXvBf/DMkJvdVNLJKSuUgWxV414HrLjJjQ7G7JrjP++cyj0NsN789436+3kOzXSENvABt4XGSji OtiWnYFLdXgrQMWEbLELTAaeFGG7mb2ssbThwScaz8kpCeFYooEmpb7UOtYNeYyL0BOLdguDxyTr 4LQd8CHhvtPLLFtpjy1LQ4M97Ruqf853byCvut1x50ZXFFftqzSNRfi4GfM6n74+QSWa0r/57/rb Cn6eC658IyPozS8AAAD//wMAUEsBAi0AFAAGAAgAAAAhANvh9svuAAAAhQEAABMAAAAAAAAAAAAA AAAAAAAAAFtDb250ZW50X1R5cGVzXS54bWxQSwECLQAUAAYACAAAACEAWvQsW78AAAAVAQAACwAA AAAAAAAAAAAAAAAfAQAAX3JlbHMvLnJlbHNQSwECLQAUAAYACAAAACEA1TUK1sMAAADdAAAADwAA AAAAAAAAAAAAAAAHAgAAZHJzL2Rvd25yZXYueG1sUEsFBgAAAAADAAMAtwAAAPcCAAAAAA== " strokecolor="black [3213]" strokeweight="1pt">
                    <v:stroke startarrow="oval" startarrowwidth="narrow" startarrowlength="short" endarrow="oval" endarrowwidth="narrow" endarrowlength="short"/>
                  </v:line>
                  <v:rect id="Rectangle 1559" o:spid="_x0000_s1045" style="position:absolute;left:11640;top:7404;width:4679;height:1434;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TQdTwwAAAN0AAAAPAAAAZHJzL2Rvd25yZXYueG1sRE9LawIx EL4X+h/CFLzVrIpSV6NYX3hRqHrwOCTj7uJmst1EXf+9EQq9zcf3nPG0saW4Ue0Lxwo67QQEsXam 4EzB8bD6/ALhA7LB0jEpeJCH6eT9bYypcXf+ods+ZCKGsE9RQR5ClUrpdU4WfdtVxJE7u9piiLDO pKnxHsNtKbtJMpAWC44NOVY0z0lf9lerYNHbHXH227kuT9vvpV5X3UTPrVKtj2Y2AhGoCf/iP/fG xPn9/hBe38QT5OQJAAD//wMAUEsBAi0AFAAGAAgAAAAhANvh9svuAAAAhQEAABMAAAAAAAAAAAAA AAAAAAAAAFtDb250ZW50X1R5cGVzXS54bWxQSwECLQAUAAYACAAAACEAWvQsW78AAAAVAQAACwAA AAAAAAAAAAAAAAAfAQAAX3JlbHMvLnJlbHNQSwECLQAUAAYACAAAACEA5k0HU8MAAADdAAAADwAA AAAAAAAAAAAAAAAHAgAAZHJzL2Rvd25yZXYueG1sUEsFBgAAAAADAAMAtwAAAPcCAAAAAA== " fillcolor="#f2f2f2 [3052]" strokecolor="black [3213]" strokeweight="1pt"/>
                  <v:line id="Straight Connector 1560" o:spid="_x0000_s1046" style="position:absolute;visibility:visible;mso-wrap-style:square" from="22158,3903" to="22158,1335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L8xtwwAAAN0AAAAPAAAAZHJzL2Rvd25yZXYueG1sRI9Ba8Mw DIXvg/4Ho8Juq9ONlpDWCe1gbNc1pWcRq05oLIfYTbN/Px0Gu0m8p/c+7avZ92qiMXaBDaxXGSji JtiOnYFz/fGSg4oJ2WIfmAz8UISqXDztsbDhwd80nZJTEsKxQANtSkOhdWxa8hhXYSAW7RpGj0nW 0Wk74kPCfa9fs2yrPXYsDS0O9N5SczvdvYFN3R8/j25yeX7Rvk7zlIe3qzHPy/mwA5VoTv/mv+sv K/ibrfDLNzKCLn8BAAD//wMAUEsBAi0AFAAGAAgAAAAhANvh9svuAAAAhQEAABMAAAAAAAAAAAAA AAAAAAAAAFtDb250ZW50X1R5cGVzXS54bWxQSwECLQAUAAYACAAAACEAWvQsW78AAAAVAQAACwAA AAAAAAAAAAAAAAAfAQAAX3JlbHMvLnJlbHNQSwECLQAUAAYACAAAACEA5S/MbcMAAADdAAAADwAA AAAAAAAAAAAAAAAHAgAAZHJzL2Rvd25yZXYueG1sUEsFBgAAAAADAAMAtwAAAPcCAAAAAA== " strokecolor="black [3213]" strokeweight="1pt">
                    <v:stroke startarrow="oval" startarrowwidth="narrow" startarrowlength="short" endarrow="oval" endarrowwidth="narrow" endarrowlength="short"/>
                  </v:line>
                  <v:rect id="Rectangle 1561" o:spid="_x0000_s1047" style="position:absolute;left:21113;top:1651;width:1981;height:143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1pBuwgAAAN0AAAAPAAAAZHJzL2Rvd25yZXYueG1sRE9Ni8Iw EL0L/ocwgjdNVapLNcqyqKi3dbeeh2a2LdtMahO1/nsjCN7m8T5nsWpNJa7UuNKygtEwAkGcWV1y ruD3ZzP4AOE8ssbKMim4k4PVsttZYKLtjb/pevS5CCHsElRQeF8nUrqsIINuaGviwP3ZxqAPsMml bvAWwk0lx1E0lQZLDg0F1vRVUPZ/vBgFl3i2X7en83aSRunskFbxzm9rpfq99nMOwlPr3+KXe6fD /Hg6guc34QS5fAAAAP//AwBQSwECLQAUAAYACAAAACEA2+H2y+4AAACFAQAAEwAAAAAAAAAAAAAA AAAAAAAAW0NvbnRlbnRfVHlwZXNdLnhtbFBLAQItABQABgAIAAAAIQBa9CxbvwAAABUBAAALAAAA AAAAAAAAAAAAAB8BAABfcmVscy8ucmVsc1BLAQItABQABgAIAAAAIQAj1pBuwgAAAN0AAAAPAAAA AAAAAAAAAAAAAAcCAABkcnMvZG93bnJldi54bWxQSwUGAAAAAAMAAwC3AAAA9gIAAAAA " fillcolor="white [3212]" stroked="f" strokeweight="2pt"/>
                  <v:line id="Straight Connector 1562" o:spid="_x0000_s1048" style="position:absolute;visibility:visible;mso-wrap-style:square" from="21113,2368" to="22078,378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bfA3xQAAAN0AAAAPAAAAZHJzL2Rvd25yZXYueG1sRE9Na8JA EL0X/A/LCL1I3ZhirNFNkJZCLyJGD+1tyI5JMDsbsluT/vtuQehtHu9ztvloWnGj3jWWFSzmEQji 0uqGKwXn0/vTCwjnkTW2lknBDznIs8nDFlNtBz7SrfCVCCHsUlRQe9+lUrqyJoNubjviwF1sb9AH 2FdS9ziEcNPKOIoSabDh0FBjR681ldfi2yh4OydDsa6Wq9nieT+u+RB/fu2NUo/TcbcB4Wn0/+K7 +0OH+cskhr9vwgky+wUAAP//AwBQSwECLQAUAAYACAAAACEA2+H2y+4AAACFAQAAEwAAAAAAAAAA AAAAAAAAAAAAW0NvbnRlbnRfVHlwZXNdLnhtbFBLAQItABQABgAIAAAAIQBa9CxbvwAAABUBAAAL AAAAAAAAAAAAAAAAAB8BAABfcmVscy8ucmVsc1BLAQItABQABgAIAAAAIQCsbfA3xQAAAN0AAAAP AAAAAAAAAAAAAAAAAAcCAABkcnMvZG93bnJldi54bWxQSwUGAAAAAAMAAwC3AAAA+QIAAAAA " strokecolor="black [3213]" strokeweight="1pt"/>
                  <v:shape id="Picture 1563" o:spid="_x0000_s1049" type="#_x0000_t75" style="position:absolute;top:7260;width:2285;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cLEgwwAAAN0AAAAPAAAAZHJzL2Rvd25yZXYueG1sRE/JasMw EL0X8g9iCr01slMcjBslmJSk7TELOU+sqW1qjVxL8fL3VaGQ2zzeOqvNaBrRU+dqywrieQSCuLC6 5lLB+bR7TkE4j6yxsUwKJnKwWc8eVphpO/CB+qMvRQhhl6GCyvs2k9IVFRl0c9sSB+7LdgZ9gF0p dYdDCDeNXETRUhqsOTRU2NK2ouL7eDMKkji/XA6fvXz7OU/79PruhghTpZ4ex/wVhKfR38X/7g8d 5ifLF/j7Jpwg178AAAD//wMAUEsBAi0AFAAGAAgAAAAhANvh9svuAAAAhQEAABMAAAAAAAAAAAAA AAAAAAAAAFtDb250ZW50X1R5cGVzXS54bWxQSwECLQAUAAYACAAAACEAWvQsW78AAAAVAQAACwAA AAAAAAAAAAAAAAAfAQAAX3JlbHMvLnJlbHNQSwECLQAUAAYACAAAACEA5HCxIMMAAADdAAAADwAA AAAAAAAAAAAAAAAHAgAAZHJzL2Rvd25yZXYueG1sUEsFBgAAAAADAAMAtwAAAPcCAAAAAA== ">
                    <v:imagedata r:id="rId290" o:title=""/>
                  </v:shape>
                  <v:rect id="Rectangle 1564" o:spid="_x0000_s1050" style="position:absolute;left:21908;top:6142;width:499;height:3095;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U2CZxgAAAN0AAAAPAAAAZHJzL2Rvd25yZXYueG1sRE9Na8JA EL0X+h+WEXoR3ShqbZqNqFTwUIVqex+zY5KanQ3Zrcb+ercg9DaP9znJrDWVOFPjSssKBv0IBHFm dcm5gs/9qjcF4TyyxsoyKbiSg1n6+JBgrO2FP+i887kIIexiVFB4X8dSuqwgg65va+LAHW1j0AfY 5FI3eAnhppLDKJpIgyWHhgJrWhaUnXY/RsFo8/47fL6+dA9fg+9yuj29rQ6LSKmnTjt/BeGp9f/i u3utw/zxZAR/34QTZHoDAAD//wMAUEsBAi0AFAAGAAgAAAAhANvh9svuAAAAhQEAABMAAAAAAAAA AAAAAAAAAAAAAFtDb250ZW50X1R5cGVzXS54bWxQSwECLQAUAAYACAAAACEAWvQsW78AAAAVAQAA CwAAAAAAAAAAAAAAAAAfAQAAX3JlbHMvLnJlbHNQSwECLQAUAAYACAAAACEAuVNgmcYAAADdAAAA DwAAAAAAAAAAAAAAAAAHAgAAZHJzL2Rvd25yZXYueG1sUEsFBgAAAAADAAMAtwAAAPoCAAAAAA== " fillcolor="white [3212]" strokecolor="white [3212]" strokeweight="2pt"/>
                  <v:line id="Straight Connector 1565" o:spid="_x0000_s1051" style="position:absolute;rotation:90;visibility:visible;mso-wrap-style:square" from="22158,6477" to="22158,957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gxpaxAAAAN0AAAAPAAAAZHJzL2Rvd25yZXYueG1sRE/bSsNA EH0X/IdlhL61G1NaS9ptkYJQFQR7gT4O2TEbzM7G7NjEv3eFgm9zONdZbQbfqAt1sQ5s4H6SgSIu g625MnA8PI0XoKIgW2wCk4EfirBZ396ssLCh53e67KVSKYRjgQacSFtoHUtHHuMktMSJ+widR0mw q7TtsE/hvtF5ls21x5pTg8OWto7Kz/23N5D3L/ZtO32Q03OWuyD9Lr5+nY0Z3Q2PS1BCg/yLr+6d TfNn8xn8fZNO0OtfAAAA//8DAFBLAQItABQABgAIAAAAIQDb4fbL7gAAAIUBAAATAAAAAAAAAAAA AAAAAAAAAABbQ29udGVudF9UeXBlc10ueG1sUEsBAi0AFAAGAAgAAAAhAFr0LFu/AAAAFQEAAAsA AAAAAAAAAAAAAAAAHwEAAF9yZWxzLy5yZWxzUEsBAi0AFAAGAAgAAAAhAAaDGlrEAAAA3QAAAA8A AAAAAAAAAAAAAAAABwIAAGRycy9kb3ducmV2LnhtbFBLBQYAAAAAAwADALcAAAD4AgAAAAA= " strokecolor="black [3213]" strokeweight="1pt"/>
                  <v:line id="Straight Connector 1566" o:spid="_x0000_s1052" style="position:absolute;rotation:90;visibility:visible;mso-wrap-style:square" from="22158,5778" to="22158,887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UYQtwwAAAN0AAAAPAAAAZHJzL2Rvd25yZXYueG1sRE/bSsNA EH0X/IdlhL7ZjRFTid0WKQi9gNBWwcchO2aD2dmYnTbx77uC4NscznXmy9G36kx9bAIbuJtmoIir YBuuDbwdX24fQUVBttgGJgM/FGG5uL6aY2nDwHs6H6RWKYRjiQacSFdqHStHHuM0dMSJ+wy9R0mw r7XtcUjhvtV5lhXaY8OpwWFHK0fV1+HkDeTD1r6u7mfyvslyF2RYx933hzGTm/H5CZTQKP/iP/fa pvkPRQG/36QT9OICAAD//wMAUEsBAi0AFAAGAAgAAAAhANvh9svuAAAAhQEAABMAAAAAAAAAAAAA AAAAAAAAAFtDb250ZW50X1R5cGVzXS54bWxQSwECLQAUAAYACAAAACEAWvQsW78AAAAVAQAACwAA AAAAAAAAAAAAAAAfAQAAX3JlbHMvLnJlbHNQSwECLQAUAAYACAAAACEA9lGELcMAAADdAAAADwAA AAAAAAAAAAAAAAAHAgAAZHJzL2Rvd25yZXYueG1sUEsFBgAAAAADAAMAtwAAAPcCAAAAAA== " strokecolor="black [3213]" strokeweight="1pt"/>
                  <v:shape id="Picture 1567" o:spid="_x0000_s1053" type="#_x0000_t75" style="position:absolute;left:19798;top:1035;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4OwJxAAAAN0AAAAPAAAAZHJzL2Rvd25yZXYueG1sRE9La8JA EL4L/Q/LFLzppvVRm7pKKSp6kTa24HHITpPQ7GzYXWP8964g9DYf33Pmy87UoiXnK8sKnoYJCOLc 6ooLBd+H9WAGwgdkjbVlUnAhD8vFQ2+OqbZn/qI2C4WIIexTVFCG0KRS+rwkg35oG+LI/VpnMETo CqkdnmO4qeVzkkylwYpjQ4kNfZSU/2Uno2B/XI2Cy8cbe3zN9j9t63bFp1Oq/9i9v4EI1IV/8d29 1XH+ZPoCt2/iCXJxBQAA//8DAFBLAQItABQABgAIAAAAIQDb4fbL7gAAAIUBAAATAAAAAAAAAAAA AAAAAAAAAABbQ29udGVudF9UeXBlc10ueG1sUEsBAi0AFAAGAAgAAAAhAFr0LFu/AAAAFQEAAAsA AAAAAAAAAAAAAAAAHwEAAF9yZWxzLy5yZWxzUEsBAi0AFAAGAAgAAAAhAJDg7AnEAAAA3QAAAA8A AAAAAAAAAAAAAAAABwIAAGRycy9kb3ducmV2LnhtbFBLBQYAAAAAAwADALcAAAD4AgAAAAA= ">
                    <v:imagedata r:id="rId291" o:title=""/>
                  </v:shape>
                  <v:shape id="Picture 1568" o:spid="_x0000_s1054" type="#_x0000_t75" style="position:absolute;left:22945;top:610;width:1143;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mDMUxgAAAN0AAAAPAAAAZHJzL2Rvd25yZXYueG1sRI9BSwMx EIXvgv8hjNCbzSq1yNq0rEKLSJFaPXgcN9PN4mYSNnG7/fedQ8HbDO/Ne98sVqPv1EB9agMbuJsW oIjrYFtuDHx9rm8fQaWMbLELTAZOlGC1vL5aYGnDkT9o2OdGSQinEg24nGOpdaodeUzTEIlFO4Te Y5a1b7Tt8SjhvtP3RTHXHluWBoeRXhzVv/s/byB8P6dBbw5vs/e4jY6L6qetdsZMbsbqCVSmMf+b L9evVvAf5oIr38gIenkGAAD//wMAUEsBAi0AFAAGAAgAAAAhANvh9svuAAAAhQEAABMAAAAAAAAA AAAAAAAAAAAAAFtDb250ZW50X1R5cGVzXS54bWxQSwECLQAUAAYACAAAACEAWvQsW78AAAAVAQAA CwAAAAAAAAAAAAAAAAAfAQAAX3JlbHMvLnJlbHNQSwECLQAUAAYACAAAACEA3pgzFMYAAADdAAAA DwAAAAAAAAAAAAAAAAAHAgAAZHJzL2Rvd25yZXYueG1sUEsFBgAAAAADAAMAtwAAAPoCAAAAAA== ">
                    <v:imagedata r:id="rId292" o:title=""/>
                  </v:shape>
                  <v:shape id="Picture 1569" o:spid="_x0000_s1055" type="#_x0000_t75" style="position:absolute;left:19917;top:3203;width:1524;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GxExgAAAN0AAAAPAAAAZHJzL2Rvd25yZXYueG1sRE9La8JA EL4X/A/LCL3VjS0VjVlFSh8eqmIMAW9DdkxCs7Mhu2r8926h0Nt8fM9Jlr1pxIU6V1tWMB5FIIgL q2suFWSHj6cpCOeRNTaWScGNHCwXg4cEY22vvKdL6ksRQtjFqKDyvo2ldEVFBt3ItsSBO9nOoA+w K6Xu8BrCTSOfo2giDdYcGips6a2i4ic9GwWHz2yTfb/sjvl6/L4q8nLr0q+zUo/DfjUH4an3/+I/ 91qH+a+TGfx+E06QizsAAAD//wMAUEsBAi0AFAAGAAgAAAAhANvh9svuAAAAhQEAABMAAAAAAAAA AAAAAAAAAAAAAFtDb250ZW50X1R5cGVzXS54bWxQSwECLQAUAAYACAAAACEAWvQsW78AAAAVAQAA CwAAAAAAAAAAAAAAAAAfAQAAX3JlbHMvLnJlbHNQSwECLQAUAAYACAAAACEAP9xsRMYAAADdAAAA DwAAAAAAAAAAAAAAAAAHAgAAZHJzL2Rvd25yZXYueG1sUEsFBgAAAAADAAMAtwAAAPoCAAAAAA== ">
                    <v:imagedata r:id="rId293" o:title=""/>
                  </v:shape>
                  <v:shape id="Picture 1570" o:spid="_x0000_s1056" type="#_x0000_t75" style="position:absolute;left:8484;width:1397;height:139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cAFxxgAAAN0AAAAPAAAAZHJzL2Rvd25yZXYueG1sRI9Bb8Iw DIXvk/YfIk/abaRD2oY6AtqAIU6TKLtwsxrTlDVOlQTo/v18QOJm6z2/93k6H3ynzhRTG9jA86gA RVwH23Jj4Gf39TQBlTKyxS4wGfijBPPZ/d0USxsuvKVzlRslIZxKNOBy7kutU+3IYxqFnli0Q4ge s6yx0TbiRcJ9p8dF8ao9tiwNDntaOKp/q5M3sF9ujkMd1/v1atukz278HStHxjw+DB/voDIN+Wa+ Xm+s4L+8Cb98IyPo2T8AAAD//wMAUEsBAi0AFAAGAAgAAAAhANvh9svuAAAAhQEAABMAAAAAAAAA AAAAAAAAAAAAAFtDb250ZW50X1R5cGVzXS54bWxQSwECLQAUAAYACAAAACEAWvQsW78AAAAVAQAA CwAAAAAAAAAAAAAAAAAfAQAAX3JlbHMvLnJlbHNQSwECLQAUAAYACAAAACEAHHABccYAAADdAAAA DwAAAAAAAAAAAAAAAAAHAgAAZHJzL2Rvd25yZXYueG1sUEsFBgAAAAADAAMAtwAAAPoCAAAAAA== ">
                    <v:imagedata r:id="rId294" o:title=""/>
                  </v:shape>
                  <v:shape id="Picture 1571" o:spid="_x0000_s1057" type="#_x0000_t75" style="position:absolute;left:19115;top:6967;width:1397;height:152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GmJwQAAAN0AAAAPAAAAZHJzL2Rvd25yZXYueG1sRE9Ni8Iw EL0v7H8Is+BtTRXclWoUEZQe19aDx7EZm2IyKU3U+u/NwsLe5vE+Z7kenBV36kPrWcFknIEgrr1u uVFwrHafcxAhImu0nknBkwKsV+9vS8y1f/CB7mVsRArhkKMCE2OXSxlqQw7D2HfEibv43mFMsG+k 7vGRwp2V0yz7kg5bTg0GO9oaqq/lzSk4y1N2vVT7rip+il25NXZ/qKxSo49hswARaYj/4j93odP8 2fcEfr9JJ8jVCwAA//8DAFBLAQItABQABgAIAAAAIQDb4fbL7gAAAIUBAAATAAAAAAAAAAAAAAAA AAAAAABbQ29udGVudF9UeXBlc10ueG1sUEsBAi0AFAAGAAgAAAAhAFr0LFu/AAAAFQEAAAsAAAAA AAAAAAAAAAAAHwEAAF9yZWxzLy5yZWxzUEsBAi0AFAAGAAgAAAAhAP8oaYnBAAAA3QAAAA8AAAAA AAAAAAAAAAAABwIAAGRycy9kb3ducmV2LnhtbFBLBQYAAAAAAwADALcAAAD1AgAAAAA= ">
                    <v:imagedata r:id="rId295" o:title=""/>
                  </v:shape>
                  <v:shape id="Picture 1572" o:spid="_x0000_s1058" type="#_x0000_t75" style="position:absolute;left:11873;top:7268;width:1238;height:123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Sl9+xAAAAN0AAAAPAAAAZHJzL2Rvd25yZXYueG1sRE/JasMw EL0X8g9iAr01cg1tghPFlECgLdiQ5ZLbYE0tU2tkLDmx+/VVoZDbPN46m3y0rbhS7xvHCp4XCQji yumGawXn0/5pBcIHZI2tY1IwkYd8O3vYYKbdjQ90PYZaxBD2GSowIXSZlL4yZNEvXEccuS/XWwwR 9rXUPd5iuG1lmiSv0mLDscFgRztD1fdxsArKqTgZ93GZfsopbbvDZfhsClLqcT6+rUEEGsNd/O9+ 13H+yzKFv2/iCXL7CwAA//8DAFBLAQItABQABgAIAAAAIQDb4fbL7gAAAIUBAAATAAAAAAAAAAAA AAAAAAAAAABbQ29udGVudF9UeXBlc10ueG1sUEsBAi0AFAAGAAgAAAAhAFr0LFu/AAAAFQEAAAsA AAAAAAAAAAAAAAAAHwEAAF9yZWxzLy5yZWxzUEsBAi0AFAAGAAgAAAAhAAhKX37EAAAA3QAAAA8A AAAAAAAAAAAAAAAABwIAAGRycy9kb3ducmV2LnhtbFBLBQYAAAAAAwADALcAAAD4AgAAAAA= ">
                    <v:imagedata r:id="rId296" o:title=""/>
                  </v:shape>
                  <v:shape id="Picture 1573" o:spid="_x0000_s1059" type="#_x0000_t75" style="position:absolute;left:30645;top:6731;width:1270;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TL0xAAAAN0AAAAPAAAAZHJzL2Rvd25yZXYueG1sRE/NasJA EL4LfYdlBC9FN1paa+oqYilVDwVjH2CaHZOl2dmYXWN8e7dQ8DYf3+/Ml52tREuNN44VjEcJCOLc acOFgu/Dx/AVhA/IGivHpOBKHpaLh94cU+0uvKc2C4WIIexTVFCGUKdS+rwki37kauLIHV1jMUTY FFI3eInhtpKTJHmRFg3HhhJrWpeU/2Znq2C1vc5+2mL9efJs3nd0/pqZ/FGpQb9bvYEI1IW7+N+9 0XH+8/QJ/r6JJ8jFDQAA//8DAFBLAQItABQABgAIAAAAIQDb4fbL7gAAAIUBAAATAAAAAAAAAAAA AAAAAAAAAABbQ29udGVudF9UeXBlc10ueG1sUEsBAi0AFAAGAAgAAAAhAFr0LFu/AAAAFQEAAAsA AAAAAAAAAAAAAAAAHwEAAF9yZWxzLy5yZWxzUEsBAi0AFAAGAAgAAAAhAP4BMvTEAAAA3QAAAA8A AAAAAAAAAAAAAAAABwIAAGRycy9kb3ducmV2LnhtbFBLBQYAAAAAAwADALcAAAD4AgAAAAA= ">
                    <v:imagedata r:id="rId297" o:title=""/>
                  </v:shape>
                </v:group>
                <w10:wrap type="square"/>
                <w10:anchorlock/>
              </v:group>
            </w:pict>
          </mc:Fallback>
        </mc:AlternateContent>
      </w:r>
      <w:r w:rsidRPr="00DD76CC">
        <w:rPr>
          <w:rFonts w:ascii="Times New Roman" w:hAnsi="Times New Roman" w:cs="Times New Roman"/>
          <w:iCs/>
          <w:sz w:val="24"/>
          <w:szCs w:val="24"/>
        </w:rPr>
        <w:t xml:space="preserve">Cho mạch dao động </w:t>
      </w:r>
      <w:r w:rsidRPr="00DD76CC">
        <w:rPr>
          <w:rFonts w:ascii="Times New Roman" w:hAnsi="Times New Roman" w:cs="Times New Roman"/>
          <w:iCs/>
          <w:position w:val="-6"/>
          <w:sz w:val="24"/>
          <w:szCs w:val="24"/>
        </w:rPr>
        <w:object w:dxaOrig="400" w:dyaOrig="279" w14:anchorId="7F8EEFF8">
          <v:shape id="_x0000_i1376" type="#_x0000_t75" style="width:20.65pt;height:13.15pt" o:ole="">
            <v:imagedata r:id="rId298" o:title=""/>
          </v:shape>
          <o:OLEObject Type="Embed" ProgID="Equation.DSMT4" ShapeID="_x0000_i1376" DrawAspect="Content" ObjectID="_1715018131" r:id="rId708"/>
        </w:object>
      </w:r>
      <w:r w:rsidRPr="00DD76CC">
        <w:rPr>
          <w:rFonts w:ascii="Times New Roman" w:hAnsi="Times New Roman" w:cs="Times New Roman"/>
          <w:iCs/>
          <w:sz w:val="24"/>
          <w:szCs w:val="24"/>
        </w:rPr>
        <w:t xml:space="preserve"> như hình vẽ. Ban đầu đóng khóa </w:t>
      </w:r>
      <w:r w:rsidRPr="00DD76CC">
        <w:rPr>
          <w:rFonts w:ascii="Times New Roman" w:hAnsi="Times New Roman" w:cs="Times New Roman"/>
          <w:iCs/>
          <w:position w:val="-4"/>
          <w:sz w:val="24"/>
          <w:szCs w:val="24"/>
        </w:rPr>
        <w:object w:dxaOrig="260" w:dyaOrig="260" w14:anchorId="2998F415">
          <v:shape id="_x0000_i1377" type="#_x0000_t75" style="width:13.15pt;height:13.15pt" o:ole="">
            <v:imagedata r:id="rId300" o:title=""/>
          </v:shape>
          <o:OLEObject Type="Embed" ProgID="Equation.DSMT4" ShapeID="_x0000_i1377" DrawAspect="Content" ObjectID="_1715018132" r:id="rId709"/>
        </w:object>
      </w:r>
      <w:r w:rsidRPr="00DD76CC">
        <w:rPr>
          <w:rFonts w:ascii="Times New Roman" w:hAnsi="Times New Roman" w:cs="Times New Roman"/>
          <w:iCs/>
          <w:sz w:val="24"/>
          <w:szCs w:val="24"/>
        </w:rPr>
        <w:t xml:space="preserve"> vào chốt </w:t>
      </w:r>
      <w:r w:rsidRPr="00DD76CC">
        <w:rPr>
          <w:rFonts w:ascii="Times New Roman" w:hAnsi="Times New Roman" w:cs="Times New Roman"/>
          <w:iCs/>
          <w:position w:val="-6"/>
          <w:sz w:val="24"/>
          <w:szCs w:val="24"/>
        </w:rPr>
        <w:object w:dxaOrig="200" w:dyaOrig="220" w14:anchorId="6BD88E30">
          <v:shape id="_x0000_i1378" type="#_x0000_t75" style="width:10.65pt;height:10.65pt" o:ole="">
            <v:imagedata r:id="rId302" o:title=""/>
          </v:shape>
          <o:OLEObject Type="Embed" ProgID="Equation.DSMT4" ShapeID="_x0000_i1378" DrawAspect="Content" ObjectID="_1715018133" r:id="rId710"/>
        </w:object>
      </w:r>
      <w:r w:rsidRPr="00DD76CC">
        <w:rPr>
          <w:rFonts w:ascii="Times New Roman" w:hAnsi="Times New Roman" w:cs="Times New Roman"/>
          <w:iCs/>
          <w:sz w:val="24"/>
          <w:szCs w:val="24"/>
        </w:rPr>
        <w:t xml:space="preserve">, khi dòng điện chạy qua nguồn điện ổn định thì chuyển khóa </w:t>
      </w:r>
      <w:r w:rsidRPr="00DD76CC">
        <w:rPr>
          <w:rFonts w:ascii="Times New Roman" w:hAnsi="Times New Roman" w:cs="Times New Roman"/>
          <w:iCs/>
          <w:position w:val="-4"/>
          <w:sz w:val="24"/>
          <w:szCs w:val="24"/>
        </w:rPr>
        <w:object w:dxaOrig="260" w:dyaOrig="260" w14:anchorId="6DD3A8FE">
          <v:shape id="_x0000_i1379" type="#_x0000_t75" style="width:13.15pt;height:13.15pt" o:ole="">
            <v:imagedata r:id="rId304" o:title=""/>
          </v:shape>
          <o:OLEObject Type="Embed" ProgID="Equation.DSMT4" ShapeID="_x0000_i1379" DrawAspect="Content" ObjectID="_1715018134" r:id="rId711"/>
        </w:object>
      </w:r>
      <w:r w:rsidRPr="00DD76CC">
        <w:rPr>
          <w:rFonts w:ascii="Times New Roman" w:hAnsi="Times New Roman" w:cs="Times New Roman"/>
          <w:iCs/>
          <w:sz w:val="24"/>
          <w:szCs w:val="24"/>
        </w:rPr>
        <w:t xml:space="preserve"> sang chốt </w:t>
      </w:r>
      <w:r w:rsidRPr="00DD76CC">
        <w:rPr>
          <w:rFonts w:ascii="Times New Roman" w:hAnsi="Times New Roman" w:cs="Times New Roman"/>
          <w:iCs/>
          <w:position w:val="-6"/>
          <w:sz w:val="24"/>
          <w:szCs w:val="24"/>
        </w:rPr>
        <w:object w:dxaOrig="200" w:dyaOrig="279" w14:anchorId="6C07054B">
          <v:shape id="_x0000_i1380" type="#_x0000_t75" style="width:10.65pt;height:13.15pt" o:ole="">
            <v:imagedata r:id="rId306" o:title=""/>
          </v:shape>
          <o:OLEObject Type="Embed" ProgID="Equation.DSMT4" ShapeID="_x0000_i1380" DrawAspect="Content" ObjectID="_1715018135" r:id="rId712"/>
        </w:object>
      </w:r>
      <w:r w:rsidRPr="00DD76CC">
        <w:rPr>
          <w:rFonts w:ascii="Times New Roman" w:hAnsi="Times New Roman" w:cs="Times New Roman"/>
          <w:iCs/>
          <w:sz w:val="24"/>
          <w:szCs w:val="24"/>
        </w:rPr>
        <w:t xml:space="preserve">. Biết </w:t>
      </w:r>
      <w:r w:rsidRPr="00DD76CC">
        <w:rPr>
          <w:rFonts w:ascii="Times New Roman" w:hAnsi="Times New Roman" w:cs="Times New Roman"/>
          <w:iCs/>
          <w:position w:val="-10"/>
          <w:sz w:val="24"/>
          <w:szCs w:val="24"/>
        </w:rPr>
        <w:object w:dxaOrig="560" w:dyaOrig="320" w14:anchorId="6462F32C">
          <v:shape id="_x0000_i1381" type="#_x0000_t75" style="width:28.8pt;height:16.9pt" o:ole="">
            <v:imagedata r:id="rId308" o:title=""/>
          </v:shape>
          <o:OLEObject Type="Embed" ProgID="Equation.DSMT4" ShapeID="_x0000_i1381" DrawAspect="Content" ObjectID="_1715018136" r:id="rId713"/>
        </w:object>
      </w:r>
      <w:r w:rsidRPr="00DD76CC">
        <w:rPr>
          <w:rFonts w:ascii="Times New Roman" w:hAnsi="Times New Roman" w:cs="Times New Roman"/>
          <w:iCs/>
          <w:sz w:val="24"/>
          <w:szCs w:val="24"/>
        </w:rPr>
        <w:t xml:space="preserve">V, </w:t>
      </w:r>
      <w:r w:rsidRPr="00DD76CC">
        <w:rPr>
          <w:rFonts w:ascii="Times New Roman" w:hAnsi="Times New Roman" w:cs="Times New Roman"/>
          <w:iCs/>
          <w:position w:val="-4"/>
          <w:sz w:val="24"/>
          <w:szCs w:val="24"/>
        </w:rPr>
        <w:object w:dxaOrig="499" w:dyaOrig="260" w14:anchorId="4317D299">
          <v:shape id="_x0000_i1382" type="#_x0000_t75" style="width:25.05pt;height:13.15pt" o:ole="">
            <v:imagedata r:id="rId310" o:title=""/>
          </v:shape>
          <o:OLEObject Type="Embed" ProgID="Equation.DSMT4" ShapeID="_x0000_i1382" DrawAspect="Content" ObjectID="_1715018137" r:id="rId714"/>
        </w:object>
      </w:r>
      <w:r w:rsidRPr="00DD76CC">
        <w:rPr>
          <w:rFonts w:ascii="Times New Roman" w:hAnsi="Times New Roman" w:cs="Times New Roman"/>
          <w:iCs/>
          <w:sz w:val="24"/>
          <w:szCs w:val="24"/>
        </w:rPr>
        <w:t xml:space="preserve">Ω, </w:t>
      </w:r>
      <w:r w:rsidRPr="00DD76CC">
        <w:rPr>
          <w:rFonts w:ascii="Times New Roman" w:hAnsi="Times New Roman" w:cs="Times New Roman"/>
          <w:iCs/>
          <w:position w:val="-4"/>
          <w:sz w:val="24"/>
          <w:szCs w:val="24"/>
        </w:rPr>
        <w:object w:dxaOrig="600" w:dyaOrig="260" w14:anchorId="03F71BD7">
          <v:shape id="_x0000_i1383" type="#_x0000_t75" style="width:30.05pt;height:13.15pt" o:ole="">
            <v:imagedata r:id="rId312" o:title=""/>
          </v:shape>
          <o:OLEObject Type="Embed" ProgID="Equation.DSMT4" ShapeID="_x0000_i1383" DrawAspect="Content" ObjectID="_1715018138" r:id="rId715"/>
        </w:object>
      </w:r>
      <w:r w:rsidRPr="00DD76CC">
        <w:rPr>
          <w:rFonts w:ascii="Times New Roman" w:hAnsi="Times New Roman" w:cs="Times New Roman"/>
          <w:iCs/>
          <w:sz w:val="24"/>
          <w:szCs w:val="24"/>
        </w:rPr>
        <w:t xml:space="preserve"> Ω, </w:t>
      </w:r>
      <w:r w:rsidRPr="00DD76CC">
        <w:rPr>
          <w:rFonts w:ascii="Times New Roman" w:hAnsi="Times New Roman" w:cs="Times New Roman"/>
          <w:iCs/>
          <w:position w:val="-24"/>
          <w:sz w:val="24"/>
          <w:szCs w:val="24"/>
        </w:rPr>
        <w:object w:dxaOrig="859" w:dyaOrig="620" w14:anchorId="39F3BBEE">
          <v:shape id="_x0000_i1384" type="#_x0000_t75" style="width:43.2pt;height:30.7pt" o:ole="">
            <v:imagedata r:id="rId314" o:title=""/>
          </v:shape>
          <o:OLEObject Type="Embed" ProgID="Equation.DSMT4" ShapeID="_x0000_i1384" DrawAspect="Content" ObjectID="_1715018139" r:id="rId716"/>
        </w:object>
      </w:r>
      <w:r w:rsidRPr="00DD76CC">
        <w:rPr>
          <w:rFonts w:ascii="Times New Roman" w:hAnsi="Times New Roman" w:cs="Times New Roman"/>
          <w:iCs/>
          <w:sz w:val="24"/>
          <w:szCs w:val="24"/>
        </w:rPr>
        <w:t xml:space="preserve">mH và </w:t>
      </w:r>
      <w:r w:rsidRPr="00DD76CC">
        <w:rPr>
          <w:rFonts w:ascii="Times New Roman" w:hAnsi="Times New Roman" w:cs="Times New Roman"/>
          <w:iCs/>
          <w:position w:val="-24"/>
          <w:sz w:val="24"/>
          <w:szCs w:val="24"/>
        </w:rPr>
        <w:object w:dxaOrig="680" w:dyaOrig="620" w14:anchorId="567D7579">
          <v:shape id="_x0000_i1385" type="#_x0000_t75" style="width:34.45pt;height:30.7pt" o:ole="">
            <v:imagedata r:id="rId316" o:title=""/>
          </v:shape>
          <o:OLEObject Type="Embed" ProgID="Equation.DSMT4" ShapeID="_x0000_i1385" DrawAspect="Content" ObjectID="_1715018140" r:id="rId717"/>
        </w:object>
      </w:r>
      <w:r w:rsidRPr="00DD76CC">
        <w:rPr>
          <w:rFonts w:ascii="Times New Roman" w:hAnsi="Times New Roman" w:cs="Times New Roman"/>
          <w:iCs/>
          <w:sz w:val="24"/>
          <w:szCs w:val="24"/>
        </w:rPr>
        <w:t>µF. Cường độ dòng điện cực đại chạy qua cuộn cảm là</w:t>
      </w:r>
    </w:p>
    <w:p w14:paraId="57B15FB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iCs/>
          <w:sz w:val="24"/>
          <w:szCs w:val="24"/>
        </w:rPr>
      </w:pPr>
      <w:r w:rsidRPr="00DD76CC">
        <w:rPr>
          <w:rFonts w:ascii="Times New Roman" w:hAnsi="Times New Roman" w:cs="Times New Roman"/>
          <w:iCs/>
          <w:sz w:val="24"/>
          <w:szCs w:val="24"/>
        </w:rPr>
        <w:tab/>
      </w:r>
      <w:r w:rsidRPr="00DD76CC">
        <w:rPr>
          <w:rFonts w:ascii="Times New Roman" w:hAnsi="Times New Roman" w:cs="Times New Roman"/>
          <w:b/>
          <w:bCs/>
          <w:iCs/>
          <w:sz w:val="24"/>
          <w:szCs w:val="24"/>
        </w:rPr>
        <w:t>A.</w:t>
      </w:r>
      <w:r w:rsidRPr="00DD76CC">
        <w:rPr>
          <w:rFonts w:ascii="Times New Roman" w:hAnsi="Times New Roman" w:cs="Times New Roman"/>
          <w:iCs/>
          <w:sz w:val="24"/>
          <w:szCs w:val="24"/>
        </w:rPr>
        <w:t xml:space="preserve"> </w:t>
      </w:r>
      <w:r w:rsidRPr="00DD76CC">
        <w:rPr>
          <w:rFonts w:ascii="Times New Roman" w:hAnsi="Times New Roman" w:cs="Times New Roman"/>
          <w:iCs/>
          <w:position w:val="-24"/>
          <w:sz w:val="24"/>
          <w:szCs w:val="24"/>
        </w:rPr>
        <w:object w:dxaOrig="220" w:dyaOrig="620" w14:anchorId="26107EE5">
          <v:shape id="_x0000_i1386" type="#_x0000_t75" style="width:10.65pt;height:31.3pt" o:ole="">
            <v:imagedata r:id="rId318" o:title=""/>
          </v:shape>
          <o:OLEObject Type="Embed" ProgID="Equation.DSMT4" ShapeID="_x0000_i1386" DrawAspect="Content" ObjectID="_1715018141" r:id="rId718"/>
        </w:object>
      </w:r>
      <w:r w:rsidRPr="00DD76CC">
        <w:rPr>
          <w:rFonts w:ascii="Times New Roman" w:hAnsi="Times New Roman" w:cs="Times New Roman"/>
          <w:iCs/>
          <w:sz w:val="24"/>
          <w:szCs w:val="24"/>
        </w:rPr>
        <w:t>A.</w:t>
      </w:r>
      <w:r w:rsidRPr="00DD76CC">
        <w:rPr>
          <w:rFonts w:ascii="Times New Roman" w:hAnsi="Times New Roman" w:cs="Times New Roman"/>
          <w:iCs/>
          <w:sz w:val="24"/>
          <w:szCs w:val="24"/>
        </w:rPr>
        <w:tab/>
      </w:r>
      <w:r w:rsidRPr="00DD76CC">
        <w:rPr>
          <w:rFonts w:ascii="Times New Roman" w:hAnsi="Times New Roman" w:cs="Times New Roman"/>
          <w:b/>
          <w:bCs/>
          <w:iCs/>
          <w:sz w:val="24"/>
          <w:szCs w:val="24"/>
        </w:rPr>
        <w:t>B.</w:t>
      </w:r>
      <w:r w:rsidRPr="00DD76CC">
        <w:rPr>
          <w:rFonts w:ascii="Times New Roman" w:hAnsi="Times New Roman" w:cs="Times New Roman"/>
          <w:iCs/>
          <w:sz w:val="24"/>
          <w:szCs w:val="24"/>
        </w:rPr>
        <w:t xml:space="preserve"> 1 A.</w:t>
      </w:r>
    </w:p>
    <w:p w14:paraId="4AB1299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iCs/>
          <w:sz w:val="24"/>
          <w:szCs w:val="24"/>
        </w:rPr>
      </w:pPr>
      <w:r w:rsidRPr="00DD76CC">
        <w:rPr>
          <w:rFonts w:ascii="Times New Roman" w:hAnsi="Times New Roman" w:cs="Times New Roman"/>
          <w:iCs/>
          <w:sz w:val="24"/>
          <w:szCs w:val="24"/>
        </w:rPr>
        <w:tab/>
      </w:r>
      <w:r w:rsidRPr="00DD76CC">
        <w:rPr>
          <w:rFonts w:ascii="Times New Roman" w:hAnsi="Times New Roman" w:cs="Times New Roman"/>
          <w:b/>
          <w:bCs/>
          <w:iCs/>
          <w:sz w:val="24"/>
          <w:szCs w:val="24"/>
        </w:rPr>
        <w:t>C.</w:t>
      </w:r>
      <w:r w:rsidRPr="00DD76CC">
        <w:rPr>
          <w:rFonts w:ascii="Times New Roman" w:hAnsi="Times New Roman" w:cs="Times New Roman"/>
          <w:iCs/>
          <w:sz w:val="24"/>
          <w:szCs w:val="24"/>
        </w:rPr>
        <w:t xml:space="preserve"> </w:t>
      </w:r>
      <w:r w:rsidRPr="00DD76CC">
        <w:rPr>
          <w:rFonts w:ascii="Times New Roman" w:hAnsi="Times New Roman" w:cs="Times New Roman"/>
          <w:iCs/>
          <w:position w:val="-24"/>
          <w:sz w:val="24"/>
          <w:szCs w:val="24"/>
        </w:rPr>
        <w:object w:dxaOrig="320" w:dyaOrig="620" w14:anchorId="61E0EC29">
          <v:shape id="_x0000_i1387" type="#_x0000_t75" style="width:16.9pt;height:31.3pt" o:ole="">
            <v:imagedata r:id="rId320" o:title=""/>
          </v:shape>
          <o:OLEObject Type="Embed" ProgID="Equation.DSMT4" ShapeID="_x0000_i1387" DrawAspect="Content" ObjectID="_1715018142" r:id="rId719"/>
        </w:object>
      </w:r>
      <w:r w:rsidRPr="00DD76CC">
        <w:rPr>
          <w:rFonts w:ascii="Times New Roman" w:hAnsi="Times New Roman" w:cs="Times New Roman"/>
          <w:iCs/>
          <w:sz w:val="24"/>
          <w:szCs w:val="24"/>
        </w:rPr>
        <w:t>A.</w:t>
      </w:r>
      <w:r w:rsidRPr="00DD76CC">
        <w:rPr>
          <w:rFonts w:ascii="Times New Roman" w:hAnsi="Times New Roman" w:cs="Times New Roman"/>
          <w:iCs/>
          <w:sz w:val="24"/>
          <w:szCs w:val="24"/>
        </w:rPr>
        <w:tab/>
      </w:r>
      <w:r w:rsidRPr="00DD76CC">
        <w:rPr>
          <w:rFonts w:ascii="Times New Roman" w:hAnsi="Times New Roman" w:cs="Times New Roman"/>
          <w:b/>
          <w:bCs/>
          <w:iCs/>
          <w:sz w:val="24"/>
          <w:szCs w:val="24"/>
        </w:rPr>
        <w:t>D.</w:t>
      </w:r>
      <w:r w:rsidRPr="00DD76CC">
        <w:rPr>
          <w:rFonts w:ascii="Times New Roman" w:hAnsi="Times New Roman" w:cs="Times New Roman"/>
          <w:iCs/>
          <w:sz w:val="24"/>
          <w:szCs w:val="24"/>
        </w:rPr>
        <w:t xml:space="preserve"> </w:t>
      </w:r>
      <w:r w:rsidRPr="00DD76CC">
        <w:rPr>
          <w:rFonts w:ascii="Times New Roman" w:hAnsi="Times New Roman" w:cs="Times New Roman"/>
          <w:iCs/>
          <w:position w:val="-24"/>
          <w:sz w:val="24"/>
          <w:szCs w:val="24"/>
        </w:rPr>
        <w:object w:dxaOrig="320" w:dyaOrig="620" w14:anchorId="0CD0B9FD">
          <v:shape id="_x0000_i1388" type="#_x0000_t75" style="width:16.9pt;height:31.3pt" o:ole="">
            <v:imagedata r:id="rId322" o:title=""/>
          </v:shape>
          <o:OLEObject Type="Embed" ProgID="Equation.DSMT4" ShapeID="_x0000_i1388" DrawAspect="Content" ObjectID="_1715018143" r:id="rId720"/>
        </w:object>
      </w:r>
      <w:r w:rsidRPr="00DD76CC">
        <w:rPr>
          <w:rFonts w:ascii="Times New Roman" w:hAnsi="Times New Roman" w:cs="Times New Roman"/>
          <w:iCs/>
          <w:sz w:val="24"/>
          <w:szCs w:val="24"/>
        </w:rPr>
        <w:t>A.</w:t>
      </w:r>
    </w:p>
    <w:p w14:paraId="0994B430"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iCs/>
          <w:sz w:val="24"/>
          <w:szCs w:val="24"/>
        </w:rPr>
      </w:pPr>
      <w:r w:rsidRPr="00DD76CC">
        <w:rPr>
          <w:rFonts w:ascii="Times New Roman" w:hAnsi="Times New Roman" w:cs="Times New Roman"/>
          <w:b/>
          <w:bCs/>
          <w:iCs/>
          <w:sz w:val="24"/>
          <w:szCs w:val="24"/>
        </w:rPr>
        <w:sym w:font="Wingdings" w:char="F040"/>
      </w:r>
      <w:r w:rsidRPr="00DD76CC">
        <w:rPr>
          <w:rFonts w:ascii="Times New Roman" w:hAnsi="Times New Roman" w:cs="Times New Roman"/>
          <w:b/>
          <w:bCs/>
          <w:iCs/>
          <w:sz w:val="24"/>
          <w:szCs w:val="24"/>
        </w:rPr>
        <w:t xml:space="preserve"> Hướng dẫn: Chọn D.</w:t>
      </w:r>
    </w:p>
    <w:p w14:paraId="28D1495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iCs/>
          <w:sz w:val="24"/>
          <w:szCs w:val="24"/>
        </w:rPr>
      </w:pPr>
      <w:r w:rsidRPr="00DD76CC">
        <w:rPr>
          <w:rFonts w:ascii="Times New Roman" w:hAnsi="Times New Roman" w:cs="Times New Roman"/>
          <w:iCs/>
          <w:sz w:val="24"/>
          <w:szCs w:val="24"/>
        </w:rPr>
        <w:t>Ta có:</w:t>
      </w:r>
    </w:p>
    <w:p w14:paraId="7FF849E6" w14:textId="77777777" w:rsidR="000C2985" w:rsidRPr="00DD76CC" w:rsidRDefault="000C2985" w:rsidP="00DD76CC">
      <w:pPr>
        <w:pStyle w:val="ListParagraph"/>
        <w:numPr>
          <w:ilvl w:val="0"/>
          <w:numId w:val="19"/>
        </w:numPr>
        <w:tabs>
          <w:tab w:val="left" w:pos="284"/>
          <w:tab w:val="left" w:pos="2835"/>
          <w:tab w:val="left" w:pos="5387"/>
          <w:tab w:val="left" w:pos="7938"/>
        </w:tabs>
        <w:ind w:left="0" w:firstLine="0"/>
        <w:jc w:val="both"/>
        <w:rPr>
          <w:rFonts w:cs="Times New Roman"/>
          <w:iCs/>
          <w:szCs w:val="24"/>
        </w:rPr>
      </w:pPr>
      <w:r w:rsidRPr="00DD76CC">
        <w:rPr>
          <w:rFonts w:cs="Times New Roman"/>
          <w:iCs/>
          <w:position w:val="-32"/>
          <w:szCs w:val="24"/>
        </w:rPr>
        <w:object w:dxaOrig="2640" w:dyaOrig="740" w14:anchorId="3E7BD143">
          <v:shape id="_x0000_i1389" type="#_x0000_t75" style="width:130.85pt;height:37.55pt" o:ole="">
            <v:imagedata r:id="rId721" o:title=""/>
          </v:shape>
          <o:OLEObject Type="Embed" ProgID="Equation.DSMT4" ShapeID="_x0000_i1389" DrawAspect="Content" ObjectID="_1715018144" r:id="rId722"/>
        </w:object>
      </w:r>
      <w:r w:rsidRPr="00DD76CC">
        <w:rPr>
          <w:rFonts w:cs="Times New Roman"/>
          <w:iCs/>
          <w:szCs w:val="24"/>
        </w:rPr>
        <w:t>A.</w:t>
      </w:r>
    </w:p>
    <w:p w14:paraId="733809F1" w14:textId="77777777" w:rsidR="000C2985" w:rsidRPr="00DD76CC" w:rsidRDefault="000C2985" w:rsidP="00DD76CC">
      <w:pPr>
        <w:pStyle w:val="ListParagraph"/>
        <w:numPr>
          <w:ilvl w:val="0"/>
          <w:numId w:val="19"/>
        </w:numPr>
        <w:tabs>
          <w:tab w:val="left" w:pos="284"/>
          <w:tab w:val="left" w:pos="2835"/>
          <w:tab w:val="left" w:pos="5387"/>
          <w:tab w:val="left" w:pos="7938"/>
        </w:tabs>
        <w:ind w:left="0" w:firstLine="0"/>
        <w:jc w:val="both"/>
        <w:rPr>
          <w:rFonts w:cs="Times New Roman"/>
          <w:iCs/>
          <w:szCs w:val="24"/>
        </w:rPr>
      </w:pPr>
      <w:r w:rsidRPr="00DD76CC">
        <w:rPr>
          <w:rFonts w:cs="Times New Roman"/>
          <w:iCs/>
          <w:position w:val="-14"/>
          <w:szCs w:val="24"/>
        </w:rPr>
        <w:object w:dxaOrig="2100" w:dyaOrig="400" w14:anchorId="2F17D394">
          <v:shape id="_x0000_i1390" type="#_x0000_t75" style="width:105.2pt;height:20.65pt" o:ole="">
            <v:imagedata r:id="rId723" o:title=""/>
          </v:shape>
          <o:OLEObject Type="Embed" ProgID="Equation.DSMT4" ShapeID="_x0000_i1390" DrawAspect="Content" ObjectID="_1715018145" r:id="rId724"/>
        </w:object>
      </w:r>
      <w:r w:rsidRPr="00DD76CC">
        <w:rPr>
          <w:rFonts w:cs="Times New Roman"/>
          <w:iCs/>
          <w:szCs w:val="24"/>
        </w:rPr>
        <w:t>A.</w:t>
      </w:r>
    </w:p>
    <w:p w14:paraId="47E25976" w14:textId="77777777" w:rsidR="000C2985" w:rsidRPr="00DD76CC" w:rsidRDefault="000C2985" w:rsidP="00DD76CC">
      <w:pPr>
        <w:pStyle w:val="ListParagraph"/>
        <w:numPr>
          <w:ilvl w:val="0"/>
          <w:numId w:val="19"/>
        </w:numPr>
        <w:tabs>
          <w:tab w:val="left" w:pos="284"/>
          <w:tab w:val="left" w:pos="2835"/>
          <w:tab w:val="left" w:pos="5387"/>
          <w:tab w:val="left" w:pos="7938"/>
        </w:tabs>
        <w:ind w:left="0" w:firstLine="0"/>
        <w:jc w:val="both"/>
        <w:rPr>
          <w:rFonts w:cs="Times New Roman"/>
          <w:iCs/>
          <w:szCs w:val="24"/>
        </w:rPr>
      </w:pPr>
      <w:r w:rsidRPr="00DD76CC">
        <w:rPr>
          <w:rFonts w:cs="Times New Roman"/>
          <w:iCs/>
          <w:position w:val="-62"/>
          <w:szCs w:val="24"/>
        </w:rPr>
        <w:object w:dxaOrig="3620" w:dyaOrig="1400" w14:anchorId="401C9F3F">
          <v:shape id="_x0000_i1391" type="#_x0000_t75" style="width:181.55pt;height:70.1pt" o:ole="">
            <v:imagedata r:id="rId725" o:title=""/>
          </v:shape>
          <o:OLEObject Type="Embed" ProgID="Equation.DSMT4" ShapeID="_x0000_i1391" DrawAspect="Content" ObjectID="_1715018146" r:id="rId726"/>
        </w:object>
      </w:r>
      <w:r w:rsidRPr="00DD76CC">
        <w:rPr>
          <w:rFonts w:cs="Times New Roman"/>
          <w:iCs/>
          <w:szCs w:val="24"/>
        </w:rPr>
        <w:t>A.</w:t>
      </w:r>
    </w:p>
    <w:p w14:paraId="518EE7E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lastRenderedPageBreak/>
        <w:t xml:space="preserve">Câu 33: </w:t>
      </w:r>
      <w:r w:rsidRPr="00DD76CC">
        <w:rPr>
          <w:rFonts w:ascii="Times New Roman" w:hAnsi="Times New Roman" w:cs="Times New Roman"/>
          <w:sz w:val="24"/>
          <w:szCs w:val="24"/>
        </w:rPr>
        <w:t xml:space="preserve">Sóng dừng hình thành trên một sợi dây đàn hồi với bước sóng </w:t>
      </w:r>
      <w:r w:rsidRPr="00DD76CC">
        <w:rPr>
          <w:rFonts w:ascii="Times New Roman" w:hAnsi="Times New Roman" w:cs="Times New Roman"/>
          <w:position w:val="-6"/>
          <w:sz w:val="24"/>
          <w:szCs w:val="24"/>
        </w:rPr>
        <w:object w:dxaOrig="700" w:dyaOrig="279" w14:anchorId="2515FC7F">
          <v:shape id="_x0000_i1392" type="#_x0000_t75" style="width:34.45pt;height:13.15pt" o:ole="">
            <v:imagedata r:id="rId324" o:title=""/>
          </v:shape>
          <o:OLEObject Type="Embed" ProgID="Equation.DSMT4" ShapeID="_x0000_i1392" DrawAspect="Content" ObjectID="_1715018147" r:id="rId727"/>
        </w:object>
      </w:r>
      <w:r w:rsidRPr="00DD76CC">
        <w:rPr>
          <w:rFonts w:ascii="Times New Roman" w:hAnsi="Times New Roman" w:cs="Times New Roman"/>
          <w:sz w:val="24"/>
          <w:szCs w:val="24"/>
        </w:rPr>
        <w:t xml:space="preserve">cm, nguồn sóng có biên độ </w:t>
      </w:r>
      <w:r w:rsidRPr="00DD76CC">
        <w:rPr>
          <w:rFonts w:ascii="Times New Roman" w:hAnsi="Times New Roman" w:cs="Times New Roman"/>
          <w:position w:val="-6"/>
          <w:sz w:val="24"/>
          <w:szCs w:val="24"/>
        </w:rPr>
        <w:object w:dxaOrig="560" w:dyaOrig="279" w14:anchorId="578447FC">
          <v:shape id="_x0000_i1393" type="#_x0000_t75" style="width:28.8pt;height:13.15pt" o:ole="">
            <v:imagedata r:id="rId326" o:title=""/>
          </v:shape>
          <o:OLEObject Type="Embed" ProgID="Equation.DSMT4" ShapeID="_x0000_i1393" DrawAspect="Content" ObjectID="_1715018148" r:id="rId728"/>
        </w:object>
      </w:r>
      <w:r w:rsidRPr="00DD76CC">
        <w:rPr>
          <w:rFonts w:ascii="Times New Roman" w:hAnsi="Times New Roman" w:cs="Times New Roman"/>
          <w:sz w:val="24"/>
          <w:szCs w:val="24"/>
        </w:rPr>
        <w:t xml:space="preserve">cm, khoảng cách lớn nhất giữa hai bụng sóng liên tiếp có giá trị </w:t>
      </w:r>
      <w:r w:rsidRPr="00DD76CC">
        <w:rPr>
          <w:rFonts w:ascii="Times New Roman" w:hAnsi="Times New Roman" w:cs="Times New Roman"/>
          <w:b/>
          <w:sz w:val="24"/>
          <w:szCs w:val="24"/>
        </w:rPr>
        <w:t>gần nhất</w:t>
      </w:r>
      <w:r w:rsidRPr="00DD76CC">
        <w:rPr>
          <w:rFonts w:ascii="Times New Roman" w:hAnsi="Times New Roman" w:cs="Times New Roman"/>
          <w:sz w:val="24"/>
          <w:szCs w:val="24"/>
        </w:rPr>
        <w:t xml:space="preserve"> giá trị nào sau đây?</w:t>
      </w:r>
    </w:p>
    <w:p w14:paraId="726328D6"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    A.</w:t>
      </w:r>
      <w:r w:rsidRPr="00DD76CC">
        <w:rPr>
          <w:rFonts w:ascii="Times New Roman" w:hAnsi="Times New Roman" w:cs="Times New Roman"/>
          <w:sz w:val="24"/>
          <w:szCs w:val="24"/>
        </w:rPr>
        <w:t xml:space="preserve"> 20 cm.</w:t>
      </w:r>
      <w:r w:rsidRPr="00DD76CC">
        <w:rPr>
          <w:rFonts w:ascii="Times New Roman" w:hAnsi="Times New Roman" w:cs="Times New Roman"/>
          <w:sz w:val="24"/>
          <w:szCs w:val="24"/>
        </w:rPr>
        <w:tab/>
      </w:r>
      <w:r w:rsidRPr="00DD76CC">
        <w:rPr>
          <w:rFonts w:ascii="Times New Roman" w:hAnsi="Times New Roman" w:cs="Times New Roman"/>
          <w:b/>
          <w:sz w:val="24"/>
          <w:szCs w:val="24"/>
        </w:rPr>
        <w:t>B.</w:t>
      </w:r>
      <w:r w:rsidRPr="00DD76CC">
        <w:rPr>
          <w:rFonts w:ascii="Times New Roman" w:hAnsi="Times New Roman" w:cs="Times New Roman"/>
          <w:sz w:val="24"/>
          <w:szCs w:val="24"/>
        </w:rPr>
        <w:t xml:space="preserve"> 40 cm.</w:t>
      </w:r>
      <w:r w:rsidRPr="00DD76CC">
        <w:rPr>
          <w:rFonts w:ascii="Times New Roman" w:hAnsi="Times New Roman" w:cs="Times New Roman"/>
          <w:sz w:val="24"/>
          <w:szCs w:val="24"/>
        </w:rPr>
        <w:tab/>
      </w:r>
      <w:r w:rsidRPr="00DD76CC">
        <w:rPr>
          <w:rFonts w:ascii="Times New Roman" w:hAnsi="Times New Roman" w:cs="Times New Roman"/>
          <w:b/>
          <w:sz w:val="24"/>
          <w:szCs w:val="24"/>
        </w:rPr>
        <w:t>C.</w:t>
      </w:r>
      <w:r w:rsidRPr="00DD76CC">
        <w:rPr>
          <w:rFonts w:ascii="Times New Roman" w:hAnsi="Times New Roman" w:cs="Times New Roman"/>
          <w:sz w:val="24"/>
          <w:szCs w:val="24"/>
        </w:rPr>
        <w:t xml:space="preserve"> 5 cm.</w:t>
      </w:r>
      <w:r w:rsidRPr="00DD76CC">
        <w:rPr>
          <w:rFonts w:ascii="Times New Roman" w:hAnsi="Times New Roman" w:cs="Times New Roman"/>
          <w:sz w:val="24"/>
          <w:szCs w:val="24"/>
        </w:rPr>
        <w:tab/>
      </w:r>
      <w:r w:rsidRPr="00DD76CC">
        <w:rPr>
          <w:rFonts w:ascii="Times New Roman" w:hAnsi="Times New Roman" w:cs="Times New Roman"/>
          <w:b/>
          <w:sz w:val="24"/>
          <w:szCs w:val="24"/>
        </w:rPr>
        <w:t>D.</w:t>
      </w:r>
      <w:r w:rsidRPr="00DD76CC">
        <w:rPr>
          <w:rFonts w:ascii="Times New Roman" w:hAnsi="Times New Roman" w:cs="Times New Roman"/>
          <w:sz w:val="24"/>
          <w:szCs w:val="24"/>
        </w:rPr>
        <w:t xml:space="preserve"> 30 cm.</w:t>
      </w:r>
    </w:p>
    <w:p w14:paraId="6122821E"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A.</w:t>
      </w:r>
    </w:p>
    <w:p w14:paraId="03E693C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noProof/>
          <w:sz w:val="24"/>
          <w:szCs w:val="24"/>
        </w:rPr>
        <mc:AlternateContent>
          <mc:Choice Requires="wpc">
            <w:drawing>
              <wp:inline distT="0" distB="0" distL="0" distR="0" wp14:anchorId="298296A9" wp14:editId="11DA9582">
                <wp:extent cx="6557645" cy="1747904"/>
                <wp:effectExtent l="0" t="0" r="0" b="24130"/>
                <wp:docPr id="1643" name="Canvas 164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574" name="Group 1574"/>
                        <wpg:cNvGrpSpPr/>
                        <wpg:grpSpPr>
                          <a:xfrm>
                            <a:off x="1531128" y="0"/>
                            <a:ext cx="3076053" cy="1711905"/>
                            <a:chOff x="0" y="0"/>
                            <a:chExt cx="3076053" cy="1711905"/>
                          </a:xfrm>
                        </wpg:grpSpPr>
                        <pic:pic xmlns:pic="http://schemas.openxmlformats.org/drawingml/2006/picture">
                          <pic:nvPicPr>
                            <pic:cNvPr id="1575" name="Picture 1575"/>
                            <pic:cNvPicPr>
                              <a:picLocks noChangeAspect="1"/>
                            </pic:cNvPicPr>
                          </pic:nvPicPr>
                          <pic:blipFill>
                            <a:blip r:embed="rId729"/>
                            <a:stretch>
                              <a:fillRect/>
                            </a:stretch>
                          </pic:blipFill>
                          <pic:spPr>
                            <a:xfrm>
                              <a:off x="248557" y="268867"/>
                              <a:ext cx="2827496" cy="1443038"/>
                            </a:xfrm>
                            <a:prstGeom prst="rect">
                              <a:avLst/>
                            </a:prstGeom>
                          </pic:spPr>
                        </pic:pic>
                        <wps:wsp>
                          <wps:cNvPr id="1576" name="Straight Connector 1576"/>
                          <wps:cNvCnPr/>
                          <wps:spPr>
                            <a:xfrm>
                              <a:off x="88900" y="330200"/>
                              <a:ext cx="0" cy="1320800"/>
                            </a:xfrm>
                            <a:prstGeom prst="line">
                              <a:avLst/>
                            </a:prstGeom>
                            <a:ln w="9525">
                              <a:solidFill>
                                <a:srgbClr val="FF0000"/>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wps:wsp>
                        <wps:wsp>
                          <wps:cNvPr id="1577" name="Straight Connector 1577"/>
                          <wps:cNvCnPr/>
                          <wps:spPr>
                            <a:xfrm>
                              <a:off x="869950" y="323850"/>
                              <a:ext cx="1289050" cy="1295400"/>
                            </a:xfrm>
                            <a:prstGeom prst="line">
                              <a:avLst/>
                            </a:prstGeom>
                            <a:ln w="12700">
                              <a:solidFill>
                                <a:srgbClr val="FF0000"/>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578" name="Picture 1578"/>
                            <pic:cNvPicPr/>
                          </pic:nvPicPr>
                          <pic:blipFill>
                            <a:blip r:embed="rId730"/>
                            <a:stretch>
                              <a:fillRect/>
                            </a:stretch>
                          </pic:blipFill>
                          <pic:spPr>
                            <a:xfrm>
                              <a:off x="0" y="920536"/>
                              <a:ext cx="203200" cy="139700"/>
                            </a:xfrm>
                            <a:prstGeom prst="rect">
                              <a:avLst/>
                            </a:prstGeom>
                            <a:solidFill>
                              <a:schemeClr val="bg1"/>
                            </a:solidFill>
                          </pic:spPr>
                        </pic:pic>
                        <wps:wsp>
                          <wps:cNvPr id="1579" name="Straight Connector 1579"/>
                          <wps:cNvCnPr/>
                          <wps:spPr>
                            <a:xfrm>
                              <a:off x="869950" y="205367"/>
                              <a:ext cx="1289050" cy="0"/>
                            </a:xfrm>
                            <a:prstGeom prst="line">
                              <a:avLst/>
                            </a:prstGeom>
                            <a:ln w="9525">
                              <a:solidFill>
                                <a:srgbClr val="FF0000"/>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580" name="Picture 1580"/>
                            <pic:cNvPicPr/>
                          </pic:nvPicPr>
                          <pic:blipFill>
                            <a:blip r:embed="rId731"/>
                            <a:stretch>
                              <a:fillRect/>
                            </a:stretch>
                          </pic:blipFill>
                          <pic:spPr>
                            <a:xfrm>
                              <a:off x="1438275" y="0"/>
                              <a:ext cx="152400" cy="342900"/>
                            </a:xfrm>
                            <a:prstGeom prst="rect">
                              <a:avLst/>
                            </a:prstGeom>
                            <a:solidFill>
                              <a:schemeClr val="bg1"/>
                            </a:solidFill>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9BC1BBA" id="Canvas 1643" o:spid="_x0000_s1026" editas="canvas" style="width:516.35pt;height:137.65pt;mso-position-horizontal-relative:char;mso-position-vertical-relative:line" coordsize="65576,17475"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FeLcJ13BAAAQhMAAA4AAABkcnMvZTJvRG9jLnht bOxY4W7bNhD+P2DvIOh/Y1mybEmIUwxJEwwotqDZHoCmKIkoRQokY8dvvztSkisnadyiWBOgAeyI 5h159+n77iidv39oRbBl2nAl1+H8LAoDJqkquazX4b//XL/LwsBYIksilGTrcM9M+P7i99/Od13B YtUoUTIdwCLSFLtuHTbWdsVsZmjDWmLOVMckTFZKt8TCUNezUpMdrN6KWRxFy9lO6bLTijJj4Ncr PxleuPWrilH7d1UZZgOxDiE26761+97g9+zinBS1Jl3DaR8G+Y4oWsIlbDoudUUsCe41f7RUy6lW RlX2jKp2pqqKU+ZygGzm0VE2l0RuiXHJUEBnCBCufuC6mxrjNkrw8poLgYNOG3spdLAlgNqu4ZYh TrOJ1QyiKNAX/+/gPjIw2XV1sau78X4CB45u6Dflf6PVfefSrwv61/ZWB7wEkqWrRRhI0gKdnEXg fum3B7sb3d11t7r/ofYjzOuh0i3+B9iDB1womc9jIOh+ZAJ7sAGFqSRaLaM0CQMKc/PVfJ5HqecK bYBQ6A1sOvjR5sMLnoCe3x6Aq4FxLsSL847TAj49YnD1CLGXJQBe9l6zsF+kPWmNlujP9907YGFH LN9wwe3eKQrwxqDk9pbTW+0HE/DTAXwwwH0RfgcOuqGl9wMacfpR0c8mkOqyIbJmf5gOBAmAOjpN zWc4nGy6EbwbGInXfXog3iNOPYGQF9aVovctk9ZXCs0EZKqkaXhnwkAXrN0w4JP+s3QBAb2tZpY2 SJEKpPAJgu15P0y4KA+BYcwGqPYEueJFlqYrx5F4mWXLlafPQLA4i1eLfNkTbLFIoiRzqAw08Sq8 YaoNUI4QJkQD94YUZPvR9HHhDJqAOA+huEsYohyhqJoBOBg9gu6b5HjXkI5BCLjshBGQhpfjndWE 140NLpWUEK/SSI4lJtY7XcpemOY54LIsj7y2kiSCEj/FDWacJJM4yvzcKKxHiAkuMdxnECOFkMFu HeZpnDqrSQk0ut6MJfD6OoK//vZMzBpGyg+yDOy+g2pkLCPCNiEua9owEAx6oqh9BpZwcZIpJCQk 3FFEzJPLXdm9YJiMkJ9YBYUQC5iPG3slG4MllALlvcR6a3TzhO4do5cde3t0Za6Pjrue4Dx6uJ2V tKNzy6XST+1uH4aQK28/IODzRgg2qtw79jhogNj/H8NByF9juBP36Qxf5nnaUzxOMrgEfQDMfQeB lgTdZiB6nKeLkXtDAxt035eG04g+j1ewEO40ofAvprtSX71ypmN9h89bOijAycqL5vZwUHBNDnMZ DgrYYHH8s1p/7MX3I1u/l3YewwHStb6DtOMI+tag7CRHPfoDxjPC/nrPPxbytA9s6qGgfiH3n3pM yAc+PH1MyBGL7ymiDuij89WkiL6A8mnl89c5oX8gnB4w3sY5ASsMfN5Q9cygTBxXT/gNJPKaqmfy 46vnfJHAsxE8ZB6erseTURrjWcg9ASSLGJ8TXkH5dA/08NbDHVjdexq4mrwJ+nLsrA6vvi7+AwAA //8DAFBLAwQKAAAAAAAAACEAWJJS3RX/AAAV/wAAFAAAAGRycy9tZWRpYS9pbWFnZTEucG5niVBO Rw0KGgoAAAANSUhEUgAAB7sAAAPyCAYAAAANFLvQAACAAElEQVR42uzdP0hl7XYw8EneIXdC5t5I sBAiwUISCyEWFhIMr4UQCwshAzFgIcRCyBQSLKYQLAyfAQkDsbCwsLDwgoWFDBYWU1hYWEiwsLAw YGFhYWFhMcX+vnVynW/eeR31PPv82Xuf3w92ksm9M9t5RvfZa63nWevVzz//nMV1dHSUAQAAUG2X l5fZ8vLy1yt+DQAAgHgQyujV/xP/I/v48aPVAAAAqLjPnz9nD3FgXPFrAAAAxINQRordAAAAHURy AwAAQDwoHqQqFLsBAAA6iOQGAACAeFA8SFUodgMAAHQQyQ0AAADxoHiQqlDsBgAA6CCSGwAAAOJB 8SBVodgNAADQQSQ3AAAAxIPiQapCsRsAAKCDSG4AAACIB8WDVIViNwAAQAeR3AAAABAPigepCsVu AACADiK5AQAAIB4UD1IVit0AAAAdRHIDAABAPCgepCoUuwEAADqI5AYAAIB4UDxIVSh2AwAAdBDJ DQAAAPGgeJCqUOwGAADoIJIbAAAA4kHxIFWh2A0AANBBJDcAAADEg+JBqkKxGwAAoINIbgAAAIgH xYNUhWI3AABAB5HcAAAAEA+KB6mKV11dXVlcv//9760GAABAxZ2enmZjY2Nfr/g1AAAA4kEoo1eW AAAAAAAAAICyUewGAAAAAAAAoHQUuwEAAAAAAAAoHcVuAAAAAAAAAEpHsRsAAAAAAACA0lHsBgAA AAAAAKB0FLsBAAAAAAAAKB3FbgAAAAAAAABKR7EbAAAAAAAAgNJR7AYAAAAAAACgdBS7AQAAAAAA ACgdxW4AKuvm5ib7/PlztrOzk21tbWX7+/vZ+fl59uXLF4sDAAAAAAAlp9gNQGXc3d3VCttTU1PZ n/3Zn2WvXr169Hr9+nU2MjKSra2tZbe3txYOAAAAAABK6NXPP/+cxXV0dGQ1ACil+/v7bGVlJfvz P//zrwXtP/qjP/phsfvb//w3v/lNNjc3l11dXVlIADrC5eVltry8/PWKXwMAACAehDJ69ZD0//jx o9UAoHT29vayv/zLv3xRgfupK06Cb29vW1AAKi9GfHz7GRi/BgAAQDwIZaTYDUBpra6uZj/99FOu Ivf3J73jlLeZ3gBUmeQGAACAeFA8SFUodgNQStFmJ+9p7h9ds7OzCt4AVJbkBgAAgHhQPEhVKHYD UDqbm5u1z64//uM/bnih++GKE94AUEWSGwAAAOJB8SBVodgNQKkcHx9nf/Inf9KUE93fXzs7OxYc gMqR3AAAABAPigepCsVuAEojWosPDAw0vcj90B79d7/7XXZ9fW3hAagUyQ0AAADxoHiQqlDsBqA0 HtqXt/LSzhyAqpHcAAAAEA+KB6kKxW4ASiFOdff29rakffm3V7RMd7obgCqR3AAAABAPigepCsVu AErh4OCg5ae6H65//ud/rt0/Xv7iOj8/zy4vL7P7+3v/MACUjuQGAFVyd3eXnZ2dfY3X9vb2sq2t rdq1sbGRraysZMvLy9n8/Hw2Ozv7w+vm5sZiAiAehBJS7AagsCLZcHJyku3u7mZ///d/37Zi91NX T09PNjIykk1PT9eSJ6urq9nOzk52fHzsRDgAkhsAkNPV1VUtxopYK2KuiL0iBuvr68vevHnTsNgu NjSnWFhYyGZmZmojsOJrjGJ7bJCOrzs6lAGAeBCaS7EbgLaLonC8WK2trdV21A8NDWVv374tZHG7 3iv+HoODg9nU1FQtCbK+vp7t7+/XEh8AILkBAE/b3NxsSeyWWuyOeO9Hf2YU4+M/f/fuXS0ejPzr 4eGhU+QAiAehgb4WuyMJHy9cKdfvf//7pJsfHR0l37MI9/706VPp7h2/z73duyz3jp+Vst07nknu /ePr//yf/5P927/9W/ZP//RP2d/93d9l/f392Z/+6Z9Woqidcv32t7/NhoeHsw8fPmTb29u13f8v bY3eiH/v//7v/27b91oZ7x1JNvd277Lc+3/+539Kd++893Xv9OTGv/7rv1rzOq/b29tS3Tt+j3u7 d5nunaKd947nkXs/f/3nf/5n0r1js3CRit3f/70jrku5X29vbzY5OVkrgsc7WHQ1a8W/d9yrXd9r Zbx3vNO7t3uX5d6ptZJ23rvsNaIy3vu//uu/cseDaoJqgkW796tGvAx2dXUl/UV//vnnUt87ijRl u3f8Pvd277LcO35WynbveCa5tyvvSfBoyRct8J4qgDdizf/lX/6lbf/eZbz369ev3du9S3Pv1KR1 O+/diGeoe6cVu615/VfqBsF23Tt+j3u7d5nunZpEbNe943nk3s2798XFRaGK3Y36ez92xbtYxIMx YzzGeX3fEawR9457tOvfu4z3jnd693bvstw7tVbSznuXvUZUxnv/7d/+rTVXE6zcvRW7fWO7t3sr dis4K3aXoAA+Pj6eraysZAcHB7WEh2K34qd7u7dit3srdit2K7y6t2K3Yncn3DtO7TfiHaUMxe4f nQDf2NhQ7Fb8dG/3Vux2b8VuNUH1KcVu39gKr+6t2K3g3Mh7R8Ih2sktLi5mP/30k6J0i68//uM/ VuxW/HRv91bsdm/FbsVuhVf3VuxW7G7Lva+vr7PZ2dmW3TsKvp1a7I5rfX1dsVvx073dW7HbvRW7 1QTVp54rdpvZrT+/e7u3md1mdj9377Ozs9p/L+ZMt2Jnvetl129+85vsr//6r2uf5f/+7/9uZrcZ zu7t3mZ2u3ddxW4zu83sdm/3NrPbzO7nxGilaKv9/v37bHBwMDke/I//+I+kv/fY2FghZ3bHvO1W tlg3s9sMZ/d2bzO73dvMbjVB9alHit2xCyKu1G8QAKorEkZ7e3vZu3fvsu7uboXlklyRfIok1OHh YfblyxffyAD8wunpaa1o8HDFrwHge3F6e2dnJ5ucnGzY6Krj4+Okr2VmZqYwxe5vRbezZn9dsfbi OgDEg/BjrywBAN+KAN/p7epcsUlhenq6loRJPYUGAAB0hqurq2xtbS2bmJhoSjz44cOHpK9reXm5 kMXura2tpn9do6Ojyf+esUkg1vzg4EA8CABUlmI3ANnFxUWtzdLIyIgCd4Wv+LeNHZuRkLm5ufGN DwAA1MTIqjztyV96RRE9xcbGRiGL3SsrK03/uqJrV4q7u7vszZs3X/+c+L8fNkLHfwYAUBWK3QAd KlrSxQnu2CWuwP309Rd/8ReVa+Me/+Yx4zvm7tnhDwAAnS3aZLci5unt7U36+j5//vyidt99fX21 K+Lc2Og7Pj5eO908Ozv7qyuKyHFi/OFKiYviz2j2mkVxOsVTLdbj3zrWILWtPABAkSh2A3RYAiNm cEeR89sd3kW/4mv9m7/5m+w3v/lN9kd/9Ectvfef/Mmf1DYGPIgESOz4Pzk5qc2vixMGkRiZn5+v JVKGhoayt2/flqrwHV9vzGWP1nZmwQEAQGeKmKAV8UdKl6noRhZf3+LiYra+vl6LxaIAHnFZxGft imPia4jT3VH0jtnmAwMDDY+1U7tyRTH7JX9+bA6IVufn5+d+CACAUlLsBugAsVs7kgKxi77IRdee np5awTgSBXHqPBIH3yYuIqnR6q8pTgGkiIRErHskYVZXV7O5ubna3y0SCUU+SR//BlG4j69d4RsA ADpHdH1qRcyxvb1d+bWMDdNHR0e1v+vD5ug4bR6nz1txEj6knNSP0WaxoVv3LwCgTBS7ASocXK+t rdXmrhXxpPbw8HCtAByBdBS1vz09/SNRfI0T3q043R33+O1vf5tdXV01/N/m/v6+dgIhEh9R2I/T 4EU8aR9fl0QHAAB0hla1Mo9TxJ0eq0dXrdgUHaevn4rZY8Z2ipe0fX8uZo+vLf4cm6ABgKJT7Aao mAhGo71bUYqncYo5gvcIlKNwGkXeKPbm+fv99NNPLSl4b25utvTfLlrzxUnw2PUfO+qL8m8YX8fC wkLt6wMAAIrp7u6uNrYqumSlavQM6oglYnZ2FLhjs2+0ylY8/bWIkQ8PD2v/dtEOPTqCxfpFd7MU 0dmtUf+G/f39tdPp0XUNAKCIFLsBKiBO3kYh+SEgbndhNNp1x9yySLSkzhd7SuyAfzh93ay/xz/+ 4z+2PQkTyapIeESiIuast3sWeGxcmJiYqBXkJagAAKAYTk9Pa12zHlpkR9wQsUSK/f39XDFDfA0R u0SRNr6u1K+D/z0Bntplqxm5gYgH46R5jLwCACgSxW6AEosgM04B1zv3q5FX3DtOkkcyI76ePKe2 6xEnjZv1d/qHf/iHQhZz42uKk/Gxqz5OR7Rz9nfs7o9NB1qcAwBAe0TXq9ho/Nj7+tbWVnLMEXOi XxoXRFE1unjFCK2YUW1TbPtFR65mx4rRicwmaACgKBS7AUomgskIKqPY2c5CZ5wc2N3dbWtwG6fH G3XC++HPmJmZKc3pg0hiRKv12GzQitl6P9rsEBsutDgHAIDmi1glNhoPDQ09+Z4+OjqafI/nNhbH nx1fw9nZmX+QAorN0a3q/NWMTm4AAPVS7AYoiYcidxSa29G+enh4uDZnLWasFcnBwUH2V3/1V7mL 3r/5zW9q89HKujP94dR3JKba0c7+ocV5nC4BAAAaK1pax3ijekYbpcZu8U7/2KiqOC0eXwfFFpuh WxEDxgZ4AIAiUOwGKLhoCx675utpJdeoK3bsRzu6q6urwq9R7F7/8z//81+d1H7uJPdPP/1UC9KL /nesV8zHW1paqm1SaHW784GBgVoiTEs7AADIJ05PR5vweorcD1dsVk4R7/HxTh9F0729vZaNqqKx 8WCMnYp/x2bFfXEPAIAiUOwGKKiHnfutnMcdRdHYsR8nnMtY/I2WflFknZyczH73u9/98O8ZBe4o Akfwf3l5Wfnvpfg7xt+11a3vzfUGAIA0MSYoitx5Nq7GhmkbUIkNE9EBrKenp6EzuwEAiuLVzz// nMV1dHRkNQAKIKU9XSNOcG9sbFTudHOsZbTgiwJ4XPv7+7VAv5MTPtHKMGadN3OH/2NzvaNDQFlm oQNUXWyCio4oD1cnbPwCKIuIX2I8UKO6M8XJbHgQo6/m5+dzj77a3Ny0mADiQSiMVw8vKXGKD4D2 vmhEm7lWFbmHhoZqLzRFm8FNaxMdsbGiVS3y4yRBnCio2qYKgLL5fhZr/BqA9oqW0NFlq9Hv4NH1 Ch4TB5+ie0DMZK+3Y4DuXQDiQSgSxW6ANmtEe7qXXlFIj3vF6WZ4ECfdDw4OsqmpqZZ8H0YyJTZa SJAASG4AeCZ/rs3GbtZ7ePy5Nzc3FpofirgsOr1Fx7eXfB9G1648+Y8YKRZd17TYBxAPQqModgO0 SbTYnpuba0lxMeZpRRvv+/t7C8+T4tR1zNnO29ZOe3MAyQ0Afuz4+DgbGxtr+jt3xJtRWISXiGL0 0tJS1t3d/cPvqchlpIrN9w9/TozW2t3dtegA4kHITbEboMUiMHz//n3drcJSTs86xU3el9+ZmZmm b8iI9uaK3gCSGwCdZH19venv2NFNKU9hks4WhegYf/bt91V0IUgVhfTHYsu4x87OjpPeAOJBSKbY DdAicao6Tsw2eyb34OBg7ZkuqUGjRNvD+J6KhFmzE3LRgUCSA0ByA6ATRDvnRr9TRyvq7e1tG0lp mNhA/7AJOmbLp4r58U9978bPw8nJiQUHEA9C3RS7AZosCnfxjO3t7W1qoTBa4Hk5odnfy3t7e7V2 c838Xu7v76/dBwDJDYAqi5OzjWpVPjU1lR0dHVlUmibPhvrv3z2euqIofn5+bsEBxIPwYordAE0S hcHNzc2mzj6OpMb09LTdz7Tc4eFhLaHWzBbnExMTEnYAkhsAlY4Z82wkjdFVHz58yK6uriwmhVbv fProiBdt+G9vby0egHgQnqXYDdAE0dprfHy8aUXArq6ubGFhoTbzCtopdtzHbPhmzqCPPz9aqQMg uQFQNbGJNHUet0IgZXzvqDf3sbGxYdQVgHgQnqTYDdBAkWxYXFxs2mnXh6SGwh9FEy3t4nu/WTPp H3b239/fW2wAyQ2ASnnpqdc4BR7dwxS5qeL390tGXSl6A4gH4TGK3QANEruNY9dxs05yR6Hv7u7O QlNosRFjZWUl6+7ubsrPQm9vb7azsyPJASC5AVAYUXzOsynzuZOvUSzc39/3Dkzp3znyXvGzYJ43 gHgQvqfYDZDTwcFBNjo62pTCXhQMtaejjOJ7Nore0Y2gGT8bMSZAkgNAcgOg3eK0acRtq6uruf6c x06/Rpx5dHRkkSmtkZGRhseC0Ulvbm5OngRAPAhfKXYDJIp52e/evWtKy/JIlkShUPBG2cUJl/he bkZ785gTHrPrdTwAkNwAaLWzs7PaBsxvu3HlGTcVm6i/LXLv7u46yU3pRd5kdna2KXmT2Fit6xeA eBCCYjdAnSKQil37zSjePZwIUOSmauJ7OroURIG6Ga3NIzkIgOQGQCvea9+/f//oe20U9fKYmZmp tSuHqomuXPH93YyuX8PDw9np6alFBhAP0sEUuwHqEAHU0NBQw4OzKJxrV04nuLq6qiUHm7Gzf3p6 unZyAADJDYBGi03PkTuLE9xPvZMeHx9bLPiB+PmYmppqeDwYf150WwBAPEhnUuwGeIEoQs/Pzzc8 IIvTAPHnXl5eWmQ6SuzsjzEAzWhtHt0RtLIDkNwAaJSTk5Pa6dGXnjL1LgpPi6L3Y3Pq82x8BkA8 SOdS7AZ4RsyAillQjS7KRYs7RW46XXRLmJycbPjP1+DgYHZ0dGSBASQ3AJLd39/XOnDVu+l5a2vL 4sEL30n6+/tzd8qLDmIAiAfpXK/ihSKuT58+WQ2Ab0QhemJioimtluNkAPD/bW9v505yPHZF5wTj AQB+KbprxKa7hyt+DcAvHRwcZH19fUnvoN3d3dnd3Z1FhBeITSXr6+tZb29v0s+bzSUA4kF4ZQkA filazkUb5Ngd3OiTpvv7+xYYnvjZ29jYSE5y/OiKPy+SlQAA8Jzr6+vaBuW8I6wWFhYsJtQhNohE J4Wurq4X/5yNjo4aGwAAKHYDfCtOc0dRupGFtgjU1tbWaruVgedFkiOSg3kTjI91VdDeDgCAH4mN l/UU2p664l324uLCokKdYsPJu3fvno0H37x54zQiAFCj2A2Q/e+J0o8fPzb0NHcEZtEKJgI1oH6R HIwCdaM3n2xublpcAAC+eiiuNfK9M2LL3d1diwuJjo6Onhx1FafAAQCCYjfQ8WJ+9vDwcEMTG0ND Q9nx8bHFhQaI9v+p8xJ/dE1OTjrlDQBAbd5vo05zf/uu6VQ35PdwMCFOcX+fc8nbPU/7cwCoDsVu oKOtrKw0tFVyJEmi9Z2gCRorEhmNbm0eP697e3sWFwCgA93e3mYTExMNLXLHKdTPnz9bXGiw6L4w MzPztYte3sMFOzs7tUMPNqUAQDUodgMd6fT0NBsZGWloYiPa3t3c3FhcaKJIRoyNjTX0Z3dubs64 AQCADhIbHnt7exv2Ptnd3Z2tra1ld3d3FheaKDaTxEnvPKLDV/zMPowbWF9ft7AAUHKK3UDHiTZ1 jZzNPTAwkB0cHFhYaKGYf9jIdpM9PT1mKgIAdIDz8/OGdguampoyHgdKJH5mv/85ji4Pfo4BoLwU u4GOEbvsp6enG5bUiIL56uqqluXQJtF6Mk5lNzJZOTs7W/tzAQCorsXFxdzvjX19fdnh4aHFhBKJ ww9P5XiMuQKAclLsBjpCBCyRjGhUQWx8fLx2IgBov+is0Mif72hpmXcGHAAAxXV/f1+b15vyrhgb LT98+KBlOZRMjK56yfiC+fl5P98AUDKK3UClxanrSEQ06uRn7PTd2NhwmhsKJhKWCwsLDftZjz9H 5wYAgOqKzctv3ryp6x1xdHQ0Oz09tXhQQtGqvJ5xdUdHRxYNAEpCsRuorIuLi+Td+o9dk5OT2eXl pYWFAjs5OWnoz30kROIEAAAA1RMbo1/yTtjV1WXTM5TY9vZ2Ujz48eNHP/cAUAKK3UAlRSIiEhKN KHZJbEC5xM/q0tJSrRNDI54BPT092efPny0sAEDFRHeg/v7+J98FYyNlbKQGyik2L+fJD0VHBwcf AKDYFLuBSolkxdTUVMNOdU5PT2dXV1cWFkro7OwsGxkZaVhb8+XlZZteAAAqJjY1PjYKJ1qcO9UJ 5Tc7O9uQQxD7+/sWEwAK6tXPP/+cxWUOCVB2MXNtcHCwYSc5d3Z2LCpUQCQp653H+KNrbGxMW3Og 9OJ0UmzgebicVgI63erq6q9Oc8d4HKDcYrPKzMxMww5ELC4u1g5ZAIgHoVhefTuDBKCsIjnRqJbF MZv79vbWokKFxCnvoaGhhm2GOTw8tKhAacUpxm+fa0Y1AGV2d3dXe9fLIwpiDxunYxyOYhZUSxxm 6O7ubkg8GN3DFIYA8SAUi2I3UGpxwnJ8fLwhAUsUy7e2trSpg4p6mOXdqFPe2poDZSW5AVRFFLkH Bgay3t7e3OOnTk9Ps+PjY4sKFRUbYxrR0vwhf7S7u2tRAfEgFIRiN1DqD+Y4YdmIQCXa1EVyA6i+ h6Roo9qa502sArTjHUpyAyi7709qxiZoJ7KB58Qhh0blkt6/f++5A4gHoQAUu4FSihOVr1+/zh2Y xJ+hTR10ntjV/+7du4YkOLq6urL9/X2LCpSG5AZQZtFZZ35+/oeddwCeE10CY+Nyow5PXFxcWFRA PAhtpNgNlEokNqanpxsSkPT395u7Cx1uc3Oz1oKuEc+UxcVFG2eAUpDcAMoqCkpRWHrqnUyMB7xU ow5SRExpAzQgHoT2UewGSqORO2/jRGec7AQ4Pz9v2LNlZGSk9qwCKDLJDaCMYj5udNR57n0s5nff 3NxYMOBFYsxVHIbI2+3r8vLSYgLiQWgTxW6gFA4ODhoyUyl2266vr9dOiAM8iBPZ0Q6zEbv641l1 cnJiUYHCktwAyiY66NTznhYbGcV8QL3xYGoMuLOzYxEB8SC0kWI3UHgxU7sRBaihoaHaCU6Ap174 u7u7cz9v3rx5k21vb1tQoLDPOskNoAyiADU7O5v0PvbhwwcLCNRla2ur7jFX0QodQDwI7aXYDRRW tBmfmZlpSGvhSJBoWw68RLQhn5ycbMizJ5KsThUBRSO5AZRBbFQeHBxMfg+LDdNHR0cWEqjLxcVF NjAw8OIReQDiQWg/xW6gkGLW0fDwcO5CU5zQjNluAPWKd6M4oZ33OTQxMZHd3t5aUKAwJDeAoks5 Xfmj9zCAesWG5enp6SefL1EQF+cB4kEoBsVuoHD29/cb0kY4iuVXV1cWFEh2enr64l39zyVCjFEA ikJyAyiqKDC9f/++IR12olAVbdABUm1sbDy6Abqrqys7OzuzQIB4EApCsRsolNXV1YbM54725xIb QCPECIRGtDWP00k7OzsWFGg7yQ2gyu9cEU+ur68bJQM0RGxa7u/v/8VzRlwHiAehWBS7gUKIxMb8 /LzEBlBYy8vLDdmMY4430G6SG0DRREeuRoyx6u3t9UwDGi5yVjGfO54zCwsLFgQQD0LBKHYDbRfz uYeGhnInNvr6+rLj42MLCjTNyclJQ8YsxKmlSJgAtIPkBlC0Z1Kj3q9ubm4sKNA029vbDdm47N0L EA9CYyl2A23VqMLR7OyswhHQEtfX19n4+Hju59bg4GDtFBNAq0luAEWxtbX16Dzceq/FxUWdc4BS iG6EDyfEPbcA8SA0hmI30Dabm5u1GbaNaFsO0GqRnMjb1rynp0dHCqDlJDeAIlhaWsr9LtXV1ZXt 7+9bTKAUjo6OfvHci03Ut7e3FgYQD0JOr/r7+7O4Pn36ZDWAlonZt3l370eRyIcx0E67u7u1JGue Z1mcZtrb27OYQMucn5/XuuI8XPFrgFaKDl95T3SPjIzURmIBlEF09Yrxe98/yyIvf3FxYYEA8SDk 8MoSAK10f3+fzczM5C50x4zvaCUM0G6np6cNGcewsrJiMQGAjrG2tpZrjFXElgBlEGP3Io/1VJeK g4MDCwUAiRS7gZaJ1kyx+z5vQWhycjK7ubmxoEBhxC79RjzfYjOQxC0A0Cnq3Qgdp8FjzjdAmUxN TRnTBwBNpNgNtES0l3tqF+tLr5jr9uXLFwsKFE48m+bn53M/58bGxmzoAQA6Qmzye2mcGGOsjo+P LRpQKh8/fqwrHvzw4YO8FwDUSbEbaLqYqx2JiTzFn2jptL+/bzGBwtvc3Mzevn2b65k3MDCQnZ2d WUwAoPJik99jc2y/n89tjBVQNpEPi44U9caDcRJcxy8AeDnFbqCpNjY2aq2Y8hR9ent7azNxAcoi Th3lLXjHJp9IjgAAVF3Ee/Huo+gDVMX5+fkPn2svuYaHh2tdEgGA5yl2A00TrZca0c7XDn6gjCK5 MTg4mOsZGJuF9vb2LCYAUHnxzvP9u9Di4qJCN1BKsXE57wboOPxxcnJiMQHgGYrdQMPFbKGZmZnc hW5zioCyi+TsxMRE7udhzHnzPAQAqm5lZaX27hNtf7e3ty0IUGoXFxdZf39/rlgwCuYHBwcWEwCe oNgNNNTd3V02PT2d+yTj6uqqxQQqIYrU79+/zz3SYXZ21skmAKDy4p0nRsIAVMHNzU1tHEPePNnm 5qbFBIAfUOwGGibajcdMITNqAX5td3c3d8F7fHw8u729tZgAQOEcHh7WTjEC8Gvz8/O5O34tLS3p +AUAj1DsBhri7Owsd2ummG0bM24Bqmp/fz/r7u7O9awcGhrKLi8vLSYAUBg7Ozu1VrsR08UpRgB+ LboY5t0AHV3DFLwB4JcUu4Hc4iR23uJNtHSKFugAVRcnngYGBnI9M+P3K3gDAEUQs7W/Ld6MjY2J 7QB+IDZAx+agPPHgzMyM5ywAfEOxG8glEht5X9IXFhbsSgU6SrQij0RwnmdnX1+fVqEAQFvFCcPH TilGIUaMB/C4ODTS09OTKx6MeFInDQD4X4rdQLK9vb3c7Zc2NzctJNCRIgE8Ozub6xna1dWVHR8f W0wAoKXu7++zd+/ePXvyUMEb4HHRqStGP+QdB6jjFwBk2auYsRvXp0+frAbwYh8/fsxV6H7z5k22 u7trIYGOt7S0lCvBEc/TaIUH8FLn5+e1zTYPV/wa4KWi0D0xMfHiLl4APC46fo2MjOTa/Hx6emoh AfEgHe/Vw4djFK4AXmJ5edlJRIAGWltby13w3tnZsZDAi0TrzG+fIfFrgJeIGbHDw8N1vafINwH8 WGrHr4gBvcMB4kH4X4rdQF1iJluegkxvb69dpwCPiG4Xb9++zfWM3djYsJDAsyQ3gBRxAjFmxKa8 o+jqBfC0ubk53b0A8SAkUuwGXixa0OUpwgwMDGQXFxcWEuAHTk5Osu7u7lzP2miLDvAUyQ2gXldX V7V4Lk8XGi0yAZ720pGBe3t7FgsQD8I3FLuBZ0VLpampqVzFl6Ghoezm5sZiAjwjNgX19PTkeubO z8/Xnt0Aj5HcAOpxdnaW9ff353o3WVxc9G4C8AJRyH6q41eMFgQQD8IvKXYDT7q/v88mJydzJTai UB4t7wB4mcvLy9xJ5Zj7JqkMPEZyA6jnnSRv15m1tTULCVDnu9pjz16FbkA8CI9T7AZ+KM9MNsUW gPzP4JGREc9goOEkN4CXOD4+VugGaJPvu2oYVwWIB+HHFLuBRzWiyPLhwwdFFoAcorvG6Ohormfx 9PR07c8BeCC5ATzn4OCgNmc7z4xuM2UB8onuGoODgzYxA+JBeIZiN/Ar19fX2fDwcK7iysrKioUE aIAoVEfBOs8zeWJiIru7u7OYQI3kBvCUw8PDJ+fFPnd1dXVlR0dHFhKgAeIwikI3IB6Epyl2A79w dXWVDQ0N5SqqbG5uWkiABpufn8/1bI5n+83NjYUEJDeAH8p7ojsK3ScnJxYSoGDilDiAeJCqUuwG vjo/P8/6+vq0qgMoqOXlZQVvIDfJDeAxEcvlKXRHLHlxcWEhAQomNiHFZiRzvwHxIFWl2A3UnJ6e 5ip0R5u7OAUAQHNtbW1lr1+/VvAGkkluAN+LQnee94v+/n6FboACilzdt6Mp5ubmtEUH8aB4kMpR 7AZqhe7u7u7kxEZPT092fHxsIQFaRMEbyENyA/hWzNfO814xMjLivQKggB5OdH//3J6dnVXwBvGg eJBKUeyGDpe30D0wMGDuD0AbbG9v52o1quANnUtyA/henPRLLXTf399bQICCiY1MjxW6FbwB8SBV pNgNHSxvobu3t1ehG6CNnktg2LAEPEZyA3hMvQXviYmJ7O7uzsIBFEzEeJGze+45ruAN4kHxIFWh 2A0dKm+hO04EXl9fW0iAkj/P+/r6nPCGDiO5AfzISwveCiQAxXR+fv6iQrfnOYgHxYNUiWI3dKDY 4RlzthVGAKrh7Ows13PdCW/oLJIbwFOi8PHUe8PMzIzCCEABRaG7v7+/7ngwnus6dYB4EMrsVXwA xvXp0yerAR2gESe6FboBiieK1bEZKc9GJgVv6AyRCI1i1sMVvwZ4EIXsyclJJwABSial0P1wjY+P K3iDeBBK65UlgM76IMtT6I4XX4VugOJS8AYAGuGxgvfi4qJCN0CBHRwcZG/fvk2OB+O57zkPQBkp dkOHiBPd9czs+f4aGRnJbm9vLSRAwV1dXeXa0W9UBQAQvi14Ly0tWRCAEoiC95s3b5LjQR08ACgj xW7oAHlbl8eJ7vv7ewsJUBJR8I453EZWAAB5RMFje3vbQgCUyNHRUa484PT0tDwgAKWi2A0Vl7fQ PTU15QUXoISiG8fg4KCCNwAAQIfJmw+cmJiQDwSgNBS7wYutF1uAior52wreANCZ9vb2fI4DdLBG 5AXv7u4sJACFp9gNFXV2dqbQDUDthPfw8HDy58HIyIjPAwAoma2trez169c2rgF0OAdhAOgEit1Q 0RfZvr4+s3kAqLm+vq4luyU4AKD6dnZ2aoVunVoACI0YcfjlyxcLCUBhKXaDF9hfXDMzM15gASoo 7wlvBW8AKL6Dg4PszZs3RpMA8At584UfPnywiAAUlmI3eHH9ek1OTprFA1BhCt4AUF0/KnQreAMQ 8uYNl5aWLCIAhaTYDV5Ya9fs7KwT3QAdQMEbAKrnuUK3gjcAIU/+MEZknJ+fW0QACkexGzr8RfXh RLfCBUDnUPAGgOr4/PnziwrdCt4AhJQ8YhS69/f3LR4AhaTYDSV3eXmZq9A9Pj6uYAHQgaLgHcnu 1M+Pubk5iwgAbZa68VnBG8Dnx0s/P7q6umodRACgqBS7ocSczAMgj+vr62xwcNDMNgAoobwdvnZ3 dy0igM+RZwvdJycnFguAQnvV39+fxfXp0yerASWSt9A9MjKi0A1AreA9MDCg4A0dJGYtzs7Ofr3M XoTyyVvo/vjxo0UE4MnPE4VuEA9CWbwS6ED55C10j46O1v4MAHj4XFHwhs4R832//RmOXwPlcXV1 lfX09PjcBqAhouAdhW2FbhAPQlkpdkPJxGnsvIVus9kA+N7l5WXW19cncQ4dQHIDyisK3dGdz4lu ABrp8PAwe/v2be2zore3t1YAB8SDUBaK3VAyc3NzCt0ANEXegvfq6qpFhBKQ3IByilguT6F7eXnZ IgLwQwcHB7XPmYuLC4sB4kEoFcVuKJE8he6xsbHaXFYAeErMasozA3R7e9siQsFJbkD5RIeviYmJ 5M/n+fl5iwjAs758+WIRQDwIpaPYDSWxsLCQnNgYHx+vJUcA4CWiZV1qwfvNmze1EwFAcUluQLnk LXTPzs4qXgAAIB6kshS7oQTi5zM1sTE0NKR1OQB1y1vwPj4+tohQUJIbUB5RpM5T6LbxGYB2xJJy kSAehFZS7IaCi3awr1+/VugGoOXyFLy7urqyk5MTiwgFJLkB5RGnslML3VEkV+gGoJVi03PEkHKS IB6EVlLshgLb399PLnTHi6UZ3QA0IgiKk9qpBe8omAPF+7mW3IDie//+fXKhe3R0VKEbgJaKcVZv 3779+lk0MjLiswjEg9ASit1QUFEc+PYF0Wk6ANolkhapBe++vj47+qFgJDeg+HZ3d42yAqA0dnZ2 Ho0ZdRkB8SC0gmI3FNDV1VXW29ur0A1AYeQpeEu6Q7FIbkA5TE9P+8wFoPA2Nzef7EwZn2dfvnyx UCAehKZR7IaCuby8zPr7+5OKCfFieXR0ZBEBaIrYrZ86XmNsbCy7u7uziFAAkhtQHvPz83V1UzHK CoBWWl1dfVGMGKM5APEgNItiNxTI7e1tNjg4mFzojhnfANBM6+vryW1V7eiHYpDcgHJZXFx8UaH7 4uLCYgHQMktLS3XFg3ECHBAPQjModkNBRKF7eHg4qXgQbWWjvSwAtMLy8nJywXt2dlbBG9pMcgPK Jzab/ejkXIyyOjs7s0gAtMyHDx+S4sG9vT2LB+JBaDjFbiiASPqPjIwkFw62trYsIgAtVU9b1e+v OKEGtI/kBpTTxsZGbaPztz+/b9++zU5OTiwOAC0T46kc2AHxIBSJYjcUQLR1TS0YRMsgAGiHOKWd +vm1trZmAaFNJDegvA4PD78WvBUMAGiXPB0qbdQC8SA0mmI3tFmeVrDRMggA2iU6k4yOjiZ/jm1v b1tEaAPJDSi3KHBHoWBnZ8diANA2UfDu6elJigVjBIeCN4gHoVFe9ff3Z3F9+vTJakCLRRs6M08B KDM7+qF8zs/Pa++SD1f8Gijf5y8AtNvp6WnW3d2dFA9Gofzi4sIigngQcntlCaA94jTb69evk14G Z2ZmFLoBKIw8Be9IjEhwAAAAlFOegvfAwEBtBjgA5KHYDW3w7Zy1eq/x8fHs/v7eIgJQKNfX18kt 7Hp7exW8AQAASiraIKce6pmYmHCoB4BcFLuhxWK3Y8ylSXn5Gxoaym5ubiwiAIX9jMuzo99nHABV Fxufo12kU2wAVM3W1lZywdu4RgDyUOyGFor5F6lFgMHBQUUAAAovdvSndi8ZHR3VvQSAyjo6Ovra BSXGf4jvAKiaPAXvhYUFCwhAEsVuaJFo79rX15f0shcnwbV3BaAsDg4OkhMcU1NTdvQDUDmx8fn7 Dl8RH15eXlocACrlw4cPSbFgXGtraxYQgLopdkMLRIu62Lmf8pIXp+OOj48tIgClEkmK1ATH+/fv LSAAlREnuPv7+x/9zOvt7c1OTk4sEgCVEm3JU2LB2DQdm6cBoB6K3dAC7969Sy50e8EDoKxWVlaS C94bGxsWEIDSu729fXbjcyT29/f3LRYAlRHdusbHx5Niwbdv39oIBkBdFLuhyZaXl5MT/R8/frSA AJRa6o7+uCT+ASizSPSPjY29+CRbzDkFgKp4yYYvn4kANIJiNzTR5uZm8szSpaUlCwhA6d3f32cT ExNGeQDQcVI2fMVm6SiSA0AVXF9f10Z2vPRzsKurKzs6OrJwANRFsRuaJNqPpxa6zSoFoEqi4D0y MpL0mRjJjouLC4sIQKnkGeWhswkAVXJ6elprTf7c518Uxc/Pzy0YAHVT7IY2vsQ9dk1OTtrJD0Dl RAu7/v7+pM/Gvr6+2okAACgDG58B4Jd2d3ef/GwcGhoS8wGQTLEbGixPMj9e7OL3A0AVXV5eZt3d 3cmfkXd3dxYRgEI7OTlJ3vg8PT1t4zMAlRVzuB8reMfYK7EeAHkodkMD5WnTGqfWrq6uLCIAlRYz uGMWd2r3EwAoqjybuiLRH/EkAFTZ+vr6Lz7/FhYWfP4BkNurOIEa16dPn6wG5BRJ+JTERuz8N5MG gE6xvb2d3N51eXnZAkJO8d45Ozv79fIeCvnd3Nwkd/gaHh7W4QuAjjE/P1+LB8V2IB6ERnn1EFx9 /PjRakDOF7WUxEZcMdMNADrJ6upq8ufmzs6OBYQcPn/+/Iufqfg1kM/4+HjSZ9rAwECtUA4AnSJG dsTYD0A8CI2i2A0N8H0LnnqujY0NCwhAR5qbm0v67Iw26IIxSCe5AY2VuvG5q6vLSRoAAMSDkJNi N+R0eHiYPHtUux4AOt309HRygeD09NQCQgLJDWiclZWVpM+xaN/qZw8AAPEg5KfYDTnELvxItqck N2IeBgB0uvv7+9qs0pTP0piNasYp1E9yAxpjb2+vVrRO+Qzb3Ny0gACQw+XlpUUA8SDUKHZDouvr 61qSPSWxMTU1VUvuAwBZdnV1lfX19SV9psaMVJ+pUB/JDcgvuoukbnzW4QsA8tnf38+6u7uztbU1 iwHiQVDshhR3d3dOoQFAAx0dHWVv375N+myN2d/Ay0luQD43NzfJm7RifAcAkG5jY+MXnVW2trYs CogH6XCK3ZBgZmYmKbHR29tbOxEOAPzazs5OcjtYO/rh5SQ3IF10ExkbG0v6rIrfpxsJAKR/Bi8s LPzq8/XNmze1UZOAeJDOpdgNdVpaWkpKbMSL18nJiQUEgCdE0TrlczaumJ0KPE9yA9J9+fIlm5+f r/szamBgQIcvAEgUhe6JiYkffs5Gx5WLiwsLBeJBOpRiN9Qh2uSkJuC11AGAl5mdnU36rI026BIc 8DzJDcgvNme9tBtJfD6dnZ1ZNABIcHV1lQ0NDT37eTs4OFgbPQmIB+k8it3wQjFLVGtVAGi+2LU/ Ojqa9JkbO/ovLy8tIjxBcgMaY3d3N+vq6nq2w9fBwYHFAoAEp6entRjvpfHg3NxcrQsLIB6ksyh2 wwvc3NxkPT09SUn3OJ3mJQsA6hOtXqPla8pn78jIiM9eeILkBjROnNh+Kgm/s7NjkQAgQXyGPrep 7LEr5noD4kE6i2I3PCOS7cPDw0nJ9mixo30OAKQ5Pz9PSm7E9f79ewVv+AHJDWis6+vr2kar7z+L lpaWLA4AJDo5OUnusmmzGYgH6SyK3fCM6enppJeq/v7+2olwACDd4eFhrQVsymfx8vKyBYRHSG5A 48UIjqmpqa8/V+/evbPpCgBy2tjYSIoFo0h+fHxsAUE8SIdQ7IYnxE78lBeqt2/f1trZAQD57e/v J30ex7W3t2cB4TuSG9A8sdFKhy8AaJzU/Gx3d3etWxggHqT6FLvhByI5ntoqZ3t72wICQANF8SDl MzlOhUf7O+D/k9yA5nKiGwAaa3JyMnnEZHRfAcSDVJtiNzzi6uqqtvsv5SVqbW3NAgJAE0RL2JTP 5t7e3uzy8tICwh9IbgAAUCbRMSVGRqbEgzMzMxYQxINU3Kv4kIjr06dPVgP+n9vb2+SXp7m5Obv4 AaBJYkf+6Oho0mf02NiYz2j4g2jnODs7+/XS3hEAgKKLw0k9PT1J8eDq6qoFBPEgFfbKEsAvTUxM SKIDQEHFprSBgQGb0gBouOvra61OAaDAjo6OaqOqUuLBGFkJQDUpdsM3FhcXtUcFgIKLXcep40bW 19ctIAC/EkXu2MAcsz3FdgBQXJubm0mxYMSQcTocgOpR7IY/2N/fz16/fl33i1JXV1d2enpqAQGg BJ/b8XviNAAAfGt6evrrZ0W0SDW7EACKa2lpKangHZvaYv43ANWi2A1ZvhY4BwcHFhAA2iB1R38U MezoB+DBhw8fHt0ctbGxYXEAoKCmpqaS4sF3794ZbwVQMYrddLxIdkfSO+XlSPIDANor5nCnfIaP jIyYywpAtrW19eTnRYy6khAHgOKJE9oDAwNJ8WBsdAOgOhS76WgPc9lSXopmZ2ctIAC0WRQgUj/L o1AOQOc6Ozt7UYevycnJ7Pb21oIBQMGcn5/XRkymxIMxGguAalDspqNF25qUl6HR0VGnwQCgIK6v r7Pe3l5dWgB4sShe13MarL+/P7u4uLBwAFAwh4eHdY+njAJ5/D4AqkGxm461traWlBSPhMjNzY0F BIACOT4+rjvB8TCT9ejoyAICdJiUriBv3771mQEABRSbmOvJ7caJcACqQ7GbjpSaEI/khpchACim 7e3tWvG63s/3np6e7OrqygICdIjUjc/RRcTGZwAopoWFhWc/y6empmqdwQCoFsVuOk4ks7u7u81y AYAKWlpaSvqMHxkZMaIEoAPs7u4mbYyKzdKxaRoAKKaI5yKu+9FnecSKX758sVAAFaTYTUeJF5qn XnqeuuKFCACo7mf9/Py8BQSosOjSlTry4vPnzxYQAAru9vY26+/v/9Xn+NbWlsUBqDDFbjpKJLFT kt/R4sbOPwAoh0hwxBy2lM/8zc1NCwhQQXd3d8mfDSsrKxYQAEri7OysNoryYT736empRQGoOMVu OkYkr1MSG/FSpK0pAJRLnN5LaVMbv0ebWoDqmZ6etvEZADpEnOSenZ2tbXYDoPpeRVuPuD59+mQ1 qKzDw8OkdnWxC9DuPwAop0hwpBS8e3p6suvrawtIZcVmkEj+PVzxa6iy1dXVpEL30NCQjc8AAIgH oeBePQRxHz9+tBpU9uHd1dWVdLJrf3/fAgJAiX348CGpwDE6OuokH5UVs4e//X43i5gq293dTdr4 FBufJf4AABAPQvEpdlNpkaQeGRlJSnL7mQCAaogWtCnvAgsLCxaPSpLcoFNcXl5+ndlZ77W3t2cB AQAQD0IJKHZTaZGkTklsTE5OOs0FABVxc3OT9fb2Jr0TbG9vW0AqR3KDThDtx6MNecqzf2VlxQIC APLDiAehJBS7qaxITqe0qxscHMzu7u4sIABUyNnZWdbd3V33e8GbN2+yk5MTC0ilSG7QCd6/f59U 6J6bm7N4AECtXhIb525vby0G4kEoOMVuKvvATmlX19PTk11cXFhAAKigo6OjpI1wcSr8+vraAlKp d2XJDapsY2MjqdA9MDBQOxEOAHSueBeIzW8P7wfT09MWBfEgFJxiN5UTc9lSTm7Ftbu7awEBoMKW l5eT3hHGx8ctHpUhuUGVnZ+fJ2187urqyk5PTy0gAHSwyCsPDw8bcYJ4EEpGsZtKiZ13j72QvORa WlqygADQASYnJ5PeFbwvUxWSG1TZzs5ObQRFPc/36Prh5wAAOtvh4eGTB6gckkI8CMWl2E2lzMzM JCWvp6amsi9fvlhAAOgAMXNtcHCw7vcFxRCqQnKDqjs+Pq6NqHrp8319fd2iAUAHiw5gz428is10 JycnFgvxIBSQYjeVETv4U+ey3d3dWUAA6CDa3NLJJDfoBFdXV9no6Oizz/V3795ZLADoUJETjkNQ L40H+/v75ZERD0IBKXZTCWdnZ7Xkc70J69iRF7v+AYDOs7+//+zu/ceuvr6+7ObmxgJSWpIbdJIY V/VUwjq6fQAAnSc2xsUhqHrjwRiLpUMo4kEoFsVuSi9206W8mMS1t7dnAQGggz1VBHkuwQFlJblB p3lsjndsltaKFAA6VxSsX9IF5rFLLQXxIBSLYjelF8nmlJeSSG4DAJ0tT4JjY2PDAlJKkht0ougG Njg4+PX7/vDw0KIAQIe7vr6udXpJiQcPDg4sIOJBaLPovBidGxW7KbXNzc3k01jazQAAIRIcPT09 db9PRAv0o6MjC0jpSG7QqaJl+fj4uI3PAMBXp6enSeOtent7a7EkiAeh9aK+F3Hd27dvH76XFbsp 70P5m2/kF1/R8txcNgDg+/eKlARHFMklOCjj97vkBp3MxmcA4FvRtSvlQFVsovNegXgQWm9qaur7 Z7JiN+WTegIriuPn5+cWEAD4lbW1NR1j6AiSGwAA8Etzc3NGZSIehBKI5+4jz2PFbsolkskjIyNJ Lx/b29sWEAD4oShcp7xjLC8vWzxKQ3IDAAB+KXLOw8PDSfGg92nEg9C6799HOzP29/dncX369Mkq UQqpu+zi9wEAPCUSHIODg0nvGvv7+xaQUohOR7Ozs18vnY8AACDLLi8vs+7u7rpjwfg9FxcXFhDx IDRRdHzu7e19/FlseSiT1PkpcRJce1EA4KWBX4w+qfd9o6urq5YcAaA5ol3d3t6ehQAAmubw8PDx U4PPXLFp+u7uzgICNEHU90ZHR3/8HLZElMXZ2Vn25s2bpMSz3UkAQD1i9ElKgiNevG2wA2i84+Pj r8/lDx8+eNYCAE2zsrKSdOBqfn7e4gE0weLi4tPPYEtEGTy7a8PMFACgwaKYYn43QPs91q5ubGys 9v8HAGi0PLnonZ0dCwjQQC/quGGZKIPYFZfychFt7gAAUkSCI4op5ncDtPdZHGOpHnvW9vT0ZCcn JxYJAGi4J2fDPnHFSCxdRgEaI8YFdnd3P//8tVQU3ebmZlKSeXx8XGs7ACCXm5ubrK+vz/xugDaZ m5t78nkbO/w/fvwo9gMAGi7GqKSM1TS/GyC/eI4ODQ297NlruajiC0XsuovkNABAI95HUuZ3xwu5 4gtAuuiS8dJn7vT0tKQyANBwqQexjLcCyOf9+/cvf+5aLorq9vY2qVVMFMe1sgMAGmllZSUpwREv 5gDUL6V16MDAgLahAEDDPddp5vsr/vv39/cWDiDRzs5OfQdPLBlFVdeujW+ura0tiwcANFyMSEl5 N9nd3bV4AHWIrhijo6N1P28jGXJ0dGQBAYCGiu4xsanuJfO65aYB8jk7O6s9T+uKBy0bRbS9vZ3U LnRqakq7UACgKVJOGcbV3d2dXV1dWUCAF5qfn9cuFAAolOge09XV9WSHmYuLCwsFkENsLurv768/ HrR0FM3p6Wn9uzb+8EIRrc8BAJol5nfHyJSU+d1myQI8L3Uu5rt372x8BgCaKtrqPvYeEhv1tC0H yG9xcTEpHlTsplBe2hLmsRYxZrMBAK2wvr6e9OI9Oztr8QCeEKehUjYUDQ4O2lAEALTEt6M3470l OpQCkN/e3l5Sx+fp6WnFboolksApyePV1VWLBwC0zOTkZNI7S7y4A/BrcSp7bGys7udqtBPVMhQA aJXYYNfX11fr3hVzZQHIL2K6p0ZF/OiKluc3NzeK3RRHaru6SDZrVwcAtJJuNACNtbCwkBQPfvz4 0eIBAC11eXlpnCZAg0R9b2RkJCkejHGD4VVUveP69OmTFaWtLwjmdAMAZRJF65Rdp9rtUoTv3eio 9HDZgEG7xfzLlHZ1U1NTNj4DAIB4kBKbm5tLKnSvra19/TNe2Q1Nu93f39favtT7jRwzUTyIAYB2 Sp0npDMN7fT58+dffD/Gr6FdUjcO2fgMAADiQcptd3c3qdAdc7q/zaspdtN2qXO6fc8CAGV+l1lZ WbF4SG7Q0WLjc3S7MBICAADEg3SW6PicuvH5+46Jit20VbSrS0kOz8zMOA0FABRCnCyMsUD1vs/E ifCjoyMLiOQGHWt+fj4pHtzf37d4AECpxaa/uEA8SCeK+t7o6GhSPHhwcPCrP0+xm7ZJ3bURLc/N uQQAiuTs7Kx20rDe95qenp7s5ubGAiK5QcfZ2tpKGgMR3TQAAMrs9PS01t3Gew3iQTpV6sbnH3VJ VOymLVJ3bUQyJF4GAACKJjrWpBRuxsfHdaxBcoOOEi3IUzYImdMNAJTd+vp69ubNm6/vNxFHgniQ ThKdulIK3VNTUz/Mnyl20xZzc3NJ38yrq6sWDwAorA8fPiS942xublo8JDfoCNGlK4rW5nQDAJ32 DhQnub9/x4nOp9fX1xYI8SAdITo+d3d3N3zjs2I3LRft6lKSwNPT0049AQCFFu8qMXJFEQfJDXhc JCiio0W9z0mnngCAsjo5OXlys190QDW/G/EgVRc5s+Hh4abkzBS7aamYZ5mya6Ovr8+cbgCgFGLk Skp73iiSS3AguUGnJDmWlpZe/Hx8//69RQMASik6lX7btvxHV3RCBfEgVZbaDfElHZ8Vu2mZ1F0b 8TIQu98AAMpie3s7aX63BAeSG3SSw8PDrKen58nnYsSQNgIBAGUTrcnr7WYT70YgHqSqsV9Knmxy cvJFHZ8Vu2mZxcXFpF0b0fYcAKBsonBtfjdFJLlBkUQiOBIYjz0PIxlyfHxskQCA0hkbG6s7FoyO qOZ3Ix6kaqJrc29vb8PndH9LsZuW2N/fT0r2Tk1NmdMNAJRSnERMnd99eXlpAZHcoKMsLy//aqe/ PAUAUFYx3uol7csfm98tH454kCr50ebm5zo+Pzen+1uK3TRd7EZL2bUR7exubm4sIABQWmdnZ0nz uyU4kNygE8Um6Ye25u/evfMcBABKLbp2NWs+LYgHKYPY1JzyHKy3Zq3YTVNFcmJkZKTub2Tt6gCA qtjb20uaS7SysmLxkNyg48Rm6dnZ2Re3qwMAKLL379/LjSMepCPFcyylw8X4+HjdG58Vu2mq2IWW smtjbW3N4gEAlTE/P5/0TnR4eGjxkNwAAICSSh1vFd1uzO9GPEhZRdfmlI7P8XtSnn2K3TT1oZly iml6elq7OgCgUuLdRoIDyQ0AAOg8l5eXSeOtYqwLiAcpo6jzpRz6ODg4SLqfYjdNES3nUnZt9Pf3 a1cHAFTS+fl50kbAaN8EkhsAAFBeGxsbSYWfmPsN4kHKZH19Pel5t7i4mHzPV1FcjOvTp0/+BWiY qamppG9ms0gAgCqLUS0p70g2ptJIsfEiZiI/XPFrAACguVJOOsaJ8JOTE4uHeJBSiOdVypzu4eHh 2tiHVK8sPY0WyVhzugEAHpe6KdBua6AMVlZWaq06AQD4pehoGgcP640FBwYGsru7OwsIFFo8p1Ke cbGpJ++mC8VuGur09DRp/sjExIQ53QBAR7i5uUl6+Y8RMfF7AYpqa2ur9rzq6elJnrUGAFBlkT9P GW81Pz9v8YBCi04BrZzT/S3FbhpqdHS07m/kSIRcX19bPACgY8TolpQERwQOAEUUiduurq5fJWXz tKIDAKiiDx8+JBWEYmMhQBFFN8KUPNfS0lJD7q/YTds/pHd3dy0eANBxotVvyrvT9va2xQMK5al2 dYODg9qaAwB8Izqcjo2NJbX6vbi4sIBAoVxdXWXd3d11P9PiOdiojs+K3TTE4eFh0q6NhYUFiwcA dKwY5ZKS4Dg7O7N4QGFMT08/+9za2NiwUAAAfxAjqmJUVTuLQwCNMD4+XvezLIrjjez4rNhNbrFr I1qR1/vNPDAwoKUdANDR4sU+ikAp71ESHEARPMzpfsk1Nzfn2QUA8AepB8iWl5ctHlAIHz9+LETX QsVuckvdtaHlCgBAVnvBT0lwLC4uWjygrVJOJMVmnfPzc4sHAJDVP94qRsTIqwNFcHR0lL1586bu fNbMzEzDvxbFbnJZX19P2rWxt7dn8QAA/iBOO6a8U+3v71s8oG0mJyeTRjGY4Q0A8L+i683Q0NCL R4Le3d1ZNKDt4lnU19eX1Knw9va24V+PYjfJYjd+V1dXIXZtAACUPUh4aYLj+245MVIGoNVS29Wt ra1ZPACAbzyXZ4//bHd310IBhTE9PZ0UD56cnDTl61HsJknsOIuWKfV+I8dOD7vPAAB+LU46RvG6 3verOFkJ0Eqnp6e1E9r1Pq+mpqbM7AYAeER0Qn3s/WlkZETbcqBQtra2kgrdS0tLTfuaFLtJMj8/ X/c3cvTub9auDQCATg4YdnZ2LB7QEtFyLrVdXcz4BgDgcd+Pt4p53jYKAkUSMV1vb2/SQY1mPs8U u6lb7DJ7/fp13d/My8vLFg8A4Blx8jFlBq7d/kArvH//vu5nVMSPcRocAIAfi46o/f39tULS4eGh BQEKJ4rW9caDPT092fX1dVO/LsVu6hK7NlLaa46Ojmb39/cWEADgBe9bKbtko72d9y2gmSLpmrLx uZnt6gAAqiQ2CMaIK4Ci+fjxY1I3wv39/aZ/ba9ip1Bcnz598i/Fs1KGzrdi1wYAQJUcHx/XRsDU +94Vo2bgOefn59ns7OzXK34Nz4mNOBHb1ftcGh4e1n4TAADEg5RYbMSJroL1xoPxPdYKrx5uGBV5 eMrm5mbSro2DgwOLBwBQp9XV1cLumKXcPn/+/Ivvmfg1PGdiYqLu51F0BXMyCQAAxIOU1+3tbdbX 11d3PBgHrWM8QysodvMisbsnZddGzHMDACDN+Ph43e9fEYBEIAKSGzTK2tpa0uabra0tiwcAAOJB SizqfPXGgtGt8OzsrGVfo2I3z4qWc0NDQ3V/Mw8MDLRs1wYAQBXFiciUDYczMzMWD8kNGuLk5CRp TneMwNK+HAAAxIOU1+HhYVI8uLGx0dKvU7GbZy0sLNT9jRxJWbMeAADyiwDBiUoaSXKDl4pi9cjI SN3Pn8HBQRufAQDa4P7+vjYjt5UnKhEPUk03NzdZT09P3fHg1NRUy79WxW6edHx8nLRrI+Z7AwDQ GBEopLSMMiuXx0hu8FIpG5/j2XN6emrxAABaLN7BHjq0xv+OwjeIB0k1MTGRNFoviuStptjND8VO /NiRX+8389jYmMUDAGjwe1mMiPFeRiNIbvASe3t7SRufY743AACtFR3Bvn93W1pasjCIB0kSNeOU LoPR9rwdFLv5obm5ubq/kbu6upwgAgBogpibGycm630/W15etnj8guQGL5GywWZ0dNScbgCAFrq6 usomJycffTeL4nd0bgXxIPWIMQgp+afoDNYuit08ant7O2kX/87OjsUDAGiSKFyn7Kw9OjqyeHwl ucFLxCbmeuZ1v337tpZsBQCgNfb395+dpxsbGKNTGIgHeanYxFxv3qndoxMUu/mV6+vr2gnter+Z Z2dnLR4AQBNF4PAwg62eS4IDyQ1SRa7gJbv6t7a2LBYAQAtEJ516urLGfxfEg7xEjD+oN+cUG5/P z8/b+nUrdvOrD8rx8fGkXRsSqAAAzRftpCKQsDERyQ1aJdpfPtXW3PMFAKA1Igc/PDxcmjm6iAcp j+gKmNLxeWNjo+1fu2I3v7C2tlb3N3J885+enlo8AIAWiUAipZ35wcGBxUNygySxMXp+fv5Xz5Xu 7u5adzAAAFpjcXGx7lgw2p17Z0M8yI/ERpre3t7SHqxQ7Oark5OTpKHz0dYAAIDWmpmZkeAgieQG eb9/+vr6vn7/bG9vWxQAgBaKotRTXXd+dE1OTtY2MOJ9XjzI96ampup+pkRceHt7W4ivX7GbmviQ S/mAjEH1PiABANqT4EjZdTsxMWHxJDckN8jl5uam9ixZWFiwGAAAbRBjZlLaDasDIR7ke7u7u0kd n6PteVEodlPz/v37ur+Zu7q6souLC4sHANAm0ZY8pZ356uqqxetgkhs0yv39vUUAAGiTlZWVpAKV nL54UDz4f9m7X5jKti5B4Ez6TYIgGQSZIBAIBJPQCQLBJCQPwSQIRAkEgklIGoEgnRIIBAkCgUBU MggEAoHgZRAIMkHQSQkEAkE6CASCSRAIBKIE4ok7s+jmdb0qKO7e3D/nnPv7Jef7vvpewbnssy/v rr32XosXUf0vqgCm/i6JFldFItlN7fj4OGsXWOz2AACgvdbX15M/x0XrmqurK4PXoSxuAABANUTl VdVaEQ+Sa2pqKvl3yOjo6HO1wSKR7O5wubs2itJ0HgCg08UiRQQaqZ/nxsbGLHBY3LC4AQAAJXZ7 e1vr6elJjgfjVDjiQfFgZ8upDhGHJy4vLwv3s3T9/vvvtbiKVFud1ok+a2VuOg8AQO050IiAI/Vz 3dbWlsHrQLEgFhUBXq74MwAAUE57e3tZ7a3khMSD4sHOFZsccio+b29vF/Ln6fJIO9fBwUHWvwRP T08NHgBAwUTiOqdf2/n5ucEDAAAosdnZ2eR4MCq+Pjw8GDzoME9PT1kVAicnJwtbIVCyu0Pd3NzU ent7kyfz2tqawQMAKKicXkuxwFG0XktAc8XG55mZmee2VgAAlF98ruvr60uOB+fn5w0edJhoU5z6 uyLaJUResagkuztQ7LwYHx9PnszxNfo6AgAU193dXdaGxuXlZYMHHSIWQgcGBp7f+/HfevQBAFSD Sq7Ae3LLlx8fHxf655Ls7kBxOjun6fz19bXBAwAouMPDw6wFjqIHLkBjvFYBIja8qPAAAFB+OeXM YwOkij9QfdG2IKr7pf6OWFlZKfzPJtndYSJhHeUGUifzzs6OwQMAKIkoRZdTztwCB1Tb9vb2m78D RkZGapeXlwYJAKDEYgPj8PBwcjz46dMngwcVt7i4mPy7YWhoqBQboyW7O0iUIM9pOj89Pa18OQBA iTw+PtYGBweTP/dFD1+f+6CaIpEdFbt+9Tsgytmtr6/Xnp6eDBgAQIk/9+WUKY6NkUA17e7uJv9O iN8jZ2dnpfj5JLs7yOfPn7NKmERpAwAAyiXKmVvgAEIkr1M2Pk9MTKj0AABQYjmtTKMirFwAVM/N zc27G59fu+L3SFlIdneI3KbzJycnBg8AoKQWFhayFjii9Q1QHdGTO2fjsxPeAADllFrlNUqfX11d GTio4O+CycnJ5Hgw2lyVoXz5C8nuDhC7sWKhInUyLy0tGTwAgBLL7dcWiyLKmUM1xKJlzsbnnZ0d gwcAUGIXFxd1tbGJjZFlSmoB9dvY2EiOBeP3RrRDKBPJ7g6Q23TeLn4AgPKrp0/va1cEREC5xaaV 2JGf+v6PMuY2vAAAlN/W1tabn/n6+/tr5+fnBgkqKqr2RfW+TmhvJ9ldcaenp1m7+I+Pjw0eAEBF /GqB41fX2dmZwYMSi2pdqe/7vr4+/boBACpkamrqp8980fLq8fHR4EBFxebl8fHxrPLlZdz4LNld Ybnlyz9//mzwAAAqFuSk9Gv7vtqP051QTicnJ1kbnw8PDw0eAECFxEbGOMUdn/UiX+CgG1RfTvny iB+jDVYZSXZX2MzMTFZ/Rv05AACqJ8qZ55SvWltbM3hQMt8vaKZcs7OzBg8AoIIODg6e8wUq+ED1 5baz29nZKe3P3BWnNeL6P//n/5gBFbK3t6dUJQAAf5NTzjx29kagRHVE364oW/hyxZ+plkhap77X BwcHlbIEAADxICU3NjaWHA9++vSp1JX9ul5+kC9fvpgBFXFzc5N1akf5cgCA6puens7q2aT6T3V8 /fr1b883/kx1RFnKnPLlylkCAIB4kHJbX19PjgUjn3h3d1fqn1uyu4JiB0ZO+fKnpyeDBwBQcVG2 rq+vL/nz4tLSksGrCIsb1X5/55QvjxMdAACAeJDyOj8/zypfHm0Oyk6yu2Kipn7qRI7JrzQlAEDn ODk5yTr5GV9H+VncqK6pqank93W0NVO5AQAAxIOUV8R0w8PDyfFgtMCqAsnuCrm9vc0qXx5lDQAA 6CyLi4vJnxvjxKikWPlZ3Kim/f395Pd0bHo5OzszeAAAIB6kxJaXl5PjwcHBwdrj42Mlfn7J7grJ 2cUfjeqVLwcA6DwR0OSUO/78+bPBKzmLG9Xz8PBQGxgYSH4/b25uGjwAAOqKH+ME6OHhocEQD1Iw sYE5p3pfld7Pkt0VsbGxkdV0/vr62uABAHSo4+PjrIAovo7ysrhRPZ8+fUp+H09OTtb+/PNPgwcA wC9FH+BofROfIfv6+p43WiIepBhyy5fPzc1VKh6U7K6Aq6urrKbzu7u7Bg8AoMPllLqKE+EWOCxu UAwR16W+hyN+vLy8NHgAALwpKsIuLS39tEF6enrapknxIAWR06IuypdXbU1HsrsCJiYmkidzlDz3 LyQAAHJ3AUdARTlZ3KiWl1M2Kdf29raBAwDgTRcXF88tUN/6PLmzs2OQxIO0WVTdS40F44qy51Uj 2V1yW1tbWeXLb29vDR4AAM/ihGdOpSDlzMvJ4ka13N/fP/dPrPd9GyXPbXwGAOA18TlxfX393fgw cgx3d3cGTDxIm8TJ7Ki6l7qOs7a2VsnxkOwusdhdlbMoub+/b/AAAPibWNDIKX31+Pho8ErG4kY1 RUwfi44WJQEAyHFzc1MbHR2tOx6cmZkxaOJB2mR+fj55DSeqNVR147Nkd0lFv4yRkZHkyRy7+AEA 4EcR8OR8vowAi3KxuFFdsUAZLaveer/u7e0ZJAAAfhLtrXJOifp8KR6k9Q4PD5Uv/4Fkd0mtrq4m T+T4l1WUuAMAgNdcX1+/ezL0tevg4MDglYjFjerb3d2t9fb2/u05R6lzAAB4S07L1Kg8GxsuEQ/S GlGp68dYr5PLl7+Q7C6h3PLlJycnBg8AgF/KWeAYGBiwqbJELG50htvb29r4+Phf5cstQgIA8J7J ycnkeDA+cyIepDViE3Pqe3RiYqKy5ctfSHaXTEzIlwWLlGthYcHgAQBQ1+fNnHLmTo2Wh8WNzrK5 uam8JAAAdYlqXzkH7eSXxIM0X8R1qe/N33777fl9XXWS3SXz+fPn5Mk8PDxce3x8NHgAANQlt5z5 8fGxwSsBixsAAMBboiVOaiwY8ePV1ZXBEw/SJFFNr6+vL/m9ub6+3hHjI9ldsl9CsQsjdTL7ZQUA QKqccuYReEX/KIofV4gXAACAt0xNTSmVLB6kQGZmZpLfk2NjYx3znuz6/fffa3GdnZ2ZLQX29PSU VU5yeXnZ4AEAkCwCogiMtM+pnujlHLu7X674MwAAwIuHh4dab29vcjwYm6YRD9JY29vbWdUWbm5u OmaMukyTclhZWckqX/7t2zeDBwBAlihDl1POXNUoAACActvf389KsEmeQuPE+ylnXWZnZ6ejxkmy uwTOz8+zypefnJwYPAAAPiQS16mfQ7u7u2uXl5cGDwAAoMTm5uaySidHpVrgY3Ir7k1PT3dcSwHJ 7oJ7fHzMKl8eJ8EBAKARJicnkz+Pjo+P69cGHxTtxuL9d319bTAAAGi5yE/09/cnx4Obm5sGDz5o Y2Mj+b0X7Qc6qXz5C8nugpufn1e+HACAtopEW07ZrAjMgDyxWeRl43NU+trb2zMoAAC03OHhYVa1 r4uLC4MHmXIrPnda+fIXkt0Fdnx8nDyRY/IrGQkAQKNFwJTz2bQTdxRDIywvL//0npqZmand3d0Z HAAAWmpxcTHrUJ5y5pAnquWlvufi8GynkuwuqIeHh9rAwEDyZF5bWzN4AAA0xadPn5I/n46Ojipn DoniFMxbu/ijykKn7tYHAKA9opKsfAW0xtbWVlb58sgrdirJ7oJaWFhInszRqN5CIgAAzRInSnPK mX/58sXgQZ1iITFOwbz3vpqamqrd398bMAAAWmJ/f18lWmiyqI6Xs+4SlaI7mWR3AZ2enibX4o8e GLe3twYPAICmyilnHoFa9P0G3pdSIrKvr692dHRk0AAAaImcQ3pRjhl4XxxmzSlfHjFkp5PsLpgo M9Df3588mTc3Nw0eAAAtkVPOfGJiwsDBOyJxnbrxOa6rqyuDBwBA06WWM5+enn4+qQq8b3V1NTkW HBwcfH5fdjrJ7oKJBvKpkzn+haF8OQAArRIbNKMflHLm0Nj3Vc7G5zhdAwAArXJycvLuBs2o7rW3 t2ewoE6xgTl143P8/bOzM4NXk+wulK9fvyZPZiUhAQBoh62treSkXLTesasfXpdTMcEufgAA2uFX J1Cjqpe4D9JMTU0pX/4Bkt0FkVr+4+Xa3d01eAAAtEVUGEr9/Do2NqYqEfwgypenvpfisosfAIB2 eHp6+imfEQf5ot2qeA/SxPsmNRaMqmBRHYx/I9ldEFF6LnUyx85//+IAAKBd7u/va319fcmfYyOQ A/7N4+Nj1sZn5csBAGin2LD5Uql2ZGTkuQwzkOby8vK5Cl5qPHh8fGzwvtMVvfbi+uOPP4xGm+zv 7ydP5Chffnd3Z/AAACjdZ9kI5CKgo33B9OTk5F+XZ9FeUXoup3x5JMkBAKCdPn/+/FzSXGsd8SDp 4jDr6Oiojc8N0PUyOF++fDEabZBbvnx7e9vgAQBQCDlVioaGhiyItMnXr1//9iziz7THycnJX6dh Uq7T01ODBwAAiAdLbGNjw1pKg0h2t9nc3FzyZI7dNsqXAwBQFHHCNKpFpX6u3draMnhtYHGjGHLb AKysrBg8AABAPFhiNzc3WeXLz87ODN4rJLvbKGrq55QvjzcBAAAUyc7Ojs+2JWFxoxhmZmaS3zPD w8N28QMAAOLBkotDranx4OzsrIF7g2R3m+SWLz84ODB4AAAUkqpF5WBxo/2iDHnqeyWui4sLgwcA AIgHSyyq3KXGgpFPjOpgvE6yu01yFgLt2gAAoMgeHh5q/f39yZ9z19fXDV4LWdxoryj7H33WUt8n S0tLBg8AABAPllhUt4sqd6nxYGyY5m2S3W36ZfLbb78lTeSo3a/EIwAARXd4eJgctMVn48vLS4PX wnjE4kb75Gx8HhwcVL4cAIDKiZOqKysrtaenJ4MhHuwIExMTNj43gWR3i8UCRc4ufs8HAICyyEnm jY6OKmfeIhY32ufo6CirfLld/AAAVE1slH6pDLa2tmZAxIOVl1O+3Mbn+kh2t9jy8nLyZJ6enrbw BwBAaUQ5876+vuTPvdvb2wavBSxutEecVomFitT3xerqqsEDAKAy4jT3zMyMal/iwY6b9znly4+P jw1eHSS7WygmZWr58pj8t7e3Bg8AgFLZ39/PKmd+dXVl8JrM4kZ7bGxsZFU8UNIRAICqiBzJy2lu 1b7Eg50kDrWmxoPz8/MGrk6S3S0Sp1ve+iX+qyvKGgAAQBn9uFu/nmtsbMwCR5NZ3GiP2MmfusDh 2QAAUAVRhnlhYeHdw4Cbm5sGSzxYOTs7O8lrI5FPjLwi9ZHsbpHFxcXkyTw+Pm6hDwCA0orkXk45 c/3amsviRntFb8KBgYF33wexGAgAAGV3cHBQ1+ffuLq7u1X7Eg9WSlRuzilfHnEj9ZPsboGLi4us 8uU3NzcGDwCAUsspZx4LHD4LN4/FjfaLky2zs7NvvgeGhoae/w4AAJRZVK5V7Us82MlyKt7F13gP pJHsbrLHx8fa4OBg8mRWrgMAgE4O7ixwNI/FjeKInoWvxYueCQAAVRDVvnp7e+VHxIMdKU5np879 qI4X7xvSSHY3WU758ljYe3p6MngAAFTC3d1dVtmu7e1tg9cEFjeKJTZIz8/PK18OAEAl5ST8lDMX D5ZdrIPkbPSIsv+kk+xuopOTk+Ty5XFF2XMAAKiSnZ2d5M/FkSC/vr42eA1mcaO4z2VycvI5+Q0A AFWSU+1rfHxctS/xYGlNT08nz/lodUUeye4mif5q0WctdTIvLy8bPAAAKmlqair583F8jQWOxrK4 AQAAtNLt7W3WKVfVvsSDZZRTzSDeH3EanDxdv//+ey2us7Mzo9FAS0tLypcDAMB3YoEjp5z51taW wWvwc1hfX//rij8DAAA00/HxcVa1r5ubG4MnHiyNh4eHWn9/f/Jc393dNXgf0GUIGi92wihfDgAA P4ud+Tk7nO/v7w0eAABAieWUM5+YmFDti9KIUuQq2rWeZHeDxcns4eHh5Mm8urpq8AAA6Aijo6OC PwAAgA4Tp14HBgaS48HNzU2DR+HlVi9wuv7jJLsbLJLWqZM5kuOPj48GDwCAjnB1dVXr6+tL/ty8 t7dn8AAAAEos4rrUWLC7u7t2fX1t8Cisb9++ZW3k+PLli8FrAMnuBjo/P08uXx5/P74OAAA6yc7O TlY587u7O4NHIcUufuX2AQDgfTmlnsfHxw0chbWwsJA8pycnJ1WwaxDJ7gaJCTk2NpY8mVdWVgwe AAAdKaec+dzcnIGjcGITRmzGiCt25luwAACAt0Wl2/jsnBoP7u7uGjwKJzY+px6EjWoFl5eXBq9B JLsbJHpG5JQvjx7fAADQiSKwi/5UqZ+jI5CEoojE9o8bN2ZmZmo3NzcGBwAA3rC/v59V7Us1JYok +tD39/cnz+WtrS2D10CS3Q0Qixg5i3Snp6cGDwCAjra9vZ38OToCyQgooQjiJPdbLatifjvlDQAA r4tNoqnxYJRAh6KI6nOpczg2S4sTG0uy+4NiQkaviNTJvLy8bPAAAKCWV858cXHRwNF2senivfKL ExMTtdvbW4MFAAA/iFPaOQcJDw4ODB5td3h4mDx3o3z59fW1wWswye4PemsXv/LlAABQn/Pz8+T+ VvH39beinWLj8/T0dF3zNRbwovWV3fsAAPB30Yc7p9pX9P2Gdokc39DQUPLcjbiQxpPs/gDlywEA oDFyNpHGiXCbSCnTnI0yjQAAwN/Vu4n0+8/Vd3d3Bo62WV1dtYZRIJLdHxDl6FIn88LCgoEDAIBX 5JQzjwATWq2e8uXKLQIAQH0icV3P5+s40R2fqVVMop0uLi6yqtMpX948kt2Z9vb2khc2+vr6nntQ AAAAP4uy5NG/SuUkiiylfPn319zcnMEDAIA3bGxsvHuQUH6Fdvv27VttZGQkOR5cX183eE0k2Z0h dvHHDqLUyby/v2/wAADgF1ZWVpI/Zw8ODj4HnNAKOeXL45SKhTkAAHhbbCp9LYkYn6V3dnYMEIWw uLiYHA+Oj48rX95kXfGLIq4//vjDaNQpduQrXw4AAI33+Pj4nLxO/bz9+fNng1enOEE/OTn51xV/ pj63t7e1np6e5PkZlcEAAID3Y5Xvy0PPzs7aNCoeLIyoKqd8eTF1vQx47E7nfYeHh8qXAwBAE+X2 v7q6ujJ4dfj69evfxi7+TH1mZmaS48FYQAIAAOoT5Z6jsu7x8bHBEA8WRlQeGB0dTY4Ho3odzSfZ nSB28ccp+NTJfHBwYPAAACDB6upq8ufusbGx5wCUX7O4kScW21LnZPSgt4sfAADqFzFdVPxCPFgk 7/WUf+0aHh5WvrxFJLsTTE1NJU/mKLMBAACkiYBwaGgo+fP35uamwXuHxY10Dw8PtYGBgeT5GKdS AAAAxIPlFaXeYyNzavU5JeJbR7K7TkdHR1m7+O/u7gweAABkyGkhpJz5+yxupFtYWEieiyMjI7Vv 374ZPAAAQDxYUrnly5eXlw1eC0l21yFKZuTs4neqBAAAPmZubi75c3j0VeZtFjfSnJycZPWQj97z AAAA4sHyyilfHlXqbHxuLcnuOiwuLuoXCAAAbZBbPvrg4MDgvcHiRv1igWJwcDB5/q2trRk8AABA PFhiUTUutXy5MW0Pye535O7iVzoRAAAa4/j4ODm47Ovrq93f3xu8V1jcqF+UnsvZxR895wEAgPa4 vr52GFE8+GFRNS41HowWWLSeZPcv5JYv39nZMXgAANDmIHN2dtbAvcLiRn1iA3Pqxue4zs7ODB4A ALRBJLi3traeT+Our68bEPFgtv39/axN95FXpPUku38hp3z59PS0HUMAANBgcUq7p6cn+fP54eGh wfuBxY33RUw3MjKSPN/iJDgAANB6l5eXf/sMHwnvm5sbAyMezFp/iMR1ajx4enpq8NpEsvsNFxcX WeXL/fIEAIDmiApKqcFmf3//c99v/oPFjffFKZDUuTY8PPzc4xsAAGitjY2NV3srT05OOpwoHkyW U1lufn7ewLWRZPcr4pff6Oho8mReW1szeAAA0ESxWCHo/BiLG++L2C5187NxBACA1orT3OPj49rO igcbJqd8eVShu7u7M3htJNn9itgFlDqZIzn+9PRk8AAAoImiktJrO/bfu46Pjw3ev7O4UZ/z8/O6 N0EvLCwYMAAAaJHIxUQ1pnpiw0hE3t7eGjTx4LuiKlxO+fK9vT2D12aS3T+InUCpi2ex4z++DgAA aL7t7e3k4HNoaMjm1H9ncaN+UfXrrZKI388t5csBAKA1rq+vn1sIpcSDUSEM8eB7lpeXk9caJiYm lMovAMnu7+SWL19dXTWTAACghSKg1HYoj8WNdLG5+a0FtaOjIwMEAAAtEuWie3t7k+PB2DSNePBX 45Layio2RcfmC9pPsvs7OeXLBwcH7eIHAIAWu7q6Sg5EVWT6jyDe4ka62Bz9Yy/vpaUlAwMAAC0W bapSczmRIH98fBQPigd/Ejm+qNiVOqfkVYtDsvvfxW6g6N2QOplPT0/NIgAAaIOczarj4+MdP24W Nz4mNlqMjY3V+vv7LZYBAECbzMzMJMeDUaZaPCge/NHKykryXJqamlK+vEC6fv/991pcZ2dnfjEm TubFxUUzCAAA2iR6cKf2alPOvFa7vb2tra+v/3XFn0kTixo3NzcGAgAA2uT+/r7W19eXHA92enJX PPh3kRvNKV8uji6WLkNQq+3v7yf/Qoxfog8PDwYPAADaKMqSK2cOAADQeXZ3d7WmJVtsoB8dHU2e Q7FJgGLp+GR37u6fg4MDswcAAAogp+RYBLRKjgEAAJRXxHQ5yUrlzPnIWkIkySmWjk92z83NJU/m 2dlZMwcAAAoiduUPDQ0lf67f2toyeAAAACWWU+0rrk5v7dvpLi4uzJsK6ehk9/HxcfJE7unp0ZsN AAAK5vT0NKvP1t3dncEDAAAosSgrnZrrGR4eVu2rQ8Vzn5qaSp4za2trBq+gOjbZHac/ojdD6mSO HhAAAEDxLC4uJn++jwCXzmNRCwAAqvX5Pqec+fb2tsHrQPHcU+fK2NiYOLLAOjbZHT0ZchbCTGYA ACimx8fH2sDAQPLn/MPDQ4PXYSK2+/z58/MmaAAAoPxyypmr5Nt5orpbX19f0jyJeXV1dWXwCqwj k91RUz+nxGH8sgQAAIrr6OgoOdnd398v6dlBolf7y7OPzREnJycGBQAAKmB1ddUhR35pdnY2eY5s bGwYuILruGR3/NIaGhpSzgIAACoqp/dWVH6i+u7v72u9vb0/Pf+5ubnnygAAAEB5xWf62MysfS2v OTg4SJ4b0Q7Z5vji67hkd+zASJ3Mk5OTdvYAAEBJ3N7ePpejSy1Ldn5+bvAq7lcbIWJT9OnpqUEC AIASOz4+Ts4BxYbY2BhLdcVGiEhcp84NMWI5dFSyO3ovpJYvj79/fX1tpgAAQIns7OwkB7EjIyO1 p6cng1dRcVqjnnmwuLjolDcAAJTYwsJCcjwY5a2projzUudEfA3l0FHJ7vHx8eTJvLKyYpYAAEAJ 5ZQzX1tbM3AV9PDw8Gr58reuvr6+2uHhoYEDAIASyilnHgcfr66uDF4Fff36NfkgbMSEEUdSDh2T 7M452RFl7NTiBwCAcsotZ355eWnwKiZ6cqfGgzMzMwYOAABK6ujoKKnKl7ZW1RQtikdHR5Pjwejv TXl0RLI7Z5ErrrOzMzMEAABK7MuXL8lxwNjY2HNATDXEIkXqHIhd/Hr2AQBAuU1OTr672Xl9fV38 V2FRvU1J++rrilJucf3xxx+V/SFjR37qZI6eDgAAQLnFokXs0k+NB6K/c1XFyfVY9Hm5qnySPZ7/ 8PCwXfwAANCBfnUQMir7Xl9fd9yYdFI8GM83tXx5d3d37ebmxpunZLpeHmCceKii/f19u/gBAKCD XVxcJAe4sSH47u6ukuMR/cq+/1njz1UVpzSULwcAgM61ubn502nu1dXVjm1h2ynxYGx8Hh8fT44H Y75QPpVOdkfCOhLXdvEDAEBnW1lZSY4Los9zFXXK4kbs4o9d+ak926+urrxhAACgQqJVVXzej+Rn bIbuZJ0SD2pp1lkqneyOUuRq8QMAALFrP8rUpcYHx8fHlRuLTlncsIsfAAAIsRF2a2tLIrND4sGo 0hbV2lLLl9v4XF6VTXbHGzSnVKHy5QAAUE0nJyfJyc/+/v7aw8ND5WKlqi9u/Fiq0C5+AACAzogH P336ZONzh6lksjv31Ebs7AEAAKorJ+hdXFys1BhUfXEjdvH39PQoXw4AANBh8eDR0VFyzB/5RBuf y62Sye7V1VW7+AEAgJ9EIrSvry85EXp5eVmZMaj64ka0prKLHwAAoLPiwajKNjAwkBwPnp6emhgl V7lkdyxCRW391MWr6NkAAABU387OTnLwOzo6Wnt6eqrEz1/lxY2cXfwjIyM2PgMAAB2hyvHgwsJC cjy4tLRkUlRApZLdsUARi1Cpk3llZcVMAACADhKVnVLjhrW1tUr87FVd3Ih2VnbxAwAAdF48GHFd HGxNiQUjfow4kvKrVLJ7e3s7qxb/4+OjmQAAAB3k9va2Y8uZV3Vxwy5+AACgGSIhGu1zq5BLqmI8 GM9neHg4OR6MnCLVUJlk9/39ffJiVVwnJydmAQAAdKBOLWdexcWNiOtSn+Xg4KBd/AAAwC8dHx8/ xw5V2SxbxXjw8+fPyfFgVHvTzqo6KpPsnpmZsYsfAABIMjk5mRxHlD12qtriRmw+yNnFf3h46A0A AAC86uHh4bl61I+lscseP1UtHry4uEguXx5//+rqyiSvkEoku/f395MXNvr7+5UvBwCADnd9fV3r 7u5OiiWiolQsfJRV1RY3opxgajw4OztrFz8AAPCqg4OD5xzSa7FEbLQtc7WvqsWDExMTyfHg5uam SV4xpU92R/ny3t7e5Mkcv6wAAADW19eT44n5+fnS/rxVW9w4Pz9/Li9f77Pr6el57tkOAADwvYgT 6qn+tbKyIh4sgI2NjeRYfmRkxMbnCip9sntubi55Mk9PT5vMAADAs4gNcspgR++2Mqpij7Z4hrHQ Uc8p/a2tLZMeAAD4mzjtGxtjq14Guyrx4N3dXd3P6/vr9PTUZK+gUie7T05Okmvxxynwm5sbTx4A APhLBLypsUWUtStjOfMqJrtfvHcSI06A2/gMAAB8b29vLzlpWtbYoirxYBxqTX1mi4uLJntFlTbZ Hb9EhoaGkifzzs6Opw4AAPwkp2pUGcuZVznZ/WJ/f/+5t/qPpy8uLy9NdAAA4G9yq31tb2+LB9sg Z3NCWTerU5+u33//vRbX2dlZqV54Tl+9aFRvFz8AAPCaCHxzNtSWLZaK088RT71cVe1fHc8zNiO8 PKfl5WWTHAAAeFVsjK2nLdKPlYTv7+/Fgy30+Pj4nLhOjdsPDw9N8grrKuOLjl4IqSUG4+9fXFx4 4gAAwJuOjo5sqq2YKFE/Pj5uFz8AAPBLKysryfHgp0+fDFwLRSlyz4gflTLZ/asebG9dGxsbnjYA APCu2dnZjihfBwAAwH+IU8MDAwPJ8eDx8bHBa4HYyJx6EDbaW5Xt9D3pSpfsjp7bqb9ootdC/JIC AAB4T5Rx6+npSYo54u/f3NwYPAAAgBKLctc5/aC/fftm8Jooxjen7dju7q7B6wClSnbHolP0QKh6 Dz0AAKC9cjbZjo6O1p6engweAABAiUXZ69R4cHV11cA10fLycvIzmZ6eNnAdolTJ7pmZmeTJ/Pnz Z08ZAABIFr24tU8CAADoLDnVvuL6+vWrwWuCGNfU8uXd3d2qr3WQ0iS7T05Okifz4OCgkxUAAECW CIxzypnf3d0ZPAAAgBLLrfb1559/GrwGyi1fvr6+bvA6SFdZJvPAwEDyZD46OvKEAQCAbJubm1ml 0ixwNE5sHtD/DgAAaLXJyUnVvtpsa2sr+RmMj4+LyTtMKZLdi4uLyZM5Sp4DAAB8RATIsTs/NR7Z 3983eA0SC0yx+TmqfQEAALTK5eVlcsXhqPalfHZj3N/f1/r6+pLj8bOzM4PXYQqf7M4pXx6/TK6v rz1dAADgwy4uLrJaKjmN/HGxaeD7cZ2bm1MmHgAAaJmcw5gTExNOFjdAHGpNHft4XnSeQie745dB LBKlTuYvX754sgAAQMOsrq4mxyVLS0sG7gMiqd3f3//TuPb29tZ2d3cNEAAA0HSPj49ZbXZV+/qY Hzc+17vpPJ4XnafQye7t7e3kyTwyMlJ7enryZAEAgIaJGCNngUP5tHyfPn16tw+bil4AAECz5VQg jk26Eq95csuXn56eGrwOVdhk9+3t7XM58pSJHL9szs/PPVUAAKDh9vb2koPtsbEx5esyHB8f1x0D rq2t2fAMAAA0VU4584WFBQOXIad8ucpqna2wye6pqankyRyLHAAAAEWKUzY3Nw1cgpwygcPDw7WH hweDBwAAFCZOGR0dtTE3UZzOTo25u7u7n0+D07m6opRCXH/88UdhXtTOzk7yZB4aGqp9+/bNEwUA AJompwJVBN43NzeF+RkuLy9rk5OTf13x5yLJOTERP4cT9AAAQDPVW+0rYsDY9FzEGKXI8WCMV2wQ sMGcVF0vk+HLly+FeEE5i0d64QEAAK2yvb2dHK/Mzs4W5vV//fr1b68t/lwUsSkgtRde/P2rqysT EwAAaKp6krFRDazI8UmR48GNjQ2tw8hSuGS3WvwAAECRRSA9MjKSHLccHBwU4vUXeXEjp0x8bD4A AABohTgJHSe3f4xLooJyxHxFT7wWNR58a1xtfKYehUp2n5+fJ+/ij1PgcRocAACgVS4uLpJjl76+ vkL0lS7q4kZOOyvlywEAgFb78QRyVPK6u7srxWsvYjyofDkfVZhkd+7pCLv4AQCAdlheXk6OX+bn 59v+uou4uJHbC/36+tpEBAAAWiryWePj47WhoaHa8fFxqTbgFjEejKS18uV8RGGS3aurq3bxAwAA pfH4+FgbGBhIjmNOT0/b+rqLuLiRU77cLn4AAKBd4iT309NT6V530eLB+/v75I3PcZ2dnZmE/KUQ ye6cEoAx+W9ubjxBAACgbXZ3d5OD8sHBwdq3b9/a9pqLtriRU758eHjYxmcAAICSx4OLi4vJ8WCU jYfvFSLZPTExoXw5AABQSjmnkqOyVbsUaXEjTkL09/cnj9/R0ZGJBwAAUOJ48OTkJPkgbF9f3/Np cPhe25Pdh4eHyQsb0QvBLn4AAKAIcvpNR0B/eXnZltdbpMWNnHZWdvEDAACUOx6Mamc5bcEODg48 RH7S1mR39LjL2cUfuz0AAACKIipPpcY1UeGqHZt4i7K4kdPOyi5+AACA8seDNj7TSG1Ndi8sLCRP 5vn5eU8NAAAolEhaj46OlqI9UxEWN2K8RkZGkscr+nsDAABQ3njQxmcarW3J7pzJHKfAHx4ePDUA AKBwzs7OkmOc3t7e2t3dXUtfZxEWNzY3N5MT3ZOTk9pZAQAAlYkfl5aWWh7jtDsezN343I6N4pRH 25Ld0Xc7dTIfHR15YgAAQGEtLi4WvhRbuxc3Yjd+ao/z+Ps3NzcmGAAAUGrR3jeS3C8bpff29joq HsxpATY0NPTc4xve0pZkd84u/pmZGU8LAAAotAjAoyJVarxzfHzcstfY7sWN6enp5PFZX183uQAA gFKLtkwDAwNtLc/dzngwKjdHdbPUeDBOwcOvtDzZfXt7mzyZYxd/q0v7AQAA5Njf38/aqf709NSS 19fOxY2Tk5PksRkcHLSLHwAAKK3r6+va1NTUmzHP3Nxcy15LO+PB+DlT48GVlRUTiHe1PNkdfdZS J3OrS6wDAAB8RFSmSo171tbWWvLa2n2ye3d3N2kDdCtPvQMAADRKbNqNKlX1tHFqVdzTrnjw8PBQ +XKapqXJ7pxd/NGovlUnHAAAABohytBFObqU2Cd6tl1cXDT9tbU72R2ifF30Kn9vTObn500mAACg dCIfltLiqlUVrdoRD0aO78fy7cqX00hdv//+ey2uZk+aeJPGmzV1sef8/NxTAgAASmd7eztrs++f f/7Z1NcVraXidMHLFX9ul1gAeitOjNPf7XxtAAAAuYpasrsd8eDq6mryWCwtLZlE1K2rVTdaXl5O nsyfP3/2hAAAgFKKpPXw8HByHLS1tdVR4xQboyP2i83O34/Dzs6OSQQAAJRSVLPKqfZ1eXlZqXGI 6mU/xnrvXVH23cZnUrQk2R1vztTJHL8EHh8fPSEAAKC0oiRcaiwUJ5qjDHqniapecbI9xiB6njf7 hDsAAEAz7e7uJm9+Hhsbq1QsFD9P6hhElTRI0fRkd7wpcybzwcGBpwMAAJRenFpOjYci2duJIn6M Uno3NzcmDgAAUHrT09PJ8eCXL18q8bNHta7Un31yctLGZ5I1PdmdU4v/06dPngwAAFAJEai/1Zfa BmAAAIDqur6+7sgy3nd3d88/R2oZ9xgvSNXUZHeUL+/u7laLHwAA6GjHx8fJCxwDAwNaOwEAAJRc zqHQhYWFUv/M8fpTf+aVlRWThSxNTXZHuYFOLc8AAADwveXl5Y5b4AAAAOh0T09PtZGRkeR48OvX r6X8ec/OzpI3e/f399vsTbamJbv39vaS37hTU1Nq8QMAAJUUgXsE8Klx0sXFhcEDAAAosYjrcqp9 ffv2rVQ/Z+T4chL7p6enJgnZmpLsjlr8vb29SRM5yp3H1wEAAFRV9OFODfrHx8cNHAAAQMktLi5W vrR3VG9O/Rk/ffpkcvAhTUl259TiX1tb8zQAAIDKm56ermy7pzh1EFW+VOwCAAD4u4eHh+RqX3Ea /OrqqhQ/Xxxo7enpSfr54uCsg7B8VMOT3VFqoBNKMQAAAOS4vb1NXgCIv39zc1P4n21paen59U5M TNSur689bAAAgO8cHh5mVfsqw4bimZmZ5J9ta2vLpODDGprsjoT18PBw8mSOZvUAAACdYnNzMzlu ihPhRXZ5efm3jc/xv+PndMobAADgP0TZ7tR4cHd3t9A/0/7+fvLPFJukxYs0QkOT3dE7IHUyR8lz AACAThIB/cjISHL8FKcAivrzxGmD117z6Oho7fz83EMHAACo5VX76uvrey6DXkTxuuL1VbF6GeXQ sGR3lKjr7u5OrsV/f3/vKQAAAB0nEsCpLaAGBwcL2QIqeoq/12dudXW19vj46MEDAAAdL05qV+Xw aM5B2PX1dZOAhumKhHNcf/zxR/Y3iV38sVs/dTJvb297AgAAQMd66XGdcsVCwkdEufHJycm/rvjz R8SphIgp63nt/f39taOjIw8eAADoeBGPpcaDH42nGh0PxtenHoSNdshF3MRNeXW9TK7YiZ8rktap b8gocacWPwAA0MnipHMkgFPjqY8sSHz9+vVv3yv+/BFTU1PJr39vb8/DBwAAOlrEdSnVvqL0d/TG /ohGxoO5B2EvLi48fBrqw8nuKEOe2lsg3rwf3S0CAABQBdGHO3VxYGxsLHvzcCMXN+JUQeprHxoa sosfAADg/4vS5PXEUTMzM89VtT6qkfHg1tZWcjwY1c2g0T6c7F5cXEyezMvLy0YeAADg38XCRWpc tbm5mXWvRi1uxKn06CGe+roPDg48cAAAgP/v4eHhlwdK+/r6njdIN0qj4sFIvKcehI32VxFHQqN9 KNl9fn6eVGIhroGBAbv4AQAAPrhQELHY1dVV8r0atbhR7wmE76+5uTkPGwAA4DtRmvy1eG9jY6Ph yeFGxYPaWVEk2cnup6en2sjIiF38AAAADbC2tpYcX8WJ8FSNWNw4OztL3vgcu/ijDRYAAAB/9321 r+np6dr19XVT7tOIePC15Px7VyTHc1txwXuyk92rq6vJk3l2dtaIAwAAvCIC/5wNxScnJ0n3+eji RrzO0dHR5Ne5vb3tIQMAALwiqn319/c3/fTzR+PBqNwcFZxTq5JdXl56yDRNVrI7dpTYxQ8AAND4 hYfUWCv6Zqe0ivro4kaU0ktNdEdy3C5+AACAt7UiZvpoPLiyspIcD66vr3u4NFVWsntiYiJ5Mm9t bRltAACAdywuLibHW0tLS3V//48sbtzc3NS6u7uTXlv8/WaV4AMAAKB+H4kHLy4usjZnN7rvOPwo Odl9eHiYvPAyNDSUdNIAAACgU+WUhUtZpPjI4sb3feTs4gcAACiX3Hgwt+1WTk9wSJWU7M5ddDk7 OzPSAAAAdTo+Pk6Ou2Lh4enp6d3vnbu4kfOaYuNzPa8JAACA5suNB9fW1pLjwU+fPhlwWiIp2b28 vJw8mT9//myUAQAAEk1NTTWlfVTO4kYkrHM2Pp+ennqQAAAABZETD97e3ia3s+rt7a3d398bcFqi 7mR3nM5OrcXf399fe3h4MMoAAACJrq6ushYU7u7ufvl9cxY3NjY2khPds7OzHiIAAEALRbnxRseD EdulxoP1tk6GRqgr2Z1biz/K3AEAAJAnJ8kcfbV/JXVx4/LyMjnp3tfXZxc/AABAi8Sm5+np6drK ykpD48HDw8PkmHR0dFQ7K1qqrmR3zgLL3Nyc0QUAAPiAZmw8Tl3cGBsbS77/7u6uhwcAANCCmDHa WUWVr4jFYqPyzc1NQ+LBx8fH5wrOqfFgbJiGVno32R2TsqenJ2kix9+PGv4AAAB8TPS9Tl1c+FVL qZTFjf39/eR7R3L8vdJ5AAAAfEzk78bHx5OqfaXEg8vLy8nx4NLSkgdDy72b7J6cnEyezJubm0YW AACgQRYWFpLjsvn5+Ve/V8rixvDwcNI94xRB9BoHAACgOaJEeJQr/1W7qSg//pF4MP7/3377LXnT dZwGh1br+v3332txnZ2d/fQP1eIHAABov2/fvmWVj3tt4SKqcK2vr/91/aoqVyxURNK83vutra15 WAAAAE0SLasGBwffjc0GBgae48iceDByfENDQ8nx58HBgQdEW3S99Q/u7+//qvGfcl1cXBhVAACA Btvb20uOz6KkXSNKikfS/L1T3rHg8tpiCgAAAB8TG5Gj4lfKaes4/Z0jeoCnxp7T09MeEm3zZrI7 pxb/6uqqEQUAAGiS6IedGqdtb2835N6xuz9Obr+1KTp6iwMAANB4keyO09qp8WD09U5xd3dX6+np SW5ndXNz4yHRNq8mu6MMQmot/ljwUIsfAACgea6vr3/Zl+21KxYqflWqPNXDw0Ntdna2rv7gAAAA NEZOta9oPZxS7WtmZib5Hpubmx4ObfVTsjsmfU4t/niTAQAA0FxxuroIJeVOTk6eS5dHMj12/wMA ANBcU1NTyfHgly9f6vre+/v7yd97ZGSkIa2z4CN+SnZHDf/UyRw7PUxmAACA5ou+2JFkTo3bDg4O mvJazs7OPBQAAIAWuLq6Sq7MXE+1r/v7+1pfX19ynPn161cPhbb7W7I7auqnvknU4gcAAGitw8PD 5EWI6O8WyWkAAADKa3V1NTke/PTp0y+/54+tquq54vAsFMHfkt0TExNq8QMAAJTA4uJicvz2+fNn AwcAAFBiT09PWe2IY9P0a46OjpK/V5wC186Kovgr2Z1Ti398fFz5cgAAgDZ4fHys9ff3J8VwUcnr +vra4AEAAJRYlA9PrdT8WrWvyPE1MnEO7fCc7H54eHie5KmT+eLiwggCAAC0SU4589i0DAAAQLkt LCx8uPR4Tkn0qakpg0+hdOW+IZaWloweAABAm83NzSXHc1++fDFwAAAAJRYHWVOrfcV1eXn5/PXx 3z09PUlf29vbW7u9vTX4FErX6elpcqmDePNEyTwAAADaK/qk5SxQxMLIzs5O7ezszCACAACUUMR0 qcnusbGx5/Llk5OTyV+7u7tr0CmcrsHBweTJHAlyAAAAiiFOaqfGdTMzM7Xu7u7n/728vGxDMwAA QAnlJK3n5+ezWmJFkhyKpivnDQAAAEBxxILDyMhI8mLF91dfX1/t6OjIYAIAAJTI9fV1crWv//Sf /lNyzKgqGEXVlbr4cX9/b9QAAAAK5uLiIrlF1WvX9PR07fz83IACAACUxPr6+odjwV9dS0tLBpnC Skp27+3tGTEAAICCigWIRixkRNJ8ZWWl9u3bN4MKAABQcFHta3h4uCmJ7miHLDakyOpOdo+OjqrF DwAAUGCxADEwMNCwRY34XicnJwYWAACg4BpV7evH6/Dw0OBSaF1q8QMAAFRHJKcbucARu/ifnp4M LAAAQMEtLCw0NNE9OztrUCm8upLdUb4OAACAcpifn2/Y4oaNzwAAAOUQ1b76+/sbEgv29fXV7u/v DSqF11VP2Tq1+AEAAMrj9va21t3d/eHFDRufAQAAymVvb68hye4vX74YTErh3WT38fGxUQIAACiZ jY2ND+/if3x8NJAAAAAlMzY29qF4cHR0tPbnn38aSErhl8nu//E//kft69ev716Xl5dZN4/TBvV8 /6Le+/r6unT3jq9zb/cuy73jvVK2e8fvJPd277LcO7cMUafe+/z83L3duzT3zk1QtvPeH72ve/8s FiZigSJ3ceOf//mfjfkbV24P83bdO77Gvd27TPfO0c57x+8j93bvstw7Pu+5d/3iM717u3dZ7p2b K2nnvcueIyryvWON/KXa1z/8wz8kx4P/63/9L2MuJ1iae3c1opTB5ORk1g+6vr5e6nsvLCyU7t7x de7t3mW5d7xXynbv+J3k3u5dlntHSSP3rt/g4KB7u3dp7p27gNrOezciLnHv1zcJ/ef//J8b1r/b mP/blbtZrV33jq9xb/cu071zFxHbde/4feTe7l2We8fnPfeuXyNKAbu3e7fq3rm5knbeu+w5oqLf e21trfbf/tt/a3gcKCcoJ1i0e0t2m9ju7d6S3ZKf7q5RhAsAAH7QSURBVC3Z7d4Sr+4t2S3ZXdF7 f/v2rfZf/st/keyW7HZv95bslvx0b/eW7JZ4dW/JbsnuDrv30dFRU+JAOUE5QcluE9vEdm/3lux2 b/eW7Jbsdm/3luyW7G7JvZeXl5uW6Jbslux2b/eW7JZ4dW/Jbslu93ZvyW4J52LeO1q8DAwMSHbL CUp29/T01P73//7feiKoz+/e7t2We+vZ7d7u3dx769mdRv9o99azW9/sst374uKi9ttvv2UHlf/4 j/9Y+5d/+Rdjrme3e7t3y++dQ89u93ZvPbv1cHZvPbv17Hbv/7CyspIcA/73//7fjbmcYDV7ds/N zdUAAAAoj0j6DA8Pf3gXdZS9AwAAoDwiQZi68TkOv97c3Bg8SqmuMubHx8dGCgAAoCQaUSYtrv7+ /trDw4MBBQAAKInp6enk2G97e9vAUVpdFjgAAACqI0qkxa78RvVjy+3PBQAAQGvl9GAfHx+v/fnn n69+v9z2UdBKXfVO9sXFRaMFAABQcJOTkw1LdL9cub0HAQAAaI3ov97X15cU6/3DP/zDq32wv337 VlteXq4NDg7W7u7uDC6FVneyO+r7X11dGTEAAICC2tnZaXiiO67o/x2LHQAAABRTHFpNjfX+5//8 nz99n2htPDAw4DAspdGVMunjhMBbpQwAAABon5ubm4aWL//xWllZMcgAAAAFdHp6+nxoNSXG+6// 9b/W/u///b9/fY84wT07O/vq3z05OTHIFFaXJvUAAADld3h42NRkdyycXF9fG2gAAIACiUOqUY0r NcaLE9zh6emptrq6Wuvu7n7z78ZJb9W+KKquX03e165YPFGfHwAAoHiiR9vMzExdsV1qL7e4xsfH DTIAAECBrK2tJcd2ETeGr1+/1kZGRur6mrgPFFFXzpvg06dPRg4AAKCgosTc9z3W3trFPzExUVPt CwAAoJyi+lZq+fLe3t7nQ63r6+tJXxt/9/Ly0qBTOF1RdiCnvEGUyAMAAKCYItb7/Pnzq4sXLxuY r66ukhdGotqXcuYAAADtNzk5mZzf29raev7a/f395K8dHR19LpsORdIV/xG7/lMntPr8AAAAxXdx cVEbGxv7K5aLVlbft6aK3myp8WAsqAAAANA+Ozs7ybFclCyPHt0vcqp9bW5uGnwKpevlf0xPTydP 6OXlZSMIAABQcLHzPsqPx6nsl138L2KhY3BwMDkePDg4MLAAAABtcH9/X+vr60uO487Ozv72fXLK oMcG6tvbWw+Bwuj6/o3R39+f/MZQnx8AAKAcbm5uXi05p9oXAABAeczPzyfHcEtLS69+r5xqXzMz M8qZUxhd3//h6Ogoqz7/9yUPAAAAKJ9YrEiNB1dWVgwcAABAC8Vm5dTT2HHY9fHx8dXvl1vta29v z8OgELp+/D9ymtmvr68bSQAAgBKLal9R5jwlFowFlqurK4MHAADQApGYHh4eTs7jRYL8V87Pz5MT 6Kp9URQ/Jbujzn7qAsfs7KyRBAAAKLmNjY3kRZOxsTHl6wAAAFrg8+fPWSXHm/W93yqNDq3U9dr/ WW99/r6+vucyBRY2AAAAyi9iu0hepy5wbG9vGzwAAIAmuri4SD593d3d/XzItR5R5jxOa6fGg2dn Zx4ObfVqsrueMggLCwtv1vcHAACgnL5+/Zq8gNLb21u7u7szeAAAAE0yOjqanIje3NxMusfBwUHy PcbHxx2Kpa263voHp6enr07aSILH4gcAAACtE7vxY9NxK5LKOeXrFhcXPSQAAIAmiCrLqTHaxMRE VhI6yp6n3itaYkG7dMUO/Lj++OOPn/5hLKS8TNTY2R/lzTWbBwAAaL3p6em/TlHv7u5mf5/Ly8va 5OTkX1f8+UdRxSvuk7rAEZumAQAAaJyHh4daf39/UmwWOb3r6+usePDm5ua5/Hnq/eLroB26Xibi ly9ffvqHLwscUYLgtTcFAAAAzXd8fPxqqbicOC0qdX3/fd6q3JVzciAqgUVbLAAAABpjbm6uYZW3 6o0Hc6p9TU1NKWdOW/wy2R2urq5MTgAAgDaJTcgDAwNv7p6PRYzY6V+vehc3Qk75urW1NQ8NAACg AU5OTpJjsogf36rSXG88GF8/NDSUfO/YNA2t9m6yGwAAgPaJZPZ7Cwp9fX21/f39ur5fSrI7+oP3 9PQkl697rRQeAAAA9ctNOEdlsEbEg/HPIr5LuXfEpimbsaERJLsBAAAKKnVxIcrG3d7evvs9613c CFtbW8mLK6OjoyqEAQAAfMDy8nJyLDY7O9vQeHBhYSH5NUQJdGglyW4AAIACalbZuNTFjejBnfM6 dnd3PUQAAIAMUS0r9VR1/P2bm5uGxoNxSru/v7/u1xCtsKJCGLSSZDcAAEABra6uJieYp6en3z1R nbq48fI1ytcBAAC0xsTERHI8uLa2VldslxoPxobqevqEHx4eenC0hWQ3AABAwTSzV3bO4kbIKV83 Pz/vYQIAACSoJ7n8WiupqMrVrHgwvv9b915aWrLRmbZqerI73pTR4w0AAID6ROm31MWNOAlej9zF jdTydanfHwAAoNPd398/V8lKjbvOz8+bGg9eXFz8VO1reHi47vtCMzUt2X19ff1cQi++d3d397t9 AgAAAKjV9vf3kxc2oqd29PiuR+7iRoiydKmvLRZA6jlhAAAA0OlyNj7Hyep6fSQefGm1FTm/zc1N cR6F0fBkd/SHi5PcMdm/f8NEfwEAAADeFgnrZp+e/sjiRpidnU1+fcvLyx4uAADAL+RsLh4cHKx7 4/NH48FIbs/NzdWurq48LAqlocnueCPGiYK33nSa0wMAALxtcXGxqbv4w0eT3be3tz9tbq7nqqef OAAAQCeKg6QjIyPJcVZq3u2j8SAUUUOS3bHYUU9phTih8Pj4aNQBAAB+cHJy8lMPtPeugYGBpF38 oRGLG2tra8mLMOPj488LOAAAAPzdxsZGcow1NTWVHGNJdlNFH0p2x5toe3u71tPTU/ebb2VlxagD AAD8EFv9qkrWW1fEY6kasbiRe+pgZ2fHwwYAAPhOVMFKrZ4Vf//6+rot8SAUzYeS3VGfP2dBRvk6 AACA/7C5uZkcV42NjWWdlG7U4sbFxUXya+7t7a09PDx44AAAAP9uYmIiObaKGDKHZDdV9OEy5lFq L/VNODw8nFxqDwAAoIqiLVRKtay4otz51dVV1v0aubixvLycHA9GCywAAABqtePj4+SYKqpsxWHU dseDUBQN6dm9tLSU/GZcXV01+gAAQMeLPmut2sUfGrm4EZuYo2946uuPTdMAAACdLDee+kgM1+5k 9+PjY+3+/t7Dp6G6/umf/qkW17/+679+aHL29fW17CQCAABAFRwcHLSsfPmLWFjY29v76/roQkPO SYRoh/WRnwEAAKDsFhcXk2Op+JqPaHQ8mOLo6Og5ua/aF43W1ahvlLNIMzk5aYEDAADoSLGLf3Bw sBKbhmdnZ5PjwZWVFZMAAADoSFHtKuK7lBgq4sc4fFo219fXP1U0i8Q3NEpXI7/Z+Ph48gLH9va2 pwAAAHScnATxR3fxN0v0He/t7U36Wbq7u2uXl5cmAgAA0HGi73ZqPFi2BHFs8F5bW3uO/X78WeKE dxkT9xRTQ5PdsVDx2qT91RXlzx8eHjwJAACgoywvLyfHTkXubRYbmVMXa2LDtGpfAABAJ9nZ2UmO naanp0v1Mx4eHr7bj1y1Lxqlq9HfcGtrK/lNOj8/70kAAAAdJ/pdR//qeuKmaB1VdBMTE8nxYCz0 AAAAdILYwNzT05PczipKgZdBnNautxd5/FyqfdEIDU92x6784eHh5AWO09NTTwMAAOg4EUNtbGz8 skpWlDwvg1ioSF24ib9/d3dnIgAAAJX3Y+/qeq6IF8vg5uam1t/fn/SzRTn3KHcOH9HVjG8aievY kZEyoeM0g/J1AABAp4qd+pOTk6/2ti5TMnh1dTV58aYsyXwAAIBcUa2r6q2fXotp37s2NzdNDj6k q1nfeG5uzoQGAABItLe3V+vt7S3dLv4XsRBTb2n276/o6QYAAFBFt7e3tb6+vuQ46eLiolQ/59XV VfJh2Ih/o7w75GpasjsmZs4b9+zszFMBAAA62kufs7GxsdrT01PpXn/0Ik+NBQcHB5WvAwAAKmlm ZiY5RlpeXi7lz5pT7Wt6elr1Z7J1NfOb7+7uVr4kAwAAQLOUMdH9IqfaVyT4AQAAqiRa/+ZsBo5N 0GWNY3OqfR0dHZksZOlq9g2mpqaSJ/TW1pYnAwAAUGJR7ev7cuxVLdMHAADwljjcOTw83HFVkKNN VerPPDIyUuoN37RP05Pd0Yegp6cnuT7/w8ODpwMAAFBiOzs7yQscsRCk2hcAAFAFa2tryTHRyspK JX72nGpf6+vrJg3JulpxkzipnVqewW5+AACA8otWVap9AQAAnebq6qr222+/JcVCfX19pS1f/qM4 1Jpa7au7u7t2fX1t8pCkJcnu2JU/Ojr67iSON33scvn27ZsnAwAAUAGxUJG6wBN///Ly0uABAACl ldPmd3t7u1JjkHoYNq6JiQmThyRdsasirj/++KOpN4qT2r9a4JicnLRbAwAAqIyiluKOJHLEXy9X K5LKq6uryQsc09PTypkDAACldHR0lBwDRXzW7BioHfFgJK9Tx2Jvb88kom5dLxPny5cvTb/Z4uLi qyUZ9vf3LWIAAACVEsna6LVWtBJ0X79+/VtMFn9utqenp+d2VakLHNHzGwAAoEwiBozcV2r57pub m0rGgznVvmL87u/vTSbq0tJkd7zB+/v7/5qsS0tLlek9AAAA8CJ2oX8fpB8fHxfmtbVjcSOcnJwk J7t7enpqd3d3JhQAAFAa8/PzybHP+vp6pePB5eXl5DGJMvBQj5Ymu8Pu7m5tbGysdnZ2ZvQBAIDK eXh4+Nsm35drZmamdnt72/bX167FjTA7O5u8wBFfAwAAUAaHh4fJMc/o6OhzNawqx4Pfvn2rDQwM KGdOU7Q82R2ULAcAAKrqtfZN359UjjZO7dTOZHdsBEgt5xdXkU7GAwAAvCYnoRvlvVvRN7sI8WDE damxYMSPMa7wK21JdgMAAFRRVLCqpxfZxMRES/qxvaadixshqn2lLnCMjIy07KQDAABAjihFnhrr xGbpTooH5+bmCj9GlI9kNwAAQAO8Vb78V6e82xGHtXtxIyp9RWur1AWOtbU1kwwAACik2MwcMV7q qeWIIzspHry7u0sep7haefqd8pHsBgAAaIBflS9/64pd7a3W7sWNcH19nbzAESfm4+sAAACKJqp3 pcaDUfWqE+PBnZ2dpA0B0QcdfkWyGwAA4IPOz8/rKl/+/dXb21u7vb1t+WstwuJG2NraSl4Mmpyc fD4ZDgAAUBQpyduXa3p6ui2xTVHiwdnZ2XfHaHl5ufb4+GiC8a5SJrstbgAAAEWKT4aHh5MXN2JB pB2KsrgRck4/bG9vm3QAAEAh3N/fP58+Tt34HOW8Ozke/FU582h71c44lfIpXbI7TkzEQtLR0ZGn BwAAtN36+npywjaSvO3axFukZPfFxUXyifhYEGnHiXgAAIAfzczMJMeDUeWqXYoUD/5Y7Ss2Dezt 7ZlUJCtNsjtKFSwtLf21EDI4OFj79u2bJwgAALTNzc1Nrbu7O7n3dCR526VIixthfn4+eXEovgYA AKCdjo+Pk2OZyG09PT2JB2v/ViUtTnHH61hYWKg9PDyYVGQpRbI7ms/HL4Affymsrq56ggAAQNtE D+nUxY12xzFFS3bHgkZ/f3/yOJ6dnZmAAABAW0TCemhoKDmOOT09FQ9+5/LysnZycmJC8SGFTnZH zf7p6elfnoi4vr72FAEAgJaLTbmpCxuxGNLuClVFW9wo81gCAACdKaedVVQvbrcixoPwUYVMdkfp gqjV39vbW+hedwAAQGfKPY1chB3rRV3cmJubSx7PlZUVkxEAAGipOI2c2s4q8l3Rrlc8CI1XuGT3 1dVVbXx8POmXxPb2ticJAAC0TPQTS03MRjK3CIq6uJG7gaCd/c8BAIDOk9POand3VzwITVK4ZHcs VER58pRfErGDJkqeAwAANFuczk6NWWIX//39fSFef5EXN2IBKHXRKBaaVPsCAABaYWdnJzlmiXa9 RYlZJLupoq5/+qd/qsX1r//6r4V5UdG3IPWXxfz8vKcJAAA0VSxQRK/o1HilSNWoIum+t7f311WU JPzL+I6MjJR6fAEAgGqKQ5ep1ahio/Tt7a14EJqoq4gvKvoW5JSvswMFAABoptXVVSePmyyn2ldP T0/t5ubG4AEAAE0TralS48GNjQ0D10RPT0+FKRFP+3QV9YXt7+8n/9KIExYxsQEAABotkqmRVE3d xX91dWXwEuVsKojSgAAAAM3w/9i7W5jIsm0BwIgRiBYIBAKBQCAQCAQCgUAgEAgEAkEyCAQCgUCQ IBAIBAKBQCAQCEQLBAKBQCAQZIJAIJgEgUAgEIgR9e6qe+nX3cNPnU0VdX6+Lzl56Zfuud2LqnPO XmvvtY6OjjKvUfr6+mpPT0+C1yJxAPalM9jBwYGAVFhHnv9ykazIevNYWlryUwUAAJouTmhnXZ+s ra0JXILYxDwwMJA53icnJ4IHAAA0VXQj7u3ttT7J0c9jcXHxl45gsTE92sxTTbkudsfJia6ursw3 kPPzcz9ZAACgaXZ2djKvS6JYq/NUukgMZW1nHt2+nJwAAACaKQqrWdeDs7OzAtcCccL+rTHIU1NT AlRRHXn/C25vb2e+iQwNDZmJBwAANM3l5WVtZGTELv4vNj8/n3k9uLy8LHAAAEBTXFxcZN6EG6fA 7+/vBa+JIp6Tk5Mfxj5GJFM9uS92R9E6pX1dnLwAAABoplhndHd3f7geWVhYEKwmiIRG1jnpun0B AADNkFqf2tvbE7wmikOxjXaBNie9mjqK8JdM2TkTH/xogw4AANBMDw8Ptenp6TfXIlEMt4u/eTY2 NjInl0ZHR3X7AgAAPmVtbS3zWiQ6glmLtPdnEB3CqJaOovxFV1ZWMn+gJyYm/IQBAICWOD4+ru8a /30dcnh4KDhNFImiGFWVdT0Yu/8BAABSXF9fZ+4yFb/fIczmur29Ter2FaPIqI7CFLuj7UDMOcj6 gZZoAgAAWrlOWVpa+tGJyobb1ohERWdnZ+ZE093dneABAACZxIbb6BaVtR61vr4ueC2wubmZ+WcR G6afn58FryI6ivSXPTo6yvyBjhaC0WYQAACgVaIYG+3q7OJvnUgcaWcOAADkce0xPDysuNoiqd2+ lpeXBa8iOor2F35vNp7+/AAAAOWUmuDY3d0VPAAAoCEpXaWi09f5+bng5fDncnV1JXgVULhi9+Pj Y62rqyvzB/ri4sJPGwAAoMDOzs5+tIzX7QsAAGi2OKGddYNtjLai9VJO3MeGad2+yq+jiH/p7e3t zB/ogYEBLSQAAAAKLjp3ZV0PzszMCBwAAPCu/f39zGuN3t7e+iFNWi+129fW1pbglVxH7IqPq2it 3SYnJzPdbI6Pj/20AQCAyov2en19fT+uorXbe3p6qq/xsiY4Dg4O/PABAIBX3d/f17tCZV1nHB0d WQ9+oZOTk8zdvuL3397e+pCXWEdRdzZEn/1GPsSLi4t21QAAAPzP6enpL2um+HXRxGbmrAmOKJBH oRwAAOB3U1NTleggVYb1YEq3r/Hxce3MS6yjyMf4V1ZW3vzgFnFHCgAA0B4x07kqc53LkNwIKQmO 2AwNAADws5TNtHEKPE6DWw+2Z/2ecgp/b2/Ph72kCl3sjl0Y/f39//rAzs3NFfImAwAAtEesIbq6 uuoz2squLMXuOKXd09OTOcFhUzQAAPDzuqJKY5LKsh5Mma8eBfKqbHKvmo6iD2iPeQgvO27iNHdR v5gAAEB7nJ2d/bKLf2xsrHZ9fV3af29Zkhthe3s7c4JjZGRE+zoAAKBuYWEh85piYmLCejAHJicn M//sZmdnfehLqPDF7hCt6JaXl81fAwAAMnl+fq4NDAz8awHc2dlZ29jYKGVRtEzJjfj5DA0NZU5w bG5u+vADAEDFXV5eZm5fXvRuUWVaD0aH5+jQptsXpSh2AwAApFhbW3t3ERyF8LIthMuU3AiRoIrN CVmSG9++favd3Nz4AgAAQEWlbpyNg5fWg/kRm9Sz/gxjPLJuX+Wi2A0AAFTS7e1tw0XSaG33+PhY in932ZIbYX19PXOCY3p62pcAAAAqKmUNEUXSoncYLtt6MHXTwurqqi9BiSh2AwAAlZR1vldvb28p ZnmXsdidmuA4ODjwRQAAgIqJLk9Zu0PFdXZ2Zj2YQyndvqampnwRSkSxGwAAqJyP2pe/do2MjNRn fBddGZMbIWXeXnd3d33OGwAAUB1jY2OVa19e9vVgo2v8np4em55LSLEbAAColCzty8s447msyY0w NzeXOWkVfwYAAKiG/f39zGuG6PJV9PblZV8PRrevwcHBD9d+ZRlPxq8Uu/+nDO0IAQCAj0W7sqzJ je3t7dL8+8tc7I5T2nFau4rtCAEAgPdFobOrqyvzemFnZ8d6sAAuLi5e/fn19fXVjo+PfQFKrPLF 7oeHh9r8/LwEBwAAVMDe3l7mxEbMgo5d4mVR5uRGSDmp0d/fX5qTGgAAwOtmZmYyrxWi5bn1YHEs Li7++LfFmKuVlRVrvQqobLE7bk6bm5u/7OIpWxILAAD4f7GL36nf8ic3wuTkZGVn8AEAAP92dHRU L35WdZxVVdaDUdiOtvMDAwO1q6srH/yKqGSx+/LysjY6Olr69oQAAMD/+3mHd5ULoFUodkc780hM aWcOAABEATS6OVV5nFWV1oMxtthp7mqpVLE7Tm3Hzamzs7NSO3UAAKDqUnbxx27wMi6Qq5DcCLH2 084cAACITcxVb19etfUg1VKZYnfs0B8cHKz0TQwAAKro+fm53sIsa3IjCuRlVKXkRqztsv7c19bW fGkAAKAkzs/PM298jgOTZT0UqdhNGXX8+eeftbj++uuv0v4jI1mR9WamnTkAAJTDwsJC5oLn7Oxs aeMRLb739vZ+XPHrsrq9vc3czly3LwAAKIc41Dg8PGycVUXXg1RHRxX+kXEiI+vNrLu7u/bw8OAT AgAABRYdnrJufO3q6rIWKJGUWe26fQEAQPFFR2OjjaD8OqryD52ZmXGaAwAAKiZlF78uT+USiaqY v571c1D2UV8AAFBm19fX9XbkWdcBsWEaKJbKFLujFUOc1janDwAAqmF9fd2JXupSun1FO/Nogw4A ABTPyMiI9uUkOTw8rE1NTckNFEhHlf6xMX8g680tTgBoWQEAAMUSM5ez7uI3q7nc5ubmMq8Hx8fH JTgAAKBgdnZ2tC8ns9jsPDk5+eMzsbGxISgF0VG1f3Cc1Mh6k1tdXfVJAQCAgojiZMp7v4VsuT0+ PtZ6enoyfy4iUQYAABRDbGDu6urSvpxMOYQYZxYb4HX7KqbKFbvjg/nHH39kusnF77+4uPBpAQCA Ajg5Ocmc2BgYGKg9Pz8LXslFO7qsn41IlMVYLAAAIP8mJiYyv/NPT08LXEVdXl7WhoaGjDoruI4q /qPjxEZKCwvJLwAAKIbT09N6AbvR9/34/VRDzF7Luh6cmZkROAAAyLmDg4PM7/rd3d02t1ZQtKyP Ge2NHI7V7Sv/Klnsjl0Y7+3U0M4cAADKsXhdWFj4cPEaC1yqIxJZKW0N41Q4AACQ3/f83t7ezO/5 USCnWo6Pj+sHXHX7Ko+Oqv7DozVB1nbmcZ2fn/vUAABAgVxdXb252TWSIVEUp1o2NzczrwVj3nfM /QYAAPJncnIy8zt+dH2ieqJzl1b35dJR5X/8yspK5g90JMm0MwcAgGKJ7k5bW1u1b9++Oa1L3fDw cOb14Pz8vMABAEDOHB0dZX63j7Xh3d2d4FVQnNKO9vW6AJRHpYvdUbTO0qrg5VpfX/fJAQCAArq9 va2Nj4/bxU/t5uZGty8AACi46NTV19eX+b1+Y2ND8Cpsf38/ab67bl/51FH1AJyenmb+QEdCJBIj AABAMe3t7Zm5RX1ee9b1YGyY1voeAADyYW1tLfM7/djYWL37F9WW0vo+1pDkT4cQ1GqLi4tJN0MA AACKKxJcb81zf+9aXV0VPAAAaLPLy8taZ2dn5vf5i4sLwaN+qDXl83N2diZ4OdMRp5Tj2t3drWwQ UttcVDlmAABAMUUb7lj/vFxVb8sdiYqs7czj90diDQAAaA8bV60HmyHGFuv2VXwdLz+cra2tSgci pT+/090AAEDR/D7KKX5ddSndviKxpvUhAAC0x+bmZlKRsurv8NaDv0rdNKGdeb4odv9kYmKioQ9x tDWIORDPz88+QQAAQKFIbvzb4+Njrbu7O3OCY2dnxwcKAAC+WLSf/vbtW+b395OTE+tB68F/SW2H r9tXfih2/+Tu7u7DBMfo6Gjt+vraJwcAACgkyY3Xff/+PXNyIxJssY4EAAC+TtRpsr67Ly0tCZz1 4JtS2pnHiXCHYvNBsfs3h4eHb85ki9Pc2tQBAEB7xUyxaDttRlYayY23TU9PZ05wRIcw60QAAPga b9Vw3rt6e3utH60H32UGfLEpdr/i93bmIyMj2hEAAEBODA8P19/T+/r6asfHxwKSkeTG225vb5Pa me/u7goeAAC02MPDQ62npyfz+/rR0ZHgWQ9+6OzsrH7wNctnK36/+mH7KXa/ItqUxwc0WtJtbm7a pQ8AADkR65bfF5ezs7P1pAeNkdx4XxSusybPurq66nO/AQCA1pmZmcn8rh7dm7AebNT8/Hzmz9j4 +Lg6Ypspdr/h4OCgdnNzIxAAAJAT0b78rV3W0ZbOIr0xkhsfi2RF1gTHwsKCwAEAQIvs7+9nfkeP rk339/eCZz3YsGh3H/kF3b6KRbEbAAAohJf25e9dsQvbCdv3SW58LNqZR6evrAmOk5MTwQMAgJy8 n8ehRqwHs4pxaVnbmcfnMz6ntIdiNwAAkHsxXijL7v3v378L2hskNxrzWsv8j66YIx8nAQAAgOaZ mJjI/G4+OTkpcNaDyVLamUebfdpDsRsAAMi11F38V1dXgvcKyY3GxMy1wcHBzJ+71dVVwQMAgCY5 OjrK/E7e1dVVe3h4EDzrwWRZ25nHpvvDw0OBaxPFbgAAINemp6czJzdmZ2cF7g2SG427uLjI3L6u s7PTRgsAAGiC1PnJ0RkM68HPanRO/NzcnM0VbabYDQAA5FbsjE7ZxX93dyd4b5DcyCZOamf9DMZ8 +TgZDgAApEtpJT02NuZd3HqwacbHx9/8rPX399fne9N+it0tcn5+Xr8Ru6kCAECa2Bnd09OTOblh sf4+yY3sRkdHnSYBAIAvFEXErF2WbHy2Hmy218aqxedyeXm59vj4KEA5odjdZNFWY3Fxsd66LuK6 vb0tKAAAkCBlF7/25R+T3Mju5uYm89z4SIBcX18LHgAAZJTavnx9fV3wrAebbm9v70e8hoaGjK3K IcXuJjo6Oqr19fX9a17b5eWl4AAAQAYnJyeZd/F3d3fX7u/vBe8Dkhtp1tbWktqZPz8/Cx4AAGSw sLCQ+d17ZGREp13rwZaZmpqqd++yvssnxe4miPaKMYD+rWRctLwDAAAaE63AUnbxHxwcCF4DJDfS xOmSmMmmnTkAALROHB7MuvE5fr9Dh9aDVFfHn3/+WYvrr7/+Eo0E0b4g5kB8dLON3wcAAHwspX35 5OSkwDUoTr/H+uTlchq+cZEIypp4i/bn2pkDAMDH4mR2tInOuh7c2NgQPOtBKqxDCNLEUPqxsTEJ DgAAaKKU9uXx+83M4qssLi5mTr6Nj49rqQgAAB+ImdtZ37WjOB5dmIDqUuxOlJLg0M4cAADeZhc/ RZDaZt/oMAAAeNv5+Xmts7Mz88bni4sLwYOKU+xOFDuFUhIc2pkDAMDrUnbxDw8POzHLl/t9zl2j 3b7u7u4EDwAAfhP1lv7+/szv2Kurq4IHKHZ/xvHxceYWi93d3WYgAADAb1J28RsVRDuldPuKUVgA AMCvlpeXM79b9/X11bsuQVGcnZ0JQosodn/S9PR05pvw7OyswAEAwP/EyeyUXfy7u7uCR9uktjPf 3t4WPAAA+J+bm5v6Ruas7cuj2xIUQWzSHxkZqW/wv7q6EpAWUOz+pEhwdHV1ZU5wfP/+XfAAAOA/ 1tbWMr9Pj46Oal9O26W0M4/1YyT0AACAWn1tl/Wden5+XuDIvWjPHx3Bfu4QPTAwIJfRAordTbC/ v5/5ZqydOQAA/LdYmHU0UPz+y8tLwSMXZmZmMq8HJyYmBA4AgMrb3NzM/C4d3ZUeHh4Ej1w7Ojqq t9p/7TO8sbEhQE2m2N0kMXtNO3MAAMjm7u6uXvjL8h69uroqcOTqM5zS7Wtvb0/wAACorJT25XFp X06evXaa+/crPve3t7eC1USK3U0SCY6UG/Px8bHgAQBQeTF/u5GC4dDQUO35+VnAyJUYU5XSzly3 LwAAqmpqairzO/TCwoLAkVtnZ2dvnuZ+LbehnXnzKHY30fb2dlLLjZj7DQAAVdfIKW+7+MmrlHbm 8WcAAKBqdnZ2Mr879/T0aF9Obq2trdU6OzszfaajpkhzKHY3WezGkOAAAIB0ccr7ta5JdvGTZ3FK u7u7O/N68ODgQPAAAKiMaN+cMgbIezN5dnJy8m7r8teuKI5fX18LXhModjdZfDBT2plH2zsAAOC/ IgHy8ylvu/gpgtQTKrp9AQBQFePj45nfmWNtqOUzeTc3N5f5sz02NiZwTaDY3QIbGxtacAAAQJPe rWO3c+yShiKYnJzMvB6cnp4WOAAASi9lFGx0T4ouSpB3sYm50Znd2pk3V0ccq48rWgXSHLHDaHBw MPMHOnZ9AAAAv7IptLnOz8/rC/CXK35N86S2Zdzf3xc8AABK6+bmJqkrrvbl1oNFcnp6mrmdeawf 7+7uBO8TOl6CubW1JRpNdHFxkXkYfVzxRQAAAGjl4tsapLX29vacWAEAgJ/MzMzogGQ9WAmzs7OZ P+vRIYx0it0ttLa2lvkD3d/fX3t+fhY8AACgJSQ3vkbMXtPtCwAAavXT2VnfjeO0q82g1oNF9PT0 VB9dnPUzH5umSaPY3UJRtM7Szjx28h8dHQkcAADQMpIbXyO1nfn3798FDwCA0oixVL29veYYWw9W SsoGj2jzb4NHGsXuFru8vGxoDsXU1JRZhAAAQMtJbnydzc3NzAmOSARaGwIAUBYp7csnJiZq//zz j+BZDxba/Px80mef7BS7v8Dy8vKbH9xoZeBmAgBAWV1fX9dPuJIfkhtfK6Wdecx4AwCAokttX353 dyd41oOFF5uYU9qZx/eGbBS7v0D05x8YGHh1Htvj46MAAQBQWlHoi05HZk/lh+TG14pEXSPdviQ4 AAAok2jHHKNbs74H7+7uCp71YGnE6OI//vgjczvzm5sbwctAsfuLRDvzzs7OH7O5JfsAACi7mLH2 ezsuO/TbT3Lj68V624kWAACqZHp6Wvty60H+Iw6+Zv0uTE5O+i5koNj9hVZXV+s3eKe5AQAou9iF /NppVqe8209yoz1GR0czJzhixhsAABTN4eFh5tOscVjQZk/rwTKKdua9vb2Z14NxgIDGKHZ/odiF YScGAABVEDvyP9qxHws+vp7kRnvE/PqXbl9ZrpOTE8EDAKAw4rBfX19f5vfejY0NwbMeLK3Y9J/1 OxGHBWIdyccUuwEAgKba2dlpaOEW431ixz9fS3KjfdbW1jInOCJRqDsYAABFMTs7m/mdd2xszEFB 68HSGx8f19q/RRS7AQCAprm9va3PGs6yeItRPxZvX0dyo33icz40NJQ5wRHfEQAAyLvj4+PM7cvj 9GqMwcJ6sOzu7+/rm/6zfD+iQK4r3scUuwEAgKb5qH35a9fU1JTAfSHJjfa6vLxMamd+cHAgeAAA 5FYU5Hp6eswlth7kHY22M49NI/HdcDCgMYrdAABAUzTavvz3VuZ3d3eC94UkN9pvfX096buinTkA AHk1MzOT+R03Tq0q5lkPVk1s+H/vezEyMlK7uLgQqAwUuwskbvq7u7u15+dnwQAAIFeifXm0n8ua 3IhdzXwtyY18rO0GBwczf18WFhYEDwCA3Dk6Osr8bhvdjmx8th6sorfGv0VOZXNz0waQBIrdBXF9 fV3fzRE/q9XVVQEBACBXXt5Vs1zR8twi7utJbuRD7NTPOs8wrkgkAgBAXkT78t7e3szvtRsbG4Jn PVhZUdT+vctBFMFJo9idc5H8W1tb++WUTCREtDAAACAv9vf3Myc2Yhfz/f294LWB5EZ+rKysZP7u xBzESCgCAEAezM3NZX6nHR4etvHZerDy4nsQHQ5i44eOzp/T8eeff9bi+uuvv0QjZ2IXx+jo6KsP g/7+/trT05MgAQDQVlGwjlnCWZMbMd+b9v3Mon38y2XTQftEQiOlnfns7KzgAQDQdt+/f8/crSh+ /9XVleBZD1ZedHT2XWiODiHIp+3t7Q9nHi4vLwsUAABt9dbmTO3LoTGp7cxPTk4EDwCAtoluQ9F1 yMZnoN0Uu3MmdnKMjY01/GA4OzsTNAAA2uL3GVONXLGh0xwq+FVKO/O+vj7dvgAAaJvJyUkbn4Fc UOzOkfPz8w9Pc2tnDgBAHsQmzazvrnFFByPgV9HOPNZ2Wb9PCwsLggcAwJc7OjrK/O4a3Yxubm4E D2g6xe4ciR1NKfPaFhcXBQ8AgC81PDyc+b11ZmZG4OANp6enSe3MDw4OBA8AgC8Th+96e3szv7eu ra0JHtASit05k5rgOD4+FjwAAL5EzFjL+r4as9zu7+8FD94RG5lTvlu6fQEA8FWmpqYyv7PG6Fbt y6H5Hh4eBKGm2J1L6+vrmR8WAwMD9dZ3AADQSqnty50+hY9F0TqlnfnS0pLgAQDQcvv7+5nfVWP9 qH05NN/h4WGtu7u7trW1VflYKHbn1MjIiHbmAADkSuzEHxoa0r4cWuji4iKp21fMTQQAgFaJTl1R WMv6nrq9vS140ER3d3e1iYmJH9+xWD9WfUOJYndOpSY4tDMHAKBVUjoQaV8O2cU8w5Tv2uPjo+AB ANAS4+Pj2pdDm0V3ha6urn9910ZHRyv9XVPszrGVlRXJRAAAcmNhYcFmTPgCqV0UlpeXBQ8AgKaL dslZ3007Ozu1L4cmidPc0TXvvUOym5ublY2PYneOxQzumMWd9SESSUgAAGiF09PThmcKz83NCRgk urq6qicIs64HT05OBA8AgKaJw3VxyC7re2l0KwI+b29v79XT3K9tMLm8vKxkjBS7c+78/DypnbkE BwAArfL09FRbWlp69z1VS2X4vNiZr9sXAADtlNK+fHJyUvty+KQ4zR2jAIwO+JhidwFEK7qUBMfD w4PgAQDQMkdHR7Xe3t5X30cPDg4ECJpgeHg4aTYiAAB8Vsrmy2/fvtWLdMDnpHZV2NjYqFysFLsL IHZhNNoq8udrdnZW8AAAaKnYYBntyn9+D52YmBAYaJLb29t6wjDrenB/f1/wAABIljpWZ3d3V/Cg SQ4PDzN/B+N7e319Xak4dUTrwbjcgPL/YElJcMRpGwAAaLV474wdx3bx51+MSurr6/txxa/Jt5QT NTHTzXcRAIBUKe3Lq9pC2XqQVoqDrb6L7+t4+YdvbW35xORctB7QzhwAgLyK904L5fw7PT39Zc0Q vybfIkkxNDSUeT04MjIieAAAZJZSi4jNllU7TWo9yFd4enqqb0zQzvxtit0Fk5Lg0M4cAAB4IblR TJE4jK5s2kgCANBKsYE5pX35wcGB4FkP0iLx/UppZx5do6tAsbtgLi4ukh402pkDAABBcqO41tfX M68FY7TAzc2N4AEA0JDh4eHM75zT09MCZz1Ii83MzGT+bsYB2ufn59LHRrG7gNbW1jJ9mGO2xu3t rcABAACSGwWXMjsxEpZmJwIA8JGUzZXd3d21+/t7wbMepMUeHx9rvb29mb+jy8vLpY+NYndBxXD5 jz7A0eIuCuOSGgAAwAvJjWKLjcxxWls7cwAAmim6yqaMzTk+PhY860G+SHzfUr6nMZ6gzBS7Cyra 0L2X4IjWBJeXlwIFAEDDYiYw5Se5UXyxfk9pZ+47DgDAa56enmqDg4OZ3zFnZ2cFz3qQL7a0tJT5 u9rf318/GV5Wit0Ftrm5+epp7vj/O80NAEAW379/r79LrqyseJcsOcmNchgdHc2c4Ig/4/sNAMDv os1x1nfLnp4e7cutB2mDmMEdxeus39mY+V1Wit0F93OCIz7cduoDAJBV7O6NOWu6BFWD5EY5fNTt 661re3tb8AAA+OHs7CypLfLR0ZHgWQ/SJoeHh5m/s3GdnJyUMh6K3QX3kuCIEzjRagQAALKampp6 tWOQNUI5SW6Ux97eXubkRmdnp80sAADURU0h5YSo9uXWg7Tf/Px85u9ub29v7eHhoXSxUOwugTJ+ MAEA+BofFcvGx8drt7e3AlUikhvlMjk5mTnBEfMYbZYGACCK1mb/Wg9STLGmGxgYyPwdjgMPZaPY DQAAFRXz1X5uX/7eSVDrhfKQ3CiX2Pwcu/OzJjhWV1cFDwCgwqINeUob5Gh7jvUg+XBxcZE0hiDa oJeJYjcAAFTUa+3L37ump6d1FSoByY3y2d3dzZzciISIRCUAQDWlnghdXFwUPOtBcmZhYSHzWnB9 fb1UMVDsBgCACtrf308qjp2fnwtewUlulFPWzSsvLSi1MwcAqJ65ubnM7459fX3eHa0HyaHn5+eG N6/ESKs4DV42it0AAFAxMYO7q6src3JjbW1N8EpAcqOcoutCT09P5u91JDoBAKiO1I3PugJZD5Jf V1dXH7YzX1paqhfGy0ixm9rd3V3p+vMDAPC6f/75pzY6Opo5uTE0NFTaRVHVSG6UV8xdTJnXdnBw IHgAABVwf39f6+7uzvy+uLq6KnjWg+RcHFB47fsbm6KPj49L/W9X7K64+IBH+5FIiFxeXgoIAEDJ bW5uZk5sdHZ21k+DUw6SG+UWcxSzfsej00NsggYAoNxSNj6PjIzY+Gw9SEEMDw//q5PX4+Nj6f/d HX/++Wctrr/++sunoELi4fT7XI7o1W/mBgBAeV1fX9cL19qXV1uc5tjb2/txxa8pj1jTxYbmrN/z 6elpwQMAKLF490/Z+HxzcyN41oMUxEs78+jgUPbT3D/r8KOvnvPz83obytceXvPz8wIEAFBC0b78 9x2+je7ijz8LFEckNVLame/u7goeAEAJRaeu6OajfTmUX4wtrlrnLsXuCokkZTycPkp6nJ2dCRYA QMmsrKxkTmwYdQPV+s5/+/at3gECAIDyiLpASvvy2Cxt4zNQBIrdFRG7OBp9oA0MDGhnDgBQIrGZ MeWU5/b2tuBBQUViMkZVZf3ex7pRUhMAoDxiLFVK+/JohwxQBIrdFXBwcFDfoZ/lYRbzvAEAKL7n 5+ek+b3j4+MKXlBwcUo761owrvX1dcEDACiB6NQVheus74NbW1uCBxSGYncFXFxcJJ3kqdLwegCA slpYWEhqZVy1+U5QVpubm0kjDLQzBwAotujeGl1cs74LTkxM2PgMFIpid0UsLy9nfqj19PTU7u/v BQ8AoKD29/czvwPGFX8OKI+hoaHM94FogW68FQBAcUX31pSNz7e3t4IHFVe0zc+K3RURO7FGRkbs 4gIAqIjYtNjV1ZX5/W96elrwoGRi3mJKO/PoDAEAQPEcHR0lbXze3t4WPKiwqAfOz8/X7wdnZ2eF +XsrdldI7MhKSXDs7OwIHgBAwYyNjWV+7+vt7a09Pj4KHpRQrOtSEp6np6eCBwBQILGm6+vry/ze Nz4+7uAbVFiMRB4eHv5xT4j7yMPDQyH+7ordFbO2tpb5IdfZ2Vn/kAMAUAwpM3rjOj4+FjwoscnJ ycz3he7u7trd3Z3gAQAUxMupzKzvfEaaQnVFHilqgb/fG2ZnZwvx91fsrpjYmTU6Opr5YRcz3uzq AgAohr29vcwdfVZXVwUOSi51vEHMewQAoBhrwZSNz/v7+4IHFXRzc1MfZ/ze/eHg4CD3/w7F7gqK Xfkp7cwXFxcFDwCgIK6vrxtuZR4bG5+fnwUNKuDk5KT2xx9/ZF4P7u7uCh4AQI6l5v2LcnITaK7t 7e2GNkPHfSXv3b4UuysqEhVZH3qRECnSQHoAAP67eHmtFdXPI2uurq4ECipkYWFBa0sAgJL56HTm a1d/f39hZvICzfH4+Fjf5JLlXhEdo/Pc/Vmxu8JmZmYyP/x6e3vrXwQAAIrj8vKyNjAw8Or73c7O jgBBxUQnh7fuCe9d0S3CeCsAgPyJebsph9tsfIbqiRzRe4ci3rrW1tZy+2/qiBtaXFqSVU/s2Ird +ea1AQCUXxS31tfXf2lfPDIyonBVQefn57W+vr4fV/ya6klNcKyurgoeAECOxAirlPbleS5cYT1I a21sbJSq+3PHy19ya2vLT7eCYl5b1g+0E0AAAMUVBa5Y0EYy5ObmRkAq6PT09Jd3+/g11bS8vOwE EABAgcXm5cHBwczvdDY+Ww9aDzI+Pl6a7s+K3dQWFxczf6AjOXp7eyt4AAAF9PT0lNvduLSe5AYv ouPD0NBQ5vVg/Jm4jwAA0F4puf3o7mPzovWg9SBR4+vq6sp8D4n7Tt4odlNPcMROLvPaAACg/CQ3 +Nnd3V1SgmNpaUnwAADaKNpP/zymqtFrf39f8KwHrQepOzw8TOr+fHBwkKt/h2I3danz2ra3twUP AAAKRHKD38WYqpQEx9HRkeABALRBdNnp7+/P/P42PT3tAJv1oPUgv5ifn898L4kN03kajafYzQ9R uM7yYV5YWPBgBACAgpHc4DXRuass89oAAMpuZmYm87tbT0+PdzesB/mXh4eH+v0h6z0lZn7npUao 2M0vGmlnHgkNO/gBAKCYJDd4Teq8tjgdBADA19nd3dWVB+tBmur4+DhpLMLGxkYu/v6K3fwiEhzd 3d3v7tSI3wMAQHs8Pz/XO/LosEMqyQ3ekjqvLRKuAAC0Xuo40sXFRcHDepB3raysZL63RIE87kvt ptjNv+zt7b36gZVUBQBov0hSxPvZ5ORk7f7+XkDITHKD96TMa/v27ZtN0QAAX6CRzqy/XwMDA9qX Yz3Ih6L+l3KPGRwcrD09PbX1767YzatiHvfLZ2N4eLh2cXEhKAAAbfZ7W6loORz/P8hCcoP3pM5r m5iYsDkaAKCF1tfXC3vqEutBiuHm5iZpvFXUFNtJsZtXxU6vmM0du/qjVSYAAO0Vu2RjR/5ri4p4 Z7NTn0ZJbvCR1HltkYAFAKD54jCa9zOsB/kK0eU5ZbzVyclJ2/7Oit28KXb0AwCQD3Nzcx+2pru6 uhIoPiS5QSNS5rXFdXZ2JngAAE0Uefq+vr7M72Xj4+M672A9SJK4f2S950SHsHbVFRW7AQAg5/b3 9xtuUbexsSFgvEtyg0akzmuLjTftntcGAFAmk5OTSe3Lb29vBQ/rQZLc3d0ljbeamZlpy99XsRsA AHLs+vo687ykSIbc398LHq+S3KBRRZ3XBgBQFjs7O0nddnZ3dwUP60E+Jet4q/i9BwcHbfm7KnYD AEBOxcnKwcHBzImN/v5+M7x5k+QGWaTOa4uOFAAApEs9WTk7Oyt4WA/SFPPz8w3dd6IrWBzWaBfF bgAAyKm1tbWkdnXn5+eCx5skN8gqZV7bt2/f6ifDAQDILjY+Dw8PZ34H6+3ttfEZ60GaJkZUxYGK 9+47S0tL9XtWOyl20zKxi2NiYqJtA+kBAIosCtadnZ2ZkxtmdvMRyQ2ySj1VNDY21vakBwBAEa2s rCR11zk8PBQ8rAdpqouLi1fbmff19dVOTk5y8Xfs+PPPP2tx/fXXX35iNE20uoud/C8JDgAAGtfI ztnXrthoqLDER2Ke+97e3o/LfHcaEUmMLPPaXq7V1VXBAwDI4Pv370nvXVEgB+tBWuH3zoPT09O5 Ouja4UdEM0Vidmpq6l8P2ih+AwDQmLm5ucyJje7ubotUoKVSTxg5LQIA0JjUjjqjo6M2PgMt8zJa IToQ7u/v5+7vp9hN08RO/5gJ8trDNr4AZkcCAHxsZ2cnqZi0u7sreEBLRYJjaGgoaXZkbIwGAOB9 MzMzmd+1urq6ajc3N4IHtFTcZ66urnL5d1Ps5tMi4REtDD5qrTIwMGB3GQDAO2IXfyQqsiY35ufn BQ/4EpeXlz9GVrlPAQA0T+rG562tLcEDKk2xm0+JhOzIyIgEBwDAJz0/PyedmIwNhU5MAl8pEqoS sQAAzXN9fZ20oXBiYsIBM6DyFLtJdnt7W58NmfUBfHh4KHgAAL9JmdMdnXXilCXAV0tpsRnjrSKR CwDA/4uNz7GJOeu7Vcz2vr+/F0Cg8hS7+ZTp6enMD+EokJshAgDw/46Ojj4cCeOUJJAnj4+Ptb6+ vsz3rehgEQldAAD+a2FhIalrzvHxseAB1BS7+aRIcPT29mZ+EEfrcwAAarWHh4ekOd2Tk5Pa1QFt dXFxkbRRZ3l5WfAAAP7j4OAgqdC9vr4ueEChRA5rdXW1fuCj2RS7+bTT09OkB/LKyorgAQCVf9GP GWspnXK0qwPyIArXTiIBAGQXa7qUMaHRKcfGZ6BIYizy+Ph4y3Jait00RewkS0lwfP/+XfAAgMqK Ha3eoYAii0RrJFyz3seio8Xd3Z0AAgCVNTU1lfkdKrrqXF5eCh5QGLu7u7Vv3779ci8bGxtr6v+G YjdN41QSAEDjYhxMyi7+xcVFwQNy5fr6OmkcQ4y3cioJAKiitbW1pI3PW1tbggcUwtPTU21ubu5L xjEodtM0UbTu6ekxbxIAoEFxqnF4eDhTu7rn52eBA3Jnf3/fvEkAgAZcXFzUOjs75dGB0jo7O6v1 9vZ+eF87OTlpyv+eYjdNFYPlUxIcsZMNAKCKIlkRM2+jHd1770uRDLm6uhIwILfe27X/XivO8/Nz wQMAKiE6fA0ODmZ+Z4qikREwQBFsbGw0vKGnr6+vfgL8sxS7aToJDgCA7GI363ttzbe3twUJyLXY vJOSvB0YGGhKggMAIO9mZ2czvytF0ShOSQLk3czMTOZ73PT09Kf/dzuiyBhXDAiHZogkRezGyPqB 1pYTAKi6GAsTL/mtePGHF7HJNN7XXy6bTmmmmN/97du3zOvBhYUFwQMASu3g4CCpK+re3p7gYT1I IcT9KuU+99kDHh0v/6GtrS0/BZom5o581IrztStOhQMAVF20fHp5l+rp6ak9PDwICk1zenr6yzt4 /BqaKTbTpyQ4Yu43AEAZRQvy9zp5vTenG6wHKZLXDnE00sEiNk6nUuymZSJJm5Lg2NnZETwAoPJi d3V/f3/t+PhYMGgqyQ2+wtTUVOa1YJwIv7m5ETwAoFRi1MvY2Fjmd6PY+GxON9aDFM3j42NS9+f4 M/FnUyh201Kx8ywlwfGZHRwAAGURSRFoNskNvkLq6aUYb+XeBwCUycrKStKhsJOTE8HDepDCfs5S uj8vLi4m/e8pdtNSt7e3ta6urswf6IGBgfrsbwAAoPmLTskNvkJ0pkhJ7EZCGACgDI6OjpLeh1IL PmA9SF6sr69/WfdnxW6+5IGedQdHzO5+fn4WPAAAaDLJDb7S8vJyUoIj1pEAAEWWehBseHhYbhzr QUohZYRD3Devrq4y/e8odvMl1tbWGh5Cv7+/L2AAANAikht8pUjURueurAmOaIEeCWIAgCKKsSyj o6NGfGI9SKXd39/Xenp6Wt79WbGb3DzcBwcHM+/WAADIq5ubG0EglyQ3+GqxzouNzSnzu423AgCK KLW7TUr7XrAeJM/Ozs6S7ocLCwsN/28odvNlYgdH7M5/q225JAYAUBaxEz/aLk1MTNTfgSBPJDdo h0jcpiQ45ufnBQ8AKJTv379nHusZ18zMTP3QGFgPUjaLi4tJ68HDw8OG/vuK3XypaFH+8wc1Hvrb 29sCAwCUxu8te6Nd0/HxscCQG5IbtEsUrlMSHCcnJ4IHABTCewe+Pup66jAY1oOUVeTKhoeHk0Y7 NNIRWrGbtiU4tC0HAMpoZWXl1Rf09fV1u/TJBckN2iXugdGaPGuCIzYN3d3dCSAAkPt3nejulbK5 7+LiQgCxHqTUbm9v68XrrPfHKJJ/lE9T7KYtD/3V1VU71QCA0onTh++1qxsdHdXWnLaT3KCdIpGb Mr97ZGSkfhoAACCv3tr4/NEVG6PBepAqiO7PKWMelpeX3/3vKnYDAEATxA7VRtrVxe85OjoSMNpG coN2Ozg4ML8bACiVWOOlFHCmpqZ0AMN6kEpZWlpKWg/GOvItit0AANAEY2NjmV7S4+XeKUXaQXKD PJidnU1KcOzu7goeAJAr19fXta6urqRRLQ8PDwKI9SCVErmwgYGBzLO7v3///uZ/U7EbAAA+KbVd XbRvgq8muUEexFirwcHBzPfNSHJEQhkAIA/iVHaMW8n6ThOnwM/PzwUQ60Eq6fLysuHxVnGP/WgN qNgNAACfEDtLU9rVzc3NCR5tIblBXkSCI+X+GacAolgOANBuqe14t7e3BQ/rQSqtkfndi4uLDXVF VOymkM7OzmoTExNafwIAbXV3d1dvPZdSqHl8fBRA2kJygzyJtuQpCeKFhQXBAwDaKubHpmzcm5yc NKcb60H4j+Xl5Tc7eu3t7TX83+mIIndcf//9t6hSCPF5fWlv4EQUANBOsfkua2Ij3mOurq4Ej7aJ jRaR0Hi5bLyg3aanp83vBgAK5fb2ttbd3Z00p/v+/l4AsR6E2n9HQQwNDf1ynxwdHa3d3Nxk+u90 CCVFugnHrrffXxB2dnYEBwD4cqurq0nFmSw7UwGqIFqSR8cLsy4BgKK8u/xenGn03SU6lgLw/+JA yMvmoZWVlaSRVYrdFEIkMN5KfkQ7g4+G0wMANNPR0VFSuzptdwFeF/O7Xzp4md8NAORZzJBN2fhs lCzA646Pj+u5tlSK3eRenNz+KOkRCQ5zTgCAr/Dw8JA0pzv+jPZgAG/b3t5OShzPzMxYDwIAX8Kc boD8Uewmt2J3fszkbvSFYX5+XtAAgJaK5ETMDtJqF6A1Xhtd1ci1sbEheABAS0Wr3egymtKJxsZn gNZR7CaX7u7ukma27e7uCh4A0DKxuS6lCBOnFQH4WGx67u3tTbrXnp6eCiAA0BJRrO7v70/a+Bzj WgBoHcVucun5+bk2PDyc+eUh2p2b3w0AtMLe3l5S8WV6elrwADI4OztLmt/d19dXHzUBANBss7Oz SevBGNEJQGspdpNbt7e3te7u7qS2MHEaAACgWWIzXUq7upjTrfACkF0khlMSyuPj4+ZhAgBNFZ26 Ut5LYkQnAK2n2E2uHR0dJZ+gkuAAAJohNtGldJwxpxvgc1JPUK2urgoeANAUMSYl1nY6zgDk0/39 vWI3+be0tJSU4NjY2BA8AODTpqamzOkGaINIEEeHjJR7sM1GAMBnRQGlt7c383tIdAUzpxug9WIE Vn3NKBTkXZzQHhoaSkpwxMlwAIBUMValq6sr8zvIzMyM4AE0Qeppqhhv9fj4KIAAQJLISY+Ojtr4 DJBTW1tbtc7Ozv/ee4WDIri7u0uakxkzv+PPAgCkioJ3liSHdnUAzbW5uZmUaJ6cnDTeCgBIsr6+ nvT+ERufvX8AtE6MG/zXyCthoShS53cPDg7Wnp+fBRAASBbJirm5uYY22kVxHIDmSh0pEYlqAIAs jo+PkzrLRHdSnWUAWufm5qZe8/vXPVhoKJLFxcWkBMf8/LzgAQCftr+///8tkoxQAfgyselobGws 81owEtXmdwMAjUodZRVdSa+urgQQoEUiJ/dmB+hY+MW1u7srUuReJDiGh4eTCt47OzsCCAB82lu7 SNfW1gSHQojCX7Tbf7kUAimK+/v7Wk9PT+a1YPwZXTcAgI9Ed9DU3PPh4aEAYj0ILXRwcPBq142B gYH4v//9RQzyhiK4vr5O2l0Xp7AuLi4EEAD4tJgP9HNL3WhXZ2wKRXF6evrLe3L8Gori7Ozs3Q4b 77UVdZ8GAN6T2lV0dXVV8LAehC+wsbHxy+d3Zmam9vDwoNhNMcVOuZQXj/7+/voHHwCgWS/Z0UIp NuNBUUhuUHR7e3tJ68HZ2VnBAwBeFe1xU+Z0x5gVG+qwHoSvMzk5Wb9fb25u1rtBB8VuCmthYSEp wREvIC9fAACAz7KRjqKR3KAMfu6ukeWKQjkAwM9iVFVKJ9EYlWI9iPUgfK0Yb3V5efnL/0+xm0KL HRzmdwMAQOMkNyiDx8fHeueulPFWPvMAgHcKrAetBykPxW4KLeZl/m/4fMPX3Nxc/c8BAEAVSW5Q FjFCIkZJpJzCitMAAAATExNJh6mifS5YD0I+KHZTeOfn5w3NU4nfE3M1AQCgyiQ3KJPU+d0x3goA qLaVlZWk94jZ2VljMrEehBxR7KYU4vP73gtIb29v7fj4WKAAgB/iVJ/d+FSR5AZls7S0lJSojgQ3 AFBNBwcHDR2g+v0aHBystz4H60HID8VuSmNhYeHVF5CRkZHa7e2tAAEAP8Qu/DjVF+8Kk5OTkhVU iuQGZb6nZ7329/cFEAAq5u7urtbV1ZX5vSHGp8QYFbAehHxR7KY0IsExNDT0y406CuBaygAAv1tc XPzlnaG/v792dXUlMFSC5AZl9PDwUO/olTVpHYnuy8tLAQSAinh6eqoNDAwkbZI7OjoSQKwHIYcU uymVOMHd3d1d6+zsrM9uAwD4XZzie61dXbw/OOFHFUhuUFaRgE5pR9rX11cvlgMA5RedvVIK3bFh GqwHIZ8Uuymds7Oz2sXFhUAAAK++J0RR+70kxvz8vM4wlJrkBmW2vr6elMCemJhw7weAkltdXU16 T4gxmc/PzwKI9SDklGI3AACVEO3qGm1xOzw8XO8YA2UkuUHZTU1NJSWyIwEOAJTT9+/fkzrA9PT0 1Gd8g/Ug5JdiNwAApRen9bK2q4s5ricnJ4JH6UhuUHafmcUZiXAAoFxeRl9mfS/49u2bDqJYD0IB KHYDAFB60Zo8pegxPj4ueJSO5AZVcH19XU9QpyS1488CAOVgExxYD1J+it3wivv7+9rNzY1AAEAJ 7OzsJCU2ouV5vBNA2Uhu4P7//hUJ8cfHRwEEgBJIHW8SG6bBehCKQbEbfnN1dVXr6+urJzgeHh4E BAAK7OzsrNbZ2ZmU3Dg/PxdASklygypJ7ewRifEYgQEAFNfm5mbSe8DQ0FD9RDhYD0IxdESRO66/ //5bNKi83d3dX1rdebEBgOK6u7ur9fT0JCU34jQglFWcWI2ExsvlBCtlFgXrkZGRpGfB+vq6AAJA QcV7bspIk5jtHTO+wXoQiqNDCOC/CZCVlRUtawCgRM/21OLGwsKCAAKUSIykiNEUKc+E4+NjAQSA golidRStsz73//jjD6dcAQpIsZvKi5Pbk5OTTncBQImktq0dHR2tPT8/CyBAycRoipSxFl1dXbWb mxsBBICCiPVcrOtS1oNGvQIUk2I3lfYyn7uRXX3mdgJAMWxvbyclNqLleZz+A6CcDg4Okp4Pg4OD tYeHBwEEgAKYnZ1Net7HYajoEAZA8Sh2U1mHh4eZ5rbY0Q8A+Rct52KTWkpyQ7s6gPKLURUpz4ix sTEJcADIufX19eSNbdH9E4BiUuymkmJHf0oivL+/v/b4+CiAAJBDn5nJGqfBASi/KFiPj48nPSuW l5cFEABy6ujoKCnf64ATQPEpdlNJMbslduanJDimpqbs6AeAnIld+MPDw0nP9pjvDUC1nhmpm6Ni 4zQAkC/X19e17u7upGf78fGxAAIUnGI3lfWZ018rKysCCAA5EpvRUp7pIyMj9U1wAFTLxcVFrbOz M/NzI0ZhxZ8FAPIhNrENDAwkrQc3NjYEEKAEFLuptEhSpM71jNY4AED7RQvylGd5T09P7e7uTgAB Kmpvby/p+REnx25vbwUQANosum9OTEwkPc9jrInunQDloNhN5aUmOOIUgB39ANBeUWxIOZkXf+bs 7EwAASpuYWEhaT04ODhYe3h4EEAAaKMYSZXyHI+T4I+PjwIIUBKK3fAf0ZY85cUo2qBHO3QAoH2i 20q0lc3yDP/+/bvAAVA/0RUnu1LWg3NzcwIIAG2yu7ub9PyOtWPM+AagPBS7ofbfBMfo6KiWNwBQ UFdXVw3PaVtdXRUwAH6IDcwx2iJlPbi+vi6AAPDFzs/Pkzp8GU0JUE6K3fA/keCIk9opL0nLy8sC CABt9vT0VJucnHz3mR3z3GxSA+B3l5eX9VncKetB3UIA4OvEqezUZ/bGxoYAApSQYjf8JBIcWdug vlxbW1sCCABt9vz8XG8ra74qAFmdnZ3V/vjjj8xrwfgzFxcXAggALRYbnGNdlzp+xMZngHLqUKiD X52cnCQlOKJ1jgQHAOTD3t7eL23toj3tzc2NwMB/nJ6e/vIeG78G/itOfKUk0KNL2O3trQACQItE ofqjTl5vXSMjIwrdYD1IiSl2wytSExyRSJfgAID8LODi2WxDGvz7uyG5AW+bmZlJWg8ODAzUT5wB AM23uLiY/HzW4QusByk3xW54w9LSUtILVH9/vxcoAMiJ+/v72vHxsUDATyQ34H0xEiMS4ynrwSiU AwDNtbOzk/RcjnGVMeMbsB6k3BS74R0TExMSHAAAlIrkBnwsOnb19fUlrQfX19cFEACa+O7684iq LNfR0ZEAgvUgFaDYDe+IFnSDg4OZZ8BoZQ4AQF5JbkBjzs7Oan/88UdScn1vb08AAeCT7u7u6qOp Up7FKysrAgjWg1SEYjd84Orqqtbd3d3QS9TU1FS95R0AAOSV5AY0LrVtahTJLy8vBRAAEj0+PtaG h4eTnsPT09O1f/75RxDBepCKUOyGBjSyoz92C3qJAoDmiWfrxsaG5ys0meQGZH8epSTaow26rl8A kF2sAcfHx5Oev1Egj26dgPUg1aHYDQ2KNnRv7djf3d0VIABo0XN3bm5OwRuaSHIDspucnExKuA8N DUm4A0BGi4uLyRvNHh4eBBCsB6kYxW7IYGlp6ZcHQVdXl4cBALRg4dXZ2fnLM3dsbEzSApr4HZPc gGyilWp/f39S4j1Optm0BQCN2d7eTnrexhoyunMC1oNUj2I3ZBAJiomJiR87BWOeNwDQPNfX17Xu 7u43T8fd398LEnyS5AakiZbkPT09SQn4aIUOALzv+/fvH46SfOs6ODgQQLAepKIUuyGjOFU2Pz8v 2Q4ATXZ3d/fhqbkoMlxeXgoWfILkBnzu+/N795FGrzipBgC8LjY+RxfNlGfsxsaGAIL1IBWm2A0A QNtF95SRkZGGEhnfvn2rHR8fCxokktyAz4mTY6mnzo6OjgQQAH4Th4qii2bKs3Vubs64ELAepOIU uwEAaLupqalMCY0oMjghB2kkN+DzlpeXkxLysWHr4uJCAAHgf56enmrDw8NJz9XYMK3QDdaDoNgN AEBbLS0tJSU24rq6uhJAyEhyAz4vEuuTk5NJz65o0XpzcyOIAHie/ud5OjExkfQ8jRFXnqdgPQhB sRva9CIXif2YRQMAVba/v5/cCtb7K6SR3IDmiJNoQ0NDSc+w+HPPz8+CCEClLS4u6pQC1oPwaYrd 8MUeHx9ro6Oj9e9dzKK5vb0VFAAqu8CKJIW5bPD13z3JDWiOu7u75BmjcZLNswyAqtrd3U3e+Hx0 dCSAYD0IPyh2wxeKRMjAwMAvD5PBwcHaw8OD4ABQKZeXl7Xu7u6kxMb4+LjTcPAJkhvQXDFSI/WZ Njs7q+ANQOUcHx8nF7p3dnYEEKwH4RcdUeSO6++//xYNaKFI6scsmdde0sbGxiQ4AKiM6GrS29ub 3PY1uqQA6eI7FAmNl8t3Cj7v4OAgOWm/vr4ugABURrQfT+3wNT8/L4BgPQj/0iEE0HqR+PjoJc6O fgCqIOab/t7lpNErCuS6oQCQV1G0Tnm+xRVrRgAou+h6mbrxWYcvAN6i2A0tFq11Gt3hv7KyImAA lFZs6pqamkpKbMSmsTgBAAB5Njc3l/Sc6+zsrLd0BYCyio3LqRuf4885fQrAWxS7oUUiob+wsGDu DAD8z+LiYlJiIzaNKQAAUJR14MTERHLB28YuAMooOnwNDw8nPR9jLGSMwgKAtyh2Q4tEGzot7ADg vzY2NpKfi7u7uwIIQGF8dmTHzc2NIAJQGtF6PFqQ2wgGQKsodkMLzczMJL3IdXV1eZEDoDT29vYa Hunx+7W2tiaAABTO9fV1rbu7O+nZ19fXV2/1CgBlMD09beMzAC2l2A0t9Jmdi1HwtqMfgKI7OztL LnRPTk7W28ECQNWegSMjI/X1JAAUWWxeTi102/gMQKMUu6HFHh8fa/39/ck7+s2kAaCo4hmWeqpt aGio3gYWAIosRlSlFrxnZ2dt+gKgsD7T4Wt+ft4zEICGKXbDF7i7u/tUC7v7+3tBBKCQFhcXPfsA qLTPJPsXFhYEEIDCOTo6Sn72TUxMKHQDkIliN3yRk5OTWmdnZ9JL3tjYmNNtABTWxsZGw4mO3t5e XU0AKJ3t7W1tXAGohPPz8+Qc6PDwsBwoAJkpdsMX2t/fT97VODMzY1cjAIUVbVw/SnjEMzISIwBQ Rp+ZW7q7uyuAAOTeZ0ZZDQ4O1h4eHgQRgMwUu+GLxem21ATH8vKyAAJQWKenp7Wurq43n3PR5hUA yizmcKesBWNDWLSEBYC8enx8rA0MDCQ952KdeHNzI4gAJFHshjZImV/6cm1tbQkgAIV1eXlZ6+np +dfzLTaDAUDZPT8/11u0pha8j4+PBRGA3IlCd+rzLTqA6fAFwGcodkObTE1NaWEHQCVFa7u+vr4f z7WVlRVBAaAyPlMQ+PbtW+3i4kIQAciNGLs4OjqanOfUuQSAz+pwWhTaI3b0exEEoKqi4B0t7ubm 5urJEeDrxEiBn98r49fA17q/v0+eaarVKwB54kAPWA9Cuyl2QxvFjv7BwcHkFj8PDw+CCEChn4MK 3fD1JDcgH2K0R5zUTlkPxjrSehCAdltYWEgudG9ubgogWA9CUyh2Q5tdXV1l3tEfs9r29vYEDwCA zCQ3ID9iBndqkWBoaKj29PQkiAC0xdraWvIzbHl5WQDBehCaRrEbciB29Dda8I6WdScnJ4IGQFs5 kQ3FJbkB+RL5mNRiwcTEhAAC8OU+U+ienJy0ngTrQWgqxW7I0UMmTmy/9zIYBfGLiwvBAqCtYpNW tE81LxSK+94puQH58pmiwfT0tKIBAF/mM5u0RkdHa8/Pz4II1oPQVIrdkCPfv3+vz+J+7WWwr69P UQGAtvu5G0l0G7EJC4pHcgPyaXFxMbl4EDNTAaDVYqziR4d13roit3l3dyeIYD0ITafYDTmzs7Pz r5fBgYEBhW4A2u729rbW09Pzr/EaCt5QLJIbkF9zc3PJBe/V1VUBBKBl9vf3kwvdkdtU6AbrQWgV xW7IofX19R8Pm+Hh4drDw4OgANBWkZiInfivJS6i4H1yciJIUBCSG5Bf0Y58fHw8ueAd7dABoNmi w9e3b9+Snk29vb31jdOA9SC0imI35FTsyp+cnKw9Pj4KBgBtFYXu/v7+D5MYu7u7ggUFILkB+fb0 9FTf9Jxa8I4WswDQLD+Pssp6xcboq6srQQTrQWgpxW7IsdjVDwDtFJuuouVco8kMBW/IP8kNKN/z 9+crWsweHBwIIgCf9plCd2dnZ+3s7EwQwXoQWk6xGwCAV0WiPeVk2cbGhuBBjkluQDFEy9e3Rog0 UvA+OjoSRACSvTfKqpFC9/HxsSCC9SB8CcVuKLmbmxtBACCz1EL3yyWxAfkluQHFEQXvmHWaWvB2 og6AFI2Osnrr+WM9CNaD8JUUu6HEYif/t2/fapubm4IBQCYzMzPJhe65uTmjOCDHJDegWM7Pz+sn 5FJP1vmOA5DFZwrdcW1vbwsiWA/Cl1LshpLa29ur76R8+Y7v7OwICgANmZ+fT05sTE1NKXRDzklu QPGcnJwkF7y7urrqBXMA+Eh0+BoaGkpeD66urgoiWA/Cl1PshhL6vdD9ch0eHgoOAO/6TKF7dHS0 9vz8LIiQc5IbUEyfLXhfXFwIIgBv+uwoq+XlZUEE60FoC8VuKJn4Lr9W6H65dnd3BQmAV62srHyq 0P3w8CCIUACSG1BcCt4AtMJnC91GWYH1ILSTYjeUSKOn8WKWNwD8bG1tLTmxEW3uFLqhOCQ3oNhi FmrqM1vBG4DffbbQPTMzo9AN1oPQVh1R5I7r77//Fg0osCxtZ+Pkt4I3AC8+kzQfHBxU6IaCiYRm JDRervg1UCyf2aSm4A3AiyhST0xMJD9TxsbGjLIC60Fouw4hgGKLF8rJycnML6PR+u74+FgAASpu Y2Pj3fEX7129vb21m5sbQQSANlDwBuAzotCdklPU4QuAvFHshoI7Pz9PntkWf84Jb4DqikJ3amKj p6dHoRsA2uyzBe+rqytBBKig1MMzCt0A5JFiN5TA9+/fk0/lKXgDVNPOzk7ys8NpMADIj88UvPv6 +hS8ASpGoRuAslHshpLY29tT8AagITGjO/WZ8e3bN4VuAMgZLc0BaMRnZ3QrdAOQR4rdUCIK3gA0 4vb2tn6SK+VZcXx8LIAAkEOzs7OfKnhfX18LIoBnxZvX4OCgQjcAuaTYDSWztbWV/NKqiAFQHVkL 3p4RAJBvn21L29vbW7u5uRFIgJI+I6ampjwjACglxW4ooc+0sFPMAKiORgve0TXEswEA8q8ZBe/L y0uBBPBsUOgGoDAUu6GkPlvw1tIcoBo+Knh7JgBAsTSjqBHvBwCU45nwmRndCt0AFIFiN5TYZwre cYpPcQOgGu7u7mr9/f2vPg8ODw8FCAAK5rMF79gIp7gBUO1ngUI3AEWh2A0lt7S0pOANwId+L3jH iW6FbgAors8WObq6upzwBiiop6cnJ7oBqAzFbqiA+fl5M7wB+NBLwdu9HwDKIQreY2NjyevBnp6e 2sXFhUACFMg///zzqUJ33PsVugEoEsVuqIiFhYXkl9wolgNQDVHwPjk5EQgAKInHx8fa8PDwp054 K3gDFOeePzIy4p4PQKUodkOFLC4uZn7JjZ2gcRoAAACAYlLwBii/yN8pdANQRR0vD7OtrS3RgApY W1tr+CV3dHRUoRugQPb39+st6wDec3p6+ss7X/waKL9mFLzdLwDKeY/v6+urXV1dCSRYD0IhKXZD BTXS0jzmut3f3wsWQEHEyIm4f8/NzQkG8C7JDaiuzxZDOjs7a2dnZwIJkCO3t7e1wcHBT83o/r/2 7h+0rvPuA7jzh6I2JohULYEa4kEQDS41vGoxxYMHDRo0qFQQD4Jq8GCoBg2CiiLwIIgGDxk8eBDU FA0eNGgQVIOHDB48aNDgwYMHBTR40ODBg4cM5+33tEoVR5Kv7jn3z7n384HzlrzEOvaTe4/P78/z e/IzAPEgNJViNwyp83Z4p9BtRzdAM+R5PTs7+6PneI6tADiL5AYMt6oF748//rjY2dmxkAB9IBtV qhS6jS4H8aB4kEGg2A1D7LSC9/Xr14ujoyOLA9AAb968Kaanp09NWiwtLVkg4FSSG0AK3mlyrrLD e2try0IC9FB2Y4+Pjyt0A+JBhp5iNwy5kwXvK1euGF0O0BCt7MrKMx7gXZIbQGQ6zMzMTNtFklwb GxsWEqAHXr58WY4frzK6fH9/30KCeFA8yEBQ7AbKYsjVq1fLF2UA+t9Fxo8qeAPvktwAjil4AzTP s2fPKhW6x8bGiufPn1tIEA+KBxkYit1AKYUTAPpfRtVNTExcKJnx8OFDCwf8QHIDOOn7778vFhYW KhW85ZQAuiOF7owfr7KjW6EbxIPiQQaNYjdQm4w/ct43QOek0J1JHJLQQBWSG8Bp5ufnKxW8FxcX y8I5AJ3x+PHjYmRkpFKh2xndgHiQQaTYDdTixYsX5Rik7DZMMQaAeqWhqMqounT/m+IBhOQGcJoU qqenpysVvLNDXMEboH6Z1vXxxx+3/XyWrwPEgwwyxW6gshRPTo7UvXLlihdogBql0J2GonYTG3ku 52cAhOQGcJYUqqvu8FbwBqjXvXv3Kj2XMx3s8PDQQgLiQQaWYjdQSQrdk5OTp45Gevr0qQUCqGhn Z6e4fPlypVF1mb4BcExyA3ifO3fuVCqsZIf427dvLSRABWkcyhERVZ7H169fL169emUxAfEgA02x G2hbkhe3bt0684U645V2d3ctFECbtre3K42qSwe/SRvAuyQ3gFasrKxUKrDcuHGjODo6spAAbUjO bWZmptJzeGpqynMYEA8yFBS7gY6+dI+MjBRbW1sWDOCC1tbWnMkGdITkBtCq9fX1yu8jJswAXEym KJ63uaSVK0dSmLABiAcZFordQFtu3759oZfshw8fWjSAFlUdHZpRdTr4gbNIbgAXsbm5WelIldHR 0eLZs2cWEqAFGTl+7dq1SvHg3NycQjcgHmSoKHYDF7a0tNTWy3bG4AFwtpzJtrCwoNANdJTkBnBR Ozs7lXZ4Z+JXfgYAZ3v+/Hk5EaNKPJicXeJKAPEgw0SxG7iQPCuqvHSniOOlG+Cn3rx5U0xPT1d6 xmbUnUI38D6SG0A7dnd3y6J1u+8pKZab+AVw9vvZ2NhYpXjw3r17FhIQDzKUFLuBCzk8PKw8Tikj 0I1TAvifFKgnJycrPVtnZmbKgjnA+0huAFWeH1WLMZn4pQEa4H/STFTluAjHBwLiQYbdpRS5c333 3XdWA2jJ69evixs3blR6Cb9582Z5DhEA/wk0qowGvXv3rqQxcKF3uTx3jq/8M0CrXrx4UVy9erVS PDg/P69JD+DfHjx4UGlqhkI3IB6EorhkCYB2ZGd2dmhXeRlPgiSJEgDaPyZifX3d4gEAXXVwcFB5 4lcaqBW8gWGWseNVnqMpku/s7FhIAIaeYjdQyeLiYqUX84xpMioF4D+WlpYu9Ax1DA0A0CvZBXTr 1q1K8eDExERZOAcYJpnKtbCwUOn5OTo6Kp8GAP+l2A1Utra2VrkTdWNjw0IC/NudO3fe+9zMyHPP TQCg17Ize3p6ulI8+PnnnxdPnjyxmMBQyKTEHO1XdVLi8+fPLSYA/JdiN1CLnA9U5bzZXCnwOHMW GHZ5Dp63SyoTMXZ3dy0UANA37y6zs7OVYsFcGvmAQZej/KoeAXH9+vXi1atXFhMATlDsBmqztbVV ueA9Nzfn3DZg6GUs6OTk5E+ekVeuXCn29vYsEADQdy56HMtpV86v1QANDKKMHB8bG6tc6D46OrKY APAOxW6gVtltmF2HVV7e0+V6eHhoMYGhlm798fHxHxW6nWkJAPSzqkdcHTdAp/EPYFDs7OxUzpXN zMzYHAIAZ1DsBmq3v79fnrtWpVM1ZxgBDLuMuUtSxKg6AKApvvnmm8oTv3Kerd2LQNNlUsXi4mLl JqC7d++aegEA51DsBjoiuw/bOYcoRXI7F4FBUUdC4unTp5K9AECjbG9vV97FmKk2z549s5hAI2UX dnZjV3kOpnFofX3dYgLAeyh2Ax2TXYjZjdjqS/zIyEh5hhFA02U6xezsbLGysmIxAIChVHXi13GM mPG/AE2So/kmJycrPf/SMOT5BwCtUewGOipnrbXaybq5uWnBgMZLo8+tW7d+eLZlZxMAwLC+F1Ut +GRnY84CN8IXaIJs4hgbG6tc6LYZBABap9gNdMWdO3fOfZFfXV21SEDjJSHx7g6mJGiN4AQAhlWK 1Jl4U/XM2rm5OQVvoK89evSonEhR5Vl39erV4uXLlxYTAC5AsRvo+Uv//Py8pAXQeBsbG2eeTZkC eHY2AQAMq/c1QLdyZXqOdyqgH2UTRxqdqzzjpqamiqOjI4sJABek2A101ZMnT35UDMqZ3m/evLEw QGOlWWdhYeG9iQvPOwBg2D148KByMShNhKbmAP0ix/elSF21mScTMN6+fWtBAaANl47/Qv3mm2+s BtAVz58/L8cyXblyRccq0GgpXmekZqsJjNu3b1s0oOdy5MLJZ5MzIYFuevz4ceUxvymYp3BuQhjQ S/v7+8XExETlQvfS0pJCNyAehAoUu4GeSJE7Re+qco6RMXZAL+zt7RXj4+MXTmRkvB1AL0luAL2W AlEaoOs4x1uBCOiFNNxUbdyRkwfEg1APxW6gsbKjcnJyshxj5y9loJu2trYqJTby6wF6RXID6Adp gE48V7VQlJ+RJmiAbshEicXFxcrPrhzxt729bUEB8SDUQLEbaKyMAz45xm59fd0YO6Cj8ozJiLmq Z03mGAe7kIBekdwA+kUamGdmZmopGu3s7FhQoKMODg6KGzduVH5mZbKFJh1APAj1UewGGinPrNMC htnZ2eL169cWCKjdixcvakls5Ey3/CyAXpHcAPrNvXv3KjcT5tevra1pgAY6Ig01aaypGg9OT0+X ky0AxINQH8VuoHGePHlybiIkhaQ6zgMHOJbExtjYWC2JDQ05QK9JbgD9KON86ygk3bp1q3j16pUF BWpz//79yg05uVZWVjTkAOJB6ADFbqBR0v2a8b+tjLHb3Ny0YEBl2SFUR2LDTiOgX0huAP0q02/G x8crv3d9/vnnxe7urgUFKknjzNTUVC1HLchRAeJB6BzFbqBRLnqe28LCQnkOHMBF1TW2PImNx48f W1Cgb0huAP0sU3DqOMc7V3ZjArT7vpTGmTrO53aMFSAehM5S7AYaY3Fxsa3AIjsD9vb2LCDQsozR HB0dldgABpLkBtAEdZzjnSu7Mp2PC7Qq07jy/HGsAiAehOZQ7AYaYWtrq1KAkSRJnnNGCAPvU1di NTuSJFaBfiS5ATQpDqyjATG7Mz3rgPdJYToF6jomSySulIMCxIPQHYrdQCPcvn27lmBD8Qk4z8uX L4uRkZHKz5qlpSWJDaBvSW4ATXs/q+Mcbw3QwHl2dnaKsbGxWo6xevLkiQUFxIPQRYrdQGOsrq7W UvBOV7/AAzhLzteuktjIDiSAfia5ATTNmzdviunp6VriwezaPDw8tKhAKQ0wy8vLtUz3MkUCEA9C byh2A42yu7tbS6et5x5wnrm5uQs/UyYnJ8udRwD9TnIDaKI6C1JpUNzc3LSoMOQSvyWOqyPHlIYc 53MD4kHoDcVuoHESPNy4caOWYGRqaqo4ODiwqMCPvH79upiYmGj5WbK4uFi8ffvWwgGNILkBNFld o4ZzLSwslLvGgeGzsbFRNr7UcUTC2tqaIxIA8SD0kGI30EgpKs3Pz9eS4NDVD5zm2bNnLSU2jC0H mkZyA2i6jCGvqwH66tWrnoMwRLKB4vbt27Udk+f5AYgHofcUu4FGy9m6o6OjtXX1GzkFnJQO/bOe GePj48Xe3p5FAhpHcgMYBHWONc/PWFlZMakHBlwamlOgriOHlIYbOSRAPAj9QbEbaLw6z1iywxt4 161bt37yrMiZ3hl1DtBEkhvAIKlzrPm1a9eKFy9eWFQYMGmOSUNLHc0xjrECxIPQfy6lyJ3ru+++ sxpAowOX9fX1YmRkpO1gZXZ21kLCgD4fqjg4OPghgZrkyIMHD5zHBjRamnWS0Di+NO8ATZfdlac1 KLa7y/vevXve92BA7O7ulscV1PF8uHLlSvHkyROLCogHoc9csgTAIMlIqna6+jPGKue+AYPl0aNH 5Q6do6OjSj8nO4byc/b39y0qAEAfSnF6dXW1tp2bU1NTdnlDg71586a4c+dObc+EjC2vGlcCAJ2h 2A0MnBStE4RcJGjRmQuDJbuxM2r8+Ds+Pz9f+Wfa3QMA0P+yi3N0dLSW4tbly5eLhw8feg+EBj4H sgu7judAruXlZWPLAaCPKXYDAynJiBzR0MpYc+PLYbBsbGyUicl3v+tbW1sWBwBgCNQ51jzXzZs3 y2ZKoL/VvZs7UwAz5QsA6G+K3cBA29vbKyYmJs49b8kYKhgMGTN5XlLT9x0AYLikAfq0Jsh2rjRS 5+fZ5Q396fHjx7Xu5s6kMOfYAkAzKHYDAy+dvQsLCz8JXNLpmzO+gWZLwnFtba2lcZVJWAAAMDye P39eXL9+vdZd3mmqBvpDGppzbFVd3/E0tmxubmpsAYAGUewGhka6fE8Ww5aWlioHVLp8obfeN73h tCtjzgEAGB45a/e0Buh2rzROLy4ulo3VQO8kz5NR43V9t2/cuFE2yAAAzaLYDQyVnLOW4CXFsSQ8 qkiyJEFVzgHW8QvdlUaT5eXlsuv+ogmMNL0cHh5aRACAIbO9vV2MjY3VVhjLyOT8TKC7Xr58WUxN TdXawHLv3j25HQBoKMVuYOgkeElgVMXOzk4ZDJ3s/t3f37e40AXp3h8fH6+UzJiZmbGQAABD6NWr V8Xt27drK5Llys+rGmMCrfnmm2/aano+67p27Zrd3ADQcIrdABeUHeFXr149tRN4dXXVaHPokOzG np2drS2pkXPYAAAYTnkXPHnMVR3n/N6/f99oc+iQp0+fFpOTk3ZzAwA/odgNcEErKyvnBkwZbf7o 0SMBE9Qk36W1tbXi8uXLtSU2ktg0chIAYLhll3cm/tS5yzsTiHLUFVCPND3nGLmT0/WczQ0AnKTY DXDBIKvVcVnT09PF3t6eRYMK0r0/MTFRawIy301ndgMAcCzH5NS5y/v42ByjzaF9aXrOyPI6m55T MF9aWjKBAQAGjGI3wAW0c7Zbfo3R5nAx2WVz586dWrv3k8Dc2NgwdQEAgJ84ODgopqamai145102 k8EU1uBicsxApiTU+X1ME/W3335rcQFgACl2A7Qoo+iqFNlyFpSiN5zv7du35Xelzu79XPPz88XR 0ZEFBgDgXA8ePKh9l/eVK1fK4p2mSzjf/v5+MTc3V3vTSWJMTScAMLguHf/Fn7EwAJwuQdHVq1dr 6SRO0VySA06XYneSgXXu5n706JGFBTghu5pOPivtcgL4sRx5Mzs7W2vB7fic4GfPnllgeEc2BtQ9 2cvZ3ADiQYaHYjdAC+7evVtrwDU5OelFAs6wvb1dy/csRwg4mxvgpyQ3AFp/L62zEfP4SiHded7w n2bn9fX12qcpjIyM2M0NIB5kiCh2A7Qgz8i6xyrnmpmZKcd0AT+WDvx2v1c52213d9ciApxBcgOg dTkKZ2FhofYdp/l5y8vLjrpiaGUCVyeaSZJnefHihQUGEA8yRBS7AVr06tWrMmiqOxBLkmNpaak4 ODiwyHDGi7eEIUDnnrGSGwDv9+TJk/JYqrrjwbGxsTInlx2uMCzvIVWam887wurx48cWGEA8yBBS 7Aa4oJ2dnY4kOVKoW11dNWYL/mt6errl78+tW7ecxQbQIskNgPakIL22ttaRqV/Z4bqxsaHozcDK VLuLxHgXuebn58spDACIBxlOit0Abfj+++/L85/qHmX3+eef25UK/5VzDN/3HUtSMN37+U4C0BrJ DYBqDg8Pi7m5udrjweP32wcPHni/ZaDeOzIlrxPfl+vXr5dTFwAQDzLcFLsBKsho89u3b9cWtOXM Khik78fKykqlBo67d++e+X1ZXFw0CQGgDZIbAPV49uxZMTk52ZGdqpkmtrm5aZFp9PcjE7g68f3I yPJ8PzSFAIgHIRS7AWoK4qqONr927ZpAjYGQHdkpUh+Pd8wUhHZlFF0mHpz8rty8ebP8zgHQHskN gHo9fPiw3JHdqaK38eY0ye7ubjE1NdWRndz5mWl6NhEPQDwIJyl2A9QkherszB4bG2sraNve3raI NNrBwUGxsLDwk6RGvhNVkhHp2D8e859EoqYQgGokNwDql4lDS0tLHSnwHb8LJ3fnXZh+lbgtY8U7 8fnPlV3iz58/t9AA4kH4CcVugJqlqLe8vHyhJEe6nqGp9vf3y3H+xzu5T7uqvmekyG1kOUA9JDcA OidTjhLfdarglx3ka2tr3o3pC8dN/50a5388BW9ra0ujB4B4EM6k2A3QISkAzszMtBS87e3ttX2f Fy9eWGx69nKcz3grjR1Jyhm9CNA/z2/JDYDO2tnZKcbHxztWAMxO75WVFeOc6YnEdilyd/ozfv/+ fXEkgHgQ3kuxG6DDcl5Vzhg+K4Cbn59v+2en0J1CY37+48ePdTrTcdlBkneGdpIaRvUD9AfJDYDu SHyW87ZHR0c7VhDMdKW7d+9qgqYrjo6OivX19Y6dUX/yXG7TCwDEg9AqxW6ALkmh792AMEFclTOn ktQ4+fOuXr1ajrQ7PDy04NQqn9OcQXjeqPL3XRltpyEDoPckNwC6K7uv7927V+ldupXrxo0bZdzp nZu6PXv2rJidne3YmfTH18LCQnkUAADiQbgIxW6ALkpncsZwZRxXnr3pVm5XOqrHxsbO7ITOeGkv K1SRJNnm5maZNKsreWF3N0DvSW4A9MarV6+K5eXljhe9M4UpcWfuB1VyDskXX79+vaOf11y3bt0q nj59atEBxIPQFsVugB5I0Xt1dbUMHtuVHdytBI0TExMSHVzIwcFBufPkuCmjzisj9wHoLckNgN7q VtF7ZGSkPDYrR2s595hWZapXdljn89ONIrf3EADxIFSl2A3QQNlxm5HlF010ZOy5bmnOsrOzU0xP T3c8oeEzCNBbkhsA/SFF7xQVOz0aOlemgmWymBHRnCYN+cdTvbrxecwRV94/AMSDUBfFboAGevjw YeXA8sGDB3Z784O8B3Q6oZEru8W3trYsOIDkBgD/lQJ0t4reuXLk1ePHj+32ptjf3y+WlpbOPCKt 7isj0RMPOlceQDwIdbqU5Hau7777zmoANMS1a9dqCTSTTJmdnS0THenkZnhlpH4nk2tJaqRJw+cM oPdev35dJjSOr/wzAL3X7aJ3xqjnfk+ePFF8HLLPWZrfs4u7G5+z44Z7RW4A8SB0yiVLANAsOW+t U2Pt7ty5U46yFoAOp5znV/fnanx8vHj06JHPFAAAtOjg4KC4d+9eMTo62rViZCYw5RzxQdvdld3r iXGznjmyKU24ORIs182bN4vbt2+Xm4ByTvUgy5/v/v375RnZ3WqmOJ4iYMcgANBpit0ADZNgsRsd /jnfm+GSEXZ1fYaSRNne3lbkBgCANmWnVbeL3rlSCM59nz592tj3+RR308z76aef/ujP9sEHH5z5 5/7yyy/LwvegTKPqxQ7uXCMjI2UTgfPhAYBuUewGaFjA3s1z3GiejCPPWPp2Zbxc1bH4OvcBAKA+ Kb5mWlKmJnWzaHlc+F5cXCwnjDVhzGnioUws++ijj95b3H73+vDDD8v//eUvf1lsbm428rOyt7dX rK+vFxMTE13/rKQpY2VlpTg8PPSlBQC6SrEboGFynloKiumW7mSgurGxYbEbIGP5UlxeXV0tC9XH zRBJ8rQjOxna6dxPAkznPgAAdE52WWd60tTUVFdHUZ9sbs2O3RTe+7GgmZ3ov/71r39UuG7nOv61 c3NzfV/gTyNExrTn95qjybr9mch17dq1ckS6M18BgF5R7AZoqFevXpWj5a5cudKRsWMC1f6VHf4p Smf3/VkjDdttVkiRvNVGipzrl8+gzn0AAOiuNJpmB3Onm6DPu7LTPE2vW1tbbTfb1iU7sX/xi19c aCd3K9fvfve7nv/ZTkrDw7Nnz8o4LGeO9/K/f+LR7Ph3dBUA0GuK3QANl5296e6vMn763Ss7BdqR TvqlpaWys1wBtL5kxosXL8rdEzlzrtXmhipj6PPf8H3ncef3Myhn2QEAQFOlCTpjqzvRBH3RXd+J SZeXl8vJU4lTuyWxScaWV9nNfd71xz/+safN4Mdnb2fCW7fPb3/3unz5crGwsFDs7+/78gEAfUOx G2CAJKmQALjqSLt2dwUnsfHuOLO7d++WPy/BsI7v90sBOZ36SWact3O7lSREuwmZg4ODn3yG8vPy 31JSAwAA+k9irTQdpzG1FyPOT5sWlt9LYohOjj3PMV8pdNe9o/vdK7uouyHNC4nrs3M7I+N73cRw chd/pouZAAcA9CPFboABlGLl2tpacfXq1bY68tsNYG/cuPHen339+vVy3F6KuXt7e0NdAM84vCRn shZJAmUnRJ1j6Kqcu57EVH5G/psmOSWpAQAAzZCdwKurq31TKD15DFKasxOrPn78uJxgVWUHeGKU X/7ylx0vdB9fidvqlAaATGnLzvwUtlNQ7odGhZMNz5kulphV4zoA0M8UuwEGWALSjBbPmLEEqq0E tClytptoaKdQm99XdoAniE73eoL9JGcGXf6bdDo5MTc31/bvL7vL7eIGAIBmx4PZ7Z2JUf1URH33 SjyY2CXxYM7ebrUIvrKy0rXfYwrqn3zySVs71PNnSWyVs80zDS3HhqURoV//m6RB3S5uAKBJFLsB hkTGY6eQnE768wrf2cXbjnR71z32LkmPJGZyhnQSHyncD4rsZujG6MDsHgcAAIZbpn8lppqYmOjb ovdpO8EzPjyN0YmfEqtmxHeK4d99911ZfO7UOd1nXYuLiz9Z24wef/78eRlvp0icXfVpbs6UrPwZ mrDWY2NjZdyt4RkAaCLFboAhlGA8QfhpY8fbLY7ev3+/4wF4kgYXlSJ/dgckKZIrwXsSPe9eGal+ /O8cXxmtl4RKxoEnuZLkUMaNJ3ExPT1ddryncSDreVHZYdGNpEXuAwAAcCxTnLIrup1jr4b9SnE9 Bfg0ZjelkH3WNTo6WjYSpEhvTDkA0GSK3QBDLoXeFKpT+G53hHkcn/Hcb2ek5c/X6d9XO93vGdXe jQRGzn4DAAA4TQrfaejtt/O9XZ07hzvN22kIr3JeOgBAP1HsBuAHVYLdVs8Er3LljLOL6kaxe3d3 t2/XLLsNdOkDAADnScyQ6VZ2fA/elUaGO3fulDu4FbgBgEF06fjFJ+NsAaAdSYp0I0jP2WwXlZ0K nf59Zcx5OzL+rpPnded89oxil9AA4Ly/t/PPAHBSmobX19fLmCWxhaJxs66MWc9RXJlCpvkZAPEg g+6HYvdf//rXn5xV2urVzvjW4xfndu/ZD/dup+jS63vn17m3ezfl3vmuNO3eeSYN473/9re/dSVg f/369YX/3Gnm6vTv6y9/+Utb6/2nP/2ptt/DRx99VHz55ZfFV199VXz99dflWd3vu387Z43X9Vlr 4r3TOOHe7t2Ue5/2vOz3e1e9r3u3n9zI35XW/GJXu41kvbp3fo17u3eT7t2OXt47z6NBvvebN2+K R48elec7G3fen9fPf/7z4v/+7//K/O4///nPc/9b532vV5+1Jt477/Tu7d5NuXe7tZJe3rvpNaIm 3jsbY6rGg2qCaoL9du9LdbxQtXvG67179xp975xx07R759e5t3s35d75rjTt3nWcW93Ee3/22Wdd GcfdqT/3sF5JWPXqs9bEe9cxztG93btb9243Yd7Le9fxXHPv9ord1vziV7sNgr26d13Huri3e3fr 3u0mEXt177qeq02598uXL8vpVtevXxdXNfDK+16vPmtNvHfe6d3bvZty73ZrJb28d9NrRE28dzbt WHM1wUG7t2K3D7Z7u7dit2J35Xv/4Q9/6HhAnkTKsBe7U/Cfm5srHjx4UPz+979X7Fb8dG/3Vux2 b8VuxW6FV/dW7Fbsbvy9Xa0X0KanpxW7FT/d270Vu91bsVtNUH1KsdsH273dW7Fbsbsf7/2+K0H9 IBa7P/zww1P//x9//HExOTlZLC8vF9vb2+XIlpNnrQ1rwVmx273dW7HbvRW7FbsVXt1bsVuxW7F7 GBqdE/skRt/d3f3h+zisBWfFbvd2b8Vu91bsVhNUn2qp2O3MbvP53du9ndntzO5O3vsf//hHebZ3 zqn+7W9/W/zsZz+70F9sKfq2c++///3vHU9E/OpXv2p7zb/44otibGysuHnzZnH37t1y1/bTp0/f ew7psJ6b7cxu93ZvZ3a7tzO7ndnt/Gj3Hvx7t8OZ3f1773/961/F119/XXz11Vdl3POb3/ym+Oij jxS139mxnUR4zlE9Ly4f1nOzndnt3u7tzG73dma3mqD6VEvF7nygAaBbkox6/vx5sbW1VaytrRW3 b98uR5WPjIycmgBYX19v6z51dKd2aidEvHnzxocBgK56t9jdbpEDANqV4mWafNPsu7S0VExNTZVN wINc1M6f78aNG+UOpeRhnzx50nbzFACIB+F/FLsB6DvpdsuotiQ+sqM751Tnn9vRrWJ3uzs4AaDb JDcA6FfHTdE5yikNz9ntnOJwRpaOj4+Xxz31azH78uXLZQN34tf8nvN7TzyaXZ7iRQDEg9A5it0A DLSHDx+WY+FynZcYGR0d/eHfO76SqEhSJdfs7GyZsMi1urpaJi42NjbKJEySMSfP0waAfia5AUCT HR4eFl9++WXxwQcf9KSoPTMzUzZmb25ulruzEw+a2AWAeBB6R7EbAABgiEhuANB0OQqr20XuDz/8 sDx2KyPYAUA8CP1DsRsAAGCISG4A0HQpOH/66add392dKV8AIB6E/qLYDQAAMEQkNwAYBPfv3+9a kTtF9c8++6w4Ojqy8ACIB6HPKHYDAAAMEckNAAbB27dviy+++KJru7tzRjcAiAeh/yh2AwAADBHJ DQAGxf7+fvHJJ590vOA9OztbfP/99xYcAPEg9CHFbgAAgCEiuQHAINnd3S0++uij4sMPP+xIofvP f/5z8ebNGwsNgHgQ+pRiNwAAwBCR3ABg0Gxvbxcff/xx7Tu8p6eny3HpACAehP6l2A0AADBEJDcA GNS/33KGd/5uq7LLO0Xz/O/y8rId3QCIB6EBLj19+rTI9fr1a6sBAAAw4LJD7eDg4IfLjjUABunv uMXFxR8K1hlv3mqR+/jf/fLLLyX+ARAPQoNcsgQAAAAAwKB49epVsbq6+sNO7+MrO75TCH935HkK 3RlZvrW1VXz//fcWEACgQRS7AQAAAICBtL+/X2xsbBR37twpZmdni1u3bpXX/Px8sbKyUp73fXR0 ZKEAABpKsRsAAAAAAACAxlHsBgAAAAAAAKBxFLsBAAAAAAAAaBzFbgAAAAAAAAAaR7EbAAAAAAAA gMZR7AYAAAAAAACgcRS7AQAAAAAAAGgcxW4AAAAAAAAAGkexGwAAAAAAAIDGUewGAAAAAAAAoHEU uwEAAAAAAABonEv/lv9TfPPNN1YDAABgwH377bfFcRyYK/8MAACAeBCaSLEbAABgiEhuAAAAiAfF gwwKxW4AAIAhIrkBAAAgHhQPMigUuwEAAIaI5AYAAIB4UDzIoFDsBgAAGCKSGwAAAOJB8SCDQrEb AABgiEhuAAAAiAfFgwwKxW4AAIAhIrkBAAAgHhQPMigUuwEAAIaI5AYAAIB4UDzIoFDsBgAAGCKS GwAAAOJB8SCDQrEbAABgiEhuAAAAiAfFgwwKxW4AAIAhIrkBAAAgHhQPMigUuwEAAIaI5AYAAIB4 UDzIoFDsBgAAGCKSGwAAAOJB8SCDQrEbAABgiEhuAAAAiAfFgwwKxW4AAIAhIrkBAAAgHhQPMigU uwEAAIaI5AYAAIB4UDzIoFDsBgAAGCKSGwAAAOJB8SCD4tLTp0+LXK9fv7YaAAAAA+7t27fFwcHB D1f+GQAAAPEgNNH/A83dWuLum0cmAAAAAElFTkSuQmCCUEsDBBQABgAIAAAAIQAND7Dp0gEAAKoC AAAUAAAAZHJzL21lZGlhL2ltYWdlMi53bWaMUkFrE0EUfjObWJsGdtPqoaXYVdBD0RYCkoNQOt1s rYfYYCIe1zUd60KyCdkEzaEY8FK8xJ/hD+ixhxx7KN7aH9FTKetBBOP3hujBXhz27fvem5nvzXxv BM0SWS8FkaQh8cjCpEDCICEnk4lBa2JxmpuTACaXl68FyTlED27YlKdK2HtXH3Q0kUvz0+wSgWFC 5CAeA53BxqB/DONas8wmGd2SrnhCy0A/5fgXHMYXPggfzqlHLZ24z/V790W7Fcb09XTXKpU2+psH 231ekoE9wmrch4o5zvDW4mD4l/vHNW5D/t/cwtS4vFZD0VAOUYs1+E6q00kq254n6BtybGWdRPux W2tEOm7oh+6zuLFGWUEzmXKtUi8RLbyKYtVsboVJ1PDae7oa7uuECtl/r1ywaoPWm3YTU1673410 l/WgQqZSd/0PvW4I0W/etf1ReV1VU8d+Gqjq1cod4Nu2otRP76ejrQDIsT12Iz9dDXbSkclswn/c wZRaDcqBn/Kn7LyAjEJioAcCz8JCDKlz6DsdFvH7pHDFBRac758z3Ta6TtV2aAZzRMfm1YDqXm2Q 9HSLLo7oM9qeo5PFtxdsHB+e71p/Osn+0pTk/b8BAAD//wMAUEsDBBQABgAIAAAAIQAuWp6z/wEA APoCAAAUAAAAZHJzL21lZGlhL2ltYWdlMy53bWZsUjtv01AUPvfaoW0ayQmFARSBiwRDBUXKkqnI buJShpCIWGI0IdwWS85DcSyaoaIDQhVL+AmwscMGQ0cGBiYW/gRCnkAifOfaHXgc+dx7Hr7n8Z0j aIXIOBREJj0npgJYChi0JORisdDSpriQ21YlBG0ryQfGkViFdu2MRSVq9aaP/dlYEb2is7n1IiHC gqgM/QTSa7CD8MIgWobtB6KxDyRNHDfg4xrOyc/C0dIapHXBthXOLDNv1VBUhfpTnvzCBXrJRcNP ZT8cqNi+q57Y90aD3pDefGob9fqtxDncSfiXLI/g3qlWZAs/rdFRHtsX7X9ic8kcuzsbPBxFlBxs bSUOXv0/ttQ5vgHHP3NEyME4M15SuONx3NppNAR9hY25qeJwf2h3+6Ea9tV1+86wv0kFQUtms9vy 60Rr98OhG0XbvTjsN0aPVKe3r2KqFP5uuWLkhVYKjVEyCdWE8aCK2fJt72A66WFAy+uWN2/edDtp 2boduJ3vly9BPm+5lHrp1XS+HUAqWw2+5l66Eeymc21xcD/dhcvdCJqBl/LnWiUBhIQEASeB1g3o gLrIEpYE8JnP3huRxvG4hm7hAzMWRb0l2QBPt0L/gON0Wtm0y7SkHR94Fzjdle4snqoB0Tt6gdUo 0tvq3kdm1o+/tI3svZFPRKIYpt8AAAD//wMAUEsDBBQABgAIAAAAIQB/7M2D3gAAAAYBAAAPAAAA ZHJzL2Rvd25yZXYueG1sTI9RS8MwFIXfBf9DuIJvLrGb66hNhwiK6MN0FnzNmrs2mNyUJlurv97M F325cDiHc75bridn2RGHYDxJuJ4JYEiN14ZaCfX7w9UKWIiKtLKeUMIXBlhX52elKrQf6Q2P29iy VEKhUBK6GPuC89B06FSY+R4peXs/OBWTHFquBzWmcmd5JsSSO2UoLXSqx/sOm8/twUlYZHu7en1c vnw/1fX4/LEwudgYKS8vprtbYBGn+BeGE35Chyox7fyBdGBWQnok/t6TJ+ZZDmwnIctv5sCrkv/H r34AAAD//wMAUEsDBBQABgAIAAAAIQBVuT/j0AAAACkCAAAZAAAAZHJzL19yZWxzL2Uyb0RvYy54 bWwucmVsc7yRz2rDMAyH74O9g9F9cZLCKKNOL2PQ68geQNiKYxrLxvb+5O3n0UsLZb31KAl9vw9p t//xi/iilF1gBV3TgiDWwTi2Cj7Gt6ctiFyQDS6BScFKGfbD48PunRYsdSnPLmZRKZwVzKXEFymz nsljbkIkrpMpJI+llsnKiPqIlmTfts8ynTNguGCKg1GQDmYDYlxjTb7NDtPkNL0G/emJy5UI6XzN rkBMlooCT8bhqblpvv0E8rpDfx+H/j+H7j4OXRPZ/t1BXjx4+AUAAP//AwBQSwECLQAUAAYACAAA ACEARgWwBBgBAABHAgAAEwAAAAAAAAAAAAAAAAAAAAAAW0NvbnRlbnRfVHlwZXNdLnhtbFBLAQIt ABQABgAIAAAAIQA4/SH/1gAAAJQBAAALAAAAAAAAAAAAAAAAAEkBAABfcmVscy8ucmVsc1BLAQIt ABQABgAIAAAAIQBXi3CddwQAAEITAAAOAAAAAAAAAAAAAAAAAEgCAABkcnMvZTJvRG9jLnhtbFBL AQItAAoAAAAAAAAAIQBYklLdFf8AABX/AAAUAAAAAAAAAAAAAAAAAOsGAABkcnMvbWVkaWEvaW1h Z2UxLnBuZ1BLAQItABQABgAIAAAAIQAND7Dp0gEAAKoCAAAUAAAAAAAAAAAAAAAAADIGAQBkcnMv bWVkaWEvaW1hZ2UyLndtZlBLAQItABQABgAIAAAAIQAuWp6z/wEAAPoCAAAUAAAAAAAAAAAAAAAA ADYIAQBkcnMvbWVkaWEvaW1hZ2UzLndtZlBLAQItABQABgAIAAAAIQB/7M2D3gAAAAYBAAAPAAAA AAAAAAAAAAAAAGcKAQBkcnMvZG93bnJldi54bWxQSwECLQAUAAYACAAAACEAVbk/49AAAAApAgAA GQAAAAAAAAAAAAAAAAByCwEAZHJzL19yZWxzL2Uyb0RvYy54bWwucmVsc1BLBQYAAAAACAAIAAAC AAB5DAEAAAA= ">
                <v:shape id="_x0000_s1027" type="#_x0000_t75" style="position:absolute;width:65576;height:17475;visibility:visible;mso-wrap-style:square" filled="t">
                  <v:fill o:detectmouseclick="t"/>
                  <v:path o:connecttype="none"/>
                </v:shape>
                <v:group id="Group 1574" o:spid="_x0000_s1028" style="position:absolute;left:15311;width:30760;height:17119" coordsize="30760,1711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yb+ZxAAAAN0AAAAPAAAAZHJzL2Rvd25yZXYueG1sRE9Na8JA EL0L/Q/LFHrTTdraSuoqIlU8iGAUxNuQHZNgdjZkt0n8911B8DaP9znTeW8q0VLjSssK4lEEgjiz uuRcwfGwGk5AOI+ssbJMCm7kYD57GUwx0bbjPbWpz0UIYZeggsL7OpHSZQUZdCNbEwfuYhuDPsAm l7rBLoSbSr5H0Zc0WHJoKLCmZUHZNf0zCtYddouP+LfdXi/L2/kw3p22MSn19tovfkB46v1T/HBv dJg//v6E+zfhBDn7BwAA//8DAFBLAQItABQABgAIAAAAIQDb4fbL7gAAAIUBAAATAAAAAAAAAAAA AAAAAAAAAABbQ29udGVudF9UeXBlc10ueG1sUEsBAi0AFAAGAAgAAAAhAFr0LFu/AAAAFQEAAAsA AAAAAAAAAAAAAAAAHwEAAF9yZWxzLy5yZWxzUEsBAi0AFAAGAAgAAAAhACXJv5nEAAAA3QAAAA8A AAAAAAAAAAAAAAAABwIAAGRycy9kb3ducmV2LnhtbFBLBQYAAAAAAwADALcAAAD4AgAAAAA= ">
                  <v:shape id="Picture 1575" o:spid="_x0000_s1029" type="#_x0000_t75" style="position:absolute;left:2485;top:2688;width:28275;height:1443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USdmwwAAAN0AAAAPAAAAZHJzL2Rvd25yZXYueG1sRE/bagIx EH0X+g9hCn3TrIqu3RpFhEJ9ELx9wHQz7oZuJssmXdO/bwTBtzmc6yzX0Taip84bxwrGowwEcem0 4UrB5fw5XIDwAVlj45gU/JGH9eplsMRCuxsfqT+FSqQQ9gUqqENoCyl9WZNFP3ItceKurrMYEuwq qTu8pXDbyEmWzaVFw6mhxpa2NZU/p1+r4H18iAeL7d7sr3E+ne6++63JlXp7jZsPEIFieIof7i+d 5s/yGdy/SSfI1T8AAAD//wMAUEsBAi0AFAAGAAgAAAAhANvh9svuAAAAhQEAABMAAAAAAAAAAAAA AAAAAAAAAFtDb250ZW50X1R5cGVzXS54bWxQSwECLQAUAAYACAAAACEAWvQsW78AAAAVAQAACwAA AAAAAAAAAAAAAAAfAQAAX3JlbHMvLnJlbHNQSwECLQAUAAYACAAAACEA71EnZsMAAADdAAAADwAA AAAAAAAAAAAAAAAHAgAAZHJzL2Rvd25yZXYueG1sUEsFBgAAAAADAAMAtwAAAPcCAAAAAA== ">
                    <v:imagedata r:id="rId732" o:title=""/>
                  </v:shape>
                  <v:line id="Straight Connector 1576" o:spid="_x0000_s1030" style="position:absolute;visibility:visible;mso-wrap-style:square" from="889,3302" to="889,1651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EJp4wwAAAN0AAAAPAAAAZHJzL2Rvd25yZXYueG1sRE9LawIx EL4X/A9hhF6kZlvwwdYoIijSm7p4nm6mm9XNZJtEXfvrTaHQ23x8z5ktOtuIK/lQO1bwOsxAEJdO 11wpKA7rlymIEJE1No5JwZ0CLOa9pxnm2t14R9d9rEQK4ZCjAhNjm0sZSkMWw9C1xIn7ct5iTNBX Unu8pXDbyLcsG0uLNacGgy2tDJXn/cUq+NmMgjll/vwx3Rxt/BwUg9V3odRzv1u+g4jUxX/xn3ur 0/zRZAy/36QT5PwBAAD//wMAUEsBAi0AFAAGAAgAAAAhANvh9svuAAAAhQEAABMAAAAAAAAAAAAA AAAAAAAAAFtDb250ZW50X1R5cGVzXS54bWxQSwECLQAUAAYACAAAACEAWvQsW78AAAAVAQAACwAA AAAAAAAAAAAAAAAfAQAAX3JlbHMvLnJlbHNQSwECLQAUAAYACAAAACEANRCaeMMAAADdAAAADwAA AAAAAAAAAAAAAAAHAgAAZHJzL2Rvd25yZXYueG1sUEsFBgAAAAADAAMAtwAAAPcCAAAAAA== " strokecolor="red">
                    <v:stroke startarrow="classic" startarrowwidth="narrow" startarrowlength="long" endarrow="classic" endarrowwidth="narrow" endarrowlength="long"/>
                  </v:line>
                  <v:line id="Straight Connector 1577" o:spid="_x0000_s1031" style="position:absolute;visibility:visible;mso-wrap-style:square" from="8699,3238" to="21590,161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QqknxAAAAN0AAAAPAAAAZHJzL2Rvd25yZXYueG1sRE/dasIw FL4f7B3CGXgzNJ2wKdW0iGxQcDCsPsChOTbF5qQ0mW19+mUw2N35+H7PNh9tK27U+8axgpdFAoK4 crrhWsH59DFfg/ABWWPrmBRM5CHPHh+2mGo38JFuZahFDGGfogITQpdK6StDFv3CdcSRu7jeYoiw r6XucYjhtpXLJHmTFhuODQY72huqruW3VcBlsfyaTu3n4X54Pnqn33EwV6VmT+NuAyLQGP7Ff+5C x/mvqxX8fhNPkNkPAAAA//8DAFBLAQItABQABgAIAAAAIQDb4fbL7gAAAIUBAAATAAAAAAAAAAAA AAAAAAAAAABbQ29udGVudF9UeXBlc10ueG1sUEsBAi0AFAAGAAgAAAAhAFr0LFu/AAAAFQEAAAsA AAAAAAAAAAAAAAAAHwEAAF9yZWxzLy5yZWxzUEsBAi0AFAAGAAgAAAAhADNCqSfEAAAA3QAAAA8A AAAAAAAAAAAAAAAABwIAAGRycy9kb3ducmV2LnhtbFBLBQYAAAAAAwADALcAAAD4AgAAAAA= " strokecolor="red" strokeweight="1pt">
                    <v:stroke startarrow="classic" startarrowwidth="narrow" startarrowlength="long" endarrow="classic" endarrowwidth="narrow" endarrowlength="long"/>
                  </v:line>
                  <v:shape id="Picture 1578" o:spid="_x0000_s1032" type="#_x0000_t75" style="position:absolute;top:9205;width:2032;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2iAHyAAAAN0AAAAPAAAAZHJzL2Rvd25yZXYueG1sRI9PT8Mw DMXvSPsOkZG4sbSgQdUtmyYk/uwE2+hhN6vx2orGKUnYum+PD0jcbL3n935erEbXqxOF2Hk2kE8z UMS1tx03Bj73z7cFqJiQLfaeycCFIqyWk6sFltafeUunXWqUhHAs0UCb0lBqHeuWHMapH4hFO/rg MMkaGm0DniXc9fouyx60w46locWBnlqqv3Y/zsD+5fB6vLfVJXx8d9V2UxX5e14Yc3M9ruegEo3p 3/x3/WYFf/YouPKNjKCXvwAAAP//AwBQSwECLQAUAAYACAAAACEA2+H2y+4AAACFAQAAEwAAAAAA AAAAAAAAAAAAAAAAW0NvbnRlbnRfVHlwZXNdLnhtbFBLAQItABQABgAIAAAAIQBa9CxbvwAAABUB AAALAAAAAAAAAAAAAAAAAB8BAABfcmVscy8ucmVsc1BLAQItABQABgAIAAAAIQBi2iAHyAAAAN0A AAAPAAAAAAAAAAAAAAAAAAcCAABkcnMvZG93bnJldi54bWxQSwUGAAAAAAMAAwC3AAAA/AIAAAAA " filled="t" fillcolor="white [3212]">
                    <v:imagedata r:id="rId733" o:title=""/>
                  </v:shape>
                  <v:line id="Straight Connector 1579" o:spid="_x0000_s1033" style="position:absolute;visibility:visible;mso-wrap-style:square" from="8699,2053" to="21590,205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jw4KxAAAAN0AAAAPAAAAZHJzL2Rvd25yZXYueG1sRE9NawIx EL0L/Q9hhF6kZitY7dYoRVDEW3XpebqZblY3k22S6uqvbwqCt3m8z5ktOtuIE/lQO1bwPMxAEJdO 11wpKParpymIEJE1No5JwYUCLOYPvRnm2p35g067WIkUwiFHBSbGNpcylIYshqFriRP37bzFmKCv pPZ4TuG2kaMse5EWa04NBltaGiqPu1+r4LoeB3PI/HE7XX/a+DUoBsufQqnHfvf+BiJSF+/im3uj 0/zx5BX+v0knyPkfAAAA//8DAFBLAQItABQABgAIAAAAIQDb4fbL7gAAAIUBAAATAAAAAAAAAAAA AAAAAAAAAABbQ29udGVudF9UeXBlc10ueG1sUEsBAi0AFAAGAAgAAAAhAFr0LFu/AAAAFQEAAAsA AAAAAAAAAAAAAAAAHwEAAF9yZWxzLy5yZWxzUEsBAi0AFAAGAAgAAAAhAESPDgrEAAAA3QAAAA8A AAAAAAAAAAAAAAAABwIAAGRycy9kb3ducmV2LnhtbFBLBQYAAAAAAwADALcAAAD4AgAAAAA= " strokecolor="red">
                    <v:stroke startarrow="classic" startarrowwidth="narrow" startarrowlength="long" endarrow="classic" endarrowwidth="narrow" endarrowlength="long"/>
                  </v:line>
                  <v:shape id="Picture 1580" o:spid="_x0000_s1034" type="#_x0000_t75" style="position:absolute;left:14382;width:1524;height:342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neJxgAAAN0AAAAPAAAAZHJzL2Rvd25yZXYueG1sRI9Pa8JA EMXvgt9hGaG3uukfJURXKUJrsQjWCl6H7JgNzc6G7Krpt+8cBG8zvDfv/Wa+7H2jLtTFOrCBp3EG irgMtubKwOHn/TEHFROyxSYwGfijCMvFcDDHwoYrf9NlnyolIRwLNOBSagutY+nIYxyHlli0U+g8 Jlm7StsOrxLuG/2cZVPtsWZpcNjSylH5uz97A+vXoHdu1740q/qYbbZf+eQjlsY8jPq3GahEfbqb b9efVvAnufDLNzKCXvwDAAD//wMAUEsBAi0AFAAGAAgAAAAhANvh9svuAAAAhQEAABMAAAAAAAAA AAAAAAAAAAAAAFtDb250ZW50X1R5cGVzXS54bWxQSwECLQAUAAYACAAAACEAWvQsW78AAAAVAQAA CwAAAAAAAAAAAAAAAAAfAQAAX3JlbHMvLnJlbHNQSwECLQAUAAYACAAAACEAPsp3icYAAADdAAAA DwAAAAAAAAAAAAAAAAAHAgAAZHJzL2Rvd25yZXYueG1sUEsFBgAAAAADAAMAtwAAAPoCAAAAAA== " filled="t" fillcolor="white [3212]">
                    <v:imagedata r:id="rId734" o:title=""/>
                  </v:shape>
                </v:group>
                <w10:anchorlock/>
              </v:group>
            </w:pict>
          </mc:Fallback>
        </mc:AlternateContent>
      </w:r>
    </w:p>
    <w:p w14:paraId="3FC06C86"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Ta có:</w:t>
      </w:r>
    </w:p>
    <w:p w14:paraId="541016BD" w14:textId="77777777" w:rsidR="000C2985" w:rsidRPr="00DD76CC" w:rsidRDefault="000C2985" w:rsidP="00DD76CC">
      <w:pPr>
        <w:pStyle w:val="ListParagraph"/>
        <w:numPr>
          <w:ilvl w:val="0"/>
          <w:numId w:val="4"/>
        </w:numPr>
        <w:tabs>
          <w:tab w:val="left" w:pos="284"/>
          <w:tab w:val="left" w:pos="2835"/>
          <w:tab w:val="left" w:pos="5387"/>
          <w:tab w:val="left" w:pos="7938"/>
        </w:tabs>
        <w:ind w:left="0" w:firstLine="0"/>
        <w:jc w:val="both"/>
        <w:rPr>
          <w:rFonts w:cs="Times New Roman"/>
          <w:szCs w:val="24"/>
        </w:rPr>
      </w:pPr>
      <w:r w:rsidRPr="00DD76CC">
        <w:rPr>
          <w:rFonts w:cs="Times New Roman"/>
          <w:szCs w:val="24"/>
        </w:rPr>
        <w:t xml:space="preserve">biên độ dao động của bụng sóng </w:t>
      </w:r>
      <w:r w:rsidRPr="00DD76CC">
        <w:rPr>
          <w:rFonts w:cs="Times New Roman"/>
          <w:position w:val="-14"/>
          <w:szCs w:val="24"/>
        </w:rPr>
        <w:object w:dxaOrig="1920" w:dyaOrig="400" w14:anchorId="08CA8310">
          <v:shape id="_x0000_i1394" type="#_x0000_t75" style="width:95.15pt;height:20.65pt" o:ole="">
            <v:imagedata r:id="rId735" o:title=""/>
          </v:shape>
          <o:OLEObject Type="Embed" ProgID="Equation.DSMT4" ShapeID="_x0000_i1394" DrawAspect="Content" ObjectID="_1715018149" r:id="rId736"/>
        </w:object>
      </w:r>
      <w:r w:rsidRPr="00DD76CC">
        <w:rPr>
          <w:rFonts w:cs="Times New Roman"/>
          <w:szCs w:val="24"/>
        </w:rPr>
        <w:t>cm.</w:t>
      </w:r>
    </w:p>
    <w:p w14:paraId="08452422" w14:textId="77777777" w:rsidR="000C2985" w:rsidRPr="00DD76CC" w:rsidRDefault="000C2985" w:rsidP="00DD76CC">
      <w:pPr>
        <w:pStyle w:val="ListParagraph"/>
        <w:numPr>
          <w:ilvl w:val="0"/>
          <w:numId w:val="4"/>
        </w:numPr>
        <w:tabs>
          <w:tab w:val="left" w:pos="284"/>
          <w:tab w:val="left" w:pos="2835"/>
          <w:tab w:val="left" w:pos="5387"/>
          <w:tab w:val="left" w:pos="7938"/>
        </w:tabs>
        <w:ind w:left="0" w:firstLine="0"/>
        <w:jc w:val="both"/>
        <w:rPr>
          <w:rFonts w:cs="Times New Roman"/>
          <w:szCs w:val="24"/>
        </w:rPr>
      </w:pPr>
      <w:r w:rsidRPr="00DD76CC">
        <w:rPr>
          <w:rFonts w:cs="Times New Roman"/>
          <w:szCs w:val="24"/>
        </w:rPr>
        <w:t>hai bụng sóng liên tiếp sẽ dao động ngược pha nhau, do đó khoảng cách lớn nhất khi hai bụng sóng đến biên.</w:t>
      </w:r>
    </w:p>
    <w:p w14:paraId="5F87ED2A" w14:textId="77777777" w:rsidR="000C2985" w:rsidRPr="00DD76CC" w:rsidRDefault="000C2985" w:rsidP="00DD76CC">
      <w:pPr>
        <w:pStyle w:val="ListParagraph"/>
        <w:numPr>
          <w:ilvl w:val="0"/>
          <w:numId w:val="4"/>
        </w:numPr>
        <w:tabs>
          <w:tab w:val="left" w:pos="284"/>
          <w:tab w:val="left" w:pos="2835"/>
          <w:tab w:val="left" w:pos="5387"/>
          <w:tab w:val="left" w:pos="7938"/>
        </w:tabs>
        <w:ind w:left="0" w:firstLine="0"/>
        <w:jc w:val="both"/>
        <w:rPr>
          <w:rFonts w:cs="Times New Roman"/>
          <w:szCs w:val="24"/>
        </w:rPr>
      </w:pPr>
      <w:r w:rsidRPr="00DD76CC">
        <w:rPr>
          <w:rFonts w:cs="Times New Roman"/>
          <w:position w:val="-30"/>
          <w:szCs w:val="24"/>
        </w:rPr>
        <w:object w:dxaOrig="5300" w:dyaOrig="800" w14:anchorId="5C12C198">
          <v:shape id="_x0000_i1395" type="#_x0000_t75" style="width:264.85pt;height:40.05pt" o:ole="">
            <v:imagedata r:id="rId737" o:title=""/>
          </v:shape>
          <o:OLEObject Type="Embed" ProgID="Equation.DSMT4" ShapeID="_x0000_i1395" DrawAspect="Content" ObjectID="_1715018150" r:id="rId738"/>
        </w:object>
      </w:r>
      <w:r w:rsidRPr="00DD76CC">
        <w:rPr>
          <w:rFonts w:cs="Times New Roman"/>
          <w:szCs w:val="24"/>
        </w:rPr>
        <w:t>cm.</w:t>
      </w:r>
    </w:p>
    <w:p w14:paraId="7CA242A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lang w:val="vi-VN"/>
        </w:rPr>
      </w:pPr>
      <w:r w:rsidRPr="00DD76CC">
        <w:rPr>
          <w:rFonts w:ascii="Times New Roman" w:hAnsi="Times New Roman" w:cs="Times New Roman"/>
          <w:b/>
          <w:sz w:val="24"/>
          <w:szCs w:val="24"/>
        </w:rPr>
        <w:t xml:space="preserve">Câu 34: </w:t>
      </w:r>
      <w:r w:rsidRPr="00DD76CC">
        <w:rPr>
          <w:rFonts w:ascii="Times New Roman" w:hAnsi="Times New Roman" w:cs="Times New Roman"/>
          <w:sz w:val="24"/>
          <w:szCs w:val="24"/>
        </w:rPr>
        <w:t xml:space="preserve">Một chất phóng xạ </w:t>
      </w:r>
      <w:r w:rsidRPr="00DD76CC">
        <w:rPr>
          <w:rFonts w:ascii="Times New Roman" w:hAnsi="Times New Roman" w:cs="Times New Roman"/>
          <w:position w:val="-4"/>
          <w:sz w:val="24"/>
          <w:szCs w:val="24"/>
        </w:rPr>
        <w:object w:dxaOrig="279" w:dyaOrig="260" w14:anchorId="5699DAAE">
          <v:shape id="_x0000_i1396" type="#_x0000_t75" style="width:13.15pt;height:13.15pt" o:ole="">
            <v:imagedata r:id="rId328" o:title=""/>
          </v:shape>
          <o:OLEObject Type="Embed" ProgID="Equation.DSMT4" ShapeID="_x0000_i1396" DrawAspect="Content" ObjectID="_1715018151" r:id="rId739"/>
        </w:object>
      </w:r>
      <w:r w:rsidRPr="00DD76CC">
        <w:rPr>
          <w:rFonts w:ascii="Times New Roman" w:hAnsi="Times New Roman" w:cs="Times New Roman"/>
          <w:sz w:val="24"/>
          <w:szCs w:val="24"/>
        </w:rPr>
        <w:t xml:space="preserve"> có chu kỳ bán rã là </w:t>
      </w:r>
      <w:r w:rsidRPr="00DD76CC">
        <w:rPr>
          <w:rFonts w:ascii="Times New Roman" w:hAnsi="Times New Roman" w:cs="Times New Roman"/>
          <w:position w:val="-4"/>
          <w:sz w:val="24"/>
          <w:szCs w:val="24"/>
        </w:rPr>
        <w:object w:dxaOrig="220" w:dyaOrig="260" w14:anchorId="676725B7">
          <v:shape id="_x0000_i1397" type="#_x0000_t75" style="width:10.65pt;height:13.15pt" o:ole="">
            <v:imagedata r:id="rId330" o:title=""/>
          </v:shape>
          <o:OLEObject Type="Embed" ProgID="Equation.DSMT4" ShapeID="_x0000_i1397" DrawAspect="Content" ObjectID="_1715018152" r:id="rId740"/>
        </w:object>
      </w:r>
      <w:r w:rsidRPr="00DD76CC">
        <w:rPr>
          <w:rFonts w:ascii="Times New Roman" w:hAnsi="Times New Roman" w:cs="Times New Roman"/>
          <w:sz w:val="24"/>
          <w:szCs w:val="24"/>
        </w:rPr>
        <w:t xml:space="preserve">. Sau khoảng thời gian </w:t>
      </w:r>
      <w:r w:rsidRPr="00DD76CC">
        <w:rPr>
          <w:rFonts w:ascii="Times New Roman" w:hAnsi="Times New Roman" w:cs="Times New Roman"/>
          <w:position w:val="-6"/>
          <w:sz w:val="24"/>
          <w:szCs w:val="24"/>
        </w:rPr>
        <w:object w:dxaOrig="139" w:dyaOrig="240" w14:anchorId="7B1EDBE2">
          <v:shape id="_x0000_i1398" type="#_x0000_t75" style="width:6.9pt;height:13.15pt" o:ole="">
            <v:imagedata r:id="rId332" o:title=""/>
          </v:shape>
          <o:OLEObject Type="Embed" ProgID="Equation.DSMT4" ShapeID="_x0000_i1398" DrawAspect="Content" ObjectID="_1715018153" r:id="rId741"/>
        </w:object>
      </w:r>
      <w:r w:rsidRPr="00DD76CC">
        <w:rPr>
          <w:rFonts w:ascii="Times New Roman" w:hAnsi="Times New Roman" w:cs="Times New Roman"/>
          <w:sz w:val="24"/>
          <w:szCs w:val="24"/>
        </w:rPr>
        <w:t xml:space="preserve"> kể từ thời điểm ban đầu thì t</w:t>
      </w:r>
      <w:r w:rsidRPr="00DD76CC">
        <w:rPr>
          <w:rFonts w:ascii="Times New Roman" w:hAnsi="Times New Roman" w:cs="Times New Roman"/>
          <w:sz w:val="24"/>
          <w:szCs w:val="24"/>
          <w:lang w:val="vi-VN"/>
        </w:rPr>
        <w:t xml:space="preserve">ỉ </w:t>
      </w:r>
      <w:r w:rsidRPr="00DD76CC">
        <w:rPr>
          <w:rFonts w:ascii="Times New Roman" w:hAnsi="Times New Roman" w:cs="Times New Roman"/>
          <w:sz w:val="24"/>
          <w:szCs w:val="24"/>
        </w:rPr>
        <w:t xml:space="preserve">số giữa số hạt nhân </w:t>
      </w:r>
      <w:r w:rsidRPr="00DD76CC">
        <w:rPr>
          <w:rFonts w:ascii="Times New Roman" w:hAnsi="Times New Roman" w:cs="Times New Roman"/>
          <w:position w:val="-4"/>
          <w:sz w:val="24"/>
          <w:szCs w:val="24"/>
        </w:rPr>
        <w:object w:dxaOrig="279" w:dyaOrig="260" w14:anchorId="69E65759">
          <v:shape id="_x0000_i1399" type="#_x0000_t75" style="width:13.15pt;height:13.15pt" o:ole="">
            <v:imagedata r:id="rId328" o:title=""/>
          </v:shape>
          <o:OLEObject Type="Embed" ProgID="Equation.DSMT4" ShapeID="_x0000_i1399" DrawAspect="Content" ObjectID="_1715018154" r:id="rId742"/>
        </w:object>
      </w:r>
      <w:r w:rsidRPr="00DD76CC">
        <w:rPr>
          <w:rFonts w:ascii="Times New Roman" w:hAnsi="Times New Roman" w:cs="Times New Roman"/>
          <w:sz w:val="24"/>
          <w:szCs w:val="24"/>
        </w:rPr>
        <w:t xml:space="preserve">chưa bị phân rã và số hạt nhân </w:t>
      </w:r>
      <w:r w:rsidRPr="00DD76CC">
        <w:rPr>
          <w:rFonts w:ascii="Times New Roman" w:hAnsi="Times New Roman" w:cs="Times New Roman"/>
          <w:position w:val="-4"/>
          <w:sz w:val="24"/>
          <w:szCs w:val="24"/>
        </w:rPr>
        <w:object w:dxaOrig="279" w:dyaOrig="260" w14:anchorId="44B1E10D">
          <v:shape id="_x0000_i1400" type="#_x0000_t75" style="width:13.15pt;height:13.15pt" o:ole="">
            <v:imagedata r:id="rId328" o:title=""/>
          </v:shape>
          <o:OLEObject Type="Embed" ProgID="Equation.DSMT4" ShapeID="_x0000_i1400" DrawAspect="Content" ObjectID="_1715018155" r:id="rId743"/>
        </w:object>
      </w:r>
      <w:r w:rsidRPr="00DD76CC">
        <w:rPr>
          <w:rFonts w:ascii="Times New Roman" w:hAnsi="Times New Roman" w:cs="Times New Roman"/>
          <w:sz w:val="24"/>
          <w:szCs w:val="24"/>
        </w:rPr>
        <w:t xml:space="preserve"> đã bị phân rã là 1</w:t>
      </w:r>
      <w:r w:rsidRPr="00DD76CC">
        <w:rPr>
          <w:rFonts w:ascii="Times New Roman" w:hAnsi="Times New Roman" w:cs="Times New Roman"/>
          <w:sz w:val="24"/>
          <w:szCs w:val="24"/>
          <w:lang w:val="vi-VN"/>
        </w:rPr>
        <w:t xml:space="preserve"> </w:t>
      </w:r>
      <w:r w:rsidRPr="00DD76CC">
        <w:rPr>
          <w:rFonts w:ascii="Times New Roman" w:hAnsi="Times New Roman" w:cs="Times New Roman"/>
          <w:sz w:val="24"/>
          <w:szCs w:val="24"/>
        </w:rPr>
        <w:t>:</w:t>
      </w:r>
      <w:r w:rsidRPr="00DD76CC">
        <w:rPr>
          <w:rFonts w:ascii="Times New Roman" w:hAnsi="Times New Roman" w:cs="Times New Roman"/>
          <w:sz w:val="24"/>
          <w:szCs w:val="24"/>
          <w:lang w:val="vi-VN"/>
        </w:rPr>
        <w:t xml:space="preserve"> </w:t>
      </w:r>
      <w:r w:rsidRPr="00DD76CC">
        <w:rPr>
          <w:rFonts w:ascii="Times New Roman" w:hAnsi="Times New Roman" w:cs="Times New Roman"/>
          <w:sz w:val="24"/>
          <w:szCs w:val="24"/>
        </w:rPr>
        <w:t xml:space="preserve">15. Gọi </w:t>
      </w:r>
      <w:r w:rsidRPr="00DD76CC">
        <w:rPr>
          <w:rFonts w:ascii="Times New Roman" w:hAnsi="Times New Roman" w:cs="Times New Roman"/>
          <w:position w:val="-12"/>
          <w:sz w:val="24"/>
          <w:szCs w:val="24"/>
        </w:rPr>
        <w:object w:dxaOrig="240" w:dyaOrig="360" w14:anchorId="771382E4">
          <v:shape id="_x0000_i1401" type="#_x0000_t75" style="width:13.15pt;height:18.15pt" o:ole="">
            <v:imagedata r:id="rId336" o:title=""/>
          </v:shape>
          <o:OLEObject Type="Embed" ProgID="Equation.DSMT4" ShapeID="_x0000_i1401" DrawAspect="Content" ObjectID="_1715018156" r:id="rId744"/>
        </w:object>
      </w:r>
      <w:r w:rsidRPr="00DD76CC">
        <w:rPr>
          <w:rFonts w:ascii="Times New Roman" w:hAnsi="Times New Roman" w:cs="Times New Roman"/>
          <w:sz w:val="24"/>
          <w:szCs w:val="24"/>
        </w:rPr>
        <w:t xml:space="preserve"> và</w:t>
      </w:r>
      <w:r w:rsidRPr="00DD76CC">
        <w:rPr>
          <w:rFonts w:ascii="Times New Roman" w:hAnsi="Times New Roman" w:cs="Times New Roman"/>
          <w:sz w:val="24"/>
          <w:szCs w:val="24"/>
          <w:lang w:val="vi-VN"/>
        </w:rPr>
        <w:t xml:space="preserve"> </w:t>
      </w:r>
      <w:r w:rsidRPr="00DD76CC">
        <w:rPr>
          <w:rFonts w:ascii="Times New Roman" w:hAnsi="Times New Roman" w:cs="Times New Roman"/>
          <w:position w:val="-12"/>
          <w:sz w:val="24"/>
          <w:szCs w:val="24"/>
        </w:rPr>
        <w:object w:dxaOrig="260" w:dyaOrig="360" w14:anchorId="4291567F">
          <v:shape id="_x0000_i1402" type="#_x0000_t75" style="width:13.15pt;height:18.15pt" o:ole="">
            <v:imagedata r:id="rId338" o:title=""/>
          </v:shape>
          <o:OLEObject Type="Embed" ProgID="Equation.DSMT4" ShapeID="_x0000_i1402" DrawAspect="Content" ObjectID="_1715018157" r:id="rId745"/>
        </w:object>
      </w:r>
      <w:r w:rsidRPr="00DD76CC">
        <w:rPr>
          <w:rFonts w:ascii="Times New Roman" w:hAnsi="Times New Roman" w:cs="Times New Roman"/>
          <w:sz w:val="24"/>
          <w:szCs w:val="24"/>
        </w:rPr>
        <w:t xml:space="preserve"> lần lượt là hạt nhân </w:t>
      </w:r>
      <w:r w:rsidRPr="00DD76CC">
        <w:rPr>
          <w:rFonts w:ascii="Times New Roman" w:hAnsi="Times New Roman" w:cs="Times New Roman"/>
          <w:position w:val="-4"/>
          <w:sz w:val="24"/>
          <w:szCs w:val="24"/>
        </w:rPr>
        <w:object w:dxaOrig="279" w:dyaOrig="260" w14:anchorId="5CB00EBE">
          <v:shape id="_x0000_i1403" type="#_x0000_t75" style="width:13.15pt;height:13.15pt" o:ole="">
            <v:imagedata r:id="rId328" o:title=""/>
          </v:shape>
          <o:OLEObject Type="Embed" ProgID="Equation.DSMT4" ShapeID="_x0000_i1403" DrawAspect="Content" ObjectID="_1715018158" r:id="rId746"/>
        </w:object>
      </w:r>
      <w:r w:rsidRPr="00DD76CC">
        <w:rPr>
          <w:rFonts w:ascii="Times New Roman" w:hAnsi="Times New Roman" w:cs="Times New Roman"/>
          <w:sz w:val="24"/>
          <w:szCs w:val="24"/>
        </w:rPr>
        <w:t xml:space="preserve"> bị phân rã sau hai khoảng thời gian </w:t>
      </w:r>
      <w:r w:rsidRPr="00DD76CC">
        <w:rPr>
          <w:rFonts w:ascii="Times New Roman" w:hAnsi="Times New Roman" w:cs="Times New Roman"/>
          <w:position w:val="-24"/>
          <w:sz w:val="24"/>
          <w:szCs w:val="24"/>
        </w:rPr>
        <w:object w:dxaOrig="240" w:dyaOrig="620" w14:anchorId="6932693C">
          <v:shape id="_x0000_i1404" type="#_x0000_t75" style="width:13.15pt;height:30.7pt" o:ole="">
            <v:imagedata r:id="rId341" o:title=""/>
          </v:shape>
          <o:OLEObject Type="Embed" ProgID="Equation.DSMT4" ShapeID="_x0000_i1404" DrawAspect="Content" ObjectID="_1715018159" r:id="rId747"/>
        </w:object>
      </w:r>
      <w:r w:rsidRPr="00DD76CC">
        <w:rPr>
          <w:rFonts w:ascii="Times New Roman" w:hAnsi="Times New Roman" w:cs="Times New Roman"/>
          <w:sz w:val="24"/>
          <w:szCs w:val="24"/>
        </w:rPr>
        <w:t xml:space="preserve"> liên tiếp kể từ thời điểm ban đầu. Chọn phương án</w:t>
      </w:r>
      <w:r w:rsidRPr="00DD76CC">
        <w:rPr>
          <w:rFonts w:ascii="Times New Roman" w:hAnsi="Times New Roman" w:cs="Times New Roman"/>
          <w:sz w:val="24"/>
          <w:szCs w:val="24"/>
          <w:lang w:val="vi-VN"/>
        </w:rPr>
        <w:t xml:space="preserve"> </w:t>
      </w:r>
      <w:r w:rsidRPr="00DD76CC">
        <w:rPr>
          <w:rFonts w:ascii="Times New Roman" w:hAnsi="Times New Roman" w:cs="Times New Roman"/>
          <w:b/>
          <w:sz w:val="24"/>
          <w:szCs w:val="24"/>
        </w:rPr>
        <w:t>đúng</w:t>
      </w:r>
    </w:p>
    <w:p w14:paraId="77E46ED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ab/>
      </w:r>
      <w:r w:rsidRPr="00DD76CC">
        <w:rPr>
          <w:rFonts w:ascii="Times New Roman" w:hAnsi="Times New Roman" w:cs="Times New Roman"/>
          <w:b/>
          <w:sz w:val="24"/>
          <w:szCs w:val="24"/>
          <w:lang w:val="vi-VN"/>
        </w:rPr>
        <w:t xml:space="preserve">A. </w:t>
      </w:r>
      <w:r w:rsidRPr="00DD76CC">
        <w:rPr>
          <w:rFonts w:ascii="Times New Roman" w:hAnsi="Times New Roman" w:cs="Times New Roman"/>
          <w:position w:val="-30"/>
          <w:sz w:val="24"/>
          <w:szCs w:val="24"/>
        </w:rPr>
        <w:object w:dxaOrig="720" w:dyaOrig="680" w14:anchorId="4DFC174F">
          <v:shape id="_x0000_i1405" type="#_x0000_t75" style="width:37.55pt;height:32.55pt" o:ole="">
            <v:imagedata r:id="rId343" o:title=""/>
          </v:shape>
          <o:OLEObject Type="Embed" ProgID="Equation.DSMT4" ShapeID="_x0000_i1405" DrawAspect="Content" ObjectID="_1715018160" r:id="rId748"/>
        </w:object>
      </w:r>
      <w:r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B. </w:t>
      </w:r>
      <w:r w:rsidRPr="00DD76CC">
        <w:rPr>
          <w:rFonts w:ascii="Times New Roman" w:hAnsi="Times New Roman" w:cs="Times New Roman"/>
          <w:position w:val="-30"/>
          <w:sz w:val="24"/>
          <w:szCs w:val="24"/>
        </w:rPr>
        <w:object w:dxaOrig="720" w:dyaOrig="680" w14:anchorId="5B171CD8">
          <v:shape id="_x0000_i1406" type="#_x0000_t75" style="width:37.55pt;height:32.55pt" o:ole="">
            <v:imagedata r:id="rId345" o:title=""/>
          </v:shape>
          <o:OLEObject Type="Embed" ProgID="Equation.DSMT4" ShapeID="_x0000_i1406" DrawAspect="Content" ObjectID="_1715018161" r:id="rId749"/>
        </w:object>
      </w:r>
      <w:r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C. </w:t>
      </w:r>
      <w:r w:rsidRPr="00DD76CC">
        <w:rPr>
          <w:rFonts w:ascii="Times New Roman" w:hAnsi="Times New Roman" w:cs="Times New Roman"/>
          <w:position w:val="-30"/>
          <w:sz w:val="24"/>
          <w:szCs w:val="24"/>
        </w:rPr>
        <w:object w:dxaOrig="720" w:dyaOrig="680" w14:anchorId="20BA80EF">
          <v:shape id="_x0000_i1407" type="#_x0000_t75" style="width:37.55pt;height:32.55pt" o:ole="">
            <v:imagedata r:id="rId347" o:title=""/>
          </v:shape>
          <o:OLEObject Type="Embed" ProgID="Equation.DSMT4" ShapeID="_x0000_i1407" DrawAspect="Content" ObjectID="_1715018162" r:id="rId750"/>
        </w:object>
      </w:r>
      <w:r w:rsidRPr="00DD76CC">
        <w:rPr>
          <w:rFonts w:ascii="Times New Roman" w:hAnsi="Times New Roman" w:cs="Times New Roman"/>
          <w:sz w:val="24"/>
          <w:szCs w:val="24"/>
        </w:rPr>
        <w:t>.</w:t>
      </w:r>
      <w:r w:rsidRPr="00DD76CC">
        <w:rPr>
          <w:rFonts w:ascii="Times New Roman" w:hAnsi="Times New Roman" w:cs="Times New Roman"/>
          <w:sz w:val="24"/>
          <w:szCs w:val="24"/>
          <w:lang w:val="vi-VN"/>
        </w:rPr>
        <w:tab/>
      </w:r>
      <w:r w:rsidRPr="00DD76CC">
        <w:rPr>
          <w:rFonts w:ascii="Times New Roman" w:hAnsi="Times New Roman" w:cs="Times New Roman"/>
          <w:b/>
          <w:sz w:val="24"/>
          <w:szCs w:val="24"/>
          <w:lang w:val="vi-VN"/>
        </w:rPr>
        <w:t xml:space="preserve">D. </w:t>
      </w:r>
      <w:r w:rsidRPr="00DD76CC">
        <w:rPr>
          <w:rFonts w:ascii="Times New Roman" w:hAnsi="Times New Roman" w:cs="Times New Roman"/>
          <w:position w:val="-30"/>
          <w:sz w:val="24"/>
          <w:szCs w:val="24"/>
        </w:rPr>
        <w:object w:dxaOrig="720" w:dyaOrig="680" w14:anchorId="2DF10AF8">
          <v:shape id="_x0000_i1408" type="#_x0000_t75" style="width:37.55pt;height:32.55pt" o:ole="">
            <v:imagedata r:id="rId349" o:title=""/>
          </v:shape>
          <o:OLEObject Type="Embed" ProgID="Equation.DSMT4" ShapeID="_x0000_i1408" DrawAspect="Content" ObjectID="_1715018163" r:id="rId751"/>
        </w:object>
      </w:r>
      <w:r w:rsidRPr="00DD76CC">
        <w:rPr>
          <w:rFonts w:ascii="Times New Roman" w:hAnsi="Times New Roman" w:cs="Times New Roman"/>
          <w:sz w:val="24"/>
          <w:szCs w:val="24"/>
        </w:rPr>
        <w:t>.</w:t>
      </w:r>
    </w:p>
    <w:p w14:paraId="117DFEE9"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A. </w:t>
      </w:r>
    </w:p>
    <w:p w14:paraId="29A8F66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 xml:space="preserve">Theo giả thuyết bài toán, ta có </w:t>
      </w:r>
    </w:p>
    <w:p w14:paraId="5201AB61" w14:textId="77777777" w:rsidR="000C2985" w:rsidRPr="00DD76CC" w:rsidRDefault="000C2985" w:rsidP="00DD76CC">
      <w:pPr>
        <w:pStyle w:val="ListParagraph"/>
        <w:numPr>
          <w:ilvl w:val="0"/>
          <w:numId w:val="5"/>
        </w:numPr>
        <w:tabs>
          <w:tab w:val="left" w:pos="284"/>
          <w:tab w:val="left" w:pos="2835"/>
          <w:tab w:val="left" w:pos="5387"/>
          <w:tab w:val="left" w:pos="7938"/>
        </w:tabs>
        <w:ind w:left="0" w:firstLine="0"/>
        <w:rPr>
          <w:rFonts w:cs="Times New Roman"/>
          <w:szCs w:val="24"/>
        </w:rPr>
      </w:pPr>
      <w:r w:rsidRPr="00DD76CC">
        <w:rPr>
          <w:rFonts w:cs="Times New Roman"/>
          <w:position w:val="-40"/>
          <w:szCs w:val="24"/>
        </w:rPr>
        <w:object w:dxaOrig="1980" w:dyaOrig="980" w14:anchorId="133EA423">
          <v:shape id="_x0000_i1409" type="#_x0000_t75" style="width:98.9pt;height:49.45pt" o:ole="">
            <v:imagedata r:id="rId752" o:title=""/>
          </v:shape>
          <o:OLEObject Type="Embed" ProgID="Equation.DSMT4" ShapeID="_x0000_i1409" DrawAspect="Content" ObjectID="_1715018164" r:id="rId753"/>
        </w:object>
      </w:r>
      <w:r w:rsidRPr="00DD76CC">
        <w:rPr>
          <w:rFonts w:cs="Times New Roman"/>
          <w:szCs w:val="24"/>
        </w:rPr>
        <w:t xml:space="preserve">→ </w:t>
      </w:r>
      <w:r w:rsidRPr="00DD76CC">
        <w:rPr>
          <w:rFonts w:cs="Times New Roman"/>
          <w:position w:val="-6"/>
          <w:szCs w:val="24"/>
        </w:rPr>
        <w:object w:dxaOrig="660" w:dyaOrig="279" w14:anchorId="652B9699">
          <v:shape id="_x0000_i1410" type="#_x0000_t75" style="width:32.55pt;height:13.15pt" o:ole="">
            <v:imagedata r:id="rId754" o:title=""/>
          </v:shape>
          <o:OLEObject Type="Embed" ProgID="Equation.DSMT4" ShapeID="_x0000_i1410" DrawAspect="Content" ObjectID="_1715018165" r:id="rId755"/>
        </w:object>
      </w:r>
      <w:r w:rsidRPr="00DD76CC">
        <w:rPr>
          <w:rFonts w:cs="Times New Roman"/>
          <w:szCs w:val="24"/>
        </w:rPr>
        <w:t>.</w:t>
      </w:r>
    </w:p>
    <w:p w14:paraId="2518798A" w14:textId="77777777" w:rsidR="000C2985" w:rsidRPr="00DD76CC" w:rsidRDefault="000C2985" w:rsidP="00DD76CC">
      <w:pPr>
        <w:pStyle w:val="ListParagraph"/>
        <w:tabs>
          <w:tab w:val="left" w:pos="284"/>
          <w:tab w:val="left" w:pos="2835"/>
          <w:tab w:val="left" w:pos="5387"/>
          <w:tab w:val="left" w:pos="7938"/>
        </w:tabs>
        <w:ind w:left="0"/>
        <w:rPr>
          <w:rFonts w:cs="Times New Roman"/>
          <w:szCs w:val="24"/>
        </w:rPr>
      </w:pPr>
      <w:r w:rsidRPr="00DD76CC">
        <w:rPr>
          <w:rFonts w:cs="Times New Roman"/>
          <w:szCs w:val="24"/>
        </w:rPr>
        <w:t xml:space="preserve">→ </w:t>
      </w:r>
      <w:r w:rsidRPr="00DD76CC">
        <w:rPr>
          <w:rFonts w:cs="Times New Roman"/>
          <w:position w:val="-68"/>
          <w:szCs w:val="24"/>
        </w:rPr>
        <w:object w:dxaOrig="3820" w:dyaOrig="1480" w14:anchorId="543D5B26">
          <v:shape id="_x0000_i1411" type="#_x0000_t75" style="width:190.35pt;height:73.25pt" o:ole="">
            <v:imagedata r:id="rId756" o:title=""/>
          </v:shape>
          <o:OLEObject Type="Embed" ProgID="Equation.DSMT4" ShapeID="_x0000_i1411" DrawAspect="Content" ObjectID="_1715018166" r:id="rId757"/>
        </w:object>
      </w:r>
      <w:r w:rsidRPr="00DD76CC">
        <w:rPr>
          <w:rFonts w:cs="Times New Roman"/>
          <w:szCs w:val="24"/>
        </w:rPr>
        <w:t>.</w:t>
      </w:r>
    </w:p>
    <w:p w14:paraId="36FB59A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35: </w:t>
      </w:r>
      <w:r w:rsidRPr="00DD76CC">
        <w:rPr>
          <w:rFonts w:ascii="Times New Roman" w:hAnsi="Times New Roman" w:cs="Times New Roman"/>
          <w:bCs/>
          <w:sz w:val="24"/>
          <w:szCs w:val="24"/>
        </w:rPr>
        <w:t xml:space="preserve">Mạch điện </w:t>
      </w:r>
      <w:r w:rsidRPr="00DD76CC">
        <w:rPr>
          <w:rFonts w:ascii="Times New Roman" w:hAnsi="Times New Roman" w:cs="Times New Roman"/>
          <w:bCs/>
          <w:position w:val="-6"/>
          <w:sz w:val="24"/>
          <w:szCs w:val="24"/>
        </w:rPr>
        <w:object w:dxaOrig="540" w:dyaOrig="279" w14:anchorId="50DEAC67">
          <v:shape id="_x0000_i1412" type="#_x0000_t75" style="width:26.9pt;height:14.4pt" o:ole="">
            <v:imagedata r:id="rId351" o:title=""/>
          </v:shape>
          <o:OLEObject Type="Embed" ProgID="Equation.DSMT4" ShapeID="_x0000_i1412" DrawAspect="Content" ObjectID="_1715018167" r:id="rId758"/>
        </w:object>
      </w:r>
      <w:r w:rsidRPr="00DD76CC">
        <w:rPr>
          <w:rFonts w:ascii="Times New Roman" w:hAnsi="Times New Roman" w:cs="Times New Roman"/>
          <w:bCs/>
          <w:sz w:val="24"/>
          <w:szCs w:val="24"/>
        </w:rPr>
        <w:t xml:space="preserve"> mắc nối tiếp gồm điện trở thuần </w:t>
      </w:r>
      <w:r w:rsidRPr="00DD76CC">
        <w:rPr>
          <w:rFonts w:ascii="Times New Roman" w:hAnsi="Times New Roman" w:cs="Times New Roman"/>
          <w:position w:val="-4"/>
          <w:sz w:val="24"/>
          <w:szCs w:val="24"/>
        </w:rPr>
        <w:object w:dxaOrig="240" w:dyaOrig="260" w14:anchorId="0988BEF7">
          <v:shape id="_x0000_i1413" type="#_x0000_t75" style="width:13.15pt;height:13.15pt" o:ole="">
            <v:imagedata r:id="rId353" o:title=""/>
          </v:shape>
          <o:OLEObject Type="Embed" ProgID="Equation.DSMT4" ShapeID="_x0000_i1413" DrawAspect="Content" ObjectID="_1715018168" r:id="rId759"/>
        </w:object>
      </w:r>
      <w:r w:rsidRPr="00DD76CC">
        <w:rPr>
          <w:rFonts w:ascii="Times New Roman" w:hAnsi="Times New Roman" w:cs="Times New Roman"/>
          <w:bCs/>
          <w:sz w:val="24"/>
          <w:szCs w:val="24"/>
        </w:rPr>
        <w:t xml:space="preserve">, cuộn dây thuần cảm có độ tự cảm </w:t>
      </w:r>
      <w:r w:rsidRPr="00DD76CC">
        <w:rPr>
          <w:rFonts w:ascii="Times New Roman" w:hAnsi="Times New Roman" w:cs="Times New Roman"/>
          <w:bCs/>
          <w:position w:val="-4"/>
          <w:sz w:val="24"/>
          <w:szCs w:val="24"/>
        </w:rPr>
        <w:object w:dxaOrig="220" w:dyaOrig="260" w14:anchorId="5E12D183">
          <v:shape id="_x0000_i1414" type="#_x0000_t75" style="width:10.65pt;height:13.15pt" o:ole="">
            <v:imagedata r:id="rId355" o:title=""/>
          </v:shape>
          <o:OLEObject Type="Embed" ProgID="Equation.DSMT4" ShapeID="_x0000_i1414" DrawAspect="Content" ObjectID="_1715018169" r:id="rId760"/>
        </w:object>
      </w:r>
      <w:r w:rsidRPr="00DD76CC">
        <w:rPr>
          <w:rFonts w:ascii="Times New Roman" w:hAnsi="Times New Roman" w:cs="Times New Roman"/>
          <w:bCs/>
          <w:sz w:val="24"/>
          <w:szCs w:val="24"/>
        </w:rPr>
        <w:t xml:space="preserve"> và tụ điện có điện dung </w:t>
      </w:r>
      <w:r w:rsidRPr="00DD76CC">
        <w:rPr>
          <w:rFonts w:ascii="Times New Roman" w:hAnsi="Times New Roman" w:cs="Times New Roman"/>
          <w:position w:val="-6"/>
          <w:sz w:val="24"/>
          <w:szCs w:val="24"/>
        </w:rPr>
        <w:object w:dxaOrig="240" w:dyaOrig="279" w14:anchorId="12FC68E2">
          <v:shape id="_x0000_i1415" type="#_x0000_t75" style="width:13.15pt;height:14.4pt" o:ole="">
            <v:imagedata r:id="rId357" o:title=""/>
          </v:shape>
          <o:OLEObject Type="Embed" ProgID="Equation.DSMT4" ShapeID="_x0000_i1415" DrawAspect="Content" ObjectID="_1715018170" r:id="rId761"/>
        </w:object>
      </w:r>
      <w:r w:rsidRPr="00DD76CC">
        <w:rPr>
          <w:rFonts w:ascii="Times New Roman" w:hAnsi="Times New Roman" w:cs="Times New Roman"/>
          <w:bCs/>
          <w:sz w:val="24"/>
          <w:szCs w:val="24"/>
        </w:rPr>
        <w:t xml:space="preserve"> thay đổi được. Đặt vào hai đầu đoạn mạch một điện áp xoay chiều có giá trị hiệu dụng và tần số không đổi. Thay đổi </w:t>
      </w:r>
      <w:r w:rsidRPr="00DD76CC">
        <w:rPr>
          <w:rFonts w:ascii="Times New Roman" w:hAnsi="Times New Roman" w:cs="Times New Roman"/>
          <w:bCs/>
          <w:position w:val="-12"/>
          <w:sz w:val="24"/>
          <w:szCs w:val="24"/>
        </w:rPr>
        <w:object w:dxaOrig="700" w:dyaOrig="360" w14:anchorId="785054DB">
          <v:shape id="_x0000_i1416" type="#_x0000_t75" style="width:34.45pt;height:18.15pt" o:ole="">
            <v:imagedata r:id="rId359" o:title=""/>
          </v:shape>
          <o:OLEObject Type="Embed" ProgID="Equation.DSMT4" ShapeID="_x0000_i1416" DrawAspect="Content" ObjectID="_1715018171" r:id="rId762"/>
        </w:object>
      </w:r>
      <w:r w:rsidRPr="00DD76CC">
        <w:rPr>
          <w:rFonts w:ascii="Times New Roman" w:hAnsi="Times New Roman" w:cs="Times New Roman"/>
          <w:bCs/>
          <w:sz w:val="24"/>
          <w:szCs w:val="24"/>
        </w:rPr>
        <w:t xml:space="preserve"> thì điện áp hiệu dụng ở hai đầu tụ điện là cực đại và gấp hai lần điện áp hiệu dụng hai đầu mạch. Dung kháng của tụ điện khi đó là</w:t>
      </w:r>
    </w:p>
    <w:p w14:paraId="63AC4B0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A. </w:t>
      </w:r>
      <w:r w:rsidRPr="00DD76CC">
        <w:rPr>
          <w:rFonts w:ascii="Times New Roman" w:hAnsi="Times New Roman" w:cs="Times New Roman"/>
          <w:b/>
          <w:bCs/>
          <w:position w:val="-4"/>
          <w:sz w:val="24"/>
          <w:szCs w:val="24"/>
        </w:rPr>
        <w:object w:dxaOrig="240" w:dyaOrig="260" w14:anchorId="3CD43C96">
          <v:shape id="_x0000_i1417" type="#_x0000_t75" style="width:13.15pt;height:13.15pt" o:ole="">
            <v:imagedata r:id="rId361" o:title=""/>
          </v:shape>
          <o:OLEObject Type="Embed" ProgID="Equation.DSMT4" ShapeID="_x0000_i1417" DrawAspect="Content" ObjectID="_1715018172" r:id="rId763"/>
        </w:objec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w:t>
      </w:r>
      <w:r w:rsidRPr="00DD76CC">
        <w:rPr>
          <w:rFonts w:ascii="Times New Roman" w:hAnsi="Times New Roman" w:cs="Times New Roman"/>
          <w:position w:val="-28"/>
          <w:sz w:val="24"/>
          <w:szCs w:val="24"/>
        </w:rPr>
        <w:object w:dxaOrig="400" w:dyaOrig="660" w14:anchorId="3525170B">
          <v:shape id="_x0000_i1418" type="#_x0000_t75" style="width:20.65pt;height:31.95pt" o:ole="">
            <v:imagedata r:id="rId363" o:title=""/>
          </v:shape>
          <o:OLEObject Type="Embed" ProgID="Equation.DSMT4" ShapeID="_x0000_i1418" DrawAspect="Content" ObjectID="_1715018173" r:id="rId764"/>
        </w:objec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w:t>
      </w:r>
      <w:r w:rsidRPr="00DD76CC">
        <w:rPr>
          <w:rFonts w:ascii="Times New Roman" w:hAnsi="Times New Roman" w:cs="Times New Roman"/>
          <w:bCs/>
          <w:position w:val="-24"/>
          <w:sz w:val="24"/>
          <w:szCs w:val="24"/>
        </w:rPr>
        <w:object w:dxaOrig="279" w:dyaOrig="620" w14:anchorId="6AF1BE96">
          <v:shape id="_x0000_i1419" type="#_x0000_t75" style="width:14.4pt;height:31.95pt" o:ole="">
            <v:imagedata r:id="rId365" o:title=""/>
          </v:shape>
          <o:OLEObject Type="Embed" ProgID="Equation.DSMT4" ShapeID="_x0000_i1419" DrawAspect="Content" ObjectID="_1715018174" r:id="rId765"/>
        </w:objec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w:t>
      </w:r>
      <w:r w:rsidRPr="00DD76CC">
        <w:rPr>
          <w:rFonts w:ascii="Times New Roman" w:hAnsi="Times New Roman" w:cs="Times New Roman"/>
          <w:position w:val="-28"/>
          <w:sz w:val="24"/>
          <w:szCs w:val="24"/>
        </w:rPr>
        <w:object w:dxaOrig="400" w:dyaOrig="660" w14:anchorId="5729662B">
          <v:shape id="_x0000_i1420" type="#_x0000_t75" style="width:20.65pt;height:31.95pt" o:ole="">
            <v:imagedata r:id="rId367" o:title=""/>
          </v:shape>
          <o:OLEObject Type="Embed" ProgID="Equation.DSMT4" ShapeID="_x0000_i1420" DrawAspect="Content" ObjectID="_1715018175" r:id="rId766"/>
        </w:object>
      </w:r>
      <w:r w:rsidRPr="00DD76CC">
        <w:rPr>
          <w:rFonts w:ascii="Times New Roman" w:hAnsi="Times New Roman" w:cs="Times New Roman"/>
          <w:bCs/>
          <w:sz w:val="24"/>
          <w:szCs w:val="24"/>
        </w:rPr>
        <w:t>.</w:t>
      </w:r>
    </w:p>
    <w:p w14:paraId="63C7AEE0"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B.</w:t>
      </w:r>
    </w:p>
    <w:p w14:paraId="7E8CA4F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Ta có:</w:t>
      </w:r>
    </w:p>
    <w:p w14:paraId="74A1462F" w14:textId="77777777" w:rsidR="000C2985" w:rsidRPr="00DD76CC" w:rsidRDefault="000C2985" w:rsidP="00DD76CC">
      <w:pPr>
        <w:pStyle w:val="ListParagraph"/>
        <w:numPr>
          <w:ilvl w:val="0"/>
          <w:numId w:val="15"/>
        </w:numPr>
        <w:tabs>
          <w:tab w:val="left" w:pos="284"/>
          <w:tab w:val="left" w:pos="2835"/>
          <w:tab w:val="left" w:pos="5387"/>
          <w:tab w:val="left" w:pos="7938"/>
        </w:tabs>
        <w:ind w:left="0" w:firstLine="0"/>
        <w:jc w:val="both"/>
        <w:rPr>
          <w:rFonts w:cs="Times New Roman"/>
          <w:bCs/>
          <w:szCs w:val="24"/>
        </w:rPr>
      </w:pPr>
      <w:r w:rsidRPr="00DD76CC">
        <w:rPr>
          <w:rFonts w:cs="Times New Roman"/>
          <w:position w:val="-24"/>
          <w:szCs w:val="24"/>
        </w:rPr>
        <w:object w:dxaOrig="2560" w:dyaOrig="720" w14:anchorId="6A416C31">
          <v:shape id="_x0000_i1421" type="#_x0000_t75" style="width:128.35pt;height:37.55pt" o:ole="">
            <v:imagedata r:id="rId767" o:title=""/>
          </v:shape>
          <o:OLEObject Type="Embed" ProgID="Equation.DSMT4" ShapeID="_x0000_i1421" DrawAspect="Content" ObjectID="_1715018176" r:id="rId768"/>
        </w:object>
      </w:r>
      <w:r w:rsidRPr="00DD76CC">
        <w:rPr>
          <w:rFonts w:cs="Times New Roman"/>
          <w:bCs/>
          <w:szCs w:val="24"/>
        </w:rPr>
        <w:t xml:space="preserve">→ </w:t>
      </w:r>
      <w:r w:rsidRPr="00DD76CC">
        <w:rPr>
          <w:rFonts w:cs="Times New Roman"/>
          <w:position w:val="-12"/>
          <w:szCs w:val="24"/>
        </w:rPr>
        <w:object w:dxaOrig="999" w:dyaOrig="400" w14:anchorId="6AE07535">
          <v:shape id="_x0000_i1422" type="#_x0000_t75" style="width:49.45pt;height:20.65pt" o:ole="">
            <v:imagedata r:id="rId769" o:title=""/>
          </v:shape>
          <o:OLEObject Type="Embed" ProgID="Equation.DSMT4" ShapeID="_x0000_i1422" DrawAspect="Content" ObjectID="_1715018177" r:id="rId770"/>
        </w:object>
      </w:r>
      <w:r w:rsidRPr="00DD76CC">
        <w:rPr>
          <w:rFonts w:cs="Times New Roman"/>
          <w:bCs/>
          <w:szCs w:val="24"/>
        </w:rPr>
        <w:t>.</w:t>
      </w:r>
    </w:p>
    <w:p w14:paraId="6A0E6A97" w14:textId="77777777" w:rsidR="000C2985" w:rsidRPr="00DD76CC" w:rsidRDefault="000C2985" w:rsidP="00DD76CC">
      <w:pPr>
        <w:pStyle w:val="ListParagraph"/>
        <w:numPr>
          <w:ilvl w:val="0"/>
          <w:numId w:val="15"/>
        </w:numPr>
        <w:tabs>
          <w:tab w:val="left" w:pos="284"/>
          <w:tab w:val="left" w:pos="2835"/>
          <w:tab w:val="left" w:pos="5387"/>
          <w:tab w:val="left" w:pos="7938"/>
        </w:tabs>
        <w:ind w:left="0" w:firstLine="0"/>
        <w:jc w:val="both"/>
        <w:rPr>
          <w:rFonts w:cs="Times New Roman"/>
          <w:bCs/>
          <w:szCs w:val="24"/>
        </w:rPr>
      </w:pPr>
      <w:r w:rsidRPr="00DD76CC">
        <w:rPr>
          <w:rFonts w:cs="Times New Roman"/>
          <w:position w:val="-30"/>
          <w:szCs w:val="24"/>
        </w:rPr>
        <w:object w:dxaOrig="3480" w:dyaOrig="880" w14:anchorId="3FFD5130">
          <v:shape id="_x0000_i1423" type="#_x0000_t75" style="width:174.05pt;height:43.85pt" o:ole="">
            <v:imagedata r:id="rId771" o:title=""/>
          </v:shape>
          <o:OLEObject Type="Embed" ProgID="Equation.DSMT4" ShapeID="_x0000_i1423" DrawAspect="Content" ObjectID="_1715018178" r:id="rId772"/>
        </w:object>
      </w:r>
      <w:r w:rsidRPr="00DD76CC">
        <w:rPr>
          <w:rFonts w:cs="Times New Roman"/>
          <w:bCs/>
          <w:szCs w:val="24"/>
        </w:rPr>
        <w:t>.</w:t>
      </w:r>
    </w:p>
    <w:p w14:paraId="461C03E3"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lastRenderedPageBreak/>
        <w:t>Câu 36:</w:t>
      </w:r>
      <w:r w:rsidRPr="00DD76CC">
        <w:rPr>
          <w:rFonts w:ascii="Times New Roman" w:hAnsi="Times New Roman" w:cs="Times New Roman"/>
          <w:bCs/>
          <w:sz w:val="24"/>
          <w:szCs w:val="24"/>
        </w:rPr>
        <w:t xml:space="preserve"> Trong thí nghiệm Young về giao thoa ánh sáng, hai khe hẹp cách nhau </w:t>
      </w:r>
      <w:r w:rsidRPr="00DD76CC">
        <w:rPr>
          <w:rFonts w:ascii="Times New Roman" w:hAnsi="Times New Roman" w:cs="Times New Roman"/>
          <w:sz w:val="24"/>
          <w:szCs w:val="24"/>
        </w:rPr>
        <w:t xml:space="preserve">0,6 </w:t>
      </w:r>
      <w:r w:rsidRPr="00DD76CC">
        <w:rPr>
          <w:rFonts w:ascii="Times New Roman" w:hAnsi="Times New Roman" w:cs="Times New Roman"/>
          <w:bCs/>
          <w:sz w:val="24"/>
          <w:szCs w:val="24"/>
        </w:rPr>
        <w:t xml:space="preserve">mm và cách màn quan sát </w:t>
      </w:r>
      <w:r w:rsidRPr="00DD76CC">
        <w:rPr>
          <w:rFonts w:ascii="Times New Roman" w:hAnsi="Times New Roman" w:cs="Times New Roman"/>
          <w:sz w:val="24"/>
          <w:szCs w:val="24"/>
        </w:rPr>
        <w:t xml:space="preserve">1,2 </w:t>
      </w:r>
      <w:r w:rsidRPr="00DD76CC">
        <w:rPr>
          <w:rFonts w:ascii="Times New Roman" w:hAnsi="Times New Roman" w:cs="Times New Roman"/>
          <w:bCs/>
          <w:sz w:val="24"/>
          <w:szCs w:val="24"/>
        </w:rPr>
        <w:t xml:space="preserve">m. Chiếu sáng các khe bằng ánh sáng đơn sắc có bước sóng </w:t>
      </w:r>
      <w:r w:rsidRPr="00DD76CC">
        <w:rPr>
          <w:rFonts w:ascii="Times New Roman" w:hAnsi="Times New Roman" w:cs="Times New Roman"/>
          <w:bCs/>
          <w:position w:val="-6"/>
          <w:sz w:val="24"/>
          <w:szCs w:val="24"/>
        </w:rPr>
        <w:object w:dxaOrig="220" w:dyaOrig="279" w14:anchorId="74207DAB">
          <v:shape id="_x0000_i1424" type="#_x0000_t75" style="width:10.65pt;height:13.15pt" o:ole="">
            <v:imagedata r:id="rId369" o:title=""/>
          </v:shape>
          <o:OLEObject Type="Embed" ProgID="Equation.DSMT4" ShapeID="_x0000_i1424" DrawAspect="Content" ObjectID="_1715018179" r:id="rId773"/>
        </w:object>
      </w:r>
      <w:r w:rsidRPr="00DD76CC">
        <w:rPr>
          <w:rFonts w:ascii="Times New Roman" w:hAnsi="Times New Roman" w:cs="Times New Roman"/>
          <w:bCs/>
          <w:sz w:val="24"/>
          <w:szCs w:val="24"/>
        </w:rPr>
        <w:t xml:space="preserve">. Trên màn, </w:t>
      </w:r>
      <w:r w:rsidRPr="00DD76CC">
        <w:rPr>
          <w:rFonts w:ascii="Times New Roman" w:hAnsi="Times New Roman" w:cs="Times New Roman"/>
          <w:bCs/>
          <w:position w:val="-4"/>
          <w:sz w:val="24"/>
          <w:szCs w:val="24"/>
        </w:rPr>
        <w:object w:dxaOrig="320" w:dyaOrig="260" w14:anchorId="1D820428">
          <v:shape id="_x0000_i1425" type="#_x0000_t75" style="width:15.65pt;height:13.15pt" o:ole="">
            <v:imagedata r:id="rId371" o:title=""/>
          </v:shape>
          <o:OLEObject Type="Embed" ProgID="Equation.DSMT4" ShapeID="_x0000_i1425" DrawAspect="Content" ObjectID="_1715018180" r:id="rId774"/>
        </w:object>
      </w:r>
      <w:r w:rsidRPr="00DD76CC">
        <w:rPr>
          <w:rFonts w:ascii="Times New Roman" w:hAnsi="Times New Roman" w:cs="Times New Roman"/>
          <w:bCs/>
          <w:sz w:val="24"/>
          <w:szCs w:val="24"/>
        </w:rPr>
        <w:t xml:space="preserve"> là vị trí cho vân sáng, </w:t>
      </w:r>
      <w:r w:rsidRPr="00DD76CC">
        <w:rPr>
          <w:rFonts w:ascii="Times New Roman" w:hAnsi="Times New Roman" w:cs="Times New Roman"/>
          <w:bCs/>
          <w:position w:val="-6"/>
          <w:sz w:val="24"/>
          <w:szCs w:val="24"/>
        </w:rPr>
        <w:object w:dxaOrig="279" w:dyaOrig="279" w14:anchorId="1FE62FE6">
          <v:shape id="_x0000_i1426" type="#_x0000_t75" style="width:13.15pt;height:13.15pt" o:ole="">
            <v:imagedata r:id="rId373" o:title=""/>
          </v:shape>
          <o:OLEObject Type="Embed" ProgID="Equation.DSMT4" ShapeID="_x0000_i1426" DrawAspect="Content" ObjectID="_1715018181" r:id="rId775"/>
        </w:object>
      </w:r>
      <w:r w:rsidRPr="00DD76CC">
        <w:rPr>
          <w:rFonts w:ascii="Times New Roman" w:hAnsi="Times New Roman" w:cs="Times New Roman"/>
          <w:bCs/>
          <w:sz w:val="24"/>
          <w:szCs w:val="24"/>
        </w:rPr>
        <w:t xml:space="preserve"> là vị trí cho vân tối. Biết </w:t>
      </w:r>
      <w:r w:rsidRPr="00DD76CC">
        <w:rPr>
          <w:rFonts w:ascii="Times New Roman" w:hAnsi="Times New Roman" w:cs="Times New Roman"/>
          <w:bCs/>
          <w:position w:val="-10"/>
          <w:sz w:val="24"/>
          <w:szCs w:val="24"/>
        </w:rPr>
        <w:object w:dxaOrig="1120" w:dyaOrig="320" w14:anchorId="5CC85B53">
          <v:shape id="_x0000_i1427" type="#_x0000_t75" style="width:55.1pt;height:15.65pt" o:ole="">
            <v:imagedata r:id="rId375" o:title=""/>
          </v:shape>
          <o:OLEObject Type="Embed" ProgID="Equation.DSMT4" ShapeID="_x0000_i1427" DrawAspect="Content" ObjectID="_1715018182" r:id="rId776"/>
        </w:object>
      </w:r>
      <w:r w:rsidRPr="00DD76CC">
        <w:rPr>
          <w:rFonts w:ascii="Times New Roman" w:hAnsi="Times New Roman" w:cs="Times New Roman"/>
          <w:bCs/>
          <w:sz w:val="24"/>
          <w:szCs w:val="24"/>
        </w:rPr>
        <w:t xml:space="preserve">mm và khoảng cách giữa </w:t>
      </w:r>
      <w:r w:rsidRPr="00DD76CC">
        <w:rPr>
          <w:rFonts w:ascii="Times New Roman" w:hAnsi="Times New Roman" w:cs="Times New Roman"/>
          <w:sz w:val="24"/>
          <w:szCs w:val="24"/>
        </w:rPr>
        <w:t xml:space="preserve">2 </w:t>
      </w:r>
      <w:r w:rsidRPr="00DD76CC">
        <w:rPr>
          <w:rFonts w:ascii="Times New Roman" w:hAnsi="Times New Roman" w:cs="Times New Roman"/>
          <w:bCs/>
          <w:sz w:val="24"/>
          <w:szCs w:val="24"/>
        </w:rPr>
        <w:t xml:space="preserve">vân sáng xa nhau nhất trong khoảng </w:t>
      </w:r>
      <w:r w:rsidRPr="00DD76CC">
        <w:rPr>
          <w:rFonts w:ascii="Times New Roman" w:hAnsi="Times New Roman" w:cs="Times New Roman"/>
          <w:bCs/>
          <w:position w:val="-6"/>
          <w:sz w:val="24"/>
          <w:szCs w:val="24"/>
        </w:rPr>
        <w:object w:dxaOrig="460" w:dyaOrig="279" w14:anchorId="0D647804">
          <v:shape id="_x0000_i1428" type="#_x0000_t75" style="width:22.55pt;height:13.15pt" o:ole="">
            <v:imagedata r:id="rId377" o:title=""/>
          </v:shape>
          <o:OLEObject Type="Embed" ProgID="Equation.DSMT4" ShapeID="_x0000_i1428" DrawAspect="Content" ObjectID="_1715018183" r:id="rId777"/>
        </w:object>
      </w:r>
      <w:r w:rsidRPr="00DD76CC">
        <w:rPr>
          <w:rFonts w:ascii="Times New Roman" w:hAnsi="Times New Roman" w:cs="Times New Roman"/>
          <w:bCs/>
          <w:sz w:val="24"/>
          <w:szCs w:val="24"/>
        </w:rPr>
        <w:t xml:space="preserve"> là </w:t>
      </w:r>
      <w:r w:rsidRPr="00DD76CC">
        <w:rPr>
          <w:rFonts w:ascii="Times New Roman" w:hAnsi="Times New Roman" w:cs="Times New Roman"/>
          <w:sz w:val="24"/>
          <w:szCs w:val="24"/>
        </w:rPr>
        <w:t xml:space="preserve">6,6 </w:t>
      </w:r>
      <w:r w:rsidRPr="00DD76CC">
        <w:rPr>
          <w:rFonts w:ascii="Times New Roman" w:hAnsi="Times New Roman" w:cs="Times New Roman"/>
          <w:bCs/>
          <w:sz w:val="24"/>
          <w:szCs w:val="24"/>
        </w:rPr>
        <w:t xml:space="preserve">mm. Giá trị của </w:t>
      </w:r>
      <w:r w:rsidRPr="00DD76CC">
        <w:rPr>
          <w:rFonts w:ascii="Times New Roman" w:hAnsi="Times New Roman" w:cs="Times New Roman"/>
          <w:bCs/>
          <w:position w:val="-6"/>
          <w:sz w:val="24"/>
          <w:szCs w:val="24"/>
        </w:rPr>
        <w:object w:dxaOrig="220" w:dyaOrig="279" w14:anchorId="625CE467">
          <v:shape id="_x0000_i1429" type="#_x0000_t75" style="width:10.65pt;height:13.15pt" o:ole="">
            <v:imagedata r:id="rId379" o:title=""/>
          </v:shape>
          <o:OLEObject Type="Embed" ProgID="Equation.DSMT4" ShapeID="_x0000_i1429" DrawAspect="Content" ObjectID="_1715018184" r:id="rId778"/>
        </w:object>
      </w:r>
      <w:r w:rsidRPr="00DD76CC">
        <w:rPr>
          <w:rFonts w:ascii="Times New Roman" w:hAnsi="Times New Roman" w:cs="Times New Roman"/>
          <w:bCs/>
          <w:sz w:val="24"/>
          <w:szCs w:val="24"/>
        </w:rPr>
        <w:t xml:space="preserve"> là </w:t>
      </w:r>
    </w:p>
    <w:p w14:paraId="3BCDFDE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A. </w:t>
      </w:r>
      <w:r w:rsidRPr="00DD76CC">
        <w:rPr>
          <w:rFonts w:ascii="Times New Roman" w:hAnsi="Times New Roman" w:cs="Times New Roman"/>
          <w:sz w:val="24"/>
          <w:szCs w:val="24"/>
        </w:rPr>
        <w:t xml:space="preserve">385 </w:t>
      </w:r>
      <w:r w:rsidRPr="00DD76CC">
        <w:rPr>
          <w:rFonts w:ascii="Times New Roman" w:hAnsi="Times New Roman" w:cs="Times New Roman"/>
          <w:bCs/>
          <w:sz w:val="24"/>
          <w:szCs w:val="24"/>
        </w:rPr>
        <w:t xml:space="preserve">nm.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B. </w:t>
      </w:r>
      <w:r w:rsidRPr="00DD76CC">
        <w:rPr>
          <w:rFonts w:ascii="Times New Roman" w:hAnsi="Times New Roman" w:cs="Times New Roman"/>
          <w:sz w:val="24"/>
          <w:szCs w:val="24"/>
        </w:rPr>
        <w:t xml:space="preserve">715 </w:t>
      </w:r>
      <w:r w:rsidRPr="00DD76CC">
        <w:rPr>
          <w:rFonts w:ascii="Times New Roman" w:hAnsi="Times New Roman" w:cs="Times New Roman"/>
          <w:bCs/>
          <w:sz w:val="24"/>
          <w:szCs w:val="24"/>
        </w:rPr>
        <w:t xml:space="preserve">nm.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C. </w:t>
      </w:r>
      <w:r w:rsidRPr="00DD76CC">
        <w:rPr>
          <w:rFonts w:ascii="Times New Roman" w:hAnsi="Times New Roman" w:cs="Times New Roman"/>
          <w:sz w:val="24"/>
          <w:szCs w:val="24"/>
        </w:rPr>
        <w:t xml:space="preserve">550 </w:t>
      </w:r>
      <w:r w:rsidRPr="00DD76CC">
        <w:rPr>
          <w:rFonts w:ascii="Times New Roman" w:hAnsi="Times New Roman" w:cs="Times New Roman"/>
          <w:bCs/>
          <w:sz w:val="24"/>
          <w:szCs w:val="24"/>
        </w:rPr>
        <w:t xml:space="preserve">nm. </w:t>
      </w:r>
      <w:r w:rsidRPr="00DD76CC">
        <w:rPr>
          <w:rFonts w:ascii="Times New Roman" w:hAnsi="Times New Roman" w:cs="Times New Roman"/>
          <w:b/>
          <w:bCs/>
          <w:sz w:val="24"/>
          <w:szCs w:val="24"/>
        </w:rPr>
        <w:t xml:space="preserve"> </w:t>
      </w:r>
      <w:r w:rsidRPr="00DD76CC">
        <w:rPr>
          <w:rFonts w:ascii="Times New Roman" w:hAnsi="Times New Roman" w:cs="Times New Roman"/>
          <w:b/>
          <w:bCs/>
          <w:sz w:val="24"/>
          <w:szCs w:val="24"/>
        </w:rPr>
        <w:tab/>
        <w:t xml:space="preserve">D. </w:t>
      </w:r>
      <w:r w:rsidRPr="00DD76CC">
        <w:rPr>
          <w:rFonts w:ascii="Times New Roman" w:hAnsi="Times New Roman" w:cs="Times New Roman"/>
          <w:sz w:val="24"/>
          <w:szCs w:val="24"/>
        </w:rPr>
        <w:t xml:space="preserve">660 </w:t>
      </w:r>
      <w:r w:rsidRPr="00DD76CC">
        <w:rPr>
          <w:rFonts w:ascii="Times New Roman" w:hAnsi="Times New Roman" w:cs="Times New Roman"/>
          <w:bCs/>
          <w:sz w:val="24"/>
          <w:szCs w:val="24"/>
        </w:rPr>
        <w:t xml:space="preserve">nm. </w:t>
      </w:r>
    </w:p>
    <w:p w14:paraId="68931422"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C.</w:t>
      </w:r>
    </w:p>
    <w:p w14:paraId="6D784E8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position w:val="-4"/>
          <w:sz w:val="24"/>
          <w:szCs w:val="24"/>
        </w:rPr>
        <w:object w:dxaOrig="320" w:dyaOrig="260" w14:anchorId="20B3310A">
          <v:shape id="_x0000_i1430" type="#_x0000_t75" style="width:15.65pt;height:13.15pt" o:ole="">
            <v:imagedata r:id="rId779" o:title=""/>
          </v:shape>
          <o:OLEObject Type="Embed" ProgID="Equation.DSMT4" ShapeID="_x0000_i1430" DrawAspect="Content" ObjectID="_1715018185" r:id="rId780"/>
        </w:object>
      </w:r>
      <w:r w:rsidRPr="00DD76CC">
        <w:rPr>
          <w:rFonts w:ascii="Times New Roman" w:hAnsi="Times New Roman" w:cs="Times New Roman"/>
          <w:bCs/>
          <w:sz w:val="24"/>
          <w:szCs w:val="24"/>
        </w:rPr>
        <w:t xml:space="preserve"> là vân sáng và </w:t>
      </w:r>
      <w:r w:rsidRPr="00DD76CC">
        <w:rPr>
          <w:rFonts w:ascii="Times New Roman" w:hAnsi="Times New Roman" w:cs="Times New Roman"/>
          <w:bCs/>
          <w:position w:val="-6"/>
          <w:sz w:val="24"/>
          <w:szCs w:val="24"/>
        </w:rPr>
        <w:object w:dxaOrig="279" w:dyaOrig="279" w14:anchorId="156D1C82">
          <v:shape id="_x0000_i1431" type="#_x0000_t75" style="width:13.15pt;height:13.15pt" o:ole="">
            <v:imagedata r:id="rId781" o:title=""/>
          </v:shape>
          <o:OLEObject Type="Embed" ProgID="Equation.DSMT4" ShapeID="_x0000_i1431" DrawAspect="Content" ObjectID="_1715018186" r:id="rId782"/>
        </w:object>
      </w:r>
      <w:r w:rsidRPr="00DD76CC">
        <w:rPr>
          <w:rFonts w:ascii="Times New Roman" w:hAnsi="Times New Roman" w:cs="Times New Roman"/>
          <w:bCs/>
          <w:sz w:val="24"/>
          <w:szCs w:val="24"/>
        </w:rPr>
        <w:t xml:space="preserve"> là vân tối thì </w:t>
      </w:r>
    </w:p>
    <w:p w14:paraId="3B69FD71"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bCs/>
          <w:position w:val="-14"/>
          <w:sz w:val="24"/>
          <w:szCs w:val="24"/>
        </w:rPr>
        <w:object w:dxaOrig="2299" w:dyaOrig="400" w14:anchorId="15EB72D5">
          <v:shape id="_x0000_i1432" type="#_x0000_t75" style="width:115.85pt;height:19.4pt" o:ole="">
            <v:imagedata r:id="rId783" o:title=""/>
          </v:shape>
          <o:OLEObject Type="Embed" ProgID="Equation.DSMT4" ShapeID="_x0000_i1432" DrawAspect="Content" ObjectID="_1715018187" r:id="rId784"/>
        </w:object>
      </w:r>
      <w:r w:rsidRPr="00DD76CC">
        <w:rPr>
          <w:rFonts w:ascii="Times New Roman" w:hAnsi="Times New Roman" w:cs="Times New Roman"/>
          <w:bCs/>
          <w:sz w:val="24"/>
          <w:szCs w:val="24"/>
        </w:rPr>
        <w:t>mm (1)</w:t>
      </w:r>
    </w:p>
    <w:p w14:paraId="6C2CB4E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 xml:space="preserve">Khoảng cách xa nhất giữa hai vân sáng trên </w:t>
      </w:r>
      <w:r w:rsidRPr="00DD76CC">
        <w:rPr>
          <w:rFonts w:ascii="Times New Roman" w:hAnsi="Times New Roman" w:cs="Times New Roman"/>
          <w:bCs/>
          <w:position w:val="-6"/>
          <w:sz w:val="24"/>
          <w:szCs w:val="24"/>
        </w:rPr>
        <w:object w:dxaOrig="460" w:dyaOrig="279" w14:anchorId="04A1136C">
          <v:shape id="_x0000_i1433" type="#_x0000_t75" style="width:22.55pt;height:13.15pt" o:ole="">
            <v:imagedata r:id="rId785" o:title=""/>
          </v:shape>
          <o:OLEObject Type="Embed" ProgID="Equation.DSMT4" ShapeID="_x0000_i1433" DrawAspect="Content" ObjectID="_1715018188" r:id="rId786"/>
        </w:object>
      </w:r>
      <w:r w:rsidRPr="00DD76CC">
        <w:rPr>
          <w:rFonts w:ascii="Times New Roman" w:hAnsi="Times New Roman" w:cs="Times New Roman"/>
          <w:bCs/>
          <w:sz w:val="24"/>
          <w:szCs w:val="24"/>
        </w:rPr>
        <w:t xml:space="preserve"> tương ứng với </w:t>
      </w:r>
      <w:r w:rsidRPr="00DD76CC">
        <w:rPr>
          <w:rFonts w:ascii="Times New Roman" w:hAnsi="Times New Roman" w:cs="Times New Roman"/>
          <w:bCs/>
          <w:position w:val="-4"/>
          <w:sz w:val="24"/>
          <w:szCs w:val="24"/>
        </w:rPr>
        <w:object w:dxaOrig="320" w:dyaOrig="260" w14:anchorId="3272D8FF">
          <v:shape id="_x0000_i1434" type="#_x0000_t75" style="width:15.65pt;height:13.15pt" o:ole="">
            <v:imagedata r:id="rId779" o:title=""/>
          </v:shape>
          <o:OLEObject Type="Embed" ProgID="Equation.DSMT4" ShapeID="_x0000_i1434" DrawAspect="Content" ObjectID="_1715018189" r:id="rId787"/>
        </w:object>
      </w:r>
      <w:r w:rsidRPr="00DD76CC">
        <w:rPr>
          <w:rFonts w:ascii="Times New Roman" w:hAnsi="Times New Roman" w:cs="Times New Roman"/>
          <w:bCs/>
          <w:sz w:val="24"/>
          <w:szCs w:val="24"/>
        </w:rPr>
        <w:t xml:space="preserve"> và vân sáng nằm ngay bên trong </w:t>
      </w:r>
      <w:r w:rsidRPr="00DD76CC">
        <w:rPr>
          <w:rFonts w:ascii="Times New Roman" w:hAnsi="Times New Roman" w:cs="Times New Roman"/>
          <w:bCs/>
          <w:position w:val="-6"/>
          <w:sz w:val="24"/>
          <w:szCs w:val="24"/>
        </w:rPr>
        <w:object w:dxaOrig="279" w:dyaOrig="279" w14:anchorId="7AFB8267">
          <v:shape id="_x0000_i1435" type="#_x0000_t75" style="width:13.15pt;height:13.15pt" o:ole="">
            <v:imagedata r:id="rId781" o:title=""/>
          </v:shape>
          <o:OLEObject Type="Embed" ProgID="Equation.DSMT4" ShapeID="_x0000_i1435" DrawAspect="Content" ObjectID="_1715018190" r:id="rId788"/>
        </w:object>
      </w:r>
      <w:r w:rsidRPr="00DD76CC">
        <w:rPr>
          <w:rFonts w:ascii="Times New Roman" w:hAnsi="Times New Roman" w:cs="Times New Roman"/>
          <w:bCs/>
          <w:sz w:val="24"/>
          <w:szCs w:val="24"/>
        </w:rPr>
        <w:t xml:space="preserve"> </w:t>
      </w:r>
    </w:p>
    <w:p w14:paraId="0A244455"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bCs/>
          <w:position w:val="-10"/>
          <w:sz w:val="24"/>
          <w:szCs w:val="24"/>
        </w:rPr>
        <w:object w:dxaOrig="820" w:dyaOrig="320" w14:anchorId="1DC6AC78">
          <v:shape id="_x0000_i1436" type="#_x0000_t75" style="width:41.3pt;height:15.65pt" o:ole="">
            <v:imagedata r:id="rId789" o:title=""/>
          </v:shape>
          <o:OLEObject Type="Embed" ProgID="Equation.DSMT4" ShapeID="_x0000_i1436" DrawAspect="Content" ObjectID="_1715018191" r:id="rId790"/>
        </w:object>
      </w:r>
      <w:r w:rsidRPr="00DD76CC">
        <w:rPr>
          <w:rFonts w:ascii="Times New Roman" w:hAnsi="Times New Roman" w:cs="Times New Roman"/>
          <w:bCs/>
          <w:sz w:val="24"/>
          <w:szCs w:val="24"/>
        </w:rPr>
        <w:t>mm (2)</w:t>
      </w:r>
    </w:p>
    <w:p w14:paraId="2C5E18AB"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Từ (1) và (2) lập tỉ số</w:t>
      </w:r>
    </w:p>
    <w:p w14:paraId="30E51CE8"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bCs/>
          <w:position w:val="-32"/>
          <w:sz w:val="24"/>
          <w:szCs w:val="24"/>
        </w:rPr>
        <w:object w:dxaOrig="1640" w:dyaOrig="740" w14:anchorId="69D34598">
          <v:shape id="_x0000_i1437" type="#_x0000_t75" style="width:81.4pt;height:37.55pt" o:ole="">
            <v:imagedata r:id="rId791" o:title=""/>
          </v:shape>
          <o:OLEObject Type="Embed" ProgID="Equation.DSMT4" ShapeID="_x0000_i1437" DrawAspect="Content" ObjectID="_1715018192" r:id="rId792"/>
        </w:object>
      </w:r>
    </w:p>
    <w:p w14:paraId="6092C061"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bCs/>
          <w:sz w:val="24"/>
          <w:szCs w:val="24"/>
        </w:rPr>
        <w:t xml:space="preserve"> → </w:t>
      </w:r>
      <w:r w:rsidRPr="00DD76CC">
        <w:rPr>
          <w:rFonts w:ascii="Times New Roman" w:hAnsi="Times New Roman" w:cs="Times New Roman"/>
          <w:bCs/>
          <w:position w:val="-6"/>
          <w:sz w:val="24"/>
          <w:szCs w:val="24"/>
        </w:rPr>
        <w:object w:dxaOrig="560" w:dyaOrig="279" w14:anchorId="6921B56D">
          <v:shape id="_x0000_i1438" type="#_x0000_t75" style="width:28.8pt;height:13.15pt" o:ole="">
            <v:imagedata r:id="rId793" o:title=""/>
          </v:shape>
          <o:OLEObject Type="Embed" ProgID="Equation.DSMT4" ShapeID="_x0000_i1438" DrawAspect="Content" ObjectID="_1715018193" r:id="rId794"/>
        </w:object>
      </w:r>
    </w:p>
    <w:p w14:paraId="78EB29B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Thay vào (1)</w:t>
      </w:r>
    </w:p>
    <w:p w14:paraId="70AD5C6D"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bCs/>
          <w:sz w:val="24"/>
          <w:szCs w:val="24"/>
        </w:rPr>
        <w:t xml:space="preserve">→ </w:t>
      </w:r>
      <w:r w:rsidRPr="00DD76CC">
        <w:rPr>
          <w:rFonts w:ascii="Times New Roman" w:hAnsi="Times New Roman" w:cs="Times New Roman"/>
          <w:bCs/>
          <w:position w:val="-10"/>
          <w:sz w:val="24"/>
          <w:szCs w:val="24"/>
        </w:rPr>
        <w:object w:dxaOrig="620" w:dyaOrig="320" w14:anchorId="4D3A154D">
          <v:shape id="_x0000_i1439" type="#_x0000_t75" style="width:30.7pt;height:15.65pt" o:ole="">
            <v:imagedata r:id="rId795" o:title=""/>
          </v:shape>
          <o:OLEObject Type="Embed" ProgID="Equation.DSMT4" ShapeID="_x0000_i1439" DrawAspect="Content" ObjectID="_1715018194" r:id="rId796"/>
        </w:object>
      </w:r>
      <w:r w:rsidRPr="00DD76CC">
        <w:rPr>
          <w:rFonts w:ascii="Times New Roman" w:hAnsi="Times New Roman" w:cs="Times New Roman"/>
          <w:bCs/>
          <w:sz w:val="24"/>
          <w:szCs w:val="24"/>
        </w:rPr>
        <w:t>mm</w:t>
      </w:r>
    </w:p>
    <w:p w14:paraId="45BFABEC"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bCs/>
          <w:position w:val="-32"/>
          <w:sz w:val="24"/>
          <w:szCs w:val="24"/>
        </w:rPr>
        <w:object w:dxaOrig="3540" w:dyaOrig="800" w14:anchorId="48500ABB">
          <v:shape id="_x0000_i1440" type="#_x0000_t75" style="width:177.8pt;height:40.7pt" o:ole="">
            <v:imagedata r:id="rId797" o:title=""/>
          </v:shape>
          <o:OLEObject Type="Embed" ProgID="Equation.DSMT4" ShapeID="_x0000_i1440" DrawAspect="Content" ObjectID="_1715018195" r:id="rId798"/>
        </w:object>
      </w:r>
      <w:r w:rsidRPr="00DD76CC">
        <w:rPr>
          <w:rFonts w:ascii="Times New Roman" w:hAnsi="Times New Roman" w:cs="Times New Roman"/>
          <w:bCs/>
          <w:sz w:val="24"/>
          <w:szCs w:val="24"/>
        </w:rPr>
        <w:t>nm</w:t>
      </w:r>
    </w:p>
    <w:p w14:paraId="7C1D27A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Câu 37:</w:t>
      </w:r>
      <w:r w:rsidRPr="00DD76CC">
        <w:rPr>
          <w:rFonts w:ascii="Times New Roman" w:hAnsi="Times New Roman" w:cs="Times New Roman"/>
          <w:bCs/>
          <w:sz w:val="24"/>
          <w:szCs w:val="24"/>
        </w:rPr>
        <w:t xml:space="preserve"> Cần truyền tải điện năng từ nơi phát </w:t>
      </w:r>
      <w:r w:rsidRPr="00DD76CC">
        <w:rPr>
          <w:rFonts w:ascii="Times New Roman" w:hAnsi="Times New Roman" w:cs="Times New Roman"/>
          <w:position w:val="-4"/>
          <w:sz w:val="24"/>
          <w:szCs w:val="24"/>
        </w:rPr>
        <w:object w:dxaOrig="240" w:dyaOrig="260" w14:anchorId="7F7C93AD">
          <v:shape id="_x0000_i1441" type="#_x0000_t75" style="width:13.15pt;height:13.15pt" o:ole="">
            <v:imagedata r:id="rId381" o:title=""/>
          </v:shape>
          <o:OLEObject Type="Embed" ProgID="Equation.DSMT4" ShapeID="_x0000_i1441" DrawAspect="Content" ObjectID="_1715018196" r:id="rId799"/>
        </w:object>
      </w:r>
      <w:r w:rsidRPr="00DD76CC">
        <w:rPr>
          <w:rFonts w:ascii="Times New Roman" w:hAnsi="Times New Roman" w:cs="Times New Roman"/>
          <w:bCs/>
          <w:sz w:val="24"/>
          <w:szCs w:val="24"/>
        </w:rPr>
        <w:t xml:space="preserve"> đến nơi tiêu thụ </w:t>
      </w:r>
      <w:r w:rsidRPr="00DD76CC">
        <w:rPr>
          <w:rFonts w:ascii="Times New Roman" w:hAnsi="Times New Roman" w:cs="Times New Roman"/>
          <w:position w:val="-4"/>
          <w:sz w:val="24"/>
          <w:szCs w:val="24"/>
        </w:rPr>
        <w:object w:dxaOrig="240" w:dyaOrig="260" w14:anchorId="693A62A9">
          <v:shape id="_x0000_i1442" type="#_x0000_t75" style="width:13.15pt;height:13.15pt" o:ole="">
            <v:imagedata r:id="rId383" o:title=""/>
          </v:shape>
          <o:OLEObject Type="Embed" ProgID="Equation.DSMT4" ShapeID="_x0000_i1442" DrawAspect="Content" ObjectID="_1715018197" r:id="rId800"/>
        </w:object>
      </w:r>
      <w:r w:rsidRPr="00DD76CC">
        <w:rPr>
          <w:rFonts w:ascii="Times New Roman" w:hAnsi="Times New Roman" w:cs="Times New Roman"/>
          <w:bCs/>
          <w:sz w:val="24"/>
          <w:szCs w:val="24"/>
        </w:rPr>
        <w:t xml:space="preserve"> bằng đường dây tải điện một pha có điện trở </w:t>
      </w:r>
      <w:r w:rsidRPr="00DD76CC">
        <w:rPr>
          <w:rFonts w:ascii="Times New Roman" w:hAnsi="Times New Roman" w:cs="Times New Roman"/>
          <w:position w:val="-6"/>
          <w:sz w:val="24"/>
          <w:szCs w:val="24"/>
        </w:rPr>
        <w:object w:dxaOrig="680" w:dyaOrig="279" w14:anchorId="7FE7CF52">
          <v:shape id="_x0000_i1443" type="#_x0000_t75" style="width:34.45pt;height:14.4pt" o:ole="">
            <v:imagedata r:id="rId385" o:title=""/>
          </v:shape>
          <o:OLEObject Type="Embed" ProgID="Equation.DSMT4" ShapeID="_x0000_i1443" DrawAspect="Content" ObjectID="_1715018198" r:id="rId801"/>
        </w:object>
      </w:r>
      <w:r w:rsidRPr="00DD76CC">
        <w:rPr>
          <w:rFonts w:ascii="Times New Roman" w:hAnsi="Times New Roman" w:cs="Times New Roman"/>
          <w:bCs/>
          <w:sz w:val="24"/>
          <w:szCs w:val="24"/>
        </w:rPr>
        <w:t xml:space="preserve"> Ω cố định, điện áp hiệu dụng ở cuối đường dây truyền tải là 360 V. Hiệu suất của quá trình truyền tải là 80%, hệ số công suất ở </w:t>
      </w:r>
      <w:r w:rsidRPr="00DD76CC">
        <w:rPr>
          <w:rFonts w:ascii="Times New Roman" w:hAnsi="Times New Roman" w:cs="Times New Roman"/>
          <w:position w:val="-4"/>
          <w:sz w:val="24"/>
          <w:szCs w:val="24"/>
        </w:rPr>
        <w:object w:dxaOrig="240" w:dyaOrig="260" w14:anchorId="7B098C80">
          <v:shape id="_x0000_i1444" type="#_x0000_t75" style="width:13.15pt;height:13.15pt" o:ole="">
            <v:imagedata r:id="rId387" o:title=""/>
          </v:shape>
          <o:OLEObject Type="Embed" ProgID="Equation.DSMT4" ShapeID="_x0000_i1444" DrawAspect="Content" ObjectID="_1715018199" r:id="rId802"/>
        </w:object>
      </w:r>
      <w:r w:rsidRPr="00DD76CC">
        <w:rPr>
          <w:rFonts w:ascii="Times New Roman" w:hAnsi="Times New Roman" w:cs="Times New Roman"/>
          <w:bCs/>
          <w:sz w:val="24"/>
          <w:szCs w:val="24"/>
        </w:rPr>
        <w:t xml:space="preserve"> là </w:t>
      </w:r>
      <w:r w:rsidRPr="00DD76CC">
        <w:rPr>
          <w:rFonts w:ascii="Times New Roman" w:hAnsi="Times New Roman" w:cs="Times New Roman"/>
          <w:position w:val="-10"/>
          <w:sz w:val="24"/>
          <w:szCs w:val="24"/>
        </w:rPr>
        <w:object w:dxaOrig="1240" w:dyaOrig="320" w14:anchorId="385FF353">
          <v:shape id="_x0000_i1445" type="#_x0000_t75" style="width:62.6pt;height:15.65pt" o:ole="">
            <v:imagedata r:id="rId389" o:title=""/>
          </v:shape>
          <o:OLEObject Type="Embed" ProgID="Equation.DSMT4" ShapeID="_x0000_i1445" DrawAspect="Content" ObjectID="_1715018200" r:id="rId803"/>
        </w:object>
      </w:r>
      <w:r w:rsidRPr="00DD76CC">
        <w:rPr>
          <w:rFonts w:ascii="Times New Roman" w:hAnsi="Times New Roman" w:cs="Times New Roman"/>
          <w:bCs/>
          <w:sz w:val="24"/>
          <w:szCs w:val="24"/>
        </w:rPr>
        <w:t xml:space="preserve">. Trong 30 ngày, số điện nơi bán đã bán được cho </w:t>
      </w:r>
      <w:r w:rsidRPr="00DD76CC">
        <w:rPr>
          <w:rFonts w:ascii="Times New Roman" w:hAnsi="Times New Roman" w:cs="Times New Roman"/>
          <w:position w:val="-4"/>
          <w:sz w:val="24"/>
          <w:szCs w:val="24"/>
        </w:rPr>
        <w:object w:dxaOrig="240" w:dyaOrig="260" w14:anchorId="5406957C">
          <v:shape id="_x0000_i1446" type="#_x0000_t75" style="width:13.15pt;height:13.15pt" o:ole="">
            <v:imagedata r:id="rId391" o:title=""/>
          </v:shape>
          <o:OLEObject Type="Embed" ProgID="Equation.DSMT4" ShapeID="_x0000_i1446" DrawAspect="Content" ObjectID="_1715018201" r:id="rId804"/>
        </w:object>
      </w:r>
      <w:r w:rsidRPr="00DD76CC">
        <w:rPr>
          <w:rFonts w:ascii="Times New Roman" w:hAnsi="Times New Roman" w:cs="Times New Roman"/>
          <w:bCs/>
          <w:sz w:val="24"/>
          <w:szCs w:val="24"/>
        </w:rPr>
        <w:t xml:space="preserve"> là</w:t>
      </w:r>
    </w:p>
    <w:p w14:paraId="05861B4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A.</w:t>
      </w:r>
      <w:r w:rsidRPr="00DD76CC">
        <w:rPr>
          <w:rFonts w:ascii="Times New Roman" w:hAnsi="Times New Roman" w:cs="Times New Roman"/>
          <w:bCs/>
          <w:sz w:val="24"/>
          <w:szCs w:val="24"/>
        </w:rPr>
        <w:t xml:space="preserve"> </w:t>
      </w:r>
      <w:r w:rsidRPr="00DD76CC">
        <w:rPr>
          <w:rFonts w:ascii="Times New Roman" w:hAnsi="Times New Roman" w:cs="Times New Roman"/>
          <w:sz w:val="24"/>
          <w:szCs w:val="24"/>
        </w:rPr>
        <w:t>1800 số</w:t>
      </w:r>
      <w:r w:rsidRPr="00DD76CC">
        <w:rPr>
          <w:rFonts w:ascii="Times New Roman" w:hAnsi="Times New Roman" w:cs="Times New Roman"/>
          <w:bCs/>
          <w:sz w:val="24"/>
          <w:szCs w:val="24"/>
        </w:rPr>
        <w:t>.</w:t>
      </w: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w:t>
      </w:r>
      <w:r w:rsidRPr="00DD76CC">
        <w:rPr>
          <w:rFonts w:ascii="Times New Roman" w:hAnsi="Times New Roman" w:cs="Times New Roman"/>
          <w:sz w:val="24"/>
          <w:szCs w:val="24"/>
        </w:rPr>
        <w:t>1241 số.</w:t>
      </w: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w:t>
      </w:r>
      <w:r w:rsidRPr="00DD76CC">
        <w:rPr>
          <w:rFonts w:ascii="Times New Roman" w:hAnsi="Times New Roman" w:cs="Times New Roman"/>
          <w:sz w:val="24"/>
          <w:szCs w:val="24"/>
        </w:rPr>
        <w:t>1453 số.</w:t>
      </w: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w:t>
      </w:r>
      <w:r w:rsidRPr="00DD76CC">
        <w:rPr>
          <w:rFonts w:ascii="Times New Roman" w:hAnsi="Times New Roman" w:cs="Times New Roman"/>
          <w:sz w:val="24"/>
          <w:szCs w:val="24"/>
        </w:rPr>
        <w:t>1350 số.</w:t>
      </w:r>
    </w:p>
    <w:p w14:paraId="04D1AA99"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sz w:val="24"/>
          <w:szCs w:val="24"/>
        </w:rPr>
      </w:pPr>
      <w:r w:rsidRPr="00DD76CC">
        <w:rPr>
          <w:rFonts w:ascii="Times New Roman" w:hAnsi="Times New Roman" w:cs="Times New Roman"/>
          <w:b/>
          <w:bCs/>
          <w:sz w:val="24"/>
          <w:szCs w:val="24"/>
        </w:rPr>
        <w:sym w:font="Wingdings" w:char="F040"/>
      </w:r>
      <w:r w:rsidRPr="00DD76CC">
        <w:rPr>
          <w:rFonts w:ascii="Times New Roman" w:hAnsi="Times New Roman" w:cs="Times New Roman"/>
          <w:b/>
          <w:bCs/>
          <w:sz w:val="24"/>
          <w:szCs w:val="24"/>
        </w:rPr>
        <w:t xml:space="preserve"> Hướng dẫn: Chọn C.</w:t>
      </w:r>
    </w:p>
    <w:p w14:paraId="7A8A5258"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noProof/>
          <w:sz w:val="24"/>
          <w:szCs w:val="24"/>
        </w:rPr>
      </w:pPr>
      <w:r w:rsidRPr="00DD76CC">
        <w:rPr>
          <w:rFonts w:ascii="Times New Roman" w:hAnsi="Times New Roman" w:cs="Times New Roman"/>
          <w:bCs/>
          <w:noProof/>
          <w:sz w:val="24"/>
          <w:szCs w:val="24"/>
        </w:rPr>
        <mc:AlternateContent>
          <mc:Choice Requires="wpc">
            <w:drawing>
              <wp:inline distT="0" distB="0" distL="0" distR="0" wp14:anchorId="09A653FA" wp14:editId="4CF056B1">
                <wp:extent cx="6485255" cy="1019057"/>
                <wp:effectExtent l="0" t="38100" r="0" b="0"/>
                <wp:docPr id="1644" name="Canvas 164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581" name="Group 1581"/>
                        <wpg:cNvGrpSpPr/>
                        <wpg:grpSpPr>
                          <a:xfrm>
                            <a:off x="2140474" y="20697"/>
                            <a:ext cx="1720850" cy="983058"/>
                            <a:chOff x="0" y="0"/>
                            <a:chExt cx="1721643" cy="983058"/>
                          </a:xfrm>
                        </wpg:grpSpPr>
                        <wps:wsp>
                          <wps:cNvPr id="1582" name="Straight Connector 1582"/>
                          <wps:cNvCnPr/>
                          <wps:spPr>
                            <a:xfrm>
                              <a:off x="246856" y="736600"/>
                              <a:ext cx="842962"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583" name="Straight Connector 1583"/>
                          <wps:cNvCnPr>
                            <a:cxnSpLocks/>
                          </wps:cNvCnPr>
                          <wps:spPr>
                            <a:xfrm flipV="1">
                              <a:off x="1089818" y="0"/>
                              <a:ext cx="631825" cy="736601"/>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584" name="Straight Connector 1584"/>
                          <wps:cNvCnPr/>
                          <wps:spPr>
                            <a:xfrm flipV="1">
                              <a:off x="246856" y="3175"/>
                              <a:ext cx="1465262" cy="73342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585" name="Picture 1585"/>
                            <pic:cNvPicPr/>
                          </pic:nvPicPr>
                          <pic:blipFill>
                            <a:blip r:embed="rId805"/>
                            <a:stretch>
                              <a:fillRect/>
                            </a:stretch>
                          </pic:blipFill>
                          <pic:spPr>
                            <a:xfrm>
                              <a:off x="744537" y="179388"/>
                              <a:ext cx="190500" cy="215900"/>
                            </a:xfrm>
                            <a:prstGeom prst="rect">
                              <a:avLst/>
                            </a:prstGeom>
                          </pic:spPr>
                        </pic:pic>
                        <pic:pic xmlns:pic="http://schemas.openxmlformats.org/drawingml/2006/picture">
                          <pic:nvPicPr>
                            <pic:cNvPr id="1586" name="Picture 1586"/>
                            <pic:cNvPicPr/>
                          </pic:nvPicPr>
                          <pic:blipFill>
                            <a:blip r:embed="rId806"/>
                            <a:stretch>
                              <a:fillRect/>
                            </a:stretch>
                          </pic:blipFill>
                          <pic:spPr>
                            <a:xfrm>
                              <a:off x="505221" y="603251"/>
                              <a:ext cx="127000" cy="152400"/>
                            </a:xfrm>
                            <a:prstGeom prst="rect">
                              <a:avLst/>
                            </a:prstGeom>
                          </pic:spPr>
                        </pic:pic>
                        <pic:pic xmlns:pic="http://schemas.openxmlformats.org/drawingml/2006/picture">
                          <pic:nvPicPr>
                            <pic:cNvPr id="1587" name="Picture 1587"/>
                            <pic:cNvPicPr/>
                          </pic:nvPicPr>
                          <pic:blipFill>
                            <a:blip r:embed="rId807"/>
                            <a:stretch>
                              <a:fillRect/>
                            </a:stretch>
                          </pic:blipFill>
                          <pic:spPr>
                            <a:xfrm>
                              <a:off x="1396206" y="412751"/>
                              <a:ext cx="203200" cy="215900"/>
                            </a:xfrm>
                            <a:prstGeom prst="rect">
                              <a:avLst/>
                            </a:prstGeom>
                          </pic:spPr>
                        </pic:pic>
                        <pic:pic xmlns:pic="http://schemas.openxmlformats.org/drawingml/2006/picture">
                          <pic:nvPicPr>
                            <pic:cNvPr id="1588" name="Picture 1588"/>
                            <pic:cNvPicPr/>
                          </pic:nvPicPr>
                          <pic:blipFill>
                            <a:blip r:embed="rId808"/>
                            <a:stretch>
                              <a:fillRect/>
                            </a:stretch>
                          </pic:blipFill>
                          <pic:spPr>
                            <a:xfrm>
                              <a:off x="554037" y="734218"/>
                              <a:ext cx="279400" cy="215900"/>
                            </a:xfrm>
                            <a:prstGeom prst="rect">
                              <a:avLst/>
                            </a:prstGeom>
                          </pic:spPr>
                        </pic:pic>
                        <wps:wsp>
                          <wps:cNvPr id="1589" name="Arc 1589"/>
                          <wps:cNvSpPr/>
                          <wps:spPr>
                            <a:xfrm>
                              <a:off x="0" y="485377"/>
                              <a:ext cx="497681" cy="497681"/>
                            </a:xfrm>
                            <a:prstGeom prst="arc">
                              <a:avLst>
                                <a:gd name="adj1" fmla="val 20182237"/>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E6C5546" id="Canvas 1644" o:spid="_x0000_s1026" editas="canvas" style="width:510.65pt;height:80.25pt;mso-position-horizontal-relative:char;mso-position-vertical-relative:line" coordsize="64852,10185"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IACZKrEFAAChGAAADgAAAGRycy9lMm9Eb2MueG1s7Fldb9s2FH0fsP8g 6L21JOvLRpwiSD9QIOiCpVufaZqytEqkRtGxs1+/c0nJsp2sa7esaIc81CHFS/Ly8vDy8PTsxa6p vVuhu0rJhR8+D3xPSK5WlVwv/F/ev36W+15nmFyxWkmx8O9E5784//GHs207F5EqVb0S2sMgsptv 24VfGtPOJ5OOl6Jh3XPVConGQumGGVT1erLSbIvRm3oSBUE62Sq9arXiouvw9aVr9M/t+EUhuPmp KDphvHrhwzdjf7X9XdLv5PyMzdeatWXFezfYP/CiYZXEpPuhXjLDvI2u7g3VVFyrThXmOVfNRBVF xYVdA1YTBieruWTylnV2MRzRGRxE6RHHXa7J707V1ep1VddUaXVnLmvt3TJEbVtWRlCcJkdWE3gx p770d4t9FDDZtuv5dt3u9xMYONnQL1r/G602rV3+es7f3V5rr1oBZEke+p5kDeBkLTz7pZ8edm90 e9Ne6/7D2tVoXbtCN/QXYfd2Cz8K4yDOYt+7QzlIZ5lDg9gZj6M5zKIgTwAajvZZPg2S3BnwEpii AdCGph5EvHw1dgzTeHraEfFzDiB0a2DOOkkxA/K7MWbdv4vZTclaYWPWHccsGmJ2YzSr1qXxLpWU OCBKUwAjWhv5ggBeyj563bxDIB8KXZzmSWqXn03TNOhjMIQuj6NZigkpcrZpv3YHrjdCNR6hbOHX lSR32ZzdXnUGPsCUWsiEPtfS22IvogxzUP0IqDZNiD1UzS6kVRwDlc1LwVav5Mozdy0go4Bqn8bs Gt+rBbIWCujF5oZV9WjXGcFqUx6b1ut+glpiHgqXC5AtmbtaOJd/FgWgShhyPlM2G91knAtpBldr CWvqVuD07Tv2i/1Ux96eugqb6b6k876HnVlJs+/cVFLph9weo1s4+yECbt0UgqVa3Vno2NAA1V8P 3jhuLiU8DO/pCbxp2Xwnb9orxT92BJoD7DuvD6HvFXXV/jrsZ58/wiCf5SEuuAHl2Ig+BaTTMI8S dwDsARl2e0hBA8S/3il4QjcdyO8U3bikPoXu+ATdwPOYm9y18yCCozGNT8MscWlwwHAYp0k0ZPFs Oo0BaJddn0BMUPrfpOi24nP861kbSvcYyN/TcPQyGy38fpDms8ZomP64aZ+BCbfMVMuqrsydZfW4 fsgpeXtdceIfVDkigEit7jzAgOYlBmPROVhSPwIr1Y+GWSKRDzyXyr3DeBKcMNUH1uzo+kvFNw0u cPf+0KKG70p2ZdV2vqfnolkKsFT9dmVzPhiL0cLwcrzieU9z9g3Wy9Ex8vnw8qGe/ZWTxXEyzeyN E2azad4z0v2RnQUJeJLlXVGYzBwv+2vypUH/7FX/IPmybjlHbBF+ua1A4XsCC3jqPbCklMoo0ASr bwEsln8/LliSIIkiPJVAT9JgGiU9HvdgIU7dgyVMovgJLPS0xOG6Bxb7MPyWwGLZ7OOCJZzixRa4 J12M59YpWiIgaEDLU2oZhAiQ/3tosTn5W0KLZYePi5YkiYP+HspADPEIQjodnz9RNqN08l/eQ8Rv v4ZsMht2+EJzYhkzWmn/VrwZVKZBBhgUnv197RSiOMelfaIuxbMsJR2LJJK+THxlHOHkhcg0H29q ivV61UOPrX7DOEVTQ7iEtuFBSMyjCLtjt+TQDIrMaDboMvbqtzMPM9LopG8AMoeq4OeILfD/SRkh OcdpQ6fKiKeVU6C7lr+uoHJdsc5cM42dA1Igo6O1VPoPiE6QpKFM/b5hRKrrtxKy4CyMY5gZW4kT yJPgm4cty8MWuWkuFfRbYAOz2SLZm3ooFlo1H6CeX9CsaGKSY+6Fz40eKpfGSeXQ37m4uLBmjq1f QToBx3f6FgHn/e4D020vZxhwjHdqkCLvaXvOlgAm1cXGqKKyjJhOlVOQ+vhZAQmRtKKy/WZlcAvW XrMnof2wbq3G/1k4/xMAAP//AwBQSwMEFAAGAAgAAAAhAIsE70zsAQAAxgIAABQAAABkcnMvbWVk aWEvaW1hZ2UxLndtZmxSPW8TQRScXduEnC2dnYQCEsiBBEUEiRQhIVH5cj4IhZGFHVGezHGEk/wl ny3jAhEJ0UBhKqDkRyBEQZGeIhXQUtAnQtchYeYtVgpgdU87b241b9+8VZgHMqECNF5AVo6hFQmD lJ5Opwatq9MzLq8JDFfQjv6m8swunbBRQLU5eNgY9yKghoUZewZUmAJF5vtE7xlvKf+FIbXmRU0L WtJ76ixWiH7q/V/cuF6am/ByxUbcjhLndjRy7nTbzQ4+fDrA66tLo/LjlZGczDKuUJP9YNMSRnrY wd5MO0T5H21ziNrVhuM/GvSbuL44KpP8v7YyNY4oW+CZPzUyRMNhH31TSRwUJ/LK7fWS6g3PU/hO TqISJfFux6mHcdQJo8vOrU64jpzCXLZSrzauAYt3447bam01kzj0uvejWnM3SlDK/d14KVMft+91 W/zldYf9OOqLKyhlj7tYwMnztj+pbLi1tGjfDNzaj9VzxKdsF6mfXkwnWwFR0fZkm/jpWrCdTgxT 5v5km7/ctaAS+Kl8rl1QNFNpLk5CcSQZ5jTcErRKivTTHeJlsHc6z7A0Xn112DhkGOKKZV6CTAWz SRQxZ7KP5kWxwIX6OBlEbRy+w3M+CQvPlh8cSkj+5vPB8ZRl2kfmIiLwGwAA//8DAFBLAwQUAAYA CAAAACEAOZ4bD78BAABCAgAAFAAAAGRycy9tZWRpYS9pbWFnZTIud21mLFE9b9NQFD3vOaE0jWSn HwO0ArcSDBVtpaoSElNcx6UMQRGJxGiZ8FpcJU4UpzIZgA5MLGFB/AF+AmOHTh1g6MSIxMgIyBsS 4bwnP/nqnnvu8333niswD1jrApB4DX3KNClIGCTkbDYzaFvcKLgFSWC4qjwTdbHA6O41G1U0o/GL zmSogBYWC/YmWGEGOIwviFbowfIfaPqteV1NarQsf2ADa0R/5cU/Op73uhPB5pz2pP9s0EP288FS VmfG/XqFj3vLWf3VWqZvlmhbvMx5sFvRDAOcTM6knkv39xvecJg2D3xf4As5bQ2VxseJ2+7GKumq e+6jpLuNssBcqdFudu4DS0/jxOv19qM07vqD56oVHasUtXIn7qvUfawy98mgHyWoWUWDtbI/OB3F aqSTqJWaHTd4OR5FFOT6uh1MGzteK3fsh6HX+nP7FvGK7SEP8jv5dD8kcmxfu2mQb4aH+dQwdfo3 h0x5m2EjDHL9eXZVcEQheaiPoFAWY8pQoV6lt5fWCefTQujZK2YLWhEUCjuYM9G52SbLbLQn6Vj1 gc94x3VU8Gn16Ls2E3+7KhQ2T+AXS1nm//8AAAD//wMAUEsDBBQABgAIAAAAIQC7I+R9DQIAADYD AAAUAAAAZHJzL21lZGlhL2ltYWdlMy53bWaUUj2LE1EUPe8lcd0kMMl+ILqrOwpaLLqCLAhWmU3i rkUkmCyWYYzjOpAvZybEFGLAziaptPBviJVFOguRLUT9FxJkOsF47mRQUCx8zJ137nlv7p177lVY BhKvFKAxgawUTSsSEVJ6Pp9HaEedjrmMJoi4rDY1dIbepRMGsqjYwcP6sOcAVazE7BkwwhzI0Z8S vaFNGf4zTXItSzQtaE1/VKfUJtF3vc8vZE2iP+HP5epu2/HN287AvNNt2x2Y74/xcndtUHiyOZCb SdoVxkxzvyYvfgQEwS48tYg+UmexiD79Ief/H11FWWbMQtXiLHRwOBzFFTRR+CsHLyipoFI3y48D z8aN1UGB5L8qkEpmrDvLfVFJgqjf9z54eISRntATvdeV1ev5lZvFosJXcmIlx3ePOmat6TqdpnPZ vNVp7iClsJQs1Sr168DqXbdjtVp7tu82i937TtU+cnzkU3/Km0/Uhu173RaPit2+5zqeaI988lcV Kzh53iiPS1etapgz9htW9dvWOeJ1w0JYDi+G470GUc4oyjYuh9uNg3AcMQXuTw94ZG03So1yKI9l ZBV1UpqLaikKkKBPMdKCtkiRfnZIvAFkIicQJqC80neNF19MShBNgOiTjiZP+oO4JzksRd5bGQ1J daE29AOnjdlrPOeQpPFu48FMLPI/HcdT9bvv0gngJwAAAP//AwBQSwMEFAAGAAgAAAAhANLNtEAL AgAANgMAABQAAABkcnMvbWVkaWEvaW1hZ2U0LndtZnxSv2/TUBD+3nNCqRPJcVsGaEUNEgwVFAkh IcES1zY0Q1DUpGK0TDDFUn4pTmUyICIhFgbCgGDgj2BBTAzZGToB/wJiqpA3pIa7FytIFHj26X33 +fnu3X0nsAhobwUg8QK88mRSEKGQkNPpVKFNcTrjCpKA4orSkhNZIO/iCQNFVIPBw8awFwI1LGXs GVCEKVAif0LoA9mIInyhFJxrkaNJRityJI6wRuinnBzRRuulugldrtSI2mFs3QkTa6fbDjqwPh3g zbWVpPx4LeGTObLLFJPqwVWdGa5hdziax755LLY6RLHrw/a9bgvJtxvLSZnIv8cWKsfhsRzuPEcT 5X/mqDYs79GgH+C/OWZ1HFLVBt1jVgf3Zp9WH7NnByPJWnHPTWH3enH1luMIfCeOzQ3jaK9j1ZtR 2GmGl6xKp7mJvMBCzq1XG9eB5btRx261toI4ajrd+2Et2AtjmPk/W2xqWWPMvNPd70dhn/sPMzev ZQknzxne2L1i19KScdu3az/WzxI+ZdhIvfRCOt7yCZUMh7exl2742+lYMWXan2zTJ3vDd30v5dc2 ioJkE5IWaS6oDRr5JK3OaJ0oyNyzV5or8XSXmFWgQHrwkOgSr79aVP6Axefe6GryeAqQqVLCgvI+ 8sxxmvP1YTwI26i8x3Nqs453qw8qbMr/fJBN1W/lNfX/LwAAAP//AwBQSwMEFAAGAAgAAAAhAL1l hgzeAAAABgEAAA8AAABkcnMvZG93bnJldi54bWxMj8FOwzAQRO9I/IO1SNyo3VDSKsSpEBIIwQFa InF1421iYa+j2G0CX4/LBS6rWc1q5m25npxlRxyC8SRhPhPAkBqvDbUS6veHqxWwEBVpZT2hhC8M sK7Oz0pVaD/SBo/b2LIUQqFQEroY+4Lz0HToVJj5Hil5ez84FdM6tFwPakzhzvJMiJw7ZSg1dKrH +w6bz+3BSVhke7t6e8xfvp/qenz+WJileDVSXl5Md7fAIk7x7xhO+AkdqsS08wfSgVkJ6ZH4O0+e yObXwHZJ5eIGeFXy//jVDwAAAP//AwBQSwMEFAAGAAgAAAAhAGZnMs/UAAAArQIAABkAAABkcnMv X3JlbHMvZTJvRG9jLnhtbC5yZWxzvJLLigIxEEX3wvxDqP10+iGDiGk3IvRW9AOKpLo72HmQxBn9 +wkMwgiiu15WFffcs6jN9mom9k0hamcFVEUJjKx0SttBwOm4/1wBiwmtwslZEnCjCNv2Y7E50IQp h+KofWSZYqOAMSW/5jzKkQzGwnmy+dK7YDDlMQzcozzjQLwuyy8e/jOgfWCyTgkInWqAHW8+N79n u77XknZOXgzZ9KSCa5O7MxDDQEmAIaXxb9kUP6YH/tyhnsehfuVQzeNQvXJYzuOwvDvwhydrfwEA AP//AwBQSwECLQAUAAYACAAAACEA8ewh9AsBAAAVAgAAEwAAAAAAAAAAAAAAAAAAAAAAW0NvbnRl bnRfVHlwZXNdLnhtbFBLAQItABQABgAIAAAAIQA4/SH/1gAAAJQBAAALAAAAAAAAAAAAAAAAADwB AABfcmVscy8ucmVsc1BLAQItABQABgAIAAAAIQAgAJkqsQUAAKEYAAAOAAAAAAAAAAAAAAAAADsC AABkcnMvZTJvRG9jLnhtbFBLAQItABQABgAIAAAAIQCLBO9M7AEAAMYCAAAUAAAAAAAAAAAAAAAA ABgIAABkcnMvbWVkaWEvaW1hZ2UxLndtZlBLAQItABQABgAIAAAAIQA5nhsPvwEAAEICAAAUAAAA AAAAAAAAAAAAADYKAABkcnMvbWVkaWEvaW1hZ2UyLndtZlBLAQItABQABgAIAAAAIQC7I+R9DQIA ADYDAAAUAAAAAAAAAAAAAAAAACcMAABkcnMvbWVkaWEvaW1hZ2UzLndtZlBLAQItABQABgAIAAAA IQDSzbRACwIAADYDAAAUAAAAAAAAAAAAAAAAAGYOAABkcnMvbWVkaWEvaW1hZ2U0LndtZlBLAQIt ABQABgAIAAAAIQC9ZYYM3gAAAAYBAAAPAAAAAAAAAAAAAAAAAKMQAABkcnMvZG93bnJldi54bWxQ SwECLQAUAAYACAAAACEAZmcyz9QAAACtAgAAGQAAAAAAAAAAAAAAAACuEQAAZHJzL19yZWxzL2Uy b0RvYy54bWwucmVsc1BLBQYAAAAACQAJAEICAAC5EgAAAAA= ">
                <v:shape id="_x0000_s1027" type="#_x0000_t75" style="position:absolute;width:64852;height:10185;visibility:visible;mso-wrap-style:square" filled="t">
                  <v:fill o:detectmouseclick="t"/>
                  <v:path o:connecttype="none"/>
                </v:shape>
                <v:group id="Group 1581" o:spid="_x0000_s1028" style="position:absolute;left:21404;top:206;width:17209;height:9831" coordsize="17216,983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a2wmxAAAAN0AAAAPAAAAZHJzL2Rvd25yZXYueG1sRE9La8JA EL4X+h+WKXirm1QsIXUVkVZ6CIUaQbwN2TEJZmdDds3j33cLgrf5+J6z2oymET11rrasIJ5HIIgL q2suFRzzr9cEhPPIGhvLpGAiB5v189MKU20H/qX+4EsRQtilqKDyvk2ldEVFBt3ctsSBu9jOoA+w K6XucAjhppFvUfQuDdYcGipsaVdRcT3cjIL9gMN2EX/22fWym8758ueUxaTU7GXcfoDwNPqH+O7+ 1mH+Monh/5twglz/AQAA//8DAFBLAQItABQABgAIAAAAIQDb4fbL7gAAAIUBAAATAAAAAAAAAAAA AAAAAAAAAABbQ29udGVudF9UeXBlc10ueG1sUEsBAi0AFAAGAAgAAAAhAFr0LFu/AAAAFQEAAAsA AAAAAAAAAAAAAAAAHwEAAF9yZWxzLy5yZWxzUEsBAi0AFAAGAAgAAAAhAABrbCbEAAAA3QAAAA8A AAAAAAAAAAAAAAAABwIAAGRycy9kb3ducmV2LnhtbFBLBQYAAAAAAwADALcAAAD4AgAAAAA= ">
                  <v:line id="Straight Connector 1582" o:spid="_x0000_s1029" style="position:absolute;visibility:visible;mso-wrap-style:square" from="2468,7366" to="10898,736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OHlRwQAAAN0AAAAPAAAAZHJzL2Rvd25yZXYueG1sRE9Ni8Iw EL0v+B/CCF4WTRVcSjWKCIpXdRW9Dc3YFptJaWJb/70RBG/zeJ8zX3amFA3VrrCsYDyKQBCnVhec Kfg/boYxCOeRNZaWScGTHCwXvZ85Jtq2vKfm4DMRQtglqCD3vkqkdGlOBt3IVsSBu9naoA+wzqSu sQ3hppSTKPqTBgsODTlWtM4pvR8eRkGzv1yzLV7X8W4jH+PmtG2fv2elBv1uNQPhqfNf8ce902H+ NJ7A+5twgly8AAAA//8DAFBLAQItABQABgAIAAAAIQDb4fbL7gAAAIUBAAATAAAAAAAAAAAAAAAA AAAAAABbQ29udGVudF9UeXBlc10ueG1sUEsBAi0AFAAGAAgAAAAhAFr0LFu/AAAAFQEAAAsAAAAA AAAAAAAAAAAAHwEAAF9yZWxzLy5yZWxzUEsBAi0AFAAGAAgAAAAhAMo4eVHBAAAA3QAAAA8AAAAA AAAAAAAAAAAABwIAAGRycy9kb3ducmV2LnhtbFBLBQYAAAAAAwADALcAAAD1AgAAAAA= " strokecolor="black [3213]" strokeweight="1pt">
                    <v:stroke startarrow="oval" startarrowwidth="narrow" startarrowlength="short" endarrow="classic" endarrowwidth="narrow" endarrowlength="long"/>
                  </v:line>
                  <v:line id="Straight Connector 1583" o:spid="_x0000_s1030" style="position:absolute;flip:y;visibility:visible;mso-wrap-style:square" from="10898,0" to="17216,736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cfIxQAAAN0AAAAPAAAAZHJzL2Rvd25yZXYueG1sRE9La8JA EL4X/A/LCL3VTSIWSd2EWlqoKBQfl97G7JgNzc6G7Fbjv3eFQm/z8T1nUQ62FWfqfeNYQTpJQBBX TjdcKzjsP57mIHxA1tg6JgVX8lAWo4cF5tpdeEvnXahFDGGfowITQpdL6StDFv3EdcSRO7neYoiw r6Xu8RLDbSuzJHmWFhuODQY7ejNU/ex+rYJjuvnO3r9kmtnVcrmdroeVrIxSj+Ph9QVEoCH8i//c nzrOn82ncP8mniCLGwAAAP//AwBQSwECLQAUAAYACAAAACEA2+H2y+4AAACFAQAAEwAAAAAAAAAA AAAAAAAAAAAAW0NvbnRlbnRfVHlwZXNdLnhtbFBLAQItABQABgAIAAAAIQBa9CxbvwAAABUBAAAL AAAAAAAAAAAAAAAAAB8BAABfcmVscy8ucmVsc1BLAQItABQABgAIAAAAIQB/ocfIxQAAAN0AAAAP AAAAAAAAAAAAAAAAAAcCAABkcnMvZG93bnJldi54bWxQSwUGAAAAAAMAAwC3AAAA+QIAAAAA " strokecolor="black [3213]" strokeweight="1pt">
                    <v:stroke endarrow="classic" endarrowwidth="narrow" endarrowlength="long"/>
                    <o:lock v:ext="edit" shapetype="f"/>
                  </v:line>
                  <v:line id="Straight Connector 1584" o:spid="_x0000_s1031" style="position:absolute;flip:y;visibility:visible;mso-wrap-style:square" from="2468,31" to="17121,736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SF+8xAAAAN0AAAAPAAAAZHJzL2Rvd25yZXYueG1sRE9Na8JA EL0L/Q/LFLzpJtEWSV2lioKiULS99DbNTrOh2dmQXTX+e1coeJvH+5zpvLO1OFPrK8cK0mECgrhw uuJSwdfnejAB4QOyxtoxKbiSh/nsqTfFXLsLH+h8DKWIIexzVGBCaHIpfWHIoh+6hjhyv661GCJs S6lbvMRwW8ssSV6lxYpjg8GGloaKv+PJKvhJ99/Z6kOmmd0uFofRrtvKwijVf+7e30AE6sJD/O/e 6Dj/ZTKG+zfxBDm7AQAA//8DAFBLAQItABQABgAIAAAAIQDb4fbL7gAAAIUBAAATAAAAAAAAAAAA AAAAAAAAAABbQ29udGVudF9UeXBlc10ueG1sUEsBAi0AFAAGAAgAAAAhAFr0LFu/AAAAFQEAAAsA AAAAAAAAAAAAAAAAHwEAAF9yZWxzLy5yZWxzUEsBAi0AFAAGAAgAAAAhAPBIX7zEAAAA3QAAAA8A AAAAAAAAAAAAAAAABwIAAGRycy9kb3ducmV2LnhtbFBLBQYAAAAAAwADALcAAAD4AgAAAAA= " strokecolor="black [3213]" strokeweight="1pt">
                    <v:stroke endarrow="classic" endarrowwidth="narrow" endarrowlength="long"/>
                  </v:line>
                  <v:shape id="Picture 1585" o:spid="_x0000_s1032" type="#_x0000_t75" style="position:absolute;left:7445;top:1793;width:1905;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RbSRwwAAAN0AAAAPAAAAZHJzL2Rvd25yZXYueG1sRE/dasIw FL4XfIdwBrvTdIM66ZqKyIbDMcGfBzgkZ22xOSlJ1LqnXwYD787H93vKxWA7cSEfWscKnqYZCGLt TMu1guPhfTIHESKywc4xKbhRgEU1HpVYGHflHV32sRYphEOBCpoY+0LKoBuyGKauJ07ct/MWY4K+ lsbjNYXbTj5n2UxabDk1NNjTqiF92p+tAk0/4eXtS68/nXf5ejecb5vjVqnHh2H5CiLSEO/if/eH SfPzeQ5/36QTZPULAAD//wMAUEsBAi0AFAAGAAgAAAAhANvh9svuAAAAhQEAABMAAAAAAAAAAAAA AAAAAAAAAFtDb250ZW50X1R5cGVzXS54bWxQSwECLQAUAAYACAAAACEAWvQsW78AAAAVAQAACwAA AAAAAAAAAAAAAAAfAQAAX3JlbHMvLnJlbHNQSwECLQAUAAYACAAAACEAZEW0kcMAAADdAAAADwAA AAAAAAAAAAAAAAAHAgAAZHJzL2Rvd25yZXYueG1sUEsFBgAAAAADAAMAtwAAAPcCAAAAAA== ">
                    <v:imagedata r:id="rId809" o:title=""/>
                  </v:shape>
                  <v:shape id="Picture 1586" o:spid="_x0000_s1033" type="#_x0000_t75" style="position:absolute;left:5052;top:6032;width:1270;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U/DhxAAAAN0AAAAPAAAAZHJzL2Rvd25yZXYueG1sRE9LawIx EL4L/ocwgjfNWlCWrVGsVPDS0vq4TzfjZu1msm6irv76piB4m4/vOdN5aytxocaXjhWMhgkI4tzp kgsFu+1qkILwAVlj5ZgU3MjDfNbtTDHT7srfdNmEQsQQ9hkqMCHUmZQ+N2TRD11NHLmDayyGCJtC 6gavMdxW8iVJJtJiybHBYE1LQ/nv5mwV3E8/28Vx+fZpR6uP1Phk97UfvyvV77WLVxCB2vAUP9xr HeeP0wn8fxNPkLM/AAAA//8DAFBLAQItABQABgAIAAAAIQDb4fbL7gAAAIUBAAATAAAAAAAAAAAA AAAAAAAAAABbQ29udGVudF9UeXBlc10ueG1sUEsBAi0AFAAGAAgAAAAhAFr0LFu/AAAAFQEAAAsA AAAAAAAAAAAAAAAAHwEAAF9yZWxzLy5yZWxzUEsBAi0AFAAGAAgAAAAhAN5T8OHEAAAA3QAAAA8A AAAAAAAAAAAAAAAABwIAAGRycy9kb3ducmV2LnhtbFBLBQYAAAAAAwADALcAAAD4AgAAAAA= ">
                    <v:imagedata r:id="rId810" o:title=""/>
                  </v:shape>
                  <v:shape id="Picture 1587" o:spid="_x0000_s1034" type="#_x0000_t75" style="position:absolute;left:13962;top:4127;width:2032;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sRQGwwAAAN0AAAAPAAAAZHJzL2Rvd25yZXYueG1sRE9Na8JA EL0L/Q/LFLyZjQVrSLNKWxUKPZkI0tskO01Cs7Mhu2ry77uFgrd5vM/JtqPpxJUG11pWsIxiEMSV 1S3XCk7FYZGAcB5ZY2eZFEzkYLt5mGWYanvjI11zX4sQwi5FBY33fSqlqxoy6CLbEwfu2w4GfYBD LfWAtxBuOvkUx8/SYMuhocGe3huqfvKLUVC8YWmnPi/3n8uxwvPXtCt8rtT8cXx9AeFp9Hfxv/tD h/mrZA1/34QT5OYXAAD//wMAUEsBAi0AFAAGAAgAAAAhANvh9svuAAAAhQEAABMAAAAAAAAAAAAA AAAAAAAAAFtDb250ZW50X1R5cGVzXS54bWxQSwECLQAUAAYACAAAACEAWvQsW78AAAAVAQAACwAA AAAAAAAAAAAAAAAfAQAAX3JlbHMvLnJlbHNQSwECLQAUAAYACAAAACEADLEUBsMAAADdAAAADwAA AAAAAAAAAAAAAAAHAgAAZHJzL2Rvd25yZXYueG1sUEsFBgAAAAADAAMAtwAAAPcCAAAAAA== ">
                    <v:imagedata r:id="rId811" o:title=""/>
                  </v:shape>
                  <v:shape id="Picture 1588" o:spid="_x0000_s1035" type="#_x0000_t75" style="position:absolute;left:5540;top:7342;width:2794;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00vgxAAAAN0AAAAPAAAAZHJzL2Rvd25yZXYueG1sRI9Na8Mw DIbvhf0Ho8JujdNBR5fVLd2gMHZb2rKriNU4ayyH2Euyfz8dCr1J6P14tNlNvlUD9bEJbGCZ5aCI q2Abrg2cjofFGlRMyBbbwGTgjyLstg+zDRY2jPxFQ5lqJSEcCzTgUuoKrWPlyGPMQkcst0voPSZZ +1rbHkcJ961+yvNn7bFhaXDY0buj6lr+eukdvhtdjoeVPrvL8WW/dPT582bM43zav4JKNKW7+Ob+ sIK/WguufCMj6O0/AAAA//8DAFBLAQItABQABgAIAAAAIQDb4fbL7gAAAIUBAAATAAAAAAAAAAAA AAAAAAAAAABbQ29udGVudF9UeXBlc10ueG1sUEsBAi0AFAAGAAgAAAAhAFr0LFu/AAAAFQEAAAsA AAAAAAAAAAAAAAAAHwEAAF9yZWxzLy5yZWxzUEsBAi0AFAAGAAgAAAAhAOXTS+DEAAAA3QAAAA8A AAAAAAAAAAAAAAAABwIAAGRycy9kb3ducmV2LnhtbFBLBQYAAAAAAwADALcAAAD4AgAAAAA= ">
                    <v:imagedata r:id="rId812" o:title=""/>
                  </v:shape>
                  <v:shape id="Arc 1589" o:spid="_x0000_s1036" style="position:absolute;top:4853;width:4976;height:4977;visibility:visible;mso-wrap-style:square;v-text-anchor:middle" coordsize="497681,4976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yaLqxAAAAN0AAAAPAAAAZHJzL2Rvd25yZXYueG1sRE9Na8JA EL0X+h+WKXirG4sJMXUVWxTao4kHj0N2TEKzs2l2TdL++m5B8DaP9znr7WRaMVDvGssKFvMIBHFp dcOVglNxeE5BOI+ssbVMCn7IwXbz+LDGTNuRjzTkvhIhhF2GCmrvu0xKV9Zk0M1tRxy4i+0N+gD7 SuoexxBuWvkSRYk02HBoqLGj95rKr/xqFOTXhofF5/cypmRXnX/j6FK87ZWaPU27VxCeJn8X39wf OsyP0xX8fxNOkJs/AAAA//8DAFBLAQItABQABgAIAAAAIQDb4fbL7gAAAIUBAAATAAAAAAAAAAAA AAAAAAAAAABbQ29udGVudF9UeXBlc10ueG1sUEsBAi0AFAAGAAgAAAAhAFr0LFu/AAAAFQEAAAsA AAAAAAAAAAAAAAAAHwEAAF9yZWxzLy5yZWxzUEsBAi0AFAAGAAgAAAAhAEHJourEAAAA3QAAAA8A AAAAAAAAAAAAAAAABwIAAGRycy9kb3ducmV2LnhtbFBLBQYAAAAAAwADALcAAAD4AgAAAAA= " path="m476818,149101nsc490578,180553,497682,214511,497682,248841r-248841,l476818,149101xem476818,149101nfc490578,180553,497682,214511,497682,248841e" filled="f" strokecolor="black [3213]">
                    <v:path arrowok="t" o:connecttype="custom" o:connectlocs="476818,149101;497682,248841" o:connectangles="0,0"/>
                  </v:shape>
                </v:group>
                <w10:anchorlock/>
              </v:group>
            </w:pict>
          </mc:Fallback>
        </mc:AlternateContent>
      </w:r>
    </w:p>
    <w:p w14:paraId="278604F6"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Ta có:</w:t>
      </w:r>
    </w:p>
    <w:p w14:paraId="5B79291B" w14:textId="77777777" w:rsidR="000C2985" w:rsidRPr="00DD76CC" w:rsidRDefault="000C2985" w:rsidP="00DD76CC">
      <w:pPr>
        <w:pStyle w:val="ListParagraph"/>
        <w:numPr>
          <w:ilvl w:val="0"/>
          <w:numId w:val="14"/>
        </w:numPr>
        <w:tabs>
          <w:tab w:val="left" w:pos="284"/>
          <w:tab w:val="left" w:pos="2835"/>
          <w:tab w:val="left" w:pos="5387"/>
          <w:tab w:val="left" w:pos="7938"/>
        </w:tabs>
        <w:ind w:left="0" w:firstLine="0"/>
        <w:jc w:val="both"/>
        <w:rPr>
          <w:rFonts w:cs="Times New Roman"/>
          <w:bCs/>
          <w:szCs w:val="24"/>
        </w:rPr>
      </w:pPr>
      <w:r w:rsidRPr="00DD76CC">
        <w:rPr>
          <w:rFonts w:cs="Times New Roman"/>
          <w:position w:val="-28"/>
          <w:szCs w:val="24"/>
        </w:rPr>
        <w:object w:dxaOrig="2040" w:dyaOrig="660" w14:anchorId="1BA1AA30">
          <v:shape id="_x0000_i1447" type="#_x0000_t75" style="width:102.05pt;height:31.95pt" o:ole="">
            <v:imagedata r:id="rId813" o:title=""/>
          </v:shape>
          <o:OLEObject Type="Embed" ProgID="Equation.DSMT4" ShapeID="_x0000_i1447" DrawAspect="Content" ObjectID="_1715018202" r:id="rId814"/>
        </w:object>
      </w:r>
      <w:r w:rsidRPr="00DD76CC">
        <w:rPr>
          <w:rFonts w:cs="Times New Roman"/>
          <w:bCs/>
          <w:szCs w:val="24"/>
        </w:rPr>
        <w:t xml:space="preserve">→ </w:t>
      </w:r>
      <w:r w:rsidRPr="00DD76CC">
        <w:rPr>
          <w:rFonts w:cs="Times New Roman"/>
          <w:position w:val="-14"/>
          <w:szCs w:val="24"/>
        </w:rPr>
        <w:object w:dxaOrig="3060" w:dyaOrig="400" w14:anchorId="240ABBBF">
          <v:shape id="_x0000_i1448" type="#_x0000_t75" style="width:154pt;height:20.65pt" o:ole="">
            <v:imagedata r:id="rId815" o:title=""/>
          </v:shape>
          <o:OLEObject Type="Embed" ProgID="Equation.DSMT4" ShapeID="_x0000_i1448" DrawAspect="Content" ObjectID="_1715018203" r:id="rId816"/>
        </w:object>
      </w:r>
      <w:r w:rsidRPr="00DD76CC">
        <w:rPr>
          <w:rFonts w:cs="Times New Roman"/>
          <w:bCs/>
          <w:szCs w:val="24"/>
        </w:rPr>
        <w:t>.</w:t>
      </w:r>
    </w:p>
    <w:p w14:paraId="522AE58C" w14:textId="77777777" w:rsidR="000C2985" w:rsidRPr="00DD76CC" w:rsidRDefault="000C2985" w:rsidP="00DD76CC">
      <w:pPr>
        <w:pStyle w:val="ListParagraph"/>
        <w:numPr>
          <w:ilvl w:val="0"/>
          <w:numId w:val="13"/>
        </w:numPr>
        <w:tabs>
          <w:tab w:val="left" w:pos="284"/>
          <w:tab w:val="left" w:pos="2835"/>
          <w:tab w:val="left" w:pos="5387"/>
          <w:tab w:val="left" w:pos="7938"/>
        </w:tabs>
        <w:ind w:left="0" w:firstLine="0"/>
        <w:jc w:val="both"/>
        <w:rPr>
          <w:rFonts w:cs="Times New Roman"/>
          <w:bCs/>
          <w:szCs w:val="24"/>
        </w:rPr>
      </w:pPr>
      <w:r w:rsidRPr="00DD76CC">
        <w:rPr>
          <w:rFonts w:cs="Times New Roman"/>
          <w:position w:val="-12"/>
          <w:szCs w:val="24"/>
        </w:rPr>
        <w:object w:dxaOrig="2940" w:dyaOrig="380" w14:anchorId="4AD14CBA">
          <v:shape id="_x0000_i1449" type="#_x0000_t75" style="width:147.15pt;height:19.4pt" o:ole="">
            <v:imagedata r:id="rId817" o:title=""/>
          </v:shape>
          <o:OLEObject Type="Embed" ProgID="Equation.DSMT4" ShapeID="_x0000_i1449" DrawAspect="Content" ObjectID="_1715018204" r:id="rId818"/>
        </w:object>
      </w:r>
    </w:p>
    <w:p w14:paraId="52B5058C" w14:textId="77777777" w:rsidR="000C2985" w:rsidRPr="00DD76CC" w:rsidRDefault="000C2985" w:rsidP="00DD76CC">
      <w:pPr>
        <w:pStyle w:val="ListParagraph"/>
        <w:tabs>
          <w:tab w:val="left" w:pos="284"/>
          <w:tab w:val="left" w:pos="2835"/>
          <w:tab w:val="left" w:pos="5387"/>
          <w:tab w:val="left" w:pos="7938"/>
        </w:tabs>
        <w:ind w:left="0"/>
        <w:jc w:val="both"/>
        <w:rPr>
          <w:rFonts w:cs="Times New Roman"/>
          <w:bCs/>
          <w:szCs w:val="24"/>
        </w:rPr>
      </w:pPr>
      <w:r w:rsidRPr="00DD76CC">
        <w:rPr>
          <w:rFonts w:cs="Times New Roman"/>
          <w:bCs/>
          <w:szCs w:val="24"/>
        </w:rPr>
        <w:t xml:space="preserve">→ </w:t>
      </w:r>
      <w:r w:rsidRPr="00DD76CC">
        <w:rPr>
          <w:rFonts w:cs="Times New Roman"/>
          <w:position w:val="-14"/>
          <w:szCs w:val="24"/>
        </w:rPr>
        <w:object w:dxaOrig="4400" w:dyaOrig="440" w14:anchorId="5A795A34">
          <v:shape id="_x0000_i1450" type="#_x0000_t75" style="width:221pt;height:22.55pt" o:ole="">
            <v:imagedata r:id="rId819" o:title=""/>
          </v:shape>
          <o:OLEObject Type="Embed" ProgID="Equation.DSMT4" ShapeID="_x0000_i1450" DrawAspect="Content" ObjectID="_1715018205" r:id="rId820"/>
        </w:object>
      </w:r>
      <w:r w:rsidRPr="00DD76CC">
        <w:rPr>
          <w:rFonts w:cs="Times New Roman"/>
          <w:bCs/>
          <w:szCs w:val="24"/>
        </w:rPr>
        <w:t xml:space="preserve">→ </w:t>
      </w:r>
      <w:r w:rsidRPr="00DD76CC">
        <w:rPr>
          <w:rFonts w:cs="Times New Roman"/>
          <w:position w:val="-10"/>
          <w:szCs w:val="24"/>
        </w:rPr>
        <w:object w:dxaOrig="1300" w:dyaOrig="320" w14:anchorId="7C866689">
          <v:shape id="_x0000_i1451" type="#_x0000_t75" style="width:64.5pt;height:15.65pt" o:ole="">
            <v:imagedata r:id="rId821" o:title=""/>
          </v:shape>
          <o:OLEObject Type="Embed" ProgID="Equation.DSMT4" ShapeID="_x0000_i1451" DrawAspect="Content" ObjectID="_1715018206" r:id="rId822"/>
        </w:object>
      </w:r>
      <w:r w:rsidRPr="00DD76CC">
        <w:rPr>
          <w:rFonts w:cs="Times New Roman"/>
          <w:bCs/>
          <w:szCs w:val="24"/>
        </w:rPr>
        <w:t>V.</w:t>
      </w:r>
    </w:p>
    <w:p w14:paraId="05A2B5F6" w14:textId="77777777" w:rsidR="000C2985" w:rsidRPr="00DD76CC" w:rsidRDefault="000C2985" w:rsidP="00DD76CC">
      <w:pPr>
        <w:pStyle w:val="ListParagraph"/>
        <w:numPr>
          <w:ilvl w:val="0"/>
          <w:numId w:val="13"/>
        </w:numPr>
        <w:tabs>
          <w:tab w:val="left" w:pos="284"/>
          <w:tab w:val="left" w:pos="2835"/>
          <w:tab w:val="left" w:pos="5387"/>
          <w:tab w:val="left" w:pos="7938"/>
        </w:tabs>
        <w:ind w:left="0" w:firstLine="0"/>
        <w:jc w:val="both"/>
        <w:rPr>
          <w:rFonts w:cs="Times New Roman"/>
          <w:bCs/>
          <w:szCs w:val="24"/>
        </w:rPr>
      </w:pPr>
      <w:r w:rsidRPr="00DD76CC">
        <w:rPr>
          <w:rFonts w:cs="Times New Roman"/>
          <w:position w:val="-28"/>
          <w:szCs w:val="24"/>
        </w:rPr>
        <w:object w:dxaOrig="3400" w:dyaOrig="700" w14:anchorId="4B189A51">
          <v:shape id="_x0000_i1452" type="#_x0000_t75" style="width:169.05pt;height:34.45pt" o:ole="">
            <v:imagedata r:id="rId823" o:title=""/>
          </v:shape>
          <o:OLEObject Type="Embed" ProgID="Equation.DSMT4" ShapeID="_x0000_i1452" DrawAspect="Content" ObjectID="_1715018207" r:id="rId824"/>
        </w:object>
      </w:r>
      <w:r w:rsidRPr="00DD76CC">
        <w:rPr>
          <w:rFonts w:cs="Times New Roman"/>
          <w:bCs/>
          <w:szCs w:val="24"/>
        </w:rPr>
        <w:t xml:space="preserve"> </w:t>
      </w:r>
    </w:p>
    <w:p w14:paraId="4E2B59A3" w14:textId="77777777" w:rsidR="000C2985" w:rsidRPr="00DD76CC" w:rsidRDefault="000C2985" w:rsidP="00DD76CC">
      <w:pPr>
        <w:pStyle w:val="ListParagraph"/>
        <w:tabs>
          <w:tab w:val="left" w:pos="284"/>
          <w:tab w:val="left" w:pos="2835"/>
          <w:tab w:val="left" w:pos="5387"/>
          <w:tab w:val="left" w:pos="7938"/>
        </w:tabs>
        <w:ind w:left="0"/>
        <w:jc w:val="both"/>
        <w:rPr>
          <w:rFonts w:cs="Times New Roman"/>
          <w:bCs/>
          <w:szCs w:val="24"/>
        </w:rPr>
      </w:pPr>
      <w:r w:rsidRPr="00DD76CC">
        <w:rPr>
          <w:rFonts w:cs="Times New Roman"/>
          <w:bCs/>
          <w:szCs w:val="24"/>
        </w:rPr>
        <w:t xml:space="preserve">→ </w:t>
      </w:r>
      <w:r w:rsidRPr="00DD76CC">
        <w:rPr>
          <w:rFonts w:cs="Times New Roman"/>
          <w:position w:val="-32"/>
          <w:szCs w:val="24"/>
        </w:rPr>
        <w:object w:dxaOrig="6039" w:dyaOrig="800" w14:anchorId="09E4FBB5">
          <v:shape id="_x0000_i1453" type="#_x0000_t75" style="width:302.4pt;height:40.05pt" o:ole="">
            <v:imagedata r:id="rId825" o:title=""/>
          </v:shape>
          <o:OLEObject Type="Embed" ProgID="Equation.DSMT4" ShapeID="_x0000_i1453" DrawAspect="Content" ObjectID="_1715018208" r:id="rId826"/>
        </w:object>
      </w:r>
      <w:r w:rsidRPr="00DD76CC">
        <w:rPr>
          <w:rFonts w:cs="Times New Roman"/>
          <w:bCs/>
          <w:szCs w:val="24"/>
        </w:rPr>
        <w:t>W.</w:t>
      </w:r>
    </w:p>
    <w:p w14:paraId="701A8FB0" w14:textId="77777777" w:rsidR="000C2985" w:rsidRPr="00DD76CC" w:rsidRDefault="000C2985" w:rsidP="00DD76CC">
      <w:pPr>
        <w:pStyle w:val="ListParagraph"/>
        <w:numPr>
          <w:ilvl w:val="0"/>
          <w:numId w:val="13"/>
        </w:numPr>
        <w:tabs>
          <w:tab w:val="left" w:pos="284"/>
          <w:tab w:val="left" w:pos="2835"/>
          <w:tab w:val="left" w:pos="5387"/>
          <w:tab w:val="left" w:pos="7938"/>
        </w:tabs>
        <w:ind w:left="0" w:firstLine="0"/>
        <w:jc w:val="both"/>
        <w:rPr>
          <w:rFonts w:cs="Times New Roman"/>
          <w:bCs/>
          <w:szCs w:val="24"/>
        </w:rPr>
      </w:pPr>
      <w:r w:rsidRPr="00DD76CC">
        <w:rPr>
          <w:rFonts w:cs="Times New Roman"/>
          <w:position w:val="-28"/>
          <w:szCs w:val="24"/>
        </w:rPr>
        <w:object w:dxaOrig="3900" w:dyaOrig="680" w14:anchorId="3098FFE8">
          <v:shape id="_x0000_i1454" type="#_x0000_t75" style="width:193.45pt;height:34.45pt" o:ole="">
            <v:imagedata r:id="rId827" o:title=""/>
          </v:shape>
          <o:OLEObject Type="Embed" ProgID="Equation.DSMT4" ShapeID="_x0000_i1454" DrawAspect="Content" ObjectID="_1715018209" r:id="rId828"/>
        </w:object>
      </w:r>
      <w:r w:rsidRPr="00DD76CC">
        <w:rPr>
          <w:rFonts w:cs="Times New Roman"/>
          <w:bCs/>
          <w:szCs w:val="24"/>
        </w:rPr>
        <w:t>số.</w:t>
      </w:r>
    </w:p>
    <w:p w14:paraId="46074C19"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 xml:space="preserve">Câu 38: </w:t>
      </w:r>
      <w:r w:rsidRPr="00DD76CC">
        <w:rPr>
          <w:rFonts w:ascii="Times New Roman" w:hAnsi="Times New Roman" w:cs="Times New Roman"/>
          <w:bCs/>
          <w:sz w:val="24"/>
          <w:szCs w:val="24"/>
        </w:rPr>
        <w:t xml:space="preserve">Khảo sát dao động điều hòa của hai con lắc lò xo treo thẳng đứng ở cùng một nơi có gia tốc trọng trường </w:t>
      </w:r>
      <w:r w:rsidRPr="00DD76CC">
        <w:rPr>
          <w:rFonts w:ascii="Times New Roman" w:hAnsi="Times New Roman" w:cs="Times New Roman"/>
          <w:bCs/>
          <w:position w:val="-10"/>
          <w:sz w:val="24"/>
          <w:szCs w:val="24"/>
        </w:rPr>
        <w:object w:dxaOrig="1160" w:dyaOrig="360" w14:anchorId="789E471D">
          <v:shape id="_x0000_i1455" type="#_x0000_t75" style="width:58.25pt;height:19.4pt" o:ole="">
            <v:imagedata r:id="rId393" o:title=""/>
          </v:shape>
          <o:OLEObject Type="Embed" ProgID="Equation.DSMT4" ShapeID="_x0000_i1455" DrawAspect="Content" ObjectID="_1715018210" r:id="rId829"/>
        </w:object>
      </w:r>
      <w:r w:rsidRPr="00DD76CC">
        <w:rPr>
          <w:rFonts w:ascii="Times New Roman" w:hAnsi="Times New Roman" w:cs="Times New Roman"/>
          <w:bCs/>
          <w:sz w:val="24"/>
          <w:szCs w:val="24"/>
        </w:rPr>
        <w:t>m/s</w:t>
      </w:r>
      <w:r w:rsidRPr="00DD76CC">
        <w:rPr>
          <w:rFonts w:ascii="Times New Roman" w:hAnsi="Times New Roman" w:cs="Times New Roman"/>
          <w:bCs/>
          <w:sz w:val="24"/>
          <w:szCs w:val="24"/>
          <w:vertAlign w:val="superscript"/>
        </w:rPr>
        <w:t>2</w:t>
      </w:r>
      <w:r w:rsidRPr="00DD76CC">
        <w:rPr>
          <w:rFonts w:ascii="Times New Roman" w:hAnsi="Times New Roman" w:cs="Times New Roman"/>
          <w:bCs/>
          <w:sz w:val="24"/>
          <w:szCs w:val="24"/>
        </w:rPr>
        <w:t>. Hình</w:t>
      </w:r>
      <w:r w:rsidRPr="00DD76CC">
        <w:rPr>
          <w:rFonts w:ascii="Times New Roman" w:hAnsi="Times New Roman" w:cs="Times New Roman"/>
          <w:bCs/>
          <w:noProof/>
          <w:sz w:val="24"/>
          <w:szCs w:val="24"/>
        </w:rPr>
        <mc:AlternateContent>
          <mc:Choice Requires="wpc">
            <w:drawing>
              <wp:anchor distT="0" distB="0" distL="114300" distR="114300" simplePos="0" relativeHeight="251685888" behindDoc="0" locked="1" layoutInCell="1" allowOverlap="1" wp14:anchorId="3B3A98F8" wp14:editId="520B45AC">
                <wp:simplePos x="0" y="0"/>
                <wp:positionH relativeFrom="column">
                  <wp:posOffset>3663950</wp:posOffset>
                </wp:positionH>
                <wp:positionV relativeFrom="paragraph">
                  <wp:posOffset>306070</wp:posOffset>
                </wp:positionV>
                <wp:extent cx="2889885" cy="1666240"/>
                <wp:effectExtent l="0" t="38100" r="24765" b="0"/>
                <wp:wrapSquare wrapText="bothSides"/>
                <wp:docPr id="1645" name="Canvas 164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590" name="Group 1590"/>
                        <wpg:cNvGrpSpPr/>
                        <wpg:grpSpPr>
                          <a:xfrm>
                            <a:off x="673" y="0"/>
                            <a:ext cx="2854324" cy="1630680"/>
                            <a:chOff x="0" y="0"/>
                            <a:chExt cx="2854324" cy="1630680"/>
                          </a:xfrm>
                        </wpg:grpSpPr>
                        <pic:pic xmlns:pic="http://schemas.openxmlformats.org/drawingml/2006/picture">
                          <pic:nvPicPr>
                            <pic:cNvPr id="192" name="Picture 192"/>
                            <pic:cNvPicPr>
                              <a:picLocks noChangeAspect="1"/>
                            </pic:cNvPicPr>
                          </pic:nvPicPr>
                          <pic:blipFill>
                            <a:blip r:embed="rId395"/>
                            <a:stretch>
                              <a:fillRect/>
                            </a:stretch>
                          </pic:blipFill>
                          <pic:spPr>
                            <a:xfrm>
                              <a:off x="388825" y="380928"/>
                              <a:ext cx="2081879" cy="1054037"/>
                            </a:xfrm>
                            <a:prstGeom prst="rect">
                              <a:avLst/>
                            </a:prstGeom>
                          </pic:spPr>
                        </pic:pic>
                        <wps:wsp>
                          <wps:cNvPr id="193" name="Straight Connector 193"/>
                          <wps:cNvCnPr>
                            <a:cxnSpLocks/>
                          </wps:cNvCnPr>
                          <wps:spPr>
                            <a:xfrm>
                              <a:off x="398431" y="1436260"/>
                              <a:ext cx="2455893"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94" name="Straight Connector 194"/>
                          <wps:cNvCnPr>
                            <a:cxnSpLocks/>
                          </wps:cNvCnPr>
                          <wps:spPr>
                            <a:xfrm flipV="1">
                              <a:off x="398432" y="0"/>
                              <a:ext cx="0" cy="143626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95" name="Picture 195"/>
                            <pic:cNvPicPr/>
                          </pic:nvPicPr>
                          <pic:blipFill>
                            <a:blip r:embed="rId396"/>
                            <a:stretch>
                              <a:fillRect/>
                            </a:stretch>
                          </pic:blipFill>
                          <pic:spPr>
                            <a:xfrm>
                              <a:off x="0" y="131742"/>
                              <a:ext cx="393669" cy="190448"/>
                            </a:xfrm>
                            <a:prstGeom prst="rect">
                              <a:avLst/>
                            </a:prstGeom>
                          </pic:spPr>
                        </pic:pic>
                        <pic:pic xmlns:pic="http://schemas.openxmlformats.org/drawingml/2006/picture">
                          <pic:nvPicPr>
                            <pic:cNvPr id="196" name="Picture 196"/>
                            <pic:cNvPicPr/>
                          </pic:nvPicPr>
                          <pic:blipFill>
                            <a:blip r:embed="rId397"/>
                            <a:stretch>
                              <a:fillRect/>
                            </a:stretch>
                          </pic:blipFill>
                          <pic:spPr>
                            <a:xfrm>
                              <a:off x="1878296" y="1443404"/>
                              <a:ext cx="215883" cy="165055"/>
                            </a:xfrm>
                            <a:prstGeom prst="rect">
                              <a:avLst/>
                            </a:prstGeom>
                          </pic:spPr>
                        </pic:pic>
                        <pic:pic xmlns:pic="http://schemas.openxmlformats.org/drawingml/2006/picture">
                          <pic:nvPicPr>
                            <pic:cNvPr id="197" name="Picture 197"/>
                            <pic:cNvPicPr/>
                          </pic:nvPicPr>
                          <pic:blipFill>
                            <a:blip r:embed="rId398"/>
                            <a:stretch>
                              <a:fillRect/>
                            </a:stretch>
                          </pic:blipFill>
                          <pic:spPr>
                            <a:xfrm>
                              <a:off x="1092681" y="1443404"/>
                              <a:ext cx="190485" cy="165055"/>
                            </a:xfrm>
                            <a:prstGeom prst="rect">
                              <a:avLst/>
                            </a:prstGeom>
                          </pic:spPr>
                        </pic:pic>
                        <pic:pic xmlns:pic="http://schemas.openxmlformats.org/drawingml/2006/picture">
                          <pic:nvPicPr>
                            <pic:cNvPr id="198" name="Picture 198"/>
                            <pic:cNvPicPr/>
                          </pic:nvPicPr>
                          <pic:blipFill>
                            <a:blip r:embed="rId399"/>
                            <a:stretch>
                              <a:fillRect/>
                            </a:stretch>
                          </pic:blipFill>
                          <pic:spPr>
                            <a:xfrm>
                              <a:off x="244455" y="1438642"/>
                              <a:ext cx="139689" cy="152358"/>
                            </a:xfrm>
                            <a:prstGeom prst="rect">
                              <a:avLst/>
                            </a:prstGeom>
                          </pic:spPr>
                        </pic:pic>
                        <pic:pic xmlns:pic="http://schemas.openxmlformats.org/drawingml/2006/picture">
                          <pic:nvPicPr>
                            <pic:cNvPr id="199" name="Picture 199"/>
                            <pic:cNvPicPr/>
                          </pic:nvPicPr>
                          <pic:blipFill>
                            <a:blip r:embed="rId400"/>
                            <a:stretch>
                              <a:fillRect/>
                            </a:stretch>
                          </pic:blipFill>
                          <pic:spPr>
                            <a:xfrm>
                              <a:off x="2461097" y="1440232"/>
                              <a:ext cx="228582" cy="190448"/>
                            </a:xfrm>
                            <a:prstGeom prst="rect">
                              <a:avLst/>
                            </a:prstGeom>
                          </pic:spPr>
                        </pic:pic>
                        <pic:pic xmlns:pic="http://schemas.openxmlformats.org/drawingml/2006/picture">
                          <pic:nvPicPr>
                            <pic:cNvPr id="200" name="Picture 200"/>
                            <pic:cNvPicPr/>
                          </pic:nvPicPr>
                          <pic:blipFill>
                            <a:blip r:embed="rId401"/>
                            <a:stretch>
                              <a:fillRect/>
                            </a:stretch>
                          </pic:blipFill>
                          <pic:spPr>
                            <a:xfrm>
                              <a:off x="106331" y="322190"/>
                              <a:ext cx="279400" cy="165100"/>
                            </a:xfrm>
                            <a:prstGeom prst="rect">
                              <a:avLst/>
                            </a:prstGeom>
                          </pic:spPr>
                        </pic:pic>
                        <pic:pic xmlns:pic="http://schemas.openxmlformats.org/drawingml/2006/picture">
                          <pic:nvPicPr>
                            <pic:cNvPr id="201" name="Picture 201"/>
                            <pic:cNvPicPr/>
                          </pic:nvPicPr>
                          <pic:blipFill>
                            <a:blip r:embed="rId402"/>
                            <a:stretch>
                              <a:fillRect/>
                            </a:stretch>
                          </pic:blipFill>
                          <pic:spPr>
                            <a:xfrm>
                              <a:off x="126969" y="785668"/>
                              <a:ext cx="266700" cy="165100"/>
                            </a:xfrm>
                            <a:prstGeom prst="rect">
                              <a:avLst/>
                            </a:prstGeom>
                          </pic:spPr>
                        </pic:pic>
                        <pic:pic xmlns:pic="http://schemas.openxmlformats.org/drawingml/2006/picture">
                          <pic:nvPicPr>
                            <pic:cNvPr id="202" name="Picture 202"/>
                            <pic:cNvPicPr/>
                          </pic:nvPicPr>
                          <pic:blipFill>
                            <a:blip r:embed="rId403"/>
                            <a:stretch>
                              <a:fillRect/>
                            </a:stretch>
                          </pic:blipFill>
                          <pic:spPr>
                            <a:xfrm>
                              <a:off x="704850" y="1094301"/>
                              <a:ext cx="203200" cy="190500"/>
                            </a:xfrm>
                            <a:prstGeom prst="rect">
                              <a:avLst/>
                            </a:prstGeom>
                            <a:solidFill>
                              <a:schemeClr val="bg1"/>
                            </a:solidFill>
                          </pic:spPr>
                        </pic:pic>
                        <pic:pic xmlns:pic="http://schemas.openxmlformats.org/drawingml/2006/picture">
                          <pic:nvPicPr>
                            <pic:cNvPr id="203" name="Picture 203"/>
                            <pic:cNvPicPr/>
                          </pic:nvPicPr>
                          <pic:blipFill>
                            <a:blip r:embed="rId404"/>
                            <a:stretch>
                              <a:fillRect/>
                            </a:stretch>
                          </pic:blipFill>
                          <pic:spPr>
                            <a:xfrm>
                              <a:off x="1187923" y="718503"/>
                              <a:ext cx="177800" cy="1905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A3AFAE4" id="Canvas 1645" o:spid="_x0000_s1026" editas="canvas" style="position:absolute;margin-left:288.5pt;margin-top:24.1pt;width:227.55pt;height:131.2pt;z-index:251685888" coordsize="28898,16662" o:gfxdata="UEsDBBQABgAIAAAAIQC7LFYSHQEAAHsCAAATAAAAW0NvbnRlbnRfVHlwZXNdLnhtbJSSz07DMAzG 70i8Q5QralN2QAi13YGOIyA0HiBK3Dai+aM4dNvbk3SbBFOLtGNs/z77s1Ou93ogI3hU1lT0Pi8o ASOsVKar6Of2JXukBAM3kg/WQEUPgHRd396U24MDJJE2WNE+BPfEGIoeNMfcOjAx01qveYhP3zHH xRfvgK2K4oEJawKYkIWkQeuygZZ/D4Fs9jF8nAR0S8nzsS61qqjSid9nKcNmGWe6WSbF5wkPA14g 3LlBCR7iPtho5IWX7OQjj+RUg71yeBfNLnTYLfpImfmpktpf77+HOvV6i0fzSgJ55z68ch03xKRH BivbWJH/r5GMacxs2yoBeeNxM1FnH0va0u6Mh/Fa8SZiHzCe1dn0deofAAAA//8DAFBLAwQUAAYA CAAAACEAOP0h/9YAAACUAQAACwAAAF9yZWxzLy5yZWxzpJDBasMwDIbvg72D0X1xmsMYo04vo9Br 6R7A2IpjGltGMtn69jODwTJ621G/0PeJf3/4TItakSVSNrDrelCYHfmYg4H3y/HpBZRUm71dKKOB GwocxseH/RkXW9uRzLGIapQsBuZay6vW4mZMVjoqmNtmIk62tpGDLtZdbUA99P2z5t8MGDdMdfIG +OQHUJdbaeY/7BQdk9BUO0dJ0zRFd4+qPX3kM66NYjlgNeBZvkPGtWvPgb7v3f3TG9iWOboj24Rv 5LZ+HKhlP3q96XL8AgAA//8DAFBLAwQUAAYACAAAACEAafoff4wGAACDHwAADgAAAGRycy9lMm9E b2MueG1s7Fjbbts4EH1fYP+B0Htj3S0JcYpF0gYLFFuj2d13mqIkohQpkIwvf79DirITO+k16KZo HmyL4gw5c3jmQp+/3vYcranSTIpFEJ2FAaKCyJqJdhH88/fbV0WAtMGixlwKugh2VAevL37/7Xwz VDSWneQ1VQgWEbraDIugM2aoZjNNOtpjfSYHKmCykarHBoaqndUKb2D1ns/iMMxnG6nqQUlCtYa3 V+NkcOHWbxpKzPum0dQgvgjANuO+lfte2e/ZxTmuWoWHjhFvBv4GK3rMBGy6X+oKG4xuFTtZqmdE SS0bc0ZkP5NNwwh1PoA3UXjkzSUWa6ydMwTQmQyEpydcd9UCBrBktYHDoO65rTbtsD8UOMijU/kq J66VvB2cD21F/lovFWI1MCUr4TgE7oETTgK5N357kLtWw82wVP5FO44swttG9fYXsEPbRZDPkwDt 9kdJtwYReB0XWZrEaYAIzEV5EuaFP2zSASOsJux/0CPdm89ozqatZ5uhBco48y7OB0Yq+Hi04OkE rc9zGLTMraKBX6T/ojV6rD7eDq+ARgM2bMU4MzsXEoC1NUqsl4ws1Ti4A3wZT7jDvN0WRfAKcLZK Vm7Uwtard5J81EjIyw6Llv6hB4gngNNKz+6Lu+G9LVecDW8Z5/as7LN3DmLviE0P4DPGxZUktz0V Zgx0RTn4KYXu2KADpCrarygwSf1ZO4NwpY2ihnR2wwY2/gDGWkPvTDgrD4ZZFzSQ7AFaJUVRxJlj SFKEZVyMmWJPr7CIinnp6RVmaZjMHSoTSQA+pc01lT2yD2AmWAMngyu8fqe9XZOIR3M0xdkIltmg hJyoJ+BgdALdVwXiTYcHCibYZe/yAeJnjMMbozBrO4MupRBgrlRAjcS65VUuxYgV2YqbwXHD4ntv 0g4eg7Qs0iRykEZpkse5D8g9pmmWFbCfC1k3tw+5EzQ5E9aVR9DEFRdoA0SN52HoxLTkrJ7Y6IoL veQKrTGUBbMdCQ08uSvVUVy/ETUyuwFylATRwK6p+wBxCrUOHsB7XBnM+EFOG4q56e6L8tZzgwuP 1wiRA8vsOLXrcPGBNpAbITNFo822Bh7MxIRALEymOmmrNjLdK3pnP6Xo5a0qdfVxv+sXKO813M5S mL1yz4RUD5l9QLcZ5ScERr8tBCtZ71ymd1QCxv8w6kN9+AT10++jPmog6/07naYvV4kNAsjAh8oz 0R/KkatVh9B4of+vSn9bmODzEzUVUCrHSFrum4rMho/1ZGoqbLGw4/+rTXBdzp1uYEqe39EmjD1k lETz1K8+hXNSJnk+NQhlmKaug3g8pL+hP7BYwucnYkl+ypL8ubHENTxPyxJoFYu4BOftXSRNkzR0 pQUq8HTniLKi8J1PlGdh5mLnFyfL/JQsrsd+TinFn+NT3jwiuG3kxdQnP0CWCLJJAfl2vNm+kMX+ m1DC30zH9ccl3OdEFhfUT5tZ4jSFW9N0pyry4yoUJWVeTFUoi5PspQpFJeBxzJXyR1ah/wAAAP// 7FZbr9sgDP4riPcthKTkopO+7GjTpGmq9g8opQkaJIjQy/n3MyS9rOel0vpQbXuoasfGNvaXz5G9 TyghLHFSc6+GfuyUHTFytTRruWmw+7phOFm+8Hr0TnrRBXGrtP4hhYfnyZUhsUrUa63sZ7AvX4I2 2pULJ45bZ8L/sN2iY4NpzlJSFRi9NTjNc0IzOiWRR49EcKDloqQYieBQkTwvgx2SnQJZN/ovcjAo CFAmVINDAr7/Ns51nVzg3KWUKII6lQcCOhrdjzVIDe68t3WSjKKTho8fByt7sG4HZ7gH1bXJxvGD 6lujp67BKb9zEs9BzF0xDHc/d/aDGIyFlq+VVv4thoMLQMC636+UCG0Livi+XzmkYBIwJox6bmSD wR7SovAI2nLyC6dCl4L+W5DLTHicz1yuu+fGMDEl5OsgdkbeAZZimuMjwZISlmVpxEpGKaBhSnGG SlHloTURKmyRTj35x6EC7bqFSvpsUImv9BV9PIBXUsoqVkWoFOWCsTnFGSqMFf+hcsMqwLK3UIlk /EysUj2eVQqSlwugjbBgSJVnJL4fvD5jhWSRcecNtPgzWgGYD1ptpsUIStgw8pN2aM91g9dtTB52 6cXrL1la2Xt4Zc/GROm8Uh66tdKyqCjcHgBWpAC1eOsLvtKiKM9cVJEnwVdysG19aC18RRysqOEX v7pax22nxCv3/FqPXrWkQzfojXTLXwAAAP//AwBQSwMECgAAAAAAAAAhANsd7J+AIgEAgCIBABQA AABkcnMvbWVkaWEvaW1hZ2UxLnBuZ4lQTkcNChoKAAAADUlIRFIAAAfDAAAD7ggGAAAAnJ68XAAA gABJREFUeNrs3U9IZGt6P/Amt5jUkIJxYYgwEiQIceHCgIQOCNeFIUIM9IAhhggRpmGEaUIvDHiD oQKG2wQXQmTohRDhOuAlEjogExkckODChQsZXLhw4YALAy5cuJDgwPn93sp0T/ed/uP71imr6pzP B2oaSbyn+9T3PO976qn3vI+y/++Xv/xl9vafUHQHBwfZ559//uYVfoaiOz8/z+r1+ptX+BnkHmQf 5B7kHuQe5B5kH+S+qB797//+b/YXf/EX2fj4eOPP8DMU3erqavbo0aM3r/AzFN3+/v47uQ8/g9yD 7IPcg9yD3IPcg+yD3BfVo9AADyfz937v9xp/aohTBprhGEQNosg9yD7IPcg9yD3IPcg+yH2xPQon Mjwm+osvvmj8qSFOGWiGYxA1iCL3IPsg9yD3IPcg9yD7IPfF1lgZ/m//9m+NExr+fL1SXEOcItMM xyBqEEXuQfZB7kHuQe5B7kH2Qe6LrbFn+FdffdU4oeHP13uIv26I//KXv3SWKBzNcAyiBlHkHmQf 5B7kHuQe5B5kH+S+2B6F/3m7GR68boj/0z/9kzNEIWmGYxA1iCL3IPsg9yD3IPcg9yD7IPfF9t5m eGBFOEWmGY5B1CCK3IPsg9yD3IPcg9yD7IPcF9sHm+FQZJrhGEQNosg9yD7IPcg9yD3IPcg+yH2x aYZTSprhGEQNosg9yD7IPcg9yD3IPcg+yH2xaYZTSprhGEQNosg9yD7IPcg9yD3IPcg+yH2xaYZT SprhGEQNosg9yD7IPcg9yD3IPcg+yH2xaYZTSprhGEQNosg9yD7IPcg9yD3IPcg+yH2xaYZTSprh GEQNosg9yD7IPcg9yD3IPcg+yH2xaYZTSprhGEQNosg9yD7IPcg9yD3IPcg+yH2xaYZTSprhGEQN osg9yD7IPcg9yD3IPcg+yH2xaYZTSprhGEQNosg9yD7IPcg9yD3IPcg+yH2xaYZTSl9//XXW09Pz 5hV+hqI7Pj7OxsfH37zCzyD3IPsg9yD3IPcg9yD7IPdFpRkOAAAAAAAAQOFohgMAAAAAAABQOJrh AAAAAAAAABSOZjgAAAAAAAAAhaMZDgAAAAAAAEDhaIYDAAAAAAAAUDia4QBAod3c3GTn5+fZ8fFx tr+/n52dnWWXl5dODAAAAABAwWmGAwBd4+Li4k1Te3t7O1tfX8+Wl5ezpaWlbG5uLpuZmcnGx8ez oaGhbGBgIKtWq405zvtetVqt8f8zNjbW+N2FhYXs5cuX2e7ubuMY19fXTjgAAAAAQBfTDAcAOtLd 3V12enqavXjxInvy5EnW19f3wcZ2q16VSiUbHBxsNNhDoz003dfW1rKTk5PG3w8AAAAAgM6lGQ4A dITwOPO9vb1scXExm5yczHp6eh68+R3zCs350CAPK8lvb2+9gQAAAAAAHebRwcHBm2b43/zN32Sr q6vJr6+//jrpL/Hzn/+8qeOGV3hMaopf/OIXTR87vFKEx6/mcezUx7jmcexw/lKE96vZY4fcpAg5 bfbY4bpp17F/8pOfJB07/F6zx069xsP5atc1nkd9Sb3G1Rf15SHrSx7XeGp9Sb3G//mf/zl7+vRp 9md/9mfZH/zBHzRWYXdy8/s+K8jDv+WHP/xhtrKy0hX1JeUaz6u+pF7jeRw79RrPo760cw5Rpvri HsUcwhzCPYp7FPVFfTGHMIcozzXuHsUcQn1RX8whzCHco7hH+dg1/ijsqfmDH/wglw+CwwquFN// /vdz+RA6tZDl8W9PDXYex04tKHkcOzXceTQ8Qm5S5LHS8PPPP2/bsUOzJUX4vXZd4+F8tesaz6O+ pF7j6ov68pD1JY9rPLW+5HGNl/nVzvqSco3nVV9Sr/E8jp16jedRX9o5hyhrfXGPYg5hDuEexT2K +qK+mEOYQxT7GnePYg6hvqgv5hDmEO5R3KN87Bp/lOeHuYq4Iq6I+6BJEVdf1BcfNHlphvugSTPc B03uUcwh3KO4R3GPor6oL+YQ5hDuUdyjaIarL+YQ5hCa4e5ROqIZbmW4Iq6ImyQq4j5oUl9MEjXD NcN90KQZ7oMm9yhFmUP89V//dbaxsZFdXl6aQ7hHKfw9Ssh5yPvr16dyr764RynCHOI+uTeH0Awv 2j3Kh3KvGe4epej1JWT9H/7hH8whzCHco+ijNNcMt2e4vS7KuNfFkydP3rlIws/20rHXRdH34wv7 GL+d+/Cz+mIvnbz3ywpfsPujP/qj7Ld/+7c1uj/x+q3f+q3sj//4j7Ojo6O21Rf78T18fXmoOcT7 ar79Pt2jFP0e5Zu539/fN4dwj1L4e5SQ85jcqy/uUYpwj3Kf3JtD2DO8aPcoH8q9PcPdoxS9vnwz +/f5PNMcwhyi2+9RUj7H10f5xJ7h4X9eN8PDn1AG3/ymSepFCt0k9oMyuK+rq6tGHR0ZGdHkTnyF c7e9vZ3d3d0JFGo+yD3IPcg9yD3IPnIv9znRDKeUNMMxiBpEaV74tuLc3Fwuj2zy+vUjnMI3OFO/ rQxqPnIv98g9yD3IPcg+yD2/phlOKWmGYxA1iJLm5uamsT+ZVeCtfYW9hZ4/fx693y2o+ci93CP3 IPcg9yD7IPf8mmY4paQZjkHUIEqc0ARfXl7OarVaxzSMBwYGsuHh4Wx8fDybmppqrFIPDeR6vd6o 66Fp/+WXX77zO1tbW9nh4WH26tWrxv89/JuePn2azczMZKOjo40mdCc1xavVauPvFv7OHqGOmg9y D3IPco/cyz2yD3JPHM1wSkkzHIOoQZT7C43j/v7+tjaEh4aGGs3u0MC+uLhoee7Pz88bj4Hf3d1t jBGzs7NvVmy36zyEZn34+2iKo+aD3IPcI/dyj9yD7IPccz+a4ZSSZjgGUYMonxZWI7fjcehhD/LQ +F1YWMh2dnay29vbjsl9aESH8zI/P99Ymd6ufcXDFxRAzQe5B7lH7uUeuQfZB7nn4zTDKSXNcAyi BlE+7OrqqrEKOzSlH2p/7LGxsezZs2fZ9vZ2dn193TW5DyvIw2r1cL4eevX8kydPolbJo+aD3IPc g9yD3IPsg9yXjWY4paQZjkHUIMpvCiuw19bWsr6+vgdZ/R1WVodHkTez8rvTcn92dpatr6839jEP j3dv9XkMe7i/fPnSo9NR80HukXu5R+5B7kH2Qe55D81wSkkzHIOoQZR3hRXZrV7ZHBq3MzMzjQZ4 GXJ/c3PTeMz7QzxOfXh4+EHPK2o+yD3IPcg9yD3IPsh9N9AMp5Q0wzGIGkT5P2El89TUVMsbtWG1 dGgOlzX34d8ezsHQ0FBLz3V4XPvl5aVgo+Yj93KP3IPcg9yD7IPck2mGU1Ka4RhEDaJl9xD7gocm +97eXlsf4d2Jud/d3c2mp6dbdu7DHuwenY6aj9zLPXIPcg9yD7IPco9mOCWlGY5B1CBaVqFBGhql oWHaikZseCT4ixcvGs12uf+4sCr/2bNnjcfHt+K9GBsby46OjoRezVfzkXuQe5B7kHuQfZD70tIM p5Q0wzGIGkTL6NWrV9nIyEjuTddqtZpNTk5mW1tbHbcauRtyf319ndXr9ay3t7clTfH5+fns4uLC BaDmOynIPcg9yD3IPcg+yH3paIZTSprhGEQNomUSmq0zMzMteyR3p6wC7/bc397eNr5Q8Pjx45a8 T+HLEKj5IPcg9yD3IPcg+yD3ZaIZTilphmMQNYiWxcnJSePR5Xk3V8fHx7Pj42O5b+HfO+y53or3 7fT01IWh5oPcg9yD3IPcg+yD3JeCZjiltL6+nlUqlTev8DMU3eHhYaMp+voVfqbY1tbWct+PenBw sLF6We4fxvb2du4rxcO4F7KBmg9yD3IPcg9yD7IPcl90muEAUDCXl5eNPbzz3hd8ZWWl4/YEL4vN zc3c9xSfnp7u6EfcAwAAAAA0SzMcAAokPLq8r68v16bp3NxcdnFx4eS2Wdj7fX5+Ptf3tr+/Pzs6 OnJyAQAAAIBC0gwHgILIe/XwxMSERmkHCo9GGhkZyXXVf8gOAAAAAEDRaIYDQJe7ubnJZmdnc90X fGNjwyPRO1h4b1ZXV3PdE/758+fZ7e2tkwsAAAAAFIZmOAB0sYODg0bzOo9maGishgarJnj3CI+v D3t/59UQHxsba+w5DwAAAABQBJrhANClVlZWskqlkksTdGZmxr7gXWx3dzcbGBjIJQthz/nwJQsA AAAAgG6nGQ4AXebq6iq31cChgbq9ve2kFkB4xHm9Xs/tCxLhvwUAAAAA0M00wwGgixweHjZW7ubR 7Jyammo01imW09PT7PHjx7lkZHx8XEYAAAAAgK6lGQ4AXWJpaSmXVb9hb/DwiHV7gxfb7OxsLg3x sCf90dGREwoAAAAAdB3NcADocOHx10+ePMmlsTk0NNRYOUw5nJ2dZSMjI03nplqtZpubm04oAAAA ANBVNMMBoIPd3Nxkk5OTuTTCw0rh6+trJ7VkwhMA8lol/vTpU08UAAAAAAC6hmY4AHSosFfz6Oho Lo9FX19fd0JLbnl5OZfH7IdM2kccAAAAAOgGmuEA0IHCo8zDI82bbVyGR2SHR2VDcHBwkPX29jad q+HhYbkCAAAAADqeZjil9Itf/CJbXV198wo/Q9GFx2Pv7++/eXlcduc6Pj7OpWEZHo1d9hW8cv+b Li8vs4mJiabz1d/fryEu+yD3IPcg9yD3IPsg9x1NM5xSCg3wtz/QDz9D0YWB8+3ch5/pPHt7e003 wsPv7+zsOJly/1GLi4tNN8QHBgayk5MTJ1P2Qe5B7kHuQe5B9kHuO5JmOKWkGY5B1CDaiTY3N7Nq tdpUc3JsbMxqXbm/t/CliZ6enqYyF37/6OjIyZR9kHuQe5B7kHuQfZD7jqMZTilphmMQNYh2Yl2q VCpNNSWfPXuW3d7eOplyHyV8eSLsAd5M9sKXOHZ3d51M2Qe5B7kHuQe5B9kHue8omuGUkmY4BlGD aCdZXl5uqhFZq9XUMblvSvgSxdzcXNMNcY/nl32Qe5B7kHuQe5B9kPtOohlOKWmGYxA1iHaCu7u7 bH5+3iOq5b5jvHz5sqknFITf3djYcCJlH+Qe5B7kHuQeZB/kviNohlNKmuEYRA2i7RYa4VNTU001 wvv7+7Pj42MnU+5zFb5c0UwujauyD3IPcg9yD3IPsg9y3yk0wyklzXAMogbRdrq+vs7GxsaaajaO jIxk5+fnTqbct0TIVrMZXVpaciJlH+Qe5B7kHuQeZB/kvq00wyklzXAMogbRdrm4uGg0sptpMk5M TDQa6sh9K4V9xCcnJ5tuiIenICD7IPcg9yD3IPcg+yD37aAZTilphmMQNYi2w+npaTY4ONhUczE0 J0OTErl/CKGR/eTJk6YyOzc3pyEu+yD3IPcg9yD3IPsg922hGU4paYZjEDWIPrSwt3dvb29TTcX5 +XlNRblvi6dPnzaV3dBQ9yUO2Qe5B7kHuQe5B9kHuX9omuGUkmY4BlGD6EMK+y/39fU11Ux88eKF Eyn3bVWv15t+qsHNzY0TKfsg9yD3IPcg9yD7IPcPRjOcUtIMxyBqEH0ooRE+MDDQVBPx5cuXTqTc d4Tl5eWmsjw+Pp5dXV05kbIPcg9yD3IPcg+yD3L/IDTDKSXNcAyiBtGHcHl52VQjvFqtZltbW06k 3HfcGFqpVJJzPTQ01PiSCLIPcg9yD3IPcg+yD3LfaprhlJJmOAZRg2irXV9fZ6Ojo8kNw56eHu+R 3Heszc3Nxpc1UvMdviQSrhFkH+Qe5B7kHuQeZB/kvpU0wyklzXAMogbRVmq2Ed7f35+dnp46kXLf 0XZ3d5tqiE9MTNhDXPZB7kHuQe5B7kH2Qe5bSjOcUtIMxyBqEG2V29vb7PHjx02tmPUIabnvFnt7 e1mtVmuqIX53d+dEyj7IPcg9yD3IPcg+yH1LaIZTSprhGEQNoq0QGuGTk5PJjcHwurq6ciLlvqsc Hx9nvb29yZmfm5tzEmUf5B7kHuQe5B5kH+S+JTTDASAHzTbCwwrZ8N+AbnRycpINDg4m539paclJ BAAAAABypxkOADmYnZ1NbgSG/cXtnUy3u7i4aKohXq/XnUQAAAAAIFea4QDQpKdPnyY3AEdGRjwa ncII+9030xDf2NhwEgEAAACA3GiGA0AT5ufnNcLhLaenp1mtVku6JiqVSrazs+MkAgAAAAC50AwH gEThsc6pjfCBgYHs8vLSSaSQwh7ivb29yQ3xg4MDJxEAAAAAaJpmOAAkaLYRHh4nDUUWGtqpK8R7 enqy4+NjJxEAAAAAaIpmOABEevHiRXIjPDT5wmOkoQwODw+zarWadK309fVlFxcXTiIAAAAAkEwz HAAibGxsNB7jnNoIPzo6chIpld3d3eRrZnh4OLu6unISAQAAAIAkmuEAcE+vXr1KbuqF1bEa4ZRV M18iGRsby25ubpxEAAAAACDao7Bn6RdffNH4sDH8ub+/H/1K3dPx8vIy6Xhvv8LjN1NcX183fezw SnF7e5vLscN/J0Uexw7nL0V4v5o9dshNipDTZo+dusdvHsdOfaxy+L1mj516jYfz1a5rPI/6knqN qy/FrC9h/+PUxz1/61vfyv7lX/6lJfUlj2s8tb7kcY2bQ7Tn2CnXeLP1ZWFhIfvss8+SrqHHjx9n P/3pT9s2h8ijvrRzDqG+qC/mEO5R3KO4R1Ff1BdzCHOIIl7jeR079RrP49hlvUdp5xxCfVFfzCHM IdyjFOse5T7X+KN6vZ687+nr1/j4eNI/NKwSavbYAwMDyYWs2WOHV2qw8zh2akHJ49ip4Q7vV7PH DrlJEXLa7LHD9dKuY8/NzSUdO/xeu67xPOpL6jWeR31JvcbVl+LVl7Bvcdi/OI9/X971JY9rPLW+ mEN0b31Jucbzqi/tfKXOIfKoL+2cQ6gv6os5hHsU9yjuUdQX9cUcwhyiiNd4XsdOvcbdo3TnHEJ9 UV/MIcwh3KMU6x7lPte4ZrgiroibJCriPmhSXz5SX8I31IaGhlrepPNBkzlEWZrhf/7nf64Z7iZU fTGHcI/iHsU9insU9cUH2eYQ5hCa4Zrh6ov6Yg5hDqEZ7h5FM1wRV8R90KSI+6BJfWlnfbm7u2s8 nvkhmnQ+aDKHKEszPPwb8sitD5rUF/XFHMI9insU9yjqi/piDmEOoRmuGW4Oob6oL+YQ5hDuUTTD P3k92zPcXhdl3OtiZ2cn+9d//dc3r/CzvXTsdVH0/fjCfrtbW1tvXh/bf1d9aX4S9MMf/tB+fB0w h/hY7u0Z3p75S/g3hC+aTE1NJV9fYf9x+/HdP/sHBwdJ77n64h6l2+5R/ud//qeRndev+/5d7Bnu HqWb71FCzu+Te/XFfp9F2u/zY7k3h7BneFH3DP9m7v/7v//bHMI9SinqS8znmeYQ5hBFuUdJyb09 wz/RDA//89VXXzU+WAx/Qhmsrq6+86F6+BmK7pvftEodpMpiaWkpuVEXfhe55+OaefJCpVLxXso+ yD3IPXIv98g9yD7IPZ+kGU4paYZjEDWIfszm5maj2Zb6KJ7Q5EPu+bTwDdDUR3/19PQkf+NW9kHu Qe5B7kHuQfZB7stBM5xS0gzHIGoQ/ZC9vb2sWq0mNedmZmY0wuWeSOFxTMPDw8n7IV1dXTmJsg9y j9zLPXIPcg+yD3LPe2mGU0qa4RhEDaLvE/aGCatNU5py4XHPqXsQIfdlF/ZGSl0hPjk56Usosg9y j9zLPXIPcg+yD3LPe2mGU0qa4RhEDaLfFB7XPDQ0lNSM6+vry87OzpxEuacJ4csovb29Sdfg0tKS Eyj7IPfIvdwj9yD3IPsg9/wGzXBKSTMcg6hB9G1hVWlYXZrShKvVatnR0ZGTKPfk9H6lblOwsbHh BMo+ci/3yL3cI/cg9yD7IPe8QzOcUtIMxyBqEH3bwsJCUvOtUqlku7u7TqDck6Otra3GtZVyPR4c HDiBso/cyz1yD3IPcg+yD3LPG5rhlJJmOAZRg+jb5yWl8RZer169cgLlnhao1+tJ12RPT0/jcevI PnIv98g9yD3IPcg+yD2BZjilpBmOQdQgGlxcXGT9/f1JTbfQrEPuaZ2ZmZmka3NoaCi7vr6WfdlH 7uUeuQe5B7kH2Qe5RzOcctIMxyBqEL29vc1GRkaSmm2zs7ONfcaRe1p7jT5+/DjpGp2amir9NSr7 yL3cI/cg9yD3IPsg92iGU1Ka4RhEDaJPnjxJarJNTEw0mnTIPa0XHnne29ubdK0uLS3Jvuwj904K cg9yD3IPsg9yX3Ka4ZSSZjgG0XIPosvLyx6/LPd0icPDw6xarSZds69evZJ92UfuQe5B7kHuQfZB 7ktMM5xS0gzHIFreQXRzczOrVCrRTbVarZadnJwIktzTBi9fvkxqhofrNqwul33ZR+5B7kHuQe5B 9kHuy0kznFLSDMcgWs5BtJkVpltbW0Ik97TR4uJi0rU7MjJSyq0NZB81X+6Re5B7kHuQfZB7NMMp Kc1wDKLlG0QvLy+z/v7+pGZavV4XILmnA0xOTiZdw/Pz87Iv+8g9yD3IPcg9yD7IfQlphlNKmuEY RMs3iE5MTCQ10cLv3d3dCZDc0wGur6+zwcHBpGt5fX1d9kHuQe5B7kHuQfZB7ktGM5xS0gzHIFqu QXR5eTmpeTYwMNBYUY7c0zlOTk4ae4HHXs+VSqWxVYLsg9yD3IPcg9yD7IPcl4dmOKUUVpYdHBy8 eYWfoejCnrnn5+dvXmXZQ3dnZ6fRBIttnPX09GRnZ2eCI/d0oK2traQvuPT19ZXmCy6yj5ov98g9 yD3IPcg+yD2a4QAU2NXVVfI+4aGJDnSu58+f2/oAAAAAAPgozXAACik0u8bHx5OaZYuLi04gFPga f/HihRMIAAAAACWgGQ5AIYWGdkqTbHJy0qpR6BLh6Q8DAwNJ+4fv7e05gQAAAABQcJrhABROaHKl 7BMeHqlelv2EoSiOj4+zWq3megcAAAAAfoNmOACFcn5+nvX29iatFD06OnICoQttbGzYPxwAAAAA +A2a4QAURmhqjY6OJjXFVlZWnEDoYvPz80nX/tLSkpMHAAAAAAWlGQ5AYaTuEz41NWV1KHS5cA2P jY0lPRVid3fXCQQAAACAAtIMB6AQDg4OkvYJHxkZyW5vb51AKICwB3hfX190HQhbK9g/HAAAAACK RzMcgK6X2gALzfPj42MnEApkZ2cn6YsxYVW5L8YAAAAAQLFohgPQ9WZmZpIej76+vu7kQQHV6/Wk mrCwsODkAQAAAECBaIYD0NVCQzul6TU3N+fkQYFNTU0l1Ya9vT0nDwAAAAAKQjMcgK51enqa1Wq1 6GbX48ePPQ4ZCi51+4T+/n77hwMAAABAQWiGA9CV7u7uGk3t2EbXwMBAdnV15QRCCYT9w1NWhz95 8qRRYwAAAACA7qYZTimtrq6+86F3+BmKbn9//53ch5+7WdjbN6XJ1e3/bsqde+I9f/48qVasra3J Psg9yD3IPcg9yD7IfZfTDKeUNMMxiHb3IBpWe1YqlejmVmiKIfeUS1jhPTY2Fl0vqtVqdnx8LPsg 9yD3IPcg9yD7IPddTDOcUtIMxyDavYPo9fV141HnsY2tkZER+4TLvcljSYU9wGu1WnTdGB4ezm5u bmQf5B7kHuQe5B5kH+S+S2mGU0qa4RhEu3cQDXv5xja0enp6srOzMyGQe5PHEkvdP3xpaUn2Qe5B 7kHuQe5B9kHuu5RmOKWkGY5BtDsH0ZcvXyY1s1zjcm/ySJCyf3jYkuHg4ED2Qe5B7kHuQe5B9kHu u5BmOKWkGY5BtPsG0bCyO+Uxx2EledgzGLk3eSRslTA0NBRdR8LWDFdXV7IPcg9yD3IPcg+yD3Lf ZTTDKSXNcAyi3TWIhmb248ePoxtYg4ODjT3GkXuTR147PDzMqtVqdD2ZmZnpqi/WyD5qvtwj9yD3 IPcg+yD3aIZTUprhGES7axBdXFxMerRxaHoh9yaPfNPa2lrSlgvr6+uyD3IPcg9yD3IPsg9y30U0 wyklzXAMot0ziIa9ekNjO7ZpVa/XvemYPPJBk5OT0XUlbNVwcnIi+yD3IPcg9yD3IPsg911CM5xS 0gzHINodg2h4JPHIyEh0wyo8Uj3sDQwmj3zI5eVl1tfXF11fRkdHu+Jx6bKPmi/3yD3IPcg9yD7I PZrhlJRmOAbR7hhEnz9/nrRy8+zszBuOySOftLu7m/TkiaWlJdkHuQe5B7kHuQfZB7nvAprhlJJm OAbRzh9Ew98vpUm1tbXlzcbkkXubm5tL2j/86OhI9kHuQe5B7kHuQfZB7jucZjilpBmOQbSzB9Gr q6usv78/ujk1NTXljcbkkSg3NzfZwMBAdL0ZHx/v6Melyz5qvtwj9yD3IPcg+yD3aIZTUprhGEQ7 exB98uRJdGOqt7c3u7i48EZj8khSTlKeRFGv12Uf5B7kHuQe5B5kH+S+g2mGU0qa4RhEO3cQXV9f T3pk8c7OjjcZk0eShcZ2bN0JDfTj42PZB7kHuQe5B7kH2Qe571Ca4ZSSZjgG0c4cRMPj0fv6+qIb UmHPXzB5pFljY2PR9WdkZCS7vb2VfZB7kHuQe5B7kH2Q+w6kGU4paYZjEO3MQTTs+R3biBocHGzs +QsmjzQrbLVQq9Wi69D8/Lzsg9yD3IPcg9yD7IPcdyDNcErpF7/4RaMB/voVfoaiu76+bgycr1/h 506ysbFRqEcUI/d0p+Xl5aStGo6OjmQf5B7kHuQe5B5kH+S+w2iGA9B25+fnWW9vb3TzaWFhwckD cjcxMRFdj0ZHRzvycekAAAAAUGaa4QC0XUrjqVP36QW6X3hcel9fny/oAAAAAECX0wwHoK22t7ej G05hT9+zszMnD+io2mQfJwAAAADoLJrhALRNWH3Z09MT3WxaW1tz8oCWGx8fj65PQ0NDnloBAAAA AB1CMxyAtpmcnIxuNIXm1N3dnZMHtNzl5WXW29vrcekAAAAA0KU0wwFoi5cvX3o8OtDxtra2skql ElWrwv//ycmJkwcAAAAAbfbo/Pz8TTP8iy++aOxzmPo6Pj5O+kuEVTfNHDe8Dg8Pk459fX3d9LFT 94YMj9DM49ipj+LM49jh/KUI71ezxw65SRFy2uyxw3XTrmOfnp4mHTv8XrPHTr3Gw/lq1zWeR31J vcbVlw+/fvzjH2ff/va3W/J49LLWlzyu8dT6ksc1bg7RnmOnXON51ZfUOUQex469xqenp6Pr1eDg YPazn/2so+YQ6ov64h7FHMI9insU9UV9MYcwhyjiNV7Ge5Q860tZ5xDqi/piDmEO4R6lWPcoH7vG H33ve9/LfvCDH0R/wPehR9em2NjYaPrYAwMDyYUsj397arDzOHZqQcnj2KnhDu9Xs8cOuUmRsv/n N1/1er1tx56bm0s6dvi9dl3j4Xy16xrPo76kXuPqS76v+z4evaz1JY9rPLW+5HGNm0O059gp13he 9SV1DpHHsWOv8XBD0NfXl8ux2zmHUF/UF/co5hDuUdyjqC/qizmEOUQRr/Ey3qPkWV/KOodQX9QX cwhzCPcoxbpH+dg1/ijvRoUirogr4j5oUsTVl7wb4TGPRzdJdCOoGe6DplZc49vb25rh6ot7FPco 7lHco7hHUV/UF3MIcwjNcM1wzXD1xRzCHEIz3D1KtzXDrQxXxBVxk0RF3AdNnd4Mv8/j0U0S3Qhq hvugqdXX+O/8zu9ohqsv7lHco7hHcY/iHkV9UV/MIcwhNMM1wzXD1RdzCHMIzXD3KN3UDLdnuL0u 7HVhLx17XdiP76Hqy5/+6Z9GD2Kjo6P3ejx62euL/bLsGW4/vtZf47u7u9l3vvOd6Dr2d3/3d/YM V1/MIdyjuEdxj+IeRX1xj2IOYQ7hHsWe4fYMV1/MIcwhOvwad49S0D3Dw/+8boaHPwGgFUITqVKp RDeRjo6OnDygY6Q8Lj1s9ZB6EwYAAAAApNMMB6Dlbm5ukh7rs7i46OQBHWdqairpEVkxT7kAAAAA AJqnGU4pra+vN1aovn6Fn6HowiNSQkP69Sv1kSkpnj17Ft04GhoaSn58EXRC7imu8OiosNo7tq6t rKzIPsg9yD3IPcg9yD7I/QPSDKeUVldX3/lwOvwMRRf2zXg796l7eMQKe6SkPB794ODAm0bX5p7y zSXu86pWq8n7Zck+yD3IPcg9ci/3yL7sI/fE0wynlDTDMYg+3CA6NjYW3TBaWFjwhmHySMcLjz6P rW8zMzOyD3IPcg9yD3IPsg9y/0A0wyklzXAMog8ziIZHAsc2igYHBxt7jIPJI53u9PQ06XHpD5FD 2UfNl3vkHuQe5B5kH+QezXBKSjMcg2jrB9HUPXVfvXrlzcLkka6xtrYWXef6+/tb/qUf2UfNl3vk HuQe5B5kH+QezXBKSjMcg2jrB9HJycnoBtH09LQ3CpNHuk7KdhD1el32Qe5B7kHuQe5B9kHuW0wz nFLSDMcg2tpBdHNzM7ox1Nvb21hNDiaPdJuTk5OsWq1G1bzw/x8esy77IPcg9yD3IPcg+yD3raMZ TilphmMQbd0gGh79Gx4BHNsMf/nypTcJk0e61vLycnTdGx0dze7u7mQf5B7kHuQe5B5kH+S+RTTD KSXNcAyirRtE5+fnoxtC4+PjLWsIIfcmjzyEUMNGRkai69/W1pbsg9yD3IPcg9yD7IPct4hmOKWk GY5BtDWD6NHRUVapVKIaQbVaLTs7O/MGYfJI1zs+Po6ugWGLiIuLC9kHuQe5B7kHuQfZB7lvAc1w SkkzHINoawbRlFWR9Xrdm4PJI4UxNzcXXQenp6dlH+Qe5B7kHuQeZB/kvgU0wyklzXAMovkPoisr K9ENoMHBwcYe42DySFFcXl42VnvH1sO9vT3ZB7kHuQe5B7kH2Ufu5T5nmuGUkmY4BtF8B9Hz8/PG 485jmz8HBwfeGEweKZzNzc3oejgwMJDrl4NkHzVf7pF7kHuQe5B9kHs0wykpzXAMovkOouERv7GN n4WFBW8KJo8U1tTUVHRdXFpakn2Qe5B7kHuQe5B95F7uc6QZTilphmMQzW8QDf+dSqUS1fAJe4vf 3t56UzB5pLBSHpderVazs7Mz2Qe5B7kHuQe5B9lH7uU+J5rhlJJmOAbRfAbRu7u7bHh4OHr1owEc k0fKYGNjI7o+Tk5Oyj7IPcg9yD3IPcg+ci/3OdEMp5Q0wzGI5jOIvnjxIrrRMzs7683A5JHSGB0d ja6TW1tbsg9yD3IPcg9yj+zLPnIv9znQDKeUfv7zn2ff//7337zCz1B04ZG9YZXi61f4uRnn5+dZ rVaLavD09PRkV1dX3gy6NveQcgMTu5VEf39/dnNzI/sg9yD3IPcg98i+7CP3TkqTNMMBSDIxMRG9 2nFtbc2JA0rn2bNn0fUy/A4AAAAA0BzNcACihUf4xjZ2xsbGGnuMA5RNWOU9MDAQVTPDavLj42Mn DwAAAACaoBkOQJTr6+usr68vuhl+eHjo5AGl9erVq+i6GZ7AAQAAAACk0wwHIMrCwkJ0Qyf8DkDZ jY+PR9fPnZ0dJw4AAAAAEmmGA3Bv4ZG94dG9MY2c8Gjg8IhgADX0OLoZroYCAAAAQDrNcADuJez3 HR7ZG9vI2d7edvIAfuXZs2fRdXRxcdGJAwAAAIAEmuEA3MvGxkZ0A2d6etqJA3jL9fV11tvbG1VL wxM5Tk5OnDwAAAAAiKQZDsAnXV1dZf39/VHNm2q1mp2dnTl5AN+wvr4e/eWisN94eEIHAAAAAHB/ muEAfNLCwkJ046ZerztxAB8wOTkZXVdDEx0AAAAAuD/NcAA+6vDwMKvValENm7CK/ObmxskD+IDT 09PG489jamtPT0/jMesAAAAAwP1ohgPwURMTE9GrF8P+4gB83OLiYnR9XVpacuIAAAAA4J40wwH4 oO3t7ehGTXj0r31tAT4trPLu6+uLqrHVajU7Oztz8gAAAADgHjTDAXiv29vbxuPOY5vhR0dHTh7A PW1ubkbX2enpaScOAAAAAO5BM5xS+vrrrxv7br5+hZ+h6I6Pj7Px8fE3r/DzxywvL0c3aBYWFpxo ujr30A6jo6PR9XZvb0/2Qe5B7pF7uUfuQfZB7vkEzXBKaXV19Z0PlMPPUHT7+/vv5D78/CHn5+eN L4rENGYGBgYaj/yFbs09tMvh4WFWqVSiau7Q0NBHt6SQfdR8uUfuQe5B7kH2Qe7RDKekNMMxiH58 EH3y5En0KsWwvziYPEKap0+fRtfdtbU12Qe5R+7lHrmXe+QeZB/kno/QDKeUNMMxiH54EN3d3Y1u yITHtXxshSKYPMLHXV1dZb29vVG1t1arZRcXF7IPco/cyz1yD3IPsg9yzwdohlNKmuEYRD88iD5+ /DiqGRMe7Xt2duYEY/IIOc9P7vMKK8plH+QeuZd75B7kHmQf5J730wynlDTDMYi+fxDd2NiIbsTM z887uZg8Qg5ub2+zgYGB6Dp8dHQk+yD3yL3cI/cg9yD7IPe8h2Y4paQZjkH0NwfR6+vrrK+vL6oB E/7/b25unFxMHiEn29vb0c3w8ESPb25VIfuo+XKP3IPcg9yD7IPcoxlOSWmGYxD9zUF0YWEhugGz s7PjxGLyCDmbmpqKrsebm5uyj5ov98i93CP3IPcg+yD3fINmOKWkGY5B9N1BNOz5XavVohovExMT Tiomj9ACp6enWbVabepJHbKPmi/3yD3IPcg9yD7IPZrhlJRmOAbRdwfR8fHx6FWIx8fHTiomj9Ai 9Xo9ui6H35F91Hy5R+5B7kHuQfZB7vk1zXBKSTMcg+ivB9G9vb3ohsvz58+dUEweoYVub2+zgYGB qNocnvBxcXEh+6j5co/cg9yD3IPsg9zzK5rhlJJmOAbR/xtE7+7usqGhoahmS3h07+XlpROKySO0 2MbGRvSXlWZnZ2UfNV/ukXuQe5B7kH2Qe35FM5xS0gzHIPp/g+jKykp0o2VpacnJxOQRHsjIyEh0 nT46OpJ91Hy5R+5B7kHuQfZB7sk0wykpzXAMoo+y//zP/8x6enqiGizhkb03NzdOJiaP8EBCY7tS qUTV6snJSdlHzZd75B7kHuQeZB/knkwznJLSDMcg+ij73ve+F73acGdnx4nE5BEe2NOnT6Pr9Zdf fin7qPlyj9yD3IPcg+yD3JeeZjilpBmOQfRR9tlnn0WvNASTR3h4V1dX0U/y+P3f/33ZR82Xe+Qe 5B7kHmQf5L70NMMpJc1wDKJxr/CI3pOTEycRk0dok5WVleQaLvuo+SD3IPcg9yD7IPdlpRlOKR0c HGSff/75m1f4GYru/Pw8q9fr2V/+5V9GN1EWFhacQLo6969f4WfoViMjI1G1u1qtZn//938v+6j5 IPcg9yD3IPsg96WlGQ5QInd3d9ng4GBUM6VWq2WXl5dOHkCbbW9vR3+ZaX5+3okDAAAAoLQ0wwFK ZH19PbqREr59BkBnGB0djd7m4uzszIkDAAAAoJQ0wwFK4vr6Ouvt7Y1qooRV5Dc3N04eQIcIW7uE BndMLZ+ennbiAAAAACglzXCAklhcXIxeFb67u+vEAXSY2dnZ6Hq+v7/vxAEAAABQOprhACVwcXHR 2Ps7pnEyOTnpxAF0oKurq6ynpyeqpofHq9/d3Tl5AAAAAJTKo/Pz8+yLL75ofEgW/gyrRmJfx8fH SQe/vLxMOt7br8PDw6Rjh8cFN3vs1BU2t7e3uRw7/HdS5HHscP5ShPer2WOH3KQIOW322OF6adex T09Pk44dfq/ZY6de4+F8tesaz6O+pF7jnVhfxsbGolcRHh0dqS9dUF/yuMZT60se17g5RHuOnTKH yGv+knqN53Hs1Gs8j/qS9xxifn4+uq5vb2+rL+qLexRzCPco7lHUF/XFPYo5RGGucfco5hDqi/pi DmEO4R7FPcp9rvFH9Xo9+oO0b77Gx8eT/qEbGxtNH3tgYCC5kDV77PBKDXYex04tKHkcOzXc4f1q 9tghNylCTps9drhe2nXsubm5pGOH32vXNZ5HfUm9xvOoL6nXeBHqy1/91V+pL11SX/K4xlPrizlE 99aXlDlEXvUl9RrP49ip13ge9aWdc4jXr76+vqgbcfXFPYp7FPco7lHco6gv6ot7FHOITr7G3aOY Q6gv6os5hDmEexT3KPe5xjXDFXFF3CRREfdB02+8Ur9Jpr74oMkcQjPcB02d2wwPr8XFRfVFfXGP Yg7hHsU9ivqivrhHMYfQDHePohmuvqgv5hDmEO5RNMMVcUVcETdJVMR90KS+mCS6EdQM90FTsZrh 1Wr13u+/+uIexRzCPYp7FPco6ov64h7FHEIz3D2KZrj6Yg5hDqEZ7h6l65vh9gy314W9LuylY6+L Yu7H97Of/azxSNyYgeM73/lOtrOzo750UX2xX5Y9w+3HV+79+H70ox9ln332WVStn52dVV/UF/co 5hDuUdyjqC/qi3sUcwh7hrtHKeUcQn1RX8whzCHcoxTrHuVee4aH//nqq68aH4yFPwEohrW1tehv Ub18+dKJA+gyMzMzD7YdBgAAAAB0E81wgAIK34bq7e2NaowMDQ1ld3d3Th5Al7m4uMhqtdqDPLoL AAAAALqJZjhAAS0vL0evEtze3nbiALrUwsJCdN3f3d114gAAAAAoNM1wSunrr7/Oenp63rzCz1AU KSsEHz9+bFU4hRT26gkrYF+/UvfugU4X9lnq6+uLqv39/f3Zzc2Nk4eaD3IPcg9yD7IPcl9YmuGU 0urq6jsfBoefoSjm5uasDoRf2d/ffyfr4WcoqvX19ej6v7Ky4sSh5oPcg9yD3IPsg9wXlmY4paQZ TlGdnJxklUolqhEyPT3txGHyCAUQnvAxPDwcNQaE1eRWh6Pmg9yD3IPcg+yD3BeVZjilpBlOUU1M TEQ1QULj/OzszInD5BEKYnt7O3p1eL1ed+JQ80HuQe5B7kH2Qe4LSTOcUtIMp4jCo85jGyDz8/NO HCaPUDCjo6O+GIWar+Yj9yD3IPcg+yD3ZJrhlJRmOEWT8mjcb3/729n5+bmTh8kjFMzR0VH0l6Pm 5uacONR8kHuQe5B7kH2Q+8LRDKeUNMMpmp2dnejGx9/+7d86cZg8QkGNjY1Frw4/Pj524lDzQe5B 7kHuQfZB7gtFM5xS0gynSMKq8JGRkehm+H/91385eZg8QkH9+7//e/S4MDU15cSh5oPcg9yD3IPs g9wXimY4paQZTpG8fPkyuuFhEMXkEcqVfWMDaj7IPcg9yD3IPsh9GWmGU0qa4RTFzc1N1t/fr+EB Jo/w0ezf9xUerw5qPsg9yD3IPcg+yH1RaIZTSprhFMXS0lJSs8MgiskjlCv7Ma/Dw0MnEDUf5B7k HuQeZB/kvhA0wyklzXCK4PLyMqvVaprhYPIIn8x+7Orwu7s7JxE1H+Qe5B7kHmQf5L7raYZTSprh FMHTp0+TGx0GUUweoVzZj31tb287iaj5IPcg9yD3IPsg911PM5xS0gyn2x0fH2eVSiWqsfEnf/In BlFMHuWekmb/u9/9btSYMTQ0ZHU4aj7IPcg9yD3IPsh919MMp5Q0w+l2k5OT0av8fvSjHxlEMXmU e0qa/X/8x3+MHjfMj1DzQe5B7kHuQfZB7rudZjilpBlON9vb24tuaMzOzhpEMXmUe0qe/fHx8aix o7e3N7u+vnYyUfNB7kHuQe5B9kHuu5ZmOKWkGU43Gx0djWpm1Gq17OLiwiCKyaPcU/Lsp+wjXq/X nUzUfJB7kHuQe5B9kPuupRlOKf3kJz/JBgcH37zCz9ANDg8PkxsZp6en2dzc3JtX+BmKTu6R/Xez /+TJk6gxpK+vL7u5uXFCUfNB7kHuQe5B9kHuu5JmOEAXiX3ErSYGAG87Pj7OKpVK1FiyvLzsxAEA AADQlTTDAbrEzs5O9KrwlZUVJw6Ad8zOzkaNJT09Pdnl5aUTBwAAAEDX0QwH6AJ3d3fZ8PBwVPMi bAFwe3vr5AHwjvB4rdjV4fPz804cAAAAAF1HMxygC6yvr0evCt/a2nLiAHivhYWFqDElNM/Pzs6c OAAAAAC6imY4QIcLq7v7+/ujmhajo6ON1eQA8D7X19dZrVaLGlump6edOAAAAAC6imY4QIdbXl6O XhW+t7fnxAHwUYuLi9Hjy8nJiRMHAAAAQNfQDAfoYGF1d29vb/Re4VaFA/ApYXV47Bjz5MkTJw4A AACArqEZDtDB1tbWolftbW9vO3EA3Mvq6qqnjwAAAABQWJrhAB0qrNjr6+uLalCMjY1ZFQ7AvYUx Y2BgIGqsGR0ddeIAAAAA6Aqa4QAdamlpKXq13sHBgRMHQJT19fXo8WZnZ8eJAwAAAKDjaYYDdKCr q6usVqtFNSampqacOACi3d7eZkNDQ1FjzsjIiCeRAAAAANDxNMMBOtDCwkJUU6JSqWSnp6dOHABJ Njc3o1eHh98BAAAAgE6mGQ7QYS4vL7NqtRrVkHj69KkTB0BTwmrvmLGnv7+/saocAAAAADqVZjil 9JOf/CQbHBx88wo/Q6eYn5+PXp13fn7+yf9uWDk+Nzf35mUlOWUg98j+/bMf9gG3Ohw1H+Qe5B7k HmQf5L5INMMppdXV1Xc+yA0/Qyc4OztrPPI8phExOzt7r//2/v7+O78Xfoaik3tkPy77Voej5oPc g9yD3IPsg9wXiWY4paQZTqeamZmJakKEx6lfXFwYREHuIZfsHx4eRn8pa3193QlHzQe5B7kHuQfZ B7nvSJrhlJJmOJ0oPO4ktgHx/PlzgyjIPeSa/YmJiaixaGhoyAlHzQe5B7kHuQfZB7nvSJrhlJJm OJ1oeno6qvnQ09OTXV9fG0RB7iHX7KesDt/Y2HDSUfNB7kHuQe5B9kHuO45mOKWkGU6nSdkrfHl5 2SAKcg8tyf7c3FzUmDQwMJDd3Nw48aj5IPcg9yD3IPsg9x1FM5xS0gyn08zOzkbvFX55eWkQBbmH lmQ/bN0RxpqYsWllZcWJR80HuQe5B7kH2Qe57yia4ZSSZjidJKXhsLCwYBAFuYeWZj+MNTFjU19f n9XhqPkg9yD3IPcg+yD3HUUznFLSDKeTTE1NtXSvcIMoJo9yj+ynZP/i4iL6y1qxW3iAmg9yD3IP cg+yD3LfSprhlJJmOJ3i8PAweq/wFy9eGERB7uFBsh+7Ojz1C1ug5oPcg9yD3IPsg9y3gmY4paQZ TqeIXRXezCNoDaKYPMo9sh/r6uqq0eCOGasWFxe9Aaj5IPcg9yD3IPsg9x1BM5xS0gynUwa12FXh L1++NIiC3MODZr9er0eNVeHR6uER66Dmg9yD3IPcg+yD3LebZjilpBlOJxgbG4tqLgwODmZ3d3cG UZB7eNDshyeS9Pf3P8iWHqDmg9yD3IPcg+wj93KfJ81wSkkznHbb2dmJaiqE18bGhkEU5B7akv3Y 1eH2DkfNB7kHuQe5B9kHue8EmuGUkmY47RRWdw8NDT3YXuEGUUwe5R7Zbzb7l5eXWa1Wixq7QgMd 1HyQe5B7kHuQfZD7dtIMp5Q0w2mnV69eRa8KX19fN4iC3ENbs5+yOvzq6sqbgZoPcg9yD3IPsg9y 3zaa4ZSSZjjtNDo6+qB7hRtEMXmUe2Q/j+yHx56HBnfMGPbs2TNvBmo+yD3IPcg9yD7IfdtohlNK X3/9dePD3Nev8DM8hJRV4VtbW7kc+/j4OBsfH3/zCj9D0ck9sp9v9r/5hcJPvarVanZxceENQc0H uQe5B7kH2Qe5bwvNcIAHElZ3h1XeMU2EsLf47e2tkwdARwhjUn9/f9RY9vTpUycOAAAAgLbQDAd4 IGHf79hV4Ts7O04cAB1lY2MjaiyrVCrZ2dmZEwcAAADAg9MMB3ggIyMj0avC89grHADylPKkk7m5 OScOAAAAgAenGQ7wALa3t6NXhYf9xQGgE8XuHR5e9rgCAAAA4KE9Oj8/f9MM/+KLL7L9/f3kV+oH XJeXl00dN7wODw+Tjn19fd30scMrRdhzMY9jp+4nnMexw/lLEd6vZo8dcpMi5LTZY4frpl3HPj09 TTp2+L1mj516jYfz1a5rPI/6knqNv64vP/vZz7Lvfve7UQ2DsOIu/J76or485DWeWl/yuMbNIdpz 7JRrPK/6knqN53Hs1Gs8j/rSzjlEnvXlpz/9afa7v/u7UWPb9PS0+uIexRzCPYp7lA65R1Ff1Bf3 KOYQRbrG3aOYQ6gv6os5hDmEexT3KB+7xh9973vfy37wgx9Er+x432t8fDzpHxq77+D7XgMDA8mF LI9/e2qw8zh2akHJ49ip4Q7vV7PHDrlJEXLa7LHr9Xrbjp36mNHwe+26xsP5atc1nkd9Sb3G1Rf1 5SHrSx7XeGp9yeMaN4doz7FTrvG86kvqNZ7HsVOv8TzqSzvnEO2sL+FVrVazi4sL9cUcwhzCPYp7 FPco6ot7FPco5hDuUdyjtH0Oob6oL+YQ5hDuUYp1j/Kxa/xRHgdQxBVxRdwHTYq4+qK++KDJHEIz 3AdNmuF51xn1xRzCHMI9insU9yjqi3sU9yiucfcomuHqi/piDmEO4R7FPUpTzXArwxVxRdwkURH3 QZP6YpLoRlAz3AdNmuEP0QyvVCrZ2dmZ+mIOYQ7hHsU9insU9cU9insUcwj3KO5RNMPVF3MIcwjN cPcoD9MMt2e4vS7sdWEvHXtdtOYav7q6it4r/A//8A/VF/Wlbde4/bK6Zw5hz3D78XVKfQl7h3/n O9+JGutmZ2fVF/co5hDuUdyj2DNcfXGP4h7FHMI9insUe4arL+YQ5hAdd427RynonuHhf143w8Of AORjbW0t+ttL29vbThwAhR/vjo6OnDgAAAAAWk4zHKAF7u7usv7+/qjGwOPHjxu/BwBFH/NiVocD AAAAQCrNcIAWSNljY3d314kDoCutrq5GjXnVajW7uLhw4gAAAABoKc1wgJyFFXKDg4NRTYGJiQkn DoCudXNzk/X09ESNfXNzc04cAAAAAC2lGU4pHRwcZJ9//vmbV/gZ8rK5uRm9Knx/f7/lf6/z8/Os Xq+/eYWfoejkHtl/uOwvLS1FjX2VSiU7OzvzZqHmg9yD3IPcg+yD3LeMZjil9M1HeYafIS8jIyNR zYCpqakH+XuFhvtDN+Ch3eQe2X+47N/e3ma9vb1Wh6Pmg9yD3IPcg+yD3HcMzXBKSTOcVtnZ2enI VeEGUUwe5R7ZfwhWh6Pmg9yD3IPcg+yD3HcSzXBKSTOcVoldFf6Qe4UbRDF5lHtkv9XC3uFWh6Pm g9yD3IPcg+yD3HcKzXBKSTOcVtjY2IheFX54eGgQBbmHQmU/7GdldThqPsg9yD3IPcg+yH0n0Ayn lDTDaYWhoaGOXRVuEMXkUe6R/YdyfX1tdThqPsg9yD3IPcg+yH1H0AynlDTDydurV6+iV4UfHBwY REHuoZDZX15etjocNR/kHuQe5B5kH+S+7TTDKSXNcPI2Ojoa9aH/9PS0QRTkHgqb/bA6vK+vz+pw 1HyQe5B7kHuQfZD7ttIMp5Q0w8nT7u5ux68KN4hi8ij3yP5Di10dXq1WG010UPNB7kHuQe5B9pF7 uc+LZjilpBlOnsbGxqI+7B8fHzeIgtxD4bN/c3MTvTq8Xq9781DzQe5B7kHuQfaRe7nPjWY4paQZ Tl42Nze7YlW4QRSTR7lH9tthaWkpaozs6emxOhw1H+Qe5B7kHmQfuZf73GiGU0qa4eRleHi4K1aF G0QxeZR7ZL8drA5HzQe5B7kHuQfZB7lvJ81wSkkznDzs7Ox0zapwgygmj3KP7LdL7OrwWq2WXVxc eBNR80HuQe5B7pF92Ufu5b5pmuGUkmY4eRgdHe2aVeEGUUwe5R7Zb5erq6tGgztmzHz27Jk3ETUf 5B7kHuQe2Zd95F7um6YZTilphtOslFXhe3t7BlGQeyhl9hcXF6PGzGq1anU4aj7IPcg9yD2yL/vI vdw3TTOcUtIMp1mxq8LHxsayu7s7gyjIPZQy+1aHo+aD3IPcg9yD7IPct4NmOKWkGU4zDg8Pu25V uEEUk0e5R/bbrV6vR42dvb292c3NjTcTNR/kHuQeuZd7ZF/2kXuSaYZTSuvr61mlUnnzCj/DfU1P T3fdqvAgNPEHBgbevMLPUHRyj+x3TvZTVoevrKx4M1HzQe5B7pF7uUf2ZR+5J5lmOECE4+Pjxhco Yj7If/XqlRMHAP/fwsJC1Bja19dndTgAAAAAyTTDASLErgoPe4t3wqpwAOgEFxcXVocDAAAA8GA0 wwHuKWVV+NbWlhMHAG9ZWlqyOhwAAACAB6EZDnBPsavCh4eHrQoHgG+4vr62OhwAAACAB6EZDnAP KavCNzY2nDgAeI/nz59bHQ4AAABAy2mGA9xD7KrwgYEBq8IB4APC3uGxXzKzOhwAAACAWJrhAJ+Q 8oH9+vq6EwcAHzE/P291OAAAAAAtpRkO8AkLCwvRH9ZbFQ4AH3d+fp5Vq9WoMXZtbc2JAwAAAODe NMMBPuLy8jKr1WpRH9Svrq46cQBwD7HbkIyOjjppAAAAANybZjjAR8SuCu/t7c1ub2+dOAC4h7Oz s+itSPb39504AAAAAO5FMxzgA66urqJXha+srDhxABAhdnX4+Pi4kwYAAADAvWiGA3zA8vJy1Ifz PT092fX1tRMHABGOj4+jxlurwwEAAAC4L81wgPcITe2+vr6oD+ZD8xwAiDc1NWV1OAAAAAC50wyn lH7+859n3//+99+8ws/wtqWlpehV4ZeXlx39bwp/v42NjTevTv/7gtxDebJ/eHhodThqPsg9yD3I Pcg+ci/3udMMp5RWV1ff+TA1/Ayv3dzcNJrbMR/I1+v1jv93haaBJgJlI/fIfvdkP6z2tjocNR/k HuQe5B5kH7mX+zxphlNKmuHE5KMoe4UbRDF5lHtkv5Pt7OxYHY6aD3IPcg9yD7KP3Mt9rjTDKSXN cD7k7u4uGxgYKNyqcIMoJo9yj+x3A6vDUfNB7kHuQe5B9pF7uc+TZjilpBnOh4Q9OIq4Ktwgismj 3CP73WB3d9fqcNR8kHuQe5B7kH3kXu5zoxlOKWmG8yHDw8OFXBVuEMXkUe6R/W4xNDRkdThqPsg9 yD3IPcg+ci/3udAMp5Q0w3mf2NVolUolu7i4MIiC3IPs5yj2KS2ubdR85F7ukXuQe5B9kHs+RDOc UtIM533GxsaiPnifm5sziILcg+zn7O7uLvpJLVaHo+Yj93KP3IPcg+yD3PM+muGUkmY437S5uRm9 Kvzs7MwgCnIPst8B47LrGzUfuZd75B7kHmQf5J730QynlDTD+abYFWjdtircIIrJo9wj+90krA7v 7+8v/NiM3IPcg9yD3IPsg9y3lmY4paQZztti9woPr5OTE4MoyD3Ifgutra1Fjc3VajW7uLjw5su9 mo/cg9yD3IPsg9zzhmY4paQZztvCPqMxH7ZPTU0ZREHuQfZb7Pb2Nnp1+LNnz7z5cq/mI/cg9yD3 IPsg97yhGU4paYbz2uHhYfSq8KOjI4MoyD3I/gOwOhw1H+Qe5B7kHtmXfeSeZmiGU0qa4bw2PT1d ilXhBlFMHuUe2e9GYXV4b2+v1eGo+SD3IPfIvdwj+7KP3JNEM5xS0gwnODs7yyqVStQH7GF/cYMo yD3I/sOZn5+3Ohw1H+Qe5B65l3tkX/aRe5JohlNKmuEEMzMzUR+uj4yMZHd3dwZRkHuQ/QeU8uU1 q8PlXs1H7kHuQe5B9kHuCTTDKSXNcE5OTqI/WN/e3jaIgtyD7LfB3Nxc9Orwy8tLQZB7JwW5B7kH uQfZB7kvOc1wSkkznNnZ2VKtCjeIYvIo98h+N0tZHb6ysiIIcu+kIPcg9yD3IPsg9yWnGQ6Uzvn5 eWPFWJlWhQNAt4tdHT44ONj1X2QDAAAAoDma4UDphH1EfZgOAN0lZXX4xsaGEwcAAABQYprhQKmE VeG1Ws0H6QDQhawOBwAAACDGo9AY+uKLLxofFoU/w7PnY1/Hx8dJB7+8vEw63tuvw8PDpGNfX183 fezU5/Tf3t7mcuzw30mRx7HD+UsR3q9mjx1ykyLktNljh+ulXcc+PT1NOnb4vWaPnXqNh/PVrmv8 Q/Vleno66kP0/v7+7ObmRn1RXzq2vuRxjafWlzyucXOI9hw75RrPq76kXuN5HDv1Gs+jvrRzDlGk +vLjH/84++yzz1r6pTb3KOYQ7lHcozz0PUo3zSHUF/XFPYo5RCdd4+5RzCHUF/XFHMIcwj2Ke5T7 XOOP6vV61IdJ73uNj48n/UPDB1PNHntgYCC5kDV77PBKDXYex04tKHkcOzXc4f1q9tipq3RDTps9 drhe2nXssBIqRewKqjyv8TzqS+o1nkd9Ca8XL16oL+pLR9eXPK7x1PpiDvHw13hex065xvOqL6nX eB7HTr3G86gv7ZxDlLW+pK4Od49iDuEexT1Kp9+jqC/qizmEexTXuHuUbr9HaeccQn1RX8whzCHc oxTrHuU+17hmuCKuiJskKuIfecWuCldf1BcfNJlDaIb7oEkzvLOa4eH16tUr9cUcwhzCPYoPmtQX 9cUcwj2KZrh7FHMI9UV9MYcwh3CPohmuiCviirhJoiLugyb1xSTRjaBmuA+aNMOL1QyPqTXuUcwh 3KO4R3GPor6oL+5R3KNohrtH0QxXX8whzCE0w92jFKgZbs9we13Y68JeOmXY6+KHP/xhVAH91re+ lf3Hf/yH+qK+dHx9sV+WPcPtx2c/vjLWly+//DL65ui+17x7FHMI9yjuUezHp76oL+5R3KN0xzXu HsUcQn1RX8whzCHco7hHudee4eF/vvrqq8YHROFPgKIJ+4T29fVFfWD+7NkzJw4AOtjw8HDU2D41 NeWkAQAAAJSMZjhQeKurq1Efllcqlezi4sKJA4AOtr29Hb06PPUb4gAAAAB0J81woNDCqvD+/v4H 2VcEAHhYQ0NDnvwC8P/Yu5+QXL77fuDfpi4MSCvBUEttsUWopZYKdeHCNC5cSOvCgBAXQiS1RIj8 uBQhfqngwoULUy5EigspQlxYkHADtpFg4C5cuHAhwYUtFgy4cOHChQsXLubX8/zi/d3r16vPmWee PzPzesEkCPd7x3ue95w5cz7PmQMAAMBnKYYDhba1tRW9aizt3h4AQGNtbm5G3ePb29u9/QUAAACg RBTDgUKL3U90enpaowFATtzf3ye9vb1R9/o3b95oOAAAAICSUAynlH7zm99U9pF+PMLPFM/h4WH0 qvDj4+PCtsft7W3y/v37D0f4GYpO7pH94mc/9i0wHR0dVofLPcg9yD3IPcg+yH1JKIZTSqEA/vGk aPiZ4pmYmIiaHB8dHS10e4Qb58f/3vAzFJ3cI/vFz35YHd7V1RV1z19aWhISuQe5B7kHuQfZB7kv AcVwSkkxvPhOTk6iV4UX/abiJorBo9wj+0UVitsx9/xQPL+7uxMUuQe5B7kHuQfZB7kvOMVwSkkx vPhmZmasCncTBblH9kuS/fDKsM7Ozqh7/+rqqqDIPcg9yD3IPcg+yH3BKYZTSorhxXZ+fp60tbVF TYgfHBy4iYLcg+zn2Js3b6Lu/b29vcnDw4OwyD3IPcg9yD3IPsh9gSmGU0qK4cU2NzcXNRk+MDBQ islwN1EMHuUe2S+yq6urpL29PWoMsLGxISxyD3IPcg9yD7IPcl9giuGUkmJ4cd3c3ERPhG9vb7uJ gtyD7BfA7Oxs1Bigr6/P6nC5B7kHuQe5B9kHuS8wxXBKSTG8uJaXl6Mnwe/v791EQe5B9gvg7Ows equUvb09gZF7kHuQe5B7kH2Q+4JSDKeUFMOL6fb2Nuns7IyaAC/TZ+8misGj3CP7ZTA1NRU1FhgZ GREYuQe5B7kHuQfZB7kvKMVwSkkxvJjW19ejJr+7u7uTu7s7N1GQe5D9Av/bqzn0DXIPcg9yD3IP sg9yX0yK4ZSSYnjxhP0+e3t7oya+wyvV3URB7kH2i2d8fDxqTDA6Oio0cg9yD3IPcg+yD3JfQIrh lJJiePFsbW1FTXp3dHRUXqvuJgpyD7JfPPv7+9Grwy8vLwVH7kHuQe5B7kH2Qe4LRjGcUlIML57+ /v6oCe/5+Xk3UTdR5B5kv8D6+vqixgYLCwuCI/cg9yD3IPcg+yD3BaMYTikphhdLmtVf5+fnbqJu osg9yH6Bxb41pr29Pbm+vhYeuQe5B7kHuQfZB7kvEMVwSkkxvFhGRkaiJrvn5ubcRN1EkXuQ/YJ7 eHhIent7o8YIy8vLwiP3IPcg9yD3IPsg9wWiGE4pKYYXx+HhoVXhbqIg9yD7z9re3o4aI3R2dia3 t7cCJPcg9yD3IPcg+yD3BaEYTikphhfH6Oho1CT32NiYm6ibKHIPsl8SYXV4d3d31FhhdXVVgOQe 5B7kHuQeZB/kviAUwyklxfBiODk5iV4VfnBw4CbqJorcg+yXSChux4wVQvH87u5OiOQe5B7kHuQe ZB/kvgAUw4HcmpqaiprcHhgYqKwQAwDK4+bmJuno6IgaM6yvr2s4AAAAgAJQDAdy6eLiImlra4ua 2N7f39dwAFBCCwsLUWOGvr4+jQYAAABQAIrhQC6trKxET2pbFQ4A5XR+fh79JTqvIQMAAADIP8Vw IHfCPp6dnZ1RE9r2hQeAcpufn48aO4yOjmo0AAAAgJxTDAdyJxS2Yyazu7q6KgV0AKC8Li8vo1eH Hx8fazgAAACAHFMMB3Ll/v4+6enpiZrIXlpa0nAAQDI9PR01hpicnNRoAAAAADmmGA7kyvb2dtQk dnt7e3J1daXhAIDk5OQkahwRjtPTUw0HAAAAkFOK4UBuPDw8JH19fVET2HNzcxoOAPhgZGTEWAIA AACgJBTDgdzY2dmJXs11fn6u4QCAD3Z3d6PGEmGf8bDfOAAAAAD5oxgO5MbQ0FDU5PXU1JRGAwA+ keZNM0tLSxoOAAAAIIcUw4FcOD4+jl7FZVU4APCczc3NqHFFe3t7cnt7q+EAAAAAckYxHMiFmZkZ q8IBgEzc398nXV1dUWOLUEAHAAAAIF8Uw4GWd3FxUVnpHTNhfXR0pOEAgM9aWVmJGlv09PRUiugA AAAA5IdiOKUUXnMZiqWPh9detrb5+fmoyeqRkRGN9owwgX95efnhMKGP3IPsl3082NnZGTXG2NjY 0HByD3IPcg9yD7IPcp8jiuGU0tu3bz+Z2Aw/05qur6+Tjo6OqInqd+/eabhnvH///pN2Cj+D3IPs l9mbN2+ixhiDg4MaTe5B7kHuQe5B9kHuc0QxnFJSDM+P2FeY9vf3Jw8PDxrOTRTkHtmX/VeFb1jH bsWyv7+v4eQe5B7kHuQeZB/kPicUwyklxfB88PpSN1GQe5D9epudnY0aa4yNjWk0uQe5B7kHuQfZ B7nPCcVwSkkxPB82NzejJqdD4dz+726iIPcg+zHOzs6iV4efnp5qOLkHuQe5B7kH2Qe5zwHFcEpJ Mbz1hVed9/X1RU1Mr66uajg3UZB7kP1oU1NTUWOOmZkZjSb3IPcg9yD3IPsg9zmgGE4pKYa3vt3d XavC3URB7kH2G+Lo6Chq3BFWkl9dXWk4uQe5B7kHuQfZB7lvcYrhlJJieOsbHR2NmpReXFzUaG6i IPcg+6mNjIwYe8g9yD3IPcg9yD7IfcEohlNKiuH56uxfO9rb263OchMFuQfZr8n+/r630sg9yD3I Pcg9yD7IfcEohlNKiuGtbXx8PGoyem5uTqO5iYLcg+zXbGBgIGoMsra2ptHkHuQe5B7kHmQf5L6F KYZTSorhrevi4qKyD2fMRPTp6amGcxMFuQfZr9n29nbUGKSnpyd5eHjQcHIPcg9yD3IPsg9y36IU wyklxfDWNTU1FTUJPTw8rNHcREHuQfYzEQrbfX19UWORUEBH7kHuQe5B7kH2Qe5bk2I4paQY3pqu r68r+3/HTEDv7e1pODdRkHuQ/cxsbGxEjUX6+/utDpd7kHuQe5B7kH2Q+xalGE4pKYa3psXFxajJ 57Cvp8lnN1GQe5D9LN3d3SWdnZ2+nCf3IPcg9yD3IPsg9wWgGE4pKYa3njDx3NHR4bWkbqIg9yD7 TbeyshI1JhkaGtJocg9yD3IPcg+yD3LfghTDKSXF8NYT+0rS3t5eq8LdREHuQfbr4ubmJvpLetpY 7kHuQe5B7kH2Qe5bj2I4paQY3lru7++Tnp6eqAnn9fV1DecmCnIPsl83sdu3jI6OajS5B7kHuQe5 B9kHuW8xiuGUkmJ4awmvO4+ZbO7q6qq8Vh03UZB7kP16uby8TNra2qLGKCcnJxpO7kHuQe5B7kH2 Qe5biGI4pXR7e5scHR19OMLPNE/YZzNmonl5eVmjpRBW4IeJ/ccj/AxyD7LP501PT0eNUebm5jSa 3IPcg9yD3IPsg9y3EMVwoKkODg6iJpnDcXFxoeEAgJYbp4R9xn3JEgAAAKB1fBG+VfBYDP/yyy8r y+3THqenp6l+ievr65rOG47j4+NU5w6TVbWeO+0rCsK3ObI4d9pvhWRx7rSTfeHzqvXcITdphJzW eu5w3TTr3Ofn56nOHf67Ws+d9hoP7fW5v/Nv/uZvoiaZJycnG96/pL3G9S/6l0b2L1lc42n7l5eu cWOI1u5f0lzjWfUvaa/xLM6d9hrPon9p5hhC/5Kuf/nzP//zqLHK9773Pc8oxhCeUXL+jFLvMYRn FP2LZxTPKOY5PaN4Rmn+GEL/on8xhjCG8IxSrGeUl67xL77zne8kP/jBD6JXZj53jI6OpvqHxu4X /NzR29ubuiPL4t+eNthZnDtth5LFudOGO3xetZ475CaNkNNaz72ystK0c8/OzqY6d/jvmnWNh/bK Im9p9uLMon9Je43rX/QvjexfsrjG0/YvWVzjxhDNOXeaazyr/iXtNZ7FudNe41n0L80cQ+hf9C/G EMYQnlGy7V/SXuOeUfQvnlGMIYwhPKN4Rmn+GEL/on8xhjCG8IxSrGeUl67xL7IqUOnEdeI6cRNN 9S6Gpzm/iSb9i0GiB0HFcBNNJpr0L/oXYwhjCM8oJpr0L/oXYwhjCMVwzyjGEPoX/YsxhDGEZ5SS FsOtDNeJ68QNEvNSDE+TNxNN+heDRA+CiuEmmkw06V/0L8YQxhCeUUw06V/0L8YQxhCK4Z5RjCH0 L/oXYwhjCM8oJS2G2zPcXhf2urCXTjP2uvjud78b1ZH9xV/8RdP6F/vx6V/y0L/YL8ue4fbjsx+f /qV+/csvf/nL5Jvf/GbU2OVHP/qRZxRjCM8oOXtGsR+f/kX/YgzhGcWe4Z5RyjOG0L/oX4whjCE8 oxTrGeXFPcPD/zwWw8P/A9Rb6Nw6OzujJpR3dnY0HADQNOvr61Fjl4GBgeTh4UHDAQAAADSRYjjQ cGtra1GTyd3d3am/uQcAkIU0X+bb29vTcAAAAABNpBgONFQoavf09ERNJIeVWAAAzTY/Px81hhkc HLQ6HAAAAKCJFMOBhtra2oqaRA4rsNLuqQIAkKWw71dbW1vUWObw8FDDAQAAADSJYjjQUENDQ1ET yCsrKxoNAGgZk5OTUWOZmZkZjQYAAADQJIrhQMPs7+9HTR6HlVfX19caDgBoGUdHR9HjmcvLSw0H AAAA0ASK4UDDjIyMRE0ez83NaTQAoOWMjo5GjWkWFhY0GgAAAEATKIZTSm/fvv1kgjL8TH0dHx9H 77F5cnKi4TL0/v37T9o3/AxyD7JPvHfv3kWNadrb25OrqysNJ/cg9yD3IPcg+yD3DaYYTikphjfe +Ph41KRx+PO4iYLcg+y3qt7e3qixjfGm3IPcg9yD3IPsg9w3nmI4paQY3lgXFxfRq8J18G6iIPcg +61sbW0tamzT19eXPDw8aDi5B7kHuQe5B9kHuW8gxXBKSTG8sZaWlqImiwcGBjSamyjIPch+S7u9 vU06Ojqixjjb29saTu5B7kHuQe5B9kHuG0gxnFJSDG+cu7u7pLOzM2qieGdnR8O5iYLcg+y3vPn5 +agxzvDwsEaTe5B7kHuQe5B9kPsGUgynlBTDG2djYyNqkri7u7tSQMdNFOQeZL/VpdkK5ujoSMPJ Pcg9yD3IPcg+yH2DKIZTSorhjRH2xezt7Y2aIF5ZWdFwbqIg9yD7uTE1NRU11pmentZocg9yD3IP cg+yD3LfIIrhlJJieGOE153HTA63t7cnNzc3Gs5NFOQeZD+3bf3aEVaSX11daTi5B7kHuQe5B9kH uW8AxXBKSTG8MQYHB6Mmh8O+m7iJgtyD7OfN0NBQ1JhndnZWo8k9yD3IPcg9yD7IfQMohlNKiuH1 d3BwEDUpHI7z83MN5yYKcg+ynzuHh4fRq8MvLy81nNyD3IPcg9yD7IPc15liOKWkGF5/o6Oj9s90 EwW5B9kvjdjV4YuLixpN7kHuQe5B7kH2Qe7rTDGcUlIMr6+Tk5PoVeE6dDdRkHuQ/Tzb2dmJGvt0 dnYmd3d3Gk7uQe5B7kHuQfZB7utIMZxSUgyvrzdv3kRNBoeVVA8PDxrOTRTkHmQ/t8JYpre3N2oM tLGxoeHkHuQe5B7kHmQf5L6OFMMpJcXw+gkrnMJKp5iJ4P39fQ3nJgpyD7Kfe+vr61FjoL6+Pl8I lHuQe5B7kHuQfZD7OlIMp5QUwxvXtq8d/f39JoHdREHuQfYL4fb2Nuno6IgaC+3u7mo4uQe5B7kH uQfZB7mvE8VwSkkxvD7SvB7UBLCbKMg9yH6RxG4XMzg46IuBcg9yD3IPcg+yD3JfJ4rhlJJieH1s b29HTf52dXUl9/f3Gs5NFOQeZL8wLi8vk7a2tqgx0cnJiYaTe5B7kHuQe5B9kPs6UAynlH7zm99U CuCPR/iZ2g0MDERN/K6urmq0Bgqvbg03zscj/AxyD7JP9qanp6PGRLOzsxpN7kHuQe5B7kH2Qe7r QDEcyMTBwUHUpG9nZ6dOHAAopNPT06jV4eHPXl1daTgAAACAjCmGA5kYHR2NKoaH/TQBAIpqbGws amy0uLio0QAAAAAyphgO1Oz4+Dhqsjesfgr7aQIAFNXh4aG35gAAAAA0mWI4ULOpqamoyd6ZmRmN BgAU2sPDQ9LT0xM1RlpbW9NwAAAAABlSDAdqcnFxEbUnZjjCSnIAgKJbX1+PGiOF4nkoogMAAACQ DcVwoCZzc3NRk7zj4+MaDQAohfDa8/D685ix0vb2toYDAAAAyIhiOJDa9fV10tHRETXB+/79ew0H AJTG0tJS1FhpYGDA6nAAAACAjCiGA6m9ffs2anJ3cHBQowEApRK+PNje3h41Zjo9PdVwAAAAABlQ DAdSCSuW+vr6oiZ2d3d3NRwAUDqzs7NRY6bw5wEAAAConWI4kEoobMdM6vb29nrlJwBQSmdnZ0lb W1vV46awkvzq6krDAQAAANRIMRxIZWhoKKoYvr6+rtEAgNIaHh6OGjuFvcYBAAAAqI1iOBDt/fv3 UZO5HR0dye3trYYDAErr3bt3UeOnzs5O4ycAAACAGimGA9EmJyejJnNnZmY0GgBQamG7mIGBgagx 1Nu3bzUcAAAAQA0Uwymlra2tyr6Nj0f4meqcn59H7XkZjtPTUw3XAo6Pjyt7tz8e4WeQe5B9GicU t2PGUN3d3cnd3Z2Gk3uQe5B75F7ukX3ZR+5JSTGcUno6EWnVTfXm5uaiJnFHR0c1Wot4+nr78DPI Pcg+jRNee97V1RU1lvKlTbkHuQe5B7lH9mUfuSc9xXBKSTE8nTCBG/avjJnAPTw81HBuoiD3IPv8 1traWtRYanBwsPKKdeQe5B7kHrmXe2Rf9pF74imGU0qK4eksLS1FTd6GfTFN3rqJgtyD7PP/3dzc JO3t7b5cKPcg9yD3IPcg+yD3DaAYTikphse7v7+PXhW+vb2t4dxEQe5B9nlienratjNyD3IPcg9y D7IPct8AiuGUkmJ4vFDYjpm07e7utircTRTkHmSfZ5ycnCRtbW1RY6uzszMNJ/cg9yD3yL3cI/sg 90RSDKeUFMPj9ff3R03YLiwsaDQ3UZB7kH0+Y3h4OGpsNTMzo9HkHuQe5B65l3tkH+SeSIrhlJJi eJz9/f2oydqwD+bV1ZWGcxMFuQfZp8rPqJrxVdhvHLkHuUfu5R65l3tkH+Se6imGU0qK4XFGRkas CncTBbkH2SdjsW/eWVlZ0WhyD3KP3Ms9ci/3yD7IPREUwyklxfDqHR8fR03ShsOqcDdRkHuQfV63 vb0dNcbq7u5O7u7uNJzcg9wj93KP3GsUZB/kniophlNKiuHVm5qaipqkHR0d1WhuoiD3IPtU4f7+ vlLgjhlrbW5uaji5B7lH7uUeudcoyD7IPVVSDKeUFMOrE1Z4t7W1RU3Q6pjdREHuQfapXnj1ecxY a3BwUKPJPcg9ci/3yL1GQfZB7qmSYjilpBhendXV1ajJ2bC3OG6iIPcg+1Tv5uYm6ejoiBpzhW1s kHuQe+Re7pF7kH2Qe16nGE4pKYa/7uHhIenp6YmamH337p2GcxMFuQfZJ9L8/HzUmGtmZkajyT3I PXIv98g9yD7IPVX4YnFxMfnWt75VadDvfOc7ldf0PR5ra2vJ9vb2V47Dw8NK44cjrGSAvFEMf124 1mMmZfv6+ioFdNxEQe5B9olzcXERtTVN+LPhv0HuQe6Re7lH7kH2Qe552Re9vb1RBa/njvBav1AI Gx0draxSWFpaSjY2NpK9vb3KK/wUzGk1iuGv6+/vj+oHtra2NJqbKMg9yD4pTU9PR429FhYWNJrc g9wj93KP3IPsg9zzikyK4a8dYfU5tBLF8Jft7+9HXePt7e3J7e2thnMTBbkH2SelsN1M7PjLl47l HuQeuZd75B5kH+Sel33xe7/3e3Uvhq+vrz978uvr6w+vW097hJXnaYTCXa3nThvA+/v7TM4d/p60 F1KtR9rCZ/i8aj13yE0ap6enH/6Of/u3f0v+7u/+7sMRfq7m3JeXlzWfO+1xfn6e6tzhv4s91+Dg YNQ1Pjc39+y5Q3s16xrPon9Je423av/ys5/9LPnRj3704Qg/61+y71/SHmn7lzTXeFb9SxbXeGi7 el7jL+U+j2OIrM6d5hrPavyS9hrP4txpr/Es+pdGjyE+zn4Yi6f5t+tfGjt+CdvN/Nmf/VnUGOz7 3/++Z5SPjv/+7//+ZHuvanNf1jFE3p5RsrrGi/aMEv7OanJvDsQzSpGeUV7KfRnHEGW+xsv0jPI0 9//xH/9hDOEZpRT9S8x8pjGEMURRnlHS5L7MdZRqrvEv6l0ID0e4QT8ndk/i546wsj2Lb1akPdIG O4tzp+1Qsjh32nBn8SaCz+XpNeE1/rWee2VlpWnnnp2dTXXu8N/V+xr/3A0mtFezrvEs+pe017j+ Rf/SyP4li2s8bf+SxTUe2q5Z13gexxBZnTvNNZ5V/5L2Gq/nmLQR/UszxxD6l/z0L//n//wfYwhj CM8odb7GPaPoX/QvxhCeUYpzjXtGMYbQv+hfjCGMITyjeEap5hpvSDH86Oiobo38J3/yJzpxnbiJ piYWwycmJnTi+hf9i4kmD4KK4SaaFMP1Lxn0L7/85S+NIYwhPKOYaPKMon/xjGIM4Rr3jKIYrn/R vxhDGEN4RvGMkrdi+MXFRd0a+Xd+53eS4eHhZHNzM6pT04nrxA0Sv6h7FnTi+hf9i4kmD4KK4Saa FMP1L8YQxhCeUUw0eUbRv3hGMYYwhvCM4hlFMVz/YgxhDKEY7hmlsMXwtra2z76v/bV30X/jG99I 9YHPz89XVqO/9J54+2XZ68JeOl89/vEf/zHqehsZGXl1wGLPcP2L/sWe4fbLsme4PcObO4bQv+Sr f/n5z3+efP3rX48ak21tbRlDGEMU9hnFnuGeUfQvnlGMIVzjnlGK94xiz3D9izGEMUSrXeOeUewZ XtPR09OTqhHCavJaz93R0ZGMjY0lb9++TW5ubhLg8x4eHqK/cba7u6vhAAAytrCwEDUmm5mZ0WgA AAAAz6h7MXxoaCjVL7a/v5/57zIwMFCZWDo8PPTJwxOxr8Po6+urFNABAMhW+GJweMNWzNu40n7z HgAAAKDI6l4MHx8fT/WLra6u1vX36u7uTiYnJ5ODgwMpgP8VviwScw1tbm5qNACAOpmamooam4Uv /QIAAADwqS/CxuwTExOVCZRvfetblU3iQ5E4bPT+eIQiWXh98uPR3t5e9aTM4uJiql8sdvIn7ZH2 94MiCW9LiLluQh+Qds8RAABeF/umrLBFVNr96AAAAACK6ovwPz/96U8rEyjh/2OEYtjJyUlloias Eg2rEUIRe3h4uFI0D6/rW1tbS/WLxe5dnPZIu6k8FMnY2FjUdRO+NAMAQH319/dHjdHSPnsBAAAA FFVNxfBq3N3dRf835+fnDSmEh8klKLuzs7OoPSnDEf4bAADqa3t7O3orqPv7ew0HAAAA8Ft1L4an sbe315BieNiXHMoubBUQc92Mj49rNACABnh4eEh6enqixmpbW1saDgAAAOC3WrIYfnFxUXnFX3gV cz1flx5WoKcRVsWenp5KD7kX9pXs7OyMum7ev3+v4QAAGmR9fT1qrDY6OqrRAAAAAH6rJYvhT4W9 yUMBbmVlJZmens6kEB72NU9rbm7uw2vWw6sLvYqQvIqdXK3lugEAIF748mJHR4ctbQAAAABSyEUx /DmXl5fJxsZGMjIykrS3t0cXwzc3N1OdN+yB/nQlbfg5FOqvrq4kKif+/d//vfK5PR7h57JJ89rN t2/fCk+OhTdahNVij4c3XCD3IPvkw/z8fNSYLbxhS+7lHrkHuQe5B9kHuSfHxfCPhQL14eFhsry8 nAwODlY1QRRWWKSxs7Pz2b+zra0tWVhYEMwcCEXdshd5X8ryc0d3d3flWiO/whs2vPIeuZd7ZJ/8 CdtIhWeNasdt4c+GLw/Lvdwj9yD3IPcg+yD3ZVeIYvhT4bWAYdX41NRU0tXV9ZXJoVAwT2tsbKyq CaiJiYnk3bt3ldW3tB7F8KTqL448Hmtra4LjJgpyD7JPk4Tni5ixW/iSrtzLPXIPcg9yD7IPcl92 hSyGPxVWaofJoIGBgcq/MxSp0wiryWNWZDwW3kOh1Yra1lL2YvjBwUFUjsu6ushNFOQeZJ9WEd6E FTN+C1tJXV9fyz3IPcg9yD3IPsh9qZWiGP6x8IrBtKu1Y18r/fQV02/evEn9enayVfZieNhnwr6T bqJuosg9yD750t/fHzWGC9tIyT3IPcg9yD3IPsh9mZWuGF6L2ALic0dHR0elsBiK8jRPmYvhJycn 0bkNb1fATRTkHmSf5tra2ooaw3V2dpbqy7hyj/5e7pF7kHuQfZB7nlIMr1J4RXTsK9JfO0Jx/fj4 WOM2QZmL4dPT01E5DftT4iYKcg+yT/Pd398nPT09UWO5jY0NuQe5B7kHuQfZB7kvLcXwKq2srGRa CP/4GB8fVxRvsLIWw6+urir7R1oV7ibqJorcg+yTT2tra1Fjud7e3tTbRMk9yD3IPcg9yD7Ifd4p hlepr6+vbsXwj/dlPjs709gNUNZi+NN/dzVvL8BNFOQeZJ/WEV57Hl5/HjOme/fundyD3IPcg9yD 7IPcl5JieJXCBNLk5GTmr0p/eoS//+bmRoPXWRmL4WFFUOyXOvb394XFTRTkHmSfFrO4uBg1phsb G5N7kHuQe5B7kH2Q+1JSDI8UXjMdXpkeuxojZnU49VfGYvjOzk5UFgcGBkrzSk03UZB7kH3y5PLy MvpLumV4A5Xco7+Xe+Qe5B5kH+SepxTDU7q7u6sUULN8fXrYyzkU26m/MhbDBwcHo/JYllfHu4mC 3IPsk0fj4+O+dCv3IPfIvdwj9yD7IPe8QjE8A+FV0iMjIzUXwxcWFjRmg5StGH54eBj9xQyv63cT BbkH2ad1hW2cYsZ3HR0dlf3G5R7kHuQe5B5kH+S+TBTDM3R6eppMT0+n2lfcqvDGKlsxPHbl0Pz8 vJC4iYLcg+zT4mLfUhW2e5J7kHuQe5B7kH2Q+zJRDK+Di4uLZHFxMWpf8eXlZQ3XQGUqhocvacR8 QSP82ZBh3ERB7kH2aW1bW1tRxfDe3t7k4eFB7kHuQe5B7kH2Qe5LQzG8jsK+4hsbG6+u2CjDKwtb TZmK4WGVd8wk6dTUlIC4iYLcg+yTA/f390lPT0/UWC+8Xl3uQe5B7kHuQfZB7stCMbwBwuqLvb29 pL+/vy6vKwyrysN+4/Z4rl5ZiuHhCxkxbygIx/HxsYC4iYLcg+yTE6urq1FjvZGREbkHuQe5B7kH 2Qe5Lw3F8AYKRfHNzc1PVop3dXVVCpZpnZycVPYbf/y7QtGd1x0dHSXf/va3Pxzh5yIKeTM5yqPL y8vKl28ej/AzyD3IPvkWvhAb3jQVM+Y7ODiQe5B7kHuQe5B9kPtSUAxvglAUX19fT7q7u2tekTw0 NPSVya3p6WkXB5WcvfaK/jK9NhMAoKjevHkTNeYbHx/XaAAAAEApKIY3UVgRHgqWab206retra3y +vRaVp2Tb7u7u1GTogMDAzXlEQCA5ghfhA3j/5ix3/n5uYYDAAAACk8xPKfu7+8rK8tfm+QKf8Zq 33J67q0BLx1ra2saDQAgp0ZHR6PGfvPz8xoNAAAAKDzF8JxaXFyMmuwKk2NWf5TH+/fvo/IR9p0P +00CAJBPe3t7xn8AAAAATyiG59DZ2Vll8ipmsutxwius/vUq7OKbmJiIysbc3JxGAwDIsTDG7+vr ixoDrqysaDgAAACg0BTDcyj2FYjP7Q19eHioIQsqfFkids/Ii4sLDQcAkHObm5tRY8Curq7k7u5O wwEAAACFpRieMxsbGzUVwj8+pqamFEEL6M2bN1E5mJyc1GgAAAVwf3+fdHd3R40F3717p+EAAACA wlIMz5nYVx++dnR2dibb29satiDCBGhY4ROTgbC/OAAAxbC6uho1FgxvnQIAAAAoKsXwnAmvMQwr f2Nfg/3aMT09nVxfX2vgnIt9NWZ4Zb495AEAiuPm5ibp6OiIGhOenJxoOAAAAKCQFMNz6vT0NBkZ Gcm0IB5eqbi3t6dxcyoUtWPfHLC1taXhAAAKZmFhIfqLsQAAAABFpBiec7u7u0lPT0+mRfHZ2dnk 9vZW4+ZM+CJDzOccXqceXqsOAECxnJ+fR40Lw1unLi4uNBwAAABQOIrhBRBenT4zM5NpQTy8Pjv8 veTH8PBw1Ge8vLys0QAAjA0rx/z8vEYDAAAACkcxvECOjo4qRewsiuErKysaNEfCa/Nj9pEPf/bq 6krDAQAUVHiDVMz4P+wz7u1QAAAAQNEohhdM2Dd6fX096ezsTF0I7+/vL/zrs//zP/+zsr/24xF+ zrOwz2PMZzw3N+diKaHwytSwDcLjEX4GuQfZp7jPBWGcW6YvxMo9+nu5R+5B7kH2Qe55SjG8oG5u bioFz9hCeFgRUoYL6+3bt5/8u8PPeXV9fV353GI+57CSnPJ5//79JzkIP4Pcg+xTXJubm1FjxO7u 7lx/KVbu0d/LPXIPcg+yD3LPU4rhBRf76vQwYVYGRSqGv3nzJmqSc3Jy0oXhJuomityD7FMCobDd 09MTNVY8ODiQe5B7kHuQe5B9kPvCUAwvgfCKxMXFxVf3lB4eHq782TIoSjE87OsY+0r8w8NDF4Wb qJsocg+yT0mELZRixopjY2NyD3IPcg9yD7IPcl8YiuElElaJh/3An5v0CoXyMu07UJRi+NraWtTk 5uDgYGm+8ICbKMg9si/7JMnV1dWrX4p9epycnMg9yD3IPcg9yD7IfSEohpdMKITOz89/ZcIrrBgp kyIUw8Nn2dfXFzWxubOz4yJwE3UTRe5B9imZ2dnZqDHjzMyM3IPcg9yD3IPsg9wXgmJ4SYVV4t3d 3ZXPfWJioua/7+zsLLm7u8vNv78IxfC9vb2oSc3weYd9I3ETdRNF7kH2KZcwVo9ZHR7+7MXFhdyD 3IPcg9yD7IPc555ieImF4vXS0lLl1Ym1uLm5qaxQDkdeXqlYhGJ42OM9phgeXqmOm6ibKHIv98g+ 5TQ+Ph41dnzz5o3cg9yD3IPcg+yD3OeeYjg1m5qa+nBRtre3JxsbGy3/O+e9GB5W9sdMZobVPdfX 18LqJuomitzLPbJPSR0cHESNHzs6OpLb21u5B7kHuQe5B9kHuc81xXBqEvYaf27ybHp6uqUnz/Je DP/4CwjVHGGfeHATRe7lHtmn3Pr7+6PGkKurq3IPcg9yD3IPsg9yn2uK4dR0Qb6092B4bfrx8XFL /u55LoaH/Rtj9nwMRx73fMRNFOQeZJ9sbW5uRo0he3p6koeHB7kHuQe5B7kH2Qe5zy3FcFIJq757 e3urmkRbWVlpuUm0PBfDwwqdmEnMyclJgcVNFLmXe2Rfo5Dc399XCtwxY8nDw0O5B7kHuQe5B9kH uc8txXBSCQXWmEm0kZGR5ObmpmV+/7wWw8MEZnd3d1Tb6yhxE0Xu5R7Zl30era2tRY0lx8fH5R7k HuQe5B5kH+Q+txTDifa0kFzt0dXV1TIrS/JaDN/e3o5q86GhIYHFTRS5l3tkX/b54Pr6Ouno6Iga U56enso9yD3IPcg9yD7IfS4phhPl6OgoaW9vT1UMfzyWl5eb/u/IazG8v78/qq13d3eFFjdR5F7u kX3Z5xPz8/NRY8qZmRm5B7kHuQe5B9kHuc8lxXCijI6O1lQIfzzC3xNWpTRLHovh+/v70SvxW22v dtxEQe5B9mm+sNK7ra2t6nFl+LOXl5dyD3IPcg9yD7IPcp87X4RJjcdi+Jdffllp1LRH2tfnhaJo LecNx/Hxcapz397e1nzutEEM+z9nce7w96S9oGKPX/ziF8nf//3fZ1IQ/8Y3vpH85Cc/Sf3vTltM Dzn94Q9/+MnvEn6OOXfaycBw7rT/3r/6q7+Kat+lpaVPzn1+fl5z1tJe46G9mnWNZ9G/pL3GW61/ ee5LIK3Uvzw9QvulEbJS67lr6V9qPXfa/iWLazz8Hc26xus1hqgm93kcQ2R17jTXeFbjl7TXeBbn TnuNZ9G/NGoM8Vz29S+eUT4W9gKPGVt+97vfbdlnlM/lPraPLesYIotzp73GPaPUfo3HTpSZA/GM UoRnlGpybwxRrmu8DM8on8t9np5RWm0M4RklH/3L0+xXM59pDGEMkfdnlDTz+OooL1/jX3znO99J fvCDH2S22jeN2H2Qnzt6e3sz+YZF2iNtsLM4d9oOJYtzN/MIuUkji9XtKysrTTt32tU7s7OzTbvG Q3s16xrPon9Je43rX2o70t48Q1bK2L9kcY2Hv6NZ17gxRHPOneYaz6p/SXuNN3MMkUX/0swxhP5F //Kx2LcO5WkMEQr9IXOxkx9lHUNkce6017hnlNqv8ZDz0I6Px2u594ziGaUIY4hqcm8MUa5rvAzP KJ/Lfd6fUZo5hvCMko/+JWR9amrKGMIYwjOKOkpN1/gXWU546MTL9yD4p3/6p4rhLVgMf66j14kr hhskGiR6EFQMN9GkGK5/0b98rL+/v5DFcGMIxXDPKJ5R9C/GEMYQiuGeUYwh9C/6F2MIYwjPKIrh H65jK8N14rUcv/rVr5LFxcWoPQcVw+vfNmdnZzpxE00GiQaJHgQVw000mWjSv+hfXrSxsaEYbgyh GO4ZxTOK/sUYwhhCMdwzimK4/kX/YgxhDOEZpdjFcHuG2y8ri70udnd3k46OjprD+s1vfjPZ2tqy H99Hx/e///3o10I+x3589gy3l469dOyXVZwxhD3D7Rmuf9G/ZNG/3N3dJZ2dnVFjzR//+MfGEJ5R 7BnuGcUziv7FGMIzSktd455RjCH0L/oXYwhjCM8onlFe3DM8/M9jMTz8P6QVLtQsvi0UJuTCHoYk ycPDQ9LT0xPVfoeHhxoOAICqLC0tZfLFSwAAAIBWpBhO5sKrHGp9bbpi+P8T+2qKwcHBSgEdAACq Eb793d7eXvOWPAAAAACtSDGcugirk2NfuVjrPhJF1N/fH9V24XX1AAAQY25uriF7rwEAAAA0mmI4 dRNWmYyNjUVNrE1OTlrZ/FthdXzs6+XT7nsCAEB5hb21Ysad4S1Qafd+AwAAAGgkxXDqrtp9CAcG BpKbmxsN9lux+68vLi5qNAAAUglj8ZixZxjjAwAAALQ6xXAa4u3bty/uRdjR0ZGcn59rqN86Ojqy OgcAgIbZ3t6OfivR7e2thgMAAABammI4DXN8fJz09vY+O5m2t7engT4yNTUVNRk5MzOj0QAASC1s VfS5sfrnjrW1NQ0HAAAAtDTFcBoqrB4ZHx//ZBJteXlZw3wkvCo+rPSOmYg8PT3VcAAA1CS8zSlm DNrd3Z3c399rOAAAAKBlKYbTcGHVyePK57GxscrP/H8rKytRk5DhywUAAFCru7u7yuvPY8ai4fXq AAAAAK1KMZymCRNnWewzGFZSF0VYWdPV1RU1AXl4eChMAABkYmlpKWosOjg46MutAAAAQMtSDCfX QiE8vJ4xTNrFODo6Sr797W9/OMLPrWBjY8PkI3VzeXlZefPA4xF+BrkH2YePXV9fJ+3t7VFj0oOD A7kHuQe5B7kH2Qe5b0mK4eRWWFU+NDT0YRIuvHq92j0Ln+6HGH5utlDU7uvr81pK6ub9+/ef5Cf8 DHIPsg9PTU9PR41JR0dH5R7kHuQe5B5kH+S+JSmGk1sTExNfmYgLe5CHvQ5f04rF8Hfv3kVNOnZ0 dGTymnncREHuQfbhY2Gld8y4NBynp6dyD3IPcg9yD7IPct9yFMPJpfn5+c9OxPX397/62ohWLIaP jIxETTi+efNGEHATBbkH2acuwpg6Zmwa3tIk9yD3IPcg9yD7IPetRjGc3FlbW3t1Mi7sI/7S6pRW K4aHPctjJhvb2tqSi4sLYcBNFOQeZJ+6CNvxxIxPwz7jV1dXcg9yD3IPcg+yD3LfUhTDyZWdnZ1K IbiaCbnOzs7k8PDw2b+n1YrhMzMzUZON4c+DmyjIPcg+9fLw8JD09PREjVFXV1flHuQe5B7kHmQf 5L6lKIaTqw4g7JMdu3/h+vr6V/6uViqGn5+fV13gfzxOTk4EAjdRkHuQfeoqdnV4+DLq/f293IPc g9yD3IPsg9y3DMVwciHsAd7V1RVdCH88FhcXK6tbHrVSMfyl/c+fO2ZnZwUCN1GQe5B96i7N6vBQ QJd7kHuQe5B7kH2Q+1ahGE4uhEm12NXTz71a/HGlSqsUw+/u7qJXu3/u1e/gJgpyD7JP1p6Om187 +vr6PvkSqtyD3IPcg9yD7IPcN5NiOLmxu7ub6jXpHx+Dg4PJzc1NyxTD19bWon//Zk0u4iYKcg+y T/mEsXNevrwp9+jv5R65B7kH2Qe55ynFcHIlTKyFvQhrKYj39/cn//zP/9z0Ynia107u7OwIAW6i IPcg+zTU3Nxc1Jh1dHRU7kHuQe5B7kH2Qe5bgmI4uXN+fp709vbWVBD/+te/3vRieFjpHvM7hy8B 3N7eCgBuoiD3IPs01NnZWfSWRScnJ3IPcg9yD3IPsg9y33SK4eTS9fV1Mj4+XlNBvNnF8OHh4ajf cWVlxQePmyjIPcg+TTE5ORk1dp2enpZ7kHuQe5B7kH2Q+6ZTDCfX5ufnc1kMf9qZvXaEfRqtCsdN FOQeZJ9meffuXdT4Nawkv7i4kHuQe5B7kHuQfZD7plIMJ/fCiulai+FhpUsjxa6smZqa8kHjJgpy D7JP0zw8PCR9fX1RY9jFxUW5B7kHuQe5B9kHuW8qxXAKYWdnp7J6Og+rw29ubqJ/12bsuYibKMg9 yD58bHNzM2oM293dndzd3ck9yD3IPcg9yD7IfdMohlMYh4eHSWdnZ00F8YODg7r/nqurq1G/0+jo qA8XN1GQe5B9mu7+/j7p6uqKGstubW3JPcg9yD3IPcg+yH3TKIZTKOfn50l/f3+qQvj09HTl9Y/1 FCYQwwqZmN8rFPkhC6enp5UvVzwe4WeQe5B9iBG7RVF4tXq9x9hyj/5e7pF7kHuQfZB7PkcxnMK5 vb1NRkZGoldfN+IVjrGvlhwcHGzY5CEAALwmzZY/e3t7Gg4AAABoCsVwCimswB4fH6+6EH59fV33 3ykUtcPKmFbcxxwAAKq1sLAQNaYdGhrSaAAAAEBTKIZTWKEgPjk5+eLE3PDwcOXPNUJYERMzaRj2 Pw+r3AEAoJVcXFwkbW1tUWPbk5MTDQcAAAA0nGI4hbe4uPjshFzYWzy85rFRQuE9ZsJwaWnJhwcA QEuampqKGtuGL6kCAAAANJpiOKWwurr6yWRcV1dXZUVLo7x//z5qsrC9vT25urrywQEA0JKOj4+j xrdhJbnxLQAAANBoiuGUxvr6eiXn3d3dDX9NY7X7lz8es7OzPjAAAFra6Oho1Bh3eXlZowEAAAAN pRhOqWxvbydnZ2cNPefp6Wn0norn5+c+LAAAWtrBwUHUGDd8KfXu7k7DAQAAAA2jGA51Nj09HTVJ GFaRAwBAHvT390eNdTc2NjQaAAAA0DCK4RDp/v4+mZycTPb391/9s2Ff8thV4WF/cQAAyIPw5qWY sW5fX1/y8PCg4QAAAICGUAyHSKEQHq6X9vb2ZHd398U/u7CwEDU5ODw8rIEBAMiN8EXR8PrzmDHv a2NoAAAAgKwohkOEubm5TybywqrvnZ2dZ//szc1N0tHRETUx+PbtW40MAECuzM/PR415R0ZGNBoA AADQEIrhUKWnhfCPj62tra/8+ZWVlahJwc7OzuT29lZDAwCQK+fn57YGAgAAAFqSYjhU4aVC+OOx vr7+4c+H10V2dXVFTQguLi5qaAAAcmlqaipq7DsxMaHRAAAAgLpTDKeUfv3rXyf/8A//8OEIP39O zGsfw2rwYGNjI2oyMKykubq68sFQV9fX18n29vaHI/wMcg+yD1k4OjqKGv+GI6wol3uQe5B7kHuQ fZD7elIMp5TC3tzV7NUd+6rzcCwvLyfDw8NR/83MzIwPhboLryP1elLkXu6RfaiXsBd47LhZ7kHu Qe5B7kH2Qe7rSTGcUqqmGJ6mEJ72CCtpwE0U5B5knzzb3d2NGgN3dnYmt7e3cg9yD3IPcg+yD3Jf N4rhlFI1xfDV1dWGFMLDChpwEwW5B9kn7x4eHpKenp6osfD6+rrcg9yD3IPcg+yD3NeNYjilVO1r 0p/+uXoc+/v7PhDcREHuQfYphLCfWcxYuLe3t1JEl3uQe5B7kHuQfZD7elAMp5SqLYYHGxsbdSuE 9/f3Zzb5B26iIPcg+zRbGNt2d3dHjYlDAV3uQe5B7kHuQfZB7utBMZxSiimGB5ubm0lbW1vmxfBQ aAc3UZB7kH2KZGVlJWpMPDw8LPcg9yD3IPcg+yD3daEYTinFFsODsGIly4J4X19fcn9/78PATRTk HmSfQrm+vo4eN5+cnMg9yD3IPcg9yD5yL/eZUwynlNIUw4N3794l7e3tmRTDqz0nuImC3IPskzcz MzNRY+PZ2Vm5B7kHuQe5B9lH7uU+c4rhlFLaYniwt7dX8wrxP/iDP0hub299ELiJgtyD7FNIp6en UWPm8Gevrq7kHuQe5B7kHmQfuZf7TCmGU0q1FMODsEK8loJ4f3+/V6TjJgpyD7JPoY2Pj0eNkRcW FuQe5B7kHuQeZB+5l/tMKYZTSrUWw4P9/f2ko6MjdUF8bGxMQRw3UZB7kH1Kk8PXjjC2ruXtSXKP 60zukXuQe5B9kHueUgynlLIohgcHBwfJ7/7u76YuiC8tLfkwcBMFuQfZp7CGh4ejxserq6tyD3IP cg9yD7KP3Mt9ZhTDKaWsiuFnZ2epi+GDg4PJzc2NDwM3UZB7kH0Ka29vL2qM3N3dndzd3ck9yD3I Pcg9yD5yL/eZUAynlLIqhr9580YhHDdRkHuQffiMsC1QZ2dn1Fh5c3NT7kHuQe5B7kH2kXu5z8QX l5eXyZdffllp0PD/oVFjj9PT01Qnv76+TnW+j4/j4+NU5w570dV67rQBDBNCWZw77X7TWZw77V5g 1yasAACAAElEQVR+4fOq9dwhN2mEnD7+HT/84Q8/6UzCz9WcO1wvH2eovb09uhAeVrv87Gc/i/53 n5+fp/p3h/+u1jZPe42H9mrWNZ5F/5L2Gm/V/uW5L4HoX7LvX9IeH/cvjb7G0/YvWVzj9R5DvJT7 PI4hsjp3mms8q/FL2ms8i3Onvcaz6F/SXuNp+5en2U+TOf2LZ5Ss+peVlZWo8fIf/dEfJb/61a+i z72/v58q92UdQ2Rxbs8ozX9GqXaizByIZ5QiPaO8lHtjiHJd42V6Rnma+3/91381hvCMUor+JWY+ 0xjCGKIozyhpcl/mOko11/gXsRMTzx2jo6Op/qHb29s1n7u3tzeTb1akPdIGO4tzp+1Qsjh32nCH z6vWc4fcpBFyWuu5w/XyaHl5OZO2rPaYnZ1N9e8O/12zrvEs+pe013gW/Uvaa1z/on+ptX9p9DWe tn8xhshv/5LmGs+qf0l7jWdx7rTXeBb9S9prPIv+JW276188o2TVv4SH646OjrqPl9N+CaSsY4gs zu0ZpfnPKNUWwz2jeEYp0jPKS7k3hijXNV6mZ5Snn3FYbGMM4RlF/2IMYQzhGUUdpbprXDFcJ64T T9GJh2+aZDHo1InrxPUv+hfFcGMIxXDF8Hr3L+EV1Wm+Iax/8YySZf8yPz9f9/FyWCEV2v7xqDb3 iuGeUfL8jBJyXk3uPaN4RinSM8pLuTeGUAwv6jPK09z/4R/+oTGEZxT9izGEMYRnFHUUxXCduE68 fp3401Unrx1f+9rXdOI6cf2L/kUx3BhCMVwxXP+ifyntGOLi4iJpa2urazHcGEIx3DOKZxTPKMYQ xhCK4Z5RjCH0L/oXYwhjCM8oiuFfuZ7tGW6/LHtdxO118fDwkPT19UVdjIuLi/a6sGe4/kX/Ys9w Ywh7htszXP+ifyn1GGJycjJqDD0+Pm4MYb9PzyieUTyjeEYxhnCNe0Yp4DOKPcP1L8YQxhCtdo17 Rin4nuHhf376059WJhvC/wMv29vbi5rE+4M/+IPk7u5OwwEAUGonJydR4+j29vbk6upKwwEAAACp KYZDpKGhoahJvNXVVY0GAAD/a3BwMGosvbS0pNEAAACA1BTDIULsHgYdHR2pX4Xy9LwAAJB3u7u7 UePpzs7OTMbTAAAAQDkphkOEsbGxqMm7qampms+5srJS+buWl5d9AAAA5NrDw0PS09MTNaZeW1vT cAAAAEAqiuFQpdPT06StrS1q4i7si1iLx0L446EgDgBA3oXidsyYuru7O7m/v9dwAAAAQDTFcKjS zMxM1KTd6OhoTed7Wgi3MgYAgCK4u7urbCcUM7be3t7WcAAAAEA0xXCoQtinMOxXGDNhd3h4mPp8 S0tLL/7dW1tbPhQAAHJrcXExamw9MDCg0QAAAIBoiuFQhdXV1ajJusHBwcp+iGnMzc1VdY6dnR0f DAAAuXR5ednwLYgAAACA8lEMh1eE/QnDPoUxE3VpC9XVFsLD0d7enhwcHPiAAADIpenp6agxdvjz AAAAADEUw+EVGxsbUZN04XXq4bXqsWIK4R8XxPf3931IAADkTljpHbM6PPzZi4sLDQcAAABUTTEc XhBedd7X1xdVoF5ZWYk+z9HRUfRrIhXEAQDIu/Hx8aix7/z8vEYDAAAAqqYYTin95je/Sd6+ffvh CD8/J7yGPLYwnWZVeLC9vZ26IN7R0WEPRV4Vsvn+/fsPR9qsgtyD7ENW3r17Fz3u/Vye5R79vdwj 9yD3IPsg9zylGE4phQL4x5Nq4efnTExMRE3Ozc7O1vR71VIQD69nVxDnJeHG+XFmws8g9yD70GwD AwNR4961tTW5B7lH7uUeuQfZB7mnKorhlFI1xfDT09PowvTZ2VnNv9vm5maqYng4uru77aOImyjI Pcg+uRK+EBoz5u3p6alsZyT3IPfIvdwj9yD7IPe8RjGcUqqmGD4zMxM1KRf2O8zK6upq6oJ4mBy8 vr72IeMmCnKP7Ms+uXB/f1/5UmfMmHdnZ0fuQe6Re7lH7kH2Qe55lWI4pfRaMTysro5dFR72O8zS yspK6oL44OBgcnNz44PGTRS5l3tkX/bJhdixb19f31dWh8s9+nu5R+5B7kH2Qe55SjGcUnqtGD4/ Px9dfH7uVY21qrUgfnd358PGTRS5l3tkX/ZpeeHNRu3t7VHj3d3dXblHfy/3yL3cI/cg+yD3vEgx nFJ6qRie5jWNTyfisjQ7O2uFOG6iIPcg+xTe3Nxc1Fh3eHhY7tHfyz1yL/fIPcg+yD0vUgynlF4q hm9ubkZNwnV2dtZ9Bfb09HTqgvjY2FilwA9uosi93CP70MrOzs6ityo6OjqSe/T3co/caxTkHmQf 5J7PUgynlD5XDA+vOg/7D8ZMwIVXmTdCLSvEx8fHFcRxE0Xu5R7Zh5YXvsgZM86dmpqSe/T3co/c axTkHmQf5J7PUgynlD5XDN/a2oqafAsrVxr1GvJQqJ+YmEhdEF9YWPDBu4m6iSL3co/sQ66yW814 /OLiQu5xzcg9cg9yD7IPcs+zFMMppc8Vw/v7+6Mm38K+ho0UCuJhb8TYQnh4lfvJyYkP3k3UTRS5 l3tkH1pe7Hh3aWlJ7tHfyz1yD3IPsg9yz7MUwyml54rhh4eHqVehNNLt7W0yNDRU9e/Z09PTlN8T N1GQe5B9SGN/fz/6i59hjCz36O/lHrkHuQfZB7nnKcVwSum5YvjIyEjq/QkbrdqCuEI4bqLIvdwj +7JPHoVxbMzYfGVlRe7R38s9cg9yD7IPcs9XKIZTSk+L4f/0T/9UWekdM+F2dnbW1H9DKIgPDAx8 9vcLr3xXCMdNFLmXe2Rf9smjUNyOGZt3dXUlv/jFL+Qe/b3cI/cg9yD7IPd8QjGcUnpaDP/rv/7r qMm28fHxlvh3XF5eJr29vc/+fvf39z5o3ESRe7lH9mWfXApf/AyvP48Zo8/Pz8s9+nu5R+5B7kH2 Qe75hGI4pfS0GP61r30taqKtlTqf8/PzTwriCuG4iYLcg+xTBEtLS1Fj9G9+85tyj/5e7pF7kHuQ fZB7PqEYTik9LYbHHGFv8VZzdXWVdHd3JzMzMwrhuImC3IPsUwjX19dJR0dH6nG73KO/B7kHuQfZ B7lHMZxSqqUYvru725L/pvDK9IeHBx8ubqIg9yD7FMabN28Uw0F/D3KP3Ms9si/7yD2pKYZTauvr 61ETal1dXcnd3Z2GAwCABghf+Gxra4sas+/t7Wk4AAAAoEIxnNIKq6hDcTtmYm1lZaUU7QIAAK1i bGwsasw+OTmp0QAAAIAKxXBKa3t7O2pSLexXeHt7W/g2GRoasvodAICWcXh4GDVuDyvJLy4uNBwA AACgGE55DQwMRE2qhf0Kiyy8Mv7xFZTDw8PJ/f29kAAA0BLCFzZjxu6zs7MaDQAAAFAMp5z29/ej JtPa29uTq6urwrbH0tLSs6+X9Mp0AABawbt376wOBwAAAKIphlNKIyMjVpYk/29/8PBv+9y/e2Fh QUEcAICW0NfXFzWGD1/4BAAAAMpNMZzSOTo6sqrkf4XXoE9MTJT+9fAAAOTD9vZ21Di+s7Mzub29 1XAAAABQYorhlE54/XfMJNrU1FTh2uDu7q6qQvjj8fbtW8EBAKCpwhuLenp6osby6+vrGg4AAABK TDGcUjk7O6us9I6ZQDs4OChUG4TVMUNDQ1FtEI6trS0BAgCgqcKrz2PGsN3d3ZUvggIAAADlpBhO qby0P/ZzR39/f+H2zB4bG4suhD8e+/v7QgQAQNNcX18n7e3tUWPY8Hp1AAAAoJwUwymNq6ur6FXh RZw4C6vju7q6UhXDw8Tj8fGxMAEA0DSxX3AdHBws3BdcAQAAgOoohlMai4uLUZNmYT/Cok6anZyc RK+oeTw6OzsrBXUAAGiGi4uL6C+57u3taTgAAAAoIcVwSiHskx2KuDETZuvr64Vuk7AXetqC+MDA QHJzcyNYAAA0xdTUVNT4dXh4WKMBAABACSmGUwqrq6vRq59DAb3o3r17F72q5vEYGhpK7u7uhCtH Qqbfv3//4ShDxkHukX3Zp5hOT0+jx7HhvwH9Pcg9yD3IPsh9uSiGU3j39/eVV57HTJStrKyUpn3C vuhpC+JjY2MK4jkSbpwff37hZ5B7kH3Iq/Hx8aixa9hrHPT3IPcg9yD7IPflohhO4e3s7ERNknV0 dCRXV1elaqPl5eVUxfBwhEnIou6t7iYKcg+yD/nJ+WtH+AJo2G8c9Pcg9yD3IPsg9+WhGE6hhSJt X19f1CTZ4uJiKdtqbm4udUF8aWlJ2NxEQe5B9qHhBgcHo8atYcwL+nuQe5B7kH2Q+/JQDKfQwp7Y satFrq+vS9te4dWRaQviGxsbAucmCnIPsg8Ntbm5GTVmbW9vL/V4H/09yD3IPcg+yH3ZKIZTaEND Q1GTY1NTU6Vur7CSfmJiInVBPHz5ADdRkHuQfWiU+/v7pKenx1uN0N/r75F7kHuQfZB7nqUYTmk6 jGqOs7Oz0rdbmlfLf7zSRsfsJgpyD7IPjbS6uho9Zr29vdVw6O9B7kHuQfZB7ktAMZzCil3hPDo6 qtF+6/LyMunt7U1VEA8rc8IKHdxEQe5B9qERQmG7q6srasy6srKi4dDfg9yD3IPsg9yXgGI4hXR6 elrZ/ztmQkyH8qmwSj52UrG7uzs5PDzUeG6iIPcg+9BQ6+vr0V/gvLu703Do70HuQe5B9kHuC04x nEKanZ2Nmgzr7+/XaM8IXyqotiAe2jCsKMdNFOQeZB8aLbyZ6Pd///ejngE2Nzc1HPp7kHuQe5B9 kPuCUwyncK6urqJXhYfiOZ/veF9rz8HBweTm5kZjuYmC3IPsQ9N873vfi3oGGBgYSB4eHjQc+nuQ e5B7kH2Q+wJTDKdwwv5/sftc/8u//IuGe8HW1tZnC+Jhb3aFcDdRkHuQfWi2n//859HPAXt7exoO /T3IPcg9yD7IfYEphlMot7e3SWdnZ/Qk2Nu3bzXeK577kkFYUW81jZsoyD3IPrRi7qs5whuOQH8P cg9yD7IPcl9ciuEUyurqavQEmGJ49ebn5z+02fLyskK4myjIPcg+tGzuqz2Oj481Hvp7kHuQe5B9 kPuC+uLy8vJDMfzLL7+sNGra4/T0NNUvcX19XdN5w5F2AiOsJK713GmDeH9/n8m5w9+T9oKq9Qjt l0b4vGo9d8jN0/bs6elJNQH2wx/+MOrc4bpJI1wjtf67z8/PU507/He1njv8/mE1eOzrJEN7Nesa z6J/SXuNt1r/Er708fRLIPqX6vqXRl7jafuXLK7xtP1LFtd4vcYQ1eQ+j2OIrM6d5hrPavyS9hrP 4txpr/Es+pdGjSGey77+xTNK0Z9Rnua+2mNsbKzUY4giPKM0q39phWeU2Iky/YtnlCI8o1STe2OI cl3jZXhG+Vzu8/SM0mpjCM8o+ehfnma/mvlMYwhjiLw/o6SZx1dHefka/+I73/lO8oMf/CDVpMHT Y3R0NNU/dHt7u+Zz9/b2ZvINi7RH2mBnce60HUoW504b7vB51XrukJuPbW5uZvJvquYIrwxPI1wj tZ47FKPTCP9ds67xNPu4Z3WNZ9G/pL3G9S/F6V8aeY2n7V+yuMbT9i9ZXOPGEM05d5prPKv+Je01 nsW5017jWfQvzRxD6F/0L2UZQ6Q5wmRFWccQnlHy/YwSWwzXv3hGKcIYoprcG0OU6xovwzPK53Kf 92eUZo4hPKPko3/J6rzGEMYQnlGKX0d56Rr/IssJBJ24B8FmduLDw8OK4TpxxXD9i0GiB0HFcBNN iuH6F/2LYniqjCqGe0ZRDNe/eEZRDDeGUAxXDFcM94yiGG4MoRjuGaWAxXArwz0IFqETz/KmaJCo E1cM178YJHoQVAxXDFcM1794RilXMby9vT354z/+Y8VwzyiK4foXzyiK4cYQiuGK4YrhnlEUw40h FMM9oxStGG7PcPtlFWGvi9iO+W//9m+Tn/zkJx+O/f19e+k0cD++H//4x8nIyEjyy1/+0l4XDexf Qnvv7u5+OKppf/1L469xe/pme41Xk3t7hjdn/GLP8Pr2L89lX//iGaXozyiPuf/1r3+d/M///E/y l3/5l1HPCFNTU/YMt2d47vYMD9da+Lc8Hq9de/oXzyhFeEapJvfGEPYML9ozyudyb89wzyhF719C 1v/rv/4raj7TGMIYIu/PKGnm8dVRXtkzPPzPYzE8/D/kzdHRUfQ3RE5OTjRck2xtbVVW3oTPYXx8 PHl4eNAoAADUZdwZ84zQ0dGRepIKAAAAaE2K4eTe5ORk1CTXxMSERmuShYWFr3wei4uLGgYAgMzd 3d0lXV1dDXmNHwAAANCaFMPJtfC6iba2tqgJrrSviSC9sPr7pb021tfXNRIAAJmL3XMtFM9DER0A AAAoBsVwci3s6xczuRX2Fqexwj4N4XXoL30u4QsNBwcHGgsAgEyF1553dnZGPTP4oiYAAAAUh2I4 uXV2dha9Kvz9+/caroHOz8+TgYGBqj6bsI942P8dAACy9NxWPS8d3d3dlS90AgAAAPmnGE5uLS0t RU1qDQ0NabQGCq+wj92jMazaCQV0AADIShhfxn6J1luLAAAAoBgUw8klrztsff39/VGfz+PR29ub XF1daUAAADIzOztreyUAAAAoIcVwcml1dTX6VYd3d3caroHSrAx/PAYHBytfeAAAgCzYYgkAAADK STGc3An79/X09FgVngPHx8eVvcDTFMQnJiaSh4cHjQgAQCYmJyejxqNjY2MaDQAAAHJOMZzc2dzc jN6H2irj5tnZ2YlehfN4LCwsaEAAADJxcnISPR4N/w0AAACQX4rh5EpYKdzX1xc1gbWysqLhmmxr ayt1QXxtbU0DAgCQibAXeOzbigAAAID8UgwnV0JR1arwfFpcXExVDA/H9va2BgQAoGaHh4dWhwMA AECJKIaTG2lWhS8tLT37d4UC+dHR0YdDwbwxZmdnUxXDw6ry/f19DVij+//L3v2EVPqlB+Lv+XUT DAgxUAsXEhwQRgZncGiZOCDTMjggjAQDQlwYRiYVUtAuauHCbio4ILQEB2ohjQ21EFILw0iohZOW YKAWDtTChTQOOODCgItauKiFi1p8F/c3z+34TZXln/ue+9573z+fD7zTcbqrbvne5z3vOec55zmf PzcuLy+/v+JnEPcg9qFucZ91TLG0tOTmor0HcQ/iHsQ+iPuSkgynNOLs6SyTVn19fY2rq6t7/67X r19/9b+Nn+m8WNAwNTWVlBCP7/P09NRNbMP79++/uqfxM4h7EPtQt7iPqkNZ+6EWz6K9B3EP4h7E Poj7cpIMpzQmJiYyTVqtrKw8+HdJhvfO9fV1Y3h4OCkhHn8uVkLhJQriHsQ+pMZ9SsWp9fV1Nxjt PYh7EPcg9kHcl5BkOKUQpcyzltW+uLh48O+TDO+ts7OzxrNnz5IS4mNjY82EOl6iIO5B7ENq3Gfd HR5915ubGzcZ7T2IexD3IPZB3JeMZDilMDs7m+u5fpLhvRcLHKLkZEpCfH5+vrmjBy9REPcg9iEl 7qMvmbVa0dbWlpuM9h7EPYh7EPsg7ktGMpzCOzo6ypwsPTk5efTvlAwvhr29veYu/pSE+MuXL91A L1EQ9yD2ITnut7e3M/U/BwcH7Q5Hew/iHsQ9iH0Q9wW3trbWOD8///5nyXAKb25uLtMk1czMzJN/ p2R4cWSdhIxrYGCgcXh46OZ5iYK4B7EPyXH/+fPnxtDQkN3haO9B3IO4B7EP4r4iNjc3m/etv7+/ udk2SIZTaHG2dNadw600DJLhxfL8+fOWv98oZ/nYefB4iYK4B7GPuE8dF9gdjvYexD2IexD7IO7L 6W414vi/mxsy47+UDKeolpeXM01OTU5OtvT3SoYXT5zz/tT3OzEx0bi+vnazvERB3IPYh1ziPvqW sVo8y5hjZ2fHzUZ7D+IexD2IfRD3BbtvfX1994/l438gGU4RpewK39/fb+nvlgwvnthhE8nuh77b KJdvF46XKIh7EPuQd9yvrq5mGnOMjIw0vvvuOzcc7T2IexD3IPZB3BdEVBSO8bpkOKXSyk7h1Ekp yfBiip059zVWL168MOHoJQriHsQ+dCTuLy8vMy/C3d3ddcPR3oO4B3EPYh/EfYHEhsrYWCkZTil0 ekJKMry4YvXOl6UqlaH0EgVxD2IfOh33WY9nGh0ddcPR3oO4B3EPYh/EfcHExsqVlRXJcIrv1atX mSajhoaGMu0clgwvtqOjo8bg4GDj7du3boaXKIh7EPvQ8bjv5BFNoL0HcQ/iHsQ+iPvu2t7e/udx fvx/SIZTJJ8+fWoMDAxkmohaX1/P9BmS4cXnfHAvURD3IPahm3G/sLCQaQwyMTHhKB+09yDuQdyD 2AdxX1B7e3uNvr4+yXCKJxLbWSahInEeCfQsJMPxEvUSRdyD2Adx/6XT09PMu8PfvXvnxqO9B3EP 4h7EPoj7gjo+PpYMp1hSdoVvbW1l/hzJcLxEvUQR9yD2QdzfNTMzk2ksMjU15cajvQdxD+IexD6I +wKTDKdQIrGdZfKpv78/qZy2ZHg9xNnjHz9+dCO8RBH34h6xL/YR90l/RytXrDIH7T2IexD3IPZB 3BeTZDiFEeftjYyMZJp4WllZSfosyfDqi4UVcRZE7Nb5/PmzG+IlirgX94h9EPctif5jljHJ4uKi m4/2HsQ9iHsQ+yDuC0oynMLY3d3NNOkUic6rq6ukz/rHf/zHZgL89oqfqY6NjY2vYmV+fr652KLu 4hiCeHHeXvEziHsQ+yDuv3ZwcJB5d/jZ2ZkvAO09iHsQ9yD2QdwXkGQ4hdDNXeFUO47m5ubujZe1 tTU3CACAloyPj2camywsLLhpAAAA0AFxJG47Gx4lwymEbu4Kp5ouLy8bY2Njj8bNzs6OGwUAQO7j kx/96EfN/igAAACQnzgSN8bdS0tLyUfiSobTc3aF066YeBweHm4pdt69e+eGAQCQ+xjlxYsXbhwA AADk5PDwsLn4/HbcPTU1lVQ2XjKcntvf3898Jt/FxYUbR9OHDx8ag4ODLcdOf39/4+TkxI0DAOBR qlcBAABAb0QeJ/I5d8fecaxZ1spskuH03PT0dKZJpvjfQ4hVQfc1hk9dAwMDFlQAAPCoKL82NDSk ghUAAAB0USS7nz179uimxzhHvFWS4fTU+/fvMycy489A+PjxY+bylbdX/LmUchoAANTH9va23eEA AADQJdfX1y3lfWL83eqxuJLh9JRd4bTr/Pz80RVCj10zMzPN8yABAOA+Nzc3zapCWfqYa2trbhwA AAAkiLxNljH4zs7Ok3+nZDg9c3x8bFc4ucVSrAJKSYi/ePHCDQQA4EHr6+uZ+peDg4PNJDoAAADQ usjXpOR5nlqULhlOzywsLNgVTm6iHMaPfvSjpIYyyl8CAMB94midrLvDt7a23DgAAABo0evXr5Py O5EX2t/ff/TvlgynJ87OzjInLu0K5ymbm5vJjeXh4aEbCADAvewOBwAAgM7Y29tL3uy4u7v75N8v GU5PLC8v2xVORywuLiY1mP39/Y2Liws3EACAb6TsDn/z5o0bBwAAAI/48OFD8jG4L1++bOkzJMPp ukg4Zl3hcXBw4MbRks+fPzcmJyeTGs6hoaHG5eWlmwgAwDdikJ2lbzkyMtL47rvv3DgAAAC4x8eP H5tj55R8Tmy6bZVkOF23srKixCAdFTt3UhvQSKSbtAQA4K6URb2tlGsDAACAuom838TERFIeJ6pJ Z8kbSobTVdfX181y1FmCemtrK/d/x+vXr7/6jPiZaokd3rGQotMrisrk/fv3X/2e8TNUnbhH7It9 xH2esh73ZHc42nsQ9yDuQeyDuP/W3NxccoXfyDVmIRlOV7169aoQu8Ilw+vh6Ogo8+6dKseEziM6 j+IesQ/ivj0pu8P39vZ8OWjvQdyDuAexD+L+n6yuriblbQYGBhqnp6eZP08ynK6JiaO+vr6e7woP kuH18ebNm+SE+Nu3b71EQdyD2Adx/5XFxcXM5dtAew/iHsQ9iH0Q943G5uZmUr4mrsPDw6TPlAyn a4p0VrhkeL2krjKKGKxSWUudR3QexT1iH8R9+2IVetbFlp5BtPcg7kHcg9iHusd9/C6pmxd3dnaS P1cynK74+PFjIc4KvyUZXj/z8/OZ4m90dLRxdnbmJQriHsQ+iPtvLCws2B2O9h7EPYh7EPsg7lsU 1aOfPXuWlAiPI5jbIRlOV6ytrRVmV3iQDK+fz58/NyYnJ1uerLy+vvYSBXEPYh/E/b3sDkd7D+Ie xD2IfRD3rbm6umoMDw8nJcJnZmbaruArGU7Hffr0qXmofZbgjjMDOkkyvJ6iQsFTDe6LFy+aiXMv URD3IPZB3D9mdnbW7nC09yDuQdyD2Adx/4SlpaWkRPj4+Hgzx9guyXA6LsqdZwnuSJxH0rKTJMPr K0qfP1Syf3193UsUxD2IfRD3LTk4OMg8kPcsor0HcQ/iHsQ+1C3uYwPi8vJy5grSeeUKJcPpqCg1 nfUMgG4kJCXD6+3w8PCrspZ9fX2Nd+/eeYmCuAexD+I+k4mJCbvD0d6DuAdxD2IfxH0LVldXWxo7 R87mw4cPuX2uZDgdlfWs8NgVnkfJg6dIhrO9vf19zOXZqHqJgrgHsQ/1iXu7w9Heg7gHcQ9iH8R9 6/b395vJ7ofGzLGRMcbaeZIMp2NSzgrvVplqyXBClPC/urryEgVxD2IfxH2yyclJu8PR3oO4B3EP Yh/EfYuOjo4erCrdiXydZDgds7GxUchd4UEyHC9RnUfEPYh9EPed+NxWrrxXuSPutfeIexD3IPZB 3JfJ5eVlY3h4+KvfdWlpqfHdd9/l/lk/iA/72c9+1vyQ+M+4qVmv09PTpA+Pg89TPu/LK7W8cSRd 2/3s1ACMg+Lz+Oz4e1IfpHavp5LW8W+Lw+2zTAj91//6X1v67IibFBGnt3/HT3/6068+O35u5bPj eWn3s1Ov8/PzpM+OP9fuZ6c+43G/evWM59G+pD7jRW1f7lsEUsb25SERK+1+dh7tS+qV2r7k8Yyn ti95POOd7kM8Fvdl7EPk9dkpz3he/ZfUZzyPz059xvNoX7rdh7gb+ykxp30xRinbGOVuyfJW70Ue z/h//I//MdPYJ84ajwF+L/sQxijVGKO0OlGmfTFGqdIY5bG414eo1zNepzHK3bj/5S9/qQ9hjFKL 9iXLfKY+hD5EVcYoKXFf1jzK3/7t3zbGx8ebv+e///f/vvH3f//3HXnGfxBlqbOuYs+rzNvu7m7b nx2rBvJYWZF6pQZ2Hp+d2qDk8dlPBfftecyduCJuUkSctvvZqWXc8/js5eXlpM+OP9erZzyP9iX1 Gc+jfUl9xrUvnW1fHnJ3FVld2pc8nvHU9kUforztS8oznlf7kvqM97IPkUf70ss+ROp9174Yo5St D5G6CCSPZ/zly5eZ/8zx8bExijFK2894q8lw7YsxSpXGKI/FvT5EvZ7xOo1R7n7HWTch6UMYo2hf 9CH0IYxRqppHaeUZlwzXiOfeiMcqjKGhIclwE021aMTfvXv3TekO7YtOomS4PoRkuGS4ZLj2xRil XsnwiJvY7Z3lz8zMzBijGKNIhhujGKNIhutDGKNIhhujaF/0IfQhJMMlwyXDNeJla8Q7uStcMlwj XqRGPCZcf/SjHzX/d6urq9oXnUTJcH0IyXDJcMlw7YsxSo2T4bFIMuuf+3f/7t8ZoxijSIYboxij SIbrQxijSIYbo2hf9CH0ISTDJcM7mQx3ZrjzsvI86yJlV/h/+A//oetnXTgz3Hl87TzjEeexG/xu LL9586bQ7Yszw52l48xwZ4Y7j8+Z4doXY5Qqj1F6eWZ4xE1UChoZGck0FvrDP/xD530aozgz3Hmf xijODNeHMEbJnDBwZrgxijPD9SH0IZwZXoUzw7vVh2im6//6r/+6eUPjP6EdOzs7mVdtnJycdP3f +Zvf/KbxZ3/2Z99f8TO02kA/tDoudomnNvzdEC+2WOl1e6V2iKBMxD1iX+wj7rtpf38/6exw0N6D uAdxD2Ifyhb3kd+LqrlfHiNbRJLh5CaCfWxsLNPEz9zcnBtHaVxdXTVGR0cfjekoU6VTBgBQX+Pj 45nGRPPz824aAAAApRJ5kNtK0TGuvbm5Key/VTKc3GQ9WyB20aaWjYBuix3frR4BEBOgRW74AQDo nO3t7cy7w8/Oztw4AAAASiE2x05OTn41ro2NhKll6jtNMpzcAj/r+XjLy8tuHKUQ5f9j8UbWqgdF Lw0CAEAxxkYLCwtuHAAAAKUQO8HvG9sODAwU8igwyXBykXVXeFxFXSECX7q8vGz09/dnju+4nj9/ LiEOAFBDsZgya9/x4uLCjQMAAKDQ4ozwp6pCx5i4SCTDaVvKzgfn4lEmh4eHmXeG316vX792AwEA aubTp0+NwcFBlbMAAACojCxVdFdWVgqzWVAynLalnBVu1wNls7m5mZQMj+vdu3duIABAzWQ9OzzG SapnAQAAUET7+/uZNw3GxthYLN5rkuG0xVnh1MlD52A8dfX19TVOTk7cQACAGvn8+XPzvLQs/ca5 uTk3DgAAgEKJhdtZx7e319raWs///ZLhtGVvby9z4J+enrpxlFJMaE5NTSU1+FEmM84fBwCgPtbX 1zP3G/UZAQAAKIrr6+vMm2Jvr5mZmcbNzU3PfwfJcNoyMTFhpwO18vHjx8bw8HBSwx/PSyTUAQCo hygHl3X1fJyrBgAAAEUY02bNA95ekUeJRHoRSIaT7ODgIPMZeHaFUwXtlARZWFhoHi8AAEA9ZN0d HkfsXF1duXEAAAD0TGzsm56erkSlXMlwkmVdDbK0tOSmURmxGCQWeKS8CFZXV91AAICaiJX0z549 szscAACA0oiNfSn5j/7+/sb79+8L9btIhpMk667wuD58+ODGUSmbm5tJL4O4dnZ23EAAgJrY3t7O XFXr4uLCjQMAAKDrtra2knMfkT8sGslwkkxNTTkrHP6f58+fJ70QYoLz8PDQDQQAqIEoLzc0NJSp v7i8vOzGAQAA0FX7+/vJVXFfvXpVyN9JMpykByHrA3ByclKo3+HNmzfNh/n2ip8hRZz/PTs7m/Ri iHKZ3dzxE9UZhoeHv79Ua6AOxD1iX+wj7ovC7nC09yDuQdyD2Icix/3p6Wmjr68vKd8RRyVHvqSI JMPJbHx8PNMDsLi4WLjf4fXr11/9G+NnSHVzc9OYmJhIekGMjY01/3w3xDkdX3520c7tAHEPYh+q HPexOzzr2eF2h6O9B3EP4h6xL/YR991weXnZTL6n5Dmmp6ebY96ikgwnk5Rd4cfHx4X7PSTDydv5 +Xnmyc3bZHi8ZHQeQdyD2Ifqx/3dcchTV6zI//Tpky8X7T2Ie8S9uEfsi33EfcfEuDNyFSmJ8DgS 7OrqqtD3VDKcTEZGRipxVrhkOJ16SWU5S2NmZqZxfX2t8wjiHsQ+1CTuo2Rc1pX2L1++9OWivQdx j7gX94h9sY+475jIVaQkwgcHB0txvJdkOC07ODgo/VnhtyTD6ZTd3d2WEuKrq6tdPz9D5xGdR3GP 2AdxX7yxSCu7w4u+yh5xD+IexD2IfShn3K+trSUlwiMP0s3zzNshGU7LpqamKrErPEiG00kbGxuP Phubm5s6jyDuQexDTeM+zlHLujt8ZWXFF4z2HsQ94l7cI/bFPuI+d4uLi0nJ8O3t7dLcU8lwWpJy VnhRd4UHyXA6bWlp6ZtnYmBgoHF4eKjzCOIexD7UPO63trbsDkd7D+IexD2IfShE3K+vr2cao0bl 2zKRDKclExMTmR6E2dnZQv8+kuF02s3NzVfPTez+OT8/13kEcQ9iH8R9c3f40NCQ3eFo70Hcg7gH sQ+FiPt37941+vv7nxybxvniMaYtE8lwnrS3t5d5V3jRX0qS4XTD9fV1MwkeRwxcXFzoPIK4B7EP 4v57u7u7mc9ju7y89EWjvUfci3vEvbhH7IO479hnR4Xbh8alY2NjzbxH2UiG86TR0dFMkzTT09OF /50kw+mWmLAsyiopnUd0HsU9Yh/EfXFEH3FwcDDTWGt5edkXjfYecS/uEffiHrEP4r5jIqcRm/zu Owa2CJv+UkiG86gq7goPkuF4ieo8Iu5B7IO477U3b95k3h1e1skHxD2IexD3IPahHHF/dXXVLIf+ 5Vj0+Pi4tPdUMpwHfffdd42RkZHK7QoPkuF4ieo8Iu5B7IO477Wbm5tHS9DZHY72HsQ9iHvEvthH 3PdC5AgXFxeb/4ZYyF1mkuE8aH9/P/Ou8LKsDJEMp2zyOB9S5xGdR3GP2AdxXzybm5t2h6O9B3EP 4h7EPhQy7qvw3EmGc69Y8TE+Pl7JXeFBMpyyiLMkY/dPf39/4/T0VOcRxD2IfahY3H/69Cnz7vBY nQ/ae8S9uEfcg9gHcc/TJMO5V8pZ4UdHR6X5/STDKYPr6+vG7Ozs93E6ODjY+Pjxo5coiHsQ+1Cx uN/a2sq8O7zdhZKIexD3IO5B7IO4rwPJcL4Ru8LHxsYyTcbMzc2V6neUDKfozs7OGiMjI988a1Gx Ic6W9BIFcQ9iH6oT91ENKBY+ZhmDLSws+NLR3iPuxT3iHsQ+iPt7Ra4vNZdQNZLhfOPNmzeZdyVE 4q5MJMMp+svuscnQ1LKYOo/oPIp7xD6I++LKenZ4XHaHo71H3It7xD2IfRD394njV2Pj6+XlZe3v qWQ4X4mVIvftRq3SrvBwfHzc+MlPfvL9FT9DEcRilFhg8tRzl7KAI1566+vr319egtSBuEfsi33E fVnE7vDh4WFnh6O9B3EP4h7EPuK+rbh/9erV9+PGoaGhxsXFRa3vqWQ4X9ne3nZWHfTIy5cvW0qE 314HBwduGgBAhdytYGU8BgAAQBY7OzvfjB37+/sb+/v7tb0nkuF8L84OiBUiWSZfoswC0P6zNz09 nbksZrzATH4CAFRH7A7POiZzdjgAAAAh8gWRN3ho/LixsdGsEF03kuF8b2trK9OkS19fn7IkkJP5 +fnMyXAlTgAAqifr7vC4HPsEAABQb5GvGxwcfHL8GBVq65YQlwynKWUHwsrKihsHOfn06VNjbGws OSH+8eNHNxEAoCJjs6xnh8/NzblxAAAANXV9fd0YGRlpeQw5MzPTzEnUhWQ4TVEaIevZdFdXV24c 5Oj8/Lzx7NmzpIT45ORks9w6AADlt7u7m7k/+P79ezcOAACgZmKXd+QHso4hR0dHa1P9WTKc5s6D rAm4xcVFNw464OTk5NEzPTyXAAD1GKNlrdw1NTVVy7PfAAAA6uz58+dJ+YSBgQHJcOojZVe4M4qh c/b29prPWcoL7NWrV24gAEBF+oRZ+4L7+/tuHAAAQE2srq4m5REi/3BwcFCb+yQZXnNxJkCs/sjy kMQqE6CzojRmakL87du3biAAQMnFLu+sZ4fH7nAAAACq7/Xr10n5g7i2t7drda8kw2tuZWUl0wPS 19fnrHDokrW1teRVXR8+fHADAQBKLuXs8KOjIzcOAACgwo6Pj5v5upT8wdLSUu2O2JIMr7GPHz9m flgieQ50z9zcXNIL7dmzZ44zAAAouZigGB8fz9QPjP+9s8MBAACq6fz8vDn/n5I3mJmZaXz+/Ll2 90wyvMay7gqPcurX19duHHRRvJgmJyeTXmyjo6PNoxAAACivOMfN2eEAAADEfH/M+6fkC0ZGRmqb L5AMr6nYMZr1POL19XU3DnogFqGkrvSanp6u5UovAIAqibPAs05y2B0OAABQHTHGS904F5tdY0d5 XUmG19TCwkLmM4jtCofeOTk5afT39ye96Obn502GAgCU2N7eXuY+4OvXr904AACAilhcXEzKD8QV FcfqTDK8ho6PjzPvCq/aWeF/8zd/01wJc3vFz1B0MQma9dm9vXZ2dhqnp6fNneK3V/wMVSfuEfti H3FfFRMTE5n6f4ODg42bmxuBIe5B3IO4B7EPJY/7zc3N5ET4mzdvan9PJcNraHZ2NtOD0tfX17i6 uqrUPYhdEnZNUEZbW1uZX3bPnz9vToS+f//+q///+BmqTtwj9sU+4r4qUs4ON84R9yDuQdyD2Idy x/3Pf/7z5E1yr169ckMbkuG1c3Z2lvmhWVtbq9x9kAynzF6+fNny8xsrxnQe0XkU94h9sY+4r4bY FZBlLDc8PGx3uLgHcQ/iHsQ+lDjuf+d3ficpEb68vOz41H8iGV4zc3NzmR6WOKP406dPlbsPkuGU WbzApqamHn12Y9HL7u6uziM6j+IesS/2EfcVknLkVVQWQtyDuAdxD2Ifyhn3Kdf8/LxE+Bckwz1A j16rq6uVvBeS4ZRdLFIZHR2997kdGBhoHB4e6jyCuEfsi33EfQUtLCxkGtM9e/askguc0d4j7sU9 4h7EPtQh7rPuDB8fH1ch7A7J8BqZmJjIPGlyfX1dyXshGU4VXFxcNBPfX8by0NBQ4+TkROcRxD1i X+wj7isa9ylHX1V1kTPae8S9uEfcg9iHqsf9//gf/+ObPMBD1+DgYOPq6spNvEMyvCb29vYy7wpf X1+v7P2QDKcqTk9Pm8cZ3K74emwBi84jOo/iHrEP4r4aFhcXM43t+vr6KrvQWdxr7xH34h5xD2If qh735+fnjbGxsSfHfR8+fHAD7yEZXgNxLsDIyEimyZJYPVLlMgqS4VRJlESPCdGnJjh1HtF5FPeI fRD31ZBydvjz588FibgHcQ/iHnrq48ePjcvLy2Zly6Ojo8bbt28bW1tbjVevXjX7q8vLy19ds7Oz X8X+n/7pnzY38T10bWxsNHZ3d5t/d3yGUtFUqc2P468eqgAd48ODgwM37wGS4TWwvb2deVd4/Jkq kwzHS9TACXEPYh/EfZllPTs8Jkdi4hFxD+IexD3kKTboREzu7Ow0E9KR2H7x4kWzvzo9Pd0YHR1t HsmaNUeR1xX94OHh4WYScWZmprGystL8d75586axv7/f/LfHcZQqKVGGNj82v8ZCkbrl9NolGV5x 8WA8VTrh7hUvhs+fP1f6vkiG4yVq4IS4B7EP4r7MUs4OX1paEijiHsQ9iHtIEucQx87T2Mkdye5I dLd6jnFZrqiwG7vRI1keifIoTV31XAnlbPNj0cntf7+2tuamPeEHsTL8Nhn+s5/9rHlTU684uzZF lMZo53PjSq2DH2UF2v3s1M5HNKJ5fPZjjXGUBMna4P/85z9v+bPj/qWI76vd3zviJkXE6U9/+tOv fuf4Octnp+6oiM9u9/eOF3CK+HPtfnbqMx73q1fPeB7tS+ozXrT25b5FIO20L0+9sNu9ytq+tPvZ qe1LHs94avuSxzPeqT5EK3Ffxj5EXp+d8ozn1X9Jfcbz+OzUZzyP9qVbfYj7Yl/7YoxSlDFKp57x u3Gf9R6UsQ9xt2xkK1ck0Y1RqjNGyZoc0b4Yo1RhjNJK3OtD1OsZr8MY5aG4L9MYpWh9CGOU+0VZ 8egvRtJ7c3Ozubt7fHy88Xu/93uVSnpnuX73d3+38a//9b9u/PEf/3FjdXW18atf/ap5f/QhqjnP WYQxSqvz+HEswH/+z/+58Q//8A/yKE/0IX4QD/Bf/MVf5NIoxEqgFCkJ2/t2M+exwiL1Sg3sPD77 oQYlvvihoaGOvghSgzu+r3Y/O+ImRcRpu58dK8N69dlRAiPFfaUzuvWMx/3q1TOeR/uS+oxXuX15 cqWV9qXr7Usez3hq+5LHM64P0ZvPTnnG82pfUp/xPD479RnPo33pZR9C+6J9qUsfIrWdKXsfotUr SkMao1RnjJI1Ga59MUapQh+ilbjXh6jXM16HMcpDcV/2MUov+xDGKL8VlWXjbO1IfMe/q6+vr7ZJ b3kU8xDGKNWd5/xBng+0TmKxOonxAtOIS4ZrxCXDTTTpJBoISoabaJIM175oXyTDJcO/vA4PD41R JMO1L8YokuH6EJLhkuGS4TUco/zBH/xBc1fzy5cvmzu++/v7Jaslw81DGKNUPxluZ3g1O4nX19dd Oa9DIy4ZrhE3CDXRpJNookkyXDJcMlz7YowiGV6uZPjk5GRzF5AximS49sUYRTJcH0IyXDJcMrxe Y5R/8S/+heR0D66//Mu/TCpXrg9hjCKPklMy3Jnh1TxLJ86uyBoov/jFL2pzXpYzw53H58zwHzQX QsWZN/e1B//tv/035/H16Bl3pm++z7gzw53H58xwZ4YboxRnjNLpZ7yOZ4bfXn/+53+eefy3v79v jOLMcO2LMYozw/UhnBnuzHBnhldsjPI//+f/bPz85z9v/Mmf/ElzF7hEdLGukZGRZu4mdue30t7p Q1R3jLKysvLN/y7rmeHyKBnODI//5zYZHv9J+V1cXGQ+2yN1pUpZ3deYQNXdHTj98Ic/7MiqQShy 3Kd2ykDsg7gvstjlHRNrWSfibneHI+5B3IO4p7zOzs6aR6aOjo5KOJfo+tGPftSs2BTJ8TjGKHVB DuVzuwM88nhfHmGlze8cyfAKevHiReaGN3W1SFlJhmPg1FqH7L6XMZgwALEP4r54UsraWfwo7kHc g7innGJH6draWmNsbKw5hye5XI3k+MzMTLOPfnNzI8gram9v76tnNv7vu/kpbX7+JMMrJsoo9Pf3 2xX+hOPj48ZPfvKT76/4Garu//7f/9v4t//232ZqH2J12snJiZtHqd+Lsdry9kotzwRiH8R90aXs Dh8cHLQ7XNyDuAdxT0nEHHbsIs7a53OV74ocz/z8fOPt27cS4xVydHT0YP7u1atX34/NtPn5kwyv mKWlpcwNq0QX1ENK1YjbSdLUs2UAAOieOAc8a19va2vLjQMAKKA4/zaSZy9fvmwMDQ1VMun77Nmz xvDwcGNqaqoxNzfXTPQvLy/fe0XuI3ZOx+a++674+6JU/MDAQOUS4/H7v3v3rqVzximmOM7gqdhc XFz0HXeIZHiFRKnzrCVR4gUC1MPV1VWzc5nS6RofH29cX1+7iQAABRc7SLJOQNptAgBQDJEIi2ML I/kZG1TKlri9Pbd8YWGhuTEndrVub283dzjH7xUJwdjlGhtvOl2hKD4jNgLG50bp8Y2NjebCgkio x1xnGRcYRDI1fof4vVR4Ko+IxVbn5WNhh3n4/EmGV8jt6qcsDafdnlAv0eGMCc+UzlasztTJAgAo tjg/Musi6ZgYBACgd87Pz5sl0MuwqzmOVZycnGzuYo1+ZFQnin9/WXe0Ro4kStBH0jyS95HIj6R+ /J5F/h4iuRqJ8ej/U1wxn541dxfxF88U+ZEMr4iDgwPl8ICW7O3tZZ4gvb2igwUAQLHFBF7W0otR RQgAgO6J5HEkkqNEeOpcXad3IU9MTDR3qb9+/bqZg7i4uKjN9xPVk6Iab+xsf/78efNeFHWxwtjY WPPM6Tp9P2WRcrRxXFG5QMn0/EiGV0CsLInGLusZwB4kqK/Nzc3kzpWdQwAAxRbVgLJOqMYkJwAA nRcJy5WVleTqjZ3a7R3lw+PfFQl6FWXvF7mY2Ikdm41iF/ns7GzhEuPxb4pd7ip89l48T6nfYzyH 5EcyvALivIusD1Ks5AK8jFNfxu/evXMDAQAKLCr6ZOnfRfI8zm8EACB/sTEtzs2OhHMRdoFHZaDY YBd9xtjxbeNce2Ixauwgj9LxRdk9PjIy0njz5o3vtkd2dnaSv7vYyEa+JMNLLlb3jI+PZy6ZYVUQ EObn55NXi0aZIAAAiil288QkZ5Y+XpR/BAAgP3Hu79raWrNSa6+To5FHiHPJ379/L0HaQZF7iTPI 45ja2KXd6+R4fH5870qod0/szE89c/7FixduYAdIhpdcyq5w5RWAW9Hxzbqg5suOVHToAQAopph4 zdrHOzk5ceMAANoQ821RVTHOAu9l2fNYGBmlvCMxK/ndO3H2eCRH47uIedheVgaI5HwshqBz4nlL TYRPTk56VjtEMrzkjejQ0FDm0hh2hQNfurq6Sl6dOjo62vj06ZObCABQQNFPy3oW5fT0tBsHAJAg KvPEYsRe7gSOMuxRrtuZ38Xuo0dyPHZr9ypOonpwlPE2r5uvdufZr6+v3cQOkQwvsVhJlPWBikYW 4K7T09PkjnpMmFqxBgBQTDEZmrV/F+dGAgDQmphXi9LGWY+oyevs70iA7+3tSaSVVJw3HmdERzK0 FyXUV1ZWVP/MQSwsSK3AGgn0y8tLN7GDJMNLKlaYZH25WuEPPObo6Ci5hEt0ulWdAAAonuijZa0o FhNx+nYAAI+LJPjCwkLXy15HXmB5ebl5hGpUj6U6Pnz40KwuMDw83PXEeOSPlFBPExvFosR56vPs qKrOkwwvqXjZZXmg4oUcL2eAx7x9+za5wxQdNQAAiuf169eZ+3bxZwAA+FZU0Ymzl7uZBI8dvM+f P29+ttLW9RCJ8ag4kFp2W1K8e5aWlpLv9/7+vhvYBZLhJRQlK7K+aONhBGhFlMZJeXFHOR8AAIon dipk3V0Sk252hwMA/LNIEEaisNs7wCMBrl9W7758VPSMWOhmYjxiPcrvi73HxQax1HscRyHTHZLh JbS4uJh5V3icO8E/+7u/+7vGyMjI91f8DFUXC2mi03R7PXYWzNzcXKY25t27d24wpY97EPsg7qss dhxknZyJ88YR9yDuQdzXWSQCoxx56lnAKVeUW97Z2VECXex/IxLjh4eHzfL8US2gG/EY+ZN4BiTF vxXPaep9jUoPD91TcZ8/yfCSidIYWXeFxy5Pvna3TKASgNRBrF79Mu4fK3cTHaso99RKiaZol6AK cQ9iH8R91U1MTGQaSz579kwZTnEP4h7EfS3dJsEjEdiNhGP0u6Iktnk2sd+qWCwRR152q1pBPAux wFZS/LdiUULqUQkx7/7YfRT3+ZMML5lYFZa1lMrV1ZUbd4dkODqPT79Eo0P12IRpdNJPTk7cWAya QOyDuC+J4+PjzBM2L1++dOPEPYh7EPe1EfNhUbo45r26kWCcmppqvHnzxi5wsd+WmKONxRSRD+p0 zEaVBEnx3ybD+/r6ku7fU8+7uM+fZHiJxCqfrA/W1taWG3cPyXB0Hlt7iV5fX9+7AjZe2vHfgUET iH0Q9+WS9ditmOCxwFrcg7gHcV91kdiLpPTQ0FDHk4lx7nMsOHS0qdjPW8zXxlFH3ahoEPPDkVep 80KOKF+e5V5HldWLiwtx3wOS4SURDUrWF3G8VK0ou59kODqPrb9Eo2P+5WrYmZkZiXAMmkDsg7gv qZh8ybo7PM6pQ9yDuAdxX1Wxw7PTZ4JH/ytKI+/t7TWPJ0Tsd1Is7oi4jphLLeWdJQ8VmzLrmouK hcOtJMRjkXGrxyCI+/xJhpdElGbJ2gjFTnLuJxmOzmO2l2iU1IwX9vPnz3XYMWgCsQ/ivuQWFhYy jy9PT0/dOHEP4h7EfaVEYqrT5y1H2eq1tbWWdoMi9jshYi8qEcSu5E4nxXd2dmpZPv3Tp09PtiXv 3r0T9z0kGV6SBylrQxUr2ep+ZsNjJMPRecz+EtVpx6AJxD6I+2q4vLzMfJ5g7CpB3IO4B3FfBbGT MxYHdnLHbFRZjA1uqiuK/aKIndtRQr3TVRAmJiZq+T3FBrK5ubl770kcwSDue0syvARi5Zhd4fmS DEfn0UsUcQ9iH8S9cWa2cebR0ZEbJ+5B3IO4L63YdBY7ZLMuCsxyxVGnMdccn4XYL6qoitDpBSGL i4u13FwVlVW/vA+vXr0S9wUgGV5wsWI/ShNnXXljV/jjJMPRefQSRdyD2AdxX2cpFcjiLDxjTXEP 4h7EfdnEjs2Y/43d2p1K/EU/KXZ/6iuJ/TI5Pz9vzM/Pd+y5iGT76upq7Y7djAR4/O4rKytJbYK4 z59keMHF6pmsDYwH42mS4eg89qatiDJUdhRh0ARiH8R9MWxsbGQeb25tbblx4h7EPYj7Uogk1O7u bmN4eLhjyb7JycnG/v5+7ZJ9Yr9aTk9Pm7moTu0Uj/PE67ZYJGI19fcV9/mTDC+w4+PjzI1PnEnA 0yTD0Xns/ks0Pi9KRUW1Cy9wDJpA7IO4772YtI1dTFnGnLGbXNlPcQ/iHsR90cVmjNHR0Y4lwWMe PubvEftVEmXNO5kUj7HHwcGBGy3uu04yvMCmpqYyl5yo4xkMKSTD8RLt7kt0b2/vqyMfYhL15OTE l4LOI4h9EPc9FpNRWSexotQh4h7EPYj7Ijo7O2tMT093rORzJApjFy1iv8o6vVM8FpOYGxb33SQZ XlCxci1rA/L8+XM3rkWS4XiJdu8lGuWo7us4RUL88vLSF4POI4h9EPc9NjExkWnsGYsc4/gbxD2I exD3RXFzc9NYW1vrSPIu+j4x924eS+zXTWy+jHOvO5UUX1paKtxzFf+eXh/zKe7zJxleUOPj45lL 1V1fX7txLZIMR+exOy/RpwYh0dZpu9B5BLEP4r5Y966Va3l52Y0T9yDuQdwXQlQkjKP5OrWDVRJc 7Nfd+fl5M3HdiaR4f39/Y3Nzs7mgpdfiGKmxsbHmApidnR1xXyGS4QUUD1nWBmN9fd2Ny0AyHJ3H zr5Ev/vuu+YEaSvtVyTEi9DZQdyD2AdxX2ezs7OZy4TGpBjiHsQ9iPteiZLoMzMzHUmCxxGmHz58 cJPFPl+I/v/CwkJHnrnBwcFmhdGYV+6FSITfHRP1Ku8m7vMnGV4wsUMyHvosjcTw8HDj06dPbl4G kuHoPHbuJRqJ7Vg1m6UdizNoetXRQdyD2Adxz29LIGbd6RF9PsQ9iHsQ990Wc0+RpIodpXkn5GKH +bt378xTiX0eEed9T09PdyQpHgtcYmzSTfclwm+vKBMf/724LzfJ8IJZXV3N3DhEGRiykQxH57Ez L9FYmDMyMpLU0VFqE51HEPsg7nvrxYsXmftw7rO4B3EP4r6bYi48Nod1Ylfq9va26oVinwxi4Ujq XPBTxwJHBeVuLUp5qsJpJOi7mRAX9/mTDC+QKDERZxFkaRQmJyetUkvwd3/3d81G+vaKn6EObUy8 2G+vTpW1bLU8+n3Xq1evfFGUMu5B7IO4r4KPHz82J56y9N/iyBtjUnEP4h7EfafFud1ZKxG2el5x 7DKXBBf7pImxQCSuo6pC3s9nnN99fHzc0X//xsZGy7m4qOws7stJMrxAsp7RFpdzS4Aimp+fT+7k qNQAANA7sSMqa/8tJr8AADohdmPG5om8S6LH8TBRFefq6spNhhxExdB4VrNu+Gzlime1E0cFZx37 xELgWEBM+UiGF0QktbOez7a0tOTGAYUdqExNTSUPRg4PD91EAIAe9eOy7uqIyWmTQgBA3qIEcydK okfJ49PTUzcYOiDO+47cVdZ811PXs2fPmsck5FWVKtqXlH9jHKmg/SgfyfCCmJiYyDzZYNUaUGRR NiZ1wBIrCDtdAgcAgPvt7u5m7r+trq66cQBALiKZ1omS6LFxw3wTdMfJyUljeno69+c4KizHsQnt iM2pqTvYo3R7t8qlkx/J8JJONMQ5JgBFd3Z21ly1l9KxiPMqo9MEAEB3xW4LC7YBgF70QWKBXd5l lqPqTZ47SoHWxbM3MjKS6zMdbcTm5mbj5uYm878ndnW3M18d892Uj2R4j8XDmnXnZDxwnTgfAaAT ooOReq5TlJ1RchMAoPtSjvJaWFhw4wCAJDF/NDk5mWvCLOajUhNmQH5iIUqcz506R/zYLu0sm6li 8a6NW/UkGd5ja2trmR+6aDQAyuTt27fJ58SMj48rPQMA0AOLi4uZ+25HR0duHADQskiSbW1t5Z4k m5+fb5ZbB4ojNj1F9Yc8n/eYc3758uWTG0jjv89a/erLnejv37/3BZaYZHgPxSqUrCVfYqWLci5A Gb1+/Tq5UxMJcat4AQC6Kyarsu6cMGYFAFp1fn7e7DvkmQSPKoNRlhkorlioMjMzk+uzH+OWhxbm fv78ua3zy2OjF+UmGd5DVtkDdfPixYvkTsfs7KwbCADQZSkLGlUzAwAeExseomJqnrtDb0uiR9IL KL5YQLu7u5tctvyhK+af7+4ST8nF3V7RrlB+kuE9EmcLpJR2ASi75eXl5M5HnENppxEAQPdE32t0 dDTzZHRUQgMAuOvDhw+Z+xatbKDQ94ByisR1JLBTj9i87xoeHm62NaGdzVmvXr3yBVWEZHiPTE1N ZT73IMrGAJRdTKjOzc0ld0JWVlbcRACALjo8PMzcZ4uzAAEAbsV80MbGRq4Jr9uS6DZOQPlFVeTU M70fuv7wD//QpiyaJMN7IEo/mEgA6ixKVmVdFHS7MOjg4MANBADosthxZXc4AJDi/fv3uZ4NHvND z58/b1xfX7u5UCGRfI5jmvI8QiHlmpycdORCxUiGd1m8oLOegRD/+7tnHABUoXOTZbXfwMDA9+Vt AADortPT08w7uaIaEABQX5FMirPB+/r6ci2JfnFx4eZChV1eXmZejJvXNTIyYqFNBUmGd1mcMZD1 4dvZ2XHjgEr6+PFjSyuD45wXAx0AgN5aXl7OPJ5V1QcA6ikW0uVZ8jg2SURJdKA+YiwxNDTUtUR4 zEHHfDXVIxneRbGaJWt5hygj7FyC/B0fHzd+8pOffH/Fz1CHNmh9ff37K34ugiifGSvuHuuEFOXf irgHsQ/ivs6i35Z1TBt9OWNacQ/iHuoV95ubm7mWOZ6fn7dTU+xr82uqExUmHjrm6fz8XNxXlGR4 Fy0sLGR+ACVpOyPOnfjyPsfPUHVxPtOXcR8/F8XZ2dm9R0iMj48b7FDZuAexD+K+jDY2NjKPa+PP IO5B3EP14z4SSbG5K+/d4BbWiX1tPicnJ7lWm/jyiuOgDg8PxX2FSYZ3ybt37zI/gM5X6xzJcHQe i/cSPTo6+mqFX3RuJMLReQSxD+K+WGJnxmNVfR7aZaHcoLgHcQ/Vjvs46jPP3eAxNx5VaRD72nxu xcKYra2tXNua/+//+/8av/rVr8R9xUmGd8HNzU3myYJYiaL0QedIhqPzWMyXaCwcioT40tJSs+0E nUcQ+yDuiyd2TWSdZIr+HeIexD1UL+5j/mZxcTG3xNTg4KCzwdHm86hYKDM5OZlbuzM6OtqsXCru q0syvAtipUrWhy/OQKBzJMPReSzuS/TDhw/KX6HzCGIfxH3BxW6trOPc6Och7kHcQ3XiPqr8RRIp z93gnz598oWjzacl29vbzY2lebQ/sUErKlwUYV5a3OdPMrzDosTvfefgPrX6zUu/syTD0Xn0EkXc g9gHcU+6qGSWdeJpbGzMjRP3IO6hAnEfyaJXr17lloSK+fPd3V2bI9Dmk9np6Wmui3JmZmZ6np8T 9/mTDO+wKAWX9WGLMsF0lmQ4Oo9eooh7EPsg7mnP+vp65vHumzdv3DhxD+IeShz3UUp4YmIit8TT wsJC4+PHj75ktPkk+/z5c2N1dTW3BTpx7HEvq1qJ+/xJhndQPCxZH7Lp6Wkr4LpAMhydx2q/RGM1 8fPnz7Wn6Dwi9sU+4p4Oikmn4eHhTGPegYGBZgU1xD2IeyhX3MccS8yh9vf355Jsij5BLJIzd4M2 nzzjZXx8PLfFOpFgjzGPuC8/yfAOdg4mJyczP1wnJyduXhdIhqPzWN2XaCTCb1cBRocFca/ziNgX +4h7Oicqm2Ud9y4vL7tx4h7EPZQo7qNkcGziyivBND8/b3Ec2nw6IpLXMd7Ia5d45PniiChxX24/ iC/xZz/7WfOGxn/GTc16RU3+FFH+JOXzvrxSSxXEC7zdz34sAGNVW9aH6j/9p/+U6bNTV6Tk8Xun npkQ31e7n51aNifi9Pbv+OlPf/rVvY+fW/ns1Ebvy89Ovc7Pz5M+O/5cu5+d+ozH/erVM55H+5L6 kul0+/LUy/6hv+++RSBVa1/+/M//vPHDH/7wq9/zT//0T7vavqReqe1LHs94avuSxzPe6T7EY3Ff 1D5ENz475Rl/rH3pxjOex2enPuN59F+63Ye4G/spMad9qd4YpRvPeC/7EAcHB0lxX5QxSlnal/ue 8ayT49Ff+9WvfmWMksMz3upEmfal3nMgVRujPBb3+hD1esbrNEa5G/e//OUvu/aMRx8rayWYh67Y Vf6Xf/mXjf/zf/6PORDtS0vPeJb5TH0IfYgvn/H4v/NsuzY2Nro2RkmJ+zrnUVp5xn+QcsbXfaW9 U8TuvXY/O4I5j5UVqddDX+CzZ89yWyn30JXaoOTx2anBnUfjE3GTIo/Vi/G89OqzU3dPxJ/r1TOe R/uS+ozn0b489Iz3sn1p5cVZ1/bl93//92vZvuTxjKe2L/oQ5W1fUp7xvNqX1Gc8j89Ofcbz6L/0 sg+Ret+1L/VqX6rQh0hdBGKM0v4zfnh42PHxrzHK/c94q8lw7Ys5kCqNUR6Le32Iej3jdRqj3P2O BwcHO/6M39zcNF6+fJnb7sqizHMao2hf9CHq04eIduzFixfGKBXPo7TyjEuGd+ALzuOB1YibaJIM 14jrJLYur06NTqKBoGS4iSbJcO2LiSbJcGOUtGd8bm5OMlwy3BhF+yIZrg9hjFKRZHgc5TkyMtKx 97hkuPZFH0IfopvPeNyLgYEBYxTJcI14Xl/w8fFxR1bLacRNNEmGS4brJN7v+fPnubWrOokGgpLh Jpokw7UvJpokw41R0p7x+O67NRY2RpEMNwciGS4Z7hmXDO9cMjyO/+zr6+voe1wyXPuiD6EP0e1n /OrqqjEzM2OMUtdkuDPD862DPzExkfmL+u///b87L8uZ4c4Md9aFM8Mzti/xb8y6A+l3fud3Gn/1 V3/lLB1nhjsz3Hl8Xe+/ODO8eu2L8z6dGe7M8G+f8ZRJnD/6oz8yRnFmuDkQ5306M1wfwhglY8Kg E2eGx/2Msuh5JYXiHf/rX/+6cPOcxijlal+cGV7vPkSc0x3zufe1MT/+8Y/vbWMee8a/++675pgl rwU/s7Ozjb/92791ZngZzgyP/+ev//qvmzc0/pN0Ozs7mR+W+fl5N64H7mtMoOpanSgri2g/Uzop /f39zXJfiHsQ+yDuyVdMQqTsYkmduEHcI+7FPeI+HxcXF43x8fFckkPPnj1r7O/v+9LQ5tOWGCM8 lbSOnd5xLnhWMTecx+7720odeceluM+fZHhOrq+vM585EA9y6goZ2iMZjs5j+V+iR0dHyav4or0+ OzsTFOIexD6Ie3J2eHiYuVx6TL4j7kHcQ2/iPqrrRAI7rxLBqbtRQZvPrdhhHRuaWm13UnbgRxI9 r+M3Y/yTZ45J3OdPMjwnKysrXTs3gfZJhqPzWI2X6N7eXnInZWhoyIIkcQ9iH8Q9HZBSwWd7e9uN E/cg7qGLcR8VXVZXVzMvYnto09fm5mazBDFo82lHVKqIedus52WnzvPGmdlZN7o+dMWRnqml8cV9 Z0mG5yDOIMjaaRgdHU0+q4L2/c3f/E2zgbu94meoulhRFyvlbq/UM0yKJgZbqR2U6ChZsSzuQeyD uCdfUYEnawWfGJdFxTXEPYh76HzcR9Io/p48kj8xz636Htp88hBtU5QdT53nTR1PXF1d5domthun 4j5/kuE5mJqayvxAxG5GAPKxsbGR3EGJspwmXgEA8rW2tpa5X7a8vOzGAUCHHR8f51YWPd7dKef1 AtwVCel2zvGO6s3tVKeIPxtjmDyqZcTfsbOz40stEMnwNr19+zbp7BQlYwDy1W5CPI8SNgAA/FZU QkuZzIoJegAgfzEfHcd25pHoiZ2bNnsBeYl52dhR3c7CnLxyboeHh7ktGIozyeUCi0EyvA1RWjfr QxGl4qKsOgD5e/HiRXLnJBYqOb4CACA/BwcHSWUF9ckAIF+x43J2djaX5E7MnzhyDshLJMInJiaS 26SlpaXcE85RRTTO/86jzZycnEw+z5z8SIa3YXFxMXPgx9m2AHROrLhL7ZzEwNBqPQCA/KRMvBs3 A0B+jo6Oks/gvXvFznLzJkBeYhFsJItT26SZmZmOLqSNUuf9/f1tt53xd8RCYXpHMjzRyclJ5pIy Q0NDVrgDdFgMytpZudeJ1YQAAHV1cXGReQIp/vexgw0AaM/W1lYuZdGjOqqy6ECeIlfWzhxupxPh t87OzppHbOa1oIjekAxPEEmSlOCP88UB6E473c6qwjzPmQEAqLvY6Z21P7awsODGAUCiKGMe5czz SN5ElRdl0YG8pVRevr2mpqaapcy7JZLuMV+sbHp5SYYn2NjYSOo0ANA97Z43IyEOAJCP6FONjIxk 7o+9f//ezQOAjA4PD3Mrix7z4OZGgLy9ePGiNInwL+3u7uZSNj2qbSib3l2S4RnFio2+vr7MJd6i NBwA3RUJ8dQyNsPDwz3rWAEAVE1MzGftj0UC/ebmxs0DgBZtb2/nUhY95rP39/fdUCB3a2tryW1T zNf2ulLF+fl50kLf+664FxYcdYdkeEZxDkHWgI6ScAD0Rpw3mbWDEh0r5WoAAPI1Pz+feTy9urrq xgHAEyKZEu/MPBLhsevSxi6gE16+fJncNg0NDRXmyIbYgBXHOuWREI+cY/x9dJZkeAY7OzuZAzl2 JMZ5AgD0TiS2o8PUSrs9NjYmEQ4A0KE+WUpZwQ8fPrh5APCA2AQQZ9DmkZTZ2tqySxHoiPX19eS2 KY5+OD09Ldzv9Pr168yVpB9K9BvzdJZkeItiZcbAwEDmID45OXHzAAogOkxxHstTC5iURgcA6Jw4 ezTruHp6etqNA4B7xJmzT811tHLFvLfza4FOmpubS06EFznPdnZ21hgdHW27HY6kuuMpOkcyvEUv XrzIHLzxZwAojvfv3z+4Wk8iHACg82K3WcoZe3t7e24eAHwhr/PBY1e5CnlAN8YBWRPiUVUqzugu upubm8bS0lIuFTpi8bAKHfmTDG9BrDrJ2rGIsgbxAABQLIeHh9+U55QIBwDobn8s66RQ7HoryhmB ANBLkSRZWVnJJREeSRdHfALdbL9aTYjH/O3R0VGpfr84aiKPtnl2dtbYJ2eS4S08nHF+bNZgjZV5 FNdvfvObxp/92Z99f8XPUHXxAt3d3f3+qvMLNSZgb3eIz8zMSISLexD7IO7pssXFxczj7IWFBTdO 3IO4p9Zx/1d/9VeN4eHhthMtUXa4bEkmtPna/GpoNSFe1qMbYnNttLHtttO///u/3/jFL34h7nMi Gf6EtbW1zEE6MTGhjEHBvX79+qvvLH6GqosS4V/GffxcZzHom5+ftwJa3IPYB3FPD1xdXX1TrUe5 dHEP4h5ai/t2rqmpKYkVtPn0VOTPlpeXH2ynyn52dmy8Sj0j/b5L3LdPMvwRKeXR439/dnbm5hWc ZDg6j16iiHsQ+yDu6a2dnZ2kcumq+oh7xL24p27+5E/+JJeEyosXLxztiTafwnj+/Pk3+bUqLX7d 3NzMpWx6vANswG2PZPgjYod31qCMneQUn2Q4Oo86j4h7EPsg7um9OLIm67g7zklF3CPuxT11ENXs Hts9mWUD15s3b9xQtPkUzpcJ8Sq2U3FcZ0pFrPvOEbeYKZ1k+ANSVqiPjIwIxpKQDEfnUecxLxsb G6U9w0bcg9gHcU+vnZ+fN/r6+lRkE/cg7uGed+TY2Fgu54N/+PDBDUWbT2FFQrzKC3YuLi6SNt/e vUZHR42DEkmG3+Py8jJppYaGuDwkw9F51GblIRLhcS9jAtfAUtyD2AdxT3t9qixXTCYpFSjuEffi nqqKnYRxNIjzwdHma/OphqfOSW/1inno3d1dNzQjyfB7pBxsv7S05MaViGQ4Oo86j+26O2k7MDDQ ODk5cWPEPYh9EPdkFBNDUWkt6zh8a2tL3It7xL24p5LzDXmcMbu6uqqKKdp8KJioSp1HG//q1SuL gzOQDL9jf38/qdTM9fW1aCoRyXB0HnUe2x2Y3vc+kBAX9yD2QdzTvbF4VHSLym7iXtwj7qEKnA8O 2vwyfj/z8/MW3mR0dHTUGBoaaru9X1hYaHz69MkNbYFk+BcioR2J7awBt7e3J5JKRjIcnUedx1Qv X7589J0gIS7uQeyDuCdNSpW2ycnJZvJA3It7xD2UWSzuindaHueDeybQ5tMNp6en3x/nEO2XpGw2 V1dXuZwjHhW2nCP+NMnwLzx//jxp4K0UQflIhqPzqPPYyfeEhLi4B7EP4p7s4kzTlPNRNzc3xb24 R9xDqWM6j/PBp6enm8kV0ObTacfHx9+0W9EG1XmRaorYUZ9HRZComHVwcOCGPkIy/J9E0iJrnf74 35+fn4uiEpIMR+dR5zGrrAumJMTFPYh9EPdkF2fopUz+1HXyX9wj7sU95RbHhPT19Tk7FrT5pfHl jvD7FuXYIZ5dHG2Rx7sgjvb0LrifZHjjt+exjI2NJQUW5SQZjs6jzmMWKZVDbhPiHz58cAPFPYh9 EPdkMDU1lbnfFSXWxb24R9xDmayurmbenOV8cLT52vxeeiwRfnuNj483jyQmm9hUNTw83HZCfHZ2 1hnu95AM/3/W1tYyB1Q80Eo+lJdkODqPOo9ZpCbD44pVfcrUiHsQ+yDuad3FxUXSzoi9vT1xL+4R 91B4kSSamZlpO+ERSZMoVQzafLrhvtLoEuL5imOj4mjmdt8Po6OjzTEV/6z2yfAoc56yAk9Ho9wk w9F51HnMan5+vq2E+OHhoZso7kHsg7inRdvb25n7XDE5V7dy6eIe7b24p1xi518kKdpNdPz4xz+W aEKbT1fbrjiaKOuGUu1UdrEJ94/+6I/afk/E2Mh89D+rdTI8audPTExkDqI40J5ykwxH51HnMaUj EuU32yldpgMi7kHsg7ins+P1upVLF/do78U95RFV4/I4Ezauv//7v3dD0ebTFZEIb3VH+H0JcWeI tx/37Vw7OztuaKPmyfA48ztr4AwNDXl4K0AyHC9RnccUMSm7tLSkZLq4B7EP4p4uSK3kVqdy6eIe 7b24pxzW19fbPh9c3KPNF/vddnR01BgYGEhuq2Jjacyn0l7ct3vFEaB1P/a5tsnwDx8+JHVAJDGq QTIcL1Gdx1TRgVtYWJAQF/cg9kHc0wWvXr2yiF3cg7intCL50M4cwu01ODgo7tHmi/2u2t/fb6ua hUR4fnH/b/7Nv2n7PTI1NdU8k7yuapkMjwcw5RD6upVbq7I3b940F0PcXvEzVF0sAhoeHv7+ip9J JyEu7kHsg7in8yKJEN9n1v7W6uqquAdxDz11cXHRmJ6ebjuBMTs72/hf/+t/iXu0+WK/a9o91kEi PN+4/9//+383xzftvk9i0fDZ2Vkt72ktk+FbW1uZgyRKQVxdXXkKAWhSMh0AoDtiMihrXysWPZ+e nrp5APTs3ZV6xu7d0rYSSkA3HR4eSoQX1Pb2dttHbvT399dyTrp2yfAYDKc8yHYOA3BXdOwWFxeT Ox/ReXn79q0bCQDwhEgGZO1rjY+P1/5sPAC6b29vr61E0u21ubkpoQR0VcxTSoQX2/HxcS6Lrep2 dHDtkuEzMzNJpWg8wAA8ZH5+vq2EeAyUAQB42M3NTWNkZCRzXyvOHAeAbllfX297116cD350dORm Al21u7vbVvslEd49l5eXjdHR0bYT4vGd1WXxcK2S4cqjA9ApKbuVvkyIRwkiAAAeFuX8UvpZsXsC ADopkglzc3NtJybGxsaaSQ6Abmq3/LZEePfFYuGUzb93r8nJycb19XXl71dtkuHn5+dJ5R3s1gOg VakJ8eHh4Vp0OgAA2rW0tJTU14rJIgDohI8fPzaTCe0mJOIYtk+fPrmhQFdFIrydtivmQyXCeyPu +8uXL9t+/0QFrpOTk0rfq9okw6enpzMHQAyyASCLrAnxOMsyBs4AADwtkgRRwS3r+P7FixduHgC5 Ozs7SzrGw7EeQBFENeV2doSvra1JhBfA/v5+o7+/v633UNUratUiGf7mzZuk8uh26QGQotWEeJzt 4l0DAJBNnGeYMsHj/FUA8vT27dtckg8xdw3Qbe/fv2+r/VpfX3cTCyR2dkdFrHbfSa9fv67k/al8 MjzKo6d0SqI0BACkeiohHjvCr66u3CgAgAQp57IODg4qPwtALjY3N9vaTXl7jMeHDx/cTKBnVldX VbOokBjrTExMtF2tZGVlpfH58+dK3ZtKJ8OjPEMkG7J+0VFSXWkHANr1UEI83k12hAMApIu+1NDQ kHLpAHRVzBlnPR7tvmtqasqRaUAhZG3TJMKLLZLYy8vLbb+nJicnKzV/XelkeJx3kPULjl3kFxcX nhgAOtKhjNLoBrwAAO07PDxM2pX37t07Nw+AzKK6WyQH2k0wRJKiajvugHJrNSEuEV4eUca+3Qom sfg4yq9XQWWT4aenp0nl0eOsFwDoRIcyEuEWXAEA5N/PynINDAwolw5AJmdnZ22fxXqbSFKRFCii p3YTr62tuUklE4uHU/Kkd8dOcb582VUyGR4r68bGxjJ/qQsLC54OADpiY2NDaXQAgJzd3Nwkjf+X lpbcPABacnR01EwGtJNMiGSETVhAkcVCnciRPXTUkIU85RQbs0ZGRtp6h8UO883NzVLfh0omw1++ fJn5y3z27JmytQAAAFAysVMhZVJHUgKAp8QxnH19fW2XmY0qpgBlcDchrqJF+UVVrDyO+YiqXLEY uYwqlwxPPTNsb2/PE1Ej//iP/9h4/fr191f8DHV46cVE4e2lNGT5ROWTOO/F2WLiHsQ+iHu+tri4 mLRLr+xH2Ih7tPfins6IxM/8/HzbiYOpqalcNmCJe7T5Yr+b7V9UUYo2LOYhqUbcx/eacsTU3Wt8 fLyU1U8rlQyPgIgd3inl0a1sqZdIgH8ZA/EzVN3dHTNVOOujbh3R2dnZ7wfTOv/iHsQ+iHv+WexQ SCn/NzExUer5AHGP9l7ck79IXk9PT7edMIhkel6L2cU92nyx3202kFYz7mOnf8qG4i+v0dHRxtnZ WanuaaWS4berVbJcg4ODEgo1JBmOl6jOY9ncXblX1lV44h7EPoh7OhkDKRM7ZR4Pinu09+KefJ2f nzeGh4fbToSvra3luthK3KPNF/uI+7wcHBw0q2S1854bGBhoHB0dleaeViYZHmd9pXxh8aVTP5Lh eInqPJbJQyVsxsbGGpeXl26QuAexD+Kef/Ly5cvM8wJxFmxZz3IV92jvxT35ySM5EIuy3rx5I+5B 7PdEHAEUZ0ObLxT3T4md3SmVte5eW1tbpbinlUiGx4Od0lGJQTL1JBmOl6jOY1nE2TxPVTgp6+St uAexD+KevMUuvKigk3V+ICaCotS6uAdxTz3t7Oy0XTZ2aGiocXh4KO5B7PdE5MlinvB2A42KkuK+ lZiJWGk3IR4buYp+9FTpk+Fxg+OMr5Sa9nmd2UL5SIbjJarzWAYbGxstl6U5OTlxw8Q9iH3Evbin 8dsStykL5peXl8U9iHtqJuaWo/1vNxEQZ4xfXV2JexD7PREbZZ49e/bNEYuOCBb3T4k8acoR1Hev mZmZQsdb6ZPhcf5KSrkaSYN6kwzHS1Tnseh2d3czrUqPCV/fqbgHsY+4F/f81ubmZtIkzt7enrgH cU9NREWQhYWFthMAi4uLHd90Je7R5ov9h3z48OGbRPjtNTU1JSEu7lsS1UnbrZASm5CLWqK/1Mnw qGmf8uWsrq56mmpOMhwvUZ3HIsuaCP/yvMv9/X03UNyD2Efci3v+n9idkLU/FaUlyzRhKO7R3ot7 0uR1VuqrV6+6UhpW3KPNF/v3iaMZYj7wsXYqEuKqJIv7VsSc9FPx1Mp4qoibkX8QWfrbZPjPfvaz 5k1NvVLPLP348WPmz/r1r3/d+IM/+IPMX8Tk5ORXHZQY5LbzO99eKaIByuOzUxuyPD47dZIgViu1 +9kRNykiTn/6059+FRfxc5bPTl3dEp/d7u8dJf9SxJ9r97NTn/G4X+1+dsRMt9qXvJ7xorUv9y0C 0b7k3760+9m/+c1vvj/fJ/WKRV/dbF/yeMY71YdoJe5T25dePuN5fXbKM55X/yX1Gc/js1Of8Tza l271Ie6L/dTPzqMPUcX2pZP9F2OUtOtu3Ge9B2XvQxij3N+GpJRL/8lPflKaMUrWiTLtizFKN9uX TvUhWol7fYh6PeNZPzv6DL/3e7/X1rg7kgVv377t2hjlobgv0xilaH0IY5RytC93Y7+V+cy69CF+ 8YtfNH73d3+3pTZrdnY288KdKvYhypJHSZnHz2uM8stf/rLtuel4R757965Q85w/+OM//uPGX/zF X7S9Cu72bJTU1QZ5fH4rX8DFxcWjjWnqlRrYeXx2aoOSx2endpCHh4fb/uyImxQRp+1+dpSM6NVn p55jl9f5RynifrX72REzvWxf8ljBpX3RvrTavkSnK4/fo1vtSx7PeC/7EKntSy+f8bw+O+UZz6t9 SX3G8/js1Gc8j+eyl32I1M/Oow+hfdGH6OYzntrOGKNUc4xycHDQdrm/Io9RsibDtS/GKFXoQ7QS 9/oQ9XrG8/rsLLvejo6OujpGeSjuyz5G6WUfwhilHO1LXp9b5z7E7RXHQmRZEFDXeQh5lPyuVisy d2Oe8wd5/mJFT4bfd+MNBA0EdRI14pLh2pciti9x7+OcFclwA0HJcMlwyXDtiz6EZLgxSnvPeB6f IxmufTFGkQzXh5AMf+g8VMlwyXDti2R4GZLhcS0uLra8Q1wyXB4lj2tpaalxc3PT+2R4XXaGP1QG wkDQQFAnUSMuGa59KWr7cn193ZiYmJAMNxCUDJcMlwzXvuhDSIYbo7TxjMfkSycWGUqGG6NoXyTD 9SHqlQyP+eUYp/dijCIZbowiGa4Pkcc1Pj7ecsl2yXB5lLyuOLf+6uqqt8nwsp0Z/q/+1b/KfAPi jLCHbrTzspwZ7sxwZ4Y7M1z7UuTz+OI+tJsQ//GPf9z49a9/7cxwZ4Y7M9yZ4T3rQziPr9x9CGeG OzO8CmOUKGebUi79v/yX/+LMcO2LMYozw/UhCv6MP/bZe3t7jX/5L/9l2xPsq6urD+6mdGa4M8O1 L84M73Qf4h/+4R+aC3LaTUjet6CnTn2IsuRRenlm+H3Xz3/+88YPf/jDtpP0d4+x7uY8Z3Mpzm0y PP6zyDY2NpJucpaD2qmH+xoTqLqsE2UUR+xmarfDGys/s3R4xT2IfRD3VM3a2lpSPyoSKeIexD3l E8mION+7nbF0LKTa2dkR9yD2eyYSfHNzc21XtkhdDIC4D8fHx41nz561FYexcfng4KAn//7SJMPj y05Zxb2ysuLJ4RuS4XiJGjjVseMbCfHUHSXiHsQ+iHvKLnb0pZR7jEmbh3YxiHsQ9xRTbI4aGBho awwdfz51h524B7Gfh9gxOzk52Xa58FbPCUfcPyZ2ro+NjbVdbaUX+bhSJMNjJ9vQ0FDSpL/VLtxH MhwvUQOnMoqO69LSUludjXifFnUyV9yD2AdxT6dF2cNIbmftQ8UkZBEnEcU92ntxz7c2NzeTNlV9 eY2OjjbOzs7EPYj9nomduCl5sS+vqIwkES7u85RHBdO4Yo67m/nbUiTDFxYWKrVym96TDMdL1MCp zOKssnY6G1HSJjrU4h7EPoh76ijK3ab0oV69eiXuQdxTYJHwiSqh7U7QR1W21PN9xT2I/TwcHh42 +vr62mrL1tfXBZC4L/T7Nqp2det9W/hkeKzkS7mJu7u7nhgeJBmOl6iBU9nFe66dle516RCLe7T5 Yh9xD/dJ3c0QZXfFPYh7iicm06emptqemC/qLkpxjza/PrH/9u3bthPhRVzESfXiPhYZt1uJZWRk pCsbmwudDI9daynly+bn55V+AKDyDg4OkjrHL168cPMAgFq7urpqDA4OJh05U7TdggB1F+XM2z3D NCbzbZYBeq3dYx5innBvb8+NpGuiikFKHvdupe+Y5+6kwibDo+58nM2SctNiUAsAdelwZEmIx9Ej FowBADQaR0dHSZM1satcfwqgGGK3XMriprsLnepylBhQXFHFsZ22bGBgoNm/hW47Pz9vDA8Pt70o bWtrq2P/xsImw2N3dxVKlgFAp8WgPc4Bf+odOTk52fj8+bMbBgDwT16+fJk092D3IEDvRXnWdksJ x47yy8tLNxPouVjck9qmxaKgk5MTN5Ge+fjxY/MM8HaPK4lFIZ1YeFzIZHhk/1Nu0vPnz0UcALUU ZeEeWw0fq/Our6/dKACAL8RCwZSqdLFzwXmtAL0Rk+QxD9zuhHtUTovqpABFsb+/n7lMevRlLeqh KGOrpaWlXN7PeR9NVbhk+OnpadLql/HxcZ0XAGotVuBNTEzcWyYpytUAAPCtmDxspcrO3Sv+jGPa ALorFnnHcRXtTrSvrq468gIopCybRWPzS8wHQpHE7u6sizruq9xycXGR27+pUMnwSGan1JWPc8Jj RxwA1F2swPtyYiDekcokAQA8Lo5cS5mwmZubk0wB6JJYvJTHmaTb29tuJlBoa2trT7ZnUZJaFUiK am9vr+2jTGKDV17VuAqVDE/dPh83FQD4rZiQjXdqDPK9IwEAWhO7BFPmJF69euXmAXTY0dFRUhWP uxuqDg4O3EygFKJU9EPt2eLiYnNDDBRZJLIjod3OuzsS6ru7u23/WwqTDI8VeSk34uXLlyIKAO5h RzgAQOtiQjGOYEuZm4id5QB0xuvXr9veXTY0NNQ8nhOgLKKS8n3HIa6srKhMRGlEVZeRkZG2jzeJ XHA7cV+IZPjx8bFzwgGggD58+NDcJWW1KQBQB5EoiZ2DKbsNz8/P3UCAHMU49LGdka1ekUy6urpy Q4HS+fTpU/Ps5Nv2bGNjw02hdCKPG8dLtfs+j0qoqXPUPU+GR0ck5ayXSJ5bzQcAnfPx48fG4OBg 8707OTnZ/BkAoOrevn2bdH746OioBfsAOYkE0OzsbNsT5/F3aJuBMosFl1Hd4s2bN24GpRVJ7NSj sr+8Uueoe5oMj47Il6taslxRVh0A6NzEw913dHS8Ly4u3BwAoPKiDF/KXMWLFy/cPIA2xbgzj5Kq a2trSgkDPW/P8miHtGVUxc7OTtLC4y+v2LwV1Uyz6GkyfHl5OekXXVxc9PADQAc9VLomOhtHR0du EABQaTHnMD09nTRnYdcOQLr9/f3GwMBAW5PkMcm+u7vrZgI9dXBw0DxKZ3193c2ALxweHjaePXvW 1rs+qodHRa9W9SwZ/vr166RfMHapKW0DAJ3Tyk6oeI9bmAYAVNn19XXSsW6RhDk+PnYDATKKcWa7 u8UikZ51txhA3uJs7y/bM4sl4WtxDPbt8ZztXLHYpJU56p4kw+OXjKy9c8LplSj/G5MTt1f8DFUX 53JcXl5+f8XPcN/kQ6vv5ZWVlcInxMU92nyxj7iHdpycnCQlZuJ4mUimi3sQ97T2naZWEP3yitLq VT3aS9yjzS9H7D/UnkVuK/qVoM3/Z3H2d2o1rrvVxJ/aRN31ZPjV1VXymS9ZtrzDY+4me+JnqLr3 799/FffxM3wpyjdlneydn58vdMUWcY82X+wj7qFdq6urSXMYMbHT6YWD4h7tvbgvu7wmwuOorypX ExX3aPOLH/ux4W5ycvLRc46jzQNt/j/La0Hc+Pj4o89XV5PhMQicmJhI+kWiZCvkRTIcL1EDJ74W lVdSz2qJI0xilaK4B7EP4p4qirmMqamppH5STOyIexD3PDwOzaNEaswbV/0YL3GPNr/YsX92dtYY HR1tKWHnGGC0+d+6e7RAyhV9iofuVVeT4c+fPy/samrqRTIcL1EDJ76WWrXl9opEehFjStyjzRf7 iHvIQ+wyiNLnKf2kra0tcQ/injsODw+TF2R/WXa4LpVExT3a/OLGfvybsizsmZ2dle9Cm3+P/f39 xsDAQNt9g93d3W/+7q4lw+PDU/7hMdhUOoK8SYbjJWrgxNdiRf7w8HDbK/JjFZ+4B7EP4p4q+vDh Q3NyJWv/KHY4xJ8V9yDu+a1Xr151dPeXuAex3y07OztJ7ZlKyGjz75fXHPXa2tpXi066kgw/Pj5u 9Pf3J2XwT05ORD65kwzHS9TAiW9FqfMoed5uZyMqwRSl5JO4R5sv9hH3kKc3b94kJ22urq7EPYj7 WotzQRcXF9sec0Zls7ptnhL3aPOLFfuRZEuthHx73bd7FbT5jcanT5+Sj9y+W4Xhdo6648nw+Een ll6VoKRTJMPxEjVw4n7RQVhYWGi7sxFnIBVhckLco80X+4h7yNuLFy+S+kcxoZN3SUxxj/Ze3JdF zBFPTk7mMrFdxyqi4h5tfnFiP9qgONq33fZseXnZF4w2/wF5zVGPjo42Li4uOpsMj9V+qZ2cGFxC p0iG4yVq4MTjVlZW2u5sxA6oOAdO3IPYB3FPlURCe2pqKql/FH0scQ/ivm6i5GnqZqm788V1PWdX 3KPNL0bsx9E3cbRv3iWcQZt/v/X19baft2fPnnU2GT4/P5/0D4tBZSTSoVMkw/ESNXDiaVGuqd1z 3OLa3NwU9yD2QdxTKbEjKPUsuzhbUtyDuK+L/f39pOMz7x6l+fbtW3Ev7hH7PY39OC4n2qN22zPl 0dHmZxObrdp99jqWDN/e3k7eRVbHUjd0l2Q4XqJeorTm4OCgMTAw0HZCPM6F68U54uIebb7YR9xD p5yfnyf1k2KxYV7Vc8Q92ntxX2QbGxttL7COdtZ3LO4R+72M/ZjPSj0m527uy7OLNj9N21Vm4i/J Oxn+7t27pI5O/JkoMwGdJhmOl6iXKK2Lc1XyKGkX54hfXV2JexD7IO6pjFg4mDL/EaX6oo8l7kHc V1EkjmJBdLtjyKjAkUdbKe5B7KeKxY9jY2O5nFt8eXnpC0Wb34br6+vG7OxsMZLhkZ1P3UEWZSag GyTD8RL1EiWbT58+Nebm5tru+MffI+5B7IO4p0riHPDUvlFM6Ih7EPdVEomjaN/aTRzF+LPdNlLc g9hvR2z6zKNa4vT0tPYMbX6Okio1xB/MKxkeE9ypZ2atra35BukayXC8RL1Eye67775rrK6uJr3n 44y4s7MzcQ9iH8Q9lewjTU5OJvWRpqamGp////bOJ8Sus/7/wbR+i6QYMYsUY8mi2FGjDHSEoJHG EjHIiFPMImDEqFMMmsVUBqyQNsqgQbMoGCTFoQ10hIizGHHAQSK4mEUXWQx1Fl1kESGLgF10kUVQ wfv7vU6/t9+b2zt3zv2c55x7zj2vFzxfv9N27j1zzuf5PM953p8/9+9r9yLa/URAC4gUwtHCwkLm W0W7FxmX7V+4cKFwmwcGop3+TPT56bl06dJoc5RfSiGG8/LGS1zEIczMzBR6+RMZFcVwcRF1EZU4 Kysrmbg9ylp//fp17V5E2xfR7mViuXv3britzNmzZ7V7Ee2+8XC2VlQ4euSRRzqrq6veTO1eZKy2 jx8qKoLjD9UcRJ9fLpubm/mD8PiFFGI4L28Rp3Do0KHK+4eKKIaLi6iLqBSD0nd5D3zHWf1Fuxd9 vrYv2r1IlfujaEbk5cuXtXsR7b6RkPE4Pz9fWDjCf5JZLtq9SB1sv0irQP2Z6POr49atW/nas/Af FxXDl5aWwiVTeVkUqRrFcHERdRGV4tAeZW5ubtc+b+MsB6Xdiz5f2xftXqRK6C0ZzYyMVNLR7kV/ r92PE6piRCuF9g4CrTnMFu1epC62f+/evVDVnyNHjujPRJ9fMXnOqAuL4VevXg1vdHhJFBkHiuHi IuoiKukg83vQoS8vDWxGtHsRbV9Eu5c2Qf+6aHng7e1t7V5Eu2/Mczh48GBhIfzUqVNjf2/U7kW0 /UEgao9S9ef06dOZiC6izx8PFy9e3Dkwmf8gKoZT6oGXtchG58qVKz4ZGRuK4eIi6iIqaenvI87+ YGtrS7sX0fZFtHtpJdHSmrSSGyWbSLsX/b12Pw5IjoqeCfeOxcXFsVYS0+5FtP3dWF9fz1X1h2BI /Zno88cP1bYGzln+ZUQM54C799B7lHHu3DmfiIwVIk43NzffG0agShu4f/9+5/bt2+8NfhZJCa1P uj1a6lL9RbsXfb62L9q9yLjs8ejRo6Ezk8OHD2elh7V7Ee2+biD0cK5bVARHSF9dXfWGavcijbD9 YVV/pqenM31BRJ9fH5iTBw4cKC6Gc/OjZXCOHz/ugxMREZlQKAd17dq1wp9z586drLSNUbUiIiLS VAi67gYKjjo4WH377be9iSJSGwjS4Vy3qBBOP906VBETERmFQf2Iz5w5Y1l0kRrvWx4ITuYfjiKG 8zJHD9DIZoff82VOREREhoEAfuLEifeC6Nw7iIiISFO5efNmuJSwyQQiUhcoE/y+DKvAOHbsmO93 ItJI0MUI5sGXUYKZtqsmcIjUG+YoczWbu/yDvGJ4kTJf+/fvz8qnioiIiAzjwoUL7+udeePGDW+M iIiINJKVlZVcvSYHDTKOPGgVkXGytLQU9mG94+zZs2ZQisjYuHXrVuHPQN8i4dP+zSLNI7cYjhB+ 8uTJcB8Y+yaIiIjIbvBCsdNBywsvvGB2lIiIiDQSxKSogETrGBGRqiELcnZ2Nkl/8OvXr3tDRWQs cI7UDepZXV0t/HkGKYo0k9xi+KlTp8KbnrW1Ne+0iIiIDIVeLmSBD9tTUKHm9u3b3iwRERFpHGRF Rs9VlpeXvYEiUhnb29udw4cPFxbCp6amss8SERkHZIPjh3orD9qqQaSd5BLD5+fnw5ueK1eueJdF RERkV/JmHdCrbmNjwxsmIiIijYJMotOnT5toICK15tq1a519+/YVFsLpz2kgs4iMCypScH7U75tO nDhhdrdIC9lVDO/v2znKmJub8w6LiIjIrlD+c9R9BmXTfYERERGRJkGpTg5hI2cslPd84403vIki Ugq8WxWpYNE7SKyyP7iIjGuvdf78+R1b8DFefvllb5RIyxgqhkcOprtjZmbGTY+IiIjsCoe69JGL 7Demp6c7W1tb3kQRERFpDPThZQ8T2fvs37+/c/PmTW+iiCSFM9wilSu6g4zylZUVb6iIjAX2SHn2 WAjl7qdE2sWOYjjlzaMbH3rK2HtBREREdiNPn/A8LzFG9YqIiEiTuHPnzsDSnXkFcXvwikgq8Ce9 PXWLCOF/+9vfvKEiMhauXr06UqIFornJnCLtYaAYvry8PLSMxG59PG/duuWdFRERkV3Z3NwMHwT3 j5MnT2biuoiIiEgTQDSK9uU9ePBg56233vImikgh6Kmboj84FUI9DxaRcUBSJu16I77rzJkz3kCR lvA+MZyM8KgQzubJ8hIiIiIyCrdv3+4cPXo0iSCOsH7t2jV7iYuIiEgjQIiKnsFQXcd2MSISgfel xcXFsP/pHfTmpUeviEjVrK2tZQGCRXyYrR1E2sEDYvi5c+fCmyBKUKyvr3tHRUREZGQ4jFlYWEgi iDNmZ2dt2SIiIiKNoEh1PgRxAgtFRPJCm4YUwcgkRa2urnpDRaRyOO85depUkvMj2s94fiQy+Twg hj/88MPhXp0K4SIiIlKUGzduFI7q7T0cfuONN7ypIiIiUnsuXLhQaM+jIC4ieeD96PDhw4XftZ54 4gkrU4jIWECHSuHHGHyOlY5F2kEmhv/4xz8u5DSIYhZpEi+//PIDNszPIpMOPQl77Z6fReoIEblk dqd4sdm7d692L/p8bV+0e5HaQ5WckydPFt77aPeiv5ed4OyLyp5F/QzZmO+88443VLsXGYvt95/z WFFQ9PmShz1E8X3oQx8KO42rV696F6WRLwCK4eIi6iIq9ebSpUtJethp96LP1/ZFuxdpAvfu3evM zMwU2uvQg1xEfy+93L17N0mwDe9mV65cyYJ3RLsXGZftFx0EBZncKfr89rHnwIEDYcdx8eJF76A0 EsVwcRF1EZVmQLkqSn8qhovo80W0e5lkyEyi1Pmbb77Z+cxnPhPe6zz++OPvlUzf3NzsXLt2LSsn ynzoDv45/82gYban6O8ni42NjSRtqPgMSwlr9yJVw77k2WefTXYmND09bWsZ0ee3lD1Rx0E/K5Gm ohguLqIuotIcyJI6c+aMYriIPl9Eu5faQf/dtbW1THSmch5JA4xz5851zp49m5XgPH78eGdqairr S8nYt29f0gyn/nHkyJFMXOf7U3wegYlc99GjR7O/5fTp09lnLy4uZn+3iP6+nuCLUlTawn9tb297 Q7V7kUoheC9lcgR7F86XRPT57WRP1HFYEkeajGK4uIi6iErz4LB1//79iuEi+nwR7V6SQflgRJ5o z0hEojKF7SKZT4jWZX8PYn8EWvbxHs7+jszV3mx1z5tEf1+MO3fuZIErikfavUiTofVLCj/GORJV ckT0+e1mj0K4tBHFcHERdRGVZsKBNVlJefctTz75pHYv+nxtX7R7aSGIQdgAYuvS0lLnhRdeyMTh bpY2mUa9GZMrKyuh7zlx4kQtxXDGRz7ykdK/gzOiCPQd3q2fZzcbnefG8yPzfnV1NSvVHA1eEP39 pIN4VKQlZu8ctPKDdi8ybubn5wv5MvYRlkUXfb7ASGL4yZMnO3/9618f6DXFIKI3Agfa/Z816qAk WQT6TRT97qgB3r9/P8l38znRiVR0RPuI8byKfjd2EwE77X7GD3/4wwdsm5/zfHd08ez97uh46623 Qt/N7xX97ugc536Na46n8C/ROV5X/zIoCET/kt6/REfUv6SY41H/kmKOR/3LwsJCZ+/evUP3LR/8 4Aez8p072X0T9xCpvjsyx1PtX6JzPMV3R+d4Cv9S9R6i3+dHbK6t/sV3lOa+o5DxEbH7tu4hmvqO 8pe//CUTe15//fXsfy9dupSVJJ+bm8uyoaNVZPK+E/bP8Sqyrx999NHaCu7c+4h/+fa3v52shPux Y8eyljq082P9wxeQ7U9AhO8ok/mOMuyAuK17CAJEUvXVHbUs+jj3EG16R+m3+9/85jfuIXxHmfh3 FHxbNMAHLevPf/6z55zuIRqpo4xyjq+Okm+O70mxSSKyOgIRhkW/m0jhFJEV0RE17BTfHXUo4+y5 yvMq+t3RyNQUJaLotzSu745G3KfoExed49yvcc3xFP4lOsf1L/qXKv1Lijke9S8p5rh7iPF8d2SO p/Iv0Tme4rujczyFfxnnHiJ63/UvvqM0bQ8RDQLxHaWZ7yjjHL1zvOl/SxX2l8q/jDpmZmZ8R5nQ d5RhYngb9xC3bt3qfOpTn0pi64hHo1ZeGOceok3vKP12f/DgQfcQvqP4juI5p3sIdRR1lJxzXDFc J64Td5OoE1cM17+4SfRFUDHcgybFcP2L7yiK4b6jKIYH5jjluxXD6ymGd/uZ+46iGD7Je4jl5eXO vn37ks2bSGtMxXDFcMVw31F8R3EPoRiujqIYrhPXievEFcN14voX/YtieMP2EPSx5GBp0GGQYrhi uGK4/sV3FMVw31HyzfF79+5lpXYpZ8510ut50sTwFP6qyYN5V1cxnHY5qfzLqVOnsr7ylL7Ern1H UQwf9x6CsqLYZep507Q9hGK455y+o/iO4jmnewh1FHWUwmL4E088kfVasteF/fjsGW7P8OiGxZ7h 9gy3l449w6vaQ9AL6umnn+789Kc/zWX3O/kXygx2syvYxPZfoz3D7Rluz3D78fmOYs9we4Y/OMe7 8+bq1atZpjRldgcd4F2+fDnkX1L1wR02nnzyydAcJ4Cu7Gujv3b3u//whz9kZzV1EcPzHLIO8i9V /A0ENkb8Sx6BERGKfeLCwkJmAxsbGwP9gO8o9gwvYw/B9dHXO8U8eeqppzp//OMfG7uHsGe4PcN9 R5n8d5T+d9v+cezYsQf8mOec7iHsGd4+HaVQz/Dp6emRe8SINIVBzkRk0hl2YCCi3f8fJ06ceOB3 HnrooexgP/ryJKLPF9HuJwGqpXQPaXh/OnfuXOfo0aMjZaaxnkZAZC9bOD106FDo2sh6r7oU+Z07 d2ojiK+urobuG/e77GtbW1sLXVv/XnCUwXxgXpw5cyYTybmG6EG06O8H+WH87yOPPFJ4fvCOg41G yqKLdi8S8V9LS0uhNXGnzNEDBw6E13oRfX772LPTS2A0ckOkCSiGi4uoi6ho94PgQHenA6MjR46E oyxF9Lzxca8AACIvSURBVPki2n2T6GbaIUIjepMBu3///mQ9nEdl2PqcaiAMpbC7qvpy10UQj84z 7nfZ10a1nwhl3FfES0Ty+fn57Pyh2zJA9Pd5QUDChlIF/1DNQLR7kapsl/MU7Pb06dOFbZ91mqAz g81Eny+jsGfQhij6wiDSFBTDxUXURVS0+36oiJMnuw1RIFrmSkSfL6Ld1xUEZ8pDlymwRrOvKVlY hbAbWd83NzfHIoYDgvjHPvaxsYrhkUBBDq+ruLZoxmu3XU6Z48KFCzod/X1uqECRoj80Az9vJVDt XqQK8DWI30Urt/TbPq2RRPT5Mip7+ktLKIRLG1AMFxdRF1HR7vshU2eUEpgcSono80W0+0mhit7X jHv37o18bYiaVVxb5DyEqnpk/dIjfWZmJsuin5ub65w9ezYrC3/p0qWsr3bv4BC3v8/d9vZ29lnd gWCcR8x97bXXCv3Ne/fuzXq5d78Xcb/3ujiw5pqxD0R5/ib+NjKy+FsjWVn8rWU/S863ImADdS4v L+3y9/hL/Emq6hdU+xDtXqQKWOd2CuJhzzTKflDbF32+dp+CTAx/9NFHsxv6yiuveEekFSiGi4uo i6ho973cuHEjVK6TQ2BLp4s+X0S7nwRYC+sqOAPiZl1LftfJ7lNnn5cBmf5kpxI8wIF4iv7H/YO+ 3+O8n2XNAwIXCE4goKDN2b1t8PcEzVBNI4W9UZ4YmxHtXqRsaAPCOUnKCinavujztfsU7CHy99VX X81u6Ouvv+4dkVagGC4uoi6iot13Ietqamqq0AETWeWWGxR9voh2Pw5YxxA5lpeXs/Xo/Pnzoc9h HatCBIyWtkTcjH4nmUkczNLqBNGXLOfeDG3E2aa2QEkp3pL1PU47puw7mek8F54PWfXYNJmx09PT mTCYN3iR7PUIzKOy5wBl2KMl3PuDQggmILAAkZyAFmw5+tn6+3qAL8J+U9kbJYojFTlEuxcZdR1n H5F3nSYQjnVf2xfR7qtiD/8HEVwxXNrEP/7xj0wA7w5+Fpl0eKnuLXloz2PR7t+FiORU5TiXlpY6 9+/f98aLPl9Euy8F1hjEQsRcBA6Cufr7G0f7ckOqLMRhA4Ezwk7tTFh/yTBGEETs5vNpZdIVuSd9 Xe61e4Tcj370o4WeD+XP6yymcm3dcu48Z5734uJi9vwJeKDnPQfx7Mki8FllzwHsNQKiQZ7P379/ f2d2djY76+A+TeIcmFR/T8UpbDhV0AU+oQ3BEe5zRMYLQWxUoBjVT7F2a/si2n1VKIaLiIhIqzeX HBimPOAkQ2djY8ObKyIihUDAQMwlQ5YsQQS0vOWkEQsjIKCVLQRGM3bpPUnGET1vWWcpM+2h0PvB ZooGNZw8ebLxmaTR6ycYoOw5QGBHBMSGqChKZQWEfgIIoiXapVx/v7CwEGrbNGgQKIUvEBEpk7wl 0SetRY2INBPFcBEREWk1HAhy6Jv6oJPP3Nra8gaLiEguyPpE7EIQYQ0pEqy1srISugbE5rKFQP42 KReCIYq2gCE7NRpU0WSKHurnGVR2iEC2e6prwL8gkFMhaW1tLXepWinnXeTYsWPJni2ZllaqEpGy 96wEdqUI4GG/YSsHEakCxXARERGR/w+ZMqmzxHk5RNTw5U5ERHpBqKC/LyWeyUTt7wNcdJABGgER vQzxj/WQw06E8Gj5ahkNsuaLCrtkmLcxi5h7R0Aje0N6zFPNgOCCvJUZdhuULo9Aa4QyRXr8EK0G pBrIBscf9re6iA7s07LoIlL2/pUgqlR+qzsIxhQRKRvFcBEREZH/hQjnMg4aOVykb6OIiMjRo0dL zzwl4zPC9vZ2kvK8ZCYiIlLaHFFRcWY8cN8Rcos8z4MHD2Z9jOVdyJanggPZ3QSdMNe6fcrz3tO3 33479N2pg2YGDfbBUo0dYTupnhuBL5a/F5Ey9xME2xRtwzJoEBSq/xKRKlAMFxEREemDTCAOf1O+ 5M3NzXljRUQkWw/KFrQQzSJw2Jkn+5X/5siRI5lwhuhNmWX601qat57wjIpmnLI3kp0hm5zeqd3e 9gS9DKo4hJAQgflVtt9gXL582YdZMlevXk2aDU6FEQOORKQs6OnNni/1ekPw5MbGhjdYRCpDMVxE RERkABxqnj9/PkkfLA6q7MUoIiKA2FSFqHX37t3Q9c3MzDzwOYcPH87KmyPwXbt2LcseV3hpHlSo KbqnIZPVgIfRYP9H+wHmD4Ew0TLkiOxV+A0E/QiIJQTFRP1OG+DepuwNjpBk1QYRKQuCsGZnZ0tp ncOaaCs5EakaxXARERGRIXDIVLSkbbR3q4iI1A9KOSIKRzNl6RdchahF9mEE/jYEe3qaK2xNFmRg Fc1IJViCEs9SLfRoLdtnIFAQDBqht+LF9PR0FlCKgK8PebfHLsJPigDb7pifn1dIEpFSYR+Y0m8x CAhCZBcRGQeK4SIiIiI5IKsn0iOLEpnRg0URERkvZEDT85qsWvpgkyXd9e+UjIyAMJKnFHnREc1A lcmG7NSivadpJUMmsFRHGdl5gwIdogyzKXqq44/osx7NPG/yfEtZXti5JyJVQjucFL6LcxSCLa0s JCLjRDFcREREJCcIGEtLSyOJGNHMPBERGY+fpyIImdFkOu7m76Mlo/tLkZcxyL4RGQSZ3QiURbOI 2RN5sF0N7CfJBsZ3pM7U646FhYXQtY3az5ygIgQW/CyVMiax9D5z7MyZM0mf1dmzZ820F5FKoRpS ET/G71IpxEoWIlIHFMNFRERERoT+jxxw7fbyR5lID4lFROrL22+/3VlfX89K2NIPedSM7WiGHqJT GSWOyUBkfbp06ZK9ZGVX208RlEE/eT5LqoOKQ4jIy8vL2XynnU+KahNk7UXg94p8L6X7yXzHb1GW t+miCYELRdsR9GeD049dRGQcsEeO+C78uiXRRaROKIaLiIiIBEEEIfNupxdADiqj8OJ48eJFo6hF RBKCiIT4Tf9dhMCiAhKfE6GoeNTNrqR0OwIS65HrhUTmw7B9TN4xNTXV2d7e9oaOEbKr8QP4AwRy nsmo2Xy0hIhQRnAP/nlxcTFrU9SUYAuywQmqSnkfCDYxG1xExr1XGKW9Cv7bdg4iUkcUw0VEREQK wkEdvcH7I6GLQCnEbjYIZSQVOURERodKHtevX89ElaJloQcNSqlHoOzkqJmBiCyUpd7Y2DATV5KB iIodF50LBJYgxFoRpz4gYCBIsI9EICeAZtgzjO41q2j7QLWlOpM6G5zPevnll51PIlILrly5kitI c3V11ZslIrVFMVxEREQkARw4UkKMwyuE8SJCBVnh/dk8fCYiiKK4iEg+jh8/nqR08LCBb46KFTtl bZJ9Q9lj1hSEfLINRcqGnp4p5gTzzmCN+sI+klLkVLUgCKKb7YfPiUAwRdl+NkWQaVkQnER7itRZ 8QRMiYikgDWZinPz8/Phz2Cvu5OvYw1gz+o5hYjUHcVwaSX01uLwqTv4WWTSoW8kkZrdYR9J0e7L gSxESvAW4fTp00OzA8m8QnwX0eeL7Gz3zzzzTOkCTZHSwt1sSsoZI0SSBUipaTMBZVz+nv3FqKW1 Bw2qMNy8edOH0xAIuIn6MYT1KvwsAaF12uewD0dYSjFfegUlsvhdA8T9vaSAYCV8Sm8Fu6ivByqN 9Putc+fOVdLKQdsXfb52nwLFcGklHDT1Lt78LDLp9G9c7eEj2n09ISs8T4YNL7VEYJs5Ivp8kcF2 //zzz1ci0tAqIwLBUxxUitTJ31PitL/1S2QgElJWVWFvskGkrsLP9h8A57V7gjJSCzX8zSnmSO8g M593ABH391IU9pYEtw3q803QfRGo0sHn0LqnSmFO2xd9vnafAsVwaSWK4eIi6iIq2n1doafjqIfN 9Bc3A0v0+TJpIKJx0Ja32ka/3f/ud7+rRKTBB4tMkr8n0I4ezSnmx6lTpwz6mGC6wkjV7Sjy2n23 rC/VCthj09ubzMhIkAZrUer+6IcOHcoCqgwaEff3UhQCfxYXFweK4L2DKkRR+F3aQ2j7Itp9E1EM l1aiGC4uoi6iot3XEUSfIuUW6f3o3BZ9vjQVBDMO2SjpiIDWzbxDxMgjFAyy+90OBFMMREORSfP3 9P5kHqbqgWzW62RClSKeb8py4Xn6heexe/rkDhPY+VyyJzc3N4cGbBAccuzYseR/F+WFuUYR9/dS BPbOrNd5qst1g9S0fRHtvo0ohksrUQwXF1EXUdHu6whidqpDZ8qcmmWi7evzpc4gPlDVgr34yZMn hx7iUVI8YveUgywzW5EykRcvXvRhysT6e7JWUwWV2A95ciF4AtujhDj+PGUgUn+/8Lx2v7a2NlK/ 7uPHj2ffRR901id6qVP5I7XQT4AX3yHi/l6KcP369cxvRdqY4N+0fRHtvm0ohksrUQwXF1EXUdHu 6waCUOrDNkovUg7S8qTavj5f6kBX/EYQG1Us4cAvYvf0LE7lUw8ePJiJ34glVPJQ1JO2+HuCUVKV h6aSgq1d2gHZiuxDKU9++PDhsM0Mspc8dn/+/Pnwdz788MPZSLkv37dvX3b2ROCAiPt7ifDOO+9k e9upqalC/mh+fl7bF9HuW4diuLQSxXBxEXURFe2+bpTZc5HsRcQb+oiJti9SFRz4IxqTOb1b5neK Q7tBdk9p5uh3It6QFXjt2rVcmekik+zvmc+Imin2JQT/LSwsGKzXMig3TmATInVeIYd1Y5Cd5LH7 MkqbRwdrYNMyMcX9vdTLf7JudlsIpViHm+STtH3R52v3KVAMl1aiGC4uoi6iot3XDXoukjFS5kEc B4oISvYn1PZFygCxbH19vXPhwoXC4nf/OHLkSNju84guHAqSsUpZdTJu7G8s+vvBLC8vJ9uvUMGG UtbSTtiPdtcM/O+gCkmsJRG7Zz1KJRoVrSiCjVtJRNzfS4Stra0sMDPlnrqJ2eHavujztfsUKIZL K1EMFxdRF1HR7usImYdl9CbsP3j2QE7bF0kJ4hgllMs4qOsdu1W32Mnud+objkhOhuLq6qpBQqK/ HwHKX9P3ONXcZo5avUbIAEc4JvuxK47TViNi9/TkHrcQfurUKe1a3N/LyPCuThWNVO1JhgWCknGu 7Yto921BMVxaiWK4uIi6iIp2X2d4KaUUaRmiONk3ou2LpIQy6FUIC2QQRuyeMudkslIyFx/I59Bz UUR/HweR78SJE8nm94EDB7L+0iJdEMd38tW72X1V69JOLTaseCDu7yVKFS0eCGAlILQpATvavujz tfsUKIZLK1EMFxdRF1HR7psAZdHIlkpZPt1+hdq+SNn2VtagnUTE7hFU7E0s+vtyQMBOuU9BBLBN gRS1+5SBGnkHZdkR4SnRvhuuSeL+XnaC/W6Z2eCI4E2riKTtiz5fu0+BYri0EsVwcRF1ERXtvkkQ sb24uFj4sHl2dlaj0PZFdqRIsExKMWyYSKbdi9TP7hGvU5ZN57B+aWkpl6go2n2/3SM0V90vfG5u LneGJddHVuaRI0c6586dy6qXGKwq7u+lC1XiUleIw+fQjq0pZdG1fRHtvgwUw6WVKIaLi6iLqGj3 TYQIbjJOogd8RUo2WlJY25fJ486dO1lPQvqzUqIYW4lmihw/frySko7DfJF2L/r78dk9c5Ogu5Rz fmpqynksI9s9ojT9uqsQxFn73njjjZGufWNjY8fy6ohV9Enf3Nw0e1zc57SYVPvqQ4cOZecHTSmH ru2LaPdlohgurUQxXFxEXURFu28yHDhTlnSULCwO2P7zn/+Evo+ML7I+KdnOAZ6Hc9q+NA/m7Y0b N7J9L3MZkWlQ1gnieIRLly6VXn4WcWNY9px2L/r78dv98vJychHy4MGDWfCOSF67v3nzZrbW/c// /E9p69KLL75Y6nrJ3pty74jjrN9NK2ss7u8lDhUjivinmZmZ7DOi7//avoh2P4kohksrUQwXF1EX UdHuJwFebhGu8kSOc5AWhWjyflGKzBXup8K4ti/1hEPz1dXVrO/g0aNHs6zqPIdntGSIsFOmW3SQ qX7y5MnMd2G/eQ7ztHvR39fD7slAQ4hMXRmCktJNLfEq1dg9WdoETqUuMTzIHqN7YNbk6PdOT09n 6/T6+noWHDYpQpe4v580tre3s3fo6DNibkfaj7B3Zv8/ab5B2xd9vnafAsVwaSWK4eIi6iIq2v0k /q28/A46/OOfRbNJ6NdJebVhWSsI42SseCCn7ct4YO5RwYGKEfPz80Pn7G6DHqbRayjSN5zMz674 vbW1pd2LTIDd056l24IhZT/x8+fP275Fu3/ALn79619na0hVPcKjayUUWSsHlUBmH876Tza8e3H9 vYwPgrUQwHsDXubm5sKft7S0NFKwGD5A2xfR7mVnFMOllSiGi4uoi6ho95MKIhIZMb1ZoGRnReFw bZQyxhxQk62CiC7avpQDIhABKByS0aM35cE6QlN0/o4iRCCQUf71ypUryQ7wtXvR39fP7vFXHNKX 0TqBPYfl07X7cQyqrkT36WVeF/sBKkaxRxD9vZQPe1gEcNoP7bSvjq5TVH8YVuWCQFLaLrRhHdT2 RZ+v3adAMVxayZtvvtn53ve+997gZ5FJh3KF9AzqDn4W0e4n+2/noA7BqciBGP3GoiWOOfy2lLq2 L+mgFDklUvOWPI8OyitGGJbBcvjw4Sx7DfGb0pHavUi77J7y1UXKQw/LiEMUt59ye2Bf+dJLL3Ue e+yxUtdC9sCsh8wrAk17q65E99ZUP6lCrKeNkujvpRzYx/KeTYWIPC0ZCC6PMijQlPLpKysrrQo+ 1/ZFn6/dp0AxXERERGSCIdsymnGZKnuFqPVuxrjCuEgcxKQqDtEvXLgQur7Nzc33id+8uJPZIiIC VGVLWc2iVxSnTYSZ4pML+1L2k6lL7w/atxK4NWj/TBlkRKjofpaSyVWs4waHiKT3P+yPI328CWSN QmBL93O6VR9shyAiEkMxXEREREQGsri4WMphNaWROQyP9gUWaSscfpWdFd49bIten+K3iOwGgjWZ tmX4r64orh+aDMh8ZF0po6rAoBLjZHuWmW1ZRiBI/6Bcc3Re8vdThcbsM3HP/Z8sCJX34d6qENER rYpE4M3CwkIWiCMiIsVQDBcRERGRgS/eZWfedA/sOGgQmXTI0iKbg95+tBB46623Qp8TbV0wqphk 1omIlA2iG1m4ZQqbCgjNpJsFTm/4KtY8BK+yqwoghlWRFX769OnQ9fVmoDIoAU3QCgGstD0y21wm HeYo+3QqOKR+D0bQFhGR8aIYLiIiIiLvg4OvKg7s6LNmSVOZNMgqu3nzZmd5eTk7zKc8Yr/tM8ci UKKxirlpkIqIVAECGy0VyvRn9Fyl97OtWuq/dlaVBd4VwZeWlioTebHBKjLDuYcRdqsIxZ6d/Qyi Ht8RzXQVqRNUQSDog/Y+ZbdfaFOPbxGROqIYLiIiIiLvY5B4V8Y4duyYN1saDeIKB8L0EOUgmUwq Dox3s33K+EZYX18vfV5yILi2tubDFZHKIPOUajFll8EmQIlgJakPBF9VlQXOoOQxAWnjKAVO1RX2 DPQkJ4M7RfnlVOWY2ZOP+l08M34PgZx9EN9tZRlp2j6+Kt8TDVQREZE0KIaLiIiIyANwiHX58uVK BHFKmEYwsl7GAeV2EaMpocghNsJ3tId3tC83fXDziO2jjCeeeCL7e5j30fLtIiIp9h+IlGUIhP2D 7GOygq1OMx4QTbn/VWWBdzMzr169Wrs9JHsLKsmQncreu8gaj6gXFaNTZa3zOQTVUZGBajYE1znP pM7Mzs5W4oOie38REUmDYriIiIiI7Ag9GxGsy8rWimZnnThxIuvlRmlVsms2NzctfyrJwJbo741t 0d+bw/rUpU35vKjNIsIXFYH4u+gPirguIlI3H0xwThXZegiPZLaSsec+ovx1lQzisisADAr4atLz feedd7LAO6rNcK9GEccR9SJU0c+cfTsVIETKgCCX6J62qvZglkoXERkviuEiIiIikgvKWCKMp+qp xqFYNHuF3x2UDUMWCoeHiHwcJopEbb3OfbnPnDkzUk/UbgYkh9AewolIU2AdR6RAzKyqhzSBQoi2 lnouDr24yQqm8kgVvbL7B1nW7Aeb/iwp506/cQIJ2OcOq0hDJnYEMtOreCYG4ElK/8K8wOa784Jg 0QhlBoMQzEKQysbGhgFXIiJjRjFcREREREYGUY1DuUGidN7BgXMEyknm/Q4yaujNTFlrrnkc/SGl eXDAVsWhMCJPBDLWh2WcU2qVz6ZiguK3iDQdxEzKW1dRPr23rzQZ41SwURgfbY/GnosKPtE2IkUH zw2RbFKfG4Iae1qC3BDZevfiBHJEoGd7Fc8muidj/runaTdUK6NiCAGhiN6DKibwz6I2knJ9YS8+ NzeXBQNpsyIi9UExXERERETCcNBIKUcE51GzflZWVkLfOUwIzJuRTgYBWe58Ftm5Ruo3Hw6bEC3I AuO5crDLgTjZHhFSVUAYNggoiUBf796AD9oFkNWlaCMikwxrNf69SlG8W3mG7Ga+mzVFP/t/kOmL 4IPwM2pJ79RZ/TyjtpbhZl9QpBT8zMxM6c8I+4iACN4veCKG8rwJCODv5rlbEWoyoL88WdQI35FW RdF9/yhVl3YqgY5N4g99rxQRqSeK4SIiIiKSBA6HObxAmNstG4h/Hz20KnpYsVMJO8pp8tmU2+Pg TeoHB2Q8GwIpOAAlCIPsM0ro7nQAjzgegYCJKrLXojDXyJYSEWkbCA1kH1fRU3wn0YMKHN32E20R PlhzCCC8ePFiJvpUETSWpx84opmVf4rNpyqCGHg/iDBqCXdsgvnJHpEqOeyXCBZUoKyXL2E/T8Y/ wavsuXluKdopEBwRgd+L+B/sDBszSEpEpP4ohouIiIhIcjhw4mCAAwIyQfoPD4jyj0I2SNkHdvQd l2ohOIJsDjIqONgmKIHDdrKVipTjRzCJQOWAKjLZPJwVEYmvG4gpVfUUH+bLjx8/nonECDyT4tdZ k8mGR8TcqSzxuLPAFaCKg1BcxXPDliKQHZwq8JUADoRXBFiEcgRQSssbTFENvF8RTFSmneEbIhBw m8fHcf2832I3+h8RkWahGC4iIiIipUP5RjKoOIDiEJMD4wgcVlVxGBst4d4tvU4gAH0zLdk4HDLM CJbgYKms5xrtTY8oX8XhMPdARETiIEiMo3z6sH6x3fWHvQ+ZrQgniMt1E91oMcJ10fKG60WsImCx LsJ3fxYmAW7urdJCqXsCEKlWkyIzd6cRrbpURaUe9u2Sn+gcxM6q8BNRqBK2U4l/AiiwE4NYRUSa i2K4tJLf//73WUm17uBnkUlna2sry1joDn4W0e5lHHCAEj1E4RCiigPXaL+5YZkoDA4ascVuOXaC Ajgkp5Q3GU4I6CkOylPaPtfDdSHaco2IxGTSMDjkJwCADIkI/X0g61SKnMPhMq6nW5Kf/qoc6vM9 os8X0e6Lg0hBpngVFWSKDKqdIK5Qypm9AEI+YjnPLmWmIZmOrN3snbgvfBdZ3rQX4fvHVWZ+1DVz dnb2fWWItfvy5hA2wx4PWyEwYrfWR3mfI4EXEaqo/BC1n+7enj0d92thYSHb21PhqJt13t3fs98r Or9T2j2lyrkmApa5RgbvI939PX8HAjB/F3OQvxO/gf/ieUZYXV2txG9E99b83fw+gVW8q1E9AD8q 7nVEtPvJQDFcWgkbmt6NEj+LTDq83PTaPT+LaPfSNMhYqqL8ZuSwisOSsnqTdsX0vOXb+23/ueee e+8AvPeFioFo0P387oiUJY+I+GUJzr2DA60I2EDRA+Cu8E3JRg7YOBQ1o0SfL6Ldlw+lnxGmmiD4 Dhr963J3sGb3r+O9o/u7ZWb4VvX3s27uJERp99XBvoXgRQL4or3io9m6BM9WUaUgIp6m2PezRx02 x/FhEbvnWXU/g3vf+/mpfCJi+qggvFfhPwjcjcAzTR2UJO51RLT7avnvf/+bBXR95zvfed+/UwyX VqIYLi6iLqKi3UszoX902QcofEeEKnouImhHbH+nsn/jPkjkgLWKQ7Fotv0o9w3hnP+eMrNkBCF8 R7OgRJ8vot2ngXWGbMRum5YmC8STPhA9CdrrzwLX7usH+yruOVUN2PeQNTxMZGX+RaBSUxW2FxE/ qwjoRMyO2D3vC3WtolVFoE7e4GFxryOi3U8e//73vztf+MIXsnv2q1/96oF/pxgurUQxXFxEXURF u5fmgbBYxQFK9MCOPuNlXxvlCiO2X4UYXudDMQIVInC/B30eB76UjKREPCUl+dvN+Nbni2j39YZM RlqT1LUndhsHewD2XZRmHqWFjnZfT8iqpSQ/+yeE3G6lIfZLEZivVbQtiFBFq5/+d5I6ieEEfUao 4p0k2iJJ3OuIaPeTwT//+c+sGsoHPvCBzp/+9Kf3/rliuLQSxXBxEXURFe1emgmZG72lGsvoIxjN JiAbuOzDHco9RWy/ioOn6Pyqohckh+zRPSPXh/BNr9Wu8G35RH2+iHbfbPDlCHa0IlGUrnZQGpp7 v76+Hq6got03B7LIoxV6ENHLtkf6YEdgT1h1Rag6ieFUBYiAwF/2tVFqXtzriGj37ebvf/9759FH H80G/z8ohksrUQwXF1EXUdHuZXKg/xwHUhyYccBSNNuLDO8I8/PztRXDn3766dpmiHR7nNbhvok+ X0S7bxcENyHKzs3NWUa9xEFQHvs0AhpTBJRp9+2gCuGUgMcIBFrWVQwnsLfsayNINELqa8Nv016B z+UdLtLLXNzriGj3kwlZ4WSHkyVOtvien//8550vfelL2Q39/ve/nwniDsekj29+85sPOBN+9r44 Jn385Cc/ecDu+dn74tDuHZM4fvvb33Z+9rOfdZ577rnsgOsTn/hE5+GHH859qMLvRr63iuzrZ599 NmT7n/3sZ0u/Nu535L5Rrrbsa/v85z/v3NDnOxzavWPoeOWVV7L+x88888x75Z0d8fHpT3+6893v frfzy1/+Urt3hMZXvvKVzmOPPdbZu3dvqX25I9f2jW98o/Q59MUvfjFk97wv1HVvjU8o8r3Yw5e/ /OUsUIB3Nt77nCvudRwO7d6x03j++effa6Gxxw26w+FwOBwOh8PhcDgcDofD4XA4HA6Hw+FwOCZh vPjii52Pf/zj71YkJDP8k5/8ZPYvyBA3WqC5g8x+M/ybnxnuc3Q+GlHmc3T4HB3VPUeyCX7xi190 fvCDH3S++tWvZpkG0c+qorwq2RR1zQzPu5/qf5aRzBru9eOPP9556qmnsuf2rW99KyuPSPaZGSLu ddzruEb6HB1ljMuXL3d+9KMfZesO2Ylt7/tNZRfWX/ZRr776qv7e+TjWqg4vvfRSVtnh61//eudz n/tcZqNUeNgtqxwbjjzHKtr8UOGqrpnh3N/Is8JX9D6TD3/4w9nz4rlRZSp1trfz0b2Ow+doZnh7 n+Nrr732XsvAr33ta+/2DO+9eGku9n7PT517hvscnY/2GvE5is9Rmvcc79+/X8nhM/0JIz6/ip6L efty9z/LQT0X9+3bl5Wdp4crIveVK1c6GxsbWX94ewE6J93ruEaKz7EO3L59u3P9+vWsdy5r1kMP PTSRwjeCIqIcwQD0V797967+3vnYGOhRv7293VldXe0sLS11zp8/n9nz1NRUZtv888hzpE911Xvr vHbP71XhF6Kwp9/a2urcu3fP+Sg+S5+juNcphX/961/vCuD/K4Tz8/8DqNDWHT3uYl0AAAAASUVO RK5CYIJQSwMEFAAGAAgAAAAhAIwn6sACAgAANAMAABQAAABkcnMvbWVkaWEvaW1hZ2UyLndtZpRS PW/TYBB+3tcJJU4kO+VD4kNgkEBtgYJYGFjiOqalUqKIRGJBskJiGkuJE+JUkImqbCyOhFiYmNnZ EOrMzA/oL4AKeUNqeF4nCFEWOPt8z929vnvvQyAHaG8FIDGBoixZChpSJOR0Ok3Rqjgzt+UlQWor yH2xr+WpXT1moIBKc9RpjAc+UMPi3HoWjDAFTOp7RB/I7zTgDVOoXDkVTSp0UpbEV3Ge6IfcO6Qg TdRF1OXMRtDzI6vqP7Me9HvNEIeMU/scy0+WtV3ikQz5Bk/rlLfVhz8BS8t3xc48+muRm0df530U TdI6/z26SLMc/JWl3XmEofhVg4ujNaRF/EcNqpYD3u3PWtzNa3JHTuhT3T4t7MEgqtxzHIFvtCku +1GwFVr1VuCHLf+6dT9srSIrsJAp1yuNO8CJh0Fod7trzShoOf22X2tu+RGK2aPNLWr1ce9xv0uX 098eBv5QdR7FTKVhuc9HwybHe/yS4cblm3YtMY11z659v3iB+JRhI3GTK0m85hGZhqNE7CYr3kYS p5YS5YsNuuwVr+y5iXptoyDAR5I4D8HiNepshC6ov3SpngPyqdJWlg54CrrE7pJSN/nZXWYPVM9U f/R072brM5uHiQX6gI/p/jLV5fo4Gvk9VJ9mX9Gu4/3ik6pipd/6EsvZTv2eOteW9BMAAP//AwBQ SwMEFAAGAAgAAAAhAGjJTBm5AQAAUAIAABQAAABkcnMvbWVkaWEvaW1hZ2UzLndtZlxRMW/TQBh9 d0koTSPZAToUITBIIFSFEmWANa7jUoagiERitEy4FkuJE+JENBMoE+ri7l34IQh1ZgXEyk9AyBNI De9zOnHnd9/73p2++/xOYR0o3FeAxgIySoRWFHKm9HK5zNmO2rrQNjRJrlX0R+XoDWb3LlmooB1O X/fmYwM0ceVCvQ5WWAI28zOy78RPlp8Rcte6VNPCrmlHPcINsr/67JyB40QakebsXjQ0ifPMvHWe j4ZhjHPW6XxJ9WfHmTV5pEg84OkKY6PMBQWiXmvsneII7/WCmXT5B+54nLT3PE/hKzVByyTRYex0 +5GJ+6bmPI37OygprBVb3XbvMXD1RRS7g8FumER9b/TKdMJDk6Ba+r+paqE7H74cDbjljWaTyEyk Y1SL7Z7jH00nIW25fNvy09ZDt5PZ1pPA7fy+dZN803KR+dndLN0NyGzLk5D62Xawn6W50mR8t88t dztoBX4mn2tVFDg1B11SfLgCc5pRVsw/1LksasIa/E+xRTwo52+ysnblt4017gGf5DWk3J3uPJma IfCmdEyljB+bB7ZA8vq3VK/8zq/CL5YSt4F/AAAA//8DAFBLAwQUAAYACAAAACEA/c2NxboBAABQ AgAAFAAAAGRycy9tZWRpYS9pbWFnZTQud21mXFExb9NAGH13SShNI9kBOoAQGCQQqkJJkYA1rmMo Q1CEgxgtkx7FUuKEOBFkAmVCLGZn6Q9BqAMTK7DzExDyBFLD+5xO3Pnd9753p+8+v1NYB0o3FKCx gIwKoRWFgim9XC4Ltq3On2gbmqTQavpQ/VQbzK6fslBDJ5q+6M3HBmjhzIl6AaywBGzmR2Q/iEOW nxFy17pU08LOaUfdxUWyv/romIHjgzQizdm9eGhS55F55TweDaMEx6zT/Zrpz44za/FImbjJ0zXG 21UuKBHNxs6dj3iCt3rBTLr8A3c8Tjv3PU/hGzVB26TxQeIE/dgkfdNwHib9bVQU1srtoNO7B5x9 GifuYLAbpXHfG+2bbnRgUtQr/zdVLwXz4bPRgFveaDaJzUQ6Rr3c6Tn+6+kkoi2nr1h+1r7ldnPb ehC63d+XL5FvWi5yP7+WZ7shmW15EjI/3wr38qxQWoxv9rjlboXt0M/lc62aAqfmoEuKD1diTjOq ivm7JpdFQ9gO/1NsEQ+qxZusrF35bWONe8AneQ0pdzWYp1MzBF5W3lOpIth8/kUgefN7pld+F1fh F0uJ28A/AAAA//8DAFBLAwQUAAYACAAAACEALiBPyqsBAABAAgAAFAAAAGRycy9tZWRpYS9pbWFn ZTUud21mXFHBbtNAEH27SWibRrJTygGEYEGCQ0VL4cK1rmMoh9CIBHE0JmyLpcRJ41SQA6ISNy7m gxDqFSRu8B8VssQBqeHNkhMjj+fNjD07763CClAxCtB4B7EaXSsWHFJ6Pp87tKUuL2qrmsDVGvpE vVCrzG5f8NBAO5m+7s3GFtjG2qJ6BZwwB3zmp0Q/6XLeM7qctSLTtKB1bdQ9XCX6o0/PGWif3CZc zu+lQ5ubJ/aNeToaJhnOOafzrdBfjDne4ZdV+iZnkg/u1/mCcNjHiRZest8ZgvE4bz8MQ4WvrIm3 bJ4eZqbbT23Wt3fM46y/hZrCUrXVbfceABefp1kwGOwmedoPR69sJzm0OZq1/9dpVrqz4cvRgK1w dDxJ7UR2RbPa7pno7XSSUJDlG15UtO4GndL3HsVB59f1a8SXvABlVN4qi92YyPdCCUVUbsR7ZeEq O4zv99gKNuJWHJXyBF5DkaLSNOqjKFSFOWWoK+Yf9slOZBDmdXcHogcW+vpYctlnd5cccrM7y6d2 CBzVPrJTx3f/4Le45Ns/Cv1PX3cAzjiq4v7/CwAA//8DAFBLAwQUAAYACAAAACEAFoPVMtEBAAC4 AgAAFAAAAGRycy9tZWRpYS9pbWFnZTYud21mjFIxT9tAFH53SaCESHZaGKhQayq1AkRpm4U1xnGh Q4pFInWpZJn0CpYSJ42NIFOrViws7sLMr+hWIebODB07dUaVt0q43zugQ1l69rv3vXfn77t7z4Im iAqvBZGkA+JRgkmBhEZC5nmu0bKYucpNSgCdq8gfoi4nET0aM6hCzSDZaY8Gisij21fZuwSGnMhE fAr0hSMwHEGCtSaYTTKaknVxTLNAv+XpBRzGZz4IH85shz0VWy/VnrXZ7wURXYDH+5bKE8varWNL EfYYu8vwNZ5YhOYXcvrwl/3ZDXZN/9/sQquc31BJ4p9QOYAe1yEnezCIm88dR9B35NgaKg63I6vV CVXUUUvWi6izTCVB48VGq9leIbrzKozsbnc1iMOO03+jvGBbxVQt/XvtaqE16m31u1hy+rvDUA25 JlQtNtuWu58MAxT+1pzhpo0ntpeZxppve7/u3wOeNmzK3Oxhlq76QKbhsEvdbNFfz1KdqcO/X8eS veg3fDfj1zYqgvBIDJRU4NcoIEa5ywLxpwTTx3lGMaMFXFb3gCtR1r2/bOFlX00a5w30lZvDpA9a ozhRPaq9Kx0iU6aNqbc1No6fnqXyuq/sz7U4f/kHAAD//wMAUEsDBBQABgAIAAAAIQBxmyYXwgEA AFgCAAAUAAAAZHJzL21lZGlhL2ltYWdlNy53bWZcUUGL01AQ/t5r67rdStJVD4poFPSw1LV0Qa/N ptH1UCm2IHgJsftcA21amq7ak4uwIF7q3T0s/gaPIj17VvBniOQmbvwm3ZMvmTfffPMyb/KNwipQ qClA4xCySjStSORI6SzLcrSpLp1ya5og5yr6WC30GqNbZyxU0A6nL3qzsQGaWD9lL4MVMsBmvCD6 QTtghX1eIXetSjUt6IJ21F1cIfqjFyd0XB+kEWnO7kVDkziPzCvn8WgYxjhhnfq3I/3V+fuyySNF 2m2ePkffKHPLmXptq/ERMY5xoA/JSZ8Z3PE4ad/3PIWf5MRaJon2Yqfbj0zcNzXnYdzfRElhpdjq tnv3gPNPotgdDLbDJOp7o13TCfdMgmrp/7aqhe5s+Gw0YMob7U8iM5GeUS22e47/ejoJKczZ65Y/ b91xO6ltPQjczu9rV4kvWi5SP72ZzrcDItvyxM39dCPYSec506R/s8OUuxG0Aj+V17UqCnw0F3VS HF2BMeUoK8bv6tze1gRtydbgzz4VeUSJcj6bpcRL3W2sMAd8kalI0RvdWTI1Q+Az3nNIZXxaf+6I SWx/P9JL3fML8YulCvIh/gEAAP//AwBQSwMEFAAGAAgAAAAhADrSZ2HDAQAAWAIAABQAAABkcnMv bWVkaWEvaW1hZ2U4LndtZlxRMW/TUBD+3ktCaRpkh8IAQmCQYKhCSUGCDgxxHUMZgiISxGhMeBRL iRPFaSETCKkSYgk7HfIjGBHqzAwSPwMhb4ia75xOPPvefffd873zdwrLQKGmAI19yCrRtCKRI6Wz LMvRujp3zK1ogpyr6Lma6xVG105YqKAVTl52pyMDNHD6mD0PVsgAm/Eh0Q/aU1bY5RVy17JU04LO aEfdxgWiP/rwiI7rozQizdndaGAS56F55TwaDsIYR6xT/3agvzp/9xo8UqRd5+lT9DfL3HKmXtvY /ITHmOOt3icnfWZwR6Okdc/zFH6SE2uaJNqJnU4vMnHP1JwHcW8dJYWlYrPT6t4BVp9Esdvvb4VJ 1POGz0073DEJqqX/26oWOtPBs2GfKW+4O47MWHpGtdjqOv7ryTikMCcvW/6secNtp7Z1P3Dbvy9d JD5ruUj99Go62wqIbMsTN/PTtWA7neVMg/7NNlPuWtAM/FRe16oo8NFc1ElxdAXGlKOsGL+vc3tX E7Qh2yZ/9q7II0qU89ksJF7obmOJOeCLTEWKXulMk4kZAJ/xgUMqY2/1xS0xie3vB3qhe34hfrFU QT7EPwAAAP//AwBQSwMEFAAGAAgAAAAhANdJj569AQAAUAIAABQAAABkcnMvbWVkaWEvaW1hZ2U5 LndtZlxRwW7TQBB9u0lom0SyA+UAQmCQQGkFBeVQrnEdQzkYRSQSR8uEbbGUOFEcoDmBekJcwoVb D3wE3BDKmSt8AJ+AkIUQiIY3Tk+s/XbezKxmZ98orAGFugI0DiGrRGjFQM6UXiwWOdtS505iFU2S x6r6m4Ku0Lt2ykIVQTR50p2ODNDG6ZPoebDCArDpz8k+EHOWf0vIXWtSTQtb1021jQtkf/T8mIbr jTQizdndeGBS57557jwYDqIEx6xz6/OR/uT8fdbkkSJxg6ertI0yNxSIemMjSPEOL7W8Trr8DXc0 SoM7nqfwhTFBy6TxfuJ0erFJeua6cy/pbaGksFJsdYLubeDMwzhx+/2dKI173vCxaUf7JkWt9H9T tUJnOng07DPlDZ+OYzOWjlErBl3HP5iMI8qyetnyZ62bbjuzrbuh2/5x6SL5WctF5mdXs9lOSGZb npiZn22Gu9ksjzRpX+wy5W6GrdDP5HetqgI/zUWVFAdXoE8xypwMDuvcXjWEbfCdIotoUM5nspR2 qbeNFeaAj/lsWe5KZ5pOzAB4j9ccThk/K3u/BOLbX4/0Uu/8KnxnKVEb+AcAAP//AwBQSwMEFAAG AAgAAAAhAJitzy8cBgAAXA4AABUAAABkcnMvbWVkaWEvaW1hZ2UxMC5lbWbEV11sVEUUPnN3F7YF 21taaS2kbJuWbEstLRIkxNC73S6UQH+grfBAXErZlib9C1v7Y0q6GgygJCUaE4I88GAi/iFGfSBB 0wdjjIlogkaILzXxoSY+ELMPCi31++7dWS6Vn0ZjPOm355szM+fMnDNzM1Ui0gtoiYOMA3Pz8/PE r0okyxAJRBq3iSjZnyXyNPq9ekJK/5Yr8tUTItfRzscct+zf6ZHDYa/AgVQCAQDu1ilLyWpwEzDM qZ+gZB9iERx7DkFOAxxbbRn2OCduorbE8spyToBUWCKl0AVsSKLWVgv4BkuUjnW3f6ZO5FbdYuaX Wc46nfgiayxPOn6RlZHmxdbSNHf7vWRUbtFx3Xwd/Op9FFlL0rzY8qW52/9ifLrX4LfE8wwCVwPM sV4/mo68VdlgE+qMLQ6nVurFp5AzvbbSB+R7x2vHtmpX7e0vp7nfUr5jqOMowLhQQrTg58dvvjzr zJlS02rQpqG9PF0ZIp4gTo8hL9lWH34NxeNEpgwcSJtVKRw1my2jU5stN6bVlFqG1tol2chdY8fQ 4baxwRhiyoqUtVDgYd6p5BTYp0AC7t8AGCGD3gyyPMNSm+zTeduYugMD5DQXwsWZbT19sXigKTYS 2DPQ19Evd+Cn+utzxueBuWELQ5jlJzGa2duQiR/xAMGa8sYWOS4Jg7vjKm9JaHAw3rgtHFZyDTai Phbv6e4PtHb2xPo7Y5WBHf2dVeJTstRb39rYhruXu7enP9TbW9cR7+kMDxyKtXR0x+KS41u4qBxP 61jfwYFedIUHnj/SEzvCFUuOt7EtEBkdOtKBtPiLsyOT9etDLUkze3s01PL7miLwx7NDkowky5KT dVEwMztMNRlJVkQbkpO2xYKeaEBXqCJaH40k+RfKXq5QRGVAkCWFwnnQRjIyFUsaxM+JGrJy7JNp YQ4y7Zo4qV0N223DlKXQIlfs2sJdSetYfCjWJ/KJvILiZIqR27WdYNv8/pzh5NsOJTfhitkW8VuG vxS6AOAZZAynByQlqyxlbQQPAnbxdYetp8MiN8N6zpS9yGlVjD4/cBBghWl+mK0I/VyDliGQowB3 Sz85AP2QMysmoAU3wm4z9jTAcabuhOZ5Z1v71Osog41jkcmE5mgmVqbsUPaaOIbC+0TO65GX4o9B 7wEGERd/dhynMmhAnPogBiskYxLHKmKCMv0jmRs+8+FHhQQj5fzw7O6G3OKYnFmW/3NLYfv195vV jZ2F7RegC4Ag8GbV5RHm5+R7340kwBuM5uhm2De90BSlvbNr9/ETaJeMNkW5JPI/u5uiBVeb1eyr Ne3Y6/zVz7onSnyvc/vc+5rAxWZF+76U/7wPmlX1TFO0a7armLf8POxbUz7G0af9iDSriU7Ht7bT p5ZZzFv5S1P0wMdYP+IzDsex3wscGrbLL7pW7FgBsCbk7vroGtL2qPPCc6drvArcBDYBFpzq2hpo T2FzUGk5ba+MtcXXTnpQ1RjqG5Am6BHoPTIAW4f0p2c8mvxf50Tk350T7oxnUYP5Y16Zz0tZcyvZ Lo4pmcXlaEOdd5XNDZuw6fELa8t8twEHgCyAZzUOdAFM+9vPnaq9PHOqFtQWfn92pbhWPKMU+glK jZTLOzdawI8DCQTQteVcE/jv7u3f7xXCpffOHCw2XwHMW2+U+SzksPK8J593eeLgtyMdsLPPkXF1 AXbmnXeFwtyPIomsifj71CEoxmU7kpt5cebk0ZwC+KsfuzYSLPLm44WrqFkHR/rUF6oPqc8TzqX8 gTmbfQ6vMjb7OJ9z6Ivze7EGYmFtme8gwDtH//o+I//3fIerU2OyXXachcRO2E2AwvDaF/1qX6Bp X/RbAgPj8TzoMfh2J/RcbEzcY9x8G/quYMAlgO/sSuuhb+kEhicqXGMe9P5zj3G/d928FH70t2md iz/oHey3PF7uaTWg/18ANYGEA+c9v9G6/9t8MWtyv50XM949BstI31k3X8yYtZazES82QvFbXm8B tH2OUv8b4QyYG627//fsQr8+r5wTB8ZJUjIEzXdGubyrTdD3X6NrwD104Vlh7k2AZ8Ww7taP37E8 gGIC5H8BAAD//wMAUEsDBBQABgAIAAAAIQBS1RVC4gAAAAsBAAAPAAAAZHJzL2Rvd25yZXYueG1s TI9RS8MwFIXfBf9DuIJvLmk329I1HSIoog/TWdhr1mRtMLkpTbZWf73Zkz5e7uE736k2szXkrEav HXJIFgyIwtZJjR2H5vPprgDig0ApjEPF4Vt52NTXV5UopZvwQ513oSMRgr4UHPoQhpJS3/bKCr9w g8L4O7rRihDPsaNyFFOEW0NTxjJqhcbY0ItBPfaq/dqdLIdVejTF+3P29vPSNNPrfqVzttWc397M D2sgQc3hLwwX/agOdXQ6uBNKTwyH+zyPW0KEFSmQS4At0wTIgcMyYRnQuqL/N9S/AAAA//8DAFBL AwQUAAYACAAAACEAziPXqAMBAADHBQAAGQAAAGRycy9fcmVscy9lMm9Eb2MueG1sLnJlbHO81M1q AyEQB/B7oe8gc++6u0k2SYmbSynkWtIHEHfWla4fqEmbt69QCg0k9uZRxf/8GBx3+y89kzP6oKxh 0FQ1EDTCDspIBu/H16cNkBC5GfhsDTK4YIB9//iwe8OZx3QpTMoFklJMYDDF6J4pDWJCzUNlHZp0 MlqveUxLL6nj4oNLpG1dd9T/zYD+KpMcBgb+MKT6x4tLlf/PtuOoBL5YcdJo4o0SVOlUOwVyLzEy 0Dgo/rO5qT71CPS2YVHGsMgZ1mUM65yhLWNoc4amjKGpnJH33kNXxtDl+rAqY1jlDE36LUoMZ1NX eH86l2UQy1wntmUM218Dvfp++28AAAD//wMAUEsBAi0AFAAGAAgAAAAhALssVhIdAQAAewIAABMA AAAAAAAAAAAAAAAAAAAAAFtDb250ZW50X1R5cGVzXS54bWxQSwECLQAUAAYACAAAACEAOP0h/9YA AACUAQAACwAAAAAAAAAAAAAAAABOAQAAX3JlbHMvLnJlbHNQSwECLQAUAAYACAAAACEAafoff4wG AACDHwAADgAAAAAAAAAAAAAAAABNAgAAZHJzL2Uyb0RvYy54bWxQSwECLQAKAAAAAAAAACEA2x3s n4AiAQCAIgEAFAAAAAAAAAAAAAAAAAAFCQAAZHJzL21lZGlhL2ltYWdlMS5wbmdQSwECLQAUAAYA CAAAACEAjCfqwAICAAA0AwAAFAAAAAAAAAAAAAAAAAC3KwEAZHJzL21lZGlhL2ltYWdlMi53bWZQ SwECLQAUAAYACAAAACEAaMlMGbkBAABQAgAAFAAAAAAAAAAAAAAAAADrLQEAZHJzL21lZGlhL2lt YWdlMy53bWZQSwECLQAUAAYACAAAACEA/c2NxboBAABQAgAAFAAAAAAAAAAAAAAAAADWLwEAZHJz L21lZGlhL2ltYWdlNC53bWZQSwECLQAUAAYACAAAACEALiBPyqsBAABAAgAAFAAAAAAAAAAAAAAA AADCMQEAZHJzL21lZGlhL2ltYWdlNS53bWZQSwECLQAUAAYACAAAACEAFoPVMtEBAAC4AgAAFAAA AAAAAAAAAAAAAACfMwEAZHJzL21lZGlhL2ltYWdlNi53bWZQSwECLQAUAAYACAAAACEAcZsmF8IB AABYAgAAFAAAAAAAAAAAAAAAAACiNQEAZHJzL21lZGlhL2ltYWdlNy53bWZQSwECLQAUAAYACAAA ACEAOtJnYcMBAABYAgAAFAAAAAAAAAAAAAAAAACWNwEAZHJzL21lZGlhL2ltYWdlOC53bWZQSwEC LQAUAAYACAAAACEA10mPnr0BAABQAgAAFAAAAAAAAAAAAAAAAACLOQEAZHJzL21lZGlhL2ltYWdl OS53bWZQSwECLQAUAAYACAAAACEAmK3PLxwGAABcDgAAFQAAAAAAAAAAAAAAAAB6OwEAZHJzL21l ZGlhL2ltYWdlMTAuZW1mUEsBAi0AFAAGAAgAAAAhAFLVFULiAAAACwEAAA8AAAAAAAAAAAAAAAAA yUEBAGRycy9kb3ducmV2LnhtbFBLAQItABQABgAIAAAAIQDOI9eoAwEAAMcFAAAZAAAAAAAAAAAA AAAAANhCAQBkcnMvX3JlbHMvZTJvRG9jLnhtbC5yZWxzUEsFBgAAAAAPAA8AzwMAABJEAQAAAA== ">
                <v:shape id="_x0000_s1027" type="#_x0000_t75" style="position:absolute;width:28898;height:16662;visibility:visible;mso-wrap-style:square">
                  <v:fill o:detectmouseclick="t"/>
                  <v:path o:connecttype="none"/>
                </v:shape>
                <v:group id="Group 1590" o:spid="_x0000_s1028" style="position:absolute;left:6;width:28543;height:16306" coordsize="28543,1630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l9gxwAAAN0AAAAPAAAAZHJzL2Rvd25yZXYueG1sRI9Ba8JA EIXvQv/DMgVvukmLpU1dRaQVD1JoLIi3ITsmwexsyG6T+O+dQ6G3Gd6b975ZrkfXqJ66UHs2kM4T UMSFtzWXBn6On7NXUCEiW2w8k4EbBVivHiZLzKwf+Jv6PJZKQjhkaKCKsc20DkVFDsPct8SiXXzn MMraldp2OEi4a/RTkrxohzVLQ4UtbSsqrvmvM7AbcNg8px/94XrZ3s7HxdfpkJIx08dx8w4q0hj/ zX/Xeyv4izfhl29kBL26AwAA//8DAFBLAQItABQABgAIAAAAIQDb4fbL7gAAAIUBAAATAAAAAAAA AAAAAAAAAAAAAABbQ29udGVudF9UeXBlc10ueG1sUEsBAi0AFAAGAAgAAAAhAFr0LFu/AAAAFQEA AAsAAAAAAAAAAAAAAAAAHwEAAF9yZWxzLy5yZWxzUEsBAi0AFAAGAAgAAAAhAOr+X2DHAAAA3QAA AA8AAAAAAAAAAAAAAAAABwIAAGRycy9kb3ducmV2LnhtbFBLBQYAAAAAAwADALcAAAD7AgAAAAA= ">
                  <v:shape id="Picture 192" o:spid="_x0000_s1029" type="#_x0000_t75" style="position:absolute;left:3888;top:3809;width:20819;height:1054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wUSmwwAAANwAAAAPAAAAZHJzL2Rvd25yZXYueG1sRE9NSwMx EL0X/A9hBG9tYg/Srk2LVIoLQsF2L97GZNwsbibbTdxd/30jCN7m8T5ns5t8KwbqYxNYw/1CgSA2 wTZca6jOh/kKREzIFtvApOGHIuy2N7MNFjaM/EbDKdUih3AsUINLqSukjMaRx7gIHXHmPkPvMWXY 19L2OOZw38qlUg/SY8O5wWFHe0fm6/TtNZhyZc3LuxzG0r0en9cX9aH2ldZ3t9PTI4hEU/oX/7lL m+evl/D7TL5Abq8AAAD//wMAUEsBAi0AFAAGAAgAAAAhANvh9svuAAAAhQEAABMAAAAAAAAAAAAA AAAAAAAAAFtDb250ZW50X1R5cGVzXS54bWxQSwECLQAUAAYACAAAACEAWvQsW78AAAAVAQAACwAA AAAAAAAAAAAAAAAfAQAAX3JlbHMvLnJlbHNQSwECLQAUAAYACAAAACEAl8FEpsMAAADcAAAADwAA AAAAAAAAAAAAAAAHAgAAZHJzL2Rvd25yZXYueG1sUEsFBgAAAAADAAMAtwAAAPcCAAAAAA== ">
                    <v:imagedata r:id="rId405" o:title=""/>
                  </v:shape>
                  <v:line id="Straight Connector 193" o:spid="_x0000_s1030" style="position:absolute;visibility:visible;mso-wrap-style:square" from="3984,14362" to="28543,1436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JhAnwgAAANwAAAAPAAAAZHJzL2Rvd25yZXYueG1sRE9La8JA EL4X/A/LCL0U3Wih2OgqIhhyjVWptyE7JsHsbMiuefz7bqHQ23x8z9nsBlOLjlpXWVawmEcgiHOr Ky4UnL+OsxUI55E11pZJwUgOdtvJywZjbXvOqDv5QoQQdjEqKL1vYildXpJBN7cNceDutjXoA2wL qVvsQ7ip5TKKPqTBikNDiQ0dSsofp6dR0GXftyLB22GVHuVz0V2Sfny7KvU6HfZrEJ4G/y/+c6c6 zP98h99nwgVy+wMAAP//AwBQSwECLQAUAAYACAAAACEA2+H2y+4AAACFAQAAEwAAAAAAAAAAAAAA AAAAAAAAW0NvbnRlbnRfVHlwZXNdLnhtbFBLAQItABQABgAIAAAAIQBa9CxbvwAAABUBAAALAAAA AAAAAAAAAAAAAB8BAABfcmVscy8ucmVsc1BLAQItABQABgAIAAAAIQBTJhAnwgAAANwAAAAPAAAA AAAAAAAAAAAAAAcCAABkcnMvZG93bnJldi54bWxQSwUGAAAAAAMAAwC3AAAA9gIAAAAA " strokecolor="black [3213]" strokeweight="1pt">
                    <v:stroke startarrow="oval" startarrowwidth="narrow" startarrowlength="short" endarrow="classic" endarrowwidth="narrow" endarrowlength="long"/>
                    <o:lock v:ext="edit" shapetype="f"/>
                  </v:line>
                  <v:line id="Straight Connector 194" o:spid="_x0000_s1031" style="position:absolute;flip:y;visibility:visible;mso-wrap-style:square" from="3984,0" to="3984,1436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Ju+7wgAAANwAAAAPAAAAZHJzL2Rvd25yZXYueG1sRE9Na8JA EL0L/odlhN50UynapK5ShGjBi0bteciO2dDsbMhuNf33riD0No/3OYtVbxtxpc7XjhW8ThIQxKXT NVcKTsd8/A7CB2SNjWNS8EceVsvhYIGZdjc+0LUIlYgh7DNUYEJoMyl9aciin7iWOHIX11kMEXaV 1B3eYrht5DRJZtJizbHBYEtrQ+VP8WsVrM/uuM/T77zapYfNfLrfXjZmq9TLqP/8ABGoD//ip/tL x/npGzyeiRfI5R0AAP//AwBQSwECLQAUAAYACAAAACEA2+H2y+4AAACFAQAAEwAAAAAAAAAAAAAA AAAAAAAAW0NvbnRlbnRfVHlwZXNdLnhtbFBLAQItABQABgAIAAAAIQBa9CxbvwAAABUBAAALAAAA AAAAAAAAAAAAAB8BAABfcmVscy8ucmVsc1BLAQItABQABgAIAAAAIQBFJu+7wgAAANwAAAAPAAAA AAAAAAAAAAAAAAcCAABkcnMvZG93bnJldi54bWxQSwUGAAAAAAMAAwC3AAAA9gIAAAAA " strokecolor="black [3213]" strokeweight="1pt">
                    <v:stroke startarrow="oval" startarrowwidth="narrow" startarrowlength="short" endarrow="classic" endarrowwidth="narrow" endarrowlength="long"/>
                    <o:lock v:ext="edit" shapetype="f"/>
                  </v:line>
                  <v:shape id="Picture 195" o:spid="_x0000_s1032" type="#_x0000_t75" style="position:absolute;top:1317;width:3936;height:190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duSIwQAAANwAAAAPAAAAZHJzL2Rvd25yZXYueG1sRE/bisIw EH0X/Icwgm+aanfF1kYpgrjLPnn5gKEZ22IzqU3U+vdmYWHf5nCuk21604gHda62rGA2jUAQF1bX XCo4n3aTJQjnkTU2lknBixxs1sNBhqm2Tz7Q4+hLEULYpaig8r5NpXRFRQbd1LbEgbvYzqAPsCul 7vAZwk0j51G0kAZrDg0VtrStqLge70ZBeZYuyaPvOI93h2384fn20+yVGo/6fAXCU+//xX/uLx3m J5/w+0y4QK7fAAAA//8DAFBLAQItABQABgAIAAAAIQDb4fbL7gAAAIUBAAATAAAAAAAAAAAAAAAA AAAAAABbQ29udGVudF9UeXBlc10ueG1sUEsBAi0AFAAGAAgAAAAhAFr0LFu/AAAAFQEAAAsAAAAA AAAAAAAAAAAAHwEAAF9yZWxzLy5yZWxzUEsBAi0AFAAGAAgAAAAhACB25IjBAAAA3AAAAA8AAAAA AAAAAAAAAAAABwIAAGRycy9kb3ducmV2LnhtbFBLBQYAAAAAAwADALcAAAD1AgAAAAA= ">
                    <v:imagedata r:id="rId406" o:title=""/>
                  </v:shape>
                  <v:shape id="Picture 196" o:spid="_x0000_s1033" type="#_x0000_t75" style="position:absolute;left:18782;top:14434;width:2159;height:165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bAiNwQAAANwAAAAPAAAAZHJzL2Rvd25yZXYueG1sRE9La8JA EL4L/Q/LFHrTTVVCTV1Fa0u81ha8TncnD5qdDdltkv57VxC8zcf3nPV2tI3oqfO1YwXPswQEsXam 5lLB99fH9AWED8gGG8ek4J88bDcPkzVmxg38Sf0plCKGsM9QQRVCm0npdUUW/cy1xJErXGcxRNiV 0nQ4xHDbyHmSpNJizbGhwpbeKtK/pz+roPkx+X45L87kdfFOi4PWJtdKPT2Ou1cQgcZwF9/cRxPn r1K4PhMvkJsLAAAA//8DAFBLAQItABQABgAIAAAAIQDb4fbL7gAAAIUBAAATAAAAAAAAAAAAAAAA AAAAAABbQ29udGVudF9UeXBlc10ueG1sUEsBAi0AFAAGAAgAAAAhAFr0LFu/AAAAFQEAAAsAAAAA AAAAAAAAAAAAHwEAAF9yZWxzLy5yZWxzUEsBAi0AFAAGAAgAAAAhAFtsCI3BAAAA3AAAAA8AAAAA AAAAAAAAAAAABwIAAGRycy9kb3ducmV2LnhtbFBLBQYAAAAAAwADALcAAAD1AgAAAAA= ">
                    <v:imagedata r:id="rId407" o:title=""/>
                  </v:shape>
                  <v:shape id="Picture 197" o:spid="_x0000_s1034" type="#_x0000_t75" style="position:absolute;left:10926;top:14434;width:1905;height:165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BHXCxQAAANwAAAAPAAAAZHJzL2Rvd25yZXYueG1sRE/basJA EH0X+g/LFHzTjUXamrpKlJaWiAUvlPZtyI7ZYHY2zW41/ftuQfBtDuc603lna3Gi1leOFYyGCQji wumKSwX73cvgEYQPyBprx6TglzzMZze9KabanXlDp20oRQxhn6ICE0KTSukLQxb90DXEkTu41mKI sC2lbvEcw20t75LkXlqsODYYbGhpqDhuf6yC5Xhh6s/s4zk36zxzX+77ffWaK9W/7bInEIG6cBVf 3G86zp88wP8z8QI5+wMAAP//AwBQSwECLQAUAAYACAAAACEA2+H2y+4AAACFAQAAEwAAAAAAAAAA AAAAAAAAAAAAW0NvbnRlbnRfVHlwZXNdLnhtbFBLAQItABQABgAIAAAAIQBa9CxbvwAAABUBAAAL AAAAAAAAAAAAAAAAAB8BAABfcmVscy8ucmVsc1BLAQItABQABgAIAAAAIQB1BHXCxQAAANwAAAAP AAAAAAAAAAAAAAAAAAcCAABkcnMvZG93bnJldi54bWxQSwUGAAAAAAMAAwC3AAAA+QIAAAAA ">
                    <v:imagedata r:id="rId408" o:title=""/>
                  </v:shape>
                  <v:shape id="Picture 198" o:spid="_x0000_s1035" type="#_x0000_t75" style="position:absolute;left:2444;top:14386;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uKUOwwAAANwAAAAPAAAAZHJzL2Rvd25yZXYueG1sRI9Ba8JA EIXvgv9hGcGbbpRWanQVEQsFT6b+gCE7Jmmzs0t2jfHfdw5CbzO8N+99s90PrlU9dbHxbGAxz0AR l942XBm4fn/OPkDFhGyx9UwGnhRhvxuPtphb/+AL9UWqlIRwzNFAnVLItY5lTQ7j3Adi0W6+c5hk 7SptO3xIuGv1MstW2mHD0lBjoGNN5W9xdwbujNcyFP1pld6Gy+J2Cj/nw7sx08lw2IBKNKR/8+v6 ywr+WmjlGZlA7/4AAAD//wMAUEsBAi0AFAAGAAgAAAAhANvh9svuAAAAhQEAABMAAAAAAAAAAAAA AAAAAAAAAFtDb250ZW50X1R5cGVzXS54bWxQSwECLQAUAAYACAAAACEAWvQsW78AAAAVAQAACwAA AAAAAAAAAAAAAAAfAQAAX3JlbHMvLnJlbHNQSwECLQAUAAYACAAAACEAVbilDsMAAADcAAAADwAA AAAAAAAAAAAAAAAHAgAAZHJzL2Rvd25yZXYueG1sUEsFBgAAAAADAAMAtwAAAPcCAAAAAA== ">
                    <v:imagedata r:id="rId409" o:title=""/>
                  </v:shape>
                  <v:shape id="Picture 199" o:spid="_x0000_s1036" type="#_x0000_t75" style="position:absolute;left:24610;top:14402;width:2286;height:190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LQ6hwgAAANwAAAAPAAAAZHJzL2Rvd25yZXYueG1sRE/NasJA EL4LfYdlCr2IbiLVauoqbUEUPJn6ANPsmAR3Z0N2NfHtu4LgbT6+31mue2vElVpfO1aQjhMQxIXT NZcKjr+b0RyED8gajWNScCMP69XLYImZdh0f6JqHUsQQ9hkqqEJoMil9UZFFP3YNceROrrUYImxL qVvsYrg1cpIkM2mx5thQYUM/FRXn/GIVdOlf8p0PP6YnM9nKS9ifzXt6VOrttf/6BBGoD0/xw73T cf5iAfdn4gVy9Q8AAP//AwBQSwECLQAUAAYACAAAACEA2+H2y+4AAACFAQAAEwAAAAAAAAAAAAAA AAAAAAAAW0NvbnRlbnRfVHlwZXNdLnhtbFBLAQItABQABgAIAAAAIQBa9CxbvwAAABUBAAALAAAA AAAAAAAAAAAAAB8BAABfcmVscy8ucmVsc1BLAQItABQABgAIAAAAIQCdLQ6hwgAAANwAAAAPAAAA AAAAAAAAAAAAAAcCAABkcnMvZG93bnJldi54bWxQSwUGAAAAAAMAAwC3AAAA9gIAAAAA ">
                    <v:imagedata r:id="rId410" o:title=""/>
                  </v:shape>
                  <v:shape id="Picture 200" o:spid="_x0000_s1037" type="#_x0000_t75" style="position:absolute;left:1063;top:3221;width:2794;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n2CGxAAAANwAAAAPAAAAZHJzL2Rvd25yZXYueG1sRI9Ba8JA FITvQv/D8gQvohs9lJK6ilYE8VBrovdn9pmkzb4Nu6um/74rCD0OM/MNM1t0phE3cr62rGAyTkAQ F1bXXCo45pvRGwgfkDU2lknBL3lYzF96M0y1vfOBblkoRYSwT1FBFUKbSumLigz6sW2Jo3exzmCI 0pVSO7xHuGnkNElepcGa40KFLX1UVPxkV6PgG7fHszlN11+rwz4fXnaftbGk1KDfLd9BBOrCf/jZ 3moFkQiPM/EIyPkfAAAA//8DAFBLAQItABQABgAIAAAAIQDb4fbL7gAAAIUBAAATAAAAAAAAAAAA AAAAAAAAAABbQ29udGVudF9UeXBlc10ueG1sUEsBAi0AFAAGAAgAAAAhAFr0LFu/AAAAFQEAAAsA AAAAAAAAAAAAAAAAHwEAAF9yZWxzLy5yZWxzUEsBAi0AFAAGAAgAAAAhAC+fYIbEAAAA3AAAAA8A AAAAAAAAAAAAAAAABwIAAGRycy9kb3ducmV2LnhtbFBLBQYAAAAAAwADALcAAAD4AgAAAAA= ">
                    <v:imagedata r:id="rId411" o:title=""/>
                  </v:shape>
                  <v:shape id="Picture 201" o:spid="_x0000_s1038" type="#_x0000_t75" style="position:absolute;left:1269;top:7856;width:2667;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b3THwgAAANwAAAAPAAAAZHJzL2Rvd25yZXYueG1sRI9Pi8Iw FMTvwn6H8Ba82dQKUrpGkRXBm6x/7s/mbVtsXkqStdVPvxEEj8PM/IZZrAbTihs531hWME1SEMSl 1Q1XCk7H7SQH4QOyxtYyKbiTh9XyY7TAQtuef+h2CJWIEPYFKqhD6AopfVmTQZ/Yjjh6v9YZDFG6 SmqHfYSbVmZpOpcGG44LNXb0XVN5PfwZBfl5s8mq3Wx/6fN970s2j63LlBp/DusvEIGG8A6/2jut IEun8DwTj4Bc/gMAAP//AwBQSwECLQAUAAYACAAAACEA2+H2y+4AAACFAQAAEwAAAAAAAAAAAAAA AAAAAAAAW0NvbnRlbnRfVHlwZXNdLnhtbFBLAQItABQABgAIAAAAIQBa9CxbvwAAABUBAAALAAAA AAAAAAAAAAAAAB8BAABfcmVscy8ucmVsc1BLAQItABQABgAIAAAAIQAsb3THwgAAANwAAAAPAAAA AAAAAAAAAAAAAAcCAABkcnMvZG93bnJldi54bWxQSwUGAAAAAAMAAwC3AAAA9gIAAAAA ">
                    <v:imagedata r:id="rId412" o:title=""/>
                  </v:shape>
                  <v:shape id="Picture 202" o:spid="_x0000_s1039" type="#_x0000_t75" style="position:absolute;left:7048;top:10943;width:2032;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3b8wxwAAANwAAAAPAAAAZHJzL2Rvd25yZXYueG1sRI9ba8JA FITfhf6H5Qi+1Y1RS4lZRVoqPrSlXtDXQ/bkQrNn0+xq0n/fFQo+DjPzDZOuelOLK7WusqxgMo5A EGdWV1woOB7eHp9BOI+ssbZMCn7JwWr5MEgx0bbjHV33vhABwi5BBaX3TSKly0oy6Ma2IQ5ebluD Psi2kLrFLsBNLeMoepIGKw4LJTb0UlL2vb8YBfn65zSv9Nd593p4/9x0m+nMf0yVGg379QKEp97f w//trVYQRzHczoQjIJd/AAAA//8DAFBLAQItABQABgAIAAAAIQDb4fbL7gAAAIUBAAATAAAAAAAA AAAAAAAAAAAAAABbQ29udGVudF9UeXBlc10ueG1sUEsBAi0AFAAGAAgAAAAhAFr0LFu/AAAAFQEA AAsAAAAAAAAAAAAAAAAAHwEAAF9yZWxzLy5yZWxzUEsBAi0AFAAGAAgAAAAhAGndvzDHAAAA3AAA AA8AAAAAAAAAAAAAAAAABwIAAGRycy9kb3ducmV2LnhtbFBLBQYAAAAAAwADALcAAAD7AgAAAAA= " filled="t" fillcolor="white [3212]">
                    <v:imagedata r:id="rId413" o:title=""/>
                  </v:shape>
                  <v:shape id="Picture 203" o:spid="_x0000_s1040" type="#_x0000_t75" style="position:absolute;left:11879;top:7185;width:1778;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FYOpxgAAANwAAAAPAAAAZHJzL2Rvd25yZXYueG1sRI9Pa8JA FMTvBb/D8oTe6sakikRXsS0tpTfjHzw+ss9sNPs2ZLeafvtuoeBxmJnfMItVbxtxpc7XjhWMRwkI 4tLpmisFu+370wyED8gaG8ek4Ic8rJaDhwXm2t14Q9ciVCJC2OeowITQ5lL60pBFP3ItcfROrrMY ouwqqTu8RbhtZJokU2mx5rhgsKVXQ+Wl+LYK9Ndkf3ou/LE9m+1+cnzjw8dLptTjsF/PQQTqwz38 3/7UCtIkg78z8QjI5S8AAAD//wMAUEsBAi0AFAAGAAgAAAAhANvh9svuAAAAhQEAABMAAAAAAAAA AAAAAAAAAAAAAFtDb250ZW50X1R5cGVzXS54bWxQSwECLQAUAAYACAAAACEAWvQsW78AAAAVAQAA CwAAAAAAAAAAAAAAAAAfAQAAX3JlbHMvLnJlbHNQSwECLQAUAAYACAAAACEA/RWDqcYAAADcAAAA DwAAAAAAAAAAAAAAAAAHAgAAZHJzL2Rvd25yZXYueG1sUEsFBgAAAAADAAMAtwAAAPoCAAAAAA== " filled="t" fillcolor="white [3212]">
                    <v:imagedata r:id="rId414" o:title=""/>
                  </v:shape>
                </v:group>
                <w10:wrap type="square"/>
                <w10:anchorlock/>
              </v:group>
            </w:pict>
          </mc:Fallback>
        </mc:AlternateContent>
      </w:r>
      <w:r w:rsidRPr="00DD76CC">
        <w:rPr>
          <w:rFonts w:ascii="Times New Roman" w:hAnsi="Times New Roman" w:cs="Times New Roman"/>
          <w:bCs/>
          <w:sz w:val="24"/>
          <w:szCs w:val="24"/>
        </w:rPr>
        <w:t xml:space="preserve"> bên là đồ thị biểu diễn sự phụ thuộc của thế năng đàn hồi </w:t>
      </w:r>
      <w:r w:rsidRPr="00DD76CC">
        <w:rPr>
          <w:rFonts w:ascii="Times New Roman" w:hAnsi="Times New Roman" w:cs="Times New Roman"/>
          <w:bCs/>
          <w:position w:val="-12"/>
          <w:sz w:val="24"/>
          <w:szCs w:val="24"/>
        </w:rPr>
        <w:object w:dxaOrig="380" w:dyaOrig="360" w14:anchorId="6B1B0996">
          <v:shape id="_x0000_i1456" type="#_x0000_t75" style="width:19.4pt;height:19.4pt" o:ole="">
            <v:imagedata r:id="rId415" o:title=""/>
          </v:shape>
          <o:OLEObject Type="Embed" ProgID="Equation.DSMT4" ShapeID="_x0000_i1456" DrawAspect="Content" ObjectID="_1715018211" r:id="rId830"/>
        </w:object>
      </w:r>
      <w:r w:rsidRPr="00DD76CC">
        <w:rPr>
          <w:rFonts w:ascii="Times New Roman" w:hAnsi="Times New Roman" w:cs="Times New Roman"/>
          <w:bCs/>
          <w:sz w:val="24"/>
          <w:szCs w:val="24"/>
        </w:rPr>
        <w:t xml:space="preserve"> của mỗi con lắc vào thời gian. Biết vật nặng của mỗi con lắc có khối lượng </w:t>
      </w:r>
      <w:r w:rsidRPr="00DD76CC">
        <w:rPr>
          <w:rFonts w:ascii="Times New Roman" w:hAnsi="Times New Roman" w:cs="Times New Roman"/>
          <w:bCs/>
          <w:position w:val="-6"/>
          <w:sz w:val="24"/>
          <w:szCs w:val="24"/>
        </w:rPr>
        <w:object w:dxaOrig="820" w:dyaOrig="279" w14:anchorId="074BA89F">
          <v:shape id="_x0000_i1457" type="#_x0000_t75" style="width:41.3pt;height:14.4pt" o:ole="">
            <v:imagedata r:id="rId417" o:title=""/>
          </v:shape>
          <o:OLEObject Type="Embed" ProgID="Equation.DSMT4" ShapeID="_x0000_i1457" DrawAspect="Content" ObjectID="_1715018212" r:id="rId831"/>
        </w:object>
      </w:r>
      <w:r w:rsidRPr="00DD76CC">
        <w:rPr>
          <w:rFonts w:ascii="Times New Roman" w:hAnsi="Times New Roman" w:cs="Times New Roman"/>
          <w:bCs/>
          <w:sz w:val="24"/>
          <w:szCs w:val="24"/>
        </w:rPr>
        <w:t>g. Vận tốc dao động tương đối của hai con lắc có độ lớn cực đại bằng</w:t>
      </w:r>
    </w:p>
    <w:p w14:paraId="20FF29F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ab/>
        <w:t>A.</w:t>
      </w:r>
      <w:r w:rsidRPr="00DD76CC">
        <w:rPr>
          <w:rFonts w:ascii="Times New Roman" w:hAnsi="Times New Roman" w:cs="Times New Roman"/>
          <w:bCs/>
          <w:sz w:val="24"/>
          <w:szCs w:val="24"/>
        </w:rPr>
        <w:t xml:space="preserve"> </w:t>
      </w:r>
      <w:r w:rsidRPr="00DD76CC">
        <w:rPr>
          <w:rFonts w:ascii="Times New Roman" w:hAnsi="Times New Roman" w:cs="Times New Roman"/>
          <w:bCs/>
          <w:position w:val="-8"/>
          <w:sz w:val="24"/>
          <w:szCs w:val="24"/>
        </w:rPr>
        <w:object w:dxaOrig="760" w:dyaOrig="360" w14:anchorId="7C90893D">
          <v:shape id="_x0000_i1458" type="#_x0000_t75" style="width:37.55pt;height:18.15pt" o:ole="">
            <v:imagedata r:id="rId419" o:title=""/>
          </v:shape>
          <o:OLEObject Type="Embed" ProgID="Equation.DSMT4" ShapeID="_x0000_i1458" DrawAspect="Content" ObjectID="_1715018213" r:id="rId832"/>
        </w:object>
      </w:r>
      <w:r w:rsidRPr="00DD76CC">
        <w:rPr>
          <w:rFonts w:ascii="Times New Roman" w:hAnsi="Times New Roman" w:cs="Times New Roman"/>
          <w:bCs/>
          <w:sz w:val="24"/>
          <w:szCs w:val="24"/>
        </w:rPr>
        <w:t>cm/s.</w:t>
      </w:r>
    </w:p>
    <w:p w14:paraId="77FA6649"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lastRenderedPageBreak/>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w:t>
      </w:r>
      <w:r w:rsidRPr="00DD76CC">
        <w:rPr>
          <w:rFonts w:ascii="Times New Roman" w:hAnsi="Times New Roman" w:cs="Times New Roman"/>
          <w:bCs/>
          <w:position w:val="-6"/>
          <w:sz w:val="24"/>
          <w:szCs w:val="24"/>
        </w:rPr>
        <w:object w:dxaOrig="480" w:dyaOrig="279" w14:anchorId="4FEDF32D">
          <v:shape id="_x0000_i1459" type="#_x0000_t75" style="width:23.8pt;height:14.4pt" o:ole="">
            <v:imagedata r:id="rId421" o:title=""/>
          </v:shape>
          <o:OLEObject Type="Embed" ProgID="Equation.DSMT4" ShapeID="_x0000_i1459" DrawAspect="Content" ObjectID="_1715018214" r:id="rId833"/>
        </w:object>
      </w:r>
      <w:r w:rsidRPr="00DD76CC">
        <w:rPr>
          <w:rFonts w:ascii="Times New Roman" w:hAnsi="Times New Roman" w:cs="Times New Roman"/>
          <w:bCs/>
          <w:sz w:val="24"/>
          <w:szCs w:val="24"/>
        </w:rPr>
        <w:t xml:space="preserve"> cm/s.</w:t>
      </w:r>
    </w:p>
    <w:p w14:paraId="5C32F22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C. </w:t>
      </w:r>
      <w:r w:rsidRPr="00DD76CC">
        <w:rPr>
          <w:rFonts w:ascii="Times New Roman" w:hAnsi="Times New Roman" w:cs="Times New Roman"/>
          <w:b/>
          <w:bCs/>
          <w:position w:val="-6"/>
          <w:sz w:val="24"/>
          <w:szCs w:val="24"/>
        </w:rPr>
        <w:object w:dxaOrig="760" w:dyaOrig="340" w14:anchorId="7696F5AA">
          <v:shape id="_x0000_i1460" type="#_x0000_t75" style="width:37.55pt;height:18.15pt" o:ole="">
            <v:imagedata r:id="rId423" o:title=""/>
          </v:shape>
          <o:OLEObject Type="Embed" ProgID="Equation.DSMT4" ShapeID="_x0000_i1460" DrawAspect="Content" ObjectID="_1715018215" r:id="rId834"/>
        </w:object>
      </w:r>
      <w:r w:rsidRPr="00DD76CC">
        <w:rPr>
          <w:rFonts w:ascii="Times New Roman" w:hAnsi="Times New Roman" w:cs="Times New Roman"/>
          <w:bCs/>
          <w:sz w:val="24"/>
          <w:szCs w:val="24"/>
        </w:rPr>
        <w:t>cm/s.</w:t>
      </w:r>
    </w:p>
    <w:p w14:paraId="297FE6A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 xml:space="preserve">D. </w:t>
      </w:r>
      <w:r w:rsidRPr="00DD76CC">
        <w:rPr>
          <w:rFonts w:ascii="Times New Roman" w:hAnsi="Times New Roman" w:cs="Times New Roman"/>
          <w:sz w:val="24"/>
          <w:szCs w:val="24"/>
        </w:rPr>
        <w:t>10</w:t>
      </w:r>
      <w:r w:rsidRPr="00DD76CC">
        <w:rPr>
          <w:rFonts w:ascii="Times New Roman" w:hAnsi="Times New Roman" w:cs="Times New Roman"/>
          <w:bCs/>
          <w:sz w:val="24"/>
          <w:szCs w:val="24"/>
        </w:rPr>
        <w:t xml:space="preserve"> cm/s.</w:t>
      </w:r>
    </w:p>
    <w:p w14:paraId="2AC1835E"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A.</w:t>
      </w:r>
    </w:p>
    <w:p w14:paraId="5CD9850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Ta có:</w:t>
      </w:r>
    </w:p>
    <w:p w14:paraId="1FD1ACF2" w14:textId="77777777" w:rsidR="000C2985" w:rsidRPr="00DD76CC" w:rsidRDefault="000C2985" w:rsidP="00DD76CC">
      <w:pPr>
        <w:pStyle w:val="ListParagraph"/>
        <w:numPr>
          <w:ilvl w:val="0"/>
          <w:numId w:val="16"/>
        </w:numPr>
        <w:tabs>
          <w:tab w:val="left" w:pos="284"/>
          <w:tab w:val="left" w:pos="2835"/>
          <w:tab w:val="left" w:pos="5387"/>
          <w:tab w:val="left" w:pos="7938"/>
        </w:tabs>
        <w:ind w:left="0" w:firstLine="0"/>
        <w:jc w:val="both"/>
        <w:rPr>
          <w:rFonts w:cs="Times New Roman"/>
          <w:bCs/>
          <w:szCs w:val="24"/>
        </w:rPr>
      </w:pPr>
      <w:r w:rsidRPr="00DD76CC">
        <w:rPr>
          <w:rFonts w:cs="Times New Roman"/>
          <w:bCs/>
          <w:position w:val="-10"/>
          <w:szCs w:val="24"/>
        </w:rPr>
        <w:object w:dxaOrig="780" w:dyaOrig="320" w14:anchorId="185B5F50">
          <v:shape id="_x0000_i1461" type="#_x0000_t75" style="width:39.45pt;height:15.65pt" o:ole="">
            <v:imagedata r:id="rId835" o:title=""/>
          </v:shape>
          <o:OLEObject Type="Embed" ProgID="Equation.DSMT4" ShapeID="_x0000_i1461" DrawAspect="Content" ObjectID="_1715018216" r:id="rId836"/>
        </w:object>
      </w:r>
      <w:r w:rsidRPr="00DD76CC">
        <w:rPr>
          <w:rFonts w:cs="Times New Roman"/>
          <w:bCs/>
          <w:szCs w:val="24"/>
        </w:rPr>
        <w:t xml:space="preserve">s → </w:t>
      </w:r>
      <w:r w:rsidRPr="00DD76CC">
        <w:rPr>
          <w:rFonts w:cs="Times New Roman"/>
          <w:bCs/>
          <w:position w:val="-24"/>
          <w:szCs w:val="24"/>
        </w:rPr>
        <w:object w:dxaOrig="920" w:dyaOrig="620" w14:anchorId="046450EA">
          <v:shape id="_x0000_i1462" type="#_x0000_t75" style="width:45.1pt;height:30.7pt" o:ole="">
            <v:imagedata r:id="rId837" o:title=""/>
          </v:shape>
          <o:OLEObject Type="Embed" ProgID="Equation.DSMT4" ShapeID="_x0000_i1462" DrawAspect="Content" ObjectID="_1715018217" r:id="rId838"/>
        </w:object>
      </w:r>
      <w:r w:rsidRPr="00DD76CC">
        <w:rPr>
          <w:rFonts w:cs="Times New Roman"/>
          <w:bCs/>
          <w:szCs w:val="24"/>
        </w:rPr>
        <w:t>rad/s.</w:t>
      </w:r>
    </w:p>
    <w:p w14:paraId="49E4915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Với con lắc thứ nhất:</w:t>
      </w:r>
    </w:p>
    <w:p w14:paraId="60A96145" w14:textId="77777777" w:rsidR="000C2985" w:rsidRPr="00DD76CC" w:rsidRDefault="000C2985" w:rsidP="00DD76CC">
      <w:pPr>
        <w:pStyle w:val="ListParagraph"/>
        <w:numPr>
          <w:ilvl w:val="0"/>
          <w:numId w:val="16"/>
        </w:numPr>
        <w:tabs>
          <w:tab w:val="left" w:pos="284"/>
          <w:tab w:val="left" w:pos="2835"/>
          <w:tab w:val="left" w:pos="5387"/>
          <w:tab w:val="left" w:pos="7938"/>
        </w:tabs>
        <w:ind w:left="0" w:firstLine="0"/>
        <w:jc w:val="both"/>
        <w:rPr>
          <w:rFonts w:cs="Times New Roman"/>
          <w:szCs w:val="24"/>
        </w:rPr>
      </w:pPr>
      <w:r w:rsidRPr="00DD76CC">
        <w:rPr>
          <w:rFonts w:cs="Times New Roman"/>
          <w:position w:val="-12"/>
          <w:szCs w:val="24"/>
        </w:rPr>
        <w:object w:dxaOrig="859" w:dyaOrig="360" w14:anchorId="1780D41D">
          <v:shape id="_x0000_i1463" type="#_x0000_t75" style="width:43.2pt;height:18.15pt" o:ole="">
            <v:imagedata r:id="rId839" o:title=""/>
          </v:shape>
          <o:OLEObject Type="Embed" ProgID="Equation.DSMT4" ShapeID="_x0000_i1463" DrawAspect="Content" ObjectID="_1715018218" r:id="rId840"/>
        </w:object>
      </w:r>
      <w:r w:rsidRPr="00DD76CC">
        <w:rPr>
          <w:rFonts w:cs="Times New Roman"/>
          <w:szCs w:val="24"/>
        </w:rPr>
        <w:t xml:space="preserve">, </w:t>
      </w:r>
      <w:r w:rsidRPr="00DD76CC">
        <w:rPr>
          <w:rFonts w:cs="Times New Roman"/>
          <w:position w:val="-12"/>
          <w:szCs w:val="24"/>
        </w:rPr>
        <w:object w:dxaOrig="1300" w:dyaOrig="360" w14:anchorId="44560B5E">
          <v:shape id="_x0000_i1464" type="#_x0000_t75" style="width:64.5pt;height:18.15pt" o:ole="">
            <v:imagedata r:id="rId841" o:title=""/>
          </v:shape>
          <o:OLEObject Type="Embed" ProgID="Equation.DSMT4" ShapeID="_x0000_i1464" DrawAspect="Content" ObjectID="_1715018219" r:id="rId842"/>
        </w:object>
      </w:r>
      <w:r w:rsidRPr="00DD76CC">
        <w:rPr>
          <w:rFonts w:cs="Times New Roman"/>
          <w:szCs w:val="24"/>
        </w:rPr>
        <w:t xml:space="preserve">J → </w:t>
      </w:r>
      <w:r w:rsidRPr="00DD76CC">
        <w:rPr>
          <w:rFonts w:cs="Times New Roman"/>
          <w:position w:val="-66"/>
          <w:szCs w:val="24"/>
        </w:rPr>
        <w:object w:dxaOrig="4380" w:dyaOrig="1140" w14:anchorId="33FEDCC8">
          <v:shape id="_x0000_i1465" type="#_x0000_t75" style="width:219.15pt;height:56.95pt" o:ole="">
            <v:imagedata r:id="rId843" o:title=""/>
          </v:shape>
          <o:OLEObject Type="Embed" ProgID="Equation.DSMT4" ShapeID="_x0000_i1465" DrawAspect="Content" ObjectID="_1715018220" r:id="rId844"/>
        </w:object>
      </w:r>
      <w:r w:rsidRPr="00DD76CC">
        <w:rPr>
          <w:rFonts w:cs="Times New Roman"/>
          <w:szCs w:val="24"/>
        </w:rPr>
        <w:t>cm.</w:t>
      </w:r>
    </w:p>
    <w:p w14:paraId="5D056EA7"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Với con lắc thứ hai:</w:t>
      </w:r>
    </w:p>
    <w:p w14:paraId="3472EDA9" w14:textId="77777777" w:rsidR="000C2985" w:rsidRPr="00DD76CC" w:rsidRDefault="000C2985" w:rsidP="00DD76CC">
      <w:pPr>
        <w:pStyle w:val="ListParagraph"/>
        <w:numPr>
          <w:ilvl w:val="0"/>
          <w:numId w:val="16"/>
        </w:numPr>
        <w:tabs>
          <w:tab w:val="left" w:pos="284"/>
          <w:tab w:val="left" w:pos="2835"/>
          <w:tab w:val="left" w:pos="5387"/>
          <w:tab w:val="left" w:pos="7938"/>
        </w:tabs>
        <w:ind w:left="0" w:firstLine="0"/>
        <w:jc w:val="both"/>
        <w:rPr>
          <w:rFonts w:cs="Times New Roman"/>
          <w:szCs w:val="24"/>
        </w:rPr>
      </w:pPr>
      <w:r w:rsidRPr="00DD76CC">
        <w:rPr>
          <w:rFonts w:cs="Times New Roman"/>
          <w:position w:val="-12"/>
          <w:szCs w:val="24"/>
        </w:rPr>
        <w:object w:dxaOrig="880" w:dyaOrig="360" w14:anchorId="5368B102">
          <v:shape id="_x0000_i1466" type="#_x0000_t75" style="width:43.85pt;height:18.15pt" o:ole="">
            <v:imagedata r:id="rId845" o:title=""/>
          </v:shape>
          <o:OLEObject Type="Embed" ProgID="Equation.DSMT4" ShapeID="_x0000_i1466" DrawAspect="Content" ObjectID="_1715018221" r:id="rId846"/>
        </w:object>
      </w:r>
      <w:r w:rsidRPr="00DD76CC">
        <w:rPr>
          <w:rFonts w:cs="Times New Roman"/>
          <w:szCs w:val="24"/>
        </w:rPr>
        <w:t xml:space="preserve">, </w:t>
      </w:r>
      <w:r w:rsidRPr="00DD76CC">
        <w:rPr>
          <w:rFonts w:cs="Times New Roman"/>
          <w:position w:val="-12"/>
          <w:szCs w:val="24"/>
        </w:rPr>
        <w:object w:dxaOrig="1280" w:dyaOrig="360" w14:anchorId="725B7716">
          <v:shape id="_x0000_i1467" type="#_x0000_t75" style="width:64.5pt;height:18.15pt" o:ole="">
            <v:imagedata r:id="rId847" o:title=""/>
          </v:shape>
          <o:OLEObject Type="Embed" ProgID="Equation.DSMT4" ShapeID="_x0000_i1467" DrawAspect="Content" ObjectID="_1715018222" r:id="rId848"/>
        </w:object>
      </w:r>
      <w:r w:rsidRPr="00DD76CC">
        <w:rPr>
          <w:rFonts w:cs="Times New Roman"/>
          <w:szCs w:val="24"/>
        </w:rPr>
        <w:t xml:space="preserve">J → </w:t>
      </w:r>
      <w:r w:rsidRPr="00DD76CC">
        <w:rPr>
          <w:rFonts w:cs="Times New Roman"/>
          <w:position w:val="-66"/>
          <w:szCs w:val="24"/>
        </w:rPr>
        <w:object w:dxaOrig="4640" w:dyaOrig="1140" w14:anchorId="39F46D45">
          <v:shape id="_x0000_i1468" type="#_x0000_t75" style="width:231.05pt;height:56.95pt" o:ole="">
            <v:imagedata r:id="rId849" o:title=""/>
          </v:shape>
          <o:OLEObject Type="Embed" ProgID="Equation.DSMT4" ShapeID="_x0000_i1468" DrawAspect="Content" ObjectID="_1715018223" r:id="rId850"/>
        </w:object>
      </w:r>
      <w:r w:rsidRPr="00DD76CC">
        <w:rPr>
          <w:rFonts w:cs="Times New Roman"/>
          <w:szCs w:val="24"/>
        </w:rPr>
        <w:t>cm.</w:t>
      </w:r>
    </w:p>
    <w:p w14:paraId="381442F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Mặc khác:</w:t>
      </w:r>
    </w:p>
    <w:p w14:paraId="7C58C328" w14:textId="77777777" w:rsidR="000C2985" w:rsidRPr="00DD76CC" w:rsidRDefault="000C2985" w:rsidP="00DD76CC">
      <w:pPr>
        <w:pStyle w:val="ListParagraph"/>
        <w:numPr>
          <w:ilvl w:val="0"/>
          <w:numId w:val="16"/>
        </w:numPr>
        <w:tabs>
          <w:tab w:val="left" w:pos="284"/>
          <w:tab w:val="left" w:pos="2835"/>
          <w:tab w:val="left" w:pos="5387"/>
          <w:tab w:val="left" w:pos="7938"/>
        </w:tabs>
        <w:ind w:left="0" w:firstLine="0"/>
        <w:jc w:val="both"/>
        <w:rPr>
          <w:rFonts w:cs="Times New Roman"/>
          <w:szCs w:val="24"/>
        </w:rPr>
      </w:pPr>
      <w:r w:rsidRPr="00DD76CC">
        <w:rPr>
          <w:rFonts w:cs="Times New Roman"/>
          <w:szCs w:val="24"/>
        </w:rPr>
        <w:t>hai dao động này vuông pha nhau</w:t>
      </w:r>
    </w:p>
    <w:p w14:paraId="7443CACB" w14:textId="77777777" w:rsidR="000C2985" w:rsidRPr="00DD76CC" w:rsidRDefault="000C2985" w:rsidP="00DD76CC">
      <w:pPr>
        <w:pStyle w:val="ListParagraph"/>
        <w:numPr>
          <w:ilvl w:val="0"/>
          <w:numId w:val="16"/>
        </w:numPr>
        <w:tabs>
          <w:tab w:val="left" w:pos="284"/>
          <w:tab w:val="left" w:pos="2835"/>
          <w:tab w:val="left" w:pos="5387"/>
          <w:tab w:val="left" w:pos="7938"/>
        </w:tabs>
        <w:ind w:left="0" w:firstLine="0"/>
        <w:jc w:val="both"/>
        <w:rPr>
          <w:rFonts w:cs="Times New Roman"/>
          <w:szCs w:val="24"/>
        </w:rPr>
      </w:pPr>
      <w:r w:rsidRPr="00DD76CC">
        <w:rPr>
          <w:rFonts w:cs="Times New Roman"/>
          <w:position w:val="-28"/>
          <w:szCs w:val="24"/>
        </w:rPr>
        <w:object w:dxaOrig="5179" w:dyaOrig="680" w14:anchorId="7110C7A8">
          <v:shape id="_x0000_i1469" type="#_x0000_t75" style="width:259.2pt;height:34.45pt" o:ole="">
            <v:imagedata r:id="rId851" o:title=""/>
          </v:shape>
          <o:OLEObject Type="Embed" ProgID="Equation.DSMT4" ShapeID="_x0000_i1469" DrawAspect="Content" ObjectID="_1715018224" r:id="rId852"/>
        </w:object>
      </w:r>
      <w:r w:rsidRPr="00DD76CC">
        <w:rPr>
          <w:rFonts w:cs="Times New Roman"/>
          <w:szCs w:val="24"/>
        </w:rPr>
        <w:t>cm/s.</w:t>
      </w:r>
    </w:p>
    <w:p w14:paraId="67C7B1EC"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sz w:val="24"/>
          <w:szCs w:val="24"/>
        </w:rPr>
        <w:t xml:space="preserve">Câu 39: </w:t>
      </w:r>
      <w:r w:rsidRPr="00DD76CC">
        <w:rPr>
          <w:rFonts w:ascii="Times New Roman" w:hAnsi="Times New Roman" w:cs="Times New Roman"/>
          <w:bCs/>
          <w:noProof/>
          <w:sz w:val="24"/>
          <w:szCs w:val="24"/>
        </w:rPr>
        <mc:AlternateContent>
          <mc:Choice Requires="wpc">
            <w:drawing>
              <wp:anchor distT="0" distB="0" distL="114300" distR="114300" simplePos="0" relativeHeight="251695104" behindDoc="0" locked="1" layoutInCell="1" allowOverlap="1" wp14:anchorId="157CC0B0" wp14:editId="6DF8D44F">
                <wp:simplePos x="0" y="0"/>
                <wp:positionH relativeFrom="column">
                  <wp:posOffset>5472430</wp:posOffset>
                </wp:positionH>
                <wp:positionV relativeFrom="paragraph">
                  <wp:posOffset>302530</wp:posOffset>
                </wp:positionV>
                <wp:extent cx="1116000" cy="1746000"/>
                <wp:effectExtent l="0" t="0" r="27305" b="45085"/>
                <wp:wrapSquare wrapText="bothSides"/>
                <wp:docPr id="1646" name="Canvas 164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04" name="Group 204"/>
                        <wpg:cNvGrpSpPr/>
                        <wpg:grpSpPr>
                          <a:xfrm>
                            <a:off x="35999" y="35999"/>
                            <a:ext cx="1080000" cy="1708835"/>
                            <a:chOff x="0" y="0"/>
                            <a:chExt cx="1080000" cy="1708835"/>
                          </a:xfrm>
                        </wpg:grpSpPr>
                        <wpg:grpSp>
                          <wpg:cNvPr id="205" name="Group 205"/>
                          <wpg:cNvGrpSpPr/>
                          <wpg:grpSpPr>
                            <a:xfrm>
                              <a:off x="0" y="1657458"/>
                              <a:ext cx="1080000" cy="51377"/>
                              <a:chOff x="0" y="1657458"/>
                              <a:chExt cx="2159529" cy="51377"/>
                            </a:xfrm>
                          </wpg:grpSpPr>
                          <wps:wsp>
                            <wps:cNvPr id="206" name="Rectangle 206"/>
                            <wps:cNvSpPr/>
                            <wps:spPr>
                              <a:xfrm>
                                <a:off x="0" y="1663170"/>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7" name="Straight Connector 207"/>
                            <wps:cNvCnPr>
                              <a:cxnSpLocks/>
                            </wps:cNvCnPr>
                            <wps:spPr>
                              <a:xfrm>
                                <a:off x="0" y="1657458"/>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08" name="Group 208"/>
                          <wpg:cNvGrpSpPr/>
                          <wpg:grpSpPr>
                            <a:xfrm rot="16200000">
                              <a:off x="21511" y="592412"/>
                              <a:ext cx="864221" cy="203747"/>
                              <a:chOff x="21508" y="592407"/>
                              <a:chExt cx="864221" cy="203747"/>
                            </a:xfrm>
                          </wpg:grpSpPr>
                          <wpg:grpSp>
                            <wpg:cNvPr id="209" name="Group 209"/>
                            <wpg:cNvGrpSpPr/>
                            <wpg:grpSpPr>
                              <a:xfrm>
                                <a:off x="126595" y="593906"/>
                                <a:ext cx="69435" cy="197485"/>
                                <a:chOff x="126598" y="593899"/>
                                <a:chExt cx="377416" cy="1080000"/>
                              </a:xfrm>
                            </wpg:grpSpPr>
                            <wps:wsp>
                              <wps:cNvPr id="210" name="Rectangle: Rounded Corners 210"/>
                              <wps:cNvSpPr/>
                              <wps:spPr>
                                <a:xfrm rot="17400000" flipV="1">
                                  <a:off x="-115393" y="863346"/>
                                  <a:ext cx="611999"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Rectangle: Rounded Corners 211"/>
                              <wps:cNvSpPr/>
                              <wps:spPr>
                                <a:xfrm rot="4200000">
                                  <a:off x="-99994" y="1069890"/>
                                  <a:ext cx="1080000"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12" name="Group 212"/>
                            <wpg:cNvGrpSpPr/>
                            <wpg:grpSpPr>
                              <a:xfrm>
                                <a:off x="233520" y="592407"/>
                                <a:ext cx="83834" cy="197486"/>
                                <a:chOff x="233532" y="592400"/>
                                <a:chExt cx="455676" cy="1080007"/>
                              </a:xfrm>
                            </wpg:grpSpPr>
                            <wps:wsp>
                              <wps:cNvPr id="213" name="Rectangle: Rounded Corners 213"/>
                              <wps:cNvSpPr/>
                              <wps:spPr>
                                <a:xfrm rot="17400000" flipV="1">
                                  <a:off x="-242461" y="1068393"/>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4" name="Rectangle: Rounded Corners 214"/>
                              <wps:cNvSpPr/>
                              <wps:spPr>
                                <a:xfrm rot="4200000">
                                  <a:off x="85198" y="1068396"/>
                                  <a:ext cx="1080004"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15" name="Group 215"/>
                            <wpg:cNvGrpSpPr/>
                            <wpg:grpSpPr>
                              <a:xfrm>
                                <a:off x="351176" y="598668"/>
                                <a:ext cx="83835" cy="197485"/>
                                <a:chOff x="351184" y="598664"/>
                                <a:chExt cx="455681" cy="1080004"/>
                              </a:xfrm>
                            </wpg:grpSpPr>
                            <wps:wsp>
                              <wps:cNvPr id="216" name="Rectangle: Rounded Corners 216"/>
                              <wps:cNvSpPr/>
                              <wps:spPr>
                                <a:xfrm rot="17400000" flipV="1">
                                  <a:off x="-124809" y="1074660"/>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7" name="Rectangle: Rounded Corners 217"/>
                              <wps:cNvSpPr/>
                              <wps:spPr>
                                <a:xfrm rot="4200000">
                                  <a:off x="202855" y="1074658"/>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18" name="Group 218"/>
                            <wpg:cNvGrpSpPr/>
                            <wpg:grpSpPr>
                              <a:xfrm>
                                <a:off x="471180" y="598669"/>
                                <a:ext cx="83833" cy="197485"/>
                                <a:chOff x="471188" y="598667"/>
                                <a:chExt cx="455675" cy="1080005"/>
                              </a:xfrm>
                            </wpg:grpSpPr>
                            <wps:wsp>
                              <wps:cNvPr id="219" name="Rectangle: Rounded Corners 219"/>
                              <wps:cNvSpPr/>
                              <wps:spPr>
                                <a:xfrm rot="17400000" flipV="1">
                                  <a:off x="-4805" y="1074660"/>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0" name="Rectangle: Rounded Corners 220"/>
                              <wps:cNvSpPr/>
                              <wps:spPr>
                                <a:xfrm rot="4200000">
                                  <a:off x="322853" y="1074663"/>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21" name="Group 221"/>
                            <wpg:cNvGrpSpPr/>
                            <wpg:grpSpPr>
                              <a:xfrm>
                                <a:off x="591086" y="598669"/>
                                <a:ext cx="83833" cy="197485"/>
                                <a:chOff x="591095" y="598667"/>
                                <a:chExt cx="455675" cy="1080005"/>
                              </a:xfrm>
                            </wpg:grpSpPr>
                            <wps:wsp>
                              <wps:cNvPr id="222" name="Rectangle: Rounded Corners 222"/>
                              <wps:cNvSpPr/>
                              <wps:spPr>
                                <a:xfrm rot="17400000" flipV="1">
                                  <a:off x="115102" y="1074660"/>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3" name="Rectangle: Rounded Corners 223"/>
                              <wps:cNvSpPr/>
                              <wps:spPr>
                                <a:xfrm rot="4200000">
                                  <a:off x="442760" y="1074663"/>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24" name="Rectangle: Rounded Corners 224"/>
                            <wps:cNvSpPr/>
                            <wps:spPr>
                              <a:xfrm>
                                <a:off x="21508" y="683673"/>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712267" y="596741"/>
                                <a:ext cx="173462" cy="197485"/>
                                <a:chOff x="712278" y="596735"/>
                                <a:chExt cx="942845" cy="1080001"/>
                              </a:xfrm>
                            </wpg:grpSpPr>
                            <wpg:grpSp>
                              <wpg:cNvPr id="226" name="Group 226"/>
                              <wpg:cNvGrpSpPr/>
                              <wpg:grpSpPr>
                                <a:xfrm>
                                  <a:off x="712278" y="596735"/>
                                  <a:ext cx="373181" cy="1080001"/>
                                  <a:chOff x="712275" y="596738"/>
                                  <a:chExt cx="373181" cy="1080000"/>
                                </a:xfrm>
                              </wpg:grpSpPr>
                              <wps:wsp>
                                <wps:cNvPr id="227" name="Rectangle: Rounded Corners 227"/>
                                <wps:cNvSpPr/>
                                <wps:spPr>
                                  <a:xfrm rot="17400000" flipV="1">
                                    <a:off x="236283" y="1072730"/>
                                    <a:ext cx="1080000"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8" name="Rectangle: Rounded Corners 228"/>
                                <wps:cNvSpPr/>
                                <wps:spPr>
                                  <a:xfrm rot="4200000">
                                    <a:off x="714655" y="849087"/>
                                    <a:ext cx="611999" cy="129603"/>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29" name="Rectangle: Rounded Corners 229"/>
                              <wps:cNvSpPr/>
                              <wps:spPr>
                                <a:xfrm>
                                  <a:off x="1043120" y="1078761"/>
                                  <a:ext cx="612003" cy="129599"/>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230" name="Rectangle: Rounded Corners 230"/>
                          <wps:cNvSpPr/>
                          <wps:spPr>
                            <a:xfrm>
                              <a:off x="318624" y="0"/>
                              <a:ext cx="280927" cy="292949"/>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31" name="Picture 231"/>
                            <pic:cNvPicPr/>
                          </pic:nvPicPr>
                          <pic:blipFill>
                            <a:blip r:embed="rId425"/>
                            <a:stretch>
                              <a:fillRect/>
                            </a:stretch>
                          </pic:blipFill>
                          <pic:spPr>
                            <a:xfrm>
                              <a:off x="380638" y="88096"/>
                              <a:ext cx="139700" cy="139700"/>
                            </a:xfrm>
                            <a:prstGeom prst="rect">
                              <a:avLst/>
                            </a:prstGeom>
                          </pic:spPr>
                        </pic:pic>
                        <wps:wsp>
                          <wps:cNvPr id="232" name="Straight Connector 232"/>
                          <wps:cNvCnPr/>
                          <wps:spPr>
                            <a:xfrm>
                              <a:off x="163512" y="1126393"/>
                              <a:ext cx="846403" cy="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33" name="Straight Connector 233"/>
                          <wps:cNvCnPr/>
                          <wps:spPr>
                            <a:xfrm>
                              <a:off x="865453" y="1126393"/>
                              <a:ext cx="0" cy="531065"/>
                            </a:xfrm>
                            <a:prstGeom prst="line">
                              <a:avLst/>
                            </a:prstGeom>
                            <a:ln>
                              <a:solidFill>
                                <a:schemeClr val="tx1"/>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34" name="Picture 234"/>
                            <pic:cNvPicPr/>
                          </pic:nvPicPr>
                          <pic:blipFill>
                            <a:blip r:embed="rId426"/>
                            <a:stretch>
                              <a:fillRect/>
                            </a:stretch>
                          </pic:blipFill>
                          <pic:spPr>
                            <a:xfrm>
                              <a:off x="805129" y="1305343"/>
                              <a:ext cx="139700" cy="1905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B653756" id="Canvas 1646" o:spid="_x0000_s1026" editas="canvas" style="position:absolute;margin-left:430.9pt;margin-top:23.8pt;width:87.85pt;height:137.5pt;z-index:251695104" coordsize="11156,17456"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IzDexjQLAAD3XQAADgAAAGRycy9lMm9Eb2MueG1s7FzbbttIEn1fYP+B 4Hti3i9ClEHgXDBAdjZIZnaeaYqSuEORXJK27P36PdU3XkxJVCbW2AsOMA4pdje7m9WnTlVX15uf 7neZdpdUdVrkS918behaksfFKs03S/23Xz++CnStbqJ8FWVFniz1h6TWf3r797+92ZeLxCq2RbZK Kg2N5PViXy71bdOUi6urOt4mu6h+XZRJjofrotpFDW6rzdWqivZofZddWYbhXe2LalVWRZzUNX59 zx/qb1n763USN/9cr+uk0bKljr417G/F/t7Q36u3b6LFporKbRqLbkTf0YtdlOZ4qWrqfdRE2m2V Pmpql8ZVURfr5nVc7K6K9TqNEzYGjMY0BqO5jvK7qGaDiTE7soO4+oHt3myo33WRpauPaZbRTVnV zXVWaXcRZm2/TZuE5umqV+oKvVhQXfp3j++YoMi+3Cz2m1J9T8jA4IOeNf5PVXFbsuFvFvEvd18q LV0tdctwdC2PdpAmVkCjH8TLUepTVX4rv1Tihw2/o1Hdr6sd/YtJ1+6Xuu2GYahrD/IKFaJFct9o MR6aRmDgP12L8dz0jSCwXS4r8RYCRfXxEM+EBMXbDydqYvZ4BzBxG0gc6ySfMXbDL7ujdIejZD2g 2meMkvfS9FzfcQM+gtExuqbt+6Mj7NVtx2mZbuhamECaIVX74CixuutWLuo/JxfftlGZMLmoe3Lh yRn7inUf5ZssgWx4NKp9yUoqwagXNWRkRCrkfHk2vnp/vnojdlzPY99DjZgvm09JsdNo/Sz1Cp1A J6NFdPe5btAJFKUnVIR+LqOmoRUnimfNb+X7NNqwKusN1h8VYkCYqMXY3JvUKbSkStwcKHqzkUVF CXq9eCW1nOX0Ny+oC7xJ+gXSKeeGXTUPWcJLf03WWH4QfIv1cNCxKI6TvDH5o220Sjh4uGwV8eZV Ddb/LEeD1PIa71dtiwYI/dtBy7bFwHl5qpowgFeVjWMd45VVDfbmIm9U5V2aF9VYAxlGJd7My8tJ 4lNDs3RTrB4ATlXB1Utdxh9TfOjPUd18iSroE0gVdCSebovqv7q2h75Z6vV/bqMq0bXs5xzrITQd B8UaduO4voWbqvvkpvskv91dFwBnE9q1jNkllW8yebmuit3vUI3v6K14FOUx3r3U46aSN9cN14NQ rnHy7h0rBqUEGfmcfyMVwz8Gieyv979HVSkEtQGA/FLINfhIvHlZmt+8eHfbFOuUyX47T2L+gAd8 XV4AGHwJDN+aKko320a7LvIc67OogBAM96h/wNXrnMNCfI85+FzEf9T07XsP6eYEeoygbQ89GLIc Ro4szQneHk2tRI4s1/b4PJYPDUXFespbLTO+AlvE6JTCqycu9gkLcnwlT1iMYuXTCNS65BAzobKq QdXXk1ZyOxWi/KGVLD85E9FWXx/V1uC5fU7CtO0Ubc1xw/RAZ4ly0HgERYHMmFjhpGBDyzGtvj4K PMey8JgUsGXYvjPU36huoFuiOhfzaNGq8PEGlFi2A6cloVgLv+wSFZCA/tBD6uiUoXfGaloeCIXo rR1ytd0SMi90wMA4HQt9JxiyMVZdDtYOwOzQhe5gQW8cEwSBETrB7ug7H6JllyAsJoCZz5wiLAvt a3Gbr5IVEKrKYVdpFkqx6TzGYIQM+Q6XIW2dpeW/JIILaXplmq4d2myKA8+2HcaMOlNsmowRsxmy AsNk8qQmqCUvkt9QR6njLVTRlG9WYkzR6t+6tt5l0H8wJLQuFWCMiE1+lxB1AOoR8WnZTK8UR0IQ UfepgXBmPZwazqxnVDU/Q9ZDqmMCujB2KwjOAfuIo4vzWEG9AmCEsMahYkzDC4NwYDL1zegZUwgf GV2aLSmyvA7xr9mSYo6CszClZWvHuBo4ZJ+rcVJ5JlezbNsl+3TALKVjKbADG6DAeARxNcEzlOeM qtvoiKwuQKMlpo7ren6Pq/WpSDtWzkwvwtVAnCagqf2DuJrlWI7HuT+QNSDexgitnGOOrIL9m4Ss bJZntjYj64ysS/3l+ahMtalx1BYUOx2nbcERtha4ZshNZA4pA/uPQ4oE7pmszWSN+0dOOMtmsvZk ZG24A2h+zw6gDR8ikSnGtgLPG+wCElk75lij6gE38dwQ1RkAdR1rRNYCSUSYY40VUUzkLyFrj3cC xxxrDACnmL7mCcea5QQG30s2Dd/xvFEzWM7RTNZmZJ2R9UVvKMI1PsUY7G4snutaswwrcPl+CMOU 8egNGKXKXT8bgLNrTW2Fzq61Hxek0DKYo6614Q6wOXkHmPSh2KRzfNAt6VoD3RL7mNLtQ2xNrvmx bVBWXW6DorraEv4gwtOYa03yPcbW+lFM7Vgv6FpTG8hHTV+xq3za9D3B1sDVOrg6czWEfIKsT4wH mbdBsUIQ/zNvg76UbVDaqDjtuEepiUEWI4412wJX44EV3P4bddZL3J7tv9n+m+2/J7L/Wv5yjKtR 2BzHBHGCAD+w5X9WbL0bwmXe8aydydWouop4eylczVIbyMe4GkpNRNPjXA0Ra6bBd4pnx5o8nzOT tTlSH26f/8tIfQskaQJZmxxlMULWHMfyYfTxmDVy1s9kbTYA59M/dEjo0pjSJ2uXiOKyJkVZoNRJ +tLx2bXnLBCo5flDPDEtdrCB/PSWjSBZalvtjj7jqHrPdp/8eNHsTprdST/uLKE4V63OHskD4zgd MjD3vieQwjctCw51Hkjh4TQRLeT2+Izp40QNbBUV9jo8okT1fembB0yo59I3HzpW4PR88/Lk6Xkn xy0V/SCtWxHocJZ1e6C7cifC9m2zH/Yh5kOF+bIGuKfdDTFeEXjShvk+boI54RQ2turhcnsR1qSd XZQ6qSCmHMmCPrAC5Ti0fHs0cIQ0M5QHi/Lt79Y8Y+0xn8kant3vH2P/jvOr80n0F38S3VKbxEfd Z2Ln+PRW54h965uOJwJHAic0ArEFLHHb653yDD2D0VWFuTOiQKUPjtDLhUvavp5zW8y5LSAHE3Jb tPSFCOlFrNtJgRRI2nOSvHSsW9NwbFOc9oITPvBxLKlHfD08BYoIjhIirRI9fwmIMlu4h6COf8CZ ozyvbDldROleXwZdYJxM8M1zE+Z4UH0HXWBEeuSUg30zsH0QJhGSNcb8ZqEVOufDCpfic1JMUM+y 290/ihXPnhNS1goBZ4oVMHAbSUNxkYQ8s8cMkj8HYIkMeI9SRJ11ZrxM4wX+F+kacfUoLd/p/Juo 1dxSGjOew3M3qY1dVP1xW77i+w3pTZqlzQNL54ksLtSp/O5LGpPTh246qYZsFbeB5/RazcJPWOay HNWiVU/3vUZukBCHMt3RAqdr0V1kQBskqBwZMUJzkaXzfRHf7pDjjqcdrZIsapDztN6mZY3Ma4tk d5OskPTv55WgR3VTJU28pRfyRFexyAGoHrBeth2jPh/IK2YHhgf/GaFkAFgcHty0Q8oExgkYv+bI JzNeSgSUiXt6OXuGIMl6xfvBLtGtS/FXSgrAd3/H8rThKfoqNAvlaRN3B+bMBLujdAfkOUN2qEcn 6APHcyRtlRB/YMJO52Ojr9zTCEpZHMnCxm3t91G95YWyDV3TIEGeJ8bjzvnZLkR+VGDCqGh2AxJO i2bguY6MFx0TTbGWXRvntE84fJ9MNLdJtPqQr7TmoUSi3bpJoqzZInUlrnfIWZkg23O2IVmNFk2U ZpOKzmLNEo5ifY9SGFr4Qpq5RgP0viDdrLbWvyjdzPbRSa+RDn8OulmkUFQq+AfoZpwmMSkPMukZ 23BtZ7j/39XOoQGDQiD8AWVTHdXOx9XMaJa8UYXOzEek6mYiF1NycaZ1RCZ0Sl/evWel2nztb/8H AAD//wMAUEsDBBQABgAIAAAAIQA4WFlkrgEAAEACAAAUAAAAZHJzL21lZGlhL2ltYWdlMS53bWZc UUFrE0EU/maS2DYN7EaroIiOgh6KVhCK1043q/UQCe6Cx+0ax7qQbEI2bc1BFHorpfGXiD9ApNfe BPFfeChlb4XGb4acfOzb933v7b557xuBJaCiBCDxCdZqdCmYcEjI2Wzm0Jq4Oc8tSwKXa8htsS2W yR5e8dBAOx1/iCdDAyhcnWdvgR1mgE9+QvSHbs9bp9uzlmw3adGKVCLGbaILeXLJQPvqJuFwfpz1 TaFemX31etBPc1yyz6/TCD/V0d4Gv6zSH7Mn98HTOl8ggcYXafey851BD4dF+3kQCJwyZ71limwn V1E3M3nXPFIv8+4aagIL1VbUjp8B195kue71NtMi6waDd6aT7pgCzdr/4zQr0aT/dtBjKRjsjjIz srOiWW3HKvw4HqUUZPGeF05bT3Sn9L0Xie6c371DfN3TKMPyQTndTIh8L7BhGparyVY5dZkNxs9b LOnVpJWEpX201xBcUUga9REUqkJOGeqC/EBzOyuD3bzu7sDqgbm+PhYc++Hukk3uR5NibPrAce2Q lTr+3nj/zbrl339Hc33dAThjq4r7/x8AAAD//wMAUEsDBBQABgAIAAAAIQBb+cDm3gEAALYCAAAU AAAAZHJzL21lZGlhL2ltYWdlMi53bWaMUk1rE1EUvfclsTYJzKR+gB+0o6CLom1x48JNppOxdZES OoEuXIxj+mwGkknIxI+sFAQRESOIP8G9G3ciXRW6E9y58ieUMrtC03OfwYVufMydd+6575335txh miXK3WciRa9IRgGhGIRBrCaTiUFLfGHKlRSA4crqFz/gErLrpywqUz0atpujviZq0NyUvUhQmBDZ yHeBviAcyH9EyFmzoqYEnVUfeJ8uAx2pNeyQ8V4uIpezm3FXp86Gfups9rpRQsfQ+b4f0Dfn7ZMq luQRN7Ea30O3iniRbF2hAf/WrvKdqfbusVRF24j/tzabMw7+OaM9eqHEO/GA2e330/pdz2P6CU6i ptN4J3GCVqyTlr7h3EtaS1RgmsnXgnrzNtGZrThxO53VKI1bXm9bN6IdnVKl8PcnV3LBqPuw10HJ 6z0exHogflAlX286/rPhIILpp69Y/ri27DYy21oL3cbhwjzwOculzM+uZePVEMi2PJnGfrYYrmdj w1QxP19HyV0Ma6GfyeNaZYaNrDDQA4ZhOeSwusjIX7aRXiIqSfJ6BY4bQ8V88aJoOm+oqfM2zaBG 9NX8QZC9GozSoe7S3rvCG/BF+nT+0Z6E5J9/BH+6Kt09MMfL/hMAAAD//wMAUEsDBBQABgAIAAAA IQA5BeoW4QAAAAsBAAAPAAAAZHJzL2Rvd25yZXYueG1sTI9RS8MwFIXfBf9DuIJvLlk301KbDhEU 0YfpLPiaNVkbTG5Kk63VX2/2pI+He/jud6rN7Cw56TEYjwKWCwZEY+uVwU5A8/F4UwAJUaKS1qMW 8K0DbOrLi0qWyk/4rk+72JEEwVBKAX2MQ0lpaHvtZFj4QWO6HfzoZExx7Kga5ZTgztKMMU6dNJg+ 9HLQD71uv3ZHJ2CdHWzx9sRff56bZnr5XJucbY0Q11fz/R2QqOf4V4azflKHOjnt/RFVIFZAwZdJ PSZYzoGcC2yV3wLZC1hlGQdaV/T/hvoXAAD//wMAUEsDBBQABgAIAAAAIQD2CinFwwAAAKUBAAAZ AAAAZHJzL19yZWxzL2Uyb0RvYy54bWwucmVsc7yQywrCMBBF94L/EGZv03YhIqZuRHAr9QOGZNoG mwdJfPTvDYigILhzOTPccw+z2d7NyK4UonZWQFWUwMhKp7TtBZza/WIFLCa0CkdnScBEEbbNfLY5 0ogph+KgfWSZYqOAISW/5jzKgQzGwnmy+dK5YDDlMfTcozxjT7wuyyUP7wxoPpjsoASEg6qBtZPP zb/Zruu0pJ2TF0M2fang2uTuDMTQUxJgSGl8LuviZjrg3x2q/zhULwf+8dzmAQAA//8DAFBLAQIt ABQABgAIAAAAIQDx7CH0CwEAABUCAAATAAAAAAAAAAAAAAAAAAAAAABbQ29udGVudF9UeXBlc10u eG1sUEsBAi0AFAAGAAgAAAAhADj9If/WAAAAlAEAAAsAAAAAAAAAAAAAAAAAPAEAAF9yZWxzLy5y ZWxzUEsBAi0AFAAGAAgAAAAhACMw3sY0CwAA910AAA4AAAAAAAAAAAAAAAAAOwIAAGRycy9lMm9E b2MueG1sUEsBAi0AFAAGAAgAAAAhADhYWWSuAQAAQAIAABQAAAAAAAAAAAAAAAAAmw0AAGRycy9t ZWRpYS9pbWFnZTEud21mUEsBAi0AFAAGAAgAAAAhAFv5wObeAQAAtgIAABQAAAAAAAAAAAAAAAAA ew8AAGRycy9tZWRpYS9pbWFnZTIud21mUEsBAi0AFAAGAAgAAAAhADkF6hbhAAAACwEAAA8AAAAA AAAAAAAAAAAAixEAAGRycy9kb3ducmV2LnhtbFBLAQItABQABgAIAAAAIQD2CinFwwAAAKUBAAAZ AAAAAAAAAAAAAAAAAJkSAABkcnMvX3JlbHMvZTJvRG9jLnhtbC5yZWxzUEsFBgAAAAAHAAcAvgEA AJMTAAAAAA== ">
                <v:shape id="_x0000_s1027" type="#_x0000_t75" style="position:absolute;width:11156;height:17456;visibility:visible;mso-wrap-style:square" filled="t">
                  <v:fill o:detectmouseclick="t"/>
                  <v:path o:connecttype="none"/>
                </v:shape>
                <v:group id="Group 204" o:spid="_x0000_s1028" style="position:absolute;left:359;top:359;width:10800;height:17089" coordsize="10800,1708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2v0jxgAAANwAAAAPAAAAZHJzL2Rvd25yZXYueG1sRI9Pa8JA FMTvBb/D8oTe6iaxlZK6ioiWHqRgIpTeHtlnEsy+Ddk1f759t1DocZiZ3zDr7Wga0VPnassK4kUE griwuuZSwSU/Pr2CcB5ZY2OZFEzkYLuZPawx1XbgM/WZL0WAsEtRQeV9m0rpiooMuoVtiYN3tZ1B H2RXSt3hEOCmkUkUraTBmsNChS3tKypu2d0oeB9w2C3jQ3+6XffTd/7y+XWKSanH+bh7A+Fp9P/h v/aHVpBEz/B7JhwBufkBAAD//wMAUEsBAi0AFAAGAAgAAAAhANvh9svuAAAAhQEAABMAAAAAAAAA AAAAAAAAAAAAAFtDb250ZW50X1R5cGVzXS54bWxQSwECLQAUAAYACAAAACEAWvQsW78AAAAVAQAA CwAAAAAAAAAAAAAAAAAfAQAAX3JlbHMvLnJlbHNQSwECLQAUAAYACAAAACEA79r9I8YAAADcAAAA DwAAAAAAAAAAAAAAAAAHAgAAZHJzL2Rvd25yZXYueG1sUEsFBgAAAAADAAMAtwAAAPoCAAAAAA== ">
                  <v:group id="Group 205" o:spid="_x0000_s1029" style="position:absolute;top:16574;width:10800;height:514" coordorigin=",16574" coordsize="21595,51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lli4xgAAANwAAAAPAAAAZHJzL2Rvd25yZXYueG1sRI9Ba8JA FITvhf6H5RV6azaxWCR1DUFUehChRpDeHtlnEsy+Ddk1if++KxR6HGbmG2aZTaYVA/WusawgiWIQ xKXVDVcKTsX2bQHCeWSNrWVScCcH2er5aYmptiN/03D0lQgQdikqqL3vUildWZNBF9mOOHgX2xv0 QfaV1D2OAW5aOYvjD2mw4bBQY0frmsrr8WYU7EYc8/dkM+yvl/X9p5gfzvuElHp9mfJPEJ4m/x/+ a39pBbN4Do8z4QjI1S8AAAD//wMAUEsBAi0AFAAGAAgAAAAhANvh9svuAAAAhQEAABMAAAAAAAAA AAAAAAAAAAAAAFtDb250ZW50X1R5cGVzXS54bWxQSwECLQAUAAYACAAAACEAWvQsW78AAAAVAQAA CwAAAAAAAAAAAAAAAAAfAQAAX3JlbHMvLnJlbHNQSwECLQAUAAYACAAAACEAgJZYuMYAAADcAAAA DwAAAAAAAAAAAAAAAAAHAgAAZHJzL2Rvd25yZXYueG1sUEsFBgAAAAADAAMAtwAAAPoCAAAAAA== ">
                    <v:rect id="Rectangle 206" o:spid="_x0000_s1030" style="position:absolute;top:16631;width:21595;height:4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5I+AxAAAANwAAAAPAAAAZHJzL2Rvd25yZXYueG1sRI/dagIx FITvC75DOII3RZOKlbIaRYSitlDw5wEOydkf3Jwsm7hu374pCF4OM/MNs1z3rhYdtaHyrOFtokAQ G28rLjRczp/jDxAhIlusPZOGXwqwXg1elphZf+cjdadYiAThkKGGMsYmkzKYkhyGiW+Ik5f71mFM si2kbfGe4K6WU6Xm0mHFaaHEhrYlmevp5jQorPvZcfe6NYdLd/5+z03+82W0Hg37zQJEpD4+w4/2 3mqYqjn8n0lHQK7+AAAA//8DAFBLAQItABQABgAIAAAAIQDb4fbL7gAAAIUBAAATAAAAAAAAAAAA AAAAAAAAAABbQ29udGVudF9UeXBlc10ueG1sUEsBAi0AFAAGAAgAAAAhAFr0LFu/AAAAFQEAAAsA AAAAAAAAAAAAAAAAHwEAAF9yZWxzLy5yZWxzUEsBAi0AFAAGAAgAAAAhABLkj4DEAAAA3AAAAA8A AAAAAAAAAAAAAAAABwIAAGRycy9kb3ducmV2LnhtbFBLBQYAAAAAAwADALcAAAD4AgAAAAA= " fillcolor="black [3213]" stroked="f" strokeweight="2pt">
                      <v:fill r:id="rId427" o:title="" color2="white [3212]" type="pattern"/>
                    </v:rect>
                    <v:line id="Straight Connector 207" o:spid="_x0000_s1031" style="position:absolute;visibility:visible;mso-wrap-style:square" from="0,16574" to="21595,165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Tb25xwAAANwAAAAPAAAAZHJzL2Rvd25yZXYueG1sRI9Ba8JA FITvBf/D8oReitmY0mhSVykVwYuI0YO9PbKvSWj2bchuTfrv3UKhx2FmvmFWm9G04ka9aywrmEcx COLS6oYrBZfzbrYE4TyyxtYyKfghB5v15GGFubYDn+hW+EoECLscFdTed7mUrqzJoItsRxy8T9sb 9EH2ldQ9DgFuWpnEcSoNNhwWauzovabyq/g2CraXdCiy6mXxNH8+jBkfk+vHwSj1OB3fXkF4Gv1/ +K+91wqSeAG/Z8IRkOs7AAAA//8DAFBLAQItABQABgAIAAAAIQDb4fbL7gAAAIUBAAATAAAAAAAA AAAAAAAAAAAAAABbQ29udGVudF9UeXBlc10ueG1sUEsBAi0AFAAGAAgAAAAhAFr0LFu/AAAAFQEA AAsAAAAAAAAAAAAAAAAAHwEAAF9yZWxzLy5yZWxzUEsBAi0AFAAGAAgAAAAhANtNvbnHAAAA3AAA AA8AAAAAAAAAAAAAAAAABwIAAGRycy9kb3ducmV2LnhtbFBLBQYAAAAAAwADALcAAAD7AgAAAAA= " strokecolor="black [3213]" strokeweight="1pt">
                      <o:lock v:ext="edit" shapetype="f"/>
                    </v:line>
                  </v:group>
                  <v:group id="Group 208" o:spid="_x0000_s1032" style="position:absolute;left:215;top:5923;width:8642;height:2037;rotation:-90" coordorigin="215,5924" coordsize="8642,203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Ft1KwwAAANwAAAAPAAAAZHJzL2Rvd25yZXYueG1sRE9La8JA EL4L/Q/LFLyIbipFJLqKVCo5COLj4m3MjkkwOxuzU43/vnso9PjxvefLztXqQW2oPBv4GCWgiHNv Ky4MnI7fwymoIMgWa89k4EUBlou33hxT65+8p8dBChVDOKRooBRpUq1DXpLDMPINceSuvnUoEbaF ti0+Y7ir9ThJJtphxbGhxIa+Sspvhx9nQOr1eZvtdtXmKJfX9n7/7NaDzJj+e7eagRLq5F/8586s gXES18Yz8QjoxS8AAAD//wMAUEsBAi0AFAAGAAgAAAAhANvh9svuAAAAhQEAABMAAAAAAAAAAAAA AAAAAAAAAFtDb250ZW50X1R5cGVzXS54bWxQSwECLQAUAAYACAAAACEAWvQsW78AAAAVAQAACwAA AAAAAAAAAAAAAAAfAQAAX3JlbHMvLnJlbHNQSwECLQAUAAYACAAAACEAoBbdSsMAAADcAAAADwAA AAAAAAAAAAAAAAAHAgAAZHJzL2Rvd25yZXYueG1sUEsFBgAAAAADAAMAtwAAAPcCAAAAAA== ">
                    <v:group id="Group 209" o:spid="_x0000_s1033" style="position:absolute;left:1265;top:5939;width:695;height:1974" coordorigin="1265,5938" coordsize="3774,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21K9xgAAANwAAAAPAAAAZHJzL2Rvd25yZXYueG1sRI9Pa8JA FMTvBb/D8oTe6iaRFpu6ioiWHqRgIpTeHtlnEsy+Ddk1f759t1DocZiZ3zDr7Wga0VPnassK4kUE griwuuZSwSU/Pq1AOI+ssbFMCiZysN3MHtaYajvwmfrMlyJA2KWooPK+TaV0RUUG3cK2xMG72s6g D7Irpe5wCHDTyCSKXqTBmsNChS3tKypu2d0oeB9w2C3jQ3+6XffTd/78+XWKSanH+bh7A+Fp9P/h v/aHVpBEr/B7JhwBufkBAAD//wMAUEsBAi0AFAAGAAgAAAAhANvh9svuAAAAhQEAABMAAAAAAAAA AAAAAAAAAAAAAFtDb250ZW50X1R5cGVzXS54bWxQSwECLQAUAAYACAAAACEAWvQsW78AAAAVAQAA CwAAAAAAAAAAAAAAAAAfAQAAX3JlbHMvLnJlbHNQSwECLQAUAAYACAAAACEAAdtSvcYAAADcAAAA DwAAAAAAAAAAAAAAAAAHAgAAZHJzL2Rvd25yZXYueG1sUEsFBgAAAAADAAMAtwAAAPoCAAAAAA== ">
                      <v:roundrect id="Rectangle: Rounded Corners 210" o:spid="_x0000_s1034" style="position:absolute;left:-1154;top:8632;width:6120;height:1281;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hLznvgAAANwAAAAPAAAAZHJzL2Rvd25yZXYueG1sRE+7CsIw FN0F/yFcwUU01UGlGkVFwUnxsbhdkmtbbG5KE7X+vRkEx8N5z5eNLcWLal84VjAcJCCItTMFZwqu l11/CsIHZIOlY1LwIQ/LRbs1x9S4N5/odQ6ZiCHsU1SQh1ClUnqdk0U/cBVx5O6uthgirDNpanzH cFvKUZKMpcWCY0OOFW1y0o/z0yqY9G6JX5+uR10+mu1NH2iFWU+pbqdZzUAEasJf/HPvjYLRMM6P Z+IRkIsvAAAA//8DAFBLAQItABQABgAIAAAAIQDb4fbL7gAAAIUBAAATAAAAAAAAAAAAAAAAAAAA AABbQ29udGVudF9UeXBlc10ueG1sUEsBAi0AFAAGAAgAAAAhAFr0LFu/AAAAFQEAAAsAAAAAAAAA AAAAAAAAHwEAAF9yZWxzLy5yZWxzUEsBAi0AFAAGAAgAAAAhAPyEvOe+AAAA3AAAAA8AAAAAAAAA AAAAAAAABwIAAGRycy9kb3ducmV2LnhtbFBLBQYAAAAAAwADALcAAADyAgAAAAA= " fillcolor="white [3212]" strokecolor="black [3213]"/>
                      <v:roundrect id="Rectangle: Rounded Corners 211" o:spid="_x0000_s1035" style="position:absolute;left:-1000;top:10697;width:10800;height:1281;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yQwaxAAAANwAAAAPAAAAZHJzL2Rvd25yZXYueG1sRI/NasMw EITvhbyD2EButWwfTHCthBII5FASmp+S42JtbFNrZSw1ct4+KhR6HGbmG6ZaT6YXdxpdZ1lBlqQg iGurO24UnE/b1yUI55E19pZJwYMcrFezlwpLbQN/0v3oGxEh7EpU0Ho/lFK6uiWDLrEDcfRudjTo oxwbqUcMEW56madpIQ12HBdaHGjTUv19/DEK3PJrXxSHXf6QU7CXIviP7KqVWsyn9zcQnib/H/5r 77SCPMvg90w8AnL1BAAA//8DAFBLAQItABQABgAIAAAAIQDb4fbL7gAAAIUBAAATAAAAAAAAAAAA AAAAAAAAAABbQ29udGVudF9UeXBlc10ueG1sUEsBAi0AFAAGAAgAAAAhAFr0LFu/AAAAFQEAAAsA AAAAAAAAAAAAAAAAHwEAAF9yZWxzLy5yZWxzUEsBAi0AFAAGAAgAAAAhAEzJDBrEAAAA3AAAAA8A AAAAAAAAAAAAAAAABwIAAGRycy9kb3ducmV2LnhtbFBLBQYAAAAAAwADALcAAAD4AgAAAAA= " fillcolor="white [3212]" strokecolor="black [3213]"/>
                    </v:group>
                    <v:group id="Group 212" o:spid="_x0000_s1036" style="position:absolute;left:2335;top:5924;width:838;height:1974" coordorigin="2335,5924"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plYRxgAAANwAAAAPAAAAZHJzL2Rvd25yZXYueG1sRI/NasMw EITvgb6D2EJviWyXhuBGCSE0pQdTiB0ovS3WxjaxVsZS/PP2VaHQ4zAz3zDb/WRaMVDvGssK4lUE gri0uuFKwaU4LTcgnEfW2FomBTM52O8eFltMtR35TEPuKxEg7FJUUHvfpVK6siaDbmU74uBdbW/Q B9lXUvc4BrhpZRJFa2mw4bBQY0fHmspbfjcK3kccD8/x25Ddrsf5u3j5/MpiUurpcTq8gvA0+f/w X/tDK0jiBH7PhCMgdz8AAAD//wMAUEsBAi0AFAAGAAgAAAAhANvh9svuAAAAhQEAABMAAAAAAAAA AAAAAAAAAAAAAFtDb250ZW50X1R5cGVzXS54bWxQSwECLQAUAAYACAAAACEAWvQsW78AAAAVAQAA CwAAAAAAAAAAAAAAAAAfAQAAX3JlbHMvLnJlbHNQSwECLQAUAAYACAAAACEAiqZWEcYAAADcAAAA DwAAAAAAAAAAAAAAAAAHAgAAZHJzL2Rvd25yZXYueG1sUEsFBgAAAAADAAMAtwAAAPoCAAAAAA== ">
                      <v:roundrect id="Rectangle: Rounded Corners 213" o:spid="_x0000_s1037" style="position:absolute;left:-2425;top:10684;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ViKQxAAAANwAAAAPAAAAZHJzL2Rvd25yZXYueG1sRI9Pi8Iw FMTvgt8hPGEvYlNdUKmNorILnlb8c/H2SJ5tsXkpTdTutzcLCx6HmfkNk686W4sHtb5yrGCcpCCI tTMVFwrOp+/RHIQPyAZrx6Tglzyslv1ejplxTz7Q4xgKESHsM1RQhtBkUnpdkkWfuIY4elfXWgxR toU0LT4j3NZykqZTabHiuFBiQ9uS9O14twpmw0vqN4fzXte37uuif2iNxVCpj0G3XoAI1IV3+L+9 Mwom40/4OxOPgFy+AAAA//8DAFBLAQItABQABgAIAAAAIQDb4fbL7gAAAIUBAAATAAAAAAAAAAAA AAAAAAAAAABbQ29udGVudF9UeXBlc10ueG1sUEsBAi0AFAAGAAgAAAAhAFr0LFu/AAAAFQEAAAsA AAAAAAAAAAAAAAAAHwEAAF9yZWxzLy5yZWxzUEsBAi0AFAAGAAgAAAAhAAxWIpDEAAAA3AAAAA8A AAAAAAAAAAAAAAAABwIAAGRycy9kb3ducmV2LnhtbFBLBQYAAAAAAwADALcAAAD4AgAAAAA= " fillcolor="white [3212]" strokecolor="black [3213]"/>
                      <v:roundrect id="Rectangle: Rounded Corners 214" o:spid="_x0000_s1038" style="position:absolute;left:852;top:10683;width:10800;height:1281;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vq+CwwAAANwAAAAPAAAAZHJzL2Rvd25yZXYueG1sRI9Pi8Iw FMTvgt8hPMGbpi1SpGuURRA8LIp/8fho3rZlm5fSZG399kYQPA4z8xtmsepNLe7UusqygngagSDO ra64UHA+bSZzEM4ja6wtk4IHOVgth4MFZtp2fKD70RciQNhlqKD0vsmkdHlJBt3UNsTB+7WtQR9k W0jdYhfgppZJFKXSYMVhocSG1iXlf8d/o8DNr7s03W+Th+w7e0k7/xPftFLjUf/9BcJT7z/hd3ur FSTxDF5nwhGQyycAAAD//wMAUEsBAi0AFAAGAAgAAAAhANvh9svuAAAAhQEAABMAAAAAAAAAAAAA AAAAAAAAAFtDb250ZW50X1R5cGVzXS54bWxQSwECLQAUAAYACAAAACEAWvQsW78AAAAVAQAACwAA AAAAAAAAAAAAAAAfAQAAX3JlbHMvLnJlbHNQSwECLQAUAAYACAAAACEAXL6vgsMAAADcAAAADwAA AAAAAAAAAAAAAAAHAgAAZHJzL2Rvd25yZXYueG1sUEsFBgAAAAADAAMAtwAAAPcCAAAAAA== " fillcolor="white [3212]" strokecolor="black [3213]"/>
                    </v:group>
                    <v:group id="Group 215" o:spid="_x0000_s1039" style="position:absolute;left:3511;top:5986;width:839;height:1975" coordorigin="3511,5986"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T85lxgAAANwAAAAPAAAAZHJzL2Rvd25yZXYueG1sRI9Pa8JA FMTvhX6H5RV6azaxWCR1FRGVHoJQI0hvj+wzCWbfhuyaP9++KxR6HGbmN8xyPZpG9NS52rKCJIpB EBdW11wqOOf7twUI55E1NpZJwUQO1qvnpyWm2g78Tf3JlyJA2KWooPK+TaV0RUUGXWRb4uBdbWfQ B9mVUnc4BLhp5CyOP6TBmsNChS1tKypup7tRcBhw2Lwnuz67XbfTTz4/XrKElHp9GTefIDyN/j/8 1/7SCmbJHB5nwhGQq18AAAD//wMAUEsBAi0AFAAGAAgAAAAhANvh9svuAAAAhQEAABMAAAAAAAAA AAAAAAAAAAAAAFtDb250ZW50X1R5cGVzXS54bWxQSwECLQAUAAYACAAAACEAWvQsW78AAAAVAQAA CwAAAAAAAAAAAAAAAAAfAQAAX3JlbHMvLnJlbHNQSwECLQAUAAYACAAAACEABU/OZcYAAADcAAAA DwAAAAAAAAAAAAAAAAAHAgAAZHJzL2Rvd25yZXYueG1sUEsFBgAAAAADAAMAtwAAAPoCAAAAAA== ">
                      <v:roundrect id="Rectangle: Rounded Corners 216" o:spid="_x0000_s1040" style="position:absolute;left:-1248;top:10745;width:10800;height:1281;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IYEIwwAAANwAAAAPAAAAZHJzL2Rvd25yZXYueG1sRI9Pi8Iw FMTvC36H8AQvomk9uFKNoqKwJ8U/F2+P5NkWm5fSxNr99mZhweMwM79hFqvOVqKlxpeOFaTjBASx dqbkXMH1sh/NQPiAbLByTAp+ycNq2ftaYGbci0/UnkMuIoR9hgqKEOpMSq8LsujHriaO3t01FkOU TS5Ng68It5WcJMlUWiw5LhRY07Yg/Tg/rYLv4S3xm9P1qKtHt7vpA60xHyo16HfrOYhAXfiE/9s/ RsEkncLfmXgE5PINAAD//wMAUEsBAi0AFAAGAAgAAAAhANvh9svuAAAAhQEAABMAAAAAAAAAAAAA AAAAAAAAAFtDb250ZW50X1R5cGVzXS54bWxQSwECLQAUAAYACAAAACEAWvQsW78AAAAVAQAACwAA AAAAAAAAAAAAAAAfAQAAX3JlbHMvLnJlbHNQSwECLQAUAAYACAAAACEAHCGBCMMAAADcAAAADwAA AAAAAAAAAAAAAAAHAgAAZHJzL2Rvd25yZXYueG1sUEsFBgAAAAADAAMAtwAAAPcCAAAAAA== " fillcolor="white [3212]" strokecolor="black [3213]"/>
                      <v:roundrect id="Rectangle: Rounded Corners 217" o:spid="_x0000_s1041" style="position:absolute;left:2028;top:10746;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bDH1wwAAANwAAAAPAAAAZHJzL2Rvd25yZXYueG1sRI9Pi8Iw FMTvgt8hPMGbpu2hStcoiyB4WBT/4vHRvG3LNi+lydr67Y0geBxm5jfMYtWbWtypdZVlBfE0AkGc W11xoeB82kzmIJxH1lhbJgUPcrBaDgcLzLTt+ED3oy9EgLDLUEHpfZNJ6fKSDLqpbYiD92tbgz7I tpC6xS7ATS2TKEqlwYrDQokNrUvK/47/RoGbX3dput8mD9l39pJ2/ie+aaXGo/77C4Sn3n/C7/ZW K0jiGbzOhCMgl08AAAD//wMAUEsBAi0AFAAGAAgAAAAhANvh9svuAAAAhQEAABMAAAAAAAAAAAAA AAAAAAAAAFtDb250ZW50X1R5cGVzXS54bWxQSwECLQAUAAYACAAAACEAWvQsW78AAAAVAQAACwAA AAAAAAAAAAAAAAAfAQAAX3JlbHMvLnJlbHNQSwECLQAUAAYACAAAACEArGwx9cMAAADcAAAADwAA AAAAAAAAAAAAAAAHAgAAZHJzL2Rvd25yZXYueG1sUEsFBgAAAAADAAMAtwAAAPcCAAAAAA== " fillcolor="white [3212]" strokecolor="black [3213]"/>
                    </v:group>
                    <v:group id="Group 218" o:spid="_x0000_s1042" style="position:absolute;left:4711;top:5986;width:839;height:1975" coordorigin="4711,5986"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TmH7wQAAANwAAAAPAAAAZHJzL2Rvd25yZXYueG1sRE/LisIw FN0L/kO4wuw0rYMi1SgiKrMQwQeIu0tzbYvNTWliW/9+shBcHs57sepMKRqqXWFZQTyKQBCnVhec KbhedsMZCOeRNZaWScGbHKyW/d4CE21bPlFz9pkIIewSVJB7XyVSujQng25kK+LAPWxt0AdYZ1LX 2IZwU8pxFE2lwYJDQ44VbXJKn+eXUbBvsV3/xtvm8Hxs3vfL5Hg7xKTUz6Bbz0F46vxX/HH/aQXj OKwNZ8IRkMt/AAAA//8DAFBLAQItABQABgAIAAAAIQDb4fbL7gAAAIUBAAATAAAAAAAAAAAAAAAA AAAAAABbQ29udGVudF9UeXBlc10ueG1sUEsBAi0AFAAGAAgAAAAhAFr0LFu/AAAAFQEAAAsAAAAA AAAAAAAAAAAAHwEAAF9yZWxzLy5yZWxzUEsBAi0AFAAGAAgAAAAhAOtOYfvBAAAA3AAAAA8AAAAA AAAAAAAAAAAABwIAAGRycy9kb3ducmV2LnhtbFBLBQYAAAAAAwADALcAAAD1AgAAAAA= ">
                      <v:roundrect id="Rectangle: Rounded Corners 219" o:spid="_x0000_s1043" style="position:absolute;left:-48;top:10745;width:10800;height:1281;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vhV6xAAAANwAAAAPAAAAZHJzL2Rvd25yZXYueG1sRI9Pi8Iw FMTvgt8hPGEvYlM9rFobRWUXPK345+LtkTzbYvNSmqjdb28WFjwOM/MbJl91thYPan3lWME4SUEQ a2cqLhScT9+jGQgfkA3WjknBL3lYLfu9HDPjnnygxzEUIkLYZ6igDKHJpPS6JIs+cQ1x9K6utRii bAtpWnxGuK3lJE0/pcWK40KJDW1L0rfj3SqYDi+p3xzOe13fuq+L/qE1FkOlPgbdegEiUBfe4f/2 ziiYjOfwdyYeAbl8AQAA//8DAFBLAQItABQABgAIAAAAIQDb4fbL7gAAAIUBAAATAAAAAAAAAAAA AAAAAAAAAABbQ29udGVudF9UeXBlc10ueG1sUEsBAi0AFAAGAAgAAAAhAFr0LFu/AAAAFQEAAAsA AAAAAAAAAAAAAAAAHwEAAF9yZWxzLy5yZWxzUEsBAi0AFAAGAAgAAAAhAG2+FXrEAAAA3AAAAA8A AAAAAAAAAAAAAAAABwIAAGRycy9kb3ducmV2LnhtbFBLBQYAAAAAAwADALcAAAD4AgAAAAA= " fillcolor="white [3212]" strokecolor="black [3213]"/>
                      <v:roundrect id="Rectangle: Rounded Corners 220" o:spid="_x0000_s1044" style="position:absolute;left:3228;top:10746;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6WM8vQAAANwAAAAPAAAAZHJzL2Rvd25yZXYueG1sRE+7CsIw FN0F/yFcwU1TOxSpRhFBcBDFJ46X5toWm5vSRFv/3gyC4+G858vOVOJNjSstK5iMIxDEmdUl5wou 581oCsJ5ZI2VZVLwIQfLRb83x1Tblo/0PvlchBB2KSoovK9TKV1WkEE3tjVx4B62MegDbHKpG2xD uKlkHEWJNFhyaCiwpnVB2fP0Mgrc9LZPksM2/siutdek9bvJXSs1HHSrGQhPnf+Lf+6tVhDHYX44 E46AXHwBAAD//wMAUEsBAi0AFAAGAAgAAAAhANvh9svuAAAAhQEAABMAAAAAAAAAAAAAAAAAAAAA AFtDb250ZW50X1R5cGVzXS54bWxQSwECLQAUAAYACAAAACEAWvQsW78AAAAVAQAACwAAAAAAAAAA AAAAAAAfAQAAX3JlbHMvLnJlbHNQSwECLQAUAAYACAAAACEA7eljPL0AAADcAAAADwAAAAAAAAAA AAAAAAAHAgAAZHJzL2Rvd25yZXYueG1sUEsFBgAAAAADAAMAtwAAAPECAAAAAA== " fillcolor="white [3212]" strokecolor="black [3213]"/>
                    </v:group>
                    <v:group id="Group 221" o:spid="_x0000_s1045" style="position:absolute;left:5910;top:5986;width:839;height:1975" coordorigin="5910,5986"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GALbxgAAANwAAAAPAAAAZHJzL2Rvd25yZXYueG1sRI/NasMw EITvgb6D2EJviWyXhuBGCSE0pQdTiB0ovS3WxjaxVsZS/PP2VaHQ4zAz3zDb/WRaMVDvGssK4lUE gri0uuFKwaU4LTcgnEfW2FomBTM52O8eFltMtR35TEPuKxEg7FJUUHvfpVK6siaDbmU74uBdbW/Q B9lXUvc4BrhpZRJFa2mw4bBQY0fHmspbfjcK3kccD8/x25Ddrsf5u3j5/MpiUurpcTq8gvA0+f/w X/tDK0iSGH7PhCMgdz8AAAD//wMAUEsBAi0AFAAGAAgAAAAhANvh9svuAAAAhQEAABMAAAAAAAAA AAAAAAAAAAAAAFtDb250ZW50X1R5cGVzXS54bWxQSwECLQAUAAYACAAAACEAWvQsW78AAAAVAQAA CwAAAAAAAAAAAAAAAAAfAQAAX3JlbHMvLnJlbHNQSwECLQAUAAYACAAAACEAtBgC28YAAADcAAAA DwAAAAAAAAAAAAAAAAAHAgAAZHJzL2Rvd25yZXYueG1sUEsFBgAAAAADAAMAtwAAAPoCAAAAAA== ">
                      <v:roundrect id="Rectangle: Rounded Corners 222" o:spid="_x0000_s1046" style="position:absolute;left:1151;top:10745;width:10800;height:1281;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dk22xAAAANwAAAAPAAAAZHJzL2Rvd25yZXYueG1sRI9Pi8Iw FMTvC/sdwlvwIpraw650m4qKgqcV/1y8PZK3bbF5KU3U+u2NIHgcZuY3TD7rbSOu1PnasYLJOAFB rJ2puVRwPKxHUxA+IBtsHJOCO3mYFZ8fOWbG3XhH130oRYSwz1BBFUKbSel1RRb92LXE0ft3ncUQ ZVdK0+Etwm0j0yT5lhZrjgsVtrSsSJ/3F6vgZ3hK/GJ33Orm3K9O+o/mWA6VGnz1818QgfrwDr/a G6MgTVN4nolHQBYPAAAA//8DAFBLAQItABQABgAIAAAAIQDb4fbL7gAAAIUBAAATAAAAAAAAAAAA AAAAAAAAAABbQ29udGVudF9UeXBlc10ueG1sUEsBAi0AFAAGAAgAAAAhAFr0LFu/AAAAFQEAAAsA AAAAAAAAAAAAAAAAHwEAAF9yZWxzLy5yZWxzUEsBAi0AFAAGAAgAAAAhAK12TbbEAAAA3AAAAA8A AAAAAAAAAAAAAAAABwIAAGRycy9kb3ducmV2LnhtbFBLBQYAAAAAAwADALcAAAD4AgAAAAA= " fillcolor="white [3212]" strokecolor="black [3213]"/>
                      <v:roundrect id="Rectangle: Rounded Corners 223" o:spid="_x0000_s1047" style="position:absolute;left:4427;top:10746;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O/1LwwAAANwAAAAPAAAAZHJzL2Rvd25yZXYueG1sRI9Pi8Iw FMTvgt8hPGFvmtqFItW0LILgQXbx37LHR/NsyzYvpYm2fnsjCB6HmfkNs8oH04gbda62rGA+i0AQ F1bXXCo4HTfTBQjnkTU2lknBnRzk2Xi0wlTbnvd0O/hSBAi7FBVU3replK6oyKCb2ZY4eBfbGfRB dqXUHfYBbhoZR1EiDdYcFipsaV1R8X+4GgVu8fudJD/b+C6H3p6T3u/mf1qpj8nwtQThafDv8Ku9 1Qri+BOeZ8IRkNkDAAD//wMAUEsBAi0AFAAGAAgAAAAhANvh9svuAAAAhQEAABMAAAAAAAAAAAAA AAAAAAAAAFtDb250ZW50X1R5cGVzXS54bWxQSwECLQAUAAYACAAAACEAWvQsW78AAAAVAQAACwAA AAAAAAAAAAAAAAAfAQAAX3JlbHMvLnJlbHNQSwECLQAUAAYACAAAACEAHTv9S8MAAADcAAAADwAA AAAAAAAAAAAAAAAHAgAAZHJzL2Rvd25yZXYueG1sUEsFBgAAAAADAAMAtwAAAPcCAAAAAA== " fillcolor="white [3212]" strokecolor="black [3213]"/>
                    </v:group>
                    <v:roundrect id="Rectangle: Rounded Corners 224" o:spid="_x0000_s1048" style="position:absolute;left:215;top:6836;width:1126;height:237;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xSIkwgAAANwAAAAPAAAAZHJzL2Rvd25yZXYueG1sRI/RSgMx FETfhf5DuIJvNmkQkbVpKRahUFC7+gHXze1m6eZmSWIb/94Igo/DzJxhluviR3GmmIbABhZzBYK4 C3bg3sDH+/PtA4iUkS2OgcnANyVYr2ZXS2xsuPCBzm3uRYVwatCAy3lqpEydI49pHibi6h1D9Jir jL20ES8V7keplbqXHgeuCw4nenLUndovb6A9uPKiP4uelH/bu7hRr9uFMubmumweQWQq+T/8195Z A1rfwe+ZegTk6gcAAP//AwBQSwECLQAUAAYACAAAACEA2+H2y+4AAACFAQAAEwAAAAAAAAAAAAAA AAAAAAAAW0NvbnRlbnRfVHlwZXNdLnhtbFBLAQItABQABgAIAAAAIQBa9CxbvwAAABUBAAALAAAA AAAAAAAAAAAAAB8BAABfcmVscy8ucmVsc1BLAQItABQABgAIAAAAIQB7xSIkwgAAANwAAAAPAAAA AAAAAAAAAAAAAAcCAABkcnMvZG93bnJldi54bWxQSwUGAAAAAAMAAwC3AAAA9gIAAAAA " fillcolor="white [3212]" strokecolor="black [3213]" strokeweight=".5pt"/>
                    <v:group id="Group 225" o:spid="_x0000_s1049" style="position:absolute;left:7122;top:5967;width:1735;height:1975" coordorigin="7122,5967" coordsize="9428,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IwTYxAAAANwAAAAPAAAAZHJzL2Rvd25yZXYueG1sRI9Bi8Iw FITvC/6H8IS9rWm7uEg1ioiKBxFWBfH2aJ5tsXkpTWzrvzfCwh6HmfmGmS16U4mWGldaVhCPIhDE mdUl5wrOp83XBITzyBory6TgSQ4W88HHDFNtO/6l9uhzESDsUlRQeF+nUrqsIINuZGvi4N1sY9AH 2eRSN9gFuKlkEkU/0mDJYaHAmlYFZffjwyjYdtgtv+N1u7/fVs/raXy47GNS6nPYL6cgPPX+P/zX 3mkFSTKG95lwBOT8BQAA//8DAFBLAQItABQABgAIAAAAIQDb4fbL7gAAAIUBAAATAAAAAAAAAAAA AAAAAAAAAABbQ29udGVudF9UeXBlc10ueG1sUEsBAi0AFAAGAAgAAAAhAFr0LFu/AAAAFQEAAAsA AAAAAAAAAAAAAAAAHwEAAF9yZWxzLy5yZWxzUEsBAi0AFAAGAAgAAAAhAMsjBNjEAAAA3AAAAA8A AAAAAAAAAAAAAAAABwIAAGRycy9kb3ducmV2LnhtbFBLBQYAAAAAAwADALcAAAD4AgAAAAA= ">
                      <v:group id="Group 226" o:spid="_x0000_s1050" style="position:absolute;left:7122;top:5967;width:3732;height:10800" coordorigin="7122,5967" coordsize="3731,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8ZqvxAAAANwAAAAPAAAAZHJzL2Rvd25yZXYueG1sRI9Bi8Iw FITvC/6H8ARva9rKilSjiKh4kIVVQbw9mmdbbF5KE9v6783Cwh6HmfmGWax6U4mWGldaVhCPIxDE mdUl5wou593nDITzyBory6TgRQ5Wy8HHAlNtO/6h9uRzESDsUlRQeF+nUrqsIINubGvi4N1tY9AH 2eRSN9gFuKlkEkVTabDksFBgTZuCssfpaRTsO+zWk3jbHh/3zet2/vq+HmNSajTs13MQnnr/H/5r H7SCJJnC75lwBOTyDQAA//8DAFBLAQItABQABgAIAAAAIQDb4fbL7gAAAIUBAAATAAAAAAAAAAAA AAAAAAAAAABbQ29udGVudF9UeXBlc10ueG1sUEsBAi0AFAAGAAgAAAAhAFr0LFu/AAAAFQEAAAsA AAAAAAAAAAAAAAAAHwEAAF9yZWxzLy5yZWxzUEsBAi0AFAAGAAgAAAAhADvxmq/EAAAA3AAAAA8A AAAAAAAAAAAAAAAABwIAAGRycy9kb3ducmV2LnhtbFBLBQYAAAAAAwADALcAAAD4AgAAAAA= ">
                        <v:roundrect id="Rectangle: Rounded Corners 227" o:spid="_x0000_s1051" style="position:absolute;left:2362;top:10727;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Ae4uxAAAANwAAAAPAAAAZHJzL2Rvd25yZXYueG1sRI9Ba8JA FITvgv9heYIX0Y05NCW6SpQKPbXEevH22H0mwezbkN3G9N93CwWPw8x8w2z3o23FQL1vHCtYrxIQ xNqZhisFl6/T8hWED8gGW8ek4Ic87HfTyRZz4x5c0nAOlYgQ9jkqqEPocim9rsmiX7mOOHo311sM UfaVND0+Ity2Mk2SF2mx4bhQY0fHmvT9/G0VZItr4g/l5VO39/Htqj+owGqh1Hw2FhsQgcbwDP+3 342CNM3g70w8AnL3CwAA//8DAFBLAQItABQABgAIAAAAIQDb4fbL7gAAAIUBAAATAAAAAAAAAAAA AAAAAAAAAABbQ29udGVudF9UeXBlc10ueG1sUEsBAi0AFAAGAAgAAAAhAFr0LFu/AAAAFQEAAAsA AAAAAAAAAAAAAAAAHwEAAF9yZWxzLy5yZWxzUEsBAi0AFAAGAAgAAAAhAL0B7i7EAAAA3AAAAA8A AAAAAAAAAAAAAAAABwIAAGRycy9kb3ducmV2LnhtbFBLBQYAAAAAAwADALcAAAD4AgAAAAA= " fillcolor="white [3212]" strokecolor="black [3213]"/>
                        <v:roundrect id="Rectangle: Rounded Corners 228" o:spid="_x0000_s1052" style="position:absolute;left:7146;top:8490;width:6120;height:1296;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n286vQAAANwAAAAPAAAAZHJzL2Rvd25yZXYueG1sRE+7CsIw FN0F/yFcwU1TOxSpRhFBcBDFJ46X5toWm5vSRFv/3gyC4+G858vOVOJNjSstK5iMIxDEmdUl5wou 581oCsJ5ZI2VZVLwIQfLRb83x1Tblo/0PvlchBB2KSoovK9TKV1WkEE3tjVx4B62MegDbHKpG2xD uKlkHEWJNFhyaCiwpnVB2fP0Mgrc9LZPksM2/siutdek9bvJXSs1HHSrGQhPnf+Lf+6tVhDHYW04 E46AXHwBAAD//wMAUEsBAi0AFAAGAAgAAAAhANvh9svuAAAAhQEAABMAAAAAAAAAAAAAAAAAAAAA AFtDb250ZW50X1R5cGVzXS54bWxQSwECLQAUAAYACAAAACEAWvQsW78AAAAVAQAACwAAAAAAAAAA AAAAAAAfAQAAX3JlbHMvLnJlbHNQSwECLQAUAAYACAAAACEAE59vOr0AAADcAAAADwAAAAAAAAAA AAAAAAAHAgAAZHJzL2Rvd25yZXYueG1sUEsFBgAAAAADAAMAtwAAAPECAAAAAA== " fillcolor="white [3212]" strokecolor="black [3213]"/>
                      </v:group>
                      <v:roundrect id="Rectangle: Rounded Corners 229" o:spid="_x0000_s1053" style="position:absolute;left:10431;top:10787;width:6120;height:1296;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xI26wwAAANwAAAAPAAAAZHJzL2Rvd25yZXYueG1sRI/RSgMx FETfhf5DuIJvNmkeRNempViEQkHt6gdcN7ebpZubJYlt/HsjCD4OM3OGWa6LH8WZYhoCG1jMFQji LtiBewMf78+39yBSRrY4BiYD35RgvZpdLbGx4cIHOre5FxXCqUEDLuepkTJ1jjymeZiIq3cM0WOu MvbSRrxUuB+lVupOehy4Ljic6MlRd2q/vIH24MqL/ix6Uv5t7+JGvW4Xypib67J5BJGp5P/wX3tn DWj9AL9n6hGQqx8AAAD//wMAUEsBAi0AFAAGAAgAAAAhANvh9svuAAAAhQEAABMAAAAAAAAAAAAA AAAAAAAAAFtDb250ZW50X1R5cGVzXS54bWxQSwECLQAUAAYACAAAACEAWvQsW78AAAAVAQAACwAA AAAAAAAAAAAAAAAfAQAAX3JlbHMvLnJlbHNQSwECLQAUAAYACAAAACEAlcSNusMAAADcAAAADwAA AAAAAAAAAAAAAAAHAgAAZHJzL2Rvd25yZXYueG1sUEsFBgAAAAADAAMAtwAAAPcCAAAAAA== " fillcolor="white [3212]" strokecolor="black [3213]" strokeweight=".5pt"/>
                    </v:group>
                  </v:group>
                  <v:roundrect id="Rectangle: Rounded Corners 230" o:spid="_x0000_s1054" style="position:absolute;left:3186;width:2809;height:2929;visibility:visible;mso-wrap-style:squar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0IzJwwAAANwAAAAPAAAAZHJzL2Rvd25yZXYueG1sRE9da8Iw FH0f+B/CFfY203ZsSDUtYyIMNhhTQXy7NNe2rrkpTaaNv948DHw8nO9lOZpOnGlwrWUF6SwBQVxZ 3XKtYLddP81BOI+ssbNMCgI5KIvJwxJzbS/8Q+eNr0UMYZejgsb7PpfSVQ0ZdDPbE0fuaAeDPsKh lnrASww3ncyS5FUabDk2NNjTe0PV7+bPKPhaH0K3klmbrvbh5ZR9h/T6GZR6nI5vCxCeRn8X/7s/ tILsOc6PZ+IRkMUNAAD//wMAUEsBAi0AFAAGAAgAAAAhANvh9svuAAAAhQEAABMAAAAAAAAAAAAA AAAAAAAAAFtDb250ZW50X1R5cGVzXS54bWxQSwECLQAUAAYACAAAACEAWvQsW78AAAAVAQAACwAA AAAAAAAAAAAAAAAfAQAAX3JlbHMvLnJlbHNQSwECLQAUAAYACAAAACEABNCMycMAAADcAAAADwAA AAAAAAAAAAAAAAAHAgAAZHJzL2Rvd25yZXYueG1sUEsFBgAAAAADAAMAtwAAAPcCAAAAAA== " fillcolor="#f2f2f2 [3052]" strokecolor="black [3213]" strokeweight="1pt"/>
                  <v:shape id="Picture 231" o:spid="_x0000_s1055" type="#_x0000_t75" style="position:absolute;left:3806;top:880;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wmwSxAAAANwAAAAPAAAAZHJzL2Rvd25yZXYueG1sRI9Li8JA EITvC/6HoYW9rRMjrBIdxdfCXhZ8odcm0ybBTE/MjCb+e2dB8FhU1VfUZNaaUtypdoVlBf1eBII4 tbrgTMFh//M1AuE8ssbSMil4kIPZtPMxwUTbhrd03/lMBAi7BBXk3leJlC7NyaDr2Yo4eGdbG/RB 1pnUNTYBbkoZR9G3NFhwWMixomVO6WV3MwqOsS+b4Wmx2WeH5rr6W4/odEuV+uy28zEIT61/h1/t X60gHvTh/0w4AnL6BAAA//8DAFBLAQItABQABgAIAAAAIQDb4fbL7gAAAIUBAAATAAAAAAAAAAAA AAAAAAAAAABbQ29udGVudF9UeXBlc10ueG1sUEsBAi0AFAAGAAgAAAAhAFr0LFu/AAAAFQEAAAsA AAAAAAAAAAAAAAAAHwEAAF9yZWxzLy5yZWxzUEsBAi0AFAAGAAgAAAAhAAnCbBLEAAAA3AAAAA8A AAAAAAAAAAAAAAAABwIAAGRycy9kb3ducmV2LnhtbFBLBQYAAAAAAwADALcAAAD4AgAAAAA= ">
                    <v:imagedata r:id="rId428" o:title=""/>
                  </v:shape>
                  <v:line id="Straight Connector 232" o:spid="_x0000_s1056" style="position:absolute;visibility:visible;mso-wrap-style:square" from="1635,11263" to="10099,1126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4AkuwgAAANwAAAAPAAAAZHJzL2Rvd25yZXYueG1sRI9Bi8Iw FITvgv8hPMGbplYR6RplEWS9eNDq/W3zbMo2LyXJ1u6/3wgLexxm5htmux9sK3ryoXGsYDHPQBBX TjdcK7iVx9kGRIjIGlvHpOCHAux349EWC+2efKH+GmuRIBwKVGBi7AopQ2XIYpi7jjh5D+ctxiR9 LbXHZ4LbVuZZtpYWG04LBjs6GKq+rt9WQTX0d18ePh/+vF6ZvPzw59XSKzWdDO9vICIN8T/81z5p Bfkyh9eZdATk7hcAAP//AwBQSwECLQAUAAYACAAAACEA2+H2y+4AAACFAQAAEwAAAAAAAAAAAAAA AAAAAAAAW0NvbnRlbnRfVHlwZXNdLnhtbFBLAQItABQABgAIAAAAIQBa9CxbvwAAABUBAAALAAAA AAAAAAAAAAAAAB8BAABfcmVscy8ucmVsc1BLAQItABQABgAIAAAAIQCy4AkuwgAAANwAAAAPAAAA AAAAAAAAAAAAAAcCAABkcnMvZG93bnJldi54bWxQSwUGAAAAAAMAAwC3AAAA9gIAAAAA " strokecolor="black [3213]">
                    <v:stroke dashstyle="longDash"/>
                  </v:line>
                  <v:line id="Straight Connector 233" o:spid="_x0000_s1057" style="position:absolute;visibility:visible;mso-wrap-style:square" from="8654,11263" to="8654,165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yRNzxAAAANwAAAAPAAAAZHJzL2Rvd25yZXYueG1sRI9BawIx FITvgv8hPMGbZl2h1NUoIggK0qrtQW+PzXM37eZl2URd/70pFDwOM/MNM1u0thI3arxxrGA0TEAQ 504bLhR8f60H7yB8QNZYOSYFD/KwmHc7M8y0u/OBbsdQiAhhn6GCMoQ6k9LnJVn0Q1cTR+/iGosh yqaQusF7hNtKpknyJi0ajgsl1rQqKf89Xq0Ckxb56eNM1m937cbIyf5z8rNXqt9rl1MQgdrwCv+3 N1pBOh7D35l4BOT8CQAA//8DAFBLAQItABQABgAIAAAAIQDb4fbL7gAAAIUBAAATAAAAAAAAAAAA AAAAAAAAAABbQ29udGVudF9UeXBlc10ueG1sUEsBAi0AFAAGAAgAAAAhAFr0LFu/AAAAFQEAAAsA AAAAAAAAAAAAAAAAHwEAAF9yZWxzLy5yZWxzUEsBAi0AFAAGAAgAAAAhAI/JE3PEAAAA3AAAAA8A AAAAAAAAAAAAAAAABwIAAGRycy9kb3ducmV2LnhtbFBLBQYAAAAAAwADALcAAAD4AgAAAAA= " strokecolor="black [3213]">
                    <v:stroke startarrow="classic" startarrowwidth="narrow" startarrowlength="long" endarrow="classic" endarrowwidth="narrow" endarrowlength="long"/>
                  </v:line>
                  <v:shape id="Picture 234" o:spid="_x0000_s1058" type="#_x0000_t75" style="position:absolute;left:8051;top:13053;width:1397;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nPHSxQAAANwAAAAPAAAAZHJzL2Rvd25yZXYueG1sRI9BawIx FITvQv9DeAVvmtWKXbZGKaWC0JPRQ4+Pzevu6uZlm6Tr2l9vCgWPw8x8w6w2g21FTz40jhXMphkI 4tKZhisFx8N2koMIEdlg65gUXCnAZv0wWmFh3IX31OtYiQThUKCCOsaukDKUNVkMU9cRJ+/LeYsx SV9J4/GS4LaV8yxbSosNp4UaO3qrqTzrH6sgLz8WRm9P/nl2fL9+/wbdf+ZaqfHj8PoCItIQ7+H/ 9s4omD8t4O9MOgJyfQMAAP//AwBQSwECLQAUAAYACAAAACEA2+H2y+4AAACFAQAAEwAAAAAAAAAA AAAAAAAAAAAAW0NvbnRlbnRfVHlwZXNdLnhtbFBLAQItABQABgAIAAAAIQBa9CxbvwAAABUBAAAL AAAAAAAAAAAAAAAAAB8BAABfcmVscy8ucmVsc1BLAQItABQABgAIAAAAIQADnPHSxQAAANwAAAAP AAAAAAAAAAAAAAAAAAcCAABkcnMvZG93bnJldi54bWxQSwUGAAAAAAMAAwC3AAAA+QIAAAAA " filled="t" fillcolor="white [3212]">
                    <v:imagedata r:id="rId429" o:title=""/>
                  </v:shape>
                </v:group>
                <w10:wrap type="square"/>
                <w10:anchorlock/>
              </v:group>
            </w:pict>
          </mc:Fallback>
        </mc:AlternateContent>
      </w:r>
      <w:r w:rsidRPr="00DD76CC">
        <w:rPr>
          <w:rFonts w:ascii="Times New Roman" w:hAnsi="Times New Roman" w:cs="Times New Roman"/>
          <w:bCs/>
          <w:sz w:val="24"/>
          <w:szCs w:val="24"/>
        </w:rPr>
        <w:t xml:space="preserve">Cho cơ hệ như hình vẽ. Vật </w:t>
      </w:r>
      <w:r w:rsidRPr="00DD76CC">
        <w:rPr>
          <w:rFonts w:ascii="Times New Roman" w:hAnsi="Times New Roman" w:cs="Times New Roman"/>
          <w:position w:val="-4"/>
          <w:sz w:val="24"/>
          <w:szCs w:val="24"/>
        </w:rPr>
        <w:object w:dxaOrig="240" w:dyaOrig="260" w14:anchorId="2BC85ED6">
          <v:shape id="_x0000_i1470" type="#_x0000_t75" style="width:11.9pt;height:13.15pt" o:ole="">
            <v:imagedata r:id="rId430" o:title=""/>
          </v:shape>
          <o:OLEObject Type="Embed" ProgID="Equation.DSMT4" ShapeID="_x0000_i1470" DrawAspect="Content" ObjectID="_1715018225" r:id="rId853"/>
        </w:object>
      </w:r>
      <w:r w:rsidRPr="00DD76CC">
        <w:rPr>
          <w:rFonts w:ascii="Times New Roman" w:hAnsi="Times New Roman" w:cs="Times New Roman"/>
          <w:bCs/>
          <w:sz w:val="24"/>
          <w:szCs w:val="24"/>
        </w:rPr>
        <w:t xml:space="preserve"> có khối lượng </w:t>
      </w:r>
      <w:r w:rsidRPr="00DD76CC">
        <w:rPr>
          <w:rFonts w:ascii="Times New Roman" w:hAnsi="Times New Roman" w:cs="Times New Roman"/>
          <w:position w:val="-6"/>
          <w:sz w:val="24"/>
          <w:szCs w:val="24"/>
        </w:rPr>
        <w:object w:dxaOrig="820" w:dyaOrig="279" w14:anchorId="40EAF34F">
          <v:shape id="_x0000_i1471" type="#_x0000_t75" style="width:41.3pt;height:13.15pt" o:ole="">
            <v:imagedata r:id="rId432" o:title=""/>
          </v:shape>
          <o:OLEObject Type="Embed" ProgID="Equation.DSMT4" ShapeID="_x0000_i1471" DrawAspect="Content" ObjectID="_1715018226" r:id="rId854"/>
        </w:object>
      </w:r>
      <w:r w:rsidRPr="00DD76CC">
        <w:rPr>
          <w:rFonts w:ascii="Times New Roman" w:hAnsi="Times New Roman" w:cs="Times New Roman"/>
          <w:bCs/>
          <w:sz w:val="24"/>
          <w:szCs w:val="24"/>
        </w:rPr>
        <w:t xml:space="preserve">g gắn chặt với một đầu của lò xo thẳng đứng, đầu còn lại của lò xo tự do. Ban đầu đặt hệ ở vị trí sao cho đầu tự do của lò xo cách mặt sàn nằm ngang một đoạn </w:t>
      </w:r>
      <w:r w:rsidRPr="00DD76CC">
        <w:rPr>
          <w:rFonts w:ascii="Times New Roman" w:hAnsi="Times New Roman" w:cs="Times New Roman"/>
          <w:position w:val="-12"/>
          <w:sz w:val="24"/>
          <w:szCs w:val="24"/>
        </w:rPr>
        <w:object w:dxaOrig="760" w:dyaOrig="360" w14:anchorId="1085070D">
          <v:shape id="_x0000_i1472" type="#_x0000_t75" style="width:37.55pt;height:18.15pt" o:ole="">
            <v:imagedata r:id="rId434" o:title=""/>
          </v:shape>
          <o:OLEObject Type="Embed" ProgID="Equation.DSMT4" ShapeID="_x0000_i1472" DrawAspect="Content" ObjectID="_1715018227" r:id="rId855"/>
        </w:object>
      </w:r>
      <w:r w:rsidRPr="00DD76CC">
        <w:rPr>
          <w:rFonts w:ascii="Times New Roman" w:hAnsi="Times New Roman" w:cs="Times New Roman"/>
          <w:bCs/>
          <w:sz w:val="24"/>
          <w:szCs w:val="24"/>
        </w:rPr>
        <w:t xml:space="preserve">cm. Thả nhẹ cho hệ chuyển động, cho rằng trong suốt quá trình chuyển động của cơ hệ lò xo luôn thẳng đứng. Biết lò xo đủ dài và có độ cứng là </w:t>
      </w:r>
      <w:r w:rsidRPr="00DD76CC">
        <w:rPr>
          <w:rFonts w:ascii="Times New Roman" w:hAnsi="Times New Roman" w:cs="Times New Roman"/>
          <w:position w:val="-6"/>
          <w:sz w:val="24"/>
          <w:szCs w:val="24"/>
        </w:rPr>
        <w:object w:dxaOrig="780" w:dyaOrig="279" w14:anchorId="5A6C4008">
          <v:shape id="_x0000_i1473" type="#_x0000_t75" style="width:39.45pt;height:13.15pt" o:ole="">
            <v:imagedata r:id="rId436" o:title=""/>
          </v:shape>
          <o:OLEObject Type="Embed" ProgID="Equation.DSMT4" ShapeID="_x0000_i1473" DrawAspect="Content" ObjectID="_1715018228" r:id="rId856"/>
        </w:object>
      </w:r>
      <w:r w:rsidRPr="00DD76CC">
        <w:rPr>
          <w:rFonts w:ascii="Times New Roman" w:hAnsi="Times New Roman" w:cs="Times New Roman"/>
          <w:bCs/>
          <w:sz w:val="24"/>
          <w:szCs w:val="24"/>
        </w:rPr>
        <w:t xml:space="preserve">N/m. Lấy </w:t>
      </w:r>
      <w:r w:rsidRPr="00DD76CC">
        <w:rPr>
          <w:rFonts w:ascii="Times New Roman" w:hAnsi="Times New Roman" w:cs="Times New Roman"/>
          <w:position w:val="-10"/>
          <w:sz w:val="24"/>
          <w:szCs w:val="24"/>
        </w:rPr>
        <w:object w:dxaOrig="1160" w:dyaOrig="360" w14:anchorId="05E16999">
          <v:shape id="_x0000_i1474" type="#_x0000_t75" style="width:58.25pt;height:18.15pt" o:ole="">
            <v:imagedata r:id="rId438" o:title=""/>
          </v:shape>
          <o:OLEObject Type="Embed" ProgID="Equation.DSMT4" ShapeID="_x0000_i1474" DrawAspect="Content" ObjectID="_1715018229" r:id="rId857"/>
        </w:object>
      </w:r>
      <w:r w:rsidRPr="00DD76CC">
        <w:rPr>
          <w:rFonts w:ascii="Times New Roman" w:hAnsi="Times New Roman" w:cs="Times New Roman"/>
          <w:bCs/>
          <w:sz w:val="24"/>
          <w:szCs w:val="24"/>
        </w:rPr>
        <w:t>m/s</w:t>
      </w:r>
      <w:r w:rsidRPr="00DD76CC">
        <w:rPr>
          <w:rFonts w:ascii="Times New Roman" w:hAnsi="Times New Roman" w:cs="Times New Roman"/>
          <w:bCs/>
          <w:sz w:val="24"/>
          <w:szCs w:val="24"/>
          <w:vertAlign w:val="superscript"/>
        </w:rPr>
        <w:t>2</w:t>
      </w:r>
      <w:r w:rsidRPr="00DD76CC">
        <w:rPr>
          <w:rFonts w:ascii="Times New Roman" w:hAnsi="Times New Roman" w:cs="Times New Roman"/>
          <w:bCs/>
          <w:sz w:val="24"/>
          <w:szCs w:val="24"/>
        </w:rPr>
        <w:t xml:space="preserve">. Vận tốc của </w:t>
      </w:r>
      <w:r w:rsidRPr="00DD76CC">
        <w:rPr>
          <w:rFonts w:ascii="Times New Roman" w:hAnsi="Times New Roman" w:cs="Times New Roman"/>
          <w:position w:val="-4"/>
          <w:sz w:val="24"/>
          <w:szCs w:val="24"/>
        </w:rPr>
        <w:object w:dxaOrig="240" w:dyaOrig="260" w14:anchorId="339CBB45">
          <v:shape id="_x0000_i1475" type="#_x0000_t75" style="width:11.9pt;height:13.15pt" o:ole="">
            <v:imagedata r:id="rId440" o:title=""/>
          </v:shape>
          <o:OLEObject Type="Embed" ProgID="Equation.DSMT4" ShapeID="_x0000_i1475" DrawAspect="Content" ObjectID="_1715018230" r:id="rId858"/>
        </w:object>
      </w:r>
      <w:r w:rsidRPr="00DD76CC">
        <w:rPr>
          <w:rFonts w:ascii="Times New Roman" w:hAnsi="Times New Roman" w:cs="Times New Roman"/>
          <w:bCs/>
          <w:sz w:val="24"/>
          <w:szCs w:val="24"/>
        </w:rPr>
        <w:t xml:space="preserve"> tại thời điểm </w:t>
      </w:r>
      <w:r w:rsidRPr="00DD76CC">
        <w:rPr>
          <w:rFonts w:ascii="Times New Roman" w:hAnsi="Times New Roman" w:cs="Times New Roman"/>
          <w:position w:val="-10"/>
          <w:sz w:val="24"/>
          <w:szCs w:val="24"/>
        </w:rPr>
        <w:object w:dxaOrig="820" w:dyaOrig="320" w14:anchorId="1EC911BF">
          <v:shape id="_x0000_i1476" type="#_x0000_t75" style="width:41.3pt;height:15.65pt" o:ole="">
            <v:imagedata r:id="rId442" o:title=""/>
          </v:shape>
          <o:OLEObject Type="Embed" ProgID="Equation.DSMT4" ShapeID="_x0000_i1476" DrawAspect="Content" ObjectID="_1715018231" r:id="rId859"/>
        </w:object>
      </w:r>
      <w:r w:rsidRPr="00DD76CC">
        <w:rPr>
          <w:rFonts w:ascii="Times New Roman" w:hAnsi="Times New Roman" w:cs="Times New Roman"/>
          <w:bCs/>
          <w:sz w:val="24"/>
          <w:szCs w:val="24"/>
        </w:rPr>
        <w:t>s là</w:t>
      </w:r>
    </w:p>
    <w:p w14:paraId="7301A564"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
          <w:bCs/>
          <w:sz w:val="24"/>
          <w:szCs w:val="24"/>
        </w:rPr>
        <w:tab/>
        <w:t>A.</w:t>
      </w:r>
      <w:r w:rsidRPr="00DD76CC">
        <w:rPr>
          <w:rFonts w:ascii="Times New Roman" w:hAnsi="Times New Roman" w:cs="Times New Roman"/>
          <w:bCs/>
          <w:sz w:val="24"/>
          <w:szCs w:val="24"/>
        </w:rPr>
        <w:t xml:space="preserve"> 200 cm/s.</w:t>
      </w:r>
    </w:p>
    <w:p w14:paraId="2132D46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B.</w:t>
      </w:r>
      <w:r w:rsidRPr="00DD76CC">
        <w:rPr>
          <w:rFonts w:ascii="Times New Roman" w:hAnsi="Times New Roman" w:cs="Times New Roman"/>
          <w:bCs/>
          <w:sz w:val="24"/>
          <w:szCs w:val="24"/>
        </w:rPr>
        <w:t xml:space="preserve"> 12 cm/s.</w:t>
      </w:r>
    </w:p>
    <w:p w14:paraId="360C5767"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C.</w:t>
      </w:r>
      <w:r w:rsidRPr="00DD76CC">
        <w:rPr>
          <w:rFonts w:ascii="Times New Roman" w:hAnsi="Times New Roman" w:cs="Times New Roman"/>
          <w:bCs/>
          <w:sz w:val="24"/>
          <w:szCs w:val="24"/>
        </w:rPr>
        <w:t xml:space="preserve"> 32 cm/s.</w:t>
      </w:r>
    </w:p>
    <w:p w14:paraId="1281E349"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ab/>
      </w:r>
      <w:r w:rsidRPr="00DD76CC">
        <w:rPr>
          <w:rFonts w:ascii="Times New Roman" w:hAnsi="Times New Roman" w:cs="Times New Roman"/>
          <w:b/>
          <w:bCs/>
          <w:sz w:val="24"/>
          <w:szCs w:val="24"/>
        </w:rPr>
        <w:t>D.</w:t>
      </w:r>
      <w:r w:rsidRPr="00DD76CC">
        <w:rPr>
          <w:rFonts w:ascii="Times New Roman" w:hAnsi="Times New Roman" w:cs="Times New Roman"/>
          <w:bCs/>
          <w:sz w:val="24"/>
          <w:szCs w:val="24"/>
        </w:rPr>
        <w:t xml:space="preserve"> 67 cm/s.</w:t>
      </w:r>
    </w:p>
    <w:p w14:paraId="1BF92B5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p>
    <w:p w14:paraId="41001E1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p>
    <w:p w14:paraId="3C902E41"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sz w:val="24"/>
          <w:szCs w:val="24"/>
        </w:rPr>
      </w:pPr>
      <w:r w:rsidRPr="00DD76CC">
        <w:rPr>
          <w:rFonts w:ascii="Times New Roman" w:hAnsi="Times New Roman" w:cs="Times New Roman"/>
          <w:b/>
          <w:bCs/>
          <w:sz w:val="24"/>
          <w:szCs w:val="24"/>
        </w:rPr>
        <w:sym w:font="Wingdings" w:char="F040"/>
      </w:r>
      <w:r w:rsidRPr="00DD76CC">
        <w:rPr>
          <w:rFonts w:ascii="Times New Roman" w:hAnsi="Times New Roman" w:cs="Times New Roman"/>
          <w:b/>
          <w:bCs/>
          <w:sz w:val="24"/>
          <w:szCs w:val="24"/>
        </w:rPr>
        <w:t xml:space="preserve"> Hướng dẫn: Chọn C.</w:t>
      </w:r>
    </w:p>
    <w:p w14:paraId="024B46CA"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Ta có:</w:t>
      </w:r>
    </w:p>
    <w:p w14:paraId="1CE75853" w14:textId="77777777" w:rsidR="000C2985" w:rsidRPr="00DD76CC" w:rsidRDefault="000C2985" w:rsidP="00DD76CC">
      <w:pPr>
        <w:numPr>
          <w:ilvl w:val="0"/>
          <w:numId w:val="17"/>
        </w:numPr>
        <w:tabs>
          <w:tab w:val="left" w:pos="284"/>
          <w:tab w:val="left" w:pos="2835"/>
          <w:tab w:val="left" w:pos="5387"/>
          <w:tab w:val="left" w:pos="7938"/>
        </w:tabs>
        <w:ind w:left="0" w:firstLine="0"/>
        <w:contextualSpacing/>
        <w:rPr>
          <w:rFonts w:ascii="Times New Roman" w:hAnsi="Times New Roman" w:cs="Times New Roman"/>
          <w:sz w:val="24"/>
          <w:szCs w:val="24"/>
        </w:rPr>
      </w:pPr>
      <w:r w:rsidRPr="00DD76CC">
        <w:rPr>
          <w:rFonts w:ascii="Times New Roman" w:hAnsi="Times New Roman" w:cs="Times New Roman"/>
          <w:position w:val="-34"/>
          <w:sz w:val="24"/>
          <w:szCs w:val="24"/>
        </w:rPr>
        <w:object w:dxaOrig="2980" w:dyaOrig="880" w14:anchorId="22BA9166">
          <v:shape id="_x0000_i1477" type="#_x0000_t75" style="width:149pt;height:43.85pt" o:ole="">
            <v:imagedata r:id="rId860" o:title=""/>
          </v:shape>
          <o:OLEObject Type="Embed" ProgID="Equation.DSMT4" ShapeID="_x0000_i1477" DrawAspect="Content" ObjectID="_1715018232" r:id="rId861"/>
        </w:object>
      </w:r>
      <w:r w:rsidRPr="00DD76CC">
        <w:rPr>
          <w:rFonts w:ascii="Times New Roman" w:hAnsi="Times New Roman" w:cs="Times New Roman"/>
          <w:sz w:val="24"/>
          <w:szCs w:val="24"/>
        </w:rPr>
        <w:t>s (</w:t>
      </w:r>
      <w:r w:rsidRPr="00DD76CC">
        <w:rPr>
          <w:rFonts w:ascii="Times New Roman" w:hAnsi="Times New Roman" w:cs="Times New Roman"/>
          <w:i/>
          <w:iCs/>
          <w:sz w:val="24"/>
          <w:szCs w:val="24"/>
        </w:rPr>
        <w:t>thời gian chuyển động rơi tự do</w:t>
      </w:r>
      <w:r w:rsidRPr="00DD76CC">
        <w:rPr>
          <w:rFonts w:ascii="Times New Roman" w:hAnsi="Times New Roman" w:cs="Times New Roman"/>
          <w:sz w:val="24"/>
          <w:szCs w:val="24"/>
        </w:rPr>
        <w:t>).</w:t>
      </w:r>
    </w:p>
    <w:p w14:paraId="723430AF" w14:textId="77777777" w:rsidR="000C2985" w:rsidRPr="00DD76CC" w:rsidRDefault="000C2985" w:rsidP="00DD76CC">
      <w:pPr>
        <w:numPr>
          <w:ilvl w:val="0"/>
          <w:numId w:val="17"/>
        </w:numPr>
        <w:tabs>
          <w:tab w:val="left" w:pos="284"/>
          <w:tab w:val="left" w:pos="2835"/>
          <w:tab w:val="left" w:pos="5387"/>
          <w:tab w:val="left" w:pos="7938"/>
        </w:tabs>
        <w:ind w:left="0" w:firstLine="0"/>
        <w:contextualSpacing/>
        <w:rPr>
          <w:rFonts w:ascii="Times New Roman" w:hAnsi="Times New Roman" w:cs="Times New Roman"/>
          <w:sz w:val="24"/>
          <w:szCs w:val="24"/>
        </w:rPr>
      </w:pPr>
      <w:r w:rsidRPr="00DD76CC">
        <w:rPr>
          <w:rFonts w:ascii="Times New Roman" w:hAnsi="Times New Roman" w:cs="Times New Roman"/>
          <w:position w:val="-14"/>
          <w:sz w:val="24"/>
          <w:szCs w:val="24"/>
        </w:rPr>
        <w:object w:dxaOrig="2560" w:dyaOrig="400" w14:anchorId="6A68B4B1">
          <v:shape id="_x0000_i1478" type="#_x0000_t75" style="width:128.35pt;height:19.4pt" o:ole="">
            <v:imagedata r:id="rId862" o:title=""/>
          </v:shape>
          <o:OLEObject Type="Embed" ProgID="Equation.DSMT4" ShapeID="_x0000_i1478" DrawAspect="Content" ObjectID="_1715018233" r:id="rId863"/>
        </w:object>
      </w:r>
      <w:r w:rsidRPr="00DD76CC">
        <w:rPr>
          <w:rFonts w:ascii="Times New Roman" w:hAnsi="Times New Roman" w:cs="Times New Roman"/>
          <w:sz w:val="24"/>
          <w:szCs w:val="24"/>
        </w:rPr>
        <w:t>cm/s (</w:t>
      </w:r>
      <w:r w:rsidRPr="00DD76CC">
        <w:rPr>
          <w:rFonts w:ascii="Times New Roman" w:hAnsi="Times New Roman" w:cs="Times New Roman"/>
          <w:i/>
          <w:iCs/>
          <w:sz w:val="24"/>
          <w:szCs w:val="24"/>
        </w:rPr>
        <w:t>vận tốc của vật ngay khi đầu tự do của lò xo chạm sàn</w:t>
      </w:r>
      <w:r w:rsidRPr="00DD76CC">
        <w:rPr>
          <w:rFonts w:ascii="Times New Roman" w:hAnsi="Times New Roman" w:cs="Times New Roman"/>
          <w:sz w:val="24"/>
          <w:szCs w:val="24"/>
        </w:rPr>
        <w:t>).</w:t>
      </w:r>
    </w:p>
    <w:p w14:paraId="573C93D2" w14:textId="77777777" w:rsidR="000C2985" w:rsidRPr="00DD76CC" w:rsidRDefault="000C2985" w:rsidP="00DD76CC">
      <w:pPr>
        <w:numPr>
          <w:ilvl w:val="0"/>
          <w:numId w:val="17"/>
        </w:numPr>
        <w:tabs>
          <w:tab w:val="left" w:pos="284"/>
          <w:tab w:val="left" w:pos="2835"/>
          <w:tab w:val="left" w:pos="5387"/>
          <w:tab w:val="left" w:pos="7938"/>
        </w:tabs>
        <w:ind w:left="0" w:firstLine="0"/>
        <w:contextualSpacing/>
        <w:rPr>
          <w:rFonts w:ascii="Times New Roman" w:hAnsi="Times New Roman" w:cs="Times New Roman"/>
          <w:sz w:val="24"/>
          <w:szCs w:val="24"/>
        </w:rPr>
      </w:pPr>
      <w:r w:rsidRPr="00DD76CC">
        <w:rPr>
          <w:rFonts w:ascii="Times New Roman" w:hAnsi="Times New Roman" w:cs="Times New Roman"/>
          <w:position w:val="-32"/>
          <w:sz w:val="24"/>
          <w:szCs w:val="24"/>
        </w:rPr>
        <w:object w:dxaOrig="2980" w:dyaOrig="800" w14:anchorId="4DE8E4CF">
          <v:shape id="_x0000_i1479" type="#_x0000_t75" style="width:149pt;height:40.05pt" o:ole="">
            <v:imagedata r:id="rId864" o:title=""/>
          </v:shape>
          <o:OLEObject Type="Embed" ProgID="Equation.DSMT4" ShapeID="_x0000_i1479" DrawAspect="Content" ObjectID="_1715018234" r:id="rId865"/>
        </w:object>
      </w:r>
      <w:r w:rsidRPr="00DD76CC">
        <w:rPr>
          <w:rFonts w:ascii="Times New Roman" w:hAnsi="Times New Roman" w:cs="Times New Roman"/>
          <w:sz w:val="24"/>
          <w:szCs w:val="24"/>
        </w:rPr>
        <w:t xml:space="preserve">cm → </w:t>
      </w:r>
      <w:r w:rsidRPr="00DD76CC">
        <w:rPr>
          <w:rFonts w:ascii="Times New Roman" w:hAnsi="Times New Roman" w:cs="Times New Roman"/>
          <w:position w:val="-6"/>
          <w:sz w:val="24"/>
          <w:szCs w:val="24"/>
        </w:rPr>
        <w:object w:dxaOrig="859" w:dyaOrig="279" w14:anchorId="7A9EB25C">
          <v:shape id="_x0000_i1480" type="#_x0000_t75" style="width:43.2pt;height:13.15pt" o:ole="">
            <v:imagedata r:id="rId866" o:title=""/>
          </v:shape>
          <o:OLEObject Type="Embed" ProgID="Equation.DSMT4" ShapeID="_x0000_i1480" DrawAspect="Content" ObjectID="_1715018235" r:id="rId867"/>
        </w:object>
      </w:r>
      <w:r w:rsidRPr="00DD76CC">
        <w:rPr>
          <w:rFonts w:ascii="Times New Roman" w:hAnsi="Times New Roman" w:cs="Times New Roman"/>
          <w:sz w:val="24"/>
          <w:szCs w:val="24"/>
        </w:rPr>
        <w:t>rad/s.</w:t>
      </w:r>
    </w:p>
    <w:p w14:paraId="49FFCF02" w14:textId="77777777" w:rsidR="000C2985" w:rsidRPr="00DD76CC" w:rsidRDefault="000C2985" w:rsidP="00DD76CC">
      <w:pPr>
        <w:numPr>
          <w:ilvl w:val="0"/>
          <w:numId w:val="17"/>
        </w:numPr>
        <w:tabs>
          <w:tab w:val="left" w:pos="284"/>
          <w:tab w:val="left" w:pos="2835"/>
          <w:tab w:val="left" w:pos="5387"/>
          <w:tab w:val="left" w:pos="7938"/>
        </w:tabs>
        <w:ind w:left="0" w:firstLine="0"/>
        <w:contextualSpacing/>
        <w:rPr>
          <w:rFonts w:ascii="Times New Roman" w:hAnsi="Times New Roman" w:cs="Times New Roman"/>
          <w:sz w:val="24"/>
          <w:szCs w:val="24"/>
        </w:rPr>
      </w:pPr>
      <w:r w:rsidRPr="00DD76CC">
        <w:rPr>
          <w:rFonts w:ascii="Times New Roman" w:hAnsi="Times New Roman" w:cs="Times New Roman"/>
          <w:position w:val="-30"/>
          <w:sz w:val="24"/>
          <w:szCs w:val="24"/>
        </w:rPr>
        <w:object w:dxaOrig="4239" w:dyaOrig="800" w14:anchorId="352D7978">
          <v:shape id="_x0000_i1481" type="#_x0000_t75" style="width:211.6pt;height:40.05pt" o:ole="">
            <v:imagedata r:id="rId868" o:title=""/>
          </v:shape>
          <o:OLEObject Type="Embed" ProgID="Equation.DSMT4" ShapeID="_x0000_i1481" DrawAspect="Content" ObjectID="_1715018236" r:id="rId869"/>
        </w:object>
      </w:r>
      <w:r w:rsidRPr="00DD76CC">
        <w:rPr>
          <w:rFonts w:ascii="Times New Roman" w:hAnsi="Times New Roman" w:cs="Times New Roman"/>
          <w:sz w:val="24"/>
          <w:szCs w:val="24"/>
        </w:rPr>
        <w:t>cm.</w:t>
      </w:r>
    </w:p>
    <w:p w14:paraId="75B552E5"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 xml:space="preserve">→ </w:t>
      </w:r>
      <w:r w:rsidRPr="00DD76CC">
        <w:rPr>
          <w:rFonts w:ascii="Times New Roman" w:hAnsi="Times New Roman" w:cs="Times New Roman"/>
          <w:position w:val="-14"/>
          <w:sz w:val="24"/>
          <w:szCs w:val="24"/>
        </w:rPr>
        <w:object w:dxaOrig="2680" w:dyaOrig="400" w14:anchorId="2C99C8C9">
          <v:shape id="_x0000_i1482" type="#_x0000_t75" style="width:133.35pt;height:19.4pt" o:ole="">
            <v:imagedata r:id="rId870" o:title=""/>
          </v:shape>
          <o:OLEObject Type="Embed" ProgID="Equation.DSMT4" ShapeID="_x0000_i1482" DrawAspect="Content" ObjectID="_1715018237" r:id="rId871"/>
        </w:object>
      </w:r>
      <w:r w:rsidRPr="00DD76CC">
        <w:rPr>
          <w:rFonts w:ascii="Times New Roman" w:hAnsi="Times New Roman" w:cs="Times New Roman"/>
          <w:sz w:val="24"/>
          <w:szCs w:val="24"/>
        </w:rPr>
        <w:t xml:space="preserve">cm → </w:t>
      </w:r>
      <w:r w:rsidRPr="00DD76CC">
        <w:rPr>
          <w:rFonts w:ascii="Times New Roman" w:hAnsi="Times New Roman" w:cs="Times New Roman"/>
          <w:position w:val="-14"/>
          <w:sz w:val="24"/>
          <w:szCs w:val="24"/>
        </w:rPr>
        <w:object w:dxaOrig="2920" w:dyaOrig="400" w14:anchorId="22B898D8">
          <v:shape id="_x0000_i1483" type="#_x0000_t75" style="width:145.9pt;height:19.4pt" o:ole="">
            <v:imagedata r:id="rId872" o:title=""/>
          </v:shape>
          <o:OLEObject Type="Embed" ProgID="Equation.DSMT4" ShapeID="_x0000_i1483" DrawAspect="Content" ObjectID="_1715018238" r:id="rId873"/>
        </w:object>
      </w:r>
      <w:r w:rsidRPr="00DD76CC">
        <w:rPr>
          <w:rFonts w:ascii="Times New Roman" w:hAnsi="Times New Roman" w:cs="Times New Roman"/>
          <w:sz w:val="24"/>
          <w:szCs w:val="24"/>
        </w:rPr>
        <w:t>cm/s (*).</w:t>
      </w:r>
    </w:p>
    <w:p w14:paraId="483A0CDC" w14:textId="77777777" w:rsidR="000C2985" w:rsidRPr="00DD76CC" w:rsidRDefault="000C2985" w:rsidP="00DD76CC">
      <w:pPr>
        <w:numPr>
          <w:ilvl w:val="0"/>
          <w:numId w:val="17"/>
        </w:numPr>
        <w:tabs>
          <w:tab w:val="left" w:pos="284"/>
          <w:tab w:val="left" w:pos="2835"/>
          <w:tab w:val="left" w:pos="5387"/>
          <w:tab w:val="left" w:pos="7938"/>
        </w:tabs>
        <w:ind w:left="0" w:firstLine="0"/>
        <w:contextualSpacing/>
        <w:rPr>
          <w:rFonts w:ascii="Times New Roman" w:hAnsi="Times New Roman" w:cs="Times New Roman"/>
          <w:sz w:val="24"/>
          <w:szCs w:val="24"/>
        </w:rPr>
      </w:pPr>
      <w:r w:rsidRPr="00DD76CC">
        <w:rPr>
          <w:rFonts w:ascii="Times New Roman" w:hAnsi="Times New Roman" w:cs="Times New Roman"/>
          <w:position w:val="-10"/>
          <w:sz w:val="24"/>
          <w:szCs w:val="24"/>
        </w:rPr>
        <w:object w:dxaOrig="820" w:dyaOrig="320" w14:anchorId="1ECC576F">
          <v:shape id="_x0000_i1484" type="#_x0000_t75" style="width:41.3pt;height:15.65pt" o:ole="">
            <v:imagedata r:id="rId874" o:title=""/>
          </v:shape>
          <o:OLEObject Type="Embed" ProgID="Equation.DSMT4" ShapeID="_x0000_i1484" DrawAspect="Content" ObjectID="_1715018239" r:id="rId875"/>
        </w:object>
      </w:r>
      <w:r w:rsidRPr="00DD76CC">
        <w:rPr>
          <w:rFonts w:ascii="Times New Roman" w:hAnsi="Times New Roman" w:cs="Times New Roman"/>
          <w:sz w:val="24"/>
          <w:szCs w:val="24"/>
        </w:rPr>
        <w:t xml:space="preserve">s, thay vào (*) → </w:t>
      </w:r>
      <w:r w:rsidRPr="00DD76CC">
        <w:rPr>
          <w:rFonts w:ascii="Times New Roman" w:hAnsi="Times New Roman" w:cs="Times New Roman"/>
          <w:position w:val="-16"/>
          <w:sz w:val="24"/>
          <w:szCs w:val="24"/>
        </w:rPr>
        <w:object w:dxaOrig="4200" w:dyaOrig="440" w14:anchorId="2043034F">
          <v:shape id="_x0000_i1485" type="#_x0000_t75" style="width:209.75pt;height:22.55pt" o:ole="">
            <v:imagedata r:id="rId876" o:title=""/>
          </v:shape>
          <o:OLEObject Type="Embed" ProgID="Equation.DSMT4" ShapeID="_x0000_i1485" DrawAspect="Content" ObjectID="_1715018240" r:id="rId877"/>
        </w:object>
      </w:r>
      <w:r w:rsidRPr="00DD76CC">
        <w:rPr>
          <w:rFonts w:ascii="Times New Roman" w:hAnsi="Times New Roman" w:cs="Times New Roman"/>
          <w:sz w:val="24"/>
          <w:szCs w:val="24"/>
        </w:rPr>
        <w:t>cm/s.</w:t>
      </w:r>
    </w:p>
    <w:p w14:paraId="760C1C86"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 xml:space="preserve">Câu 40: </w:t>
      </w:r>
      <w:r w:rsidRPr="00DD76CC">
        <w:rPr>
          <w:rFonts w:ascii="Times New Roman" w:hAnsi="Times New Roman" w:cs="Times New Roman"/>
          <w:sz w:val="24"/>
          <w:szCs w:val="24"/>
        </w:rPr>
        <w:t xml:space="preserve">Trong thí nghiệm giao thoa sóng ở mặt nước, hai nguồn kết hợp đặt tại hai điểm </w:t>
      </w:r>
      <w:r w:rsidRPr="00DD76CC">
        <w:rPr>
          <w:rFonts w:ascii="Times New Roman" w:hAnsi="Times New Roman" w:cs="Times New Roman"/>
          <w:position w:val="-4"/>
          <w:sz w:val="24"/>
          <w:szCs w:val="24"/>
        </w:rPr>
        <w:object w:dxaOrig="240" w:dyaOrig="260" w14:anchorId="45E2BA33">
          <v:shape id="_x0000_i1486" type="#_x0000_t75" style="width:13.15pt;height:13.15pt" o:ole="">
            <v:imagedata r:id="rId444" o:title=""/>
          </v:shape>
          <o:OLEObject Type="Embed" ProgID="Equation.DSMT4" ShapeID="_x0000_i1486" DrawAspect="Content" ObjectID="_1715018241" r:id="rId878"/>
        </w:object>
      </w:r>
      <w:r w:rsidRPr="00DD76CC">
        <w:rPr>
          <w:rFonts w:ascii="Times New Roman" w:hAnsi="Times New Roman" w:cs="Times New Roman"/>
          <w:sz w:val="24"/>
          <w:szCs w:val="24"/>
        </w:rPr>
        <w:t xml:space="preserve">và </w:t>
      </w:r>
      <w:r w:rsidRPr="00DD76CC">
        <w:rPr>
          <w:rFonts w:ascii="Times New Roman" w:hAnsi="Times New Roman" w:cs="Times New Roman"/>
          <w:position w:val="-4"/>
          <w:sz w:val="24"/>
          <w:szCs w:val="24"/>
        </w:rPr>
        <w:object w:dxaOrig="240" w:dyaOrig="260" w14:anchorId="260E21D4">
          <v:shape id="_x0000_i1487" type="#_x0000_t75" style="width:13.15pt;height:13.15pt" o:ole="">
            <v:imagedata r:id="rId446" o:title=""/>
          </v:shape>
          <o:OLEObject Type="Embed" ProgID="Equation.DSMT4" ShapeID="_x0000_i1487" DrawAspect="Content" ObjectID="_1715018242" r:id="rId879"/>
        </w:object>
      </w:r>
      <w:r w:rsidRPr="00DD76CC">
        <w:rPr>
          <w:rFonts w:ascii="Times New Roman" w:hAnsi="Times New Roman" w:cs="Times New Roman"/>
          <w:sz w:val="24"/>
          <w:szCs w:val="24"/>
        </w:rPr>
        <w:t xml:space="preserve">, dao động cùng pha theo phương thẳng đứng với bước sóng </w:t>
      </w:r>
      <w:r w:rsidRPr="00DD76CC">
        <w:rPr>
          <w:rFonts w:ascii="Times New Roman" w:hAnsi="Times New Roman" w:cs="Times New Roman"/>
          <w:position w:val="-6"/>
          <w:sz w:val="24"/>
          <w:szCs w:val="24"/>
        </w:rPr>
        <w:object w:dxaOrig="220" w:dyaOrig="279" w14:anchorId="073479B1">
          <v:shape id="_x0000_i1488" type="#_x0000_t75" style="width:10.65pt;height:13.15pt" o:ole="">
            <v:imagedata r:id="rId448" o:title=""/>
          </v:shape>
          <o:OLEObject Type="Embed" ProgID="Equation.DSMT4" ShapeID="_x0000_i1488" DrawAspect="Content" ObjectID="_1715018243" r:id="rId880"/>
        </w:object>
      </w:r>
      <w:r w:rsidRPr="00DD76CC">
        <w:rPr>
          <w:rFonts w:ascii="Times New Roman" w:hAnsi="Times New Roman" w:cs="Times New Roman"/>
          <w:sz w:val="24"/>
          <w:szCs w:val="24"/>
        </w:rPr>
        <w:t xml:space="preserve">. Ở mặt nước, đường tròn </w:t>
      </w:r>
      <w:r w:rsidRPr="00DD76CC">
        <w:rPr>
          <w:rFonts w:ascii="Times New Roman" w:hAnsi="Times New Roman" w:cs="Times New Roman"/>
          <w:position w:val="-10"/>
          <w:sz w:val="24"/>
          <w:szCs w:val="24"/>
        </w:rPr>
        <w:object w:dxaOrig="400" w:dyaOrig="320" w14:anchorId="032D2D35">
          <v:shape id="_x0000_i1489" type="#_x0000_t75" style="width:20.65pt;height:16.9pt" o:ole="">
            <v:imagedata r:id="rId450" o:title=""/>
          </v:shape>
          <o:OLEObject Type="Embed" ProgID="Equation.DSMT4" ShapeID="_x0000_i1489" DrawAspect="Content" ObjectID="_1715018244" r:id="rId881"/>
        </w:object>
      </w:r>
      <w:r w:rsidRPr="00DD76CC">
        <w:rPr>
          <w:rFonts w:ascii="Times New Roman" w:hAnsi="Times New Roman" w:cs="Times New Roman"/>
          <w:sz w:val="24"/>
          <w:szCs w:val="24"/>
        </w:rPr>
        <w:t xml:space="preserve"> có tâm </w:t>
      </w:r>
      <w:r w:rsidRPr="00DD76CC">
        <w:rPr>
          <w:rFonts w:ascii="Times New Roman" w:hAnsi="Times New Roman" w:cs="Times New Roman"/>
          <w:position w:val="-6"/>
          <w:sz w:val="24"/>
          <w:szCs w:val="24"/>
        </w:rPr>
        <w:object w:dxaOrig="240" w:dyaOrig="279" w14:anchorId="772BFCAD">
          <v:shape id="_x0000_i1490" type="#_x0000_t75" style="width:13.15pt;height:13.15pt" o:ole="">
            <v:imagedata r:id="rId452" o:title=""/>
          </v:shape>
          <o:OLEObject Type="Embed" ProgID="Equation.DSMT4" ShapeID="_x0000_i1490" DrawAspect="Content" ObjectID="_1715018245" r:id="rId882"/>
        </w:object>
      </w:r>
      <w:r w:rsidRPr="00DD76CC">
        <w:rPr>
          <w:rFonts w:ascii="Times New Roman" w:hAnsi="Times New Roman" w:cs="Times New Roman"/>
          <w:sz w:val="24"/>
          <w:szCs w:val="24"/>
        </w:rPr>
        <w:t xml:space="preserve"> thuộc trung trực </w:t>
      </w:r>
      <w:r w:rsidRPr="00DD76CC">
        <w:rPr>
          <w:rFonts w:ascii="Times New Roman" w:hAnsi="Times New Roman" w:cs="Times New Roman"/>
          <w:position w:val="-4"/>
          <w:sz w:val="24"/>
          <w:szCs w:val="24"/>
        </w:rPr>
        <w:object w:dxaOrig="400" w:dyaOrig="260" w14:anchorId="6D89826A">
          <v:shape id="_x0000_i1491" type="#_x0000_t75" style="width:20.65pt;height:13.15pt" o:ole="">
            <v:imagedata r:id="rId454" o:title=""/>
          </v:shape>
          <o:OLEObject Type="Embed" ProgID="Equation.DSMT4" ShapeID="_x0000_i1491" DrawAspect="Content" ObjectID="_1715018246" r:id="rId883"/>
        </w:object>
      </w:r>
      <w:r w:rsidRPr="00DD76CC">
        <w:rPr>
          <w:rFonts w:ascii="Times New Roman" w:hAnsi="Times New Roman" w:cs="Times New Roman"/>
          <w:sz w:val="24"/>
          <w:szCs w:val="24"/>
        </w:rPr>
        <w:t xml:space="preserve"> và bán kính </w:t>
      </w:r>
      <w:r w:rsidRPr="00DD76CC">
        <w:rPr>
          <w:rFonts w:ascii="Times New Roman" w:hAnsi="Times New Roman" w:cs="Times New Roman"/>
          <w:position w:val="-6"/>
          <w:sz w:val="24"/>
          <w:szCs w:val="24"/>
        </w:rPr>
        <w:object w:dxaOrig="200" w:dyaOrig="220" w14:anchorId="4F5D204E">
          <v:shape id="_x0000_i1492" type="#_x0000_t75" style="width:9.4pt;height:10.65pt" o:ole="">
            <v:imagedata r:id="rId456" o:title=""/>
          </v:shape>
          <o:OLEObject Type="Embed" ProgID="Equation.DSMT4" ShapeID="_x0000_i1492" DrawAspect="Content" ObjectID="_1715018247" r:id="rId884"/>
        </w:object>
      </w:r>
      <w:r w:rsidRPr="00DD76CC">
        <w:rPr>
          <w:rFonts w:ascii="Times New Roman" w:hAnsi="Times New Roman" w:cs="Times New Roman"/>
          <w:sz w:val="24"/>
          <w:szCs w:val="24"/>
        </w:rPr>
        <w:t xml:space="preserve"> không đổi (</w:t>
      </w:r>
      <w:r w:rsidRPr="00DD76CC">
        <w:rPr>
          <w:rFonts w:ascii="Times New Roman" w:hAnsi="Times New Roman" w:cs="Times New Roman"/>
          <w:position w:val="-6"/>
          <w:sz w:val="24"/>
          <w:szCs w:val="24"/>
        </w:rPr>
        <w:object w:dxaOrig="880" w:dyaOrig="279" w14:anchorId="42AD3DA8">
          <v:shape id="_x0000_i1493" type="#_x0000_t75" style="width:43.85pt;height:13.15pt" o:ole="">
            <v:imagedata r:id="rId458" o:title=""/>
          </v:shape>
          <o:OLEObject Type="Embed" ProgID="Equation.DSMT4" ShapeID="_x0000_i1493" DrawAspect="Content" ObjectID="_1715018248" r:id="rId885"/>
        </w:object>
      </w:r>
      <w:r w:rsidRPr="00DD76CC">
        <w:rPr>
          <w:rFonts w:ascii="Times New Roman" w:hAnsi="Times New Roman" w:cs="Times New Roman"/>
          <w:sz w:val="24"/>
          <w:szCs w:val="24"/>
        </w:rPr>
        <w:t xml:space="preserve">). Khi di chuyển </w:t>
      </w:r>
      <w:r w:rsidRPr="00DD76CC">
        <w:rPr>
          <w:rFonts w:ascii="Times New Roman" w:hAnsi="Times New Roman" w:cs="Times New Roman"/>
          <w:position w:val="-10"/>
          <w:sz w:val="24"/>
          <w:szCs w:val="24"/>
        </w:rPr>
        <w:object w:dxaOrig="400" w:dyaOrig="320" w14:anchorId="0B233066">
          <v:shape id="_x0000_i1494" type="#_x0000_t75" style="width:20.65pt;height:16.9pt" o:ole="">
            <v:imagedata r:id="rId450" o:title=""/>
          </v:shape>
          <o:OLEObject Type="Embed" ProgID="Equation.DSMT4" ShapeID="_x0000_i1494" DrawAspect="Content" ObjectID="_1715018249" r:id="rId886"/>
        </w:object>
      </w:r>
      <w:r w:rsidRPr="00DD76CC">
        <w:rPr>
          <w:rFonts w:ascii="Times New Roman" w:hAnsi="Times New Roman" w:cs="Times New Roman"/>
          <w:sz w:val="24"/>
          <w:szCs w:val="24"/>
        </w:rPr>
        <w:t xml:space="preserve"> trên mặt nước sao cho tâm </w:t>
      </w:r>
      <w:r w:rsidRPr="00DD76CC">
        <w:rPr>
          <w:rFonts w:ascii="Times New Roman" w:hAnsi="Times New Roman" w:cs="Times New Roman"/>
          <w:position w:val="-6"/>
          <w:sz w:val="24"/>
          <w:szCs w:val="24"/>
        </w:rPr>
        <w:object w:dxaOrig="240" w:dyaOrig="279" w14:anchorId="60046EC7">
          <v:shape id="_x0000_i1495" type="#_x0000_t75" style="width:13.15pt;height:13.15pt" o:ole="">
            <v:imagedata r:id="rId461" o:title=""/>
          </v:shape>
          <o:OLEObject Type="Embed" ProgID="Equation.DSMT4" ShapeID="_x0000_i1495" DrawAspect="Content" ObjectID="_1715018250" r:id="rId887"/>
        </w:object>
      </w:r>
      <w:r w:rsidRPr="00DD76CC">
        <w:rPr>
          <w:rFonts w:ascii="Times New Roman" w:hAnsi="Times New Roman" w:cs="Times New Roman"/>
          <w:sz w:val="24"/>
          <w:szCs w:val="24"/>
        </w:rPr>
        <w:t xml:space="preserve"> luôn nằm trên đường trung trực của </w:t>
      </w:r>
      <w:r w:rsidRPr="00DD76CC">
        <w:rPr>
          <w:rFonts w:ascii="Times New Roman" w:hAnsi="Times New Roman" w:cs="Times New Roman"/>
          <w:position w:val="-4"/>
          <w:sz w:val="24"/>
          <w:szCs w:val="24"/>
        </w:rPr>
        <w:object w:dxaOrig="400" w:dyaOrig="260" w14:anchorId="251AAB33">
          <v:shape id="_x0000_i1496" type="#_x0000_t75" style="width:20.65pt;height:13.15pt" o:ole="">
            <v:imagedata r:id="rId454" o:title=""/>
          </v:shape>
          <o:OLEObject Type="Embed" ProgID="Equation.DSMT4" ShapeID="_x0000_i1496" DrawAspect="Content" ObjectID="_1715018251" r:id="rId888"/>
        </w:object>
      </w:r>
      <w:r w:rsidRPr="00DD76CC">
        <w:rPr>
          <w:rFonts w:ascii="Times New Roman" w:hAnsi="Times New Roman" w:cs="Times New Roman"/>
          <w:sz w:val="24"/>
          <w:szCs w:val="24"/>
        </w:rPr>
        <w:t xml:space="preserve"> thì thấy trên </w:t>
      </w:r>
      <w:r w:rsidRPr="00DD76CC">
        <w:rPr>
          <w:rFonts w:ascii="Times New Roman" w:hAnsi="Times New Roman" w:cs="Times New Roman"/>
          <w:position w:val="-10"/>
          <w:sz w:val="24"/>
          <w:szCs w:val="24"/>
        </w:rPr>
        <w:object w:dxaOrig="400" w:dyaOrig="320" w14:anchorId="0B269461">
          <v:shape id="_x0000_i1497" type="#_x0000_t75" style="width:20.65pt;height:16.9pt" o:ole="">
            <v:imagedata r:id="rId450" o:title=""/>
          </v:shape>
          <o:OLEObject Type="Embed" ProgID="Equation.DSMT4" ShapeID="_x0000_i1497" DrawAspect="Content" ObjectID="_1715018252" r:id="rId889"/>
        </w:object>
      </w:r>
      <w:r w:rsidRPr="00DD76CC">
        <w:rPr>
          <w:rFonts w:ascii="Times New Roman" w:hAnsi="Times New Roman" w:cs="Times New Roman"/>
          <w:sz w:val="24"/>
          <w:szCs w:val="24"/>
        </w:rPr>
        <w:t xml:space="preserve"> có tối đa 12 cực đại giao thoa. Khi trên </w:t>
      </w:r>
      <w:r w:rsidRPr="00DD76CC">
        <w:rPr>
          <w:rFonts w:ascii="Times New Roman" w:hAnsi="Times New Roman" w:cs="Times New Roman"/>
          <w:position w:val="-10"/>
          <w:sz w:val="24"/>
          <w:szCs w:val="24"/>
        </w:rPr>
        <w:object w:dxaOrig="400" w:dyaOrig="320" w14:anchorId="62170056">
          <v:shape id="_x0000_i1498" type="#_x0000_t75" style="width:20.65pt;height:16.9pt" o:ole="">
            <v:imagedata r:id="rId450" o:title=""/>
          </v:shape>
          <o:OLEObject Type="Embed" ProgID="Equation.DSMT4" ShapeID="_x0000_i1498" DrawAspect="Content" ObjectID="_1715018253" r:id="rId890"/>
        </w:object>
      </w:r>
      <w:r w:rsidRPr="00DD76CC">
        <w:rPr>
          <w:rFonts w:ascii="Times New Roman" w:hAnsi="Times New Roman" w:cs="Times New Roman"/>
          <w:sz w:val="24"/>
          <w:szCs w:val="24"/>
        </w:rPr>
        <w:t xml:space="preserve"> có 12 điểm cực </w:t>
      </w:r>
      <w:r w:rsidRPr="00DD76CC">
        <w:rPr>
          <w:rFonts w:ascii="Times New Roman" w:hAnsi="Times New Roman" w:cs="Times New Roman"/>
          <w:sz w:val="24"/>
          <w:szCs w:val="24"/>
        </w:rPr>
        <w:lastRenderedPageBreak/>
        <w:t xml:space="preserve">đại giao thoa thì trong số đó có 2 điểm cách đều hai nguồn một khoảng bằng </w:t>
      </w:r>
      <w:r w:rsidRPr="00DD76CC">
        <w:rPr>
          <w:rFonts w:ascii="Times New Roman" w:hAnsi="Times New Roman" w:cs="Times New Roman"/>
          <w:position w:val="-6"/>
          <w:sz w:val="24"/>
          <w:szCs w:val="24"/>
        </w:rPr>
        <w:object w:dxaOrig="320" w:dyaOrig="279" w14:anchorId="2774DECD">
          <v:shape id="_x0000_i1499" type="#_x0000_t75" style="width:15.65pt;height:13.15pt" o:ole="">
            <v:imagedata r:id="rId466" o:title=""/>
          </v:shape>
          <o:OLEObject Type="Embed" ProgID="Equation.DSMT4" ShapeID="_x0000_i1499" DrawAspect="Content" ObjectID="_1715018254" r:id="rId891"/>
        </w:object>
      </w:r>
      <w:r w:rsidRPr="00DD76CC">
        <w:rPr>
          <w:rFonts w:ascii="Times New Roman" w:hAnsi="Times New Roman" w:cs="Times New Roman"/>
          <w:sz w:val="24"/>
          <w:szCs w:val="24"/>
        </w:rPr>
        <w:t xml:space="preserve">. Đoạn thẳng </w:t>
      </w:r>
      <w:r w:rsidRPr="00DD76CC">
        <w:rPr>
          <w:rFonts w:ascii="Times New Roman" w:hAnsi="Times New Roman" w:cs="Times New Roman"/>
          <w:position w:val="-4"/>
          <w:sz w:val="24"/>
          <w:szCs w:val="24"/>
        </w:rPr>
        <w:object w:dxaOrig="400" w:dyaOrig="260" w14:anchorId="4994261B">
          <v:shape id="_x0000_i1500" type="#_x0000_t75" style="width:20.65pt;height:13.15pt" o:ole="">
            <v:imagedata r:id="rId468" o:title=""/>
          </v:shape>
          <o:OLEObject Type="Embed" ProgID="Equation.DSMT4" ShapeID="_x0000_i1500" DrawAspect="Content" ObjectID="_1715018255" r:id="rId892"/>
        </w:object>
      </w:r>
      <w:r w:rsidRPr="00DD76CC">
        <w:rPr>
          <w:rFonts w:ascii="Times New Roman" w:hAnsi="Times New Roman" w:cs="Times New Roman"/>
          <w:sz w:val="24"/>
          <w:szCs w:val="24"/>
        </w:rPr>
        <w:t xml:space="preserve"> </w:t>
      </w:r>
      <w:r w:rsidRPr="00DD76CC">
        <w:rPr>
          <w:rFonts w:ascii="Times New Roman" w:hAnsi="Times New Roman" w:cs="Times New Roman"/>
          <w:b/>
          <w:bCs/>
          <w:sz w:val="24"/>
          <w:szCs w:val="24"/>
        </w:rPr>
        <w:t>gần nhất</w:t>
      </w:r>
      <w:r w:rsidRPr="00DD76CC">
        <w:rPr>
          <w:rFonts w:ascii="Times New Roman" w:hAnsi="Times New Roman" w:cs="Times New Roman"/>
          <w:sz w:val="24"/>
          <w:szCs w:val="24"/>
        </w:rPr>
        <w:t xml:space="preserve"> giá trị nào sau đây?</w:t>
      </w:r>
    </w:p>
    <w:p w14:paraId="49AF4142"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
          <w:sz w:val="24"/>
          <w:szCs w:val="24"/>
        </w:rPr>
        <w:tab/>
        <w:t xml:space="preserve">A. </w:t>
      </w:r>
      <w:r w:rsidRPr="00DD76CC">
        <w:rPr>
          <w:rFonts w:ascii="Times New Roman" w:hAnsi="Times New Roman" w:cs="Times New Roman"/>
          <w:b/>
          <w:position w:val="-10"/>
          <w:sz w:val="24"/>
          <w:szCs w:val="24"/>
        </w:rPr>
        <w:object w:dxaOrig="540" w:dyaOrig="320" w14:anchorId="5386A629">
          <v:shape id="_x0000_i1501" type="#_x0000_t75" style="width:26.9pt;height:16.9pt" o:ole="">
            <v:imagedata r:id="rId470" o:title=""/>
          </v:shape>
          <o:OLEObject Type="Embed" ProgID="Equation.DSMT4" ShapeID="_x0000_i1501" DrawAspect="Content" ObjectID="_1715018256" r:id="rId893"/>
        </w:object>
      </w:r>
      <w:r w:rsidRPr="00DD76CC">
        <w:rPr>
          <w:rFonts w:ascii="Times New Roman" w:hAnsi="Times New Roman" w:cs="Times New Roman"/>
          <w:sz w:val="24"/>
          <w:szCs w:val="24"/>
        </w:rPr>
        <w:t>.</w:t>
      </w: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B. </w:t>
      </w:r>
      <w:r w:rsidRPr="00DD76CC">
        <w:rPr>
          <w:rFonts w:ascii="Times New Roman" w:hAnsi="Times New Roman" w:cs="Times New Roman"/>
          <w:b/>
          <w:position w:val="-10"/>
          <w:sz w:val="24"/>
          <w:szCs w:val="24"/>
        </w:rPr>
        <w:object w:dxaOrig="540" w:dyaOrig="320" w14:anchorId="6FA15041">
          <v:shape id="_x0000_i1502" type="#_x0000_t75" style="width:26.9pt;height:16.9pt" o:ole="">
            <v:imagedata r:id="rId472" o:title=""/>
          </v:shape>
          <o:OLEObject Type="Embed" ProgID="Equation.DSMT4" ShapeID="_x0000_i1502" DrawAspect="Content" ObjectID="_1715018257" r:id="rId894"/>
        </w:object>
      </w:r>
      <w:r w:rsidRPr="00DD76CC">
        <w:rPr>
          <w:rFonts w:ascii="Times New Roman" w:hAnsi="Times New Roman" w:cs="Times New Roman"/>
          <w:sz w:val="24"/>
          <w:szCs w:val="24"/>
        </w:rPr>
        <w:t>.</w:t>
      </w: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C. </w:t>
      </w:r>
      <w:r w:rsidRPr="00DD76CC">
        <w:rPr>
          <w:rFonts w:ascii="Times New Roman" w:hAnsi="Times New Roman" w:cs="Times New Roman"/>
          <w:b/>
          <w:position w:val="-10"/>
          <w:sz w:val="24"/>
          <w:szCs w:val="24"/>
        </w:rPr>
        <w:object w:dxaOrig="520" w:dyaOrig="320" w14:anchorId="1A90B3E5">
          <v:shape id="_x0000_i1503" type="#_x0000_t75" style="width:25.05pt;height:16.9pt" o:ole="">
            <v:imagedata r:id="rId474" o:title=""/>
          </v:shape>
          <o:OLEObject Type="Embed" ProgID="Equation.DSMT4" ShapeID="_x0000_i1503" DrawAspect="Content" ObjectID="_1715018258" r:id="rId895"/>
        </w:object>
      </w:r>
      <w:r w:rsidRPr="00DD76CC">
        <w:rPr>
          <w:rFonts w:ascii="Times New Roman" w:hAnsi="Times New Roman" w:cs="Times New Roman"/>
          <w:sz w:val="24"/>
          <w:szCs w:val="24"/>
        </w:rPr>
        <w:t>.</w:t>
      </w:r>
      <w:r w:rsidRPr="00DD76CC">
        <w:rPr>
          <w:rFonts w:ascii="Times New Roman" w:hAnsi="Times New Roman" w:cs="Times New Roman"/>
          <w:sz w:val="24"/>
          <w:szCs w:val="24"/>
        </w:rPr>
        <w:tab/>
      </w:r>
      <w:r w:rsidRPr="00DD76CC">
        <w:rPr>
          <w:rFonts w:ascii="Times New Roman" w:hAnsi="Times New Roman" w:cs="Times New Roman"/>
          <w:b/>
          <w:sz w:val="24"/>
          <w:szCs w:val="24"/>
        </w:rPr>
        <w:t xml:space="preserve">D. </w:t>
      </w:r>
      <w:r w:rsidRPr="00DD76CC">
        <w:rPr>
          <w:rFonts w:ascii="Times New Roman" w:hAnsi="Times New Roman" w:cs="Times New Roman"/>
          <w:b/>
          <w:position w:val="-10"/>
          <w:sz w:val="24"/>
          <w:szCs w:val="24"/>
        </w:rPr>
        <w:object w:dxaOrig="560" w:dyaOrig="320" w14:anchorId="3C52096B">
          <v:shape id="_x0000_i1504" type="#_x0000_t75" style="width:28.8pt;height:16.9pt" o:ole="">
            <v:imagedata r:id="rId476" o:title=""/>
          </v:shape>
          <o:OLEObject Type="Embed" ProgID="Equation.DSMT4" ShapeID="_x0000_i1504" DrawAspect="Content" ObjectID="_1715018259" r:id="rId896"/>
        </w:object>
      </w:r>
      <w:r w:rsidRPr="00DD76CC">
        <w:rPr>
          <w:rFonts w:ascii="Times New Roman" w:hAnsi="Times New Roman" w:cs="Times New Roman"/>
          <w:sz w:val="24"/>
          <w:szCs w:val="24"/>
        </w:rPr>
        <w:t>.</w:t>
      </w:r>
    </w:p>
    <w:p w14:paraId="63674F20" w14:textId="77777777" w:rsidR="000C2985" w:rsidRPr="00DD76CC" w:rsidRDefault="000C2985" w:rsidP="00DD76CC">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DD76CC">
        <w:rPr>
          <w:rFonts w:ascii="Times New Roman" w:hAnsi="Times New Roman" w:cs="Times New Roman"/>
          <w:b/>
          <w:sz w:val="24"/>
          <w:szCs w:val="24"/>
        </w:rPr>
        <w:sym w:font="Wingdings" w:char="F040"/>
      </w:r>
      <w:r w:rsidRPr="00DD76CC">
        <w:rPr>
          <w:rFonts w:ascii="Times New Roman" w:hAnsi="Times New Roman" w:cs="Times New Roman"/>
          <w:b/>
          <w:sz w:val="24"/>
          <w:szCs w:val="24"/>
        </w:rPr>
        <w:t xml:space="preserve"> Hướng dẫn: Chọn B.</w:t>
      </w:r>
    </w:p>
    <w:p w14:paraId="0D5369C7"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noProof/>
          <w:sz w:val="24"/>
          <w:szCs w:val="24"/>
        </w:rPr>
        <mc:AlternateContent>
          <mc:Choice Requires="wpc">
            <w:drawing>
              <wp:inline distT="0" distB="0" distL="0" distR="0" wp14:anchorId="7DF5D9A0" wp14:editId="5BAAC3F0">
                <wp:extent cx="6555105" cy="2147111"/>
                <wp:effectExtent l="0" t="0" r="0" b="5715"/>
                <wp:docPr id="1647" name="Canvas 164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5" name="Group 235"/>
                        <wpg:cNvGrpSpPr/>
                        <wpg:grpSpPr>
                          <a:xfrm>
                            <a:off x="1254539" y="0"/>
                            <a:ext cx="3883778" cy="2111454"/>
                            <a:chOff x="0" y="0"/>
                            <a:chExt cx="3883778" cy="2111454"/>
                          </a:xfrm>
                        </wpg:grpSpPr>
                        <pic:pic xmlns:pic="http://schemas.openxmlformats.org/drawingml/2006/picture">
                          <pic:nvPicPr>
                            <pic:cNvPr id="236" name="Picture 236"/>
                            <pic:cNvPicPr>
                              <a:picLocks noChangeAspect="1"/>
                            </pic:cNvPicPr>
                          </pic:nvPicPr>
                          <pic:blipFill>
                            <a:blip r:embed="rId897"/>
                            <a:stretch>
                              <a:fillRect/>
                            </a:stretch>
                          </pic:blipFill>
                          <pic:spPr>
                            <a:xfrm>
                              <a:off x="68659" y="177879"/>
                              <a:ext cx="3749040" cy="1933575"/>
                            </a:xfrm>
                            <a:prstGeom prst="rect">
                              <a:avLst/>
                            </a:prstGeom>
                          </pic:spPr>
                        </pic:pic>
                        <wps:wsp>
                          <wps:cNvPr id="237" name="Straight Connector 237"/>
                          <wps:cNvCnPr>
                            <a:cxnSpLocks/>
                          </wps:cNvCnPr>
                          <wps:spPr>
                            <a:xfrm flipV="1">
                              <a:off x="185340" y="482444"/>
                              <a:ext cx="1780155" cy="702657"/>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238" name="Straight Connector 238"/>
                          <wps:cNvCnPr>
                            <a:cxnSpLocks/>
                          </wps:cNvCnPr>
                          <wps:spPr>
                            <a:xfrm>
                              <a:off x="1965495" y="482404"/>
                              <a:ext cx="1746477" cy="69507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39" name="Picture 239"/>
                            <pic:cNvPicPr/>
                          </pic:nvPicPr>
                          <pic:blipFill>
                            <a:blip r:embed="rId898"/>
                            <a:stretch>
                              <a:fillRect/>
                            </a:stretch>
                          </pic:blipFill>
                          <pic:spPr>
                            <a:xfrm>
                              <a:off x="0" y="1185198"/>
                              <a:ext cx="139700" cy="139700"/>
                            </a:xfrm>
                            <a:prstGeom prst="rect">
                              <a:avLst/>
                            </a:prstGeom>
                          </pic:spPr>
                        </pic:pic>
                        <pic:pic xmlns:pic="http://schemas.openxmlformats.org/drawingml/2006/picture">
                          <pic:nvPicPr>
                            <pic:cNvPr id="240" name="Picture 240"/>
                            <pic:cNvPicPr/>
                          </pic:nvPicPr>
                          <pic:blipFill>
                            <a:blip r:embed="rId899"/>
                            <a:stretch>
                              <a:fillRect/>
                            </a:stretch>
                          </pic:blipFill>
                          <pic:spPr>
                            <a:xfrm>
                              <a:off x="1793160" y="1187579"/>
                              <a:ext cx="139700" cy="152400"/>
                            </a:xfrm>
                            <a:prstGeom prst="rect">
                              <a:avLst/>
                            </a:prstGeom>
                          </pic:spPr>
                        </pic:pic>
                        <pic:pic xmlns:pic="http://schemas.openxmlformats.org/drawingml/2006/picture">
                          <pic:nvPicPr>
                            <pic:cNvPr id="241" name="Picture 241"/>
                            <pic:cNvPicPr/>
                          </pic:nvPicPr>
                          <pic:blipFill>
                            <a:blip r:embed="rId900"/>
                            <a:stretch>
                              <a:fillRect/>
                            </a:stretch>
                          </pic:blipFill>
                          <pic:spPr>
                            <a:xfrm>
                              <a:off x="2354659" y="0"/>
                              <a:ext cx="292100" cy="165100"/>
                            </a:xfrm>
                            <a:prstGeom prst="rect">
                              <a:avLst/>
                            </a:prstGeom>
                          </pic:spPr>
                        </pic:pic>
                        <pic:pic xmlns:pic="http://schemas.openxmlformats.org/drawingml/2006/picture">
                          <pic:nvPicPr>
                            <pic:cNvPr id="242" name="Picture 242"/>
                            <pic:cNvPicPr/>
                          </pic:nvPicPr>
                          <pic:blipFill>
                            <a:blip r:embed="rId901"/>
                            <a:stretch>
                              <a:fillRect/>
                            </a:stretch>
                          </pic:blipFill>
                          <pic:spPr>
                            <a:xfrm>
                              <a:off x="3744078" y="1177578"/>
                              <a:ext cx="139700" cy="139700"/>
                            </a:xfrm>
                            <a:prstGeom prst="rect">
                              <a:avLst/>
                            </a:prstGeom>
                          </pic:spPr>
                        </pic:pic>
                        <pic:pic xmlns:pic="http://schemas.openxmlformats.org/drawingml/2006/picture">
                          <pic:nvPicPr>
                            <pic:cNvPr id="243" name="Picture 243"/>
                            <pic:cNvPicPr/>
                          </pic:nvPicPr>
                          <pic:blipFill>
                            <a:blip r:embed="rId902"/>
                            <a:stretch>
                              <a:fillRect/>
                            </a:stretch>
                          </pic:blipFill>
                          <pic:spPr>
                            <a:xfrm>
                              <a:off x="867521" y="757770"/>
                              <a:ext cx="139700" cy="190500"/>
                            </a:xfrm>
                            <a:prstGeom prst="rect">
                              <a:avLst/>
                            </a:prstGeom>
                            <a:solidFill>
                              <a:schemeClr val="bg1"/>
                            </a:solidFill>
                          </pic:spPr>
                        </pic:pic>
                        <pic:pic xmlns:pic="http://schemas.openxmlformats.org/drawingml/2006/picture">
                          <pic:nvPicPr>
                            <pic:cNvPr id="244" name="Picture 244"/>
                            <pic:cNvPicPr/>
                          </pic:nvPicPr>
                          <pic:blipFill>
                            <a:blip r:embed="rId903"/>
                            <a:stretch>
                              <a:fillRect/>
                            </a:stretch>
                          </pic:blipFill>
                          <pic:spPr>
                            <a:xfrm>
                              <a:off x="2894587" y="757763"/>
                              <a:ext cx="152400" cy="190500"/>
                            </a:xfrm>
                            <a:prstGeom prst="rect">
                              <a:avLst/>
                            </a:prstGeom>
                            <a:solidFill>
                              <a:schemeClr val="bg1"/>
                            </a:solidFill>
                          </pic:spPr>
                        </pic:pic>
                        <pic:pic xmlns:pic="http://schemas.openxmlformats.org/drawingml/2006/picture">
                          <pic:nvPicPr>
                            <pic:cNvPr id="1635" name="Picture 1635"/>
                            <pic:cNvPicPr/>
                          </pic:nvPicPr>
                          <pic:blipFill>
                            <a:blip r:embed="rId904"/>
                            <a:stretch>
                              <a:fillRect/>
                            </a:stretch>
                          </pic:blipFill>
                          <pic:spPr>
                            <a:xfrm>
                              <a:off x="1497409" y="1713042"/>
                              <a:ext cx="228600" cy="190500"/>
                            </a:xfrm>
                            <a:prstGeom prst="rect">
                              <a:avLst/>
                            </a:prstGeom>
                            <a:solidFill>
                              <a:schemeClr val="bg1"/>
                            </a:solidFill>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BB6A0C0" id="Canvas 1647" o:spid="_x0000_s1026" editas="canvas" style="width:516.15pt;height:169.05pt;mso-position-horizontal-relative:char;mso-position-vertical-relative:line" coordsize="65551,21469"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MVLE+khBQAAKRsAAA4AAABkcnMvZTJvRG9jLnht bOyZWW/bOBDH3xfY7yDovbHuC7GLRdIGCxRbo9ndd1qmDlQiBYrx8e13hqTkK23TxLvrAHmwLUo8 hn/9Zoakr99v2sZaUdHXnE1t98qxLcpyvqxZObX/+vPju8S2eknYkjSc0am9pb39fvbrL9frLqMe r3izpMKCTlifrbupXUnZZZNJn1e0Jf0V7yiDhwUXLZFQFOVkKcgaem+biec40WTNxbITPKd9D3dv 9UN7pvovCprLz0XRU2k1Uxtsk+pbqO8Ffk9m1yQrBemqOjdmkGdY0ZKawaBjV7dEEutB1CddtXUu eM8LeZXzdsKLos6pmgPMxnWOZnND2Ir0ajI5qDMYCFdn7HdRot09b+rlx7ppsNCJXt40wloRUG1d 1ZKiTpODWhOwIsO2+LuG90ihyrors3XZje8TGDh6oT81/zvBHzo1/TLL/1jNhVUvp7bnh7bFSAs0 qQoW3jCDQ6070d13c2FulLqEs9oUosVfEN3aAKteGIR+alvbkQO6kVYOj/wk8eMYyM3hmee6bhAG mpS8ApywNbC0a5dXH37QErTTw4NsJfCmTJxdd3WewcfoBVcnev3YAaCVfBDUNp20T+qjJeLrQ/cO GOyIrBd1U8ut8idQG41iq3mdz4Uu7EsfDdLDcxwWxI9QGmyE9XQrQKjOP/H8a28xflMRVtLf+g6c EWTH2pPD6qp4MOSiqbuBRrw2kwPHPeLpEX20U93y/KGlTOooIWgD8+Ssr+quty2R0XZBgSXx+1IZ BGhLQWVeISAFuMEXMBYN3XugrNwZhlPoAbRH0IqSKNRguYBRnGp2RrriIHUCAAjpclPfD2PF78iI dsA7ylsLPRGsBGPgxZCMrD71xix8glWMmNoSZSIYhp4I8bQfdIPSiXI/5Yn3FekomIDd7uMQDzjc S0HqspLWDWcMzOUCyIhx4qbJDdNS5Rt23yk0UN6Dh1jYV9Qq4M3/jcjsu20S+igeaBckXhAYxxzE dePEcUMIEChu7HhRqIz4trZNzXBi39CWZA2z1hgsYsdR1Q4CpUpTdAyVcqPpPgiUJJOkbj6wpSW3 HcQsDlHVxj771rYaClkTLjRqDTOSaBWUHnLbUDSvYV9oAfEPI5c2BFPkbmyS50D7ML6qjc00y6ah mcH3Gpr62JSq9DmO+oTGYws1MmdybNzWjIvHzN5JVuj6gwJ63ijBgi+3Kp4rWgDq/4xuyAA6zzxK d/IyulGjIRWlURikAK2B2jmBOoiCGHwNoY7S0IHcpIkZctoQDUzA+NehBn96g5UWT4IVEwV8XlGS h9yluZ+PSV7lMJzJkOSRPyz/X2nbQw/Yy85DqHtB2tZZxXWT0E2Vg0EMNOs6108xAeiUra+/64DP yNgoJnxeDyaYhY8wgVsgyyVh4p8fEzdOfTcaYYnD4wXeASyhFwA4b7C4p7CoxcolwWLS7jm3ArA3 DYbNgDltGGKKl3ruGFOiEK/fMPFOMVGR/pIwUbu186YePw4CXNXhCtCFTWOoV3hvCQjf+8ESY2/3 GfinsKh4f0mwqNOR88KSRHHoQTzFHW4Yx/FRXDlIP6kTviyuHO1lj3a8i3LYce7ti9W68PhAAt8J fF7R8iY4pUsliEuiSx1unJcuL0mDMIHNpsErMkuoIW25ekVjTq/e8HreSaob7U6x52aXpe5d2PrZ 7IPOuSRygzQOnOF81PWdwOzlBsI8L4nGhdHFBDB1cg9/bqg9v/o7Bq4O/vDZL6tau3+4Zv8AAAD/ /wMAUEsDBAoAAAAAAAAAIQD2U4lK3zMBAN8zAQAUAAAAZHJzL21lZGlhL2ltYWdlMS5wbmeJUE5H DQoaCgAAAA1JSERSAAAHsAAAA/cIBgAAAKU50ZQAAIAASURBVHja7N1/aNVnmyf+3dnurgvu0B06 s+6u7JSlfxS2zHYXYTuz3X0WUkIDAYs0EEgJDQhKaECwhApCIA+hASH9SoVARARLaECwZBsIWEIF IRIqCFOCgqCECgElVBBSQgPnO9eZR8faJPd9ThJzzrlfL8h/1sbrXOfz437fP/5ZBQBgj/X391f+ 7//9v1v+nDhxQqGo25EjR5I9Njk5qVBsaGVlJdk/8bO0tKRYVP7+7/8+q1/iz8Hy8nJWv8Sfg43E 80uqfw4fPqxQ1K2vry/ZY0NDQwoFAOyof6YEAMBeu3jxYnJQpK2trbK6uqpY1GVgYCDZY2NjYwrF pnICplu3bikUAmxqsri4mNUva2trisWG4vkl1T/xHAT1iPeveA9L9dj09LRiAQA7SoANAOy5hYWF rMHbGOSFesSqkFR/DQ4OKhSbam9vT/ZQXMtAgE0tYuJLTr/AZuL5JdU/IyMjCkVdbt686T0NANgT AmwAYM/lzuyfmppSLOpy6dKlZH/19vYqFJvq7u5O9tDs7KxCIcCmJnNzc8leiWMwYDPx/JLqodjt COoxPj6e7K+Ojg67RAAAO06ADQA0hJzBNytkqdfVq1eT/RUrbGE71yjbZxIE2NQiJr6keiUm0MBm cnYIMcGKeuUcw3PixAmFAgB2nAAbAGgIZ8+ezVqBtL6+rljULDdQWllZUSw2FIOzVrixk9cbATZh cnIy2Sv9/f0KxYbiuSXnehNb1UM9YnV1qr/iOgYAsNME2ABAQ7h+/brz1dg1Dx8+1F9sS84ZoxMT EwqFAJuaxMQXqxupVzy35FxvlpeXFYuaLS0tZfXXwsKCYgEAO06ADQA0hMePH2cNkMzMzCgWNYuV +7bYZDtGR0eT/RN/BgTY1GJsbCzZK8PDwwrFhnLOUG9ra7ODEXWJ966cI3icfw0A7AYBNgDQMHp6 epKDJCMjIwpFXY4ePWoFLXUTMpFLgE0tTI5hO3JW8DtDnXoNDQ0l+6uvr0+hAIBdIcAGABpGziBu V1eXQlGXnC2gBZBsxja/5BJgs9P3JpOr2Ew8t3i2YbfEe1eqv86ePatQAMCuEGADAA0jZxtE5/hR r/Hx8WRv9ff3KxQbmpyc1D9kEWBTi5j4kuqVmEADG4n7jgkQ7Ibc452uXbumWADArhBgAwANI4Lp OKfPOdjshunp6WRvHTlyRKHYUJyPbptWcgiwqUVvb2+yV+L+BRuJ5xb9w27InVgcQTcAwG4QYAMA DcVWdeyW+fn5rIG4tbU1xeJ3cgZyTYAgCLCpRUx8SfVKTKCBF8XzSs61ZmFhQbGoWc7ORZ57AIDd JMAGABrK0NBQcrCkr69PoajZ0tJS1kBv/Dl40a1bt7L6BwTY1KK9vV0AiecaGs6xY8eSvTU6OqpQ AMCuEWADAA3lypUrWYNxq6urikVNnjx5krVFvaCAjSwuLlrBTxYBNrXI6ZWYQAMviucV9yX28pl5 ampKsQCAXSPABgAayr179wzmsmtytqh3ViQbWV5ezro2xZ+jbAJscq2srFhBS93iecUWz+yG3GN3 7ty5o1gAwK4RYAMADaejoyM5YDIxMaFQ1OzkyZPJ3hobG1MofkfQRC4BNrlMjGE74nkl1Tvx3AO1 unjxYrK3Ojs7K+vr64oFAOwaATYA0HByQsYTJ04oFDUbGRlJ9tbg4KBCsSG7Q5BDgE0uRxOwHfG8 kuqds2fPKhQ16+/vT/bWqVOnFAoA2FUCbACg4UxOTiYHTeJcNudgU6tLly4le6u3t1eh2FB7e7sz 1EkSYJMrJrzk9ApsJJ5XnFHMbsjZDStWaQMA7CYBNgDQcOI8tZwB3Vi5BLWYmZlJ9lWElLCR7u7u ZP/Mzs4qVOEE2OSam5tzhjF1y5lUdf36dYWiJrk7Q3gPAwB2mwAbAGg4sbI6VlhbVcJOu3v3btag XJx3DC/KWe02PT2tUIUTYJMrJryk+iQmzsCL4jkl5zoTzz1Qi5zdiuLHTlgAwG4TYAMADSnOuHZW MTvt4cOHVpWwq9clW2oiwCZXzpEpcRYtvCh3leyTJ08Ui5rE2dauSwBAIxBgAwANaWJiIjl4cvjw YYWiZp2dncneim1d4UUxaSbVO3HtomwCbHLFhJdUn8TEGXhRzvbz8bwDtYpjC1K9NT4+rlAAwK4T YAMADWlhYSErAIgVtVCLnG2graJlI6Ojo8neiT9D2QTY5BobG0v2yfDwsELxOzmr948ePapQ1OTx 48dZ96/5+XnFAgB2nQAbAGhIseVhzjnYBlCo1dDQkMCAugibyCHAJpdJMexm78TzDtQidwJxBN0A ALtNgA0ANKxYOZIaQLl06ZJCUZNz584524+62O6XHAJscjmWgHrFc4rdZNhp8V6V6quuri6FAgBe CgE2ANCwTp8+LSxix+Vsuxnn/0E9vWPyAwJscsUzjBCSeuScUzw7O6tQ1CRnl6KTJ08qFADwUgiw AYCGNTU1lRxEiW3G19bWFItsse18Trikr3hRhAGpvunu7laowgmwydXb25vsk+npaYXiN+L5JOca c+vWLcUi2/r6eqWzs9PuVwBAwxBgAwAN686dO1kDdIuLi4rFjvfV0tKSYvEbc3NzVu+TJMAmV0x4 sYqWWsXzSc41Znl5WbHIdu/ePfcuAKChCLABgIYVKwE6OjqSAykzMzOKRbbclUsLCwuKxW/Earac 3qFsAmxytbe3uxdRs+iJVN9Eb8VzNOSK9yk7FAEAjUSADQA0tJztNcfGxhSKmhw+fNi2rdQsdnsw uEuKAJtctoGmHvF8kuqbeH6GWpw9e9YxKQBAQxFgAwANbXR0NDmYcuzYMYWiJn19fcm+mpiYUCh+ I7ZjtW0rKQJscqysrDjOgrrE80mqbwYHBxWKmgwMDCT7Kt7LAABeFgE2ANDQ4uzHnG0SrXikFqdO nTL4S80ETuQQYJPDhBh28xnG7kTUIt6jco40uHLlimIBAC+NABsAaGgRBOUM8MbWvpDr3LlzyZ7q 6elRKH7Hlr+kCLDJ4UgC6pVzvM7U1JRCsePXI/ctAOBlEmADAA0td0VArNSGXJcvX072VFtbW2V9 fV2x+I2c69HCwoJCFUyATY6Y6JLTJ/CieD5J9c3169cVimw5O15F362urioWAPDSCLABgIZ34sQJ Z7Kxo+bn57OCgwcPHigWv9Hd3W1CDVsSYJNjbm4u2SNHjhxRKH7jyZMnWdeXe/fuKRbZ4j3K0ToA QKMRYAMADW9iYiI5qBKhEuTK3ZreVtC8KGfr1unpaYUqmACbHDkrHj3b8KI7d+7Yep4dlzM5b3x8 XKEAgJdKgA0ANLycQV6DddQitga3BSf1yNkR4uLFiwpVMAE2OSYnJ5M90t/fr1D8xtWrV63cZ0fF +1POPSt2jQAAeJkE2ABAw1teXrZalh2Xs9okAgZ4Xmyhmeqb2DWCcgmwyRETXVI9EhNm4HkXLlxI 9s3AwIBCkS3en2xLDwA0IgE2ANAUcsJGqx6pRU4QeebMGYXiN3LOiYw/Q7kE2OQYGxtL9sjw8LBC 8RvxXJLqm9OnTysU2XIm03R0dFR3LwIAeJkE2ABAU8gJG+PPQK6c8MDqN+rpG6FT2QTY5DAZhnqc OnXKWcW89Hes6DsAgJdNgA0ANIWc1QGxShtyTU1NJXuqq6tLoaj5WmTiQ9kE2ORwHAH1yNmRaHp6 WqHY0Z5ypA4AsBcE2ABAU8g9ny3Oy4Yc165dy+qptbU1xeKZGMRN9Ux/f79CFUyATY6Y6OJoFGqx urpaaWtrS/bNwsKCYpEl3pty7lfz8/OKBQC8dAJsAKAprKysZA2wzM7OKhZZ7t69m9VT9+7dUyye iWuM3SDYigCbHL29vVbSUpM7d+6YzMlLf6aJn3gPAwB42QTYAEDTyNniznab5IqVTDmDdtevX1cs npmbm0v2zJEjRxSqYAJsduqZxqQ8npezG1Gs0F5fX1csssR7k+N0AIBGJcAGAJrG6Oios2fZURE0 pnoqzsqGp3KPM6BcAmxytLe32wqamszMzCR7Jlb2Q66cowyGh4cVCgDYEwJsAKBp5Jw9GwPCziwm V5xVnOqpCxcuKBTPLC4uOjudLQmwyZHTIzFhBp4aHx83kZMdE88pORNpYuIEAMBeEGADAE0jd+Wj AV9ynT59OtlPIyMjCsUzcbaoM0jZigCblDhPNqdHlpaWFItnTp065ZmFHZM7IS/OXgcA2AsCbACg aeSuFJienlYsspw7dy7ZT7FKG54SPJEiwCbFRBjq0dPTk+yZixcvKhRZZmdns85Ut6MMALBXBNgA QFPJ2fI5zsqGHFeuXEn20+HDhxWK37ATBFsRYJPiKALqEWFiqmeuXr2qUGSJ96VUP/X19SkUALBn BNgAQFPJGWzp7u5WKLIsLCxkhQhPnjxRLJ7J2QkieosyCbBJyT0SBZ6K5xDbPbOT4n0p1U9nzpxR KABgzwiwAYCmkrPdXfzENr+QkruNa6yWg6dyBn3jWkWZBNikzM3NJfvjyJEjCsUzEUznXFceP36s WCTlHody7do1xQIA9owAGwBoKnGurO172Um25KRWvb29yZ6Znp5WqEIJsEnJmYxnNxlq7ZnOzk6F IkvuLhAPHjxQLABgzwiwAYCmEudB5mzfe/HiRcUiS04YqZ943okTJ/QMmxJgkzI5OZnsj/7+foXi mYmJiWTP9PT0KBRZ4hklZ0LE+vq6YgEAe0aADQA0nZzwKP4M5BgcHHQGIDveMxE2UCYBNik54ZHn GJ43Ojqa7Jm4N8FOvUudPHlSoQCAPSXABgCaTs7Ar7MjyXX27NlkPw0NDSkUz+QECfFnKJMAm5Sx sbFkfwwPDysUz0SYmOqZeJ6BHPGelOqnqakphQIA9pQAGwBoOnNzc1nhwPLysmKRFAN0qV46evSo QvGM8ImtCLBJMQmGWnV1dSV75vLlywpFUrwf5dyjbt68qVgAwJ4SYAMATSd34GV2dlaxSLp+/Xqy lzo6OpwDyDO2/2UrAmxSHENALZ48eVJpa2tL9sz8/LxikRTvRzn3qJWVFcUCAPaUABsAaErd3d3J gZdYJQkp9+7dyxrIe/jwoWJRNTk5meyX/v5+hSqUAJuUnPNnY6IMhKWlpaxrSvw5SMnZRcZRTABA IxBgAwBNKWf1khWQ5FhbW7OVIjXJWb0Uk2wokwCblN7e3mR/TE9PKxRV165dy7qmxPMMpORMoDEJ GABoBAJsAKAp5Wzh297ebjCPLDkr+mdmZhSKqrm5OauX2JQAm5245zgGhafibOtUv8QZ2ZAS70Xx fpTqpytXrigWALDnBNgAQFO6detWVkAQfw5SBgYGkr107tw5haKm6w9lEmCTkhMgLSwsKBRV4+Pj jq3gpT6/LC4uKhYAsOcE2ABAU1pZWckagLEFJzlGRkaSvTQ0NKRQVMXAru1c2YwAmxQT8KhFPH+k +uXkyZMKRVK8F6V6qbOz0/MLANAQBNgAQNPK2YJzdHRUoUg6e/as1U1kW15ezgqg4s9RHgE2W8md gLe0tKRYVMXzhzOL2QnxXmQyBADQLATYAEDTGh4eTg7C9PT0KBRJk5OTzjQmW6xMEmCzGQE2W8nd wSGCbgjx/JHql3iOgZS+vr5kL8WW9QAAjUCADQA0rdnZ2axB4MePHysWW5qbm7MlNDWxgpLNCLDZ yvz8fFZ/QMidMBXPMbCV1dXVSltbW7KX4v0KAKARCLABgKZ1586drEG9a9euKRZbyl0RJ5DkqZwV cc6wLZMAm63kTL6z4wdPxXNHzvUknmNgJ5517f4AADQKATYA0LTW19crhw8fTg7ExPnGsJXcM0kX FhYUi6ru7m79woYE2GzlypUryd6I6wuEuI8IHdkJExMTyT6K9yoAgEYhwAYAmtrJkyeTgzEDAwMK RVJ7e3uyl6anpxWKqpxzJG3DWSYBNlu5ePFisjf6+/sViqp47kj1Szy/wE68M504cUKhAICGIcAG AJpazmqCjo6O6mpt2Epvb2+yl6LfIMQgb6pfYqUl5RFgs5WcAFuIRC3PufH8Aik5u1ZdunRJoQCA hiHABgCa2vz8fFZQcO/ePcViS4ODg8k+Gh4eViiqclYyRVBFeQTYbOXMmTPJ3jh16pRCURXPHal+ iecX2MqDBw+y7kvXrl1TLACgYQiwAYCmljsgYyUkKWNjY7Z1Jdvo6GiyX8bHxxWqQAJstnvtiD8D IZ47Uv0Szy+wlQimc+5LS0tLigUANAwBNgDQ9HK2xBsaGlIotjQ5OZnsoyNHjigUVUIoNiPAZiun T5927SBbPHek+iWeX2C7zyzd3d0KBQA0FAE2AND0IpxODcr09PQoFFuam5vLCp3W1tYUi8q5c+eS vTIyMqJQBRJgs5U43zrVGxcuXFAoqs8bOdeSeH6BrfT19Tm6AABoOgJsAKDpxTmzOQN8jx8/Viw2 tbi4aHtFdvS6E+dkUx4BNls5evRosjfi+gLxvJFzLYnnF9jM6upqpa2tLdlHExMTigUANBQBNgDQ 9HKDx5s3byoWm1pZWcnqo4WFBcUia8v5gYEBhSqQAJutxDa9qd6YmZlRKKrPGznXknh+gc3cuXMn q49u3bqlWABAQxFgAwBNL3dlwdTUlGKxpfb29mQfTU9PKxSV2dlZRxewIQE2W8kJsOP6AvG8keqV eG6B7faRnaoAgEYkwAYAWkLO2W7OoyWlt7fXFotkyQmwu7q6FKpAAmy2kjPhbn5+XqGoPm+keiWe W2ArZ8+eNeEOAGhKAmwAoCVEOG2Qj+0aHBxM9tHw8LBCUQ2YckJKyiPAZiu28iVXPG+keiWeW2Ar cZxJqo+GhoYUCgBoOAJsAKAlXLlyJTk4E6ue1tbWFItNjY2NJfuov79foagGTDlB1Pr6umIVRoDN Zh4+fJjVG0tLS4pF5cSJE8leGR0dVSi21NHRkeyjyclJhQIAGo4AGwBoCbmBweLiomKxqYsXLyZ7 KM4vhQiYcq45y8vLiuV+JMCmKq4HrhvkcqwJ25U72e7mzZuKBQA0HAE2ANASVldXs86VjJXasJnp 6elkD7W3tysUgig2JcBmM3fu3MnqjZWVFcWi+ryR6pV4boHNTE1NZV1zHj9+rFgAQMMRYAMALaOv ry85QHPmzBmFYlMLCwvCBbLEYG9Or9y9e1exCiPAZjO5qyEhnjNyeiWeW2AzIyMjyR7q6elRKACg IQmwAYCWkTNIc+zYMYViU7nbQtuKnpDTKxFYURYBNpu5du1asi/ivFqI5wznpbNd8d6T6qGhoSGF AgAakgAbAGgZsT14zvbP6+vrisWG1tbWsgaM5+bmFIusYwsisKIsAmw2Mzs7m+yL7u5uhaL6nJFz HYnnFthIvO/kbEM/OTmpWABAQxJgAwAtIzc0uHfvnmKxqSNHjhjsI0tXV1eyVyKwwr1IgE2YmZkR YJMlnjNSvRLPK7CZeN/JuRfdvHlTsQCAhiTABgBaxsOHD62eZdv6+/uTPTQ2NqZQVIOmVK9MTU0p VGEE2Gzm0qVLyb6IexDEc4ZeYTuuXr2adS968uSJYgEADUmADQC0lMOHDycHakZHRxWKTQ0PDyd7 aHBwUKGoHD16NNkrFy9eVKjCCLDZTFwPUn1x4sQJhaL6nJHqlXhegc2Mj48ne6i3t1ehAICGJcAG AFrKyZMnk4M1fX19CsWmJiYmDPiRJYKmVK9EP1EWATabOXv2bLIvTp8+rVBUnzPcX9jtd6KRkRGF AgAalgAbAGgpOeFje3t7ZX19XbHY0PT0dFYPQc7gsB0fyiPAZjNxPXDNIEc8Z6R6JZ5XYDNxRrpj TgCAZibABgBayrVr17KCg3v37ikWG1pYWMjqoZWVFcUqXE4YZYvX8giw2cypU6eSfXHu3DmFKlw8 X+RcQ+J5BbbTQ+5DAEAjE2ADAC3lwYMHWQM2c3NzisWGlpaWsnpocXFRsQqXE2A7z7Y8Amw2k3Ps QJyTTdni+SLnGhLPK7CRnN2E4md1dVWxAICGJcAGAFrO4cOHkwM24+PjCsWG1tbWTIIgS1xHUn3S 39+vUIURYLOZuB6k+uLSpUsKVbh4vsi5hsTzCmzk7Nmzyf6Jc9YBABqZABsAaDk559L29fUpFJvK OTdwcnJSoQoXKyVTfdLd3a1QhRFgs5m4HqT6YmZmRqEKF88XqT6J5xTYTM5kmZGREYUCABqaABsA aDkTExPJQZv29vbK+vq6YrGhnIG/sbExhSqckIGNCLDZTM7kKLt7EM8XdvdgOzo6OpI9NDU1pVAA QEMTYAMALefatWtZ4cG9e/cUiw0NDw8n+2dwcFChCjc7O5t1raEsAmw2k9MXt27dUqjCxfNFqk/i OQU28uDBA/cgAKAlCLABgJazvLycNXBz9epVxWJDOWcbOzsQATYbEWCzGQE2OeKYm1SfxHMKbMQZ 6gBAqxBgAwAtqbOzMzlwc+7cOYViQ7GtYqp/Dh8+rFCFW1hYyBokXllZUayCCLDZSFwHcvpiaWlJ sQqXs9V8HGEBG7lw4UKyf3p6ehQKAGh4AmwAoCXlbL84MDCgUGxofn5eMElSrJTM6ZPYFYJyCLDZ SO7uMK4X5PRJHJcDGzl58qQt6AGAliDABgBaUqyuTg3edHR0KBQbWlxcdI46SbFSMqdPop8ohwCb 7dxXbOtbNucXs105u1BdunRJoQCAhifABgBa0vXr1610om5PnjyptLW1Jfvn5s2bilWw3BWVzrQt iwCbjeTu2IA+sQMMu/1c4vkVAGgGAmwAoCXFyticAZwIumEjOWdQXrlyRaEKFislc64zcVY25RBg s5G4DqR6or29XaEKNzMzY6IDdcs9Aufx48eKBQA0PAE2ANCyDh8+nBzAGR8fVyg21NfXl+yfCxcu KFThcgaKZ2dnFaogAmw2EteBVE90d3crVOEuXryY7JPe3l6FYkPxXuM6AwC0CgE2ANCyBgYGkoM4 J0+eVCg2NDQ0lOyf+DOULWel/vT0tEIVRIDNRgTY5Dhz5oxnD+p26tSpZP+cPn1aoQCApiDABgBa Vs4qhAifYCNnz55N9k9MkqBsETil+iRW1FEOATYbmZycTPZEf3+/QhUuJ4AcGxtTKDbU1dWV7J+J iQmFAgCaggAbAGhZOaud4ufhw4eKxe/E+dZWy5ESW7kKsHmeAJuN5GwNfeLECYUqXE9PT7JPpqam FIrfWVlZybr3LCwsKBYA0BQE2ABAy1paWsoayJmfn1csfmdubi7ZOx0dHZX19XXFKlgETlbL8TwB NhuJ60CqJ4aHhxWqcPFckeqTq1evKhS/c/Pmzax7z/LysmIBAE1BgA0AtKy1tbVKZ2dnciDnwoUL isXv3L1710AgSYODg8keGR0dVaiCCLDZSFwHXCvYSuwIlHPtWFxcVCx+J2eXB0cnAQDNRIANALS0 nNWRcd4gvMhAMjlyQimrKssiwGYjcR2wWwNbuXPnjolz1O306dPJ3jl58qRCAQBNQ4ANALS0s2fP OseYuuVs5RlnrVOunG2BnWtbFgE2G8mZUBcrKClXHGnj6BLqFe8zqf6ZmJhQKACgaQiwAYCWFucE 5gQJsdoWXtTT05PsnampKYUqWM6Wnf39/QpVEAE2G4nrQKonJicnFapg8Txh0iX1WF1dzbrvXLt2 TbEAgKYhwAYAWtq9e/eyBnRi1Qu8KLaXT/XO+Pi4QhUsAieBA88TYLORnNWRdvQoWzxP2AKaeuSs 3o+fu3fvKhYA0DQE2ABAy2tvb7eKlrrkDCY7Q71sETgJsHmeAJuNCLBJyZk0NzIyolD8Ts5kus7O TtvPAwBNRYANALS8gYGB5KDO8PCwQvE7OQOCx44dU6iC5QTYMYmGcgiw2UjOZLqFhQWFKlg8T6R6 5MKFCwrF78TEBseZAACtRoANALS8sbExKySpy/Xr15O909HRoVAFi8ApJ6ykHAJsNpLTE7du3VKo guWs0neGMRvp6upK9s65c+cUCgBoKgJsAKDl5ayQjJ8nT54oFr+RG0Strq4qVqEicMrpkZWVFcVy 3RBgFyq+/zk9sbS0pFiFiueItrY2kxyoq3dyri8zMzOKBQA0FQE2ANDyFhcXswZ2bt68qVj8xuPH j7N658GDB4pVqAiccnpkeXlZsQohwOZF8f13nWAnesRkKF6UO5HOBBkAoNkIsAGAlre2tlbd5jk1 sDM1NaVY/E7Oiqj5+XmFKlRu6GDguBwCbF6UO9FFOFkux1FQr8uXLyf7pr29vfo+BADQTATYAEAR jh49mhzcGR0dVSh+p6+vz7aMbCoGhJ1ty/ME2Lwod4Uk5co57ibOOYYXxftLqnf6+/sVCgBoOgJs AKAIY2NjycGdnp4eheJ3BgcHk71z8eJFhSpYTjAVq+sogwCbFwmwSbl06VKyP44dO6ZQ/E5vb2+y d86cOaNQAEDTEWADAEW4cuVKcnAntopeXV1VLH4jBv1SvXP27FmFKlhszZnqkVhdRxkE2Lxobm4u 2Q9HjhxRqILFc0SqR06fPq1Q/MaTJ0+yjrqJbcYBAJqNABsAKMLdu3ezAoU7d+4oFr8Rq6tTfTM0 NKRQBevu7hZg84wAmxflbA8d1xHKFc8RqR6J3YTgeYuLi95vAICWJcAGAIqQu0JhenpasfiN6IlU 38Q52ZQrZ/vOyclJhSqEAJsXxfffGbVs5cSJE44rYVeeUeMn3oMAAJqNABsAKEacHZga4BkdHVUo fuP69evJvjl8+LBCFUzwwPME2LwoZyePuI5QrthCPtUjMzMzCsVvjIyMJPvm6NGjCgUANCUBNgBQ DIM81CO2XcwJo9bX1xWrUIODg8n+mJiYUKhCCLB5UXz/U/0Q1xHKlXPNuHnzpkLxG/Hekuqb4eFh hQIAmpIAGwAoRs42e+3t7ZW1tTXF4pmHDx9mDSwvLy8rVqFi5wa7O/CUABvXCHbjOePevXuKxW/E e0uqby5fvqxQAEBTEmADAMW4detW1gBh/Dl4Xs756YuLiwpVqLGxMSugeEaAzYvi+5/qh7iOUKbc nV6cY8zzlpaWrNwHAFqaABsAKMbjx4+zBnquXLmiWPxGd3d3sm/m5+cVqlDOt+V5AmxeFN//VD/E dYQyLSwsZO0QBM/L2VkqJmDG+w8AQDMSYAMARenq6rIKipr19vYm+yYGEilTToA9MDCgUIUQYPMi ATZbyQki4zkEnpez+0t/f79CAQBNS4ANABTl1KlTVkpSs8HBwWTfTExMKFShJicnhQ88I8DmRX19 fcl+uHTpkkIVKp4fUv0RzyHwvJyJMaOjowoFADQtATYAUJScQULbNPIiZxyzldnZ2WR/xDb0lEGA zYtyjqGYmZlRqEI5I516xPuK3YEAgFYmwAYAinLt2rWsYGF5eVmxeCZni2jbNJYrJ8A+fPiwQhVC gM2Lco4viesIZbLFPLWK95Sc+8ytW7cUCwBoWgJsAKAoS0tLWQM+CwsLisUzOedTWmFbrrhe5FxX KIMAmxe1tbV57mBTccREqj+uXLmiUNT83LGysqJYAEDTEmADAMXJ2XIvzrSFp3IGCm09X65Y4ZQz kLy+vq5YBRBg8yIrJdnuc+n8/LxC8Uy8p6R65siRIwoFADQ1ATYAUJy+vr7koM/o6KhC8czi4qKV LmwqN8B++PChYhVAgM3zHj9+nNUPcZ+hPPHckNMf9+7dUyyeifeUVM/E1vQAAM1MgA0AFGdsbCw5 6BPbOcJTuQPMAogy5R5NEGdW0voE2Dwv96xa14cy5U6QW11dVSyeydl2fmJiQqEAgKYmwAYAijMz M5O1HfTa2ppi8UzOFp/OMC1TbkD14MEDxSqAAJvnxfdegM1mco4o6ezsVCieifeTnGfS2dlZxQIA mpoAGwAoTm64EKsq4anu7u5kz0xPTytUgazQp557jABbPzz/Y9JcmeK5IdUb8fwBT+Xu+uKZAwBo dgJsAKA4uWHT3NycYvFMf3+/7RrZVM41Jc7KpvUJsHlefO9z+oEyxXNDqjdOnjypUDwT7ycmxQAA JRBgAwBFOnLkSHLg5+LFiwrFM8PDw8meiT9Dmdra2pL9MT8/r1AFEGDzvGvXriV7oaOjQ6EKNTo6 muyPkZERheKZeD+xah8AKIEAGwAoUk4YOTg4qFA8k7NK6sSJEwpVqK6uLudRUiXA5nnxvRc2sZl4 1kz1x/j4uEJRU8+YUAkAtAIBNgBQpAsXLhhQpiaTk5PJnunt7VWoQuWckT4zM6NQBRBg87z43nve YDPx3ODewU4/b9hFCgBoBQJsAKBIV69edX4cNck5c7C9vV2hCtXT05Psj0uXLilUAQTYPC++96le 6O/vV6hCxXNDqj+uX7+uUFTFe0nO/SWeWQEAmp0AGwAo0uLiYtYA0K1btxSLmnpmZWVFsQo0MDBg RRRVAmyel3NereMnyhTPCznXinv37ikWNT2LLi0tKRYA0PQE2ABAkVZXV7NWvUxPTysWVcvLywYN 2VQEUKneOHfunEIVQIDN886ePZvshVOnTilUgeJ5wcQ4ajE7O5u1G5AdpACAViDABgCKFVt2pgaB xsbGFIqq3G0bFxYWFKtAp0+fTvbG6OioQhVAgM3z4nvv2sBG4nkh1RudnZ2V9fV1xaIq3kscSQAA lEKADQAUa2RkxLae1OTIkSNW7bOhnJBqeHhYoQogwOZ5g4ODdmdgQ/G8kOqN7u5uheKZnN1eTIgB AFqFABsAKNalS5eSg0ARWMJTvb29yZ6ZmJhQqAKdOXPGhBiqBNg8LydwinOyKU/O+egDAwMKxTM5 EyknJycVCgBoCQJsAKBY8/PzWSFDnH0MIWclnZUvZcoJIgTYZRBg87yc40oE2GXK2Q46jqeAEO8j OfeWW7duKRYA0BIE2ABAsZ48eeJMY2qSM9gcITflsZKOpwTYPC+2gE71wszMjEIVKGdSnF1deCrn zPT4WVlZUSwAoCUIsAGAotmKj1rkhJSxzTjlietEqjd6enoUqgACbJ6XE2DPzs4qVIFyjiWZmppS KLKfMxx9BAC0EgE2AFC0WBFpS2hyTU9PJ/ulvb1doQoUAVSqNyLIovUJsHle3BNSvRBHmqA39AZb ifcRR5UAACURYAMARcvZEjrOr4SQu33j2tqaYhUmJ8Du7OxUqBYRZ5Hev3//Nz83btyofP/995UL Fy5U3n777eRP/Ln48/Fz+/bt3/198fPrr78qdpNzZi0biecEE12oRbyPpPol3msAAFqFABsAKNrc 3FzWilqBJGFpaSlrwDn+HGWJVXI5vcHeevLkSTUYjsAwguPLly9Xvvjii8rQ0FDlk08+qXz88ceV Dz/88Nnn9eabb1Zef/316s++ffsq/+yf/bM9+zlw4ED193j33Xerv1v8nvH7Hj9+vPr7x8/4+Hj1 qIPvvvuuGqjHv/XRo0c++D0ipGS7zxPOM+bptSRnxb7jCACAViLABgCKdvfuXYEk2WIgOadfYqU2 ZYlA1Or8vREB7Y8//lgduD9//nzlj3/8Y+Wzzz6rfPTRR5X33nuv8s4771SD31dffXVPA+i9/Inw PWrw1ltvVd5///1q8H369Olqvb799ttq/wq6d16s1M+5Ljx48ECxCpO7owuE3AkPi4uLigUAtAwB NgBQtNXV1UpbW1tyQChWakPIWQETZ2VTlhg0zhlcjkCL2kTNfvjhh8rXX39d+fzzz6srjj/44IPK oUOHKvv37y82lN6Nn1deeaW6vXlsd/90ZXeE3NevX6/89NNPmrGO3nVdYCM5x050dXUpFFU5O0aZ JAcAtBoBNgBQvBggTA0IxZasELq7u/ULvyOo2p5ffvmlGpJ+9dVX1ZXBsUo4Vgvv9bbdfn7/E9uq x8r2Tz/9tBpux1bssTU7v5c7sSUm01GWycnJZF8MDAwoFFXxXJnql3g+BQBoJQJsAKB4g4ODyUGh 4eFhhaKqv78/2S9jY2MKVRhbBadFSB3HNsSW1U9XUkcQevDgQcFwC/zEFu1xPneEKBFux4r5OIe7 5HA792gByhPPCam+iB0QIMR7SKpf4n0GAKCVCLABgOLlrIKxqoGnDCKykdzz0f/+7/++5Wvx66+/ Vrebji1y4zzq2I46tqW2mrrcn5ikEJMVYnX9N998U53IEBMaWl3OOcdxLAXlyZk8OTExoVBU2f0H ACiRABsAKF5sW+tcOXLFgHKqV3p7exWqQDnXkViR2UpidW2ssn269Xf8GwXVfnJ+ok9ixfaJEyee bUXeaqF2zjnHJsiVKZ4TUr0xNTWlUFTfP3KeL+KcbACAViLABgCKt7S0lDUwFGdZwvT0dLJXOjo6 FKpAbW1tyd64efNmU/8bY+VshNWffPJJ5Z133hFW+9nRn1deeaVy6NCh6vbysZow+q2ZCbDZTDwn pHojJljCnTt3st5T4n0GAKCVCLABgOKtr69nDSRevXpVscjaEjZ+oq8oS1dXV0tdR2J1dayKjW3A P/jgg8qBAweErH725Gzt999/v3oe8HfffVf5+eefm+Y7lHNESX9/v4tngUrcsYP6zMzMZE2ctFMU ANBqBNgAAP/g6NGjycGhsbExhaJ6hnHOwPODBw8UqzA5Z1TGisxGdfv27eqq17gelnBmdfz7Xn/9 9epPrCaPM5o/+uijyscff1z59NNPq4HpF198Ua1J/MTZzRHox8+PP/5YuX///m9+nm5/nXuNeP48 9Dgz/MW/L1YfP/3/Rd/E7xC/T/xesV17/J7xE+Fu/H2xcjn+Lfv372/5UPvNN9+s/tvHx8crP/zw Q/Xc9UYUn1mqD2ILdcqyvLxsRS3Zzp49m+yVvr4+hQIAWo4AGwDgH4yOjiYHhwYGBhSKysOHD62c YkM5E2EuX77cML/v0+3A4/d+7bXXWiLYjFXib7zxRvVs5QijP/vss+oK8jhjOULgCJ5jZfluqifA 3g0Rij8NweNzjrD3afAdYX2EwK0Sdse/o7Ozs/o5x2fcKIG2AJvtXCOsqCXELg2pXhkZGVEoAKDl CLABAP5BhEqpwaHDhw8rFFXt7e3Jfrl27ZpCFSaCqFRfRKC1V2JVbwSZEew243bgsZX0W2+9VV1x HKH7mTNnqtfuOCc2gtqnK6D3WqME2LliS+4IfZ9f5R0r0KNP4vds1l6JHtnrQDt6VPDEi+KaleqL trY2haIq55ijqakphQIAWo4AGwDgH8zPz2cFDru9co/mkLNV9KVLlxSqMI0WYEcw+fXXX1fDyFht 2ywraWMr7PiOxWrh+P1v3LhRXU3cqNtEv6jZAuwcMTkgQrfo31jVHp9PrHJvlhXcsbX68ePHq79/ bJX/snopZ3eX+DOUJcLGVF/09PQoFJXV1VW7/gAAxRJgAwD8g5WVlawBooWFBcUia6voWHlHWYaH h5N9MTY2tmv//wjl4jzgCBgbOVx85ZVXKgcPHqyupI7f9csvv6x8++231WCxUVZRb0crBthbickF 3333XXW1c5zP/eGHH1a3cW/kM9Tj94tAO1bw72bP7fU1gcZ04cIFx9aQ5c6dOybYAgDFEmADAPxJ bBFuVS05ckKJCHIoy16stnz06FH1bOM41zi2TW60oDBCzAjTY3V6rKaOgL3VB9pLC7A3E8FwfN7f fPNNdaJCnLvdiJMqokc/+OCD6tbpy8vLO1qDRj9WAM8QNLbp6elkrxw5ckShAICWJMAGAPiTY8eO 2eqTLDmrp2KVNmU5e/Zssi9iW+ztiq2cI9x4++23q6uZG2lV69NV1bGydafDwGYhwN5abG0f521H D3d2djZcH8c56/G7xary7W41LsBmIzm7uExMTCgU1d18Ur0yODioUABASxJgAwD8Sc7qSVs6EiYn J5O90tXVpVCFiSAq1RcRaNUqVixHIByrrA8cONAQIV+cqR1hdQTyscK21LB6IwLsSl09/v3331eD 4+irmAzRCKF27GoQ531/9dVXde0ckBNUxnnIlCV6KtUXsfIW+vv7TXYAAIolwAYA+JOcUDK2GYe5 ublkr7S1tVXW19cVqyBxxECqL2IwOsfTrcFj2+W9Pks4tn1+uno8zqqO343NCbB3RgTGsQr6aaj9 2muvNcRW4xFm534HcoLKWI1OOeK5oL29PdkXV69eVSy9olcAgKIJsAEA/uTmzZtZocPDhw8Vq3B3 7tzJ6hWrUssSQVSqJyLQ2kxsrRzhWGyrvJeh9euvv1756KOPKl9++WX1DOPtbqNcGgH27rl9+3bl /Pnz1d0IYheAvVylHZNL4neJ7+1mBNi8KJ4hXR/I8eDBg6xeiWdSAIBWJMAGAPiTlZWVrIGiWH1L 2SKYzumVe/fuKVZB6gmwY5VpbMH94Ycf7llofejQoerW5l9//bVJFztAgP3yPD1PO3YHeOedd/bk +xMhekw6iSMEXlyZnbN6cn5+3gdZkLt372ZdHyK8pGxxbUj1SVx77PYDALQqATYAwHNiICg1WBTb BFO21dXVrAHoWNVPOXK2lo9jCH755ZfqmdaxynkvtkV+++23K8ePH68G1vfv3/fB7TAB9t6JCRix zf2nn35aDbRf9grtp9uMx3crvuc5fXDr1i0fXEFyd/up58x1WsvU1FSyT44ePapQAEDLEmADADzn 5MmTycGiOI8TclbWzczMKFRBIojarBf+8Ic/VP7mb/6mcuDAgcqrr7760s+wji2XY7tjgfXuE2A3 juj3WBkdofJefO/+6q/+qvLWW29Vv/8CbEKcV5y6NsTzBZw5cybZK6OjowoFALQsATYAwHPOnTuX HCzq7+9XKCq9vb3JXonghHK8GFxGaPXf//t/r/yn//SfKv/qX/2rl7ql8bvvvlv5/PPPnWHdAH0g wG4cP/74Y3W78aj/y9yyP76T/+E//IfKf/tv/+13YfbS0pIPpiCxi0/q2tDT06NQVN83Ur0Su7kA ALQqATYAwHOuXLmStTJmbW1NsQqXs1p/bGxMoQoSZ5bG5/4//+f/rPzn//yfK//6X//rlxaQxerS OF/7q6++ssp6jwmwm0Ns0RzhT+xO8DK38v83/+bfVP76r/+68rd/+7fVPnDufFniuSB1bRgYGFAo snb6uX79ukIBAC1LgA0A8JyttgB+/ieCKsqWs7XjqVOnFKoQscp5fHy88hd/8ReVf/7P//lLCcLe eOON6lm/33zzjVXWDUSA3Zy+++676urs+F69jO/vn/3Zn1WD8//3//6f729B4rkgdW0YGRlRqMI9 fvzY+wgAUDwBNgDAc1ZWViptbW1WPJB04cKFZJ+cOHFCoVrcjRs3Kp988slLO1/3nXfeqfzxj3+s 3L59W/EblAC7+d29e/fZJKXY/nu3v9cHDx6sDA0NVX766SfFb3HHjh2zewtJ8/PzyT7p6OiorK+v KxYA0LIE2AAAL+jq6koOGsUZhpRtcnIy2SdxTjatJ7Ye/vLLL6vnTL+Ms3Pff//96v/PVsPNQYDd Wh49elTdXeGDDz7Y9XOz4++P7/u3335b+eWXXxS/BR05csQzJknT09PJPunr61MoAKClCbABAF4Q q2ZTg0ajo6MKVbirV69mrY6hdcQRA3Fe7m6vyIwQK8KyOM9aiNV8BNit6+eff65cvHix+v3cv3// rl4HDhw4UN1tIVaD0zpyrg0zMzMKVbicY2qGh4cVCgBoaQJsAIAXxNaNVj2QkhtSra6uKlYTi8Aq guRDhw69lO3Bz58/X13xSetfGwTYzS2+pxFmv/fee7s6qSX+7s7OzupZ9ya0NLeHDx9mXRtu3ryp WIU7efJksk/i+gMA0MoE2AAAL8jZti8Gk507V7bYzjlnINq2z80pgus4k3a3z7aO0PqLL75w9m0L EWCXJ76/8T1+++23d31VdqzMdL1oTktLS1nXhgcPHihW4XK2mp+bm1MoAKClCbABAF4QK18MMJKy srKS1Sd37txRrCYS24QfPXp0V4Prf//v/33ls88+q9y+fVvBW5AAu2zxvY7v91/91V/t6qrsOM7g xx9/VPAmu7/kXBtipTaeL91DAIDSCbABAF6Qu8XjwsKCYhWura0t2SfXr19XqCZw48aNyocffrhr WwHH3xurJ2OF5oULFxS8hQmwCbG97//4H/+jcvDgwcq//Jf/cld3cfj6668rv/76q6I3uKtXr2Zd G+zw4x6S0ydPnjxRLACgpQmwAQA2EFuEpwaOJicnFapwPT09yT6JLelpTHGe7Pj4+K6db/1nf/Zn lb/8y7+s/Nf/+l8rf/jDH571RPw/aV0CbEJ8z59+1vH9/5u/+Zvq9SCuC7txvXnjjTeqobkgu3HF c2PqutDV1aVQhbt8+XKyTw4fPqxQAEDLE2ADAGzg2LFjycGjkZERhSrcyZMnk31itW3jieD6yy+/ rK6M3I0g6c///M+rYdLf/u3fbtgTo6OjPoQWJsAmxPd8o8/97/7u76rXh7hO7Mb1J65rcU728vKy D6HBnD17NnldGBgYUKjCPT/5RZ8AACUTYAMAbODcuXMGj0iKSQypPhFWNo67d+9Wz43dv3//jodG 8XceP3680t/frycKJ8AmbBZgP/8Tk6A++eST6vECO31N2rdvX/WaFNc9GsPQ0FCyJwYHBxWqcCdO nEj2SUyGAABodQJsAIAN5Gzf197erlCFGxsbS/bJ8PCwQu2xp8H1bpxv/eabb1ZXOz49izKnJ06d OuVDaWECbEJ8z1M9ENeLELtCPH3u2OlrVFz34vp3+/ZtH8oey5ngFPcTyhbbyKf6ZGpqSqEAgJYn wAYA2MCtW7eyAoiVlRXFKtilS5es1G/w7/GHH36448F1/H0fffRR5fvvv//d/zPOoE31RKyuonUJ sAk5qyjjerHRdWu3Jtx88MEHlR9++MGHs0e6u7sdO8KWYjJcW1tbsk8WFhYUCwBoeQJsAIANRDCd E0Bcv35dsQp29erVZI/EShpert0KrmOb388//7xy//79Tf/fsSoq1RN9fX0+pBYmwCbUG2A/FUHW l19+WT3TeqeD7M7OTkH2HsgJJmdmZhTK/SP544x7AKAEAmwAgE3EFuGpAaQrV64oVMFu3ryZ7JEY sObliBXR77333o4G1/F3vfvuu5Wvv/762TbhW5mdnU32RKzCo3UJsAk9PT3JHpienk7+PbG9+Dff fFM5dOjQrgTZJuK9HA8fPsy6LlhZW7acZwhHGAEApRBgAwBswlmFpCwuLmYNSK+trSnWLorgeqfP jn311Vcrx48fr56fXQsBNgJsQs520XG9qMXT3SX27du3o9e7+F02OhKBnbO0tJR1XYjnCso1NjaW 7JF4PwEAKIEAGwBgE6Ojo86yZUu5W83HwDU7bzeC6zfeeKO6TfjPP/9c1+8Uq+esniqbAJuQs4tL vatt4/o0NDRUnWgjyG4OMfnA1tCkDA4OJntkeHhYoQCAIgiwAQA2MTk56XxjknIGpGPgmp3zdKvw nQ6u4zzaX3/9dVu/W25IQesSYPOy7g2xvXhct+L6JchubHNzc3ZsISnn6IFLly4pFABQBAE2AMAm rl27ljXY+PjxY8Uq2JEjR5I9cvXqVYXaAU+3z93JM67j84nzrbcbXD//OwqwyybAJrzMyU1x/Yrr 2E5P7Pnoo49qPkaBjeVMioznCcq1vr5eaWtrS/ZJvJ8AAJRAgA0AsIl79+45r5Ck3t7eZI9cuXJF obZhN4Lrzs7OXVlhmHvOaWw/T2sSYLOXx0vs9PUy/p6PP/64cv/+fR/sNkxMTCT7IZ4nKFdMFsm5 bphUAgCUQoANALCFnJUQVteWLee8wvHxcYWqQ5wFGufM71QQs2/fvsonn3yyq1u6x+/snNOyCbBp hOvAjz/+WPn0008r+/fv35HrZ/w9ce52nL9N7UZHR5P9EPc7ypW7zXys1AYAKIEAGwBgCzmra+P8 ScqVMyg9MjKiUDWIc10jKNmp4OVpcP3TTz/t+u8uwEaATSNdB+L/sZNB9quvvirIrkPOZLfh4WGF KljONvPd3d0KBQAUQ4ANALCFGKRNDSadPn1aoQqWsy3oyZMnFSpTTAg5ePBg0wXXT62trTl6oHAC bOL7ndMDcb14WXY6yI7rdFyv4/xt0nImRMbzBN45rNIHAPhHAmwAgC3E1s+pwaS+vj6FKljOiplj x44pVMIPP/xQeeedd5o2uH5eTnC1m9uYs7cE2MT3O6cH9kJcF+NM6506muGNN96ofPfddz70hCNH jiT7IZ4nKFe8T6R65Ny5cwoFABRDgA0AsIXp6enkYFJ7e7tCFSznzMLOzk6F2sROhil7HVw/JcAu mwCbRg6wn7p79+6OBtnx77l9+7YPfxv3hdnZWYUqWEdHR7JH4r0EAKAUAmwAgC3kDkI/ePBAsfTI lj/r6+uK9ZwnT55Ut8uM81S3G5xEANMIwfVTOSvtYuIDrUmATc7EprhONIKdDLLj74i/69GjR5rg OSsrK1nXhIWFBcXSIya/AQD8iQAbAGALjx8/zhpQmp+fV6xCLS0tZfVInD9KpXpeapyb+vrrr+/I qr8ISyKAaSTd3d1W2hVMgE18v1Off1wnGslOBtkxMemLL75wPvaf5J6JHs8TlOnmzZtZPRLvJQAA pRBgAwAkxPbPqQGly5cvK1ShclfNNFrIuhdu3LhROXTo0I5tV3v9+vWG/HcKsMsmwKYZA+yn4rq6 U9fpOB+7Ua/TL1OsrM65JsTzBGWK94hUf8QW4wAAJRFgAwAknDhxIjmodPbsWYUqWJyDnuqRkgfx Y/X58ePHd2Rl39tvv93w4W9/f3+yHyYnJ31xWpQAm/h+pz7/uE40sm+//XbHguxY2d0oRzzshZwJ DXt9Jjp7K94jUv0xMDCgUABAUQTYAAAJZ86cSQ4qnTx5UqEKlrPidmZmpsjajI+P78g51xFcxwql ZtiSNmfSS2yjTmsSYBPf79TnH9eJZrBTQfb+/fuL3VY8Z0JDo5yJTuM+N4yMjCgUAFAUATYAQELO tn6HDx9WqILlrLgtLbDcqW1oX3vttWrtmin0GBwcTPbDxMSEL06LEmDTSgH2UzEZ6eDBgzsyGen7 778vqh/GxsaafkU+uyveI1I9MjU1pVAAQFEE2AAACfPz81lhxOrqqmIVKiewLGWb+Z9//rly9OjR bW8XHv/96dOnq39fsxkdHU32Q/wZWpMAm5zAcnh4uOn+XU+ePKkMDQ1V9u3bt+0gO46VaMbrez3i s071QzxHUKZ4f8i5Z8T7CABASQTYAAAJDx48yBpYunPnjmIVKiesOHXqVMvXIVYdHjhwYNvBxkcf fVS5e/du09ZBgF02ATatfg2I63Oca73diUpxvMT58+dbflvxnO2h3RPKFd+nnHtGvI8AAJREgA0A kKG9vT05sDQ9Pa1QhcrZLraVtwf96aefKp2dndsOrt96663qlv3NrlVXX5JHgE3Oitu4TjS7nToq 4t13363cunWrZfuht7fXsRJsam5uLtkf8R4CAFAaATYAQAaDj2wlJi+k+qO7u7vl/t2xai62k92/ f/+2z7k+c+ZM5ZdffmmJurTi+bfkE2CTs+I2rhOt4ptvvtn27huxmvuLL75oydXYJkGylXh/SPVH vIcAAJRGgA0AkCFnNVUEeZQpZ/VMR0dHS/2bf/jhh22vvIvAIrahXV5ebqnaCLDLJsCmtAA7xHnW n3322ba3FX/jjTeqK7tbxdraWtb1IJ4jKFO8P9i1BQDg9wTYAAAZLly4kBxcOnr0qEIVanFxMWuA +vHjx03/b41V0jHYut2Q4u23367cuHGjJfthcnKy6C3lSyfAJr7fqc8/rhOt6Pbt25X3339/25Ob YhLAkydPmr4eMUEr53rQyluos7V4f7DLEwDA7wmwAQAy5KywjZ/19XXFKlDuAPXS0lJT/ztnZ2cr r7/++raCiVdffbUyPj7ektvEPl+nEreU5x8JsInvd+rzj+tEK7t8+XL1eIjt3C8OHjxY+e6775q6 DrkT3Jr9+YD6xHtDW1tbsj9mZmYUCwAojgAbACDDnTt3DECyqdwtQpt1hVVsDXv8+PFtr7r+5JNP qn9XqxNgl02AjQD7n+4dsZJ6O/eN+In7T7PeO3InQMZzBOXJnQAZ7yEAAKURYAMAZIhtLHMGmBYW FhSrUO3t7S15xmWsfoszSbcTPrz77rvVM7NLkRNYHDlyxJemRQmwie+3M4//SUzein/zdldjN2Po Pz09neyFeH6gTPHekHO/aIXt9AEAaiXABgDIdPjw4WLPtCStt7e3pfojBku3u+o6tgs/f/58S28X vpGnYU3qh9YkwMaZxxv7/PPPq/eF7QTZsaL7l19+aZp/88WLF+3IwaauXLliwhsAwCYE2AAAmU6e PJkcZBodHVWoQsWgeqo/JiYmmuLf8v3332/7rOsPP/ywiO3CNyLALpsAGwH25n766afq/WE7k6Ni V5Dr1683xb93bGws2Qv9/f2+NIU6c+ZMsj/i+RIAoEQCbACATDmDkAMDAwpVqOHh4aaf4BArpT/7 7LPKvn37trXNawTgJVtcXHTmacEE2GWL73XO5x/XiZJt93iKCMAj2Gv0rZUHBweTvRDPD5QpZ/Jj vH8AAJRIgA0AkMk2f2wlZ4JDI6+iuX37duWtt97a9taupa66ft7y8nJWgBV/jtYjwPb99/3PE1uB x31jO6ux33nnncqPP/7YsP/GWF0toGQzXV1dyf6Ic9QBAEokwAYAyLSwsJA1KP348WPFKlCcb53q jZ6enob83cfHxyv79++vO0CI7cabZTvXl0GAVTYBtu+/739tbty4se3V2F9++WVD/tvifOtUL8Q5 2ZQn3hdyrhXx/gEAUCIBNgBAptxBaaFEmWZnZ5O9cfjw4Yb6nWO1dJxF2upbuL5sKysrWdeKpaUl xWpBAuyyxfc65/OP6wT/JFZjnz59eltHWHR2dlYePXrUUP+u9vZ2K2zZ1r3iwYMHigUAFEmADQBQ g46OjuRAU2w1TnlyV+g3igjcY+V0vUFBrJaz6npzOb1w69YthWpBAuyyxfe6me4FjSa2A3/zzTfr vjcdOHCg8u233zbEvyV3MpMVtmWKiQup3oj3jvX1dcUCAIokwAYAqIGzDNnMnTt3mmLV3a+//lr5 9NNP6z5zNP67Tz75pLpajs21tbUle+HmzZsK1YIE2GUTYG/fTpyN/dlnn+35fSp3557FxUUfeoHi fSHVG8eOHVMoAKBYAmwAgBoMDw8nB5sGBwcVqkC5ZxnuZWh1//79yqFDh+oOBGJVXJxVSlpXV1ey F65evapQLUiAXbaYmCLA3hnffffdts7Gfuedd6oruhv9WuA89DLF+0KqN+K9AwCgVAJsAIAaTExM JAebent7FapQOatu92rb7a+++qry2muv1R0EOOu6Nt3d3cleiG3caT0C7LLFxJTUZx8TXMjz888/ V44fP173vWv//v2Vy5cv78nvHvf7nGuBLaLLFO8Lqd64cOGCQgEAxRJgAwDUIOe8uvb2doUqVE5o +bIH0mPL8Njyu97B/4MHD1a++eYbH+4u9MLMzIxCtSABdtliYkrqs4/rA7WJc63jflTvvSxC8Jc9 CSvu9yYzsJl4X2i0Z0YAgEYiwAYAqMHCwkJTnHPM3sg5I/3ixYsv7ff56aefKm+99VbdA/6dnZ3V v4PaxbmVqV6YnJxUqBYkwC6bAHv3PHr0qPLBBx9s6xiMu3fvvrTfN+73zjhmI/GekHOfmJ+fVywA oFgCbACAGsQ5hTkDTrdu3VKsAp08eTLZG2fPnn0pv8t2VqvFlqtffvmlD3QbYsv1RprMwMsjwC5b TExJffYx2Yn6xf0p7lP13N/27dv30la1jo2NJXsh7hWUJ94Tcu4TDx48UCwAoFgCbACAGuVs+Rdb jVOe0dHRZG8MDw/v6u8QW4Z//vnnlVdeeaWuwf1Dhw691BVqrUqAXS4BdtlyVt0KLbfvxx9/rN6v GnlL8aGhoWQvjIyM+DALlHMkUUdHh/PRAYCiCbABAGrU29ubHHSamJhQqAKNj4/vaXDxdIeAegbz I/D+7LPPKr/88osPcgecPn26YVbj83IJsMsmwH55YsLWp59+WneIHZ9FbEu+W3ImMsVzA+WJ94RU bxw9elShAICiCbABAGo0ODi456tsaUw5wcVuDUjeuHGjcuDAgboG8V9//fXK999/7wPcQTmr8ePP 0HoE2GXL2TY6Vuayc7ZzZEbcN+P+uRt6enrsxMGG4j3BdQIAYGsCbACAGuUMTjvfskwzMzPJ3ujq 6trx/+/58+er53rWM3j//vvv7+oKtFIJsMslwPbd991/+X7++efKe++9V/cOJHGudqzo3klxv3fk DBuJ94RUb5w5c0ahAICiCbABAGo0OTmZHHQ6cuSIQhXo+vXrWcHVTonzOz/++OO6B+y/+OKLHR+w 5x/F9uCpPohtxmk9AuyyCbD3VoR+cX+r577Y3d29o8dotLW1JXthdnbWh1ageE9I9calS5cUCgAo mgAbAKBGCwsLWeHEysqKYhXm1q1bWb2xtra27f/X/fv3K2+++WZdg/RvvPFG9Xdl9zgHt1wC7LKd OnXKucd7LCaTxdEY9dwf33nnnR3ZlSSeAXOuAzdv3vSBFSa3N65du6ZYAEDRBNgAADVaWlrKGnha XFxULL2x4c/y8vK2/j9xXudrr71W95bh2/3/kybALpcAu2zxvXbu8d776aefqve7eu6TcX/9/vvv t/X/v3fvXtZ1IJ4bKEu8H+T0RvQQAEDJBNgAADWK1bM5A09zc3OKVZiHDx9m9cbdu3fr/n/Uuz1q /Dfx39oy/OXIOWrg2LFjCtWCBNhlE2A3jrjfDQ0N1XXP3LdvX+X8+fN13zNzd2Qxoaw88X6Q6ovY fn4ndusBAGhmAmwAgDrknF0XARbl2a0tQ2MQ/fjx43WtJjtw4EDlu+++8+G8RHGuaaoP4rxVWo8A u2x9fX3Jz/7y5csK9ZKvx/XuWvLRRx/VFWLH9s8514H19XUfUGFyJrj19PQoFABQPAE2AEAdclZY jY6OKlSBDh8+nOyNGEyvRZzHWe9WqIcOHapupcrLJcAulwC7bPG93ul7ANsX98GofT330ffee6/y 888/1/T/m56eTvZBPC9QnrGxsWRvDAwMKBQAUDwBNgBAHXIGn/r7+xWqQLFqJtUbMbCdK7YhjRXU 9Qy6f/zxx5UnT574UPbA1atXhReFEmCXTYDduH755ZfKp59+WteW4m+88Ublhx9+yP5/xTbxJjGx kZxJsLH1PQBA6QTYAAB1yNn+L7YZpzyxaibVGxcuXMj6u2Lb7/3799d13vWXX37pw9hDueef0noE 2GXr7OxMfvaxvTR756uvvqq8+uqrNd9b43787bffZv0/xsfHTXRkQznHEOU+JwIAtDIBNgBAHebm 5rICirW1NcUqzOnTp5N9cebMmeTfc/78+cq+ffvqOu/6xo0bPog9JsAulwC7bDmffVwf2PtrdL27 m+RMEItjZFJ9EM8LlCXeC3KuEbGLCwBA6QTYAAB1WFxczBqAWlpaUqzC5Axaj4yMbPl3fPbZZ3UN qsffvby87ENoALkhpkku5X72AuzWJMBuHo8ePaq8//77dd1vU+HzyZMnk30QzwuUJd4Lcq4Rd+7c USwAoHgCbACAOqysrGQNQC0sLChWYSYmJpJ9EecfbiTOq/7www/rGkyPszTjfE8aw4MHD7KuESYc tB4BdrlWV1d99k0m7psfffRRXffdjz/+uPLrr79u+Pf29fUl+yCeFyhLvBfkXCPiWgIAUDoBNgBA nXLOsIuzsinL5cuXk33R29v7u//u559/rrzzzjt1DaJ/8cUXCt9gIpgWYJdJgO17n/qJCS40lji2 45VXXqlr55O4f78oJpWl+mBqakrhCxPvBam+iPcLAAAE2AAAdevv708OQo2NjSlUYWZnZ5N90dXV 9Zv/5qeffqq8/fbbNQ+cv/rqq9XAnMbz8OFDxwwUSoBdLhNXmv/+vX///prvxW+++Wbl/v37v/m7 2tvbk30Q/z/KEu8F9UxyBAAokQAbAKBOw8PDyUGowcFBhSrM/Px8si/a2tqe/fkffvihcvDgwboG zO/evavgDSrOtnYWbpkE2OXKPd82JrjQmG7fvl15/fXXa74nv/baa5UbN25U/47creTjeYGyxHuB dwcAgDwCbACAOuWcdWwVRXnu3LmTNXAd513Xu9orthp/9OiRYjc4AXaZBNg++9TP+vq6YjWwWCH/ 7rvv1nxv3rdvX/W+nrsS3/W/PPFekOqL8fFxhQIAqAiwAQDqNj09nRyEii0kKUvuwHUMUMZgd60D 5J988knll19+UegmIMAokwC7XPF9zvnsaXy//vpr5eOPP675Hh3naP/xj390hAQbytlaPt4vAAAQ YAMA1C13oNpZl2XJ2Tr0v/yX/1L5F//iX9Q8MP7FF18ocBPp7OxM9sK1a9cUqsUIsMt18+ZNAXaL OX36dM336vj567/+66ydWChH7gRH9wYAgH8kwAYAqNPKykrWQNTCwoJiFWarfviP//E/1rUt6fnz 5xW2yXR3dyevD7HdLK1FgF2uq1evJj/3w4cPK1STuXjxYl07phw4cKDyhz/8wUQGquJ9IOfeEO8X AAAIsAEAtsVWgGzkyJEjv+uD//N//k/lL//yL+saAP/hhx8UtQkJsMskwC5XfJ9Tn3tcF2g+sevO a6+9VvM9PO77cf9/sQ/iOYGy5Bw9ZGIDAMA/EWADAGxDb29vciBqYmJCoQpz9OjR3/TA//7f/7vy F3/xFzUPfL/++uuV+/fvK2gLXx9mZmYUqsUIsMslwG5tt2/frrzxxhs138v/3b/7d9XngOf7oK+v T0ELE+8DqeuDiQ0AAP9EgA0AsA2Dg4PJwajh4WGFKsyJEyeeff7vvvtu5c///M9rHvB+++23nZ/e Qn2w2U9sTUtrEWCX6/Lly8nPPSa20LwePXpUOXToUM339P3791f+1//6X8/6IO4PlCXeB1LXB30B APBPBNgAANswNjaWHIzq7+9XqMI8HaSM8Prf/tt/W/NA9wcffCC8bgEC7DIJsMsV3+fU5z4wMKBQ Te7JkyeVDz/8cFsh9tDQkEIWJt4HUteHeK8AAOAfCbABALYh5zy7jo6Oyvr6umIVZHx8vDpIXU94 HduP//rrr4rYAgTYZRJglysnwLbCsnV88skndYXYf/d3f1cZHR1VwMLE+0Dq+nDlyhWFAgD4EwE2 AMA23Lp1KyuosJq2LP/f/8/e/YBoneR34meyvbvuxOx25pwdkzM7bs7bdTNe4u6ajLvrZu9OI5p4 p3jKNTg0CoKeKAiKOCAIiig0tCcOJ/QgHoo4ICiNgqAneghKoyCciELDSKPQoIgDDdM0LTy/X5ns xplRq57u52/V6wVFSNLTf6q+3+dbft7fqvqf/7Py9ttvV13YDiuyhNf5SDliIJyJSV4E2OVKOeM2 fC6Qj56enqqf9VOmTKns379f5xVkbGws6blw69YtnQUA8C8E2AAAk/DFF18kFaTu37+vswpx7969 yp//+Z9XXdD+9NNPdV5mwgq72GeDVXj5EWC7593zZQkr7zs6Oqp65nd2dr54CZIyfP7550nPhUeP HuksAIB/IcAGAJikhQsXRgtS58+f11EFePDgQWXGjBlVr8Q6e/aszsuQMKtMAmz3vHu+POfOnXvx PK/m+T9t2rTK4OCgzivA5cuXk54L4Xx1AAD+mQAbAGCSVq9eHS1IHT16VEdlLqykqja8DmdhXrhw QedlSphVJgG2e949X6YrV65UfvCDH1QdYluJnb/Tp09HPxuWL1+uowAAXiLABgCYpG3btkWLUuGM RPIVis+hCF1N0TpsN/p//+//1XkZcx5umQTY5XLuPf/n//yfyre//e2qtxO/efOmzsvYoUOHop8N W7du1VEAAC8RYAMATFJKUWrDhg06KlMTCa9DcfuXv/xlZWhoSAdmLJyLqmBdHgF2ucL9HBv38LlA vu7evVuZN29e5Tvf+Y4Qmz9Iedm1t7dXRwEAvESADQAwSf39/dGiVNhmnPxMJLwOZ2R++OGHL64L 24bmTYBdJgF2uQTYXL9+/cU4z58/v+ozsYXY+Vq3bl30s+HMmTM6CgDgJQJsAIBJunXrVrQotXDh wsrY2JjOyshEw+tQ1P79dXH16lUdmbGTJ09GPxs2bdqkozIjwC5XuJ9j4x4+F8jXhQsX/jDWQmyC MP8P/w6IfTYMDAzoLACAlwiwAQAmaXh4OCmsGBwc1FmZuHfvXmX69OlVFaW/+93vfiW8Di2s3idf LwcZr2tdXV06KjMC7HKF+zk27uFzgXx9/cWl8Nz/3ve+V3WIHeYZlPXvhPv37+ssAICXCLABACZp ZGQkqTBlZUUeQlF51qxZE942/OV29OhRHZoxAXaZBNjlEmDzySeffGPMf/WrX1W9Eju8JOeYkTyk 7NQUWvj3BAAA/0qADQBQAytXrnS2XQEePHhQmTFjRlVF6LfffvuV4XVovb29OjVjAuwyCbDLJcDm wIEDrxz3X//615WpU6dWNX8Ix5SEeQftLcz/Y58Ly5cv11EAAF8jwAYAqIFt27ZFi1NhVQ7tK2wB OXPmzKpXXoeVV6+7JkKhm3yFXRdinwuLFy/WUZkRYJcr3M92Yynbnj17Xjv2v/nNb6peiR3mHQ8f PtSxbayvry/6uRD+HQEAwFcJsAEAaqCnpydanNq3b5+OalMhvJ47d25VRed33333G2def719/PHH OjdjYfvXlCCTvAiwy5Uy7raFzlvshcYwLwgrq6uZT8yePVuInfm/EbzQCADwTQJsAIAaOHbsWLQ4 tXXrVh3Vhp48efKieFztiqn//b//d/Sa2LRpkw7OmAC7TALscgmw6e7ujl4D/+t//a+qd3QJXx9e pqP9bNmyJXpNHD16VEcBAHyNABsAoAb6+/ujxalwTjbtZXx8vLJgwYKqisydnZ2Ve/fuVa5fv+78 48LdvXs3KdAaGxvTWRkRYJdLgE04yzjlHPRwtnW1IXZYvT0yMqKT20yY66VcEwAAfJUAGwCgBlLO ug3tyy+/1FltIoTXK1asqKq4PGPGjMqdO3de/Pcp4eXSpUt1dMbCarmUzwWr6vIiwC7T06dPk8Z9 aGhIZ2Us5Rq4devWi68NIfasWbOqmmcsWrToxfyE9hBeUFu4cKEXWwAAJkCADQBQA6lB1eDgoM5q E2vXrq2qqDx9+vQXK6+rvSasvvW5IMDOiwDb/e5+L9Pz58+rnguGs62rXYkdVvQKsfP6XHj06JHO AgD4GgE2AEANhBCymlU3tLb169dXvW34zZs3v/I9wmp7RcuyCbTKJMB2v7vfy/T48eMJXQNhJXZ4 Ca6aeUd4yU6IncfzIKzQ9jIjAMA3CbABAGpk2bJlzrjLwNatW6sqIk+dOvUb4fXvLV68OHpNhK3G yZMthcskwC5TuI9Txj18LpCn+/fvJ10DYaX214UtpKdNm1bV/GPz5s06vcVdvXo1ej2sXr1aRwEA vIIAGwCgRtatWxctUh09elRHtbDDhw9XVTyeMmVK5dKlS6/9fmGbz9g1cf36dR2fsZQww9mXeRFg lyncxynjTr4GBgai4x9ednzTNRReiqtmHnLw4EEd38KOHz8evSa2bNmiowAAXkGADQBQI9u2bYsW qXbv3q2jWtS5c+deBNLVhNfhv3mTDRs2RK+J8+fP6/yMCbDLI8AukwCbixcvRsc/vNj2JleuXKlq LhJabC5C8xw6dMi/DQAAJkiADQBQI5988km0SBW2p6b1TKRgfPr06ej33bFjR/SaCKtzyJcAuzwC 7DIJsDl58mRNVtuGQLqjo6Nmu8HQPCkvt4Z/PwAA8E0CbACAGkkpXHZ3d+uoFnPv3r1KZ2dnVeH1 kSNHkr73gQMHbCtfuJUrV0avgcuXL+uojAiwyxTu49iYh88D8nXs2LHoNbBr167k71XNvCRsPX7n zh2D0GLCvN9OPAAAEyPABgCokZStIxcuXKijWsiTJ08qs2bNqqpIvHfv3uTv39vbG70mQshNvlLO Qb9w4YKOyogAu0zhPp7s9tG0t56enpo+88P3q2Z+MmPGjMrw8LCBaCHhzPPYNXH9+nUdBQDwCgJs AIAaSQ0tnj59qrNawLNnzyrz5s2rqji8ffv2qn5GymqsPXv2GIyMCbA9CwTYZRBgE57nsWugr6+v qu8ZVmxXM0+ZO3fui5fzaL4w3095Fty/f19nAQC8ggAbAKBGHj9+LLRoE6Ojoy/Gopqi8Nq1ayvj 4+NV/ZyUbeWdi563lO1D+/v7dVRGBNhlCvexY0TKFp7nsWsgvNhWrfXr11c1X1mwYMGLeQ7NNTg4 mPQsGBsb01kAAK8gwAYAqKGwRbjVlq0vrIKrphgctoCcSDE4ZUXeunXrDEjG6hVo0LoE2GVK2XHD C0t527JlS91eWFqxYkVV8xar/Zsv5WihML8EAODVBNgAADWUsl3w8ePHdVQTVbsdZxizia5kunz5 si1lCyfALo8Au0wCbNasWVO3lxjDPGTJkiVVzV92795tUJro9OnTXmIEAJgEATYAQA1t2rQpWqz6 5JNPdFSTnDhxotLR0ZFc/J09e/aLs7In6vbt21bfFE6AXR4BdpkE2Cxfvjx6DQwMDEz4+4+MjLw4 47qaEPvcuXMGpknCeeex6yGcmw4AwKsJsAEAaiisdokVqz7++GMd1QQhTO7s7Ewu+k6bNu3F+YWT cffu3aQg6/nz5wYoU6E4HRv/3t5eHZURAXaZwn0srCpbyn0f5iKT8fDhw8r06dOT5zLhpb0bN24Y nCYI830vtQIATJwAGwCghg4dOhQtVnV3d+uoBqu24DtlypTKlStXJv1zh4eHkwrajx8/NkiZOnDg QHT8w9eQDwG2e929Xp6nT58m3fdDQ0OT/lk3b958MU+p5oW8e/fuGaQGS9mV6eTJkzoKAOA1BNgA ADXU398fLVYtXbpURzXQ+Ph4Zd68eVWtVproGZVf18iCNq1JqFUeAbZ73b1envAcT7nvw7ygFsI8 pZoQO2w9Hs7RpnHCfD92PVy/fl1HAQC8hgAbAKCGbt26lVTAHBsb01kNsn79+qrOi9y/f39Nf34j thSldfX09ETHf9++fToqIwLsMgmwyxae4yn3fS0dPHiwqvlNV1fXi5f6qL9wNIz5HwDA5AiwAQBq 6P79+0kFq88//1xnNcCuXbuqKu6GsLvWxd3FixdHr4eBgQGDlaljx45Fx3/r1q06KiMC7DJt27Yt OuZHjx7VUZkKz/HY+If5QK1t3LixqnnO9u3bDVYDpK7Id4QMAMDrCbABAGpoZGQkqWB19epVnVVn Z8+efbEdeGpRd8mSJXVZmRRWPMWuh1ptWU7rEWCXR4BdpnAfx8Y8fB6Qp/Acj41/mA/Uw4oVK6oK sU+dOmXA6izM81OOFAortQEAeDUBNgBAjS1fvjxatDp//ryOqqM7d+5Upk2bllzMnTVrVmV4eLgu v0t3d3f0eghnp5MnAXZ5BNhlEmCXLTzHY+Mf5gP18OzZs8rs2bOT5zxTp061dXWdhXl+s15oAADI hQAbAKDGUgLLI0eO6Kg6CUF0CKRTC7mdnZ2Ve/fu1e33EWqU7bPPPouOf9i6nnwIsMu0YcOG6JiH zwPy1OyXlQYHB6t6cW/GjBl1e3GPyovjAmLXw5YtW3QUAMAbCLABAGrs448/jhat9u3bp6PqZNGi RckF3LDFeL23796xY0f0eujr6zNwmWrmtrI0hwC7TI6LKFt4jsfGP8wH6unatWtVHZ0S5kv1ODqF SqWnp8e/BQAAJkmADQBQY5988km0aLVt2zYdVQd79+6t6hzIRqx8PnDgQPR6CF9DngTY5RFgl0mA XbZWedaH862rCbF37txp8Oog5WXW8O8FAABeT4ANAFBjx48fjxatwjnZ1Fa1RdtGnTvcCquyaJ6L Fy9Gx3/16tU6KiMC7DIJsMvWSruthFC61V7mK014rseuhzNnzugoAIA3EGADANRYSmAV2vPnz3VW jYQzrKdOnVrVtpmjo6MN+d2afS4mzXXr1q2kzwPyIcAuU3gxLTbmly9f1lGZCs/x2Pg3KigO24Iv W7asquNU7ty5YxBraOHChdHrYWBgQEcBALyBABsAoMbu37+fFF48fvxYZ9XAs2fPKnPmzEku1M6a NevFf9Mo/f390Wuhu7vbQGbq9u3bAuzCCLDLlDLm4fOAPIXneGz8w3ygUcJLerNnz06eG4WvffLk iYGsgS+++CLp8yD8ewEAgNcTYAMA1FgIplMKV1Ze1MaqVauSC7SdnZ0NDxCcgVw2AXZ5BNhlEmCX rRW3kA+rqqdNm5Y8R1qyZImBbOAzYGRkRGcBALyBABsAoMbGxsaStg50FubkHTx4sKpzHs+dO9fw 3zG8qBC7FhYvXmwwM5UaYDtSIB8C7DIJsMsWnuOt+OJimGuGLcJT50k9PT0Gc5KuXbvmxTUAgBoQ YAMA1MGaNWuihauTJ0/qqEm4ceNGVUXZvXv3NuX3tAK3bJ9//nnS+A8PD+usTAiwy5O680r4PCBP rfwCQwilq3nZLwSwTNxnn31m5x0AgBoQYAMA1MHWrVujxSurXCYuhH3Tp09PLsYuWrSoMj4+3pTf dWhoKKmw/fTpUwOb6bUqwC6LANt97j4vS3h+p4x/mA80y7Jly5LnTGF+5VqduDC/j10LO3bs0FEA ABECbACAOti9e3e0eBW+hokJ5zRWU4h98uRJ037XdihsUz+CrfIIsN3n7nPj32rjH85bnjlzZlXn YTfrxb92t2vXrui1cODAAR0FABAhwAYAqIOjR49Gi1fd3d06agKqOfc6bDEethpvNmejlit1a+HB wUGdlQkBdnlSjwoInwfk5+7du0njPzY21tTfM8wzqjl6Zf/+/QZ3AtatWxe9Fvr6+nQUAECEABsA oA7Onz8fLV4tXLhQR1UpFF+nTJmSXHwNYXcrWLx4cfR6GBgYMMCZ8gJDWQTYZT6bUsb8+fPnOitD 4fkdG/swD2gFR44cqeolwEuXLhngKoX5fex6uHjxoo4CAIgQYAMA1MHVq1eTitlffvmlzkoUtr+c PXt2cuF1xYoVLbP9ZVdXV/RauHDhgkHOlAC7LALs8qQG2OQpPL9jYx/mAa1i1apVyXOpWbNmvZh/ kSbM61M+C27duqWzAAAiBNgAAHUQzjNOKWDdv39fZyVau3ZtcsE1nPPYSgXXsF187Fro7+83yJkS YJdFgF0eAXbZwvO7nY6NGR0dfRFMp86pwvyLNGFen/JZEI4dAADgzQTYAAB1EM45tAKjdk6dOlXV lpd37txpqd9/69at0Wvh2LFjBjpTKduJXr9+XUdlQoBdnpQtpB0bkq/w/I6Nf5gHtJJ79+5Vpk6d mjy3OnHihIFOEOb17XAeOgBAOxBgAwDUScq5x2fOnNFREQ8fPqzMmDEjuch6+PDhlvsbduzYEb0W +vr6DHamVq9ebQv5ggiwyxPOs42Nd/gcIE/h+R0b/zAPaDUhlE6dW4Wwe3Bw0GBHpKzGb5Xz0AEA Wp0AGwCgTtatWxctYn3yySc66g3CGdahn9p9m8sDBw5Er4XwNeTJGehlEWCXp93OQMYz/vfWr1+f PMeaN2/ei3kZr3fo0KHotRD+fQAAQJwAGwCgTnbv3h0tYu3bt09HRfowtbA6Z86cljr3+mW9vb3R a2HPnj0GPFMC7LIIsMsjwC5beH7Hxj/MA1pRtedh79y504C/QZjXx66FMLcFACBOgA0AUCc9PT3R ItaWLVt01GvcuHEj+XzGVjz3+mXteD4mtbNmzZro+IdtR8mDALs8Auyyhed3bPzDPCCX+daVK1cM +mts27Ytei2Efx8AABAnwAYAqJOTJ08qaE9QWBE0d+7c5BVBBw8ebOm/J+VMxO7ubgOfqfCiSjuH G1RHgF2elM/48CILeQrP73Z/SenIkSPJc66ZM2e27I43zZbywtrx48d1FABAAgE2AECdpKzICo1v 2rhxY3IhddmyZS1/JqPVeWVr99V5VEeAXZ4QSNlxpVy5HBOxYsWK5LlXODubbwpz0ti1cP78eR0F AJBAgA0AUCcDAwNJIYZVLF8Virxhi8qUAur06dMrDx8+zOJaWLx4scHPlAC7LALs8jgmomzh+R0b /zAPaHXPnj17Ma9KDbHPnj1r8F/yxRdfJH32X79+XWcBACQQYAMA1MnQ0FBSISt8Hf8sFE+nTZuW XDxthxVNwe3bt63GL5gAuywC7PIIsMuWcr+HeUA7COdbp75E2NnZWXnw4IEL4F88evTIvB8AoIYE 2AAAdfL06dOkQlY7rMpplFWrViWH1zt37mybvyv1ZYZwzZCfbdu2Rce+r69PR2VCgF2eo0ePRsc7 fA5Q7lyvnULLXbt2ZXWMS6t99o+NjeksAIAEAmwAgDpKKWS1yyrievv000+TC6bz5s2rjI6Ots3f Njw8nHQthK8jPwcOHIiOffga8iDALk9PT090vPft26ejMpTj8z0E0mGelTonO3z4sAvh/3f16lXH xQAA1JAAGwCgjsLKlFgx6+TJk8X3U9iCcurUqUmF0ilTprTNVpy/F1bbpBS4796966bJkAC7LAJs 97h7vBzhuZ3jqts7d+5UNS8bHBws/loI8/nYddDd3e2mAQBIJMAGAKijUKiydXBc6IfUlT579+5t y79x4cKF0Wvh1q1bbpoMCbfKIsB2j7vHyxFeqEu539vR/v37k+dm8+fPL/5aCPP52HWwY8cONw0A QCIBNgBAHYVCVayYtWfPnqL7KGw9WU2BtF3PWuzq6rKdfKGEW2URYLvH3ePluHjxYnTsV69e3bZ/ 34IFC5LnaGEr/ZKF+bzPAQCA2hFgAwDUUUpRe+vWrcX2T9hyspQtKjds2GA7+UJZlVUWAXZ5Ul5W s9tKnsKLZ7GxDy+wtatqj3i5d+9esddCmM/7HAAAqB0BNgBAHaUEVyWfh7dq1arklT2ffvppW/+t KYXNY8eOuWkyFMbViyzlEGCXx+d7uY4fPx4d+02bNrX9Myx1rrZs2bJir4WUY4P6+/vdNAAAiQTY AAB1FApVsWLW4sWLi+ybEydOJBdElyxZ0rZbh//erl27otdCb2+vmyZDAuyyCLDLI8Au16FDh6Jj H57/7S4E06lztlKv9TCfj10Lly9fdtMAACQSYAMA1FEoVKUEGWNjY0X1y7NnzyrTpk1LKoR2dnZW Hj582PZ/szNSyyXALosAuzwC7HKV8mwfHh6uat725MmToq6DMI9P+dy/ffu2mwYAIJEAGwCgjkKh KqWgFQqDJfnoo4+KW8mTskrLOch5Cmeb577FLP9KgF2ecP/Gxjt8DpCfjz/+ODr24fmfg2q2El+x YkVR10GYx6d87g8NDblpAAASCbABAOooFKpSClp3794tpk/OnTtX1Nbhv5dyTuaGDRvcNBm6cOFC dOy7urp0VCYE2OUJ929svMPnAPkpbfV9NVuJnz59upjrIMzj7bgEAFBbAmwAgDpK3VKwlDPxRkdH K7Nnz04qfE6ZMqXy4MGDbP52IWa5jH1ZBNjlEWCXq7u7u6jV9+FIl6lTpybN42bNmlUZGRkp4jpI OTIonJENAEA6ATYAQJ2FglWsqNXf319EX2zfvj155c6nn36a1d9+8eLF6HWwfPlyN0yGBNhlEWCX R4BdrvDcLm3sw/wsdS63efPmIq6DMI/3nAcAqC0BNgBAnaWszunr68u+H+7cuVPp6OhIKnguWLAg m63Dfy/1PHTyI8AuiwC7PALscqXc67du3crqbw7zs0WLFiXN58K8L8z/chfm8bHrYNOmTW4YAIAq CLABAOos5XzEAwcOZN8P4e9M3Tr83r172f39qaHWl19+6abJzMDAgK1FCyLALk/KTivhc4C8hO2x U+718AJbbgYHB5O3Ep8/f37210KYx8eugz179rhpAACqIMAGAKizULCKFbV27NiRdR8cPnw4ebvJ 3bt3Z9kHw8PDSYXu8HXkxer7sgiwy1NqiFm61Of6o0ePsvz79+7dmzy3O3jwYNbXQpjHx66D3t5e Nw0AQBUE2AAAdZayrWDYZjxXocDb2dmZVOCcM2dOdluHv9wPAuwyCbDLIsAujwC7TKU/18N8Lczb UuZ3YbX2w4cPs70WUo4LOnbsmJsGAKAKAmwAgDo7efJktKi1cuXKbP/+jRs3Jq/QuXnzZrb98MUX XyQVuu/eveumyYwAuywC7PIIsMsUntcpY//06dNs+yDM28I51ylzvLVr12bbD2EeH7sO+vv73TQA AFUQYAMA1Nnly5eTCpxjY2PZ/e3Xrl1LLmyGoDt3Qo4ypYYcOX4GlEiAXR6f7WXyctI/27p1a/Ev KqZcBwMDA24aAIAqCLABAOostcCZ2xaTYWvJ2bNnJxU0Z8yYUXny5En210LKdXDr1i03TWZsH18W AXZZwuralPEeGhrSWZlJeUFx8eLF2ffDyMhIZebMmUnzvXnz5mV3VEzqZ4AddgAAqiPABgCos1C0 LrGwtXfv3uQVOSdOnCjiWkjZYvLChQtumswIsMsiwHZ/u7/LEJ7XsXHv6uoqoi/CPC51znfw4MGs /vbUXVZ8BgAAVEeADQBQZ6krM3LaWvDZs2eVzs7OpELmsmXLirkWQiFbgF0eAVdZBNjub/d3GQTY X7Vq1aqkeV+YH+a0606YvzsmBACg9gTYAAANELaQjBW2+vv7s/l7P/roo6Qi5pQpU7I9D/FV1qxZ E70Ozpw544bJjICrLAJs97f7uwzHjx+PjvuGDRuK6Y/BwcHK1KlTk+Z/IezORZi/x66DsAMPAADV EWADADRAysrbY8eOZfG3hkC6o6MjqYC5e/fuoq6DrVu3FnMd8K+ckVsWAXZZUo8JCZ8D5CU8r2Pj Hp77JQnzutStxG/cuFHMddDd3e2GAQCokgAbAKABNm3aFC1u9fb2ZvG3zps3L6lwOX369BdbjZdE gF2ulIDr9u3bOioDAuyyhPs2ZbzJz5EjRwTYXzM6OlqZOXNm0jxw7ty5lfHx8bb/m8P83XUAAFB7 AmwAgAbYs2dPtLi1Y8eOtv87z549m7zy5sSJE8VdB7t27SrmRQa+SoBdDgF2WQTY5Tpw4EB03Pft 21dcv5w6dSp5Lhi+tt2F+XvsOgj/DgAAoDoCbACABkhZnRFWabezsOpmxowZSQXLBQsWZLHqplop xe7wNeRHgF0OAXZZBNjlCttlx8a9p6enyL5ZsWJF0nwwzBtHRkba+m9N2WWpr6/PDQMAUCUBNgBA A5w8eTJa3Fq5cmVb/40HDx5MXnETzskuUShkW61VJgF2OQTYZRFglyvlWJCjR48We190dHQkzQnD iwDtLMzfY9dB+HcAAADVEWADADTAhQsXsi5wDw8PV6ZOnZpUqNy8eXOx10EoZDsnsUwpBe7Lly/r qAwIsMsS7tvcX1Dj1VIC7GPHjhXbP+HYlJR5YZg/Pnz4sG3/zpTP+/DvAAAAqiPABgBogIGBgaQC 19OnT9vy79u+fXtSkbKzs7Py7NmzYq+DUMgWYJepq6tLgbsQAuyypLygFu5/8rNu3bro2J8+fbrY /gnzvTDvS5kfbty4sS3/xjBvT/m8D/8OAACgOgJsAIAGuHv3blKBa2hoqO3+tnv37iWvvg7bjJfs s88+i14DGzZscMNkSIBdDgF2WQTYPtd9rr9e2B485+Nlwrw91/k9AECzCbABABog5xUaq1atSipM zpkzpzI+Pl70dSDoKJegoxwCbJ/rPtfLsHTp0ujYX7t2reg+GhkZeTH/S5knLlu2rO3+vtx3WAIA aCYBNgBAg+R4Rt7t27crHR0dSYXJkrfR/D1BR7m6u7ujY9/f36+jMiDALku4b2NjHe5/ypzXhXlS 6c6dO5ftKuyUeV1oAABUT4ANANAgK1eujBa4Tp482VZ/U+rq63nz5hW/+jq4fv169BpYvHixmyVD 4Wzz2NiHM9JpfwLssoT7NjbW4f4nPwLsdGEemOMq7DBvj10DYf4PAED1BNgAAA2yadOmaJGrt7e3 bf6enFfU1EsoZFupUyYBdjkE2GURYJfp8ePHSff5o0ePdFbln1cqp+7Y0067EYV5e+waCPN/AACq J8AGAGiQ3bt3R4tc+/bta5u/J3U1zdq1aw3+v7h7925Swfv58+c6KzMC7HIIsMsiwC7T8PBw0n0e vo5/FuaDKfPGuXPnts2uPWHeHrsGwvwfAIDqCbABABrk0KFD0SLXli1b2uJvCQX7lCJkWG0zODho 8P9FasE7rOwiLwLscgiwyyLALlPqC2ljY2M661+E+WDqKuzTp0+3xd+0bdu2rHZXAgBoJQJsAIAG OX78eLTI1dXV1fJ/x+joaGXGjBlWX0/A06dPrdgq1K5du6Lj/sknn+ioDAiwyyLALpMjQSYmdRX2 rFmzKiMjIy3/92zYsMHLaQAAdSLABgBokPPnz0eLXCtXrmz5v+Pw4cNJxccpU6ZYff0KKQXv+/fv 66jMHDhwIDru4WtofwLssqScgWsL4fzcunUrOu4LFy7UUV/z4MGDytSpU5PmkT09PS3/94R5e+w6 uHjxooEHAJgAATYAQINcu3at7c8/DmcSzpw5M6nwqGD/aqGgHbsGwsou8iLALocA273t3s7fhQsX ouO+evVqHfUKYX6YMo8Mu/20+lnYKZ/15nQAABMjwAYAaJDU7SZb+fzjvXv3JhUdOzs7K8+ePTPo rxAK2rFrIKzsIi9CrnIIsN3b7u38pQTY7XAsTDOE+WGYJ6bMJ1t5++3UY2EePXpk0AEAJkCADQDQ IENDQ0mFrvB1raiagmM7bPvYLKGgbbvJ8gi5yiHAdm+7t/N38uTJ6Lhv2rRJR73GwYMHk8/CHh0d bcm/IQTTKZ/1X3zxhQEHAJgAATYAQIOkrtRo1a0GU7d8nD59emVkZMSAv8b69euj10BY2UVewksd sXHft2+fjsqAALssAuwyhZXBsXHfunWrjnqNEEqHLcLb+Uia1M96AAAmRoANANBAKecfh7OyW001 q6+PHDlioN8gFLRj18Bnn32mozLT19cXHfdt27bpqAwIsMsSXjwRYJfn0KFD0XHftWuXjnqDw4cP t/WxNGG+HrsGli9fbqABACZIgA0A0EAp5x+fP3++5X7v1NXXc+fOrYyPjxvoN9ixY0f0GmjlMx+Z GKv1yiHALkt48SQ21kePHtVRmbHyfvLafRV2yjnoa9asMdAAABMkwAYAaKBQyIoVu8K5iq2kmtXX p0+fNsgRKUVvq9jzI8AuhwC7LCm7angpqcxnuQA7rp1XYaecg75lyxaDDAAwQQJsAIAGCoWsdlup tX//fquvayjlLGRF7/wIsMshwC6LALtMKSvvw9ERvFk1q7D37t3bUr97mK/HroGPP/7YIAMATJAA GwCggUIhq53Cy2oKi1Zfp0k5C1mAnR8BdjkE2GURYBt34z45qauwp0+fXhkZGWmZ39sLiQAA9SXA BgBooJRiVyud85daVLT6Ol1KkGnFTn4+++yz6LivX79eR2VAgF0WQWaZ1q1bFx13L/alqeZlyTCP bhVhvu5IGACA+hFgAwA0UDutwrT6uj5SgkwrcfNz4cKF6Lh3dXXpqAwIsMvS3d0tyCxQ+LyOjXv4 3CdNO67CTnl55fjx4wYXAGCCBNgAAA0UitixYldY1dMKwqqR1GJiCLtJc/Hixeg1sGHDBh2VGQF2 OQTYZRFklmn58uXRcb98+bKOSlTNS5Mh7G4FKavwz58/b3ABACZIgA0A0EAp4eXq1aub/nuG7cBn zZrVdts5toOBgQFBZoEE2OUQYJdFgF2mlHv89u3bOqoKqauww/y0FY6tSbn3r169amABACZIgA0A 0EChmBkrdi1cuLAyNjbW1N/z1KlTbbeVY07XwMqVK3VUZgTY5RBgl0WAXSYBdu1Vswq7Fc6VX7x4 sWsAAKCOBNgAAA109+7dpKLn8PBwU3/P8DtYfV0f9+/fT7oGyEvYSjY25mFLWtqfALssAuzyPH36 NOkeHxwc1FlVSl2FPX/+/Kb+nuFF05Rr4PPPPzeoAAATJMAGAGigEEy3esHr2rVrVl+3wDVAXlJW 3hv3PAiwy7J06VLbCHuOt+TLiO2omlXYV65cadrvOTQ0lHQNPH782KACAEyQABsAoIG+/PLLpILX rVu3mvY7rlq1yurrOgrFzJRrIFwr5EOAXQ4BdllsJV2esLJaeFk/O3fuTJqHLlu2rOWf6c+fPzeg AAATJMAGAGiwcMZ1rOAVthtuhlCQ6+josPq6jkIx08qt8giwyyHALosA2+e5z/PaCvOfqVOnJoXY N2/ebMrvGHZViI1/2J0BAICJE2ADADTY6tWro0Wv8+fPN+V3++ijj5IKhrt37zaQk5BS+A7bU5IP gUc5BNg+zwXYeRsYGPB5Xmfbt29v6VXY4Vz72Ph3dXUZSACASRBgAwA02Pr166NFr+PHjzf893r4 8GHS6uspU6a8+Fombvny5QKPwqSGmrYbLWesBdh5EGCXJyW8DC8rMnHVrMK+c+dOw3+/kydPRq+B DRs2GEgAgEkQYAMANNiOHTuiRa++vr6G/167du1KKhRu3rzZIE5SWJXTyuegU3uhGG/r+DIIsMvx 5ZdfJo313bt3dVZGrL5t3FwpZV4a5q+NFubpsWtg27ZtBhEAYBIE2AAADdbT0xMteh04cKChv9Po 6Ghl2rRpSYVCK8kmr7u7O3oNXLx4UUdlRIBdDgG2+9p9nbfTp09Hx3zNmjU6apLCfDNlZ6DOzs7K s2fPWm4uv2/fPoMIADAJAmwAgAZLWbXx8ccfN/R32r9/f0ufNZibrVu3Rq+BsMKLfAi6yiHAdl+7 r/N27Nix6JiH5zyTt2rVqqT56e7duxv6e4VV37Fr4NChQwYQAGASBNgAAA0WzreOFb22bNnS0N9p xowZSQXCS5cuGcAaCNtKxq6B/v5+HZURQVc5BNjua/d13lJeRBRg18a1a9eS5qdhF6Hx8fGG/V4p LyKGFx0AAJg4ATYAQIOFYLKVtp4MK31TioOzZs1qaHEwZ2FbSYXPsjx+/Dgp6Hr06JHOanMC7HII sMsUjnmJjfmePXt0VA2EeWeYf6bMU8PW7o2SchTMmTNnDCAAwCQIsAEAGuzq1avRotfKlSsb9vt0 dXUlFQYFqrWTUvw+evSojsrI8+fPk4IuZ8y3PwF2OYaGhpLGOrzAQlnP8PA11EaYf6bMUxcsWNCw 32n16tXRa+DixYsGDwBgEgTYAAANlhpuNMLg4GClo6PD6usGSyl+9/T06KjMCLB9xguw8xLu15Sx Di+wkI+UXVQE2LWTugo7zGfDvLYRFi5cGL0Gbt26ZfAAACZBgA0A0GCpW46OjIzU/XfZvHlz0qqW vXv3GrgasnqrTALsMgiwy5EaYJOXbdu2eYY32P79+5Pmqxs3bqz77/Lll18m3ff37983cAAAkyDA BgBosKdPnyYVvsLWpPU0OjpamTFjRrQYOGXKlMrDhw8NXA0JsMskwC6DALscAuwybd261TO8wcLL n1OnTo3OWadPn173F0BTjw4I830AACZOgA0A0AStEGR9+umnSatZwhnZ1FZvb290/Pfs2aOj3Pe0 IQF2OQTYZdq0aVN0zMNzntpau3Zt0rz18OHD7nsAgAwIsAEAmmD58uXRwtfly5fr+juEn5FSCLx5 86YBq7Fjx45Fxz+s8CIvAuwyCLDLIcgqU3ixLzbm4TlP7e+3lHnrggUL6vp7hPl5bPzDPB8AgMkR YAMANMGaNWuixa/+/v66/fxr164lFQHnzZtnsOpAgF2mxYsXN/3FFepPgF2OlCBr5cqVOiozAuzm mTt3btL89cqVK3X7HS5cuBAdf7sXAQBMngAbAKAJUs5PrGfxc/PmzUkFwLDNOLV38uTJ6PiHLUrJ S0roEQrjtDcBdjkEWT7LX9fCc57aC9uDp8xf169fX7ff4bPPPouOfz1/PgBAKQTYAABNsG3btmjx q6+vry4/e3R0tDJ16tRo8a+zs7Py7Nkzg1UHQo8yCbDLIMD2We6zPG8pu2n4LK+PMC8N89PYHHbK lCmVkZGRuvwOR48etYsOAEADCLABAJpg37590eLXgQMH6vKzw8rulNUru3btMlB1IvQokwC7DAJs n+U+y/OWcn/7LK+fsLo5ZR5br52Menp6ouMf5vkAAEyOABsAoAl6e3ujxa+PP/64Lj97wYIFSYW/ wcFBA1Unzk0tkwC7DALscgiwyyTAbq7bt28nzWPnz59fl58f5uex8T906JCBAgCYJAE2AEAThFUh seLXli1bav5z79y5U+no6IgW/RYtWmSQ6igUX1MK4ORFgF0GAXY5BNjlGRsbS7q/BwYGdFYdhXA6 JcQO861aC/Pz2PjXa/U3AEBJBNgAAE3Q39/flKJ32BY8peB3+vRpg1RHAuwypQTY4bOB9ibA9ix/ uXV3d+uojAwPDyfd3/UITvlXR44cSZrP7ty5s+Y/e82aNZ7lAAANIMAGAGiClC2kly1bVvOfO23a tGixb/r06ZXR0VGDVEcC7DKlBNhWbbU/AXY5UnZT2bp1q47KiAC7NYR5amdnZ3ROG+a94+PjNf3Z S5cujY7/xYsXDRIAwCQJsAEAmiA1wHz+/HnNfubZs2eTVquEVdrU19DQUNL4P336VGdlJKzEFGDn T4BdDgF2eVID7PCcp742b96cNK89depUTX9uyvjfunXLAAEATJIAGwCgCQYHB5MKYKFQWisrVqxI KvTdu3fPANVZagG8luNP84UgS4CdPwF2OQTY5bl7967nd4u4ceNG0rx2yZIlNfuZIyMjPt8BABpE gA0A0ASpAeajR49q8vMePnxY6ejoiBb5bFvdWuOvAJ4XAXYZBNjlEGCXJ3UHHc/vxpg9e3ZSiP3g wYO2nL8DAJRMgA0A0ARffPFFQwOOnp6epALfiRMnDE4DjI2NJY1/WOlFPgTYZRBgl0OAXZ7UADs8 56m/I0eOJM1v9+/f39DP97BSGwCAyRFgAwA0SUoB7Pr16zX5WfPmzYsW96ZMmVJ59uyZgWmh8Q+F cvKREmD39fXpqDYnwC6HALs8qQE2jRFWRIf5a2yOO3fu3Mr4+Pikf961a9eMPwBAgwiwAQCaZOXK ldEC2IULFyb9c0KxNWV1ysaNGw1KAwmwy5MSYB84cEBHtTkBdjl6e3uj47xnzx4dlZHLly8LMFvM ihUrkua54czsyQrz8tjYh/k9AACTJ8AGAGiSrq6uaBHszJkzk/4569evTyrsXblyxaA00OLFi6Pj PzAwoKMyIsAugwC7HOF+dU+XJSXADM93GufUqVNJ89xa7IZw+vTp6PiH+T0AAJMnwAYAaJItW7bU /Tzc0dHRyrRp06JFvZkzZ9Zka0XSpbzAUIsV+LQOAXYZBNjlEGCXJyXAFmA2VjhvurOzMzrXnT59 +qTnuinHBoT5PQAAkyfABgBokpQw6+jRo5P6GefOnUtalbJz504D0mAC7PLs2LFD2FUAAXY5BNjl 6e/vF2C36Jw6Zb576dKlSf2cTz75xLn3AAANIsAGAGiSXbt21b3wHYqoKQU9Zy03Xnd3d3T8Q6Gc fAi7yiDAdk+7p/OVsgI3PN9prDCP7ejoiM53N27cWPd7ft++fQYEAKAGBNgAAE1S78J32FJxypQp 0WLenDlzDEYTpKzAn+wW8pR1z9MaBNjuafd0vlICbCtwm2Pu3LnROW/YajwcrzNRIZx2zwMANIYA GwCgSeq9iuPUqVNJq6/3799vMJpAgO2ef1UL24zT3gTY5Ug5FqCvr09HZUSA3brCfDZl3nv27NkJ /4xt27ZFx//IkSMGAwCgBgTYAABNEgpc9SyCrlixu9bRQgAAgABJREFUIlrEC9stPnz40GA0geCj PCkBtuCj/Qmwy+FFpPL09vb6HG9RYT6bso34ZM4od88DADSOABsAoEnquYrn2bNnSUW8BQsWGIgm sfWsMRd85EmAXQ5hls/xV7U9e/boqCZZtGhR0jbi4+PjE/r+69ati47/yZMnDQQAQA0IsAEAmuSz zz6LFsFCoWwiPv3006RtFA8fPmwgmkSAbcwF2HkSYJdDgO1z3LO7taTOf8+dOzeh7x9Wb8fG/8KF CwYCAKAGBNgAAE0SClyxIthEtzkM/11KAe/BgwcGokkUwY25ADtPAuxyCLDLE1ZXe3a3rtRtxNev Xz+h77906dLo+F+9etVAAADUgAAbAKBJLl68GC2CrVy5survOzo6Wpk6dWq0eDdnzhyD0EThfOvY +IdzssmHs1PLIMAuhwDbmL+qhec7zTNv3rzoHHjatGkv5svVSvlsv337tkEAAKgBATYAQJOEAldK IaxaYVvElNXXe/fuNQhNVM8z0GnfMd+0aZOOanMC7HKE+9V5uGXx0kLr6+npSZoHV7vV99jYmAAb AKCBBNgAAE1SrwA7bIuYUrgbHBw0CE0kwDbmtTw2gNYhwC6H83DLI8BufWEb8ZR58EcffVTV9x0e Hk76bH/06JFBAACoAQE2AECT3L17N6kQFlZ8pArbIYZtEWNFu/nz5xuAJuvv74+OfXd3t47KiAC7 DALscgiwyxOey7ExD893mivMc2Nz4c7OzsrIyEjy9xwaGkr6bH/8+LEBAACoAQE2AECTpK7kCF+X 6sqVK0mrTg4ePGgAmiyEGsLMsgiwyyDALocA25gb89Z0+PDhpPnwpUuXkr9nvXZOAgDg1QTYAABN ElZo1HorwrC1ZaxY19HR8WJ7RZpLgF2e48ePG/MCCLDLIcw05sa8NYVjcsJ8NzYn3rx5c/L3FGAD ADSWABsAoEnC1uAphbCw1XiqOXPmRIt1imut4erVq9GxX758uY7KyPnz5wXYBRBgl0OYacyNeetK 2UZ81qxZlfHxcfM2AIAWJMAGAGiihQsXRotht27dSvped+7cSdousaenR8e3ACt5ymPVfRkE2OUQ Zpq3vaoNDAzoqBYQjstJmRffvHnTMxwAoAUJsAEAmmj16tXRYtjFixeTvteuXbuSCnW2D28NAuzy KH6XQYBdDgF2eVLu7fB8p/mGh4eTthHfvn170vdL2UVlzZo1Oh4AoEYE2AAATVTL4ve8efOiRbq5 c+fq9BYhwC6PALsMAmzPcAF2vgTY7SVlG/HUufHx48ejY79lyxadDgBQIwJsAIAmWrduXbQYdvr0 6ej3CauqU1Zf7969W6e3iM8//zypEP706VOdlQkBdhkE2OUQYJdlbGzMvd1m9u7dmzQ/fvDgQfR7 HTlyJDr2O3bs0OkAADUiwAYAaKKtW7dGi2HHjh2Lfp9PP/00qUB37do1nd4iwtaWKYXw8HXkQYBd BgF2OQTYntue263txo0bSfPjw4cPR7/XgQMHomO/b98+nQ4AUCMCbACAJtq2bVu0GHb06NHo91mx YkW0ODd9+vTK+Pi4Tm8RCuHluXz5cnS8V65cqaPanAC7HOF+jY3zxYsXdZTnNk00Y8aM6Bx52bJl 0e+TEmCHrwEAoDYE2AAATbRnz55oMaynp+eN32NkZKTS0dERLc6tX79eh7eQx48fJxXCh4aGdFYm nHteBgF2OVLG+datWzoqEwLs9rR58+boHHnq1KmVZ8+evfH7hO3BY2Pf19enwwEAakSADQDQRCGc jhXDQsj9JufOnUvaHjHlLG0a5/nz50mF8BB6kgcBdhkE2OXwGV6W+/fvJ415eLGQ1pE6T45t91+r Y38AAEgjwAYAaKKwPXisGBYKZm+ydu3aaFFuypQplSdPnujwFiP8KIsAuwwCbJ/hPsN9htM6wgsF nZ2d0bnyxo0b3/h9Nm3aFB3748eP63AAgBoRYAMANFFYqTHZAHvWrFnRotyiRYt0dgsSfpRF+FEG AbbPcJ/hPsNpLeGM69hceebMmW/8HmvWrImO/fnz53U2AECNCLABAJros88+ixbD1q1b99r//s6d O0nbIu7evVtnt6DFixdHx//atWs6KhPCjzIIsMshwPYZ7jO8Pezduzdpvnzv3r3Xfo8QgsfG/urV qzobAKBGBNgAAE0UztuLFcO6urpe+98fOXIkqSAXgm5aTxjb2PjHzmSkfQg/yiDALocAuywXL16M jvfKlSt1VAsKwXTKfLmnp8f9DgDQIgTYAABNlFIMXb169Wv/+7A1eKwYN23atMr4+LjObkEC7LII sMsgwC6HQKssk33pkOaaPn16dM78uvF7/vy5+x0AoMEE2AAATXTr1q1oMWzhwoWv/G9DKD1lypRo MW7FihU6ukUJsMsiwC6DALscAq2yCLDb26pVq6Jz5s7Ozsro6Og3/tvHjx8n3e9DQ0M6GgCgRgTY AABNdPfu3aSC2NjY2Df+25s3byZth3jq1Ckd3aIE2GURYJdBgF0OAXZZBNjt7ezZs0nz5hs3bnzj vx0eHk6638PXAQBQGwJsAIAmmkxBbPv27UmFuAcPHujoFrVmzZro2J85c0ZHZeLzzz9Put+fPn2q s9qYALsM4cUy41yW48ePR8c7PNdp3Tl3yrx5165dE35+h5XaAADUhgAbAKCJUgPsR48efeO/nT9/ frQIN3PmTJ3cwrZu3Rod+2PHjumowu53K7jamwDb/ex+zlN4HsfGe8uWLTqqhYV5cWzuPHfu3G/8 d6k7qISzsgEAqA0BNgBAE42MjCQVxMJW4y8L5/OlnH8dAlJalwC7LAKvMgiw3c/u5zylBNjmXa0t Zfeijo6Ob5yDffXq1ejYL126VAcDANSQABsAoMkmcoZmOJ8vZRvE06dP6+AWJsAui8CrDAJs97P7 OU8C7PYXzjFPmT9fuXLlG/+d888BABpLgA0A0GQLFy6MFsUGBga+8t/s3r07qQD35MkTHdzCBNhl EXiVQYDtfnY/5+nQoUMC7Db37NmzFyusY/PnnTt3fuW/O3/+vAAbAKDBBNgAAE22evXqaFEsrPx4 Wcr517Nnz9a5LS4lwD569KiOyoTAqwwCbPez+zlPBw4cEGBnIJxxHZtDz5kz5yv/zfHjx6Njv2nT Jp0LAFBDAmwAgCbr7u6OFsXOnDnzh69PPf968+bNOrfF7dmzJzr2oWBOHgReZRBgu5/dz3lKCbB3 7Niho1pceMmg2nOwbR8PANB4AmwAgCardhvp1POvL126pHNbXEoxXICdD4FXGQTY7mf3s2c2rSuc b13tOdgp28d7eQEAoLYE2AAATVbtNtIHDx5MKryFc/5obYrhZRF4lUGA7X52P+fJril5GBkZSToH e//+/VXN1/bt26dzAQBqSIANANBku3btihbFenp6/vD1Kedff/3sPlqTALssAq8yCLDdz+7nPKW8 cOiZ3R7mzZsXnUsvW7bsD18fVlfHxv6TTz7RsQAANSTABgBosmpCzNTzrzdu3KhjMxt72t/Y2FhS 4HX37l2d1cYE2GUI92nKOIf7njwIsPMay9hcevr06VWN/cvH/QAAMHkCbACAJks5V+/jjz9+8bWp 519fuHBBx7aBsLLelpRlSQm8bt++raPamAC7DOE+TRln8iHAzseJEyeS5tMPHjxIHnsBNgBAbQmw AQCaLBS8YkWxUDgLDh8+HC22hXP9wvl+tL5wtnnq2JMHAXb+BNhlEGCXJyXEDM91Wl8IplMC7FOn TiWPvQAbAKC2BNgAAE128uTJaFFsw4YNL762q6srWmybO3euTm0T1by8QB4E2PkTYJdBgF2e7u5u IWZGwhbhsTn15s2bX3ztmjVromPf39+vUwEAakiADQDQZGG771hRLATXwcyZM5OLbbQ+AXZ5BNj5 E2CXQYBdnjAXE2DnY9WqVdE59fz585PH3vE9AAC1JcAGAGiy1AD74cOHVW13SOsTYJdHgJ0/AXYZ BNjlEWDnJeVYnilTplRGR0cF2AAATSDABgBossuXL0eLYitXrqycPXs2KcAO5/rRHgTY5RFg50+A XQYBdnkE2Hm5ceNG0rw6fJ0AGwCg8QTYAABNlloE3759e7TI1tHRoUPbSMr555s2bdJRGRFg50+A 7dktwM5TSogZnuu0h7CyOqywjs2te3p6KosXL46O/cDAgE4FAKghATYAQJOlFsEXLFgQLbLNnTtX h7aRas4/Jw8C7PwJsD27Bdh5SgkxrcJtL+GM69jcOpyV7dkNANB4AmwAgCZLKYL/7ne/S1olsnnz Zh3aRgTY5VEEz58A27NbgF3u57cAu72k7G40c+ZMz24AgCYQYAMANNndu3ejRbG//du/TTqn79Sp Uzq0jQiwy5NSBL9165aOamMC7DIIsH1+C7Db39mzZ5Pm17/+9a8F2AAADSbABgBosuHh4WhR7Cc/ +UlSge3Bgwc6tI0IsMuTEoBcvHhRR7UxAXYZwosmsTFeuHChjirs81uA3V4ePnyYNL/+4IMPomM/ NDSkQwEAakiADQDQZCkB9vTp06PFtfA1tJfLly9Hx37lypU6KiMCkPwJsMsQXjSJjfHq1at1lM9v WlzYIjw2x/7Rj34UHfswnwcAoHYE2AAATZYSYP/gBz+IFteWLVumM9uMLWjLs3TpUgFI5gTYZbCD RnlS7uuBgQEd1WbCfRqbY7/zzjsCbACABhNgAwA02dOnT6NFsW9/+9vR4tr+/ft1ZpsRYJcnFMoF 2HkTYJdBgF2WsbGxpPvaOcjtZ+/evdE59ttvvy3ABgBoMAE2AEALeFNB7O/+7u+SzucTerUfAXZ5 BNj5E2CXQYBdlpTdcgTY7enUqVNJ8+zf/OY3bxz78JIDAAC1I8AGAGgBbyqIzZ49O6mwNjg4qCPb jAC7PALs/AmwyyDALosAO18PHjxImmf/zd/8jbkaAEADCbABAFrAmwpi77//frSoNm3atMr4+LiO bDMC7PIIsPMnwC6DALssAuy8TZ8+PTrXnjlzprkaAEADCbABAFrA4sWLX1sQe/fdd6NFtWXLlunE NjQ0NJRUEA/npJMHAXb+BNhlEGCXJTXADs912s+iRYuic+333ntPgA0A0EACbACAFvCmUOs73/lO tKi2a9cundiGUgvi4evI/14XYOdBgF0GAbbnted1PrZu3Rqda0+dOvW1475y5UqdCABQYwJsAIAW 8LpQ6+///u+TzuU7duyYTmxDCuLudQF2fgTYZRBge157XufjxIkT0bn2W2+99WJe7l4HAGgMATYA QAt4Xaj1y1/+MinAvnPnjk5sQwri7nUBdn4E2GUQYJfl7t27ntcZe/DgQdJ8+xe/+IV7HQCgQQTY AAAtoLu7+5UFsZ/97GdJBbVnz57pxDYkwC6PADt/AuwyCLDLcvv2bc/rzHV0dETn2x988IF7HQCg QQTYAAAtIJy996qC2Pvvvx8tps2ePVsHtqmnT58mFcQ///xznZWJlAD7/PnzOqqNCbDLIMAuS2qA HZ7rtKd58+ZF59x/8Rd/8cpx37Rpkw4EAKgxATYAQAt4XYD9zjvvRItpS5Ys0YFtLKUgHgrn5GHN mjXR8T5+/LiOamMC7DIIsMuSGmDTvj766KPonDvMy1817mEeDwBAbQmwAQBawOsC7KlTp0aLabt2 7dKBbUyAXZYtW7ZEx/vYsWM6qo0JsMsQXjSJjXG438mDADt/u3fvjs653377bQE2AECDCLABAFrA jh07vlEM++1vf1t56623osW0Tz/9VAe2MQF2WV73sooAOx8C7DKE+zQ2xkKtfAiw83fu3LnonDu0 BQsWuNcBABpAgA0A0AIOHDjwjWLY3/3d3yUV0m7evKkD25gAuywC7PwJsMsgwC7L5cuXBdiZu3Pn TtK8O8zPvz7ue/bs0YEAADUmwAYAaAGvCrA/+OCDpELa+Pi4DmxjixcvjhbEr1+/rqMyIcDOnwC7 DALssqSceS7Abn8pR/f87Gc/+8a4h3k8AAC1JcAGAGgBrwqwf/zjH0eLaDNnztR5ba6rqytaEA+F c/IgwM6fALsMAuyypATYK1eu1FFtbvbs2dG59/vvvy/ABgBoAAE2AEAL6O3t/UYx7L333osW0Vat WqXz2pwAuywC7PwJsMsgwC5LSoAdnue0/5wsNvd+9913BdgAAA0gwAYAaAGvKoS//fbb0SKa4nj7 E2CXRYCdPwF2uc9tAXa+BNhl2LlzZ3Tu/f3vf/8bY9/X16fzAABqTIANANACXlUI7+joiBbRPv30 U53X5gTYZRFg50+AXe5zW4CdLwF2GU6cOBGde3/rW9/y3AYAaAABNgBAC/h6Ify3v/1ttIAW2pUr V3Rem0sJsM+fP6+jMiHAzp8Au8zntgA7b2fOnBFgF+DSpUtJ8+8FCxZ4bgMA1JkAGwCgBZw8efIr hbBf/OIXSQW0hw8f6rw2t2nTpmhR/Pjx4zoqEwLs/AmwyyDANt5fb+F5Tnt78OBB0vz75z//uec2 AECdCbABAFrA17em/OCDD6LFs87Ozsr4+LjOa3MCTeNtvPMiwC6DANt4G+88pRzhE+bpL499f3+/ jgMAqDEBNgBAC/h6gP2jH/0oWjybM2eOjsuAQNN4G++8CLDLINA03sY7T7NmzYrOwcPXvDz2YR4P AEBtCbABAFrAxYsXv1II++EPfxgtni1ZskTHZUCgabyNd14E2GUQaBpv452nRYsWRefgf/EXfyHA BgCoMwE2AEALGBgY+Eoh7I//+I+jxbPt27fruAwINI238c6LALsMAk3jbbzztH79+ugc/J133hFg AwDUmQAbAKAF3L59+yuFsJTz9w4ePKjjMiDQNN7GOy8C7DIINI238c7T3r17o3Pwt99++ytjf+vW LR0HAFBjAmwAgBbwcoD929/+Nlo4C+306dM6LgMCTeNtvPMiwC6DQNN4G+88nThxImke/rvf/e4P Yx/m8QAA1JYAGwCgBQwODv6hCPbhhx8mFc7u3bun4zIg0DTexjsvAuwyCDSNt/HO06VLl5Lm4b/6 1a8E2AAAdSTABgBoAcPDw38ogv385z9PKpyNjIzouAwINI238c6LALsMAk3jbbzzFF4qTZmH//KX v/zD2A8NDek4AIAaE2ADALSAlwPsn/3sZ9GiWWdnp07LhEDTeBvvvAiwyyDQNN7GO18dHR3Rufic OXP+MPZhHg8AQG0JsAEAWsDLAfZf/uVfJhXNyMOOHTuiRfG+vj4dlQkBdv4E2GUQaBpv452vWbNm RefiP/nJTwTYAAB1JMAGAGgBLwfY//bf/tto0ayrq0unZeLAgQPRonj4GvIgwM6fALsMAs2y9Pb2 Rsd7z549OioTCxYsiM7F33//fQE2AEAdCbABAFrAywH2u+++Gy2abd++XadlQoBdFgF2/gTYZRBg e1Z7Vudr1apV0bn4e++9J8AGAKgjATYAQAt4OcD+wQ9+EC2aHTx4UKdlQlG8LALs/AmwyyDA9qz2 rM77WR2bi4f5ugAbAKB+BNgAAC3g5QD7e9/7XrRoJuDKh6J4WQTY+RNgl0GA7VntWZ2vnp6e6Fz8 u9/9rgAbAKCOBNgAAC1gZGTkD0Wwt956K1o0u3Dhgk7LhKJ4WQTY+RNgl0GA7VntWZ2vU6dORefi of3ud78TYAMA1IkAGwCgRYQC2K9//eukgtmVK1d0WCYUxcsiwM6fALsMAmzPas/qfF27di1pPv6r X/3qxdiPjY3pNACAGhNgAwC0iFAAmz9/flLBbHBwUIdlQlG8LALs/AmwyyDA9qz2rM7XgwcPkubj H3744YuxBwCg9gTYAAAtIhTAfv7znycVzEZHR3VYJhTFy7Jjx47oePf19emoNibALoMA27Paszpf YUvwlPn43/zN3wiwAQDqRIANANAiQgHsZz/7WVLBjHwoihtv450XAXYZent7o2O8Z88eHeWzmzbV 0dERnY/Pnj1bgA0AUCeqnwAALSIUwH76059Gi2UzZszQWRlRFDfexjsvAmz3snvZeNP+Zs6cGZ2T /+QnPxFgAwDUiQAbAKBFhALYj3/846TVHuRDUdx4G++8CLDdy+5l4037mzNnTnRO/v777wuwAQDq RIANANAiQgHsz/7sz6LFskWLFumsjCiKG2/jnRcBtnvZvWy8aX9LliyJzsmnT58uwAYAqBMBNgBA iwgFsPfeey9aLPvoo490VkYUxY238c6LANu97F423rS/tWvXRufkP/zhDwXYAAB1IsAGAGgRoQD2 p3/6p9Fi2ebNm3VWRhTFjbfxzosA273sXjbetL8w347NyTs7OwXYAAB1IsAGAGgRoQD2/e9/P1os 2717t87KiKK48TbeeRFgu5fdy8ab9hfm27E5+Z/8yZ8IsAEA6kSADQDQIkIBbMqUKdFi2eHDh3VW Rnp7e6NF8T179uioTAhB8ifAdi+7l4037e/IkSPROXmYtwuwAQDqQ4ANANAiFi5cmBRgnz17Vmdl 5NixY9Gi+NatW3VUJoQg+RNgu5fdy/nZsWNHdLz7+vp0VEZOnDgRnZN/61vfEmADANSJABsAoEWs XLmy8tZbb0WLZVeuXNFZGRFgl0XolT8BtnvZvZyf8ByOjXd4npOPMN+OzclDE2ADANSHABsAoEV0 dXUlFcru3bunszIiwC6L0Ct/Amz3sns5PwLs8qQG2KtWrdJZAAB1IMAGAGgR//W//tekQtmDBw90 VkYE2GUReuVPgO1edi/nR4Bdnjt37iTNy//Lf/kvOgsAoA4E2AAALeIf//EfkwplT5480VkZEWCX ReiVPwG2e9m9nB8BdnkePnyYNC9funSpzgIAqAMBNgBAi/jP//k/JxXKyIsAuyxCr/wJsN3L7uX8 CLDLMz4+njQvD/N3AABqTwUUAKBFCLDLJMAui9ArfwJs97J7OT8C7DKlzMv/03/6TzoKAKAeczFd AADQGn79619Hi2R//Md/rKMyI8Aui9ArfwJs97J7OT8C7DJ9//vfj87N58+fr6MAAOpAgA0A0CI+ /PDDaJHsvffe01GZEWCXReiVPwG2e9m9nB8BdpnCvDs2Nw/zdwAAak+ADQDQIgTYZRJgl0XolT8B tnvZvZwfAXaZBNgAAM0jwAYAaBHz5s0TYBdIgF0WoVf+BNjuZfdyfgTYZfrzP//z6Nz8l7/8pY4C AKiDIgLskZGRyrlz5yr79+9/8Y+OtWvXVjZv3lzZvXt35dSpUy/+/wAAzTZnzpxokeyDDz7QUZkR YJdF6JU/AbZ72b2cHwF2mf76r/86OjcP83cAgGZ78uRJ5fTp05W9e/e+yD9DDhrmsOF/P3v2bGV0 dLTt/qasA+w7d+68GKg/+ZM/+cPE8tvf/nalo6Oj8p3vfKfy1ltvvfi/fe9733sxmDdv3nSVAwBN kxJgh0IaeRFgl0XolT8BtnvZvZwfAXaZBNgAQKu7du1apbu7+0XOGeYmIff8fQ763e9+9w85aGdn 54s57b1799rmb8sywA5vEmzcuLHyrW99q/JHf/RH0clmaOFrw//87//9v794UwEAoNEE2GUSYJdF 6JU/AbZ72b2cHwF2mQTYAECrevbsWeW//bf/9pV8MzUHDQt/22Fn6uwC7PD2wE9+8pPkAft6C28l /Jt/828qV65ccQcAAA317//9v4/OVT788EMdlRkBdlmEXvkTYLuX3cv5EWCX6Ve/+lV0bj5r1iwd BQA01I0bNyp/9md/9iLPnEgOGvLTv/zLv3yxi3UryyrAvn37duVP//RPJxxe/76FVdthi3EhNgDQ SD/+8Y+j85R/+Id/0FGZEWCXReiVPwG2e9m9nB8BdpnCvDs2Nw/zdwCARrl06dKL/HKyOWj478Px y618tHI2AXZYLv+jH/3oxcBNZtBeXon9zjvvVAYHB90RAEBDzJ49OzpH+fu//3sdlZn+/v5oUTyc Z0Qe+vr6ouO9Y8cOHdXGBNhl2LNnT3SMe3t7dVQmNm3aFB3vkydP6qjMLFy4MDo3/3f/7t/pKACg IUJeOXXq1AmvvP56C2dlhx2ph4eHW/LvzSbA/qd/+qdJv3HwqpXYc+fOrYyPj7szAIC6+6u/+qvo /GTBggU6KjMXLlyIFsW7urp0VCasuM+fALsMVuSWJTyHY+MdnufkJcy7Y3PzMH8HAKi3kFPOmzev 5jlo+H6LFy9uyRw0iwD7xIkTNR2wl9tbb73lH50AQEMIsMskwC6LADt/AuwyCLDLIsAuU0qAHXZQ AgCot71799YtBw2tFf/tkkWA/cEHH9T8rYOX2w9/+EOrsAGAups5c2Z0XrJkyRIdlRkBdlkE2PkT YJdBgF0WAXaZwm6Psbl5OM4QAKCeQj7Z2dn5YsFtPTLQsBv1T3/605bLQds+wL5x40Zd3zr4fQtb iacUITRN0zRN0ybavvvd70bnJNOmTdNXmbW//uu/fvEPkTe18EKlvsqjhZVasfGeMWOGvmrj9rd/ +7fRMQ4tfJ3+at8W7tPYGIf7XV/l0cJzODbe4Xmur/JqYd4dm5uH+bu+0jRN0zStni1lx8ZatCtX rgiwa2nz5s11XX2taZqmaZqmaZqmaZqmaZqmaZqmaZqWY+vo6KisX79egF1Lv/jFL+q2bF7TNE3T NE3TNE3TNE3TNE3TNE3TNC3nFnYUEmDX0PTp011YmqZpmqZpmqZpmqZpmqZpmqZpmqZpE2jvvvuu ALuWbB+uaZqmaZqmaZqmaZqmaZqmaZqmaZo28SbAFmBrmqZpmqZpmqZpmqZpmqZpmqZpmqYJsHML sGfMmOGi0jRN0zRN0zRN0zRN0zRN0zRN0zRNm0ALRzYLsGvoN7/5TeWP/uiPXFyapmmapmmapmma pmmapmmapmmapmlVtLfeeqvyi1/8QoBdS7t3737RsS4wTdM0TdM0TdM0TdM0TdM0TdM0TdO09BYW Cu/cuVOAXUsPHjxoyArs//E//seLsFzTNE3TNK1e7Z133onOSX784x/rq8zamjVrKjNnznxjmzNn jr7KpC1fvjw63vPnz9dXbdzCvx1jYxyaf2O2dwv3aWyMw/2ur/Jo4TkcG+/wPNdXebWf/vSn0bn5 97//fX2laZqmaVpd27p16xoSYt+7d0+AXWv/8A//ULcQO6zu/g//4T9UxsfHKwAA9fRXf/VX0bnJ ggULdFRmLly4UPmP//E/vrF1dXXpqEwcO3YsOt5bt27VUW3s//2//xcd49D+P/buP7Tr7M4Xf7vN dO3d9NZtc7fOxXZs193aXTtrW/fW3dopu5HgXLwoQSGgBL0II2EEQQkKQkDxKnixOzggRIKgVxwQ HEQhoIgDghIU/ENEIaCIguAQHAgYJMLn+z122850HM/5JJ+f5zwe4B8tmZic1/v9eR9fz/c5J3wd 7Svcp7Eah/udPITncKze4XlOXt55553o3HzRokUGCgCou7/927+t227U3/jGN1qy35hFgH358uW6 rsK+ePGiuwMAqDsBdpkE2GURYOdPgF0GAXZZBNhlCvPu2Nw8zN8BAOrtxIkTdV193Yo56NdyKd6W LVtq/vZBeOsgrO4GAGiEsIIjNj8JK0HIy9mzZ6NN8f7+fgOVieHh4Wi9BwcHDVQbE2CXQYBdloGB gWi9T548aaAy093dHZ2bh9VQAACN8O///u81X8wbvt///t//uyV/32wC7KmpqcrChQsrHR0dNSla +D7hjMlPP/3UXQEANESYe8TmKF6uy48VuWU5cOBAtN7ha2hfAuwyCLDVW73zF+bdsbl5mL8DADTC 48ePK11dXTXNQcPLeE+fPm3J3/drORXv/v37lR/84AcvV07P9o2Db3/725Vbt265IwCAhhFgl0mA XRYBdv4E2GUQaKq3eudPgA0AtJqbN29W/vqv/3rWOWj470OeGnLVVvW13IoX3kAI/3CY6TL6sA35 3//931fu3LnjTgAAGiq89Ribq/z2t781UJkRYJdFgJ0/AXYZBJrqrd75C9t0CrABgFYzPj5eefvt t2ccYof89F//9V9f5qmt7Gu5FnD//v2Vb37zm1UF16HYO3furExOTroDAICG+8d//MfonCVMUMmL ALssAuz8CbDLINBUb/XO389//vPo3PynP/2pgQIAGm56erqyY8eOl7lmyDdTc9CQmx48ePDlf9/q vpZzAcP51SHI/vGPf/zaos2fP78yNDTU0kvlAYD8LV68WIBdIAF2WQTY+RNgl0Ggqd7qnb8w747N zcP8HQCgWUKuGfLNN99887VzlkWLFlV+97vftfyq68/7WilFDPvCnzp16mWBQjHDGwbhHxdXrlxp izcNAID8/exnP4s2ycKEk7wIsMsiwM6fALsMAk31Vu/8CbABgHYRcs7r169XTpw48TL/DDloyEPD /w7/fzvmoF9TVgCA1vDP//zP0SbZ97//fQOVGQF2WQTY+RNgl0Ggqd7qnb/Yjo7hT3gBFQCA2hNg AwC0iF/96lcC7AIJsMsiwM6fALsMAk31Vu/8hXl3bG4eXkAFAKD2BNgAAC1CgF0mAXZZBNj5E2CX QaCp3uqdv5QAO8zfAQCoPQE2AECL+Nd//ddok+xb3/qWgcqMALssAuz8CbDLINBUb/XO31/91V9F 5+bLli0zUAAAdSDABgBoEf/+7/8ebZKFP+RFgF0WAXb+BNhlEGiqt3rnL2Ve/m//9m8GCgCgHnMx QwAA0Bq6u7uTGmVTU1MGKyMC7LIIsPMnwC6DQFO91TtvYb6dMi8PL6ACAFB7AmwAgBaxatWqpEbZ /fv3DVZGBNhlEWDnT4BdBoGmeqt33sJ8O2Ve/j//5/80WAAAdSDABgBoEf/rf/2vpEbZ+Pi4wcqI ALssAuz8CbDLINBUb/XOW2qAHWoPAEDtCbABAFrEihUrkhplly9fNlgZEWCXRYCdPwF2GQSaZRkc HIzWe3h42EBl5MqVK0nz8l//+tcGCwCgDgTYAAAtIjQ/Uxplo6OjBisjhw4dijbF9+zZY6AyIcDO nwC7DAJsn90+u/N28eJFK7ABAJpIgA0A0CJCA+yNN96INso0xPOiKa7e6p0XAXYZBNg+u3125+3E iRPROXlHR4cAGwCgTgTYAAAtIjTAvvWtb0WbZUePHjVYGdEUV2/1zosAuwwCbJ/dPrvzdvjw4eic fM6cOQJsAIA6EWADALSI0AD7zne+E22W7d2712BlRFNcvdU7LwLsMgiwfXb77M7bzp07o3Py//pf /6sAGwCgTgTYAAAtIjTA/tt/+2/RZtnu3bsNVkY0xdVbvfMiwC6DANtnt8/uvG3cuDE6J+/q6hJg AwDUiQAbAKBFhAbYm2++GW2WhYYa+dAUV2/1zosAuwwCbJ/dPrvztmbNmuicfN68eQJsAIA6EWAD ALSI0AB76623os2ytWvXGqyMaIqrt3rnRYBdBgG2z26f3fnPy2Nz8h/+8IcCbACAOhFgAwC0iNAA +9GPfhRtlmmU5UVTXL3VOy8C7DIMDg5Gazw8PGygfHbTphYtWhSdky9YsMC8HACgTgTYAAAtIjTA fvrTn0abZYsXLzZYGdEUL4vQK38CbJ/dPrvVm/bX2dkZnZP/5Cc/EWADANSJABsAoEWEBtg//dM/ RZtlc+fONVgZ0RQvi22H8yfA9tnts1u9aX+x+Xj48/bbbwuwAQDqNR8zBAAArSE0wH7+858nNczI h6Z4WQTY+RNg++z22a3etLfHjx8nzceXLFkiwAYAqBPdTwCAFhEaYP/yL/+S1DALjTXyoCleFgF2 /gTYPrt9dqs37e369etJ8/Ff/epXL2v/4sULgwYAUGMCbACAFhEaYL/97W+TGmahsUYeNMXLIsDO nwDbZ7fPbvWmvX388cdJ8/F33nnnZe2fPHli0AAAakyADQDQAiYmJv7YAP3mN78ZbZidO3fOoGVC U7wsAuz8CbB9dvvsVm/a2+HDh6Nz8TfeeOOPtbczEgBA7QmwAQBaQGh8/aEJ1tnZGW2aHTlyxKBl QlO8LALs/AmwfXb77FZv2tvQ0FB0Lh7m6wJsAID6EWADALSAzwfYc+fOjTbNdu/ebdAyoSleFgF2 /gTYPrt9dufn0KFD0Xrv2bPHQGXi/fffj87Fv/vd7wqwAQDqSIANANACPh9g/83f/E20abZhwwaD lonBwcFoU3x4eNhAZUKAnT8BdhkE2GUJn8uxeofPd/KwZs2a6Fz8zTffFGADANSRABsAoAV8PsD+ wQ9+EG2aLV++3KBlQqCp3uqdFwF2GQTYZRFgl2Xp0qXRufhbb70lwAYAqCMBNgBAC/h8gP23f/u3 0abZ/PnzDVomBJrqrd55EWCXQYBdFgF2WcI8OzYX/8lPfiLABgCoIwE2AEAL+HyA/Q//8A/Rpln4 Mz09beAyINBUb/XOiwC7DALssgiwy9LR0RGdh7/99tsCbACAOhJgAwC0gM8H2D//+c+TAuzx8XED lwGBpnqrd14E2GUQYJdFgF2Ohw8fJs3DwzbjAmwAgPoRYAMAtIDPBx7/8i//ktQ4u3jxooHLgEBT vdU7389zAXa+BNhlEWCX48qVK0nz8F//+td/rP3du3cNHABAjQmwAQBawM2bN//YBPvtb3+b1Dg7 ceKEgcuAQFO91TsvAuwyCLDLIsAux6lTp6Jz8K9//etfqH2YxwMAUFsCbACAFnDp0qUvNMLeeOON aPNs7969Bi4DAk31Vu+8CLDLIMAuiwC7HAcPHozOwf/qr/5KgA0AUGcCbACAFjA6OvqFRti3v/3t aPNsw4YNBi4DAk31Vu+8CLDLIMAuiwC7HJs3b47Owb/3ve8JsAEA6kyADQDQAv48wP7+978fbZ6F r6P9CTTVW73zIsAugwC7LALscqxYsSI6B//hD3/4hdqPjY0ZOACAGhNgAwC0gJMnT36hEfbWW29F m2eLFi0ycBkQaKq3eudFgF0GAXZZBNjlWLhwYXQO/nd/93dfqH14ERUAgNoSYAMAtIA/b4wuXrw4 2jzr7OysTE9PG7w2J9BUb/XOiwC7DB988EG0xkNDQwYq03maADtfHR0d0Tl4mKcLsAEA6kuADQDQ Av68MfrLX/4y2jwLf8bHxw1emxNoqrd650WAXeZzW6CZt+PHj0frPTAwYKDa3J07d5Lm37/4xS8E 2AAAdSbABgBoAX/eCH/nnXeSGmgaZu1v/fr10ab4+fPnDVQmBNj5E2CX+dwWYOctzLdi9e7r6zNQ GdQ5Zf79m9/85gu1D0cBAQBQWwJsAIAWcOjQoS81Qt94441oA+3IkSMGr82FhnesKe5FhXwIsPMn wC6DALssAuwy7N+/Pzr3DluMe24DANSfABsAoAUcOHDgS82wcMZ1rIn2/vvvG7w2J8AuiwA7fwLs MgiwyyLALucZHZt7f+c73/HcBgBoAAE2AEALeFWA/eabb0abaKtWrTJ4bU6AXRYBdv4E2GUQYJdF gF2GtWvXRufe3//+979U++HhYYMHAFBjAmwAgBbwqgD7Rz/6UbSJNn/+fIPX5gTYZRFg50+AXQYB dlkE2GVYtGhRdO791ltvfan2YR4PAEBtCbABAFrA4ODgl5phP/vZz6JNtPBnamrKALYxAXZZBNj5 E2CXQYBdlgsXLkTrvW7dOgPVxqanp5OO7/mHf/gHATYAQAMIsAEAWsCrQq1f/epXSQH2tWvXDGAb 6+7ujjbFx8bGDFTG97oAOy8C7DIIsMty48aNpPua9nXr1q2kefcvfvELATYAQAMIsAEAWsCrQq13 3nmn8hd/8RfRRtrRo0cNYBtLaYjfvHnTQGV8rwuw8yLALoMAuyzhOSzAztu5c+eic+6vf/3rld/8 5jdfqnvYSQkAgNoSYAMAtICvCrW+/e1vR5tpO3fuNIBtTIBdlq1btwqwMyfALsOZM2eiNd60aZOB yoQAO39DQ0PROfdf/uVfelkFAKBBBNgAAC2gv7//lQ2xrq6uaDNt5cqVBrCNCbDLsn79+mi9QzBG +xJgl2F0dDRa476+PgOVCQF2/jZs2BCdc3/3u98VYAMANIgAGwCgBYQm96saYj/60Y+izbRFixYZ wDYmwHav//mfEIzRvgTYZRBgl0WAnb8lS5ZE59w//OEPX1n3gYEBAwgAUGMCbACAFvBVodZPf/rT aDMt/Hn69KlBbFMCbPe6ADsvAuwyCLDLcvv27aT7+tmzZwarTXV0dETn23/3d3/nXgcAaBABNgBA C/iqUOuf//mfkwJsAWd7mpiYSGqIP3jwwGBlfq8LsPMhwC6DALssjx8/Trqvw9fRfu7cuZM03/7l L3/pXgcAaBABNgBAC+jp6fnKZujXv/71aEPt6NGjBrENaYiXR4CdPwF2GQTYntee1/k4duxYUoD9 61//2r0OANAgAmwAgBbwumbot771rWhDbefOnQaxDWmIl0eAnT8BdhkE2J7Xntf5eP/996Nz7b/8 y7/8yrr39vYaRACAGhNgAwC0gNc1Q//mb/4m2lRbuXKlQWxDGuLlEWDnT4BdBgG257XndT7WrFkT nWt3dXW9tvYAANSWABsAoAW8riG2cOHCaFNt7ty5lenpaQPZZjTEyyPAzp8AuwwCbM9rz+t8zJs3 LzrX/vGPfyzABgBoIAE2AECTTUxMvLYh9o//+I9J5/LduXPHYLaZR48eJTXEnzx5YrAyIcDOnwC7 DAJsc7VX/Xnw4IHBajP3799PmmcvWbJEgA0A0EACbACAJout6lm2bFlSY03o1X5u3ryZ1BB/8eKF wcqEADt/AuwyCLDLk3Jfh+c67eXcuXNJ8+zf/OY3r619eMkBAIDaEWADADRZyraU3/zmN6ONtf37 9xvMNpMaYJMPAXb+BNhlEGCXR4CdpzB/js2xOzo6bB8PANBgAmwAgCZLCbC/973vRZtrq1atMpht RoBdnnfffVeAnTkBdhmuXLkSrbHncl4E2PnWNTbH/u53vyvABgBoMAE2AECT3b59O9oU++///b9H m2tdXV2V6elpA9pGBNjlSan31atXDVQbE2D7/Pb5Xe7ntwC7/YT5c2yOvWDBAuefAwA0mAAbAKDJ UprgixYtSjqf786dOwY0s9oLQPIiAMmfANvnt89vn9+0h/v37yfNr99++221BwBoMAE2AECTpTTB /8f/+B9JDbZjx44Z0MxqLwDJiwAkfwJsn98+v/PU3d0drfeNGzcMVBs5ceJE0vz617/+tWc3AECD CbABAJostQk+d+7caINty5YtBrSNXLhwIVr3devWGaiMCLDzJ8D27BZg56mvry9a79HRUQPVRrZt 2xadW4ddkDy7AQAaT4ANANBkly5dijbFent7KytWrIg22RYvXmxA20hodMdqHxrm5EMTPH8C7DII sMsjwM7P0qVLo3PrjRs3vpyHx2of5vMAANSOABsAoMlSQ8zdu3cnbXP49OlTg5pZ7cmHADt/Auwy CLDLI8DOy+TkZKWjoyM6rz58+LDaAwA0gQAbAKDJUkPMc+fOJQXYFy9eNKiZ1Z58CLDzJ8AugwC7 PELMvFy+fDlpXn39+nW1BwBoAgE2AECTnT9/PinE/PTTT5NWigwNDRnUNiHALo8AO38C7DIIsMuz fv36aL3DnI72sH///uicurOzszI9PS3ABgBoAgE2AECTHT9+PNoUGxgYePm1CxcujDbbVq5caVDb xNmzZ6O17+/vN1AZEWDnT4BdBgF2ebZt2xat97FjxwxUm1i7dm10Tv2HezjMxWK1P3PmjEEFAKgh ATYAQJOFZmesKRaapsGGDRuizba5c+e+XC1CXrUnDwLs/AmwyyDALo8AOy9dXV3ROfWOHTvUHgCg SQTYAABNVk2Iefjw4aTz+gRg+dWePAiw8yfAVufP/3nx4oXByoQQMx937txJmk+fPn1a7QEAmkSA DQDQZAcPHow2xf5wrnUItlIabkePHjWwbUCAXZYnT54kBV6PHj0yWG1MgF2Gx48fJ9U5fB15EGLm Nf9KmU//4f5VewCAxhNgAwA02YEDB6JNsfA1QdgafM6cOdGG28aNGw1sGxBgl0XgVQYBtvvZ/Zyn 7du3R+s9PDxsoNrA5s2bo3Pp+fPn//HrUwLskZERAwsAUEMCbACAJtu1a1e0KXbo0KE/fv2qVaui TbdFixYZ2Dbw4YcfRmsfrg/yIPAqgwDb/ex+zlM1LxzS2pYsWRKdS69Zs+aPX7979+6q5uoAAMye ABsAoMmqXdWReg72p59+anBbnGZ4WQReZRBgu5/dz57ZtK6nT59WOjo6ovPocMTPH6Qc97Nnzx6D CwBQQwJsAIAmGxgYqOpcvdRzsD/++GOD2+I0w8si8CqDANv97H72zKZ1jY6OJs2jr1279sf/JrxI 6sgXAIDGEmADADTZ+vXro02xs2fP/vHrU8/B3rBhg8FtcZrhZRF4lUGA7X52P3tm07pSzr8O8+yp qak//jfhRdJY7bdu3WpwAQBqSIANANBkfX190aZYWC3yeeH/izXfFixYYHBbnGZ4WQReZRBgu5/d z3n64IMPovUOZyXT2hYuXBidQy9btuwL/83p06ejte/v7ze4AAA1JMAGAGiynp6eaFPsypUrX/hv 9u/fn7T94cOHDw1wCxscHIzW/siRIwYqEwKvMgiw3c/u5zylrMK1jXTr37cp518PDQ194b8LL5LG ah9eSAUAoHYE2AAATZbSAA/nXn/erVu3kgLsU6dOGeAWFhrd1Zx/TnsTeJVBgO1+dj/nSYDd/s6d O1f1+dfBhQsXorVfvXq1AQYAqCEBNgBAEz179mxGQUc4B7uzszPagNu4caNBbmEC7LIIvMogwHY/ f/7Po0ePDFYmBNjtb8uWLVWffx2EF0lT7ncAAGpHgA0A0ESzaYCnnIM9b948g9zCBNhluXfvXtL9 PjExYbDamAC7DM+fP1fnwqQE2Fu3bjVQLWzBggXRufPy5cu/9N+Nj48n3e+fffaZQQYAqBEBNgBA E81mRebu3buTtkG8f/++gW5RAuyyWMFVBgF2OWZyBAjt6/Tp09F6r1+/3kC1qDAfTpk379ixo6bz dQAAZkaADQDQRLdv305qiIWtxv9c6jnYAtDWFRrdsdqfPXvWQGVCgF0GAXY5BNhlGR0djda7r6/P QLWoU6dOJc2br1+//qX/9smTJ0n3+4MHDww0AECNCLABAJpotoHW3Llzo424tWvXGugWFRrdsdqH hjnud9qHALscAuyyCLDb24YNG6Jz5s7Ozsr09LT7HQCgBQiwAQCa6MqVK9Fm2LvvvvuV/31KMy6E 3F/VjKO5BNhlEWCXQYBdDoFWWQTY7a2rqys6Z35d/VLu9xs3bhhoAIAaEWADADTRbJuhYXvwlO0Q L1++bLBbkAC7LALsMgiwyyHALsuFCxei9e7t7TVQLejatWtJ8+UjR4585fdYvXp1tP6XLl0y2AAA NSLABgBoopMnT0abYe+9995X/vd37txJasjt2LHDYLegnp6eaP2vXr1qoDIhwC6DALscAuyyjI2N +QxvU7t3706aL9+/f/8rv8f69eujtT979qzBBgCoEQE2AEAThRXUsWbYtm3bXvs9lixZEm3ILV++ 3GC3IOFHWQTYZRBg+wz3Ge4znNa7V2Nz5cWLF7/2e4T5eKz2YV4PAEBtCLABAJroww8/jDbDdu3a 9drvERpqsaZcR0dH5eHDhwa8xQg/yiL8KIMA22e4z3Cf4bSOx48fv5wHx+bKe/fujc63Y7UfGRkx 4AAANSLABgBoogMHDkSbYeFrXufjjz9O2hbxxIkTBryFfPbZZ0mN8PHxcYOVCeFHGQTY5RBgu7df 9efFixcGq4WcPn06aZ58+fLl136foaGhaO0PHTpkwAEAakSADQDQRPv27Zt1gD01NVWZM2dOtDHX 19dnwFtIWBGU0ggPX0ceUs5P7e7uNlBtToBdjp6enmidw31PHh48eJB0bz958sRgtZCNGzdG58hh Hj05Ofna71OLl04BAEgnwAYAaKLt27fXZDvCVatWRZtzc+fOrUxPTxv0FiHALs/o6Gi03l40aX8C 7HKE+zVW53Df47lN83R1dUXnyGEeHRNWV8dqH1ZpAwBQGwJsAIAmSjlP79ixY9Hvc/jw4Zpsj0jj 3Lt3L6kRHrYaJw8C7DIIsMshwC6LALv9XLt2LWl+fOTIkej3CvPxWO3DvB4AgNoQYAMANNGmTZui zbBwdl9MaJZ2dHREG3Q7duww6C3CecjlEWCXQYBdDgF2WQTY7Wf37t1JAfbDhw+j3+vMmTPR2od5 PQAAtSHABgBoolo2vxcvXhxt0C1cuNCgtwgBdnkE2GUQYHuGC7DzFM62Trm3w1nZtIZFixZF58bL li3zDAcAaEECbACAJlq3bl20GXbhwoWk77V3796kVSZ37twx8C3gxo0b0dp3d3cbqIxofpdBgF0O AXZ5Uu7t8IIazTc+Pp40Lw6rtFNcunQpWvve3l4DDwBQIwJsAIAmCgFlrBkWgs4UoVGXso340NCQ gW8B4cWEWO3DCw7kQ4BdBgF2OQTY5RFgt4/9+/cnBdip9bJzDgBAYwmwAQCaqNaN0KVLl0YbdWE7 RZpPmKnmap4nAXY5BNjmbQLs1pUyJw7H76QSYAMANJYAGwCgST777LOkRti9e/eSv2dYXZ2y2iSs 1qa5zp49G619f3+/gcqIALsMAuxyCLDL09PTE6352NiYgWqy+/fvJ+1KtHPnzuTvGebjKZ/tExMT CgAAUAMCbACAJnn8+HFSIyx8Xapr164lBdi2EW++Y8eORWu/bds2A5URAXYZBNjlEGCruZq3ptTt wy9fvtzUeTsAAF9NgA0A0CRhFXRKIyys1E41PT1dmT9/ftKWieFraR4BdnlOnjwZrfnAwICBanMC 7HKE+zVW53Dfkw8BdntYsmRJdC48b968qubCk5OTSZ/td+/eVQAAgBoQYAMANEm9ztLbsGGDbcTb gABbzdU8TwLscoT7NVbncN+Tj3C0R6zm4YgQmidsH54yD167dm3V39sZ6AAAjSPABgBoknoF2OfO nUtq3IXtFWmeQ4cORWu/Z88eA5URAXYZBNjlEGCruZq3noMHDybNgz/++OOqv3fKZ/uNGzcUAQCg BgTYAABNcunSpWgTbPXq1VV/37AdYldXV7RxF7ZXpHkOHDgQrX/4GvIhwC6DALscwkw1V/PWs2zZ sugcuLOzc0ZH6fT29tpCHgCgQQTYAABNEhpcsSZYOGtxJjZv3py0+uThw4cK0SQC7PIIsMsgwC6H MLM8g4OD0ZoPDw8bqCa5c+dOpaOjIzr/DcftzETKGejnz59XCACAGhBgAwA0STgjsV4B9qlTp5IC 7LDNIs0RtgeP1T9sM04+BNhlEGCXQ4BdHi+ftba9e/cmzX/DPHkmwguisfofP35cIQAAakCADQDQ JClh1sDAwIy+99TU1MvtEW0j3roEH+UJq/JiNQ+r+2hvAuxyWI1bHgF2a1u0aFF07jtnzpzK5OSk uRsAQIsTYAMANMnIyEhdV2OG7RFTVqGE7RZpPE3Q8gg+yiDAdk+7p9Wcxrt582bSvHft2rV1nbt5 aQUAoDYE2AAATRK27441wYaGhmb8/c+dO5fUyNu9e7diNIEAuzyCjzIIsN3T7ul82Umjde3YsSNp 3vvxxx/P+O9IOf7FPQ8AUBsCbACAJql343t6errS1dUVbeSF7RZpvP7+/mj9wznpuOdpLwJs97R7 Ol8px7/MZvccZj7nnT9/fnTOG47XCV/rngcAaH0CbACAJgmrq+vdBNuyZUvSapRr164pSIP19fVF 6z86OmqgMqLxXQYBtnvaPZ0vAXZrunjxYtJ8d+PGjbP6e1J2T9q1a5eCAADUgAAbAKBJUraQDudk z8aVK1eSGnqarY0nwC6PsKsMAmz3tHs6X2FnlFjNww4rNFbqC5uXL1+e1d/jBQYAgMYRYAMANMnA wEBDzkAOW4THGnrz5s2rTE1NKUoDCbDLI+wqgwC7HIcOHYrWOZyZSz7CczlW8/B8p3E+/fTTl1uD x+a6CxcunPXfdfz48Wj9N2/erCgAADUgwAYAaJKUALMWZyCHrcpTVqV8/PHHitJAPT090fqPjY0Z qIwMDg5Gaz48PGyg2pwAuxxWY5ZHgN16jh49mjTP3blz56z/rvPnz6s/AECDCLABAJqkt7e3IStw 79y5k9TYW7VqlaI0UErAdfPmTQOVkZRjA2qx6wLNJcAuhwC7PJcuXYrWPMzvaJwVK1YkzXNrMadK eYFh9erVigIAUAMCbACAJkkJOK5evVqzvyvW2Ovo6Hi5DSOtU38Bdl4E2GUQYJdDgF2e8FxOub9p jPv377+cv8bmuMuXL6/J33fjxg31BwBoEAE2AEATPHv2rKEBZur2ivv371ecBnj+/HlS/W/fvm2w MiLALoMAuxwC7PIIsFvLwYMHk+a3hw8fbujn++TkpOIAAMySABsAoAkeP36c1AB78OBBTf6+sLJ6 zpw50Qbf4sWLK9PT0wrUIvUPX0c+BNhlEGCXQ4BdnvBiWcr9HV5Uo/6WLFkSnduG+W+tAuVGz98B AEomwAYAaIJmrOBYuXJlw84I5PUE2GUSYPt8F2DnRYDt+e353Ty3bt1Kmtf29fXV7O9s9A5KAAAl E2ADADRBM87QO3fuXFKjb8uWLQpUZxrgZerv74/W/OzZswaqzQmwyxHu11idw32P5ze1F+arKfPa MP+tpZT6j42NKRAAwCwJsAEAmuDChQvR5ldvb29N/86pqanK/Pnzo42+uXPnVp4+fapIdWQL0jKF VWCxmo+OjhqoNifALke4X2N1ruXqT5pvYmLCFtItIMxTw3w1NqcN895aH42zbt06z3IAgAYQYAMA NEHKqq16NL137tyZtFrlyJEjilRHYWvJRq/Ap/kE2GUQYJdDgF0mW0g3X5inpsxn67GF/+bNm6P1 P3nypCIBAMySABsAoAlSzs3cunVrzf/e8fHxSkdHR7Tht3jxYkWqIwF2mQTYZRBgl0OAXSYBdvMt WbIkKcAO895aC6F4rP4jIyOKBAAwSwJsAIAmOHToULT5NTQ0VJe/e/ny5UlNv+vXrytUnYSzEWP1 7+npMVCZEWCXQYBdDgF2mQTYzRXGNuVlzKVLl9bl7w/z81j9Dx48qFAAALMkwAYAaIIDBw5Em1/h a+rhxIkTSQH2mjVrFKpOhB5lEmCXQYDts9xned56e3ujdb906ZKBqpMtW7YkzWOPHj1al78/hNOx +u/bt0+hAABmSYANANAE27dvjza/hoeH6/J3P336tDJ37txo42/OnDmVhw8fKlYdCD3KJPQogwC7 HOF+jdU53PfkxctIzfP48eNKZ2dndA4b5rlhvlsPYXvwWP3rcfY2AEBpBNgAAE2wefPmaPPr9OnT dfv7U1ev7N+/X7HqQIBdJtvOlkGAXY5wv6bUmrwIsJvnd7/7XdL8Ncyz6yXMz2P137Rpk2IBAMyS ABsAoAma3fxMPT9w4cKFlenpaQWrsZMnT0brPzAwYKAyI8AugwC7HALsMoXnc6zm4TlP7YV5aUqA ff369br9DF5CBABoDAE2AEATvPvuu9Hm19WrV+v6M4S/I6UJePHiRQWrsWPHjtl+skAC7DIIsMsh wC5TeD7Hah6e89TW5cuXk+aty5Ytq+vPMTY2Fq1/T0+PggEAzJIAGwCgCVIa3rdv367rz3Dq1Kmk RqDme+0JsN33Aux8CbDLIcAukwC7OVasWJE0bz1x4kRdf467d+8m3ffPnj1TNACAWRBgAwA02MTE RFLj6/Hjx3X9OcLW4F1dXUnNwPHxcYWroZQAe9euXQYqMwLsMgiwyyHALtP27dujNR8ZGTFQNXT/ /v2ko2/CvLbeR9+E+XkrzOMBAHInwAYAaLAHDx4kNb4mJyfr/rPs3r07KcDesmWLwtXQkSNHovU/ cOCAgcqMALsMAuxyhJe7Umr92WefGayM7Nu3zzO8wcKq95T56s6dO+v+s4T5ecp9H1ZqAwAwcwJs AIAGSwk3uru7G/KzhNUhnZ2dSStaGhGolyI0tjW/y5K680J4wYX8P+MF2HmwEtMz3DO8/qampirz 5s2LzlXnzJlTefjwYUN+pnDGtRfSAADqS4ANANBgn3zySbTptW7duob9PJs3b05a1XLw4EHFq5GU 5rftR/Mi6CqHANt97b72DBdg187hw4eT5qkbNmxo2M/U19cXvQYuXLigeAAAsyDABgBosPPnz0eb Xv39/Q37eS5fvpzUGJw/f37dzxUsRcr2o+GcbPIh6CqHANt97b7OW3ihL1bzPXv2GKgaWbBgQdI8 NcxnG2XTpk3RayDM9wEAmDkBNgBAgx0/fjza9Apn/TVS+DtTmoOnT59WwBrYvn179Bo4c+aMgcqI oKscAmz3tfs6b2GHlFabx+Xq3LlzSfPTMOatNo/zIiIAwOwIsAEAGuzDDz+MNr127drV0J/pxIkT SQ3CJUuWWIVdA6GxHbsGRkdHDVRGBF3lEGCX48mTJ0m1fvTokcHKyMmTJ6M1D8ezMHtLly5Nmp8e PXq0oT9Xyjbyhw4dUkAAgFkQYAMANFhK06vR501PTU293CI8pUkoWJ29sEW8sxPL8uDBg6SgKwRi tDcBdjlevHiRVOubN28arIyEeVCs5uGMZGYn9YibefPmVSYnJxv6s4VwOnYNhONiAACYOQE2AECD DQ4ORpteYXvKRjt8+HBSo3DDhg2KOEuhsR27Bm7cuGGgMpIaaoZAjDJqLcDOgwC7PCkB9rp16wzU LG3cuDFpXtrolz6DsD24beQBAOpLgA0A0GDvvfdetOkVtqdstLAKu6urK9oo7OjoqIyPjyvkLKxe vVrgUZhQz5Sgi/YnwC6LALs8V69ejda8u7vbQM1CmGeG+WZsTtrZ2Vl5+vRpw3++jz76KHoNDAwM KCQAwCwIsAEAGixl9W2ztukOZzamrHYJq2KYuZTA4969ewYqIwLscgiwfZ4LsH2e+zyfndTV182a j4ZjXmwjDwBQXwJsAIAGe/fdd6NNr7Gxsab8bKkrXubMmdOUFS85SD0z9fHjxwYrIwKPcgiwyyLA Ls/t27eT6v7s2TODNQNhfhnmma28I1DKMz3stgMAwMwJsAEAGuizzz5r+WZ36qqXoaEhBZ2BJ0+e JF0D4evIhwC7HALssqS8lBa2nCYf4QUzL6LVT5hfpsxDN2zY0LSfMfUlhvDSIgAAMyPABgBooEeP HiU1vMLXNcutW7eSVmHPnTvXKuwZSG18a3rm5ZNPPonWfNWqVQYqAwLssrTysSDUR+rLiHfv3jVY VQrzyjC/TAmwm/myp5cYAADqT4ANANBAqcFGs7edXLlypVXYdRIa2lbilicEWM7L9DkvwM6PALtM to6vj9TV182eJz1//jzpGnjw4IGiAgDMkAAbAKCBbty40Rbh5blz55IaiFZhVy9lK2krcfMjwC6H ALssAuwydXd3R+s+NjZmoKpQzerr06dPt8U14CUGAICZE2ADADTQhQsXos2u3t7elvhZly5dahV2 HYSzUAWZ5RFgl0OAXRYBdpnWrVun7jWWuvp6yZIllenp6ba4969cuaKwAAAzJMAGAGigjz76KNrs 2rx5c0v8rCdOnLAKuw5Sgsz169cbqALrLsDOgwC7LCkh1vnz5w1UgXUXYKerZvX1sWPHWuJnfu+9 91wDAAB1JMAGAGigkZGRaLNr27ZtLfGzhtUtCxcutAq7xlJeYti6dauByowAuxwC7LKkhFgnT540 UJnZtGlTtO6tsM11u0hdfR3mpa2w+joI83X3PgBA/QiwAQAa6ODBg9FmVyuFwWGVS0pDcf78+S3T UGx1YUxj18CuXbsMVGaOHz8erfvAwICByoAAuywpIVarrBilsXUPLy0S146rr4M9e/a4BgAA6kiA DQDQQIODg9Fm14EDB1rm561mFbYGfZojR4601TVAbaS8uNAquy8wOwLssgiwyxReNozV/dChQwYq cSxT5pkLFixoqZclP/jgA/M5AIA6EmADADRQWGEZa3YNDw+31M98+PDhttvWsZWFZqaGZ3kE2OUQ YJdFgO1Z7lk+c9Wsvg67GLXbc92OOgAAMyfABgBooHDGbbudmTg1NfVyi3CrsGsjpendai8xMHsC 7HIIsMsiwC5TWF0dq3vYYprXS119PW/evMrk5GRL/exnzpzxXAcAqCMBNgBAA/X29kabXaOjoy33 c1uFXTvbt28XdhRIgF0OAXZZwgrLWK3DVsP4TOeL2vXs6z8I8/XYNbB+/XqFBgCYIQE2AEADpYQa V69ebbmfO6zCDqtfrMKevZTVeidPnjRQmQlbn1qtVwYBdllsJV0mAfbspa6+Xrx4cUu+HDk2Nha9 BtatW6fQAAAzJMAGAGiQiYmJpFDj9u3bLfnz79+/3yrsGti0aVP0Gjh//ryByoyQqxwCbPe2ezt/ 4biXWN3D855Xa/fV18Hdu3eTPusBAJgZATYAQIM8ePAgqdH1+PHjlvz5QygdwumUZmMIu3m1lHPQ W3EbeWZHyFUOAbZ7272dvwsXLlh9Owupq69b+aXIMF9P+ax/9uyZggMAzIAAGwCgQW7evJnU6Prs s89a9ncIq2BSGo6dnZ2Vhw8fKvorpJyDHralJC9CrnIIsN3b7u383bhxI1r37u5uA/UKIfgN88R2 P5YmBNMpn/WPHj1SdACAGRBgAwA0SEqzs9W3GqxmFfb777+v6K8QGtqxayC87EBehFzlEGCX5ciR I9FaDw4OGqjMpL6UyJft2LEjmyNpVq1aFb0GwvwfAIDqCbABABokZbvJ1atXt/zvkboKe86cOZU7 d+4o/J9p53PQmbnt27dH6z4yMmKgMiDALkt4JsZqvW3bNgOVmdTzj20f/UXj4+NZrL7+g/Xr1zsW BgCgTgTYAAANcubMmWiTq7+/v+V/j7AaZunSpUnNx7AyhT+ZmJiw3WShQoAVq3s7NOuJE2CXRYBd ptTzj8PX8Sdr165Nmj+GeWarr75OfbafPHlS4QEAZkCADQDQIMPDw9lsM3r58uWkBmT4c/36dcX/ Txre5RJgl0OAXRYBdpmePHnihbQqhW3XOzo6kuaOYZ7ZDsK8PXYNhPk/AADVE2ADADTInj17ok2u Q4cOtc3vE37elCbkypUrFf8/pQZbz58/N1iZEWC7zwXYeRJgl+nFixdJ93kIbfm9sCtPyryxnc4O D/P22DUQ5v8AAFRPgA0A0CC5BVhXrlxJXoX98ccfuwAqv199lNLwJj/heIBY3c+ePWugMiDALku4 b3M4HoTqCbDThXlg6pyxXVZfB15gAQCoHwE2AECD5Bhgbdy4MakZuXDhwrY4y7Debty4IcAuVF9f X7Tuo6OjBioDAuyyhPs2Vutw/5Of7u7uaO3HxsaKH6cw/wvzwJT54oYNG9rqd/MCCwBA/QiwAQAa pKenJ7tG5/j4ePJ5hocPHy7+Grhw4UL0Gli3bp2bJUMC7HIIsMsiwPa57nP99Y4cOZI0TwzzyTCv bCdh3h67BsL8HwCA6gmwAQAaIJxpnBJo3L59u+1+t82bNyc1JufNm1d5+vRp0deBoKNcgo5yCLB9 rvtcL8P69eujtT9//nzRYzQ5OVmZP39+0jwx7OrTbsK8PeXzPvw7AACA6giwAQAa4PHjx0kNrvB1 7SaE0nPnzk1qTr7//vtFXwfHjx+PXgPvvfeeGyZDvb290dpfunTJQGVAgF2WcN/Gah3uf/KzdevW aO3DGckl27FjR9L8MMwjP/30U/N7AAD+SIANANAAua/QGBoaSmpQzpkzp/Lw4cNir4PQyI5dA9u2 bXPDZCjl/r9586aByoAAuyzhvk2pN/kJz2sB9lcL873Ozs6k+WGYR7ajnHdYAgBoNgE2AEAD5L5C K2wRuWDBgqQm5cqVK4u9DkZGRgTYhRJgl0OAXRYBdrm2b98erfvw8HCx4xPmeynzwrDFeDsfMWOH FQCA+hBgAwA0wNmzZ6PNrf7+/rb+HcMqo5RGZfhz+fLlIq+DgwcPRq+DPXv2uGEyJMAuhwC7LALs cu3bty9a9wMHDhQ5NmGelzonbPdV6mH+HrsOwr8DAACojgAbAKABwgqcWHNrcHCwrX/H6enpytKl S5OalYsWLXq5ars0oZGt2V0mAXY5BNhlEWCXK+WltBBylybMBxcvXpw0HwzzxvD17SzM363EBwCo PQE2AEADlBJcVrPiJjR+SxNWVwuwyzMxMZEUcD148MBgZUCAXZZw36bUO3wOkJeUlxNLPBbk8OHD Re3I4+VEAID6EGADADRASasz1qxZk9S07OzsrDx8+LCo6yDlvMxwTjZ5efz4cVLAFb6O9ifAdn+7 v8sQtr4WYH/5fpg7d27SPDDMF3NQwi5LAADNIMAGAGiAks7HGx8fr8yZMyepebl58+airoOtW7dG r4N2PwuSLxNwlUWA7f52f5fh+PHj0boPDAwUNSbvv/9+0vyvo6Pj5XwxB2H+HrsOwr8DAACojgAb AKABent7o82tS5cuZfP77t+/P3n7yCtXrhRzHaxfvz56HZw5c8YNkxkBV1kE2O5v93cZzp8/H617 X19fMeMR5nMhmE6Z+w0NDWXze4f5e+w6CP8OAACgOgJsAIAGSGlu37x5M5vfd2pqqjJ//vykJuby 5cuLuQ5CIzt2HYyOjrphMiPgKosAuyzOuC9XeF4LsP9kxYoVSfO+efPmVSYnJ7P5vW/fvp30GfD8 +XM3DQBAFQTYAAB1Vmpz+9SpU8mrsH/3u98VcS2krMQXYOdHc7ssAuzylPaSGr934cKFaN1Xr15d xFgcOXIkec6X21EpXlIDAKgPATYAQJ2VHF4tW7YsqZkZzsx++PBh9tdCd3d39DoYGxtz02QmBFcp nwHkQYBdHgF2mW7cuOGzvfL7ALezszNpvrd06dLK9PR0Vr9/mL+nXAfh3wMAAKQTYAMA1FkIJGNN rZ6enix/9zt37iSfh7hq1aqsr4MXL14IOQolwC6LALs8Ptvd6yXvrrF27dqkeV6YD966dSvLMQjz eC8oAgDUlgAbAKDOzp49G21q9ff3Z/v779y5M3lbyZy3z37y5ElSo/vevXtumswIsMsiwC6PALtM 4eiX0reODvO21DlemA/mKszjY9dB+PcAAADpBNgAAHUWzvqLNbW2bduW7e//9OnTyrx585Kam/Pn z69MTk5mOQ7OSCxXybswlEiAXR6rL8tU+nN9amrq5bwtZX4X5oFhPpirMI+PXQe5nf0NAFBvAmwA gDo7dOhQtKm1Z8+erMfg1KlTySt0cg3zrdQqV1ihFqt7X1+fgcqEALs84f6N1TvnHUZKVfrOKtXs sBPmgTkL8/jYdRD+PQAAQDoBNgBAnQ0ODkabWsPDw9mPw5o1a5IbnZcvX87u90/dRvrZs2dumswI sMsiwC6PALtML168KHb7+CtXrrw80zplTlfC8y3M42PXQfj3AAAA6QTYAAB1NjAwEG1qnTx5Mvtx ePjwYaWzszOp2bl48eLsthK/evWqc5ALJcAuiwC7PALscnV3d0drH57/OQlbhy9ZsiRpPjdnzpyX 87/chXl87DoI/x4AACCdABsAoM56e3ujTa1Lly4VMRZDQ0PJq7DD1pQ5SQkxw7VCfgTYZRFgl0eA rfYl1b6audz+/fuLuA7CPN4cDwCgtgTYAAB1Vur2kq8SVu0sXLgwqekZtqa8detWNr/7Rx99FL0O 1q9f74bJkJVZZRFgl8dOK+Xq7++P1j48/3Nx7dq15N10li5d+nLeV4LUY2IAAEgnwAYAqKOJiYmk htaDBw+KGZNwbmLqyp1ly5Zls5X4sWPHotfB1q1b3TQZSqn9tm3bDFQmBNjlCfdvrN7hc4Ayaz8y MpLF7zo9Pf1yXpb6EuKdO3eKuQ7CPD7lcz/8uwAAgDQCbACAOtLQerWNGzcmh9h79+7N4nceHh4W YhZKgF0WAXZ5BNjlCttpx2p/4MCBbH7X1Lnb7t27i7oOvLAKAFB7AmwAgDoaGxuLNrN6enqKG5eH Dx9Wurq6ilrFExrYsWth3759bpoMCbDLIsAujwC7XCnP9hwC7OvXr7+cj6XM2+bPn195+vRpcddC mM/HroXw7wIAANIIsAEA6mh0dDTazOrr6ytybE6dOpW8kiecoxi2rmxnYTVS7Fr44IMP3DQZSll9 Pzg4aKAyIcAuT7h/Y/UOnwPk58MPP4zWfteuXW39O4ZzrJcsWZI8Z7t8+XKR10KYz8euhfDvAgAA 0giwAQDq6OTJk9Fm1sDAQLHjs3LlymK2ErdCr1ylrNDj9wTY7nH3eDmOHz8erf3WrVvb+nc8ePBg 8lxt8+bNxV4LYT4fuxbCvwsAAEgjwAYAqKNDhw5Fm1l79uwpdnweP35cmTdvXvJW4rdu3Wrb37W/ vz96LZw9e9ZNkyHhVlkE2O5x93g5zp8/H639+vXr2/b3C/Ou1K3Dw3yuxK3D/yDM52PXQvh3AQAA aQTYAAB1FM401tR+vY8//ji5Obp48eLK5ORkW/6evb290Wvh0qVLbpoMCbfKIsB2j7vHyxGe27Ha h+d/OwpHt4QjXFJXX58+fbroayGsVPfSKgBA7QiwAQDqKGXb6JGRkeLHaePGjckN0jCm7Sgl0Lp5 86abJkPCrbIIsN3j7vFyhOd2yv3ejnbs2JE8NwvnP5cuZTv5ko8NAgColgAbAKCOwraRsWZW2H6y dJ9++mll/vz5yVuJX7x4sa1+v+fPnyc1uG/fvu2mydDQ0FC09h988IGByoQAuzzh/o3Ve/fu3QYq Q+G5nXK/h3lAO7ly5Ury7jhh/vbw4cPir4XR0dHodbBu3To3DQBAIgE2AEAddXd3R5tZV69eNVD/ v3PnziU3SxcuXNhWW4mHs75TGtzh68hPyk4Mx44dM1CZEGCXJ9y/sXq36+4hlPd8D/OrRYsWJa++ DkfBUKmMjY0lXQsvXrwwWAAACQTYAAB18uzZM9tGV2nLli3JDdOw7Xi7ePDgQdK1MDEx4SLIkAC7 LALs8giwyxWe2yn3e5gHtIvNmzdnORert3v37nlZEQCghgTYAAB1ktrIaqemZr09ffq0Mm/evOTG 6alTp9ri98r5jEziBNhlEWCXR4BdtpxeVgyrqVN3wwnzNVuH/0nqavzw7wMAAOIE2AAAdZK6lWBY qc2fhDMEUwPszs7Oyvj4eBbXQk9Pj+JnSoBdFgF2eQTYZQvP71j9wzyg1YUwuqurK3kOFuZr/Ek4 5zzls9/RQQAAaQTYAAB1cv78+WgT69133zVQr/D+++8nN1CXLVtWmZ6ebunfJzR5Y9dCX1+fwmdq YGAgWv/jx48bqEwIsMtz5syZaL37+/sNVKbC8ztW/3YIe8PPmTr3CtuM82WrV6+OXgtnz541UAAA CQTYAAB1EgIpDe2ZmZqaqixatCi5kbpjx46W/n1OnjwZvRZCyEmeUsKN8MILeRBgl8dLSmVLeUkp zANa2e7du5PnXAsXLqxMTk4q/Cts2rQpei0MDw8bKACABAJsAIA6OXjwoC1FZ+HKlSuVOXPmJDdU L1++3LK/i+1ly5bL6jzSCLDLI8AuW7sfExHmW6nnXoevu3jxoqJ/hcHBwei1cODAAQMFAJBAgA0A UCdhNUusibVv3z4D9Rp79+5NDrDDuY2ffvppS/4ehw4dil4Le/bsUfBMCbDLIsAujwC7bOH5Hat/ mAe0ojBvqubc66GhIQV/jZSXV0PIDQBAnAAbAKBOwvbgsSbWkSNHDFTEypUr2/487LDaxoqccgmw yyLALo8Au2zt/Iyv5tzrFStWtOQcq5WMjIxEr4X169cbKACABAJsAIA6Wb16tXNva2B8fLzS2dnZ 1quDUraUdCZivt59991o/T/55BMDlQkBdnnC/Rurd09Pj4HKVHh+t+Oq2zBfSp1bhXnYnTt3FDsi 5WWWVatWVV68eGGwAAAiBNgAAHXw2WefJQUY4dxB4sLZkalN1lY8D7vdz8dkdlI+C27evGmgMiHA Lk+4f1NqTr5zlFjtwzyglVy7di353OvwxxwlzdjYWNJnwZMnTwwWAECEABsAoA4ePXqU1MB68OCB wUq0YcOGtj0PO2U7+bNnzypypgTYZRFgl0eAXbbw/I7VPswDWkW1517b/j7d48ePPfMBAGpEgA0A UAepKzDCSm3STE1NVRYtWtSW52E7A7lsmtllEWCXR4BdtkuXLkVr39vb21LPpNS51MKFC1/Ov0gz OTlZ6e7udmwIAEANCLABAOrgo48+ijavwhnZVOfWrVuVuXPnJjded+zY0RI/dzj7NHY9hJceyM/z 588F2IURYKv5V/0Jnwfkp51eYNi9e3dV515fv35dgau0bt266LVw8uRJAwUAECHABgCog+Hh4bba TrKdnDhxoqrzsM+dO9fUnzc1wLx9+7biZih1O1HHCeRDgF2e1GNDwucB+QnP73Z4geHixYvOvW6A TZs2Ra+FI0eOGCgAgAgBNgBAHQwNDUWbV+FrmJn333+/qhVE9+/fb9rPmhpgCjbypP7lEWC7z93n 6t9q9Q9/dzXnXm/evFlhZ2jPnj3Ra2HXrl0GCgAgQoANAFAH27ZtizavDh06ZKBmqNrzsJcsWdK0 87DDytqUxvbExITCZkiwVR4Btvv8q/6EldrkJzy/W3mnjTD/WbZsWVXnXoeznJmZDz74IHotDAwM GCgAgAgBNgBAHaScfzcyMmKgZiGsqq7mPOwtW7Y05edsp7MxqT1n46q5ADt/qQG2s+7z1cr1Dy9V VrNrzZ07dxR0Fs6cORO9FlavXm2gAAAiBNgAAHWQ0sg8f/68gZqlas/DbsZ5jmNjY9FroaenRzEz 5QWG8giwyxNeQBFgly08x2P1D/OBRgvznmrmSc5mnr1Lly4lfR68ePHCYAEAvIYAGwCgxp48eZLU uLpx44bBqoENGzYkN2Y7Ojoqly9fbujPNzo6Gr0W+vr6FDJTAuzyCLDL5LlftvAcj9U/zAcaKcx3 worq1DnS2rVrFbKBzwBHCgAAvJ4AGwCgxlIbV/fu3TNYNRDOw166dGlyg3bevHkNPW/47Nmz0Wuh v79fITOVsgK/u7vbQBX4DBBg5yWl5hcuXDBQmQrP8Vj9w3ygUZ4+fVpZsGBB8txo8eLFL/8bZi8E 015oAQCYPQE2AECNffLJJ7YObLBwXmNXV1dyo3bJkiUNa9SG7Ttj10I4n5I8pazAX7dunYHKiAC7 TCk1b/QKXBonPMdj9W/UMSaTk5NVvdgXVmnfunVLERv8eeCFFgCA1xNgAwDU2PHjx6NNq9WrVxuo Gjt37tzLLcJTG7Zh6/FGOHToUPR62LNnjwJmyhby5RFgl2nVqlUC7IKF53is/mE+0AgbN26s6tzr 06dPK2CNhRfTYteD88YBAF5PgA0AUGMffvhhtGm1detWA1UHu3fvrqppu3fv3rr/TAcOHIheD+Fr yNP58+cF2IURYJcp5QzkRm4hTWO1yrP+4MGDVc2DduzYoXh1kLIif9++fQYKAOA1BNgAADW2a9eu aNMqBK3Ux5o1a6pq3p46daquP8/g4GD0ehgeHla4TKXsyOCFlrwIsMuUEmA3agtpGi88x2P1D/OB egorqavZiWbFihWV6elpxauDlBX527dvN1AAAK8hwAYAqLH169cLLJuo2rMf58yZU7ly5Urdfp5W OheTxnMGenkE2GUSYPusb+Zn/fXr11+eZZ0691m8eHHl6dOnClcnIyMjdl8BAJglATYAQI2lnIP5 0UcfGag6Gh8fr3R1dSU3csPX3r9/vy4/S39/v21lCybALo8Au0ybNm2K1jyEWuQpPMdj9Q/zgXp4 +PBhZf78+clznrlz51bu3LmjaHV05syZ6PXw7rvvVl68eGGwAAC+ggAbAKCGJiYmkoKLq1evGqw6 u3z5clWrkcKq7ampqZr/HCmr8kZHRxUsU4cOHYrWP2w1Sj4E2GVK2W0jnE9MnsJzvBkrbsO8Zfny 5clznbDFeJgfUV9jY2NJz4EnT54YLACAryDABgCooXv37iU1rO7evWuwGiCcb13NedgrV66s+XmQ PT090eshNDrJ04EDB6L1D19DPgTYZUoJsN3r+UoJLMN8oNbWrFlT1Tzn6NGjitUAYZ6f8hwI/24A AODVBNgAADX0ySefJDWsnj17ZrAaZPfu3VU1d2u9nXPK9XDz5k2FypQAuzwC7DIJsN33Kfd9LbeM 3rlzZ1Xzmx07dihUg4R5fsr1cOnSJYMFAPAVBNgAADWUcgZiOCObxgorq5uxQilsDZnSwHz06JEi ZSpsDx6rf9hmnHwIsMs0ODjouICCPX78OOm+D19XC8eOHXu5HXjqvGbFihU132GG1wtnXMeuh3BW NgAArybABgCoodBQjDWrNm3aZKAa7NNPP60sWrSoqhD73Llzs/57QzDdyIY2rSdlVWb43CAfAuwy pey2UOsdPmgdqS+sPXjwYNZ/Vzhve86cOcnzmQULFphnNMHmzZu9wAYAMAsCbACAGtq3b1+0WRVW adF4d+7cqXR1dSU3fDs7O2e9tXczthSltQiwyyPALpMAm0YcGXLr1q3K3Llzk+cy4WvDf0PjpezK MDQ0ZKAAAL6CABsAoIacgdnaQuO4mlVL8+bNm9WqpfD3xa6H1atXK0zhnwkC7LwIsMskwKa7uzt6 DVy9enXG3z/MRxYuXJg8hwnznWvXrilMk3zwwQfR62Hr1q0GCgDgKwiwAQBqaN26ddFm1UcffWSg miiEhdVsJb548eKXW5DPxCeffBK9Hvr6+hQlY/39/dFr4OzZswYqIwLsMg0PD0drPjAwYKAyFp7n sWsgbP89E0+fPq0sXbq0qvnLkSNHFKWJjh8/7iVGAIBZEGADANRQSmhx6dIlA9Vku3fvrqoJvGzZ ssrk5GTVf09oVMeuh/fee09BMlbPQIPWJMAuU3g5ygtLPu9j18D58+er/r7T09OV5cuXVzVv2bFj h4I0WcpLjI6RAQD4agJsAIAaefLkidCijaxdu7aqZvCKFSteNpGrcfLkSVvKFk6AXR4BdpkE2Gza tKnmR0aEeceaNWuqmq+E+U218xWa9yy4d++ewQIAeAUBNgBAjYyPjyc1qh49emSwWsDU1FRl5cqV VTWFQ/hQTVM4JdAYGhpSjIz19vbalaEwAuwypbywJMDOW3ghLXYNjIyMVPU9N27cWPXLdmF+Q/Ol vth648YNgwUA8AoCbACAGrlw4UK0SdXT02OrwBYStgVfsmRJVc3hLVu2JH//gwcPRq+JDz74QCEy ltK8vnnzpoHKiAC7TClHRoQXWsjXrl27otfAgQMHkr/f+++/X9X8ZPHixS/PyqZ1dHd324UFAGCG BNgAADVy+vTpaJOqv7/fQLWYx48fV+bPn19VkzicoZ0iNKprvZ0o7UWAXR4BdplSAuzwh3ylPPP3 7duX9L327t1b1bxk3rx5lYcPHypCi1m3bl30mgi7NwAA8GUCbACAGklZbeu849Z069atSldXV1XN 4iNHjkS/7/bt26PXxEcffaQAGRNgl0eAXSYBNmFHlVrMA8P8oqOjI3k+MnfuXM+RFpWyrXw1q/IB AEoiwAYAqJGwKjfWpNqzZ4+BalHXr1+vzJkzp6oQ++jRo6/9nps3b7Z1ZMEmJiaSAq0HDx4YrIwI sMs0NjYmwC7c8ePHZ70TT9iVpZrwOsxbLl++bPBb1NDQUPSaGBwcNFAAAK8gwAYAqJGtW7dGm1Qj IyMGqoWFbeCraRyHPydOnPjK75eydeSNGzcMfKbC9vQpgVb4OvIhwC5TWAGbUvfnz58brEylrMJf vXp1Tecg4b+hdaWsyu/r6zNQAACvIMAGAKiR0JSMNakuXLhgoFpc2Aq+muZxaDafO3fuld+ru7vb 9tEFE2CXSYBdptQA2/2er9RV+C9evPjSf3vx4sVKZ2dnVfOP/fv3G/QWF14wiF0P7777roECAHgF ATYAQA2EZmRK09Jq2/YQtnyspokctvD8863AU7ePfvTokQHPlAC7TALsMt2+fdv9Xri7d+/O6BoI W4BXe4RJmKfQ+i5dupR0TTx79sxgAQD8GQE2AEAN3Lt3L6lBNT4+brDaRDjTvJpmclg5Fc7Rrvaa 0LTMV2qgZUvhvAiwy+SFFVKvgc+/uBZW7s+dO7eq+caOHTsMdptIfakhfB0AAF8kwAYAqIGwslpY mZ/NmzdX1VQOTeiwkipI3U6WfLkGyiTALlNqePngwQODlanPPvusqnv/ypUrla6urqrmGRs3bqxM T08b7Dbx5MmTpGvi6tWrBgsA4M8IsAEAaiCcbR1rTq1bt85AtaE1a9ZUvZ14aEqnXBPh3HTyJcAu kwC7TKkBdvhcIF/d3d3RayDMEcKOLdWeeb1q1arK1NSUQW4z4Yzr2DXx0UcfGSgAgD8jwAYAqIHj x49Hm1Pbtm0zUG0oNIuXL19e9Urs//N//k/0mti0aZMBztjY2Fj0Gujp6TFQmRFgl2liYkKATaWv ry96DfzHf/xH1Suvly5dWpmcnDTAbWj9+vXRa+LIkSMGCgDgzwiwAQBq4ODBg9Hm1L59+wxUmwpN 4xUrVlTVbP4v/+W/VH75y196qaFgo6Oj0c+FEHaQFwF2uQTYDAwMvLb+IYiuduV1eInu6dOnBrdN bd++3b8RAABmQIANAFADKc2pDz/80EC1sRBih8ZzNU3njo6O14bYg4ODBjZjAuwyCbDLlVL3sDMD +Qovpr0uvH7jjTeqmkcsWbJEeN3mUl5yfe+99wwUAMCfEWADANRAyvaAZ86cMVBtLjSRFy1aVHWI /Ytf/OKV18SBAwcMasYE2GUSYJcrpe7hc4F87dmzp2bh9cKFC1+erU57GxkZiX4uhHOyAQD4IgE2 AMAsvXjx4uU5trHm1I0bNwxWBkIzOayIqqYJ/Y1vfKPyT//0T1+6JkJTk3ydPHky+rkQtpslLwLs cvX29gqwC/fBBx/UJLwOL8vdv3/fgGbgwoULSc+EZ8+eGSwAgM8RYAMAzNK9e/eSGlMPHjwwWJkI IXZYGVVNM/ov/uIvKm+//bZV+QU5duxY9HPBOej5EWCXK+yoIMAu2/Hjx79Q75///OdVh9fz58+v PHz40GBm4u7du0nPhNu3bxssAIDPEWADAMxSWFltZUV5QnN5wYIFVTWlv/71r1d++tOfCjIKIcAu kwC7XCkB9tmzZw1Uxj5/dER4aS28vFbNPCHMK8bHxw1kRiYmJhwvAAAwAwJsAIBZCqtoY02pdevW GagMhe09qw2xw5+f/OQnL6+Lq1evGsSMDQ8PRz8bBgcHDVRmBNjl6u/vj9Y9vNhCvsbGxl7W+Wc/ +9mMwmvbhucp5XiBcOwIAAB/IsAGAJilgwcPRptS27dvN1CZmk2IbbvIvB04cCD62RC+hrwIsMsV dlQQYJft5s2bL8+vFl7zeeHfAbHPhqGhIQMFAPA5AmwAgFnavXt3tCkVQm7yFZrO1Z6JHf783//7 fw1exgTYZRJgl0uATXiuh+NCqj3zWnidt5SXXbdu3WqgAAA+R4ANADBLYXvwWFNqZGTEQGUunIkd Vl1VG2Lv3bvX4GVKgF0mAXa5UgLscLQAedq/f3+lo6OjqjlAmDc48zp/x48fj342rF692kABAHyO ABsAYJZSgopLly4ZqAI8ffp0RiF2WMVPfsL51sKs8giwy7Vnzx4vrRQqPMerffaHnVseP35s8Apw 5cqVpOfCxMSEwQIA+E8CbACAWXj06FFSQ8pZx+UIzegf/vCHVTeyN27cWJmamjKAGbGdcJkE2OWy 60KZNm/eXPUz35nXZbl7927Sc+HevXsGCwDgPwmwAQBmIaysTmlIPX/+3GAV5D/+4z8q3/nOd6pu aK9YsaIyOTlpADMhwC6TALtcAuyyhOf1mjVrqn7Wf/vb366cOHHCABYk/DvAjk0AANURYAMAzMLJ kyejzaje3l4DVZgQULzzzjuV7373u1U3tpcsWVL59NNPDWIGBNhlEmCX68iRI9G679q1y0BlIBwZ smzZsqqf8WFe8Jvf/KYyMjJiEAsT/j0Q+3wIZ2UDAPB7AmwAgFk4dOhQtBk1MDBgoAozNDT0svYh xP7e975XdYM7nKP98OFDA9nmwraysc+Hjz76yEBlRoBdrvBCSqzu4cUW2lt4PoeXzap9tv/1X//1 y3lBuA4OHjxoIAsT/j1ghwYAgHQCbACAWRgcHIw2o/bs2WOgCvP5lbehWd3V1TWj8zHv3LljMNtY X19f9PNhdHTUQGVGgF2ulAB769atBqqNjY+Pv3w+z2Tl9R/C6/Bn9+7dBrMw4d8DPh8AANIJsAEA ZqG/vz/ajBoeHjZQhVm/fv2XroM333yz6ob33LlzK9evXzegbUqAXSYBdrnOnj0brXv4XKA9Xbly pTJv3ryqn+Xf//73vxBeW4lfpvDvgdjnw+rVqw0UAMB/EmADAMzQ8+fPKz09PQIqvmTVqlWvvBZ+ 8IMfVN347uzsrJw4ccKgtiEBdpkE2OUK97MAO0/hORyex9U+w+fPn1/57W9/+6XrYNOmTQbV58Mr /0xOThosAICKABsAYMYePHiQ1Ii6ffu2wSrM666HH//4x1U3wMOfcK427WXdunUC7AIJsMslwM7T 3r17Kx0dHVU/t996662vvA56e3sNbGHCvwdSng137941WAAAFQE2AMCMjY2NJTWiJiYmDFZBPvvs s+g1sWjRoso3v/nNqpvhYcvR6elpg9wmuru7o9fCjRs3DFRmBNjl+uSTT6J1Dzu30B7C83bjxo1V P6u/8Y1vVP7+7/8+ei1QlvDvgZRng3kBAMDvCbABAGYo5axLjerypK7M/3//7/9Vurq6qm6Mh+3J nz59aqDbQMp1cPPmTQOVGQF2ucL9nFJ7Wl/Yxjk8b2dy7MfIyIgXHHklRw8BAKQTYMP/1979h1Z9 tvcDZ1vZ/MPxOCijjP5RmGxl66CwMgpz2x+WUEFIFxQy8hAqBFKkQiASKgQCKcGAEJEKQooIllAh YAkGfFCyBgRLUBAmQUFICQaElKAgKKGB8911vo8u1ST3nV/mnHO/XnD+2fJUvc6Vz+ecz/u+rxsA Nmh4eDj5EKq9vV2hCpMbYDx69Kj6s++88866H5C/9957lZ9//lmxa5wAu0wCbO996vXs2TPFqmH3 7t2r7N27d9335liUduvWrcr8/HxWH8zMzCh2YeJ7QaovYgEEAAACbACADevv708+hOrp6VGowkxM TGQ9uF5aWqr+/MOHDzf0oDyC73hQTm2KgEqIWSYBdrnm5uayFzBRm3788ccNTUeJo0Ei+H7BqGhW Et8LUn3R19enUAAAFQE2AMCG5eyiiF3alCVGP6b6Is5GXi5Ggsf/fb0PzN96663KuXPnFL0GRUCV E2BE4EVjEWD7vRdg16dvv/22smvXrnXfi/ft21f55ZdffvPfam5uTvbBtWvXFL0wOdObOjo6FAoA oCLABgDYsJxz7OKcbMpy8eLFZF8cPnz4tf/d8+fPK5999tm6H5zH6/jx45Vff/1V8WuIIKtcAuxy GR1dv3p7e6uLwtZ7//39739fvX+/qrW1NdkH4+PjCl+Y+F6Q6osDBw68nNIDAFAyATYAwAYsLCxk PaSemppSrMKcPXs22RednZ2r/u+7uro2FGKvtAOMnfPgwYOsa0RcS2gsAuyy5bz3d+7cUagasdEJ KPGK0Hu1xWNxn0/1wYULF7wBhYnvBTnXiFgMAwBQOgE2AMAGTE9PZz2Amp2dVazCDA4OJvuiu7t7 zf9GjAXfyE6wDz744DdncLJzIqDKuUbQeATYZRNg149YaPThhx9uKLyOceNryTnr+MyZM96EwsT3 AtcIAIA8AmwAgA2YmJjIegC1uLioWIU5ceJEsi8GBgaS/53R0dENncW5e/fuyg8//OCN2GEC7HIJ sMuWc7zIjRs3FGqHXb9+vXq/XO89Nu7LcX9OyVnM1t/f740oTHwvyLlGGC8PACDABgDYkBj7mHr4 FOcfUp6jR48me2N4eDjrv/XTTz9V3nnnnQ3tDvvqq6+8GTtocnIy65xLGo8Au2w5Zx9fvXpVoXbQ 119/vaEpJ3E/jvtyjrjPp/ogjgyhPO3t7Vv2OREAoJEJsAEANiB2zaQePsX4SMqTE16MjIxk//ce PXq04fM5P/nkk+r/njcvAiqLXMokwHYPEGDXpjjv+tChQxu6n+7bt686cjzXpUuXkn0QQSblyRkv 39fXp1AAQPEE2AAAG5Czy3ZoaEihCpQzGnK94cWvv/5a6ejo2NBD9/fee69y9+5db8wbJsAulwC7 bEeOHEm+9zkjqNlat27dqnzwwQcbuo9+/vnnlefPn6/rz7t27VqyD5qbm70xBYrvBxY3AACkCbAB ADagpaVlS3fZ0jhygqs4Q30jTp48uaGxp3HO53fffefNeYNydt/FogQajwC7bDEWOvXexzEkvDnf fvtt9ezqjYTXvb291UVk63X79u2s6wDlie8Hqb6IxZBLS0uKBQAUTYANALBOi4uL2xpSUr8WFhay euPOnTsb/jO+//77aiC9kQfxEaxs5EE86xcBlfNPyyTALpsAu3Y8ffq0unt6I/fLPXv2VK5fv77t 14H4O1KW+H6Q0xvz8/OKBQAUTYANALBO09PTWQ+eZmdnFaswcT7mm+iN+HP27t27oYfyH3744brO 8WRjBNjlEmCX7cSJE8n3/syZMwq1zeLojLjfbfTojXv37m3qz5+bm8u6DsTPUZb4DOh7BABAmgAb AGCdcndOxE5tyhI7q3N648mTJ5v+sx4/flz9b23k4fzbb7+97nO4WZ+cMy77+voUqgEJsMs2ODiY fO/jZ9g+cWRG7KDeyP3x0KFDlV9++WXTf4fYWb3dE1moT7mTnKamphQLACiaABsAYJ1yzq6LM7Ip z7Vr1974mZcRgm7kXOwXI8WfP3/ujdsGQqxyCbD97vvd3xlxP/vyyy83dD+M1/Hjx7f0mI39+/cn e2FyctIbV6D4npDqjcuXLysUAFA0ATYAwDrl7Kw8evSoQhVofHx8RxY3xG7q2FW9kQf2H330kZHi 20CIVS4BdtnOnj2bfO9jzDhbK+5j77///obug7t3765cuXJly/9Ora2tyV4YGxvz5hUovic4agAA YG0CbACAderp6Uk+dOrv71eoAuWce9zR0bEtf/bPP/+8qYf3MXKVN3udGB4eVqgGJMB2H0i99zH9 gq3zzTffVO9jG7n/ffDBB9u2iKuzszPZC9EvlCe+J6R6o7u7W6EAgKIJsAEA1ilnR40HkmXK2Z2/ ncFFnLn5+9//fsPjUz///PPq2dpsXrzPrhNlEmCXLSfAPnbsmEJt0T0vPpNt9J4X/9vtPEYjZyFT fG7AdWKlV/QnAEDJBNgAAOuwuLiYFUxMTEwoVoHiPOpUb/T29m773+P777+v7Nq1a0MP9N99993q SHI2R4BdLgF22eLc2tR7397erlCbdP369cp77723ofvcW2+9VTl58uSWnne9kpyjJAYGBryZBYrv CaneiDPU43sHAECpBNgAAOswOzubFUxMT08rVoFyQss3de7xrVu3Knv37t3wzrQYdR6729iYtra2 ZC/Emek0HgF22WIBkJ2V2yd2TB8/frwaQm/k3vbOO+9Ufvrppzfyd82ZymJMdJnie0LOfWJubk6x AIBiCbABANZhamoq64HTwsKCYhUoQt9Ub5w/f/6N/X1iHPgnn3yy4RA7AvA7d+54Yzcg56gBO90b kwC7bNeuXUu+94cPH1aoDbh3717l448/3vA9Le6Hv/zyyxv7++aMiY7PDZQnvifk3Cdu3LihWABA sQTYAADrMDY2lnzY1NTUpFCFygktY7zsm3bq1KkN71bbvXt35fTp097cdYqASoBdJgF22XIWusVo YNbnm2++qezZs2fDI8O//vrrbR8ZvpHPjM3Nzd7cQsX3hVr8zAgAUCsE2AAA6zA8POxsS1YVD6JT /TE5Obkjf7fYxbOZkeKffvpp5dGjR97kTBFQpXrh9u3bCtWABNhli6kVOe8/eR4+fFi9/2z03vXu u+++sZHhr8qd2kOZ4vtCqjfiewcAQKkE2AAA69Db25t82NTX16dQBVpcXMx6UL2TI7ljpPhnn322 4SAgzg4dHR31Zmeo9V5g+wiwyybA3joxgnuju67jdejQoWoAvlNyzzmOzw+Up7+/P9kbPT09CgUA FEuADQCwDkeOHEk+bDpz5oxCFWh2djbrQfXc3NyO/11jFOuuXbs2HAocPHjwjZ4jWm9yz7aMcIPG I8Aum9By8+L+spnFVnF/O3fu3BsfGb7Re0F8fqA80aOp3mhra1MoAKBYAmwAgHXIOa/OubZlyt11 Vyuhxd27dysfffTRhgOC2BX3/fffe+NXEKPWc3rBSPbGJMD2++/3f+PiM9Tbb7+94XvThx9+WLl1 61bN/HtM42CtXk/1RhxHYrELAFAqATYAQKbch9IeRJZpYmIi2RstLS019XeO3WldXV2Vt956a8Nh QeySE8Rs7Fqhbo1JgO333+//+sURFx0dHZu6H3355ZeV58+f19S/K+77qV6Izw+UJ/eM9JmZGcUC AIokwAYAyHTz5s2sB00xMpLyjIyMJHsjRtDXotgFFOdbb2Y39nfffbfj41prRe4IYdeKxiTALpux 0es3Ojq6qbOuY8f2lStXavLf1t7enuyFsbExTVCg3KNnbty4oVgAQJEE2AAAmeIBa+ohU3Nzs0IV anh4ONkfsdu5VsVuwE8++WTDAcKL3dg///xz8b2QO06exiTAxrSWPJs967oepoD09PQkeyE+P1Ce paWl6ojwVH9cunRJsQCAIgmwAQAynTlzJvmQ6ejRowpVqMHBwWR/DAwM1Py/49y5c5vaCbd79+7K hQsXit6NLcAumwAbAXZa3Cc2e685ffp0zd9rcj4bxM9Qpra2Nv0BALAKATYAQKbu7m4PmVhVzi6r CIfrwd27dysfffTRpnbFffzxx5UHDx4U2Qs556ELsBuXAJumpqbk+x/n35YogvvN3l/27dtXN/eX nOks8fmBMp04cSLZH52dnQoFABRJgA0AkCnGg6ceMl28eFGhCpVzzmWck10vYlfbyZMnq7vcNhoy vPXWW5Xe3t7K06dPi+qFOFM81QstLS1+aRqUAJvW1tbk+x/XiZLEfeCrr76q3hc2c0+ph13Xy8V9 3/QeVnP27Nlkfxw8eFChAIAiCbABADLEg9ecQCJ2XlKmCCQbMbC4d+9edTf1ZnbL7d27t3qGfCly AuwIuGhMAmwE2L915cqVyvvvv7+p+8iHH35Yl2PXcyZyWNBUrtyJLU+ePFEsAKA4AmwAgAzT09NZ D5hmZmYUq0CLi4tZ/VGvI2Nf7MbetWvXpgKI2EVUwljxnB13AuzGJcBGgP3/xfX+s88+29R9I+47 cf+pp13Xy0Xo7kgJVjM3N5fVH/W4eAMAYLME2AAAGcbHx5MPl/bv318NMinPo0ePsh5AxoPKehZn Y292N3aMgP36668beqz4hQsXjIwtmACb+P1upCMl1ivC5lOnTm160VOclR33nXo2OzubdT1YWFjw i1OgpaWl6veHVH9cvnxZsQCA4giwAQAynDt3TiDFqnJ36D979qwh/r0R0O7Zs2dTwcS7777bsDsQ cwLsrq4uvzgNSoBN/H6n3v+4TjSi69evV8d9b+b+sHv37ro763o1EUznXA8i6KZM7e3tyf6Is7IB AEojwAYAyNDb25t8uDQ4OKhQhco5wzB22DSShw8fbno0bLw+/fTThhsrPjQ0JMAumACbEgPsn3/+ uTo6fbP3hKhNo90TmpqaGvaIETbvxIkTyf7o7u5WKACgOAIuQfVDAAAzjklEQVRsAIAMR44cKXoc KGsbGxsr9szjCGFiN/Vmx4p/9dVXDTNWPBazpPqhv7/fL06DEmATv9+p9z8WujSC58+fV3dLx67p zdwHYqrH6OhoQ/aDM9FZS+yuTvVHS0uLQgEAxRFgAwAkxLnWOefT3bhxQ7EKVfqZxxE8f/nll5ve effOO+9Uz02t97GxOQG2iQ2NS4BNKdeA77//ftMLmOIVAW9M9WhUpZ+JztpyFkE20jE0AAC5BNgA AAkzMzNZD5bi5yhTzsjoGBHZ6H788cfKBx98sOkwY9++fdX/Vr3q6ekRYBdMgE2jB9ixYC/+DZu9 1u/du7d6Znajy7knDA8P+8Up1O3bt7PuGY02Wh8AIEWADQCQ8OJBbeoVO7Upk8Dy/8Tu6a+//nrT 42TjFWdsx7mq9Sbn/NtGGR/M6wTY5CxqqsdjBOJ6/Pnnn1ePfdjMtT3uDydPnqz7aRul9wNbY2Fh IWvS0+TkpGIBAEURYAMAJOSMhz58+LBCFSxnPOj58+eLqknsFDp06NCmg45du3ZVx5M/evSoofoh ris0JgE2OZ8bYqFLvYhzrr/66qstWZh08ODByr179/RDHfcDW6+trc0ufQCAVwiwAQASBgYGkg+V uru7FapgLS0tyR65fPlykbW5evVq5b333tt06PH2229Xz8eO87ZrXZznKsAulwCbRgksI7j+5ptv tuSc6/hv/PDDD0X2Q84Zx+3t7X5xChbHzKR6pK+vT6EAgKIIsAEAEjo7O40DZk05YdXExESx9YkQ JMbFbsXuvXfeeady7ty5mh49mxNgj4yM+MVpUAJs4vc79f7HpIZavmZvVXAdUzQieKuHxUfbJe7/ qX6IhXCUKz7XpHqko6NDoQCAogiwAQASmpubkw+VRkdHFapQcXZhTlh1586d4msV56fGudabDUTi tXfv3sr3339fk//OnB35sTOdxiTAJn6/U+9/LHSpRVeuXNmS4Dpe8e+M4yRKNz09nXVNWFxc9MtT qPHx8aweWVpaUiwAoBgCbACANcS5uzkPlG7evKlYhcp9MD07O6tYf/Tjjz9WPvrooy0LSG7cuFFT /76cfhBgNy4BNvUYYMd1Of5eW7XAqNRx4Zv5LBk/R5likaPPkgAAvyXABgBYw+3bt7MeKM3NzSlW oaamprJ6pOTxqSuJEeDffvtt9WzrrQhMDh48WLl161ZN/NsE2GUTYFNPI6O3Mrjes2dPdVx4jCDn /8TO6pxrQiyIo0zz8/NZPRKfOQEASiHABgBYw+XLl5MPk/bv32+kX8HGxsayeoSVPX78uNLb21s9 J7URguzcoMJD6MYlwCZ3N+VO2srg+q233qp8/vnnlV9++cWbv4qmpib3BTbdI44sAgBKIsAGAFjD 0NBQ8mFSR0eHQhXswoULyR5pa2tTqIQ4HzvC560IU3YyyM4dFetM9MYlwKaWA+y4Lm5VcP3iGId7 9+550xPa29uT/RAL4ijXkSNHkj0yMDCgUABAMQTYAABr6OrqSj5MOnPmjEIVLGeRQ/QRea5cubJl 52PvRJAtwEaATS0G2PF3OnToUHW39FZcW+M6Hbu42brPk7EgjnL19/cne+To0aMKBQAUQ4ANALCG w4cPJx8mxZhxypXzwDF+hnxxPvY333xTeffdd+suyJ6dnc0KruLnaEwCbHKvAwsLC9v+d9nq4Hrv 3r3VoDWu02ztZ4VYEEe5Yjx4qkdaWloUCgAohgAbAGAVzrIlR+yGsUt/ezx//rxy+vTpyu7du7c0 yI5dg9sVvuTuvIyd2jQmATa5kxi28zpw9erVLQ2uY0GR4Hrjcqa1WOxWNp8fAAB+S4ANALCK6enp rAdJc3NzilWw1tZWY0G3WTysPX78+JYG2R9++GHlu+++2/IwxgNoBNjsZIC91ccw7Nmzp9LX11d5 /PixN3YTRkZGjIdmTfPz844gAQBYRoANALCK2L2UeojU1NRUWVpaUqyCRQ+k+mR8fFyhtsB2BNkx DvfcuXNbFs7ERIacB9Ax4YHGJMAmd4JLLJTbCnH9OnnyZOX999/fsmtj7Nzu7e0VXL/Bz5SxII6y HThwINknY2NjCgUAFEGADQCwivPnzycfIrW3tytUweL80pyQ4ubNm4q1hR48eFD5/PPPt2w07lbu MswJKeJF4xJgE97ETsqHDx9Wr1tx/drK4Dqur3GdZevkLG6KBXGUraOjI9knw8PDCgUAFEGADQCw ihMnTiQfIsWDY8qVOybWuMftsV1B9hdffLHh8EaAjQCbkDOdI0LNWrn2Ca631+zsbNZ1wVSfsg0M DCR7pKenR6EAgCIIsAEAVpGzCyJ2aVOu3KDKOenba7vCnE8//bTy448/ruvvkhNgNzc3e9NcFwTY DS7GQad6IK4XuZ4/f1754YcftvR8a8H1m/PkyROfF0i6ePGi6U8AAH8kwAYAWMGzZ88q+/fvd7Yx a5qYmMh6IB39xPaLACYWnuzatWtLA5533323er5sjOtNGRkZcc5p4QTYhLa2ti05yzYmfZw+fbp6 HdrK61pcJ7/88svKzz//7M16Q3I+V7oulO3atWs+VwIA/JEAGwBgBbEDJucB0v379xWrYKOjo8ke OXDggEK9YRH4HD9+vLJ79+4tD3xivPiNGzdW/bMvXLiQ7IkjR454kxqYAJvQ1dWV7IG4Xqzm3r17 23Ydi+A6Z0EOWytnUcPk5KRCFWxmZibr/hEj6QEAGp0AGwBgBTdv3nRWIUnDw8N229aw7Qqy47Vv 375q+PTrr7/+5s/MCbAj2KJxCbAJOQH2q8eQxPUkxoTH/2+rr1lxHYwFOILrnXP06NFkT1y+fFmh CpY7at5CBwCgBAJsAIAV5JxBd/DgQYUq3ODgYLJPjh07plA77PHjx5W+vr7Knj17tiUUWj6G98yZ M8me6Onp8aY0MAE24cSJE8keGBoaqv7s3bt3K729vZX3339/y69Rcd2L619cB9lZ8R6vd1ED5Tl8 +HCyTy5duqRQAEDDE2ADAKwgJ5js7u5WqMJFD6T6JIIDasOLIHvv3r1bHhLF69NPP63813/9V+U/ /uM/1uyJgYEBb0YDE2CT8zkipjj853/+Z+WDDz6ovPXWW1t+PXrnnXcqJ0+eFFzXkFiwkLouuD+Q s9Chv79foQCAhifABgBYQZxRm3p4dO7cOYUqXHt7e7JPYkcutefKlSuVjz76aFuC7L/4i7+ovPvu u5V//ud/XrEnItiicQmwCadOnVrxfY/rToTL2xFax+vjjz+ujI6OVp4/f+5NqDE5030sjiRnoUOM owcAaHQCbACAFcR48NTDo/HxcYXSJ8k+iQfW1K7r169XPvnkk20Lk/7yL/+yuuP7X//1Xy1+KYQA mzA8PPzyvY7f/7/7u7+rXg+24zoTr9jR/eOPPyp8DYvPjanrQiygpGxjY2PJPjlw4EBlaWlJsQCA hibABgB4xdzcXFb4cPv2bcUqXE6fWOhQHx4+fFg5fvx49Uzr7QqY/uqv/qryj//4j9Vgi8YlwCbE 7/k//MM/VN5+++3Kn/zJn2zLNWXXrl2V1tbWyk8//aTgdeDmzZvJ60Jzc7NCFe7+/ftZ95D4vgIA 0MgE2AAAr4hgOufB0ZMnTxSrYPH+5/TJ1NSUYtWRR48eVYPsGAG+XUH27373u8oXX3whdGpQAuxy xdjumOoQoXKEy9t1DdmzZ0+lr6+v8ssvvyh6HZmens66NlC2+fl5C2kBACoCbACA11y+fDn50Ojw 4cMKVbiZmZmsB4wPHjxQrDr066+/Vi5cuFAd/71dIVS8Iij/6quvKnfv3lX0BiHALk8sRunq6qqe bb2d14sPP/ywer7106dPFb0O5QaT3l9iRLgJPwBA6QTYAACvOHXqVPKhUWdnp0IVLnenfjywpn5F kH3jxo3KoUOHtu2c7OXhVFx/7t27p/B1TIBdhlh0Erugt3uRS+y2/vLLLyu3bt1S9AaQc22YnZ1V qMIdPXo02SdnzpxRKACgoQmwAQBe0d3dnXxoNDQ0pFCFu3btWtaD6KWlJcVqEDGu9+uvv668//77 2xpYvQizT548aQd/HRJgN674fYzQOn4/38SClm+++caY8AYTZ1wbDU1KXGdSfRJTHwAAGpkAGwDg FQcPHkw+NBobG1Oowl28eDHZJy0tLQrVoK5cuVI953a7Q6x4ffDBB9VzuWMHZuwIp7YJsBvLnTt3 qmP+I1De7t/1GEHe0dFR3d3td70xHTlyJHltuHr1qkL5jJnsk/gMAgDQyATYAADLPHv2LCt4mJyc VKzCxejGVJ9EEEFje/jwYXXsd4TM2x1uvTgzO/rq+vXrlefPn3sDapAAu77F71X8fsXY7vfee++N /F5//PHHlQsXLjj7uAA5U35GRkYUqnA3b9405QcAKJ4AGwBgmdhplfPAaG5uTrEKlzPesaenR6EK 8t///d+Vv/mbv6n8+Z//+RsJvXbv3l09m/v06dPGDNcQAXb9efz4ceWHH36o/P73v6+eOf0mfn/j OhELUiKoohyDg4PJa8PZs2cVqnD379/Puo/EzwEANCoBNgDAMuPj48mHRTFi3I4Hjh07luyVgYEB hSrIo0ePqu/7v//7v1f+6Z/+qfLXf/3XlT/7sz97I2HYi12ccUb3Tz/95M3YQQLs+hDnWcf0hHgv 3sRRAPH60z/90+p1ISY2/Nu//Vv1z3bOfVmGh4eT14b+/n6FKtzi4mJl//79yV65du2aYgEADUuA DQCwzLlz55IPiyK4hLa2tmSvnD9/XqEKEkHUqz0QYfbf//3fv7FdnctHjccI5NHR0WqwzpsjwK5N MaUgzhb+/PPPK3v37n2jv4+/+93vqn/mi9B6+Ssmv1COuCb7nMlWfc6Ms7IBABqVABsAYJkY+Zx6 WBSjoyFnZ8zly5cVqiCpIwj+5V/+pXqm7psOz+L14tp148YNb9Q2E2DXjuj36PtPPvnkje2yfvGK 3/O//du/rU5GWKsPbt++7Y0qSOyYTV0bWltbFYqs89JN+gEAGpkAGwBgmXhomHpYNDIyolCFe/Lk SVZANTExoVgFifc71RPNzc3Vn71161blq6++2pEw++23364ehXDy5MnKjz/+WHn+/Lk3bwsJsHfG r7/+Wh2f/80331TPho8pBG/6dyv+zK6urpcLRVpaWowAZt3XhwMHDigU1bPQU73S3t6uUABAwxJg AwD8Ue55czdv3lSsws3NzWUFVDMzM4pVkBhPvJGddRFmx1jj3bt3v/HALV6xMzV2icZ5wBEACrQ3 R4D9ZkRgfffu3erRH7///e+r0w124vfnnXfeqXzxxRfVxSDxd1ouZ1FcXDcox+zsbNb1IT6TUrbJ ycmsXnn69KliAQANSYANAPBHuaFDhJfolZxeWVhYUKyCjI+PJ3sizrRcTQTHP/zwQzXMjl3SOxHG xWvXrl2Vffv2VXeIO0N7+64PAuz1efz4cTXs7e3trY4E36kFH/GKM+3j9/T69euvhdbLxe7IVB+M jY15cwuSO8HFAjji3pvTK9PT04oFADQkATYAwB9dunQpa6zj0tKSYhUud1eMXinLxYsXkz1x7Nix 7P9e7IY+fvz4ju0sXf6Kv0Psco3drrFjfK3QrnQC7K1x7969yrffflvp6OiovP/++2/8DOu1xoPn TimIn0/1wYULF7zZhcmZ9uNsdEIc92GKAwBQKgE2AMAfxfjc1EOizs5OhaJ6DnqqVw4fPqxQhYkg KtUXEWhtRITZfX191VHfOx3kxSt2v0aoGKF2nDks1P4/Auz1i7A6fn9iV3MthNUvXh988EF1EkGE 1hvpbwE2K8kZLR8TPSAWvaV6ZXh4WKEAgIYkwAYA+KOcB80RckPsQt3KnbY0hrNnzyb74sSJE5v+ c37++edq6PXZZ5/t6Kjx1ULtCGdenKdd4vhxAfbqfvnll8qdO3de7qyOgDjGcddSD8d7E9f4Bw8e bPrfG+POU31w5swZF8/CHD16NNkX0YMwODiY7JXoJwCARiTABgD4o5aWluRDohgzDhFCpnplYGBA oQqT86A5fmYrxa7QGB8au7MjDKyVIPDV0cuHDh2qhtpxpvZWBIO1TID9/z18+LD6fp8+fbq6U7+W dla/Oh4/FrDF+fNbPUVgJ64J1L74fOAzBDkuX76c7JUYMw4A0IgE2AAA/+vp06dZgcPNmzcVi6yR jufPn1eowtRCWBU7nmOkd+yCjuC4FgPt5eOZI9iMEc3xd75+/XpD7NguKcCOHdWx0z4mAsRu49hV HWPud+3aVbN9FyF61P/kyZPV0ffbKedoEkFleXKmdZjiQpiamsq6nywsLCgWANBwBNgAAP/r/v37 WQ+I5ufnFYtKW1tbsldi1wxl6enpqamzKmM3aYSLEQ5/+umnNR0qLn+988471RA0wu0IGb///vvq GcQRltaDRguwY4FXnFH93XffVb7++uvKF198Uf37xwKJWtxRvdIr+in+7rFIIv49b0osZEr1QXd3 t4tnYUZGRpJ9EYuQIHeBbYlHUgAAjU+ADQBQyXuYGCP6lpaWFIvKgQMHkv0yOTmpUIWJMcSpvoid qjvl+fPn1SA4djx/9NFHdRM+rnTO9ieffFL58ssvqztcI1j98ccfq6PJ49+40+opwH5xJvWVK1eq Z+7GKPro4xj5vm/fvsrevXvrZuHD8lf0SPxbYrz+48ePd6y+8fue6oOoN2W5du1asi/ic4bPnITm 5uZkv4yNjSkUANBwBNgAAJW88wiNcyTEmMaccGpmZkaxCnP06NFkX8RimVoRO7si+I2dqfUaaK82 Ijp2B0cAG7sYjx8/Xg0zv/3222qgeffu3crPP/+8bePKdzrAjlA6/n2x+z52HEfAHzvZY+FC7GqP 8L9eg+m1AutY0BD/3p0MrF916dKlZB90dna6eBYmdyy0qT+EnOku/f39CgUANBwBNgBAJS94Ghoa UiiqwbTzCFlJzmj58fHxmv37Lw+0Y+JEjPJulIAz9YrAO0Ld5eN7P//88+ru2Ai/43X69Onqjtp4 xY7lqNXyV+wAj+D4D3/4Q3VkdeoVPxc//yJsfvW/9yJ8jj9v+e7o+Hu9CKLj7xpnib/33nuVt99+ u4j3as+ePdWR+C92WNfyaPn4+xkVzatyj62xEI4Q3z9SvdLR0aFQAEDDEWADAPyvpqYm4/nIkrNz KvqJ8kQQleqNCLTqSYSrEaLG7tZG2qXtVT+76SOgj3O3I8iPRQJxtnu9EGCzktxJLo4iIcT3D587 AYASCbABgOLNzc1lPUiMc0Ih50Fie3u7QhUoZyFMLICoZy92acfZ03FOckm7tL3ezE74zz77rDoF IPqsFs403wwLntjM/aKWJ3bw5sT3j5zvKdt1LAYAwE4RYAMAxbtx40bWg6HFxUXFojI8PJzslTiv kPKUuhDm4cOH1bAxxlzHeOsYxS2M9Uq9Yux5jEKPxRAxLj12+zea3OCJ8sRCt1RfxOcNiO8fOdeR iYkJxQIAGooAGwAo3sjIiBGfZBscHEz2S/wM5THJ4bfu3btXHfsc48djV23srhXclveKs7njzO9Y 3PDtt99Wbt26VVdjwDdjenraAjlWFAvdfJYgV84RJXG/BQBoJAJsAKB4/f39dtSSLeehs11T5ck9 03RmZqboOkVweffu3eq52jEmOkLNCDeNIq//kPrDDz+shizHjx+vfPPNN9XpJqWPtI1/v9G/rCRn MZzPnqzns2d8nwEAaCQCbACgeDljHO1qYD39EudkUxZB1eYtH0X+xRdfVA4ePFgdR/7WW28JiWvg Fe9D7KL/9NNPKx0dHZXTp09Xrl692pCjv10X2G45x5G0tbUpFFXxPcS0KACgNAJsAKBoT58+rezf v9+5cmRramrSL7xmdnY2K6ian59XrA345Zdfqjt6Y+f2yZMnK11dXZVPPvmk8v7771d2794tYN6C V9QxFgzs27evuoAg6hyhiZB643InM8T1g7LEQrdUX8TnUwjxudJxBABAaQTYAEDRcs+n9HCZkBtG RF9RljjbOqc3lpaWFGsbxGKkOHP7+vXrL8eT9/b2VkeUx660CGXfe++96qjrEoPpCPqj/2JXe4TT fX191Z3uEU7HSPfHjx9rom2Sc12I6wdlmZqayuqNZ8+eKRbZ0xxcSwCARiLABgCKlrMDJnbc2tFA yN1lG0E3ZckNsKkNEdjGruKffvqp8sMPP1R3GseO4wh24wznCL7jFbu8X7x3sTs5QvB4bedY8127 dr38c+L10Ucfvfw7HDp06OXfLf6e8fd9sVM6XleuXKmOYY8w31jq2iB0YiW5Cyjv37+vWFTlTABy hA0A0EgE2ABA0WIHWuph0NGjRxWKqtwdU5QnZ7xnc3OzQjWwOMM7QvE//OEPlY8//jj5ip+Ln4/X 8+fPFbBBtbS0OHaC1+ROdLl9+7ZiURXfR1L9MjQ0pFAAQMMQYAMARevu7k4+DBocHFQoqnJ27EdY QXliFHOqN2KUNY3vf/7nf7KCqfg5Gl/83qd6Ia4flCdnR+34+LhCURXfR1L90tXVpVAAQMMQYAMA RYvzQI3jI1eM6LVjn5UIsHlBgM1y7e3tPmew4d6Izx0Qco89AgBoFAJsAKBYcT6osylZjxjNmOqX /v5+hSrQyMhIsjc6OzsVqgACbJaLHZFCSjbaG2fOnFEoquL7SM69Jb7fAAA0AgE2AFCsmzdvZj0I inMKIfT09Dh/kBXl7M432rMMAmyWE2CzmljwluqN+NwBIffc9KmpKcUCABqCABsAKNbo6KiRv6xL zrjP2IlLeYaHh5O90dvbq1AFEGCzXM7Cp7h+4L7hWBJS4nuJBTEAQCkE2ABAsQYHB+18YV3ibMFU z8RZyLierPSKn6HxCbBxbSBHzpnGzc3NCsVLOQtiHGUDADQKATYAUKyc3bR2RfHC4uKi0Y2sSkjF CwJsXBvIMTExkXWtWFpaUiyqcnbtx/cbAIBGIMAGAIr07Nkzu2lZl9nZ2awHzfFzlCdnV9TZs2cV qgACbJbLCZxMeynT9PR01rVifn5esaiK7yWpfonvN7HoEgCg3gmwAYAiPXjwQBjJusTO6pye8dCw TF1dXc6lpEqAzXLxe5/qhbh+UJ6FhYWsa8Xt27cVi6rcxZSxOAIAoN4JsAGAItnBwHb1DGUSYPOC AJvlRkZGkr1w9OhRhSqUaUCsR3wv0TMAQCkE2ABAkZwhx3rlhBB6plzx3qf6Y3R0VKEKIMBmuZzF T62trQpVqHjvU/1x6dIlhWJdnzfiew4AQL0TYAMARco5r3ZwcFCheGloaMg5pqwqJ4SwI6oMAmyW E2Czlth9n+qP+PwBL8T3E8cSAAAlEGADAEVqbm5OPvyJHbfwgkUPrKWlpSXZH5OTkwpVAAE2y01M TCR7Ia4flKm/vz/ZH/Ez8ELORCDXFACgEQiwAYDiLCwsZIULU1NTisVLRjaylpxryp07dxSqAAJs lovf+5x+oEw5R9p0dnYqFOu+pjx69EixAIC6JsAGAIoTwbQHP6xXzg7bsbExhSqUAJsXBNgsJ8Bm LTm7aY2YZzkLcQGAUgiwAYDiGL3Hei0uLnpYyKpyHybfv39fsQogwGa52dnZrH6I6wjlyRkxf+DA gcrS0pJi8VLOokpHIQEA9U6ADQAU59SpU8mHPl1dXQrFS7kBxPT0tGIVKKY1mOrACwJsXB/IFZ8b cvpjfn5esXgpvqekemZwcFChAIC6JsAGAIrT0dHhLGPWJXcErB10ZcoNqAQQZRBgs1zuhIZYKIX+ WO01MzOjWLyUc3Z6e3u7QgEAdU2ADQAUJUYwNjU1JR/6XL16VbF4KWfEpzNMy5W7g84I2DIIsHlV Tj/EQin0x2qvGzduKBQvxfeUVM/E9504AgcAoF4JsAGAouTulDQKmuWcm85acnfoUwYBNq8SYLOW nPOMx8fHFYqXchfOmewAANQzATYAUJTYwWLHAus1NDSU7JujR48qVKGmpqaS/bF//36FKoQAm1fl TH6J6whlis8Pqf64ePGiQvFSfE8xUQoAaHQCbACgKM6MYyN6enqSfdPf369QhcoZ5Xn48GGFKoQA m1e1trYKmlhVfH5I9ce5c+cUit+I7yupvonvPQAA9UqADQAUpbe3N/mwp6+vT6H4jSNHjni4zKpy AuwIsCiDAJtXdXZ2JvshjqqgTPH5IdUfJ06cUCh+Y2BgINk3sQATAKBeCbABgKLkBJEeIvOq2D2b 6psLFy4oVKFitGuqPyLAogwCbF7V1dXlHsKm7iGOKeFVly9fTvZNW1ubQgEAdUuADQAUY2FhoXoO rTGerFdO31y7dk2hCnX27Nlkf0SARRkE2Lyqu7s72Q9xHaFMk5OTyf44ePCgQvEbt2/fTvZNfH6N 87IBAOqRABsAKMbU1FRWqDA9Pa1YvPTkyZOsvokHiZRpcHAw2R8x6pMyCLDZyDUifgbXjLVeS0tL isVLs7OzWX0zMzOjWABAXRJgAwDFGB0dtVOBdfOAkJQ4mzTVH6dOnVKoQgiweVVOgO2M43LNzc1l XTMePXqkWPzGgQMHkn0TO/wBAOqRABsAKEZvb2/yIU97e7tC8Rt37tzJerBs4UO5nG/LcgJsXjU8 POyYAVYVO6ubmppMCGLd4mz0VN+cOXNGoQCAuiTABgCK0dramnzIMzQ0pFD8RpxtneqbePBMuXIe IAuwyyHA5lXx+5/qh7iO4DPqWq/4PALLnT171uIYAKBhCbABgCI8e/YsK1AYGxtTLH7j4sWLyb45 cuSIQhUsJ3hwbSmHAJtXXbp0KdkPcR2hXDkLoaKPYLmcRZbNzc3OTwcA6pIAGwAoQm6gEOOiYbkY vZjqm76+PoUqWE6AffXqVYVyvxFgFyp+/1P90NLSolAF6+/vNyWIdXvw4EHW/SbOWQcAqDcCbACg CKOjo1ljoJ1jzKtyHiqfOnVKoQqWc3bp5OSkQhVCgM2rcnZJxotyWSzHRh04cMD4eQCgIQmwAYAi DAwMJB/utLe3KxSv6e7uTvbOyMiIQhXMdAeWE2Dzqvj9z+kJY37LlbPQ8tixYwrFazo7O5O9Mzw8 rFAAQN0RYAMARYhwOvVwp7e3V6F4TVtbm/HQrGphYSErmIoxn5RBgM2rcgPs+fl5xSpUzi79w4cP KxSvOXv2bLJ3urq6FAoAqDsCbACg4T179ixrxO+lS5cUi9fs378/2Ts3b95UqEI9evQoK5iKn6MM AmxeNTMz4zrBllw37NLnVbGIMtU3zc3NCgUA1B0BNgDQ8O7fv5/1UPD27duKxW/Ebric3pmbm1Os QsXOajsrWU6AzatyF7qY1ODzRuoViyFgI/ccn0MAgHojwAYAGl7OuYLxilHAsFxuOLm4uKhYhcod DUw5BNi8KveogbieUC6LLdmImDSVMy1oYmJCsQCAuiLABgAa3uDgYPKhTpyRDa/KOZPSWMayTU5O JnskjjCgHAJsVpLTE3E9oVwtLS3JHolx0fCqjo6OZO+cP39eoQCAuiLABgAaXmdnZ/KhTm9vr0Lx mjgXPdU7x44dU6iC5Zw92draqlAFEWCzkgMHDggnWdPRo0eTPXLx4kWF4jX9/f3J3jlx4oRCAQB1 RYANADS8nLF6IyMjCsVrTp06leydeGhIucbHxwXY/IYAm5XEdSDVE2NjYwpVsJyJQQMDAwrFay5f vpzsnYMHDyoUAFBXBNgAQEO7f/9+VpAwNTWlWLymp6cn2Tvnzp1TqILFbji79FlOgM1K2trakj1x 4cIFhSrY8PCw+wnbet+Zn59XLACgbgiwAYCGFruZch7oLCwsKBavyRk/HztwKVdO4NDV1aVQBRFg s5K4DqR6Iq4nlGt0dDTZI4cPH1YoXvP06dOsiVM3btxQLACgbgiwAYCGNjQ0lHyYE7uiYCVNTU12 77MmI195lQCbleQE2HE9oVyTk5PJHomQElZy5MgRUx4AgIYiwAYAGlrODtoTJ04oFK+J3Sw5IdSD Bw8Uq2A5AbZQqiwCbFbS19dnsQtbcu0wNYiV9Pf3+84DADQUATYA0LCWlpayxumNjIwoFq/JfZD8 5MkTxSqYc9LZ6LVDgF2WnMUu3d3dClWw3IVzd+7cUSxekzOCvqWlRaEAgLohwAYAGtb09HTWg0Aj oFlJzihPDwLJGQtsZGdZBNisJOdIk2PHjilU4XKOLrl27ZpC8ZpY2GAHPwDQSATYAEDDGh8fz3qQ Mzc3p1i8ZmxsLNk7HR0dClW4nGMKTHkoiwCblcRCllRPtLW1KVThogcsimIjYgd/zuQpC3cBgHoh wAYAGtbZs2eTD3Gam5uro8bhVWfOnEn2T4yPpmytra3JPrl69apCFUSAzUouXryY7Im4nlC2GCOf 6pPYzQ8rOXLkSLJ/Ll26pFAAQF0QYAMADSt2xwog2ai+vr5k/wwPDytU4Q4ePJjskxhHTzkE2Kwk ZypMXE8o26lTp5J9cuLECYViRb29vfoHAGgYAmwAoCEtLi5WDhw4kHyIc+7cOcViRe3t7cn+GR0d VajC5QSVcS4l5RBgs5KYxJDTF5QtZ6e+UfOsJhZWmvQAADQKATYA0JBmZmayHhTfuHFDsVhRzs7a iYkJhSpYHD8gwOZVAmxWEp83cvoiFuBRrpyFDrFA0/E3rCTOt865zsR52QAAtU6ADQA0pAgWcx7g zM3NKRavyQ0mY6EE5Zqfn3ed4TUCbFYSC1ly+uLRo0eKVbDcADLuP7DRzyUW1gEA9UCADQA0pLNn z2adNWkHCyvJ3cFvB0vZZmdnBQ28RoDNSqanp7P6Iq4r+PyRet2/f1+xWFFzc3Oyf2JUPQBArRNg AwAN6dixY8mHNz09PQrFinJ2QDU1NSlU4XJ3VFIWATYriZ3VdkaS8uTJk6w+uXnzpmKxot7e3mT/ 9Pf3KxQAUPME2ABAQ4rzAVMPb2KXNqxkbGws2T/t7e0KVTgBNisRYLMSATa5YoFcqk/icwqsZHh4 ONk/bW1tCgUA1DwBNgDQcOK82ZyHxJOTk4rFinIe/tnBz8TERLJPWlpaFKowAmxWsri4mNUXcV2h bLFALtUn8TkFVnLt2rWsa82zZ88UCwCoaQJsAKDhRDCd8+Amgm5YSYxWTPXP0NCQQhXu6tWryT5p bW1VqMIIsFlNTl/EdYWyxQI5I6DZqNnZ2axrzfT0tGIBADVNgA0ANJzz588nH9ocPHiwsrS0pFis 6OjRo8keGhkZUajCRQ+k+iR6ibIIsFlNTGRwbyElFsi5t7Dd15pLly4pFABQ0wTYAEDD6evrM/6Z Tcl58GfMKxcuXEj2SVdXl0IVRoDNamIiQ6ov4rpC2XIWRzmegrWcOHHCdyEAoO4JsAGAhpPzgPjc uXMKxYpyzyk1ehFnpbMSATaryZnu4WxjYoFczjUkPq/ASuJ7Tqp/Dh8+rFAAQE0TYAMADWVmZibr od/4+LhisaLcswMXFhYUq3CDg4PJPomfoSwCbFYTExlcM0iJBXI515D4vAIruXr1qs+yAEDdE2AD AA3l2rVrHvqxKVNTU8n+aWpqUigE2KxIgM1q+vv7k30RP0PZIlTMuYbE5xXYTA/dvn1bsQCAmiXA BgAaSs7IvAgfl5aWFIsVjY2NJXuovb1doaiOBzcOmFcJsFlNzqKX2KUN8Vk11SvxeQVW09zcnOyh S5cuKRQAULME2ABAQ+nu7k4+rIkzKGE1zjUmV8444AsXLihUYQTYrGZoaEiATZZYKGeBFJtx7Nix ZA8NDAwoFABQswTYAEBDaWlpST6siV3asJqcEa8RQkBOwGCHXHkE2KwmFrSY8EGOnAkfxs2zljNn ziR7qK2tzVQqAKBmCbABgIYxPz+fFRqMj48rFquKHfqpHhoZGVEoKq2trcleuXr1qkIVRoDNauLe keqLuK5Azm59E4VYy7Vr17LuRXNzc4oFANQkATYA0DCmpqY8qGHTcnbxT0xMKBR6hRUJsFlNLGhJ 9UVcVyBnsYNeYS25C3snJycVCwCoSQJsAKBhXLp0KfmQ5sCBA0blsarFxcWsh33T09OKRVav3Llz R6EKI8BmNbGgJac3ILdX4nMLrCa+96R66OLFiwoFANQkATYA0DByzi4+duyYQrGq2dnZrAfGCwsL ilU4ix1YjQCb1cSCFqEkOeLekdMr8bkFVpNzLE5fX59CAQA1SYANADSMI0eOJB/SxJmCsJrccAEe PXqU1Svxc5RFgM1qckNJ1w1ioVxOr8TxObCaU6dOJXuora1NoQCAmiTABgAawpMnTyr79+9PPqQZ Hx9XLFaVM7LTmZMEATarEWDjusFWyOmVOFcdVjM2NpbVR8+ePVMsAKDmCLABgIYwOTmZ9YDm/v37 isWqRkZGkj0U4xghdyelUcDlEWCzmtwA29EDhFgwl+qV+NwCq8k9GicmEAEA1BoBNgDQEM6fP598 OBM7tIVJrCVGzKf6KM5aB+PmWY0Am9XEZxBhErlyzi92NA5rWVpaqjQ1NSX7aHh4WLEAgJojwAYA GsKJEyeSD2fijGxYS09Pj4d8ZDFuntUIsFlLTm/E9QViwVyqV+JzC6yls7NTHwEAdUmADQA0hMOH Dycfzpw6dUqhWFN7e3uyj+I8QYhzR1O90traqlAFEmCzlpyx0M41JsSCuVSvxOcWWMvg4GCyj5qb mxUKAKg5AmwAoO49ffq0Oh489XDm8uXLisWacsYsTk1NKRTVhQyCBVYiwGYtsbDFQim26j4Tn1tg LTkTY+K1sLCgWABATRFgAwB17/bt28ICNi0e3OX00ezsrGJRuXDhQrJXurq6FKpAAmzWknOucVxf IBbMCR7ZrJmZmaw+unnzpmIBADVFgA0A1L1Lly4lH8rEDu1nz54pFquanp7OesC3uLioWAiwWZUA m7XEdSHVGzE6GmLBXM61JD6/wGric2vOhKGLFy8qFgBQUwTYAEDdGxgYSD6U6ejoUCjWlDNiMc4u hTA0NJTsl/7+foUqkACbtfT09CR7I86shQgec64l8fkF1pIz+aGvr0+hAICaIsAGAOrekSNHkg9l zpw5o1CsaWRkJNlH8QAQQgRMQihWIsDGtYOtEgvnUv0Sn19gLWfPnk32UVtbm0IBADVFgA0A1LUY Cx7jwVMPZSYnJxWLNdlRy3rk7KI0BrhMAmw2e6+J6wuEnJ2z0VOwlsuXL2fdlx49eqRYAEDNEGAD AHUtgumcBzJzc3OKxZoEkqxHzjm2cU425RFgs5a4LqR6I64vEGLhnAUPbNbMzEzWfWl8fFyxAICa IcAGAOrauXPnkg9jDhw4UD1HENbS3t6e7KWxsTGFoipnV5yxrmUSYLMWx1WwHrFwLtUv8fkF1rK0 tFQ5ePCg3fwAQF0RYAMAda27uzv5MCZ+BlKampqSvTQ1NaVQVLW2tib75erVqwpVIAE2a4nrQqo3 4voCIRbOpfolPr9ASs6koWPHjikUAFAzBNgAQF1rbm42xpdNW1hYyAqcZmdnFYuqlpaWZL9MTEwo VIEE2Kwlrgup3ojrC4RYOJdzPYnPMbCWM2fOZE2tit3aAAC1QIANANStONc656HenTt3FIs1TU9P Z/WSUfS84NrDagTYrCWuCzn9ASEWzuX0S3yOgbXkTH+IV5yXDQBQCwTYAEDdmpyczHoQ8+zZM8Vi 070Uu/3hBQE2qxFgsxYBNusRn2H3799v4geblrsYQi8BALVCgA0A1K3z588nH8K0tbUpFEmXL192 JinrYuQ8qxFgs5bcANsYX144fPhwsl8uXbqkUCTFZ9lULw0NDSkUAFATBNgAQN3q7OxMPoSJ894g Jc5JT/VSd3e3QlE1Pz+fFUA9ffpUsQokwGYtMZ43pz8ePXqkWFQdOXIk2S+nTp1SKJL6+vqSvdTR 0aFQAEBNEGADAHXrwIEDyYcwsbMWUvr7+y2GIFsES0YAsxoBNltx/Zibm1MsqnJCxxMnTigUSTkL Nh2/BADUCgE2AFCXHjx4kPUAJn4OUo4dO5bspXjoByEnoIwFNugPATavimAopz9i1DiE4eHhZL/E VCJImZ6ezrr+xM8BAOw0ATYAUJfirL/Uw5fm5maFIsvBgweT/TQ+Pq5QVE1OTjoznVUJsEnJ6Y/b t28rFFUjIyPJfmlqalIokmIBzf79+5P9FD0HALDTBNgAQF2Ks/5SD19iVy2kxDnFOWHC/fv3FYuq q1evCrBZlQCblFhgl+qPuM5AuHnzZtY15cmTJ4pFUnt7e7KXYmw9AMBOE2ADAHUp5+HL0NCQQpE0 MzPjwTDrMjo6muyXo0ePKlShBNikxAIXUz/IFeehW2jHVjl37lyyl9ra2hQKANhxAmwAoO5EkJjz IC/G/ELKxMSE84xZlzgPPdUzXV1dClUoATYpcV5xqj8uXryoUFTlnpt+7do1xSIpFsfk9NPCwoJi AQA7SoANANSdOBcy58HL/Py8YpGUc576kSNHFIqXzp49a/wmqxJgkxILXFL9cf78eYXipZyx884t Jkfu5KFY4AkAsJME2ABA3cnZ/Xjw4MHK0tKSYpGUE0b29PQoFC8NDAwke2ZwcFChCiXAJqW3tzfZ H6dOnVIoXopjKRydw1ZpaWlJ9lOMGgcA2EkCbACg7nR3dxvfyxvtJw+FWW/PePBbLgE2KXFPMcWB 9YhFUameOXbsmEKxZZ9j4mcAAHaSABsAqDs5uwaMUSRXe3u7fmJdcsb/xqQIyiTAJiVnkoyFeKy3 Zw4fPqxQZBkeHk7204EDB0yzAgB2lAAbAKgruee23bx5U7HI0tTUlOyna9euKRQvtbW1JXvm8uXL ClUoATYpsSgq1R+dnZ0KxUtxHnGqZ/bv319ZXFxULJJu376ddZ+K710AADtFgA0A1JXx8fGsBy4L CwuKRVL0SU4/3blzR7F4qbW1NdkzV69eVahCCbBJietDqj/iOgMvTE9PZ11XZmdnFYukJ0+eZPWT zzIAwE4SYAMAdSXOlU09bDly5IhCkSU3aHr69Kli8VLscjMFgs1eVwTY5YqpHqn+aG5uViheyg0c Y2ct5MiZJtPf369QAMCOEWADAHUlwunUw5aBgQGFIktOiHDw4EGF4qVYzGDXPmsRYJMS14ecHoHl chZPxaQiyHHq1KlkP0XIDQCwUwTYAEDdePbsWdbDuzhbEnJcuHAh2U8dHR0KxUuPHj0SYLMmATZb 1SPOM2a59vb2ZM8MDw8rFFkuXbqUdR2K3f8AADtBgA0A1I379+9nPWiJcwIhR+zWT/XTiRMnFIqX Hjx4kHUdmpubU6xCCbBJyV0IEz8HL/T09Bj5zBv/XmUsPQCwUwTYAEDdyNkt29TUVFlaWlIssnR3 dyd76syZMwrFS7mjfwVP5RJgkzI/P5/VI7Ozs4rFS/F5JNUzx44dUyiyHThwwGQrAKBmCbABgLrR 19eXfMgSZ2RDrubm5mRPxYhFeOHmzZtZwZOFNOUSYJPDUQSs1+joaLJnDh48qFBk6+zsTPZUV1eX QgEAO0KADQDUjZyz/+yWJVecqZ4TIExMTCgWL129ejWrbyiXAJsc+/fvN7qXdcldQBWfbyDHuXPn kv0Uu7QtygMAdoIAGwCoCzFGU9jITvSUM9VZ7uLFi8meOXz4sEIVTIBNjtbW1mSPxIIZWO/nFqPn yTU5OZnVUzMzM4oFALxx/w+Jwn4Qp9zTwgAAAABJRU5ErkJgglBLAwQUAAYACAAAACEAxZUnYbAB AABAAgAAFAAAAGRycy9tZWRpYS9pbWFnZTIud21mXFExb9NAFP7unNA2jWQHWgkQggMJhgoagYRY e3UMZQiKiCVG14RrsZQ4URxUMiCQqi5d0p/C0LFDVxY2JAZ+RIW8ITV8d2Tiyc/v+97Z7977nsAK 4CkBSHyCtSpdCiYcEnI+nzu0KW4scquSwOXqclfsilWyB1d81NFOJ+/j6cgAClcX2ZtghTkQkJ8T /aDb+57S7V0rtpq0aE0qEeMW0R95fslAO3GdsLkgzgamUK/MgXo9HKQ5Llnn6/em90s9PtjilxX6 I9bkPHhS4wsk0NMv0s5l+7uAHo2K9vMwFPjGnPWWKbL9XHV7mcl75qF6mfc2URVYqrS67fgZcO1N lut+fzstsl44fGc66b4p0Kj+307D604Hb4d9HoXDD+PMjG2vaFTasYo+TsYpBVm+60ezVlN3ysB/ kejO7zu3idd9jTIq75ez7YQo8EMbZlG5keyUM5fZYvy8wyO9kbSSqLSP9uuCIwpJoz6CQnnklKEm yA81p7My2MlrbgdWDyz0DbDk2JnbJYvc606LiRkApzjmMmo48veuW7f85GfT+6evuwAXLOW5//8C AAD//wMAUEsDBBQABgAIAAAAIQB7uJ1RsAEAAEACAAAUAAAAZHJzL21lZGlhL2ltYWdlMy53bWZc UTFv01AQ/t5zQto0kp0CQiAEBgmGCpqWpWtdx1CG0IgEMRqTPoqlxInioDZDRSUmWNKfwsDI0JWF DYmBH1Ehb0gN3z0ycfL5vrtn37vvO4VlwPEVoHEMsTJdKxYsUno+n1u0rq4vaiuawNZq+kS9UivM 7l9yUUMrmbztTkcG2MDqonoD7DAHPOZnRD/oct8Luty1LN20oCvaV5u4SfRHn10w0E7tJBzO66YD k/vPzKH/fDhIMlywz+fvDeeXv3m4zS9L9IfsST54VOULwmEPJ1p4yXznCEajvPU4DBW+sSbeNHl6 kPmdXmqynnngP8166ygrVErNTqu7BVx+mWZBv7+T5GkvHO6bdnJgctTL/49TdzrTwethn0fh8N04 NWOZFfVSq+tHR5NxQkGW7rjRrNkI2oXnPomD9u/bt4ivugGKqLhXzHZiIs8NJcyiYi3eLWa2ss34 fpdHwVrcjKNCnsCtKVJUmkZ9FIVymFOGqmL+YY/sRAZhXrU7ED2w0NdDxWZf7S7Z5G5nmk/MAPiC T1xGFR+vvamIS376s+H809degHO2cuz/fwEAAP//AwBQSwMEFAAGAAgAAAAhAHXjS6H6AQAAFAMA ABQAAABkcnMvbWVkaWEvaW1hZ2U0LndtZoxSzWoTURT+7p3EttPoTPxZKKKjoItiG9NNFxLIdDJa F5FgIoqbYYy37dBkEjIpNW4UBJFu0kfoI7hQcCGlDyCuXLhw4SMUmV2h8ZxrEI0IvcyZ8zN3vu/8 CcwAxrYAJF6BT5ZECgpoS8jRaKStBXF+HJuVZOhYTu6K73KWvOsnLORQDfvrjUFXATdxehy9AEIY ATb5+2S9J9klhAdEwVwzjCbZOivL4pS8SNah3D8iRWeHE+Hk7EbUVolzT2059zvtMMYR4bz9XDC+ OcWtMl3JkMzTbaoHiya9wL8W8fI39i1MYmvwY2MLzXHwD8fGHxxFMcmhEyGO+qD9pNPCY8DEh0+P jP/lz3UcUP//rqNEHDwf7vMh3G43qd72PIEvFGOpqCRai516M1JxU91w7sbNBWQFpjKVerWxBJx5 GMVuq7UcJlHT6zxVtXBNJchnJ9uaN8aJ5rNeZ7MXqR73HPlMteH4z/q9kAY7fcXyh5WCW0tt607g 1n5cvkT2OctF6qfX0uFyQJZteayGfjoXrKRDHSmTfrFCn9y5oBL4KT+ulRM0KiHp0JwFlW6QT20w BS/lBmTmdQkliTdFKpS696sLpt4rPcHxXG1M8QV81PtJgFfrg6Sv2th7h21aMBPPT67usbC/87Vg cK/niZA1z9Xg3/ETAAD//wMAUEsDBBQABgAIAAAAIQDKdexxsQEAAEACAAAUAAAAZHJzL21lZGlh L2ltYWdlNS53bWZcUTFv00AU/u6cUJpGskPpAELtgQRDVRpRCbHGcQxlSBWRSIyuCddgKXGiOChE CIHExpKO/IwOHRm6srAhdeiPqJC3Sg3fHZl48vP7vnf2u/e+J7AKOEoAEp9grEiXggmLhFwsFhbt ijvL3JoksLmyPBSHYo3s0Q0XZTTjybvObKQBhVvL7F2wwgLwyM+IftPNfU/p5q5VU00adFsqEeIe 0ZU8u2agHdtO2JzXSQY6Uwd6ql4NB3GKa9Y5+VV1LtSTaY1fFuiPWZPzYK/EF0hQxxdp5jL9XcIf jbLm8yAQ+Mmc8YbOkl6q2t1Ep129o16m3V0UBVYKjXaz8wxYf52kfr9fj7OkGwzf6lbc0xkqxf/b qTjt2eDNsM+jYPh+nOix6RWVQrOjwg+TcUxBbt53w3mj6rdyz30R+a0/W5vEG66PPMwf5vN6ROS5 gQnzMN+O9vO5zdQYP+/zyN+OGlGYm8d3y4IjCkmjPoJCOeSUoSTIv9Y5nZHBTF6yOzB6YKmvhxXL fthdssiD9iyb6AFwim9cRgkfN46+Gzf8+Lzq/NPXXoBLlnLs/38BAAD//wMAUEsDBBQABgAIAAAA IQApDx5Z3AEAALYCAAAUAAAAZHJzL21lZGlhL2ltYWdlNi53bWaMUj1vE0EQfbNnk8S2dOckCPEh OJBIEUEs01DQ+HI+EgojC1uioDgOewkn2WfLZxRcgYSEEI0jRfwPCugo8gvokKKIgj5NhK5DiplZ TAMNq5vbNzO7b3bfLGEJsB4RoPAGMvJsijhgEKnZbGbQBp2fx4qKgYmV1Hd6TEX21s7YKKERjZ+1 J0MNNLE8j14AM8wAh/0DRp/YXKZ/zya1loRNCVpV+/QVlxj9VFu8Q8aeHEQO57Tjvk7d+3rXfTDo RwlOmefDl4r1za3u1nhJju0mr+b74FaBf5CtVYzoN3eN7sy5D04lK9yG/L+5ydQ4+adGF6+UaCca EHnDYdq46/uEI46J1XUa7yRuqxPrpKNvuPeSzgbyhIVcvdVo3wZWHsaJ1+ttRmnc8Qdd3Yx2dIpy /u8rl63WpP9k0OOUP3g+ivVI9EA512i7wYvxKGLRF6/awbRe8ZqZY2+FXvPHlcuMz9oesiC7nk03 Q0aO7cs0DbL1cDubmkiN55fbnPLWw3oYZPJ5dolYRlI8uAfEglnss9QFYv91l92LQFGct1VW3Agq 4osWBdN5E5or72CBc8Bn84KY9lprko51H8cf8Y7bVMD+uafHYuLvHVasP12V+cSUl/2/AAAA//8D AFBLAwQUAAYACAAAACEAwTedVNsBAAC2AgAAFAAAAGRycy9tZWRpYS9pbWFnZTcud21mjFI9bxNB EJ3ZswmxLd2ZkIIPwYEERQSx4oaCxpfzkVAYWdgSBcXpsDfhJPts+YzCVURCQojGkVD+BwV0FPkF 1AhRkJYqQtchxbxZTAMNq5vbNzO7b3bfLNMykfWYiRS9IhlFmGIEDGI1n88NWucLi1hZAZhYRX3j fS7Du3nGpgq1ounTbjbWRG06t4heJDDMiRz4R0AfYA3QH8Kk1rKwKUHn1Vv+TpeBfqot7JBxIAeR wzndeKhT94Hecx+OhlFCp+B596lmfXU39hpYUoDdxmrch+ol/Ei21rMJ/+Zu8N0F99GpZIXbkP83 N5saJ//U6Gf7SrQTDZi98Tht3fN9pi+IiTV1Gu8mbqcX66Snb7n3k946FZmWCs1Oq3uHaOVRnHiD wWaUxj1/1NftaFenVC3+feWq1cmGT0YDpPzRs0msJ6IHVQutrhs8n04iiH72mh3MmjWvnTv2Vui1 f1y9Arxqe5QH+Y18thkCObYv0yzI18LtfGYiDcwvtpHy1sJmGOTyeXaFISMrDPSAIZgFH1KXGP7L PtxLRGVxXtehuBFUxBctSqbzJrRQ3qEl5Ig+mhcE2uudLJ3qIR2/pzdoU4kOV3eOxcQ/+Fyz/nRV 5hNTXvb/AgAA//8DAFBLAwQUAAYACAAAACEAE5BwuNcBAACwAgAAFAAAAGRycy9tZWRpYS9pbWFn ZTgud21mjFK/b9NAFH53TvojDbLTwgBC4CJRNVXbqJUKa1zHUIagiFiCzXLD0VpKnChO1WaiCluX dGHuv9Ch3Rj6F7CwMDDwJ1TIUys1fO8UOsDC2e/e997dfc/3PQuaJjLeCSJJA+KRhUmBhEZCjkYj jVbF/XFuRgLoXF7+FGU5g2hhwqQ8VcPert/vKKIazY6zDwgMIyIL8QXQOUdg+IwSXGua2SSju7Is ntFDoGt5cQOHccwfwh9n+VFLJfZrtW+/abfCmG7Ac/q1ZPyw1/bL2JKBrWB3Dn6dJy5Ci0VfHN6y n/zDrun/m13oKpc4BNXGVZjBLR7KATyrcEVOp5NUX7iuoG/IsVVUEu3Edr0Rqbihlu1XcWOVsoIm M5V61X9ONPc2ip1mczNMoobbfq9q4Y5KqJD9+9IFo95vbbebWHLbe91IdVkRKmSqvu0d9LohZJ+a N71hpeTUUst8GTi1X48fAd8zHUq99Gk63AyALNNlN/TSpWArHepMGf7jFpacpaASeCm/jpkXhEdi QFCBH8NADLFzAvFgEdMnl1ER92TZWYOc7rnWdqy4RZNYI/rCTWG6J/V+0lMt2jijIzQ/R0d3Pmyw cXz8vWT86Sf7S12WT/4GAAD//wMAUEsDBBQABgAIAAAAIQAseC5C3QAAAAYBAAAPAAAAZHJzL2Rv d25yZXYueG1sTI9BS8QwEIXvgv8hjODNTbZd1lKbLiIoogd1LXjNNrNtMJmUJrut/nqzXvQy8HiP 976pNrOz7IhjMJ4kLBcCGFLrtaFOQvN+f1UAC1GRVtYTSvjCAJv6/KxSpfYTveFxGzuWSiiUSkIf 41ByHtoenQoLPyAlb+9Hp2KSY8f1qKZU7izPhFhzpwylhV4NeNdj+7k9OAmrbG+L14f18/dj00xP HytzLV6MlJcX8+0NsIhz/AvDCT+hQ52Ydv5AOjArIT0Sf+/JE3mWA9tJyPNiCbyu+H/8+gcAAP// AwBQSwMEFAAGAAgAAAAhAPz+f9rwAAAAvQQAABkAAABkcnMvX3JlbHMvZTJvRG9jLnhtbC5yZWxz vNTLagMhFAbgfaHvIGffcWaSTEKIk00pZFvSBxA940jHC2ovefsKpdBAancuVfz/j4N4OH6ahbxj iNpZBl3TAkErnNRWMXg5Pz3sgMTEreSLs8jgghGO4/3d4RkXnvKlOGsfSU6xkcGckt9TGsWMhsfG ebT5ZHLB8JSXQVHPxStXSPu2HWj4nQHjVSY5SQbhJHP/+eJz8//Zbpq0wEcn3gzadKOCapO7cyAP ChMDg1Lz781d82EmoLcNqzqGVcmwrWPYlgx9HUNfMnR1DF3jrfrrPQx1DENpDps6hk3JsK5jWP8Y 6NWnM34BAAD//wMAUEsBAi0AFAAGAAgAAAAhAEYFsAQYAQAARwIAABMAAAAAAAAAAAAAAAAAAAAA AFtDb250ZW50X1R5cGVzXS54bWxQSwECLQAUAAYACAAAACEAOP0h/9YAAACUAQAACwAAAAAAAAAA AAAAAABJAQAAX3JlbHMvLnJlbHNQSwECLQAUAAYACAAAACEAxUsT6SEFAAApGwAADgAAAAAAAAAA AAAAAABIAgAAZHJzL2Uyb0RvYy54bWxQSwECLQAKAAAAAAAAACEA9lOJSt8zAQDfMwEAFAAAAAAA AAAAAAAAAACVBwAAZHJzL21lZGlhL2ltYWdlMS5wbmdQSwECLQAUAAYACAAAACEAxZUnYbABAABA AgAAFAAAAAAAAAAAAAAAAACmOwEAZHJzL21lZGlhL2ltYWdlMi53bWZQSwECLQAUAAYACAAAACEA e7idUbABAABAAgAAFAAAAAAAAAAAAAAAAACIPQEAZHJzL21lZGlhL2ltYWdlMy53bWZQSwECLQAU AAYACAAAACEAdeNLofoBAAAUAwAAFAAAAAAAAAAAAAAAAABqPwEAZHJzL21lZGlhL2ltYWdlNC53 bWZQSwECLQAUAAYACAAAACEAynXscbEBAABAAgAAFAAAAAAAAAAAAAAAAACWQQEAZHJzL21lZGlh L2ltYWdlNS53bWZQSwECLQAUAAYACAAAACEAKQ8eWdwBAAC2AgAAFAAAAAAAAAAAAAAAAAB5QwEA ZHJzL21lZGlhL2ltYWdlNi53bWZQSwECLQAUAAYACAAAACEAwTedVNsBAAC2AgAAFAAAAAAAAAAA AAAAAACHRQEAZHJzL21lZGlhL2ltYWdlNy53bWZQSwECLQAUAAYACAAAACEAE5BwuNcBAACwAgAA FAAAAAAAAAAAAAAAAACURwEAZHJzL21lZGlhL2ltYWdlOC53bWZQSwECLQAUAAYACAAAACEALHgu Qt0AAAAGAQAADwAAAAAAAAAAAAAAAACdSQEAZHJzL2Rvd25yZXYueG1sUEsBAi0AFAAGAAgAAAAh APz+f9rwAAAAvQQAABkAAAAAAAAAAAAAAAAAp0oBAGRycy9fcmVscy9lMm9Eb2MueG1sLnJlbHNQ SwUGAAAAAA0ADQBKAwAAzksBAAAA ">
                <v:shape id="_x0000_s1027" type="#_x0000_t75" style="position:absolute;width:65551;height:21469;visibility:visible;mso-wrap-style:square" filled="t">
                  <v:fill o:detectmouseclick="t"/>
                  <v:path o:connecttype="none"/>
                </v:shape>
                <v:group id="Group 235" o:spid="_x0000_s1028" style="position:absolute;left:12545;width:38838;height:21114" coordsize="38837,211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pIFxAAAANwAAAAPAAAAZHJzL2Rvd25yZXYueG1sRI9Bi8Iw FITvgv8hPGFvmlZRpBpFRJc9yIJVWPb2aJ5tsXkpTWzrv98sCB6HmfmGWW97U4mWGldaVhBPIhDE mdUl5wqul+N4CcJ5ZI2VZVLwJAfbzXCwxkTbjs/Upj4XAcIuQQWF93UipcsKMugmtiYO3s02Bn2Q TS51g12Am0pOo2ghDZYcFgqsaV9Qdk8fRsFnh91uFh/a0/22f/5e5t8/p5iU+hj1uxUIT71/h1/t L61gOpvD/5lwBOTmDwAA//8DAFBLAQItABQABgAIAAAAIQDb4fbL7gAAAIUBAAATAAAAAAAAAAAA AAAAAAAAAABbQ29udGVudF9UeXBlc10ueG1sUEsBAi0AFAAGAAgAAAAhAFr0LFu/AAAAFQEAAAsA AAAAAAAAAAAAAAAAHwEAAF9yZWxzLy5yZWxzUEsBAi0AFAAGAAgAAAAhAE76kgXEAAAA3AAAAA8A AAAAAAAAAAAAAAAABwIAAGRycy9kb3ducmV2LnhtbFBLBQYAAAAAAwADALcAAAD4AgAAAAA= ">
                  <v:shape id="Picture 236" o:spid="_x0000_s1029" type="#_x0000_t75" style="position:absolute;left:686;top:1778;width:37490;height:1933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a0PwxQAAANwAAAAPAAAAZHJzL2Rvd25yZXYueG1sRI/dasJA FITvC77DcoTe1Y2ppJK6ii0I8UZa2wc4Zk+TaPZsyK75eXtXEHo5zMw3zGozmFp01LrKsoL5LAJB nFtdcaHg92f3sgThPLLG2jIpGMnBZj15WmGqbc/f1B19IQKEXYoKSu+bVEqXl2TQzWxDHLw/2xr0 QbaF1C32AW5qGUdRIg1WHBZKbOizpPxyvBoFbuzyQ7TQ5zj52g/Z6W3x0e+tUs/TYfsOwtPg/8OP dqYVxK8J3M+EIyDXNwAAAP//AwBQSwECLQAUAAYACAAAACEA2+H2y+4AAACFAQAAEwAAAAAAAAAA AAAAAAAAAAAAW0NvbnRlbnRfVHlwZXNdLnhtbFBLAQItABQABgAIAAAAIQBa9CxbvwAAABUBAAAL AAAAAAAAAAAAAAAAAB8BAABfcmVscy8ucmVsc1BLAQItABQABgAIAAAAIQBda0PwxQAAANwAAAAP AAAAAAAAAAAAAAAAAAcCAABkcnMvZG93bnJldi54bWxQSwUGAAAAAAMAAwC3AAAA+QIAAAAA ">
                    <v:imagedata r:id="rId905" o:title=""/>
                  </v:shape>
                  <v:line id="Straight Connector 237" o:spid="_x0000_s1030" style="position:absolute;flip:y;visibility:visible;mso-wrap-style:square" from="1853,4824" to="19654,1185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or2jxgAAANwAAAAPAAAAZHJzL2Rvd25yZXYueG1sRI9Ba8JA FITvBf/D8oReim6aBFNSVymi4sWDtuD1mX0m0ezbkN1q/PeuUOhxmJlvmOm8N424UudqywrexxEI 4sLqmksFP9+r0QcI55E1NpZJwZ0czGeDlynm2t54R9e9L0WAsMtRQeV9m0vpiooMurFtiYN3sp1B H2RXSt3hLcBNI+MomkiDNYeFCltaVFRc9r9GweW48Vn6lmapS7bHw3a5PierWKnXYf/1CcJT7//D f+2NVhAnGTzPhCMgZw8AAAD//wMAUEsBAi0AFAAGAAgAAAAhANvh9svuAAAAhQEAABMAAAAAAAAA AAAAAAAAAAAAAFtDb250ZW50X1R5cGVzXS54bWxQSwECLQAUAAYACAAAACEAWvQsW78AAAAVAQAA CwAAAAAAAAAAAAAAAAAfAQAAX3JlbHMvLnJlbHNQSwECLQAUAAYACAAAACEAg6K9o8YAAADcAAAA DwAAAAAAAAAAAAAAAAAHAgAAZHJzL2Rvd25yZXYueG1sUEsFBgAAAAADAAMAtwAAAPoCAAAAAA== " strokecolor="black [3213]" strokeweight="1pt">
                    <v:stroke endarrow="oval" endarrowwidth="narrow" endarrowlength="short"/>
                    <o:lock v:ext="edit" shapetype="f"/>
                  </v:line>
                  <v:line id="Straight Connector 238" o:spid="_x0000_s1031" style="position:absolute;visibility:visible;mso-wrap-style:square" from="19654,4824" to="37119,117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vuN2xAAAANwAAAAPAAAAZHJzL2Rvd25yZXYueG1sRE/LasJA FN0X/IfhCt2UOnlQq9ExiKXgRqSpC7u7ZG6TYOZOyEyT9O87C6HLw3lv88m0YqDeNZYVxIsIBHFp dcOVgsvn+/MKhPPIGlvLpOCXHOS72cMWM21H/qCh8JUIIewyVFB732VSurImg25hO+LAfdveoA+w r6TucQzhppVJFC2lwYZDQ40dHWoqb8WPUfB2WY7Funp5fYrT07Tmc3L9OhmlHufTfgPC0+T/xXf3 UStI0rA2nAlHQO7+AAAA//8DAFBLAQItABQABgAIAAAAIQDb4fbL7gAAAIUBAAATAAAAAAAAAAAA AAAAAAAAAABbQ29udGVudF9UeXBlc10ueG1sUEsBAi0AFAAGAAgAAAAhAFr0LFu/AAAAFQEAAAsA AAAAAAAAAAAAAAAAHwEAAF9yZWxzLy5yZWxzUEsBAi0AFAAGAAgAAAAhAGS+43bEAAAA3AAAAA8A AAAAAAAAAAAAAAAABwIAAGRycy9kb3ducmV2LnhtbFBLBQYAAAAAAwADALcAAAD4AgAAAAA= " strokecolor="black [3213]" strokeweight="1pt">
                    <o:lock v:ext="edit" shapetype="f"/>
                  </v:line>
                  <v:shape id="Picture 239" o:spid="_x0000_s1032" type="#_x0000_t75" style="position:absolute;top:11851;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tB+twwAAANwAAAAPAAAAZHJzL2Rvd25yZXYueG1sRI9Bi8Iw FITvwv6H8Ba8iKYqLNo1igiCR2096O3RPJti89JtYq3/3iws7HGYmW+Y1aa3teio9ZVjBdNJAoK4 cLriUsE5348XIHxA1lg7JgUv8rBZfwxWmGr35BN1WShFhLBPUYEJoUml9IUhi37iGuLo3VxrMUTZ llK3+IxwW8tZknxJixXHBYMN7QwV9+xhFVwyk2vqp52+3Lf5T+Wvx9H5qtTws99+gwjUh//wX/ug FczmS/g9E4+AXL8BAAD//wMAUEsBAi0AFAAGAAgAAAAhANvh9svuAAAAhQEAABMAAAAAAAAAAAAA AAAAAAAAAFtDb250ZW50X1R5cGVzXS54bWxQSwECLQAUAAYACAAAACEAWvQsW78AAAAVAQAACwAA AAAAAAAAAAAAAAAfAQAAX3JlbHMvLnJlbHNQSwECLQAUAAYACAAAACEASbQfrcMAAADcAAAADwAA AAAAAAAAAAAAAAAHAgAAZHJzL2Rvd25yZXYueG1sUEsFBgAAAAADAAMAtwAAAPcCAAAAAA== ">
                    <v:imagedata r:id="rId906" o:title=""/>
                  </v:shape>
                  <v:shape id="Picture 240" o:spid="_x0000_s1033" type="#_x0000_t75" style="position:absolute;left:17931;top:11875;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T11EwgAAANwAAAAPAAAAZHJzL2Rvd25yZXYueG1sRE/LagIx FN0X/IdwBTdFM0qrMhpFCi1FuvGF2+vkOglOboZJ1Jm/bxaFLg/nvVy3rhIPaoL1rGA8ykAQF15b LhUcD5/DOYgQkTVWnklBRwHWq97LEnPtn7yjxz6WIoVwyFGBibHOpQyFIYdh5GvixF194zAm2JRS N/hM4a6SkyybSoeWU4PBmj4MFbf93Sk4nw4/lTl92detfJ/bbNZdtrNOqUG/3SxARGrjv/jP/a0V TN7S/HQmHQG5+gUAAP//AwBQSwECLQAUAAYACAAAACEA2+H2y+4AAACFAQAAEwAAAAAAAAAAAAAA AAAAAAAAW0NvbnRlbnRfVHlwZXNdLnhtbFBLAQItABQABgAIAAAAIQBa9CxbvwAAABUBAAALAAAA AAAAAAAAAAAAAB8BAABfcmVscy8ucmVsc1BLAQItABQABgAIAAAAIQBxT11EwgAAANwAAAAPAAAA AAAAAAAAAAAAAAcCAABkcnMvZG93bnJldi54bWxQSwUGAAAAAAMAAwC3AAAA9gIAAAAA ">
                    <v:imagedata r:id="rId907" o:title=""/>
                  </v:shape>
                  <v:shape id="Picture 241" o:spid="_x0000_s1034" type="#_x0000_t75" style="position:absolute;left:23546;width:2921;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Tt/8xgAAANwAAAAPAAAAZHJzL2Rvd25yZXYueG1sRI/NasMw EITvgb6D2EJvjey0hOJGDqGlP5Qc0iSHHjfW2jKxVsJSbfftq0Ihx2FmvmFW68l2YqA+tI4V5PMM BHHldMuNguPh5fYBRIjIGjvHpOCHAqzLq9kKC+1G/qRhHxuRIBwKVGBi9IWUoTJkMcydJ05e7XqL Mcm+kbrHMcFtJxdZtpQWW04LBj09GarO+2+rgIaPcMiP3u/enu9O2zrbmK/XUamb62nzCCLSFC/h //a7VrC4z+HvTDoCsvwFAAD//wMAUEsBAi0AFAAGAAgAAAAhANvh9svuAAAAhQEAABMAAAAAAAAA AAAAAAAAAAAAAFtDb250ZW50X1R5cGVzXS54bWxQSwECLQAUAAYACAAAACEAWvQsW78AAAAVAQAA CwAAAAAAAAAAAAAAAAAfAQAAX3JlbHMvLnJlbHNQSwECLQAUAAYACAAAACEAsE7f/MYAAADcAAAA DwAAAAAAAAAAAAAAAAAHAgAAZHJzL2Rvd25yZXYueG1sUEsFBgAAAAADAAMAtwAAAPoCAAAAAA== ">
                    <v:imagedata r:id="rId908" o:title=""/>
                  </v:shape>
                  <v:shape id="Picture 242" o:spid="_x0000_s1035" type="#_x0000_t75" style="position:absolute;left:37440;top:11775;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vaNwxAAAANwAAAAPAAAAZHJzL2Rvd25yZXYueG1sRI9Ba8JA FITvhf6H5RW81Y3RSoiuUgtFoV6Mgtdn9rkJZt+G7Fbjv3cLQo/DzHzDzJe9bcSVOl87VjAaJiCI S6drNgoO++/3DIQPyBobx6TgTh6Wi9eXOeba3XhH1yIYESHsc1RQhdDmUvqyIot+6Fri6J1dZzFE 2RmpO7xFuG1kmiRTabHmuFBhS18VlZfi1yoI2YfMyOzNcWJOP+MtrtbtZaXU4K3/nIEI1If/8LO9 0QrSSQp/Z+IRkIsHAAAA//8DAFBLAQItABQABgAIAAAAIQDb4fbL7gAAAIUBAAATAAAAAAAAAAAA AAAAAAAAAABbQ29udGVudF9UeXBlc10ueG1sUEsBAi0AFAAGAAgAAAAhAFr0LFu/AAAAFQEAAAsA AAAAAAAAAAAAAAAAHwEAAF9yZWxzLy5yZWxzUEsBAi0AFAAGAAgAAAAhAKG9o3DEAAAA3AAAAA8A AAAAAAAAAAAAAAAABwIAAGRycy9kb3ducmV2LnhtbFBLBQYAAAAAAwADALcAAAD4AgAAAAA= ">
                    <v:imagedata r:id="rId909" o:title=""/>
                  </v:shape>
                  <v:shape id="Picture 243" o:spid="_x0000_s1036" type="#_x0000_t75" style="position:absolute;left:8675;top:7577;width:1397;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SmuCxgAAANwAAAAPAAAAZHJzL2Rvd25yZXYueG1sRI/RasJA FETfC/7DcgVfpG60YiV1FZUKBUVomg+4ZK/Z1OzdkF017dd3BaGPw8ycYRarztbiSq2vHCsYjxIQ xIXTFZcK8q/d8xyED8gaa8ek4Ic8rJa9pwWm2t34k65ZKEWEsE9RgQmhSaX0hSGLfuQa4uidXGsx RNmWUrd4i3Bby0mSzKTFiuOCwYa2hopzdrEK3nfz/HLIz+NsP/yV9eZ0fP02Q6UG/W79BiJQF/7D j/aHVjCZvsD9TDwCcvkHAAD//wMAUEsBAi0AFAAGAAgAAAAhANvh9svuAAAAhQEAABMAAAAAAAAA AAAAAAAAAAAAAFtDb250ZW50X1R5cGVzXS54bWxQSwECLQAUAAYACAAAACEAWvQsW78AAAAVAQAA CwAAAAAAAAAAAAAAAAAfAQAAX3JlbHMvLnJlbHNQSwECLQAUAAYACAAAACEAmEprgsYAAADcAAAA DwAAAAAAAAAAAAAAAAAHAgAAZHJzL2Rvd25yZXYueG1sUEsFBgAAAAADAAMAtwAAAPoCAAAAAA== " filled="t" fillcolor="white [3212]">
                    <v:imagedata r:id="rId910" o:title=""/>
                  </v:shape>
                  <v:shape id="Picture 244" o:spid="_x0000_s1037" type="#_x0000_t75" style="position:absolute;left:28945;top:7577;width:1524;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wVV8xgAAANwAAAAPAAAAZHJzL2Rvd25yZXYueG1sRI/dasJA FITvC77DcgTv6kaxItFVpFhRaSn+gHh3zB6TYPZszK6avr1bELwcZuYbZjSpTSFuVLncsoJOOwJB nFidc6pgt/16H4BwHlljYZkU/JGDybjxNsJY2zuv6bbxqQgQdjEqyLwvYyldkpFB17YlcfBOtjLo g6xSqSu8B7gpZDeK+tJgzmEhw5I+M0rOm6tR8LM/lrP19+8yn60+/GE+x3qVXJRqNevpEISn2r/C z/ZCK+j2evB/JhwBOX4AAAD//wMAUEsBAi0AFAAGAAgAAAAhANvh9svuAAAAhQEAABMAAAAAAAAA AAAAAAAAAAAAAFtDb250ZW50X1R5cGVzXS54bWxQSwECLQAUAAYACAAAACEAWvQsW78AAAAVAQAA CwAAAAAAAAAAAAAAAAAfAQAAX3JlbHMvLnJlbHNQSwECLQAUAAYACAAAACEAd8FVfMYAAADcAAAA DwAAAAAAAAAAAAAAAAAHAgAAZHJzL2Rvd25yZXYueG1sUEsFBgAAAAADAAMAtwAAAPoCAAAAAA== " filled="t" fillcolor="white [3212]">
                    <v:imagedata r:id="rId911" o:title=""/>
                  </v:shape>
                  <v:shape id="Picture 1635" o:spid="_x0000_s1038" type="#_x0000_t75" style="position:absolute;left:14974;top:17130;width:228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WsK0wwAAAN0AAAAPAAAAZHJzL2Rvd25yZXYueG1sRE9Na8JA EL0L/Q/LFHrTTVOUkrpKSQntQVCTXnobdqdJaHY2ZNeY/ntXELzN433OejvZTow0+NaxgudFAoJY O9NyreC7KuavIHxANtg5JgX/5GG7eZitMTPuzEcay1CLGMI+QwVNCH0mpdcNWfQL1xNH7tcNFkOE Qy3NgOcYbjuZJslKWmw5NjTYU96Q/itPVkHe69Lpopj2uxTleDp80M9npdTT4/T+BiLQFO7im/vL xPmrlyVcv4knyM0FAAD//wMAUEsBAi0AFAAGAAgAAAAhANvh9svuAAAAhQEAABMAAAAAAAAAAAAA AAAAAAAAAFtDb250ZW50X1R5cGVzXS54bWxQSwECLQAUAAYACAAAACEAWvQsW78AAAAVAQAACwAA AAAAAAAAAAAAAAAfAQAAX3JlbHMvLnJlbHNQSwECLQAUAAYACAAAACEAp1rCtMMAAADdAAAADwAA AAAAAAAAAAAAAAAHAgAAZHJzL2Rvd25yZXYueG1sUEsFBgAAAAADAAMAtwAAAPcCAAAAAA== " filled="t" fillcolor="white [3212]">
                    <v:imagedata r:id="rId912" o:title=""/>
                  </v:shape>
                </v:group>
                <w10:anchorlock/>
              </v:group>
            </w:pict>
          </mc:Fallback>
        </mc:AlternateContent>
      </w:r>
    </w:p>
    <w:p w14:paraId="540DA107"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Cs/>
          <w:sz w:val="24"/>
          <w:szCs w:val="24"/>
        </w:rPr>
      </w:pPr>
      <w:r w:rsidRPr="00DD76CC">
        <w:rPr>
          <w:rFonts w:ascii="Times New Roman" w:hAnsi="Times New Roman" w:cs="Times New Roman"/>
          <w:bCs/>
          <w:sz w:val="24"/>
          <w:szCs w:val="24"/>
        </w:rPr>
        <w:t xml:space="preserve">Để đơn giản, ta chọn </w:t>
      </w:r>
      <w:r w:rsidRPr="00DD76CC">
        <w:rPr>
          <w:rFonts w:ascii="Times New Roman" w:hAnsi="Times New Roman" w:cs="Times New Roman"/>
          <w:bCs/>
          <w:position w:val="-6"/>
          <w:sz w:val="24"/>
          <w:szCs w:val="24"/>
        </w:rPr>
        <w:object w:dxaOrig="540" w:dyaOrig="279" w14:anchorId="324034AD">
          <v:shape id="_x0000_i1505" type="#_x0000_t75" style="width:26.9pt;height:13.15pt" o:ole="">
            <v:imagedata r:id="rId913" o:title=""/>
          </v:shape>
          <o:OLEObject Type="Embed" ProgID="Equation.DSMT4" ShapeID="_x0000_i1505" DrawAspect="Content" ObjectID="_1715018260" r:id="rId914"/>
        </w:object>
      </w:r>
      <w:r w:rsidRPr="00DD76CC">
        <w:rPr>
          <w:rFonts w:ascii="Times New Roman" w:hAnsi="Times New Roman" w:cs="Times New Roman"/>
          <w:bCs/>
          <w:sz w:val="24"/>
          <w:szCs w:val="24"/>
        </w:rPr>
        <w:t>.</w:t>
      </w:r>
    </w:p>
    <w:p w14:paraId="29E76A0D"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bCs/>
          <w:sz w:val="24"/>
          <w:szCs w:val="24"/>
        </w:rPr>
        <w:t xml:space="preserve">Dễ thấy rằng, khi di chuyển </w:t>
      </w:r>
      <w:r w:rsidRPr="00DD76CC">
        <w:rPr>
          <w:rFonts w:ascii="Times New Roman" w:hAnsi="Times New Roman" w:cs="Times New Roman"/>
          <w:position w:val="-10"/>
          <w:sz w:val="24"/>
          <w:szCs w:val="24"/>
        </w:rPr>
        <w:object w:dxaOrig="400" w:dyaOrig="320" w14:anchorId="64318C6A">
          <v:shape id="_x0000_i1506" type="#_x0000_t75" style="width:20.65pt;height:16.9pt" o:ole="">
            <v:imagedata r:id="rId450" o:title=""/>
          </v:shape>
          <o:OLEObject Type="Embed" ProgID="Equation.DSMT4" ShapeID="_x0000_i1506" DrawAspect="Content" ObjectID="_1715018261" r:id="rId915"/>
        </w:object>
      </w:r>
      <w:r w:rsidRPr="00DD76CC">
        <w:rPr>
          <w:rFonts w:ascii="Times New Roman" w:hAnsi="Times New Roman" w:cs="Times New Roman"/>
          <w:sz w:val="24"/>
          <w:szCs w:val="24"/>
        </w:rPr>
        <w:t xml:space="preserve"> mà trên </w:t>
      </w:r>
      <w:r w:rsidRPr="00DD76CC">
        <w:rPr>
          <w:rFonts w:ascii="Times New Roman" w:hAnsi="Times New Roman" w:cs="Times New Roman"/>
          <w:position w:val="-10"/>
          <w:sz w:val="24"/>
          <w:szCs w:val="24"/>
        </w:rPr>
        <w:object w:dxaOrig="400" w:dyaOrig="320" w14:anchorId="5BE4A7DB">
          <v:shape id="_x0000_i1507" type="#_x0000_t75" style="width:20.65pt;height:16.9pt" o:ole="">
            <v:imagedata r:id="rId450" o:title=""/>
          </v:shape>
          <o:OLEObject Type="Embed" ProgID="Equation.DSMT4" ShapeID="_x0000_i1507" DrawAspect="Content" ObjectID="_1715018262" r:id="rId916"/>
        </w:object>
      </w:r>
      <w:r w:rsidRPr="00DD76CC">
        <w:rPr>
          <w:rFonts w:ascii="Times New Roman" w:hAnsi="Times New Roman" w:cs="Times New Roman"/>
          <w:sz w:val="24"/>
          <w:szCs w:val="24"/>
        </w:rPr>
        <w:t xml:space="preserve"> có tối đa 12 cực đại tương ứng với tâm </w:t>
      </w:r>
      <w:r w:rsidRPr="00DD76CC">
        <w:rPr>
          <w:rFonts w:ascii="Times New Roman" w:hAnsi="Times New Roman" w:cs="Times New Roman"/>
          <w:position w:val="-6"/>
          <w:sz w:val="24"/>
          <w:szCs w:val="24"/>
        </w:rPr>
        <w:object w:dxaOrig="240" w:dyaOrig="279" w14:anchorId="6E08653B">
          <v:shape id="_x0000_i1508" type="#_x0000_t75" style="width:13.15pt;height:13.15pt" o:ole="">
            <v:imagedata r:id="rId917" o:title=""/>
          </v:shape>
          <o:OLEObject Type="Embed" ProgID="Equation.DSMT4" ShapeID="_x0000_i1508" DrawAspect="Content" ObjectID="_1715018263" r:id="rId918"/>
        </w:object>
      </w:r>
      <w:r w:rsidRPr="00DD76CC">
        <w:rPr>
          <w:rFonts w:ascii="Times New Roman" w:hAnsi="Times New Roman" w:cs="Times New Roman"/>
          <w:sz w:val="24"/>
          <w:szCs w:val="24"/>
        </w:rPr>
        <w:t xml:space="preserve"> trùng với trung điểm của </w:t>
      </w:r>
      <w:r w:rsidRPr="00DD76CC">
        <w:rPr>
          <w:rFonts w:ascii="Times New Roman" w:hAnsi="Times New Roman" w:cs="Times New Roman"/>
          <w:position w:val="-4"/>
          <w:sz w:val="24"/>
          <w:szCs w:val="24"/>
        </w:rPr>
        <w:object w:dxaOrig="400" w:dyaOrig="260" w14:anchorId="53207F1F">
          <v:shape id="_x0000_i1509" type="#_x0000_t75" style="width:20.65pt;height:13.15pt" o:ole="">
            <v:imagedata r:id="rId919" o:title=""/>
          </v:shape>
          <o:OLEObject Type="Embed" ProgID="Equation.DSMT4" ShapeID="_x0000_i1509" DrawAspect="Content" ObjectID="_1715018264" r:id="rId920"/>
        </w:object>
      </w:r>
      <w:r w:rsidRPr="00DD76CC">
        <w:rPr>
          <w:rFonts w:ascii="Times New Roman" w:hAnsi="Times New Roman" w:cs="Times New Roman"/>
          <w:sz w:val="24"/>
          <w:szCs w:val="24"/>
        </w:rPr>
        <w:t xml:space="preserve"> đồng thời giao điểm của </w:t>
      </w:r>
      <w:r w:rsidRPr="00DD76CC">
        <w:rPr>
          <w:rFonts w:ascii="Times New Roman" w:hAnsi="Times New Roman" w:cs="Times New Roman"/>
          <w:position w:val="-10"/>
          <w:sz w:val="24"/>
          <w:szCs w:val="24"/>
        </w:rPr>
        <w:object w:dxaOrig="400" w:dyaOrig="320" w14:anchorId="20B99750">
          <v:shape id="_x0000_i1510" type="#_x0000_t75" style="width:20.65pt;height:16.9pt" o:ole="">
            <v:imagedata r:id="rId450" o:title=""/>
          </v:shape>
          <o:OLEObject Type="Embed" ProgID="Equation.DSMT4" ShapeID="_x0000_i1510" DrawAspect="Content" ObjectID="_1715018265" r:id="rId921"/>
        </w:object>
      </w:r>
      <w:r w:rsidRPr="00DD76CC">
        <w:rPr>
          <w:rFonts w:ascii="Times New Roman" w:hAnsi="Times New Roman" w:cs="Times New Roman"/>
          <w:sz w:val="24"/>
          <w:szCs w:val="24"/>
        </w:rPr>
        <w:t xml:space="preserve"> với </w:t>
      </w:r>
      <w:r w:rsidRPr="00DD76CC">
        <w:rPr>
          <w:rFonts w:ascii="Times New Roman" w:hAnsi="Times New Roman" w:cs="Times New Roman"/>
          <w:position w:val="-4"/>
          <w:sz w:val="24"/>
          <w:szCs w:val="24"/>
        </w:rPr>
        <w:object w:dxaOrig="400" w:dyaOrig="260" w14:anchorId="0AEEA3BE">
          <v:shape id="_x0000_i1511" type="#_x0000_t75" style="width:20.65pt;height:13.15pt" o:ole="">
            <v:imagedata r:id="rId922" o:title=""/>
          </v:shape>
          <o:OLEObject Type="Embed" ProgID="Equation.DSMT4" ShapeID="_x0000_i1511" DrawAspect="Content" ObjectID="_1715018266" r:id="rId923"/>
        </w:object>
      </w:r>
      <w:r w:rsidRPr="00DD76CC">
        <w:rPr>
          <w:rFonts w:ascii="Times New Roman" w:hAnsi="Times New Roman" w:cs="Times New Roman"/>
          <w:sz w:val="24"/>
          <w:szCs w:val="24"/>
        </w:rPr>
        <w:t xml:space="preserve"> là hai cực đại ứng với </w:t>
      </w:r>
      <w:r w:rsidRPr="00DD76CC">
        <w:rPr>
          <w:rFonts w:ascii="Times New Roman" w:hAnsi="Times New Roman" w:cs="Times New Roman"/>
          <w:position w:val="-6"/>
          <w:sz w:val="24"/>
          <w:szCs w:val="24"/>
        </w:rPr>
        <w:object w:dxaOrig="680" w:dyaOrig="279" w14:anchorId="000C7509">
          <v:shape id="_x0000_i1512" type="#_x0000_t75" style="width:34.45pt;height:13.15pt" o:ole="">
            <v:imagedata r:id="rId924" o:title=""/>
          </v:shape>
          <o:OLEObject Type="Embed" ProgID="Equation.DSMT4" ShapeID="_x0000_i1512" DrawAspect="Content" ObjectID="_1715018267" r:id="rId925"/>
        </w:object>
      </w:r>
      <w:r w:rsidRPr="00DD76CC">
        <w:rPr>
          <w:rFonts w:ascii="Times New Roman" w:hAnsi="Times New Roman" w:cs="Times New Roman"/>
          <w:sz w:val="24"/>
          <w:szCs w:val="24"/>
        </w:rPr>
        <w:t>.</w:t>
      </w:r>
    </w:p>
    <w:p w14:paraId="2DDC4CC4"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sz w:val="24"/>
          <w:szCs w:val="24"/>
        </w:rPr>
      </w:pPr>
      <w:r w:rsidRPr="00DD76CC">
        <w:rPr>
          <w:rFonts w:ascii="Times New Roman" w:hAnsi="Times New Roman" w:cs="Times New Roman"/>
          <w:sz w:val="24"/>
          <w:szCs w:val="24"/>
        </w:rPr>
        <w:t xml:space="preserve">→ </w:t>
      </w:r>
      <w:r w:rsidRPr="00DD76CC">
        <w:rPr>
          <w:rFonts w:ascii="Times New Roman" w:hAnsi="Times New Roman" w:cs="Times New Roman"/>
          <w:position w:val="-10"/>
          <w:sz w:val="24"/>
          <w:szCs w:val="24"/>
        </w:rPr>
        <w:object w:dxaOrig="720" w:dyaOrig="320" w14:anchorId="78F298E8">
          <v:shape id="_x0000_i1513" type="#_x0000_t75" style="width:36.95pt;height:16.9pt" o:ole="">
            <v:imagedata r:id="rId926" o:title=""/>
          </v:shape>
          <o:OLEObject Type="Embed" ProgID="Equation.DSMT4" ShapeID="_x0000_i1513" DrawAspect="Content" ObjectID="_1715018268" r:id="rId927"/>
        </w:object>
      </w:r>
    </w:p>
    <w:p w14:paraId="7779BF16"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 xml:space="preserve">Trên </w:t>
      </w:r>
      <w:r w:rsidRPr="00DD76CC">
        <w:rPr>
          <w:rFonts w:ascii="Times New Roman" w:hAnsi="Times New Roman" w:cs="Times New Roman"/>
          <w:position w:val="-10"/>
          <w:sz w:val="24"/>
          <w:szCs w:val="24"/>
        </w:rPr>
        <w:object w:dxaOrig="400" w:dyaOrig="320" w14:anchorId="0DE0F6CB">
          <v:shape id="_x0000_i1514" type="#_x0000_t75" style="width:20.65pt;height:16.9pt" o:ole="">
            <v:imagedata r:id="rId450" o:title=""/>
          </v:shape>
          <o:OLEObject Type="Embed" ProgID="Equation.DSMT4" ShapeID="_x0000_i1514" DrawAspect="Content" ObjectID="_1715018269" r:id="rId928"/>
        </w:object>
      </w:r>
      <w:r w:rsidRPr="00DD76CC">
        <w:rPr>
          <w:rFonts w:ascii="Times New Roman" w:hAnsi="Times New Roman" w:cs="Times New Roman"/>
          <w:sz w:val="24"/>
          <w:szCs w:val="24"/>
        </w:rPr>
        <w:t xml:space="preserve"> có 2 điểm cách đều hai nguồn tương ứng với hai điểm nằm trên trung trực</w:t>
      </w:r>
    </w:p>
    <w:p w14:paraId="14A49E90"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r w:rsidRPr="00DD76CC">
        <w:rPr>
          <w:rFonts w:ascii="Times New Roman" w:hAnsi="Times New Roman" w:cs="Times New Roman"/>
          <w:sz w:val="24"/>
          <w:szCs w:val="24"/>
        </w:rPr>
        <w:t>Theo giả thuyết bài toán</w:t>
      </w:r>
    </w:p>
    <w:p w14:paraId="0A63BFA0"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bCs/>
          <w:position w:val="-28"/>
          <w:sz w:val="24"/>
          <w:szCs w:val="24"/>
        </w:rPr>
        <w:object w:dxaOrig="2140" w:dyaOrig="740" w14:anchorId="0A688A43">
          <v:shape id="_x0000_i1515" type="#_x0000_t75" style="width:106.45pt;height:37.55pt" o:ole="">
            <v:imagedata r:id="rId929" o:title=""/>
          </v:shape>
          <o:OLEObject Type="Embed" ProgID="Equation.DSMT4" ShapeID="_x0000_i1515" DrawAspect="Content" ObjectID="_1715018270" r:id="rId930"/>
        </w:object>
      </w:r>
    </w:p>
    <w:p w14:paraId="2FBB1147"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Cs/>
          <w:sz w:val="24"/>
          <w:szCs w:val="24"/>
        </w:rPr>
      </w:pPr>
      <w:r w:rsidRPr="00DD76CC">
        <w:rPr>
          <w:rFonts w:ascii="Times New Roman" w:hAnsi="Times New Roman" w:cs="Times New Roman"/>
          <w:bCs/>
          <w:sz w:val="24"/>
          <w:szCs w:val="24"/>
        </w:rPr>
        <w:t xml:space="preserve">→ </w:t>
      </w:r>
      <w:r w:rsidRPr="00DD76CC">
        <w:rPr>
          <w:rFonts w:ascii="Times New Roman" w:hAnsi="Times New Roman" w:cs="Times New Roman"/>
          <w:bCs/>
          <w:position w:val="-16"/>
          <w:sz w:val="24"/>
          <w:szCs w:val="24"/>
        </w:rPr>
        <w:object w:dxaOrig="3019" w:dyaOrig="520" w14:anchorId="678CEEE0">
          <v:shape id="_x0000_i1516" type="#_x0000_t75" style="width:151.5pt;height:25.05pt" o:ole="">
            <v:imagedata r:id="rId931" o:title=""/>
          </v:shape>
          <o:OLEObject Type="Embed" ProgID="Equation.DSMT4" ShapeID="_x0000_i1516" DrawAspect="Content" ObjectID="_1715018271" r:id="rId932"/>
        </w:object>
      </w:r>
    </w:p>
    <w:p w14:paraId="36929474"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p>
    <w:p w14:paraId="305600C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sz w:val="24"/>
          <w:szCs w:val="24"/>
        </w:rPr>
      </w:pPr>
    </w:p>
    <w:p w14:paraId="6E69B06E"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
          <w:bCs/>
          <w:sz w:val="24"/>
          <w:szCs w:val="24"/>
        </w:rPr>
      </w:pPr>
    </w:p>
    <w:p w14:paraId="67A264BE" w14:textId="77777777" w:rsidR="000C2985" w:rsidRPr="00DD76CC" w:rsidRDefault="000C2985" w:rsidP="00DD76CC">
      <w:pPr>
        <w:tabs>
          <w:tab w:val="left" w:pos="284"/>
          <w:tab w:val="left" w:pos="2835"/>
          <w:tab w:val="left" w:pos="5387"/>
          <w:tab w:val="left" w:pos="7938"/>
        </w:tabs>
        <w:contextualSpacing/>
        <w:jc w:val="center"/>
        <w:rPr>
          <w:rFonts w:ascii="Times New Roman" w:hAnsi="Times New Roman" w:cs="Times New Roman"/>
          <w:b/>
          <w:bCs/>
          <w:sz w:val="24"/>
          <w:szCs w:val="24"/>
        </w:rPr>
      </w:pPr>
      <w:r w:rsidRPr="00DD76CC">
        <w:rPr>
          <w:rFonts w:ascii="Times New Roman" w:hAnsi="Times New Roman" w:cs="Times New Roman"/>
          <w:b/>
          <w:bCs/>
          <w:sz w:val="24"/>
          <w:szCs w:val="24"/>
        </w:rPr>
        <w:sym w:font="Wingdings 2" w:char="F064"/>
      </w:r>
      <w:r w:rsidRPr="00DD76CC">
        <w:rPr>
          <w:rFonts w:ascii="Times New Roman" w:hAnsi="Times New Roman" w:cs="Times New Roman"/>
          <w:b/>
          <w:bCs/>
          <w:sz w:val="24"/>
          <w:szCs w:val="24"/>
        </w:rPr>
        <w:t xml:space="preserve">  HẾT </w:t>
      </w:r>
      <w:r w:rsidRPr="00DD76CC">
        <w:rPr>
          <w:rFonts w:ascii="Times New Roman" w:hAnsi="Times New Roman" w:cs="Times New Roman"/>
          <w:b/>
          <w:bCs/>
          <w:sz w:val="24"/>
          <w:szCs w:val="24"/>
        </w:rPr>
        <w:sym w:font="Wingdings 2" w:char="F063"/>
      </w:r>
    </w:p>
    <w:p w14:paraId="312C038F" w14:textId="77777777" w:rsidR="000C2985" w:rsidRPr="00DD76CC" w:rsidRDefault="000C2985" w:rsidP="00DD76CC">
      <w:pPr>
        <w:tabs>
          <w:tab w:val="left" w:pos="284"/>
          <w:tab w:val="left" w:pos="2835"/>
          <w:tab w:val="left" w:pos="5387"/>
          <w:tab w:val="left" w:pos="7938"/>
        </w:tabs>
        <w:contextualSpacing/>
        <w:rPr>
          <w:rFonts w:ascii="Times New Roman" w:hAnsi="Times New Roman" w:cs="Times New Roman"/>
          <w:b/>
          <w:bCs/>
          <w:sz w:val="24"/>
          <w:szCs w:val="24"/>
        </w:rPr>
      </w:pPr>
    </w:p>
    <w:p w14:paraId="73F3EE5D"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p w14:paraId="700C69CE"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p w14:paraId="27440623"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p w14:paraId="77AC41C1"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p w14:paraId="26638F89"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p w14:paraId="54864F83"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p w14:paraId="3FA53F23"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p w14:paraId="417406CB"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p w14:paraId="7B5F50D3"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p w14:paraId="12ACA99D" w14:textId="77777777" w:rsidR="00E46106" w:rsidRPr="00DD76CC" w:rsidRDefault="00E46106" w:rsidP="00DD76CC">
      <w:pPr>
        <w:tabs>
          <w:tab w:val="left" w:pos="284"/>
          <w:tab w:val="left" w:pos="2835"/>
          <w:tab w:val="left" w:pos="5387"/>
          <w:tab w:val="left" w:pos="7938"/>
        </w:tabs>
        <w:contextualSpacing/>
        <w:rPr>
          <w:rFonts w:ascii="Times New Roman" w:hAnsi="Times New Roman" w:cs="Times New Roman"/>
          <w:sz w:val="24"/>
          <w:szCs w:val="24"/>
        </w:rPr>
      </w:pPr>
    </w:p>
    <w:sectPr w:rsidR="00E46106" w:rsidRPr="00DD76CC" w:rsidSect="006D3FF0">
      <w:headerReference w:type="default" r:id="rId933"/>
      <w:footerReference w:type="default" r:id="rId934"/>
      <w:pgSz w:w="11907" w:h="16839" w:code="9"/>
      <w:pgMar w:top="549" w:right="567" w:bottom="851" w:left="851" w:header="270" w:footer="21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C55EAE" w14:textId="77777777" w:rsidR="00D13271" w:rsidRDefault="00D13271" w:rsidP="000F438D">
      <w:r>
        <w:separator/>
      </w:r>
    </w:p>
  </w:endnote>
  <w:endnote w:type="continuationSeparator" w:id="0">
    <w:p w14:paraId="2CE3353A" w14:textId="77777777" w:rsidR="00D13271" w:rsidRDefault="00D13271" w:rsidP="000F4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328A7F" w14:textId="603A2A80" w:rsidR="006D3FF0" w:rsidRPr="006D3FF0" w:rsidRDefault="006D3FF0" w:rsidP="006D3FF0">
    <w:pPr>
      <w:widowControl w:val="0"/>
      <w:tabs>
        <w:tab w:val="center" w:pos="4680"/>
        <w:tab w:val="right" w:pos="9360"/>
        <w:tab w:val="right" w:pos="10348"/>
      </w:tabs>
      <w:spacing w:before="120" w:after="120"/>
      <w:jc w:val="left"/>
      <w:rPr>
        <w:rFonts w:ascii="Times New Roman" w:eastAsia="SimSun" w:hAnsi="Times New Roman" w:cs="Times New Roman"/>
        <w:color w:val="000000"/>
        <w:kern w:val="2"/>
        <w:sz w:val="24"/>
        <w:szCs w:val="24"/>
        <w:lang w:eastAsia="zh-CN"/>
      </w:rPr>
    </w:pPr>
    <w:r w:rsidRPr="006D3FF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D3FF0">
      <w:rPr>
        <w:rFonts w:ascii="Times New Roman" w:eastAsia="SimSun" w:hAnsi="Times New Roman" w:cs="Times New Roman"/>
        <w:b/>
        <w:color w:val="000000"/>
        <w:kern w:val="2"/>
        <w:sz w:val="24"/>
        <w:szCs w:val="24"/>
        <w:lang w:val="nl-NL" w:eastAsia="zh-CN"/>
      </w:rPr>
      <w:t xml:space="preserve">  </w:t>
    </w:r>
    <w:r w:rsidRPr="006D3FF0">
      <w:rPr>
        <w:rFonts w:ascii="Times New Roman" w:eastAsia="SimSun" w:hAnsi="Times New Roman" w:cs="Times New Roman"/>
        <w:b/>
        <w:color w:val="00B0F0"/>
        <w:kern w:val="2"/>
        <w:sz w:val="24"/>
        <w:szCs w:val="24"/>
        <w:lang w:val="nl-NL" w:eastAsia="zh-CN"/>
      </w:rPr>
      <w:t/>
    </w:r>
    <w:r w:rsidRPr="006D3FF0">
      <w:rPr>
        <w:rFonts w:ascii="Times New Roman" w:eastAsia="SimSun" w:hAnsi="Times New Roman" w:cs="Times New Roman"/>
        <w:b/>
        <w:color w:val="FF0000"/>
        <w:kern w:val="2"/>
        <w:sz w:val="24"/>
        <w:szCs w:val="24"/>
        <w:lang w:val="nl-NL" w:eastAsia="zh-CN"/>
      </w:rPr>
      <w:t xml:space="preserve"/>
    </w:r>
    <w:r w:rsidRPr="006D3FF0">
      <w:rPr>
        <w:rFonts w:ascii="Times New Roman" w:eastAsia="SimSun" w:hAnsi="Times New Roman" w:cs="Times New Roman"/>
        <w:b/>
        <w:color w:val="000000"/>
        <w:kern w:val="2"/>
        <w:sz w:val="24"/>
        <w:szCs w:val="24"/>
        <w:lang w:eastAsia="zh-CN"/>
      </w:rPr>
      <w:t xml:space="preserve">                                </w:t>
    </w:r>
    <w:r w:rsidRPr="006D3FF0">
      <w:rPr>
        <w:rFonts w:ascii="Times New Roman" w:eastAsia="SimSun" w:hAnsi="Times New Roman" w:cs="Times New Roman"/>
        <w:b/>
        <w:color w:val="FF0000"/>
        <w:kern w:val="2"/>
        <w:sz w:val="24"/>
        <w:szCs w:val="24"/>
        <w:lang w:eastAsia="zh-CN"/>
      </w:rPr>
      <w:t>Trang</w:t>
    </w:r>
    <w:r w:rsidRPr="006D3FF0">
      <w:rPr>
        <w:rFonts w:ascii="Times New Roman" w:eastAsia="SimSun" w:hAnsi="Times New Roman" w:cs="Times New Roman"/>
        <w:b/>
        <w:color w:val="0070C0"/>
        <w:kern w:val="2"/>
        <w:sz w:val="24"/>
        <w:szCs w:val="24"/>
        <w:lang w:eastAsia="zh-CN"/>
      </w:rPr>
      <w:t xml:space="preserve"> </w:t>
    </w:r>
    <w:r w:rsidRPr="006D3FF0">
      <w:rPr>
        <w:rFonts w:ascii="Times New Roman" w:eastAsia="SimSun" w:hAnsi="Times New Roman" w:cs="Times New Roman"/>
        <w:b/>
        <w:color w:val="0070C0"/>
        <w:kern w:val="2"/>
        <w:sz w:val="24"/>
        <w:szCs w:val="24"/>
        <w:lang w:eastAsia="zh-CN"/>
      </w:rPr>
      <w:fldChar w:fldCharType="begin"/>
    </w:r>
    <w:r w:rsidRPr="006D3FF0">
      <w:rPr>
        <w:rFonts w:ascii="Times New Roman" w:eastAsia="SimSun" w:hAnsi="Times New Roman" w:cs="Times New Roman"/>
        <w:b/>
        <w:color w:val="0070C0"/>
        <w:kern w:val="2"/>
        <w:sz w:val="24"/>
        <w:szCs w:val="24"/>
        <w:lang w:eastAsia="zh-CN"/>
      </w:rPr>
      <w:instrText xml:space="preserve"> PAGE   \* MERGEFORMAT </w:instrText>
    </w:r>
    <w:r w:rsidRPr="006D3FF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5</w:t>
    </w:r>
    <w:r w:rsidRPr="006D3FF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DA2D2B" w14:textId="77777777" w:rsidR="00D13271" w:rsidRDefault="00D13271" w:rsidP="000F438D">
      <w:r>
        <w:separator/>
      </w:r>
    </w:p>
  </w:footnote>
  <w:footnote w:type="continuationSeparator" w:id="0">
    <w:p w14:paraId="377E2C64" w14:textId="77777777" w:rsidR="00D13271" w:rsidRDefault="00D13271" w:rsidP="000F43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17B2A6" w14:textId="77777777" w:rsidR="006D3FF0" w:rsidRPr="006D3FF0" w:rsidRDefault="006D3FF0" w:rsidP="006D3FF0">
    <w:pPr>
      <w:tabs>
        <w:tab w:val="center" w:pos="4680"/>
        <w:tab w:val="right" w:pos="9360"/>
      </w:tabs>
      <w:jc w:val="center"/>
      <w:rPr>
        <w:rFonts w:ascii="Times New Roman" w:eastAsia="Times New Roman" w:hAnsi="Times New Roman" w:cs="Times New Roman"/>
        <w:b/>
        <w:bCs/>
        <w:color w:val="000000"/>
        <w:sz w:val="24"/>
        <w:szCs w:val="24"/>
      </w:rPr>
    </w:pPr>
    <w:r w:rsidRPr="006D3FF0">
      <w:rPr>
        <w:rFonts w:ascii="Times New Roman" w:eastAsia="Calibri" w:hAnsi="Times New Roman" w:cs="Times New Roman"/>
        <w:b/>
        <w:bCs/>
        <w:color w:val="00B0F0"/>
        <w:sz w:val="24"/>
        <w:szCs w:val="24"/>
        <w:lang w:val="nl-NL"/>
      </w:rPr>
      <w:t/>
    </w:r>
    <w:r w:rsidRPr="006D3FF0">
      <w:rPr>
        <w:rFonts w:ascii="Times New Roman" w:eastAsia="Calibri" w:hAnsi="Times New Roman" w:cs="Times New Roman"/>
        <w:b/>
        <w:bCs/>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50B24"/>
    <w:multiLevelType w:val="hybridMultilevel"/>
    <w:tmpl w:val="48C2BAC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
    <w:nsid w:val="02291F12"/>
    <w:multiLevelType w:val="hybridMultilevel"/>
    <w:tmpl w:val="D842F5A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
    <w:nsid w:val="02511D95"/>
    <w:multiLevelType w:val="hybridMultilevel"/>
    <w:tmpl w:val="210412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nsid w:val="04456AE7"/>
    <w:multiLevelType w:val="hybridMultilevel"/>
    <w:tmpl w:val="ABEAA57A"/>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
    <w:nsid w:val="046B3E61"/>
    <w:multiLevelType w:val="hybridMultilevel"/>
    <w:tmpl w:val="91D07CD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
    <w:nsid w:val="08DB65DC"/>
    <w:multiLevelType w:val="hybridMultilevel"/>
    <w:tmpl w:val="DF486EE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
    <w:nsid w:val="0CFD028A"/>
    <w:multiLevelType w:val="hybridMultilevel"/>
    <w:tmpl w:val="637C112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
    <w:nsid w:val="11F22D08"/>
    <w:multiLevelType w:val="hybridMultilevel"/>
    <w:tmpl w:val="6C7C670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ED05B55"/>
    <w:multiLevelType w:val="hybridMultilevel"/>
    <w:tmpl w:val="4A7AAF7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9">
    <w:nsid w:val="2D8A4F6A"/>
    <w:multiLevelType w:val="hybridMultilevel"/>
    <w:tmpl w:val="A118A20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0">
    <w:nsid w:val="2E2D2724"/>
    <w:multiLevelType w:val="hybridMultilevel"/>
    <w:tmpl w:val="892E327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nsid w:val="2F4D5429"/>
    <w:multiLevelType w:val="hybridMultilevel"/>
    <w:tmpl w:val="9788AD9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2">
    <w:nsid w:val="2F4E7B78"/>
    <w:multiLevelType w:val="hybridMultilevel"/>
    <w:tmpl w:val="B0D2176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3">
    <w:nsid w:val="43DA386F"/>
    <w:multiLevelType w:val="hybridMultilevel"/>
    <w:tmpl w:val="D13A25E4"/>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4">
    <w:nsid w:val="48616ECF"/>
    <w:multiLevelType w:val="hybridMultilevel"/>
    <w:tmpl w:val="FD400BD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5">
    <w:nsid w:val="5ADC7653"/>
    <w:multiLevelType w:val="hybridMultilevel"/>
    <w:tmpl w:val="B5E23A52"/>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6">
    <w:nsid w:val="70B644A3"/>
    <w:multiLevelType w:val="hybridMultilevel"/>
    <w:tmpl w:val="CD20F71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7">
    <w:nsid w:val="72C5457F"/>
    <w:multiLevelType w:val="hybridMultilevel"/>
    <w:tmpl w:val="8CE2316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8">
    <w:nsid w:val="76CA6250"/>
    <w:multiLevelType w:val="hybridMultilevel"/>
    <w:tmpl w:val="D7906BC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9">
    <w:nsid w:val="774267CB"/>
    <w:multiLevelType w:val="hybridMultilevel"/>
    <w:tmpl w:val="63367CC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6"/>
  </w:num>
  <w:num w:numId="2">
    <w:abstractNumId w:val="18"/>
  </w:num>
  <w:num w:numId="3">
    <w:abstractNumId w:val="1"/>
  </w:num>
  <w:num w:numId="4">
    <w:abstractNumId w:val="17"/>
  </w:num>
  <w:num w:numId="5">
    <w:abstractNumId w:val="14"/>
  </w:num>
  <w:num w:numId="6">
    <w:abstractNumId w:val="12"/>
  </w:num>
  <w:num w:numId="7">
    <w:abstractNumId w:val="11"/>
  </w:num>
  <w:num w:numId="8">
    <w:abstractNumId w:val="8"/>
  </w:num>
  <w:num w:numId="9">
    <w:abstractNumId w:val="0"/>
  </w:num>
  <w:num w:numId="10">
    <w:abstractNumId w:val="9"/>
  </w:num>
  <w:num w:numId="11">
    <w:abstractNumId w:val="16"/>
  </w:num>
  <w:num w:numId="12">
    <w:abstractNumId w:val="5"/>
  </w:num>
  <w:num w:numId="13">
    <w:abstractNumId w:val="10"/>
  </w:num>
  <w:num w:numId="14">
    <w:abstractNumId w:val="2"/>
  </w:num>
  <w:num w:numId="15">
    <w:abstractNumId w:val="4"/>
  </w:num>
  <w:num w:numId="16">
    <w:abstractNumId w:val="15"/>
  </w:num>
  <w:num w:numId="17">
    <w:abstractNumId w:val="7"/>
  </w:num>
  <w:num w:numId="18">
    <w:abstractNumId w:val="19"/>
  </w:num>
  <w:num w:numId="19">
    <w:abstractNumId w:val="13"/>
  </w:num>
  <w:num w:numId="20">
    <w:abstractNumId w:val="3"/>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383F"/>
    <w:rsid w:val="00001C33"/>
    <w:rsid w:val="00002146"/>
    <w:rsid w:val="0000325D"/>
    <w:rsid w:val="00003969"/>
    <w:rsid w:val="00003BC6"/>
    <w:rsid w:val="000050D9"/>
    <w:rsid w:val="00006068"/>
    <w:rsid w:val="0000606E"/>
    <w:rsid w:val="00007B8B"/>
    <w:rsid w:val="00007B8E"/>
    <w:rsid w:val="00011CB6"/>
    <w:rsid w:val="00011EDC"/>
    <w:rsid w:val="00012250"/>
    <w:rsid w:val="00012C11"/>
    <w:rsid w:val="00014090"/>
    <w:rsid w:val="00015174"/>
    <w:rsid w:val="000170FF"/>
    <w:rsid w:val="0001794E"/>
    <w:rsid w:val="00020E2C"/>
    <w:rsid w:val="00021194"/>
    <w:rsid w:val="00022151"/>
    <w:rsid w:val="00022535"/>
    <w:rsid w:val="00022706"/>
    <w:rsid w:val="00023595"/>
    <w:rsid w:val="0002492A"/>
    <w:rsid w:val="000263B6"/>
    <w:rsid w:val="0002789A"/>
    <w:rsid w:val="00030405"/>
    <w:rsid w:val="000317A1"/>
    <w:rsid w:val="000366EB"/>
    <w:rsid w:val="00036C6D"/>
    <w:rsid w:val="0004006D"/>
    <w:rsid w:val="00040542"/>
    <w:rsid w:val="000408BD"/>
    <w:rsid w:val="00040F0B"/>
    <w:rsid w:val="00042CF3"/>
    <w:rsid w:val="00046E9F"/>
    <w:rsid w:val="000502AF"/>
    <w:rsid w:val="00051950"/>
    <w:rsid w:val="0005197A"/>
    <w:rsid w:val="00051D91"/>
    <w:rsid w:val="00053472"/>
    <w:rsid w:val="0005492E"/>
    <w:rsid w:val="000551B7"/>
    <w:rsid w:val="00056511"/>
    <w:rsid w:val="000572B7"/>
    <w:rsid w:val="0005744C"/>
    <w:rsid w:val="0005788B"/>
    <w:rsid w:val="000618EE"/>
    <w:rsid w:val="00062210"/>
    <w:rsid w:val="00063463"/>
    <w:rsid w:val="00064DF0"/>
    <w:rsid w:val="00065F09"/>
    <w:rsid w:val="000660CF"/>
    <w:rsid w:val="00067C2C"/>
    <w:rsid w:val="00067D01"/>
    <w:rsid w:val="000700A6"/>
    <w:rsid w:val="000716F5"/>
    <w:rsid w:val="00071E51"/>
    <w:rsid w:val="000726F5"/>
    <w:rsid w:val="000731E6"/>
    <w:rsid w:val="0007370B"/>
    <w:rsid w:val="00074679"/>
    <w:rsid w:val="0007529E"/>
    <w:rsid w:val="00075A7F"/>
    <w:rsid w:val="000772F8"/>
    <w:rsid w:val="0008018E"/>
    <w:rsid w:val="0008125B"/>
    <w:rsid w:val="00085AA5"/>
    <w:rsid w:val="000863A1"/>
    <w:rsid w:val="00087412"/>
    <w:rsid w:val="00091331"/>
    <w:rsid w:val="0009173E"/>
    <w:rsid w:val="000962A1"/>
    <w:rsid w:val="00096B0F"/>
    <w:rsid w:val="00096E44"/>
    <w:rsid w:val="0009726E"/>
    <w:rsid w:val="000A05BD"/>
    <w:rsid w:val="000A317C"/>
    <w:rsid w:val="000A34FC"/>
    <w:rsid w:val="000A5023"/>
    <w:rsid w:val="000A65BE"/>
    <w:rsid w:val="000A66D1"/>
    <w:rsid w:val="000A7028"/>
    <w:rsid w:val="000B02E0"/>
    <w:rsid w:val="000B1AFF"/>
    <w:rsid w:val="000B1FB9"/>
    <w:rsid w:val="000B312B"/>
    <w:rsid w:val="000B320C"/>
    <w:rsid w:val="000B4E1F"/>
    <w:rsid w:val="000B5058"/>
    <w:rsid w:val="000B53DB"/>
    <w:rsid w:val="000B5621"/>
    <w:rsid w:val="000B58C7"/>
    <w:rsid w:val="000B6B31"/>
    <w:rsid w:val="000C07CF"/>
    <w:rsid w:val="000C0A51"/>
    <w:rsid w:val="000C0BDE"/>
    <w:rsid w:val="000C1365"/>
    <w:rsid w:val="000C18E2"/>
    <w:rsid w:val="000C1D39"/>
    <w:rsid w:val="000C2985"/>
    <w:rsid w:val="000C3126"/>
    <w:rsid w:val="000C442D"/>
    <w:rsid w:val="000C5FC5"/>
    <w:rsid w:val="000C6F19"/>
    <w:rsid w:val="000C77E4"/>
    <w:rsid w:val="000D0404"/>
    <w:rsid w:val="000D15D3"/>
    <w:rsid w:val="000D1C78"/>
    <w:rsid w:val="000D3AB6"/>
    <w:rsid w:val="000D44DE"/>
    <w:rsid w:val="000D4722"/>
    <w:rsid w:val="000D6330"/>
    <w:rsid w:val="000D7CE1"/>
    <w:rsid w:val="000E035A"/>
    <w:rsid w:val="000E0897"/>
    <w:rsid w:val="000E1EF7"/>
    <w:rsid w:val="000E2187"/>
    <w:rsid w:val="000E21DC"/>
    <w:rsid w:val="000E36CC"/>
    <w:rsid w:val="000E55BD"/>
    <w:rsid w:val="000E57C8"/>
    <w:rsid w:val="000E7917"/>
    <w:rsid w:val="000E7BCE"/>
    <w:rsid w:val="000F005A"/>
    <w:rsid w:val="000F0E86"/>
    <w:rsid w:val="000F235B"/>
    <w:rsid w:val="000F2CA2"/>
    <w:rsid w:val="000F39F8"/>
    <w:rsid w:val="000F3ACF"/>
    <w:rsid w:val="000F40C9"/>
    <w:rsid w:val="000F438D"/>
    <w:rsid w:val="000F44CB"/>
    <w:rsid w:val="000F4F4A"/>
    <w:rsid w:val="000F5284"/>
    <w:rsid w:val="000F59B7"/>
    <w:rsid w:val="000F59E3"/>
    <w:rsid w:val="000F5F3A"/>
    <w:rsid w:val="000F6BE2"/>
    <w:rsid w:val="000F7327"/>
    <w:rsid w:val="001008F1"/>
    <w:rsid w:val="00101762"/>
    <w:rsid w:val="00104421"/>
    <w:rsid w:val="00104E22"/>
    <w:rsid w:val="00106659"/>
    <w:rsid w:val="001070B7"/>
    <w:rsid w:val="001070EB"/>
    <w:rsid w:val="001071B2"/>
    <w:rsid w:val="001079D9"/>
    <w:rsid w:val="00110153"/>
    <w:rsid w:val="00110268"/>
    <w:rsid w:val="0011063F"/>
    <w:rsid w:val="001109F8"/>
    <w:rsid w:val="00111C11"/>
    <w:rsid w:val="00111C71"/>
    <w:rsid w:val="001127D9"/>
    <w:rsid w:val="001150AD"/>
    <w:rsid w:val="00116603"/>
    <w:rsid w:val="0011682C"/>
    <w:rsid w:val="00117F08"/>
    <w:rsid w:val="00120649"/>
    <w:rsid w:val="00120F37"/>
    <w:rsid w:val="00123E7A"/>
    <w:rsid w:val="00123F91"/>
    <w:rsid w:val="001241AD"/>
    <w:rsid w:val="001251A2"/>
    <w:rsid w:val="00125424"/>
    <w:rsid w:val="001254E2"/>
    <w:rsid w:val="00125845"/>
    <w:rsid w:val="00127072"/>
    <w:rsid w:val="00130150"/>
    <w:rsid w:val="001315D4"/>
    <w:rsid w:val="00132F5A"/>
    <w:rsid w:val="00133269"/>
    <w:rsid w:val="0013457A"/>
    <w:rsid w:val="0013513B"/>
    <w:rsid w:val="0013517C"/>
    <w:rsid w:val="001355A9"/>
    <w:rsid w:val="001362B7"/>
    <w:rsid w:val="001364C8"/>
    <w:rsid w:val="001368BF"/>
    <w:rsid w:val="001368DB"/>
    <w:rsid w:val="001408D7"/>
    <w:rsid w:val="001416EB"/>
    <w:rsid w:val="001439DF"/>
    <w:rsid w:val="00144008"/>
    <w:rsid w:val="00144035"/>
    <w:rsid w:val="00144A38"/>
    <w:rsid w:val="00144B5E"/>
    <w:rsid w:val="00145B62"/>
    <w:rsid w:val="00146A17"/>
    <w:rsid w:val="001504C5"/>
    <w:rsid w:val="0015333F"/>
    <w:rsid w:val="001538C7"/>
    <w:rsid w:val="00153F87"/>
    <w:rsid w:val="00154178"/>
    <w:rsid w:val="00155149"/>
    <w:rsid w:val="0015727A"/>
    <w:rsid w:val="00157369"/>
    <w:rsid w:val="00160F01"/>
    <w:rsid w:val="0016372B"/>
    <w:rsid w:val="00164F17"/>
    <w:rsid w:val="00167255"/>
    <w:rsid w:val="00167734"/>
    <w:rsid w:val="00170EFC"/>
    <w:rsid w:val="0017144A"/>
    <w:rsid w:val="001718B8"/>
    <w:rsid w:val="00171FB7"/>
    <w:rsid w:val="00172960"/>
    <w:rsid w:val="00174D69"/>
    <w:rsid w:val="00174F47"/>
    <w:rsid w:val="0017586C"/>
    <w:rsid w:val="00177F25"/>
    <w:rsid w:val="001802D5"/>
    <w:rsid w:val="0018030D"/>
    <w:rsid w:val="001811CB"/>
    <w:rsid w:val="0018228C"/>
    <w:rsid w:val="00183B55"/>
    <w:rsid w:val="00185983"/>
    <w:rsid w:val="00185AB6"/>
    <w:rsid w:val="00187BBC"/>
    <w:rsid w:val="00191792"/>
    <w:rsid w:val="00191838"/>
    <w:rsid w:val="00191BF7"/>
    <w:rsid w:val="00192FCD"/>
    <w:rsid w:val="001930D1"/>
    <w:rsid w:val="0019333D"/>
    <w:rsid w:val="00195301"/>
    <w:rsid w:val="001954D9"/>
    <w:rsid w:val="001956C2"/>
    <w:rsid w:val="00195E92"/>
    <w:rsid w:val="00196960"/>
    <w:rsid w:val="001A07E2"/>
    <w:rsid w:val="001A0804"/>
    <w:rsid w:val="001A22A4"/>
    <w:rsid w:val="001A2345"/>
    <w:rsid w:val="001A2879"/>
    <w:rsid w:val="001A338D"/>
    <w:rsid w:val="001A3A4A"/>
    <w:rsid w:val="001A4CFF"/>
    <w:rsid w:val="001A5D58"/>
    <w:rsid w:val="001A667D"/>
    <w:rsid w:val="001A755C"/>
    <w:rsid w:val="001B1E43"/>
    <w:rsid w:val="001B2203"/>
    <w:rsid w:val="001B3743"/>
    <w:rsid w:val="001B3A23"/>
    <w:rsid w:val="001B3A71"/>
    <w:rsid w:val="001B3A8D"/>
    <w:rsid w:val="001B4DA6"/>
    <w:rsid w:val="001B5116"/>
    <w:rsid w:val="001B6A35"/>
    <w:rsid w:val="001B6C61"/>
    <w:rsid w:val="001B7058"/>
    <w:rsid w:val="001B7BFA"/>
    <w:rsid w:val="001C03AF"/>
    <w:rsid w:val="001C0AD0"/>
    <w:rsid w:val="001C1E67"/>
    <w:rsid w:val="001C5B78"/>
    <w:rsid w:val="001C5DFA"/>
    <w:rsid w:val="001C6033"/>
    <w:rsid w:val="001C63DC"/>
    <w:rsid w:val="001D0ECC"/>
    <w:rsid w:val="001D1F44"/>
    <w:rsid w:val="001D2325"/>
    <w:rsid w:val="001D3390"/>
    <w:rsid w:val="001D39C3"/>
    <w:rsid w:val="001D58A8"/>
    <w:rsid w:val="001E0476"/>
    <w:rsid w:val="001E123C"/>
    <w:rsid w:val="001E16EE"/>
    <w:rsid w:val="001E1C01"/>
    <w:rsid w:val="001E4349"/>
    <w:rsid w:val="001E666F"/>
    <w:rsid w:val="001E686C"/>
    <w:rsid w:val="001E6C07"/>
    <w:rsid w:val="001E6CF3"/>
    <w:rsid w:val="001F06D9"/>
    <w:rsid w:val="001F0A15"/>
    <w:rsid w:val="001F1586"/>
    <w:rsid w:val="001F3886"/>
    <w:rsid w:val="001F3B5C"/>
    <w:rsid w:val="001F3FE4"/>
    <w:rsid w:val="001F4FED"/>
    <w:rsid w:val="001F647F"/>
    <w:rsid w:val="001F71D6"/>
    <w:rsid w:val="001F76F3"/>
    <w:rsid w:val="001F7CDF"/>
    <w:rsid w:val="002012DA"/>
    <w:rsid w:val="00201407"/>
    <w:rsid w:val="00203591"/>
    <w:rsid w:val="00203DDB"/>
    <w:rsid w:val="002040E8"/>
    <w:rsid w:val="0020476F"/>
    <w:rsid w:val="00204A83"/>
    <w:rsid w:val="00205875"/>
    <w:rsid w:val="00205E89"/>
    <w:rsid w:val="002061B4"/>
    <w:rsid w:val="00207E6C"/>
    <w:rsid w:val="002102F5"/>
    <w:rsid w:val="002108F3"/>
    <w:rsid w:val="002118EA"/>
    <w:rsid w:val="00213D7E"/>
    <w:rsid w:val="0021431B"/>
    <w:rsid w:val="00216460"/>
    <w:rsid w:val="00217159"/>
    <w:rsid w:val="00217E57"/>
    <w:rsid w:val="00220710"/>
    <w:rsid w:val="00222601"/>
    <w:rsid w:val="00225603"/>
    <w:rsid w:val="0022582F"/>
    <w:rsid w:val="00227B8E"/>
    <w:rsid w:val="002309FF"/>
    <w:rsid w:val="00231D5D"/>
    <w:rsid w:val="0023606B"/>
    <w:rsid w:val="00241962"/>
    <w:rsid w:val="00241B92"/>
    <w:rsid w:val="00241F55"/>
    <w:rsid w:val="00242268"/>
    <w:rsid w:val="0024406B"/>
    <w:rsid w:val="0024579A"/>
    <w:rsid w:val="002458A8"/>
    <w:rsid w:val="002459B1"/>
    <w:rsid w:val="002459F6"/>
    <w:rsid w:val="002500CA"/>
    <w:rsid w:val="00250AD8"/>
    <w:rsid w:val="00251683"/>
    <w:rsid w:val="00253C93"/>
    <w:rsid w:val="00253EAF"/>
    <w:rsid w:val="00254012"/>
    <w:rsid w:val="00254F16"/>
    <w:rsid w:val="00255BAD"/>
    <w:rsid w:val="00256EEC"/>
    <w:rsid w:val="00260FEB"/>
    <w:rsid w:val="002622B1"/>
    <w:rsid w:val="00262381"/>
    <w:rsid w:val="00263150"/>
    <w:rsid w:val="00264825"/>
    <w:rsid w:val="00264EEF"/>
    <w:rsid w:val="00265E7C"/>
    <w:rsid w:val="00266531"/>
    <w:rsid w:val="00267018"/>
    <w:rsid w:val="00270061"/>
    <w:rsid w:val="00270D71"/>
    <w:rsid w:val="0027111F"/>
    <w:rsid w:val="00271240"/>
    <w:rsid w:val="00271910"/>
    <w:rsid w:val="002723B2"/>
    <w:rsid w:val="002750D6"/>
    <w:rsid w:val="00277407"/>
    <w:rsid w:val="002778F1"/>
    <w:rsid w:val="00277FB3"/>
    <w:rsid w:val="002805A3"/>
    <w:rsid w:val="00280618"/>
    <w:rsid w:val="002838C8"/>
    <w:rsid w:val="00283AFD"/>
    <w:rsid w:val="00284175"/>
    <w:rsid w:val="00285352"/>
    <w:rsid w:val="002853C6"/>
    <w:rsid w:val="0028543F"/>
    <w:rsid w:val="002860F3"/>
    <w:rsid w:val="0028641E"/>
    <w:rsid w:val="002875CC"/>
    <w:rsid w:val="002879D8"/>
    <w:rsid w:val="0029118A"/>
    <w:rsid w:val="00291674"/>
    <w:rsid w:val="002919CB"/>
    <w:rsid w:val="00292D99"/>
    <w:rsid w:val="002937BC"/>
    <w:rsid w:val="002947A6"/>
    <w:rsid w:val="00294804"/>
    <w:rsid w:val="00295CEC"/>
    <w:rsid w:val="00295DE2"/>
    <w:rsid w:val="0029763F"/>
    <w:rsid w:val="002A003D"/>
    <w:rsid w:val="002A0B07"/>
    <w:rsid w:val="002A2F0B"/>
    <w:rsid w:val="002A335F"/>
    <w:rsid w:val="002A41A9"/>
    <w:rsid w:val="002A430B"/>
    <w:rsid w:val="002A4424"/>
    <w:rsid w:val="002A7A75"/>
    <w:rsid w:val="002B1625"/>
    <w:rsid w:val="002B1AB5"/>
    <w:rsid w:val="002B1D01"/>
    <w:rsid w:val="002B2D79"/>
    <w:rsid w:val="002B2F13"/>
    <w:rsid w:val="002B3467"/>
    <w:rsid w:val="002B4A90"/>
    <w:rsid w:val="002B54CA"/>
    <w:rsid w:val="002B61BC"/>
    <w:rsid w:val="002B719A"/>
    <w:rsid w:val="002B71E3"/>
    <w:rsid w:val="002C0386"/>
    <w:rsid w:val="002C4364"/>
    <w:rsid w:val="002C4FC9"/>
    <w:rsid w:val="002C536E"/>
    <w:rsid w:val="002C595C"/>
    <w:rsid w:val="002C678C"/>
    <w:rsid w:val="002C6A82"/>
    <w:rsid w:val="002C74BE"/>
    <w:rsid w:val="002D1091"/>
    <w:rsid w:val="002D15A7"/>
    <w:rsid w:val="002D16B6"/>
    <w:rsid w:val="002D2E08"/>
    <w:rsid w:val="002D37E1"/>
    <w:rsid w:val="002D6221"/>
    <w:rsid w:val="002E099F"/>
    <w:rsid w:val="002E22EF"/>
    <w:rsid w:val="002E28EB"/>
    <w:rsid w:val="002E363D"/>
    <w:rsid w:val="002E4423"/>
    <w:rsid w:val="002E4F2F"/>
    <w:rsid w:val="002E5A77"/>
    <w:rsid w:val="002E5BB0"/>
    <w:rsid w:val="002E6144"/>
    <w:rsid w:val="002F33E2"/>
    <w:rsid w:val="002F34E5"/>
    <w:rsid w:val="002F3AA5"/>
    <w:rsid w:val="002F4730"/>
    <w:rsid w:val="002F4A74"/>
    <w:rsid w:val="002F50F9"/>
    <w:rsid w:val="002F6D1B"/>
    <w:rsid w:val="002F7593"/>
    <w:rsid w:val="00301C3E"/>
    <w:rsid w:val="0030200C"/>
    <w:rsid w:val="003020FB"/>
    <w:rsid w:val="00302A52"/>
    <w:rsid w:val="00304999"/>
    <w:rsid w:val="00304AD5"/>
    <w:rsid w:val="00305645"/>
    <w:rsid w:val="0030663D"/>
    <w:rsid w:val="00307D37"/>
    <w:rsid w:val="00307D6B"/>
    <w:rsid w:val="00307F9B"/>
    <w:rsid w:val="00310D40"/>
    <w:rsid w:val="00312005"/>
    <w:rsid w:val="00312033"/>
    <w:rsid w:val="00312E65"/>
    <w:rsid w:val="00312EDC"/>
    <w:rsid w:val="00313215"/>
    <w:rsid w:val="00314AAD"/>
    <w:rsid w:val="0031538B"/>
    <w:rsid w:val="003176B2"/>
    <w:rsid w:val="0032108D"/>
    <w:rsid w:val="003215CB"/>
    <w:rsid w:val="00322170"/>
    <w:rsid w:val="003223BF"/>
    <w:rsid w:val="00323EE0"/>
    <w:rsid w:val="00323F58"/>
    <w:rsid w:val="00325B3E"/>
    <w:rsid w:val="0032685D"/>
    <w:rsid w:val="0033111A"/>
    <w:rsid w:val="00333CE3"/>
    <w:rsid w:val="00334335"/>
    <w:rsid w:val="003345F0"/>
    <w:rsid w:val="003357C6"/>
    <w:rsid w:val="003357FC"/>
    <w:rsid w:val="003407FB"/>
    <w:rsid w:val="003414E1"/>
    <w:rsid w:val="003429EC"/>
    <w:rsid w:val="00343698"/>
    <w:rsid w:val="003439E1"/>
    <w:rsid w:val="00344F05"/>
    <w:rsid w:val="00345B82"/>
    <w:rsid w:val="00346B35"/>
    <w:rsid w:val="00346D00"/>
    <w:rsid w:val="003473F3"/>
    <w:rsid w:val="0035073A"/>
    <w:rsid w:val="0035084E"/>
    <w:rsid w:val="00351521"/>
    <w:rsid w:val="00351B21"/>
    <w:rsid w:val="00353E1E"/>
    <w:rsid w:val="00354F22"/>
    <w:rsid w:val="003553B9"/>
    <w:rsid w:val="00356DFC"/>
    <w:rsid w:val="0036090B"/>
    <w:rsid w:val="00361BC7"/>
    <w:rsid w:val="00363A06"/>
    <w:rsid w:val="00363BFF"/>
    <w:rsid w:val="003642DA"/>
    <w:rsid w:val="003642E9"/>
    <w:rsid w:val="003671B1"/>
    <w:rsid w:val="003671E2"/>
    <w:rsid w:val="00367217"/>
    <w:rsid w:val="0036722D"/>
    <w:rsid w:val="003673C6"/>
    <w:rsid w:val="003705AF"/>
    <w:rsid w:val="0037116A"/>
    <w:rsid w:val="00371372"/>
    <w:rsid w:val="00371461"/>
    <w:rsid w:val="00371FB2"/>
    <w:rsid w:val="00372A28"/>
    <w:rsid w:val="00373F6C"/>
    <w:rsid w:val="00376F8B"/>
    <w:rsid w:val="0037732A"/>
    <w:rsid w:val="00380926"/>
    <w:rsid w:val="00381F08"/>
    <w:rsid w:val="0038273C"/>
    <w:rsid w:val="00383422"/>
    <w:rsid w:val="00384862"/>
    <w:rsid w:val="0038553C"/>
    <w:rsid w:val="003856DF"/>
    <w:rsid w:val="00386703"/>
    <w:rsid w:val="003867BB"/>
    <w:rsid w:val="00387A7E"/>
    <w:rsid w:val="00391F91"/>
    <w:rsid w:val="003925C9"/>
    <w:rsid w:val="003925E0"/>
    <w:rsid w:val="0039323A"/>
    <w:rsid w:val="00394559"/>
    <w:rsid w:val="00394A96"/>
    <w:rsid w:val="00395423"/>
    <w:rsid w:val="00396DDB"/>
    <w:rsid w:val="0039709E"/>
    <w:rsid w:val="003A046A"/>
    <w:rsid w:val="003A2256"/>
    <w:rsid w:val="003A28CA"/>
    <w:rsid w:val="003A29A7"/>
    <w:rsid w:val="003A2E90"/>
    <w:rsid w:val="003A2EF3"/>
    <w:rsid w:val="003A3341"/>
    <w:rsid w:val="003A46B7"/>
    <w:rsid w:val="003A484A"/>
    <w:rsid w:val="003A4ADF"/>
    <w:rsid w:val="003A5E5A"/>
    <w:rsid w:val="003A67D5"/>
    <w:rsid w:val="003A7ACA"/>
    <w:rsid w:val="003B04F3"/>
    <w:rsid w:val="003B1216"/>
    <w:rsid w:val="003B2D5D"/>
    <w:rsid w:val="003B3693"/>
    <w:rsid w:val="003B5B1D"/>
    <w:rsid w:val="003C0335"/>
    <w:rsid w:val="003C03EB"/>
    <w:rsid w:val="003C276F"/>
    <w:rsid w:val="003C5E77"/>
    <w:rsid w:val="003C7894"/>
    <w:rsid w:val="003D1FB0"/>
    <w:rsid w:val="003D3283"/>
    <w:rsid w:val="003D69DA"/>
    <w:rsid w:val="003D6FED"/>
    <w:rsid w:val="003E272D"/>
    <w:rsid w:val="003E2E84"/>
    <w:rsid w:val="003E32A2"/>
    <w:rsid w:val="003E37FD"/>
    <w:rsid w:val="003E76AB"/>
    <w:rsid w:val="003E7F9D"/>
    <w:rsid w:val="003F2483"/>
    <w:rsid w:val="003F3822"/>
    <w:rsid w:val="003F4E85"/>
    <w:rsid w:val="003F5404"/>
    <w:rsid w:val="003F6783"/>
    <w:rsid w:val="003F73F3"/>
    <w:rsid w:val="00402AC5"/>
    <w:rsid w:val="00405454"/>
    <w:rsid w:val="00406546"/>
    <w:rsid w:val="0040684B"/>
    <w:rsid w:val="00406AAA"/>
    <w:rsid w:val="0041009E"/>
    <w:rsid w:val="0041130A"/>
    <w:rsid w:val="00411A90"/>
    <w:rsid w:val="00411E93"/>
    <w:rsid w:val="004125DC"/>
    <w:rsid w:val="00413F2E"/>
    <w:rsid w:val="00416CF8"/>
    <w:rsid w:val="00416D1A"/>
    <w:rsid w:val="00424153"/>
    <w:rsid w:val="004256E8"/>
    <w:rsid w:val="0042604B"/>
    <w:rsid w:val="00426B56"/>
    <w:rsid w:val="004278A6"/>
    <w:rsid w:val="00431F55"/>
    <w:rsid w:val="00431F83"/>
    <w:rsid w:val="0043473C"/>
    <w:rsid w:val="00437322"/>
    <w:rsid w:val="004377E8"/>
    <w:rsid w:val="00437A16"/>
    <w:rsid w:val="00437A6D"/>
    <w:rsid w:val="004410F9"/>
    <w:rsid w:val="004415CA"/>
    <w:rsid w:val="0044247C"/>
    <w:rsid w:val="00442601"/>
    <w:rsid w:val="00442BCA"/>
    <w:rsid w:val="00442EF1"/>
    <w:rsid w:val="004431D6"/>
    <w:rsid w:val="0044339A"/>
    <w:rsid w:val="00444B69"/>
    <w:rsid w:val="0044678C"/>
    <w:rsid w:val="00446878"/>
    <w:rsid w:val="00447CE5"/>
    <w:rsid w:val="004503B8"/>
    <w:rsid w:val="00450AA5"/>
    <w:rsid w:val="004519FB"/>
    <w:rsid w:val="004520F7"/>
    <w:rsid w:val="00452B4D"/>
    <w:rsid w:val="00454DC8"/>
    <w:rsid w:val="0045577E"/>
    <w:rsid w:val="00455AA3"/>
    <w:rsid w:val="0045704C"/>
    <w:rsid w:val="00457446"/>
    <w:rsid w:val="00457B84"/>
    <w:rsid w:val="004614C1"/>
    <w:rsid w:val="004616CC"/>
    <w:rsid w:val="00463289"/>
    <w:rsid w:val="004638E5"/>
    <w:rsid w:val="004649BE"/>
    <w:rsid w:val="004651FD"/>
    <w:rsid w:val="004659E7"/>
    <w:rsid w:val="004703DD"/>
    <w:rsid w:val="00470687"/>
    <w:rsid w:val="0047105C"/>
    <w:rsid w:val="00471681"/>
    <w:rsid w:val="00471867"/>
    <w:rsid w:val="00471968"/>
    <w:rsid w:val="00472D94"/>
    <w:rsid w:val="0047436E"/>
    <w:rsid w:val="00475AA2"/>
    <w:rsid w:val="00477998"/>
    <w:rsid w:val="00481061"/>
    <w:rsid w:val="00481565"/>
    <w:rsid w:val="00482AE3"/>
    <w:rsid w:val="00484ABE"/>
    <w:rsid w:val="004904B4"/>
    <w:rsid w:val="004916B4"/>
    <w:rsid w:val="00492491"/>
    <w:rsid w:val="00493B77"/>
    <w:rsid w:val="004969B0"/>
    <w:rsid w:val="0049786A"/>
    <w:rsid w:val="00497884"/>
    <w:rsid w:val="004A1E33"/>
    <w:rsid w:val="004A2D8F"/>
    <w:rsid w:val="004A33C3"/>
    <w:rsid w:val="004A42EA"/>
    <w:rsid w:val="004A7345"/>
    <w:rsid w:val="004B037F"/>
    <w:rsid w:val="004B0CC4"/>
    <w:rsid w:val="004B19A4"/>
    <w:rsid w:val="004B27B8"/>
    <w:rsid w:val="004B30BC"/>
    <w:rsid w:val="004B6526"/>
    <w:rsid w:val="004B6705"/>
    <w:rsid w:val="004B6F1D"/>
    <w:rsid w:val="004C1492"/>
    <w:rsid w:val="004C17BC"/>
    <w:rsid w:val="004C1997"/>
    <w:rsid w:val="004C3981"/>
    <w:rsid w:val="004C4449"/>
    <w:rsid w:val="004C4C9B"/>
    <w:rsid w:val="004C6A29"/>
    <w:rsid w:val="004C70A4"/>
    <w:rsid w:val="004C74DE"/>
    <w:rsid w:val="004D04DA"/>
    <w:rsid w:val="004D08C2"/>
    <w:rsid w:val="004D2B5A"/>
    <w:rsid w:val="004D3FB2"/>
    <w:rsid w:val="004D4580"/>
    <w:rsid w:val="004D46AB"/>
    <w:rsid w:val="004D4A09"/>
    <w:rsid w:val="004D5331"/>
    <w:rsid w:val="004E1F53"/>
    <w:rsid w:val="004E3794"/>
    <w:rsid w:val="004E4474"/>
    <w:rsid w:val="004E685C"/>
    <w:rsid w:val="004E7287"/>
    <w:rsid w:val="004F27CC"/>
    <w:rsid w:val="004F357F"/>
    <w:rsid w:val="004F3812"/>
    <w:rsid w:val="004F3FB9"/>
    <w:rsid w:val="004F4025"/>
    <w:rsid w:val="004F4EE3"/>
    <w:rsid w:val="004F585C"/>
    <w:rsid w:val="004F7F64"/>
    <w:rsid w:val="005001D9"/>
    <w:rsid w:val="00503129"/>
    <w:rsid w:val="00503490"/>
    <w:rsid w:val="0050376A"/>
    <w:rsid w:val="00505331"/>
    <w:rsid w:val="0050692F"/>
    <w:rsid w:val="00511946"/>
    <w:rsid w:val="00511FAB"/>
    <w:rsid w:val="00513F73"/>
    <w:rsid w:val="00514745"/>
    <w:rsid w:val="005202EE"/>
    <w:rsid w:val="00521CA5"/>
    <w:rsid w:val="0052231A"/>
    <w:rsid w:val="00523F2F"/>
    <w:rsid w:val="0052431E"/>
    <w:rsid w:val="00524B0D"/>
    <w:rsid w:val="0052652D"/>
    <w:rsid w:val="0053076B"/>
    <w:rsid w:val="00531320"/>
    <w:rsid w:val="00533440"/>
    <w:rsid w:val="005339A7"/>
    <w:rsid w:val="00534B80"/>
    <w:rsid w:val="00535114"/>
    <w:rsid w:val="005402CF"/>
    <w:rsid w:val="005402F1"/>
    <w:rsid w:val="005403BF"/>
    <w:rsid w:val="00540CFF"/>
    <w:rsid w:val="005410AE"/>
    <w:rsid w:val="005411AB"/>
    <w:rsid w:val="00542CBD"/>
    <w:rsid w:val="005447DF"/>
    <w:rsid w:val="005447EC"/>
    <w:rsid w:val="00544879"/>
    <w:rsid w:val="00544B1B"/>
    <w:rsid w:val="00546CDB"/>
    <w:rsid w:val="0055152E"/>
    <w:rsid w:val="00552430"/>
    <w:rsid w:val="0055349B"/>
    <w:rsid w:val="00554D40"/>
    <w:rsid w:val="0055534D"/>
    <w:rsid w:val="005565A1"/>
    <w:rsid w:val="00556EFF"/>
    <w:rsid w:val="005601E7"/>
    <w:rsid w:val="00560518"/>
    <w:rsid w:val="005607DC"/>
    <w:rsid w:val="00560F03"/>
    <w:rsid w:val="00562478"/>
    <w:rsid w:val="0056248A"/>
    <w:rsid w:val="005639BA"/>
    <w:rsid w:val="00563E8D"/>
    <w:rsid w:val="00564166"/>
    <w:rsid w:val="005641A4"/>
    <w:rsid w:val="00564EEA"/>
    <w:rsid w:val="00566D1D"/>
    <w:rsid w:val="005670E0"/>
    <w:rsid w:val="00567A61"/>
    <w:rsid w:val="00570AE8"/>
    <w:rsid w:val="00572972"/>
    <w:rsid w:val="00572E49"/>
    <w:rsid w:val="005749F0"/>
    <w:rsid w:val="0057549A"/>
    <w:rsid w:val="00575BFD"/>
    <w:rsid w:val="00576CF8"/>
    <w:rsid w:val="00581A02"/>
    <w:rsid w:val="0058293B"/>
    <w:rsid w:val="0058419F"/>
    <w:rsid w:val="00585686"/>
    <w:rsid w:val="00585A95"/>
    <w:rsid w:val="00585D26"/>
    <w:rsid w:val="00586604"/>
    <w:rsid w:val="0058675C"/>
    <w:rsid w:val="00586ED3"/>
    <w:rsid w:val="00587C6A"/>
    <w:rsid w:val="00590D9D"/>
    <w:rsid w:val="00591F06"/>
    <w:rsid w:val="00593F83"/>
    <w:rsid w:val="005942F7"/>
    <w:rsid w:val="0059607F"/>
    <w:rsid w:val="00596431"/>
    <w:rsid w:val="00596BCD"/>
    <w:rsid w:val="005A4970"/>
    <w:rsid w:val="005A5004"/>
    <w:rsid w:val="005A55A5"/>
    <w:rsid w:val="005A6A6A"/>
    <w:rsid w:val="005A6FE7"/>
    <w:rsid w:val="005A7C9B"/>
    <w:rsid w:val="005B056A"/>
    <w:rsid w:val="005B0AFD"/>
    <w:rsid w:val="005B25C7"/>
    <w:rsid w:val="005B3751"/>
    <w:rsid w:val="005B4B52"/>
    <w:rsid w:val="005B5314"/>
    <w:rsid w:val="005B6B10"/>
    <w:rsid w:val="005C0D08"/>
    <w:rsid w:val="005C112B"/>
    <w:rsid w:val="005C3F56"/>
    <w:rsid w:val="005C57D1"/>
    <w:rsid w:val="005C6476"/>
    <w:rsid w:val="005D0A8D"/>
    <w:rsid w:val="005D17A7"/>
    <w:rsid w:val="005D1C34"/>
    <w:rsid w:val="005D2095"/>
    <w:rsid w:val="005D26EB"/>
    <w:rsid w:val="005D376F"/>
    <w:rsid w:val="005D40DB"/>
    <w:rsid w:val="005D4529"/>
    <w:rsid w:val="005D52D7"/>
    <w:rsid w:val="005D5FD9"/>
    <w:rsid w:val="005D6316"/>
    <w:rsid w:val="005D76B9"/>
    <w:rsid w:val="005E0210"/>
    <w:rsid w:val="005E22CD"/>
    <w:rsid w:val="005E2380"/>
    <w:rsid w:val="005E3301"/>
    <w:rsid w:val="005E4C66"/>
    <w:rsid w:val="005E5CC7"/>
    <w:rsid w:val="005E6BD9"/>
    <w:rsid w:val="005F0929"/>
    <w:rsid w:val="005F1513"/>
    <w:rsid w:val="005F1A50"/>
    <w:rsid w:val="005F1C61"/>
    <w:rsid w:val="005F3D48"/>
    <w:rsid w:val="005F4276"/>
    <w:rsid w:val="005F4EBC"/>
    <w:rsid w:val="005F5A7C"/>
    <w:rsid w:val="005F7E45"/>
    <w:rsid w:val="00601244"/>
    <w:rsid w:val="00601C0B"/>
    <w:rsid w:val="00603CC3"/>
    <w:rsid w:val="0060525D"/>
    <w:rsid w:val="00605E96"/>
    <w:rsid w:val="006066CB"/>
    <w:rsid w:val="00611768"/>
    <w:rsid w:val="00611801"/>
    <w:rsid w:val="00611BA0"/>
    <w:rsid w:val="00612CAE"/>
    <w:rsid w:val="00612D47"/>
    <w:rsid w:val="006132EA"/>
    <w:rsid w:val="006138A1"/>
    <w:rsid w:val="00614096"/>
    <w:rsid w:val="00614247"/>
    <w:rsid w:val="0061491F"/>
    <w:rsid w:val="006163CE"/>
    <w:rsid w:val="006206AE"/>
    <w:rsid w:val="00621791"/>
    <w:rsid w:val="006219E1"/>
    <w:rsid w:val="00621B4E"/>
    <w:rsid w:val="00624CA9"/>
    <w:rsid w:val="006260C5"/>
    <w:rsid w:val="00626AAF"/>
    <w:rsid w:val="00627276"/>
    <w:rsid w:val="0062792B"/>
    <w:rsid w:val="006330DD"/>
    <w:rsid w:val="006340E7"/>
    <w:rsid w:val="006349C6"/>
    <w:rsid w:val="00634BC9"/>
    <w:rsid w:val="00637093"/>
    <w:rsid w:val="00637480"/>
    <w:rsid w:val="006375C1"/>
    <w:rsid w:val="00641143"/>
    <w:rsid w:val="00641695"/>
    <w:rsid w:val="00643306"/>
    <w:rsid w:val="006434D7"/>
    <w:rsid w:val="00645AF4"/>
    <w:rsid w:val="0064734F"/>
    <w:rsid w:val="00647ABB"/>
    <w:rsid w:val="00647CC1"/>
    <w:rsid w:val="006500AE"/>
    <w:rsid w:val="006523B8"/>
    <w:rsid w:val="00653242"/>
    <w:rsid w:val="00653E63"/>
    <w:rsid w:val="006546DC"/>
    <w:rsid w:val="006547E7"/>
    <w:rsid w:val="00655DEC"/>
    <w:rsid w:val="0065602F"/>
    <w:rsid w:val="00657571"/>
    <w:rsid w:val="0066036E"/>
    <w:rsid w:val="00661938"/>
    <w:rsid w:val="00662559"/>
    <w:rsid w:val="00662651"/>
    <w:rsid w:val="00662EEE"/>
    <w:rsid w:val="006630D1"/>
    <w:rsid w:val="006637D8"/>
    <w:rsid w:val="00663A2E"/>
    <w:rsid w:val="00663CC5"/>
    <w:rsid w:val="006649FB"/>
    <w:rsid w:val="00665140"/>
    <w:rsid w:val="00667673"/>
    <w:rsid w:val="00670261"/>
    <w:rsid w:val="006709B0"/>
    <w:rsid w:val="006710A1"/>
    <w:rsid w:val="00673762"/>
    <w:rsid w:val="00674262"/>
    <w:rsid w:val="006764BE"/>
    <w:rsid w:val="006765F7"/>
    <w:rsid w:val="006771EC"/>
    <w:rsid w:val="0068113E"/>
    <w:rsid w:val="006814F8"/>
    <w:rsid w:val="00683966"/>
    <w:rsid w:val="006841EF"/>
    <w:rsid w:val="0068570C"/>
    <w:rsid w:val="006859C4"/>
    <w:rsid w:val="00685EBA"/>
    <w:rsid w:val="00686B8B"/>
    <w:rsid w:val="00687212"/>
    <w:rsid w:val="00690BC8"/>
    <w:rsid w:val="00690E9B"/>
    <w:rsid w:val="0069100E"/>
    <w:rsid w:val="00691EB3"/>
    <w:rsid w:val="00692ABC"/>
    <w:rsid w:val="006939F5"/>
    <w:rsid w:val="00693B4E"/>
    <w:rsid w:val="0069429F"/>
    <w:rsid w:val="006953C3"/>
    <w:rsid w:val="00695D03"/>
    <w:rsid w:val="00696D93"/>
    <w:rsid w:val="00696E75"/>
    <w:rsid w:val="00697368"/>
    <w:rsid w:val="00697C74"/>
    <w:rsid w:val="006A0795"/>
    <w:rsid w:val="006A275F"/>
    <w:rsid w:val="006A3D06"/>
    <w:rsid w:val="006A41CA"/>
    <w:rsid w:val="006A45A9"/>
    <w:rsid w:val="006A4C71"/>
    <w:rsid w:val="006A69A5"/>
    <w:rsid w:val="006A6B1C"/>
    <w:rsid w:val="006A6B9D"/>
    <w:rsid w:val="006A77B6"/>
    <w:rsid w:val="006B07FF"/>
    <w:rsid w:val="006B186D"/>
    <w:rsid w:val="006B2817"/>
    <w:rsid w:val="006B2D9E"/>
    <w:rsid w:val="006B3480"/>
    <w:rsid w:val="006B3EFC"/>
    <w:rsid w:val="006B4DF8"/>
    <w:rsid w:val="006C049C"/>
    <w:rsid w:val="006C0555"/>
    <w:rsid w:val="006C0B66"/>
    <w:rsid w:val="006C18C9"/>
    <w:rsid w:val="006C1B1F"/>
    <w:rsid w:val="006C25C7"/>
    <w:rsid w:val="006C3258"/>
    <w:rsid w:val="006C352A"/>
    <w:rsid w:val="006C4B7F"/>
    <w:rsid w:val="006C620F"/>
    <w:rsid w:val="006C796A"/>
    <w:rsid w:val="006D04EB"/>
    <w:rsid w:val="006D1AE3"/>
    <w:rsid w:val="006D1F0D"/>
    <w:rsid w:val="006D267E"/>
    <w:rsid w:val="006D2DAE"/>
    <w:rsid w:val="006D3CE3"/>
    <w:rsid w:val="006D3FF0"/>
    <w:rsid w:val="006D40A1"/>
    <w:rsid w:val="006D41CC"/>
    <w:rsid w:val="006D62B1"/>
    <w:rsid w:val="006D7205"/>
    <w:rsid w:val="006D77B7"/>
    <w:rsid w:val="006D7885"/>
    <w:rsid w:val="006E4E10"/>
    <w:rsid w:val="006E4EA1"/>
    <w:rsid w:val="006E6DAA"/>
    <w:rsid w:val="006E7EA2"/>
    <w:rsid w:val="006F1C04"/>
    <w:rsid w:val="006F1EA5"/>
    <w:rsid w:val="006F27E7"/>
    <w:rsid w:val="006F3154"/>
    <w:rsid w:val="006F33FB"/>
    <w:rsid w:val="006F4241"/>
    <w:rsid w:val="006F459B"/>
    <w:rsid w:val="006F4D43"/>
    <w:rsid w:val="006F6177"/>
    <w:rsid w:val="006F7339"/>
    <w:rsid w:val="00700B07"/>
    <w:rsid w:val="00701F50"/>
    <w:rsid w:val="00701F54"/>
    <w:rsid w:val="00702A7C"/>
    <w:rsid w:val="00702FFB"/>
    <w:rsid w:val="0070351B"/>
    <w:rsid w:val="00703819"/>
    <w:rsid w:val="00705928"/>
    <w:rsid w:val="0070593E"/>
    <w:rsid w:val="00706007"/>
    <w:rsid w:val="00706A50"/>
    <w:rsid w:val="00710B46"/>
    <w:rsid w:val="00711208"/>
    <w:rsid w:val="00713B44"/>
    <w:rsid w:val="00713BBE"/>
    <w:rsid w:val="00713D57"/>
    <w:rsid w:val="007140A0"/>
    <w:rsid w:val="00714184"/>
    <w:rsid w:val="007150FF"/>
    <w:rsid w:val="0071539F"/>
    <w:rsid w:val="00716E54"/>
    <w:rsid w:val="0071702A"/>
    <w:rsid w:val="00717330"/>
    <w:rsid w:val="00717BAE"/>
    <w:rsid w:val="00721FF7"/>
    <w:rsid w:val="007226F7"/>
    <w:rsid w:val="00725168"/>
    <w:rsid w:val="00726E62"/>
    <w:rsid w:val="00727454"/>
    <w:rsid w:val="00727856"/>
    <w:rsid w:val="00730D3E"/>
    <w:rsid w:val="00730D40"/>
    <w:rsid w:val="00733346"/>
    <w:rsid w:val="00733736"/>
    <w:rsid w:val="00736566"/>
    <w:rsid w:val="00736DE8"/>
    <w:rsid w:val="00740299"/>
    <w:rsid w:val="00741169"/>
    <w:rsid w:val="007416DA"/>
    <w:rsid w:val="00741B63"/>
    <w:rsid w:val="00742673"/>
    <w:rsid w:val="0074383F"/>
    <w:rsid w:val="00744A76"/>
    <w:rsid w:val="00745892"/>
    <w:rsid w:val="00745A38"/>
    <w:rsid w:val="00751F00"/>
    <w:rsid w:val="0075227D"/>
    <w:rsid w:val="00752B9F"/>
    <w:rsid w:val="007532D0"/>
    <w:rsid w:val="00754C13"/>
    <w:rsid w:val="00755DE8"/>
    <w:rsid w:val="00756205"/>
    <w:rsid w:val="00756289"/>
    <w:rsid w:val="007577C9"/>
    <w:rsid w:val="00760FCA"/>
    <w:rsid w:val="007610DE"/>
    <w:rsid w:val="007611F9"/>
    <w:rsid w:val="00761AB8"/>
    <w:rsid w:val="00761F36"/>
    <w:rsid w:val="007677E9"/>
    <w:rsid w:val="00767BEF"/>
    <w:rsid w:val="00770F5A"/>
    <w:rsid w:val="007720EB"/>
    <w:rsid w:val="0077230B"/>
    <w:rsid w:val="00774A39"/>
    <w:rsid w:val="0078037E"/>
    <w:rsid w:val="00780691"/>
    <w:rsid w:val="007807E7"/>
    <w:rsid w:val="007817B5"/>
    <w:rsid w:val="00781ACE"/>
    <w:rsid w:val="0078275A"/>
    <w:rsid w:val="00783D24"/>
    <w:rsid w:val="00784FDC"/>
    <w:rsid w:val="00785FBE"/>
    <w:rsid w:val="0078609B"/>
    <w:rsid w:val="00786BBA"/>
    <w:rsid w:val="00787018"/>
    <w:rsid w:val="00787096"/>
    <w:rsid w:val="0079039A"/>
    <w:rsid w:val="0079093B"/>
    <w:rsid w:val="0079190F"/>
    <w:rsid w:val="00791B01"/>
    <w:rsid w:val="007930FD"/>
    <w:rsid w:val="00793F05"/>
    <w:rsid w:val="007942F0"/>
    <w:rsid w:val="00796C3B"/>
    <w:rsid w:val="0079709B"/>
    <w:rsid w:val="007A0FF7"/>
    <w:rsid w:val="007A3DC7"/>
    <w:rsid w:val="007A464D"/>
    <w:rsid w:val="007A57F7"/>
    <w:rsid w:val="007A685A"/>
    <w:rsid w:val="007A70A5"/>
    <w:rsid w:val="007A7AC9"/>
    <w:rsid w:val="007A7E2A"/>
    <w:rsid w:val="007B039D"/>
    <w:rsid w:val="007B11D9"/>
    <w:rsid w:val="007B2F60"/>
    <w:rsid w:val="007B6D75"/>
    <w:rsid w:val="007B6DF9"/>
    <w:rsid w:val="007B7445"/>
    <w:rsid w:val="007C0C36"/>
    <w:rsid w:val="007C4420"/>
    <w:rsid w:val="007C653D"/>
    <w:rsid w:val="007C6CA1"/>
    <w:rsid w:val="007D08B4"/>
    <w:rsid w:val="007D0C1F"/>
    <w:rsid w:val="007D12E0"/>
    <w:rsid w:val="007D4A1B"/>
    <w:rsid w:val="007D5DAB"/>
    <w:rsid w:val="007E07CB"/>
    <w:rsid w:val="007E17F3"/>
    <w:rsid w:val="007E3752"/>
    <w:rsid w:val="007E3B5A"/>
    <w:rsid w:val="007E46D4"/>
    <w:rsid w:val="007E55F8"/>
    <w:rsid w:val="007E5D30"/>
    <w:rsid w:val="007E5E32"/>
    <w:rsid w:val="007E6DF4"/>
    <w:rsid w:val="007F02D3"/>
    <w:rsid w:val="007F25E4"/>
    <w:rsid w:val="007F269B"/>
    <w:rsid w:val="007F32D6"/>
    <w:rsid w:val="007F38DB"/>
    <w:rsid w:val="007F6AA8"/>
    <w:rsid w:val="007F6BA4"/>
    <w:rsid w:val="007F77C7"/>
    <w:rsid w:val="008009F7"/>
    <w:rsid w:val="0080299D"/>
    <w:rsid w:val="0080349A"/>
    <w:rsid w:val="00803835"/>
    <w:rsid w:val="00803EC1"/>
    <w:rsid w:val="00805507"/>
    <w:rsid w:val="00805D59"/>
    <w:rsid w:val="00806641"/>
    <w:rsid w:val="008135C2"/>
    <w:rsid w:val="00814790"/>
    <w:rsid w:val="008168C7"/>
    <w:rsid w:val="0081741C"/>
    <w:rsid w:val="0081759E"/>
    <w:rsid w:val="00817E37"/>
    <w:rsid w:val="008212EF"/>
    <w:rsid w:val="00821BDD"/>
    <w:rsid w:val="0082405F"/>
    <w:rsid w:val="00825E03"/>
    <w:rsid w:val="00825F3B"/>
    <w:rsid w:val="00827668"/>
    <w:rsid w:val="008306F8"/>
    <w:rsid w:val="00830BDF"/>
    <w:rsid w:val="00832336"/>
    <w:rsid w:val="008324C1"/>
    <w:rsid w:val="008328AC"/>
    <w:rsid w:val="00832B8A"/>
    <w:rsid w:val="00833333"/>
    <w:rsid w:val="00834235"/>
    <w:rsid w:val="00834341"/>
    <w:rsid w:val="00836758"/>
    <w:rsid w:val="00836D34"/>
    <w:rsid w:val="00837609"/>
    <w:rsid w:val="00837FCF"/>
    <w:rsid w:val="00841B46"/>
    <w:rsid w:val="00844CBB"/>
    <w:rsid w:val="0084566E"/>
    <w:rsid w:val="00845D69"/>
    <w:rsid w:val="00846352"/>
    <w:rsid w:val="00847D78"/>
    <w:rsid w:val="00847E3C"/>
    <w:rsid w:val="00850310"/>
    <w:rsid w:val="00850DA3"/>
    <w:rsid w:val="008511E1"/>
    <w:rsid w:val="008518F1"/>
    <w:rsid w:val="0085284A"/>
    <w:rsid w:val="0085447C"/>
    <w:rsid w:val="008551ED"/>
    <w:rsid w:val="0085679C"/>
    <w:rsid w:val="00856E00"/>
    <w:rsid w:val="00856E8E"/>
    <w:rsid w:val="00857F1F"/>
    <w:rsid w:val="00861BF1"/>
    <w:rsid w:val="008627D0"/>
    <w:rsid w:val="008635BD"/>
    <w:rsid w:val="008652CA"/>
    <w:rsid w:val="008653AC"/>
    <w:rsid w:val="00866353"/>
    <w:rsid w:val="00866FFE"/>
    <w:rsid w:val="008676BE"/>
    <w:rsid w:val="0086780D"/>
    <w:rsid w:val="00870583"/>
    <w:rsid w:val="008708B3"/>
    <w:rsid w:val="00871DF9"/>
    <w:rsid w:val="00874D52"/>
    <w:rsid w:val="00875959"/>
    <w:rsid w:val="00876075"/>
    <w:rsid w:val="008775ED"/>
    <w:rsid w:val="00877D69"/>
    <w:rsid w:val="00881320"/>
    <w:rsid w:val="0088178D"/>
    <w:rsid w:val="00882D47"/>
    <w:rsid w:val="00883954"/>
    <w:rsid w:val="008843BD"/>
    <w:rsid w:val="00884600"/>
    <w:rsid w:val="008847CF"/>
    <w:rsid w:val="00884DC1"/>
    <w:rsid w:val="00884E0B"/>
    <w:rsid w:val="00886B20"/>
    <w:rsid w:val="00886EF3"/>
    <w:rsid w:val="008873FF"/>
    <w:rsid w:val="00890008"/>
    <w:rsid w:val="00890AF5"/>
    <w:rsid w:val="00890CC7"/>
    <w:rsid w:val="00891381"/>
    <w:rsid w:val="00891A8E"/>
    <w:rsid w:val="008922B7"/>
    <w:rsid w:val="00893302"/>
    <w:rsid w:val="00894250"/>
    <w:rsid w:val="00894D27"/>
    <w:rsid w:val="0089573A"/>
    <w:rsid w:val="00897541"/>
    <w:rsid w:val="0089784E"/>
    <w:rsid w:val="00897B4D"/>
    <w:rsid w:val="00897B6C"/>
    <w:rsid w:val="00897D8D"/>
    <w:rsid w:val="008A070E"/>
    <w:rsid w:val="008A08DA"/>
    <w:rsid w:val="008A0A1D"/>
    <w:rsid w:val="008A196A"/>
    <w:rsid w:val="008A2283"/>
    <w:rsid w:val="008A2780"/>
    <w:rsid w:val="008A3312"/>
    <w:rsid w:val="008A3957"/>
    <w:rsid w:val="008A5EB1"/>
    <w:rsid w:val="008A5EF3"/>
    <w:rsid w:val="008A74F3"/>
    <w:rsid w:val="008A7C1B"/>
    <w:rsid w:val="008B2C98"/>
    <w:rsid w:val="008B4D8B"/>
    <w:rsid w:val="008C1798"/>
    <w:rsid w:val="008C2427"/>
    <w:rsid w:val="008C28C6"/>
    <w:rsid w:val="008C42A0"/>
    <w:rsid w:val="008C6302"/>
    <w:rsid w:val="008C6627"/>
    <w:rsid w:val="008D02A4"/>
    <w:rsid w:val="008D059A"/>
    <w:rsid w:val="008D0975"/>
    <w:rsid w:val="008D0C76"/>
    <w:rsid w:val="008D1BA6"/>
    <w:rsid w:val="008D21AA"/>
    <w:rsid w:val="008D2859"/>
    <w:rsid w:val="008D4D69"/>
    <w:rsid w:val="008D5B8D"/>
    <w:rsid w:val="008D5CE2"/>
    <w:rsid w:val="008D5F68"/>
    <w:rsid w:val="008D6120"/>
    <w:rsid w:val="008D63EC"/>
    <w:rsid w:val="008D666D"/>
    <w:rsid w:val="008E4346"/>
    <w:rsid w:val="008E4FA8"/>
    <w:rsid w:val="008E7324"/>
    <w:rsid w:val="008E74CE"/>
    <w:rsid w:val="008F0A47"/>
    <w:rsid w:val="008F113E"/>
    <w:rsid w:val="008F230E"/>
    <w:rsid w:val="008F2867"/>
    <w:rsid w:val="008F2DCB"/>
    <w:rsid w:val="008F3CBE"/>
    <w:rsid w:val="008F4383"/>
    <w:rsid w:val="008F529E"/>
    <w:rsid w:val="008F61F9"/>
    <w:rsid w:val="008F72F9"/>
    <w:rsid w:val="00900007"/>
    <w:rsid w:val="009023D4"/>
    <w:rsid w:val="00902BCE"/>
    <w:rsid w:val="00902F20"/>
    <w:rsid w:val="00903168"/>
    <w:rsid w:val="009031A3"/>
    <w:rsid w:val="0090518A"/>
    <w:rsid w:val="00906CE3"/>
    <w:rsid w:val="00910702"/>
    <w:rsid w:val="00912976"/>
    <w:rsid w:val="00912C11"/>
    <w:rsid w:val="00912EB6"/>
    <w:rsid w:val="00913B93"/>
    <w:rsid w:val="00914500"/>
    <w:rsid w:val="00914B40"/>
    <w:rsid w:val="00915111"/>
    <w:rsid w:val="009153AD"/>
    <w:rsid w:val="00915754"/>
    <w:rsid w:val="00915A58"/>
    <w:rsid w:val="00917D58"/>
    <w:rsid w:val="009211B4"/>
    <w:rsid w:val="009212E2"/>
    <w:rsid w:val="009224E9"/>
    <w:rsid w:val="00923005"/>
    <w:rsid w:val="009233C7"/>
    <w:rsid w:val="009243E3"/>
    <w:rsid w:val="009263EB"/>
    <w:rsid w:val="00926902"/>
    <w:rsid w:val="00926BCA"/>
    <w:rsid w:val="00930398"/>
    <w:rsid w:val="00932005"/>
    <w:rsid w:val="00932344"/>
    <w:rsid w:val="00933A3F"/>
    <w:rsid w:val="00934233"/>
    <w:rsid w:val="0093446B"/>
    <w:rsid w:val="00935050"/>
    <w:rsid w:val="009355DB"/>
    <w:rsid w:val="00936CEC"/>
    <w:rsid w:val="009379A8"/>
    <w:rsid w:val="00937AAA"/>
    <w:rsid w:val="00937BEB"/>
    <w:rsid w:val="00937E2D"/>
    <w:rsid w:val="00941534"/>
    <w:rsid w:val="0094396C"/>
    <w:rsid w:val="00944087"/>
    <w:rsid w:val="00947713"/>
    <w:rsid w:val="00950511"/>
    <w:rsid w:val="00953813"/>
    <w:rsid w:val="00953AA9"/>
    <w:rsid w:val="0095427D"/>
    <w:rsid w:val="00955A2E"/>
    <w:rsid w:val="009560EA"/>
    <w:rsid w:val="00960CB6"/>
    <w:rsid w:val="00961ACE"/>
    <w:rsid w:val="00962AA9"/>
    <w:rsid w:val="00965336"/>
    <w:rsid w:val="00965AAA"/>
    <w:rsid w:val="00965E60"/>
    <w:rsid w:val="00967066"/>
    <w:rsid w:val="00967944"/>
    <w:rsid w:val="009679C4"/>
    <w:rsid w:val="00972BF9"/>
    <w:rsid w:val="009753B9"/>
    <w:rsid w:val="00975BD9"/>
    <w:rsid w:val="009810A6"/>
    <w:rsid w:val="00981924"/>
    <w:rsid w:val="00982D40"/>
    <w:rsid w:val="00983840"/>
    <w:rsid w:val="00985FC4"/>
    <w:rsid w:val="00986081"/>
    <w:rsid w:val="00987CFC"/>
    <w:rsid w:val="009920BA"/>
    <w:rsid w:val="0099225C"/>
    <w:rsid w:val="00992DA8"/>
    <w:rsid w:val="00993494"/>
    <w:rsid w:val="00993A3E"/>
    <w:rsid w:val="00995161"/>
    <w:rsid w:val="0099519C"/>
    <w:rsid w:val="00995400"/>
    <w:rsid w:val="0099694A"/>
    <w:rsid w:val="00997200"/>
    <w:rsid w:val="009A029D"/>
    <w:rsid w:val="009A02C2"/>
    <w:rsid w:val="009A13AA"/>
    <w:rsid w:val="009A235C"/>
    <w:rsid w:val="009A2B84"/>
    <w:rsid w:val="009A30C0"/>
    <w:rsid w:val="009A3A44"/>
    <w:rsid w:val="009A562D"/>
    <w:rsid w:val="009A5845"/>
    <w:rsid w:val="009A69B6"/>
    <w:rsid w:val="009A71A7"/>
    <w:rsid w:val="009A7582"/>
    <w:rsid w:val="009A7C4D"/>
    <w:rsid w:val="009B02EC"/>
    <w:rsid w:val="009B05CB"/>
    <w:rsid w:val="009B316A"/>
    <w:rsid w:val="009B4345"/>
    <w:rsid w:val="009B4733"/>
    <w:rsid w:val="009B5939"/>
    <w:rsid w:val="009B5B62"/>
    <w:rsid w:val="009B67B3"/>
    <w:rsid w:val="009B737F"/>
    <w:rsid w:val="009B74C8"/>
    <w:rsid w:val="009B752A"/>
    <w:rsid w:val="009C01CC"/>
    <w:rsid w:val="009C1EFC"/>
    <w:rsid w:val="009C23C8"/>
    <w:rsid w:val="009C4569"/>
    <w:rsid w:val="009C4ACC"/>
    <w:rsid w:val="009C6015"/>
    <w:rsid w:val="009C666B"/>
    <w:rsid w:val="009C7184"/>
    <w:rsid w:val="009C7B26"/>
    <w:rsid w:val="009D09A1"/>
    <w:rsid w:val="009D3FEF"/>
    <w:rsid w:val="009D456F"/>
    <w:rsid w:val="009D535E"/>
    <w:rsid w:val="009D5542"/>
    <w:rsid w:val="009D558C"/>
    <w:rsid w:val="009D7580"/>
    <w:rsid w:val="009E0544"/>
    <w:rsid w:val="009E20A8"/>
    <w:rsid w:val="009E431A"/>
    <w:rsid w:val="009E460E"/>
    <w:rsid w:val="009E4F88"/>
    <w:rsid w:val="009E4F97"/>
    <w:rsid w:val="009E58E4"/>
    <w:rsid w:val="009E5B9D"/>
    <w:rsid w:val="009E61D8"/>
    <w:rsid w:val="009E633A"/>
    <w:rsid w:val="009E63D0"/>
    <w:rsid w:val="009E664F"/>
    <w:rsid w:val="009E7671"/>
    <w:rsid w:val="009F17F5"/>
    <w:rsid w:val="009F249D"/>
    <w:rsid w:val="009F4E19"/>
    <w:rsid w:val="00A00FE2"/>
    <w:rsid w:val="00A01C01"/>
    <w:rsid w:val="00A03E09"/>
    <w:rsid w:val="00A0674C"/>
    <w:rsid w:val="00A06A7D"/>
    <w:rsid w:val="00A06FDF"/>
    <w:rsid w:val="00A07693"/>
    <w:rsid w:val="00A106C1"/>
    <w:rsid w:val="00A11493"/>
    <w:rsid w:val="00A11ECB"/>
    <w:rsid w:val="00A20163"/>
    <w:rsid w:val="00A20461"/>
    <w:rsid w:val="00A22072"/>
    <w:rsid w:val="00A22B7F"/>
    <w:rsid w:val="00A230EA"/>
    <w:rsid w:val="00A24259"/>
    <w:rsid w:val="00A24AF7"/>
    <w:rsid w:val="00A24F58"/>
    <w:rsid w:val="00A25C43"/>
    <w:rsid w:val="00A26C66"/>
    <w:rsid w:val="00A27D2D"/>
    <w:rsid w:val="00A3180D"/>
    <w:rsid w:val="00A31BEF"/>
    <w:rsid w:val="00A31C11"/>
    <w:rsid w:val="00A3217B"/>
    <w:rsid w:val="00A32E00"/>
    <w:rsid w:val="00A32F26"/>
    <w:rsid w:val="00A32FD2"/>
    <w:rsid w:val="00A3377F"/>
    <w:rsid w:val="00A33B35"/>
    <w:rsid w:val="00A3603E"/>
    <w:rsid w:val="00A36414"/>
    <w:rsid w:val="00A4044F"/>
    <w:rsid w:val="00A4076A"/>
    <w:rsid w:val="00A41096"/>
    <w:rsid w:val="00A42ADE"/>
    <w:rsid w:val="00A436F0"/>
    <w:rsid w:val="00A46651"/>
    <w:rsid w:val="00A46A6A"/>
    <w:rsid w:val="00A46C91"/>
    <w:rsid w:val="00A500E3"/>
    <w:rsid w:val="00A50292"/>
    <w:rsid w:val="00A50408"/>
    <w:rsid w:val="00A51D5C"/>
    <w:rsid w:val="00A51E55"/>
    <w:rsid w:val="00A521D2"/>
    <w:rsid w:val="00A52216"/>
    <w:rsid w:val="00A528FE"/>
    <w:rsid w:val="00A52CB2"/>
    <w:rsid w:val="00A52D0A"/>
    <w:rsid w:val="00A539A0"/>
    <w:rsid w:val="00A53E1F"/>
    <w:rsid w:val="00A62BF3"/>
    <w:rsid w:val="00A64015"/>
    <w:rsid w:val="00A64383"/>
    <w:rsid w:val="00A65F4E"/>
    <w:rsid w:val="00A66580"/>
    <w:rsid w:val="00A66641"/>
    <w:rsid w:val="00A66A6E"/>
    <w:rsid w:val="00A700F8"/>
    <w:rsid w:val="00A71BA2"/>
    <w:rsid w:val="00A729F8"/>
    <w:rsid w:val="00A72D21"/>
    <w:rsid w:val="00A7329C"/>
    <w:rsid w:val="00A7345B"/>
    <w:rsid w:val="00A73CAE"/>
    <w:rsid w:val="00A75802"/>
    <w:rsid w:val="00A75CEF"/>
    <w:rsid w:val="00A75F0B"/>
    <w:rsid w:val="00A75F25"/>
    <w:rsid w:val="00A77663"/>
    <w:rsid w:val="00A77BE7"/>
    <w:rsid w:val="00A77C5C"/>
    <w:rsid w:val="00A80525"/>
    <w:rsid w:val="00A814BD"/>
    <w:rsid w:val="00A827E4"/>
    <w:rsid w:val="00A83C2B"/>
    <w:rsid w:val="00A8407B"/>
    <w:rsid w:val="00A862E5"/>
    <w:rsid w:val="00A865D2"/>
    <w:rsid w:val="00A87044"/>
    <w:rsid w:val="00A87231"/>
    <w:rsid w:val="00A905ED"/>
    <w:rsid w:val="00A9108C"/>
    <w:rsid w:val="00A92139"/>
    <w:rsid w:val="00A9257B"/>
    <w:rsid w:val="00A9292C"/>
    <w:rsid w:val="00A93C2E"/>
    <w:rsid w:val="00A9401F"/>
    <w:rsid w:val="00A95939"/>
    <w:rsid w:val="00A9604F"/>
    <w:rsid w:val="00A9688F"/>
    <w:rsid w:val="00A97ED5"/>
    <w:rsid w:val="00AA06CF"/>
    <w:rsid w:val="00AA0AED"/>
    <w:rsid w:val="00AA121A"/>
    <w:rsid w:val="00AA1829"/>
    <w:rsid w:val="00AA1E84"/>
    <w:rsid w:val="00AA3D52"/>
    <w:rsid w:val="00AA52DB"/>
    <w:rsid w:val="00AA5602"/>
    <w:rsid w:val="00AA61CD"/>
    <w:rsid w:val="00AA6262"/>
    <w:rsid w:val="00AA67BF"/>
    <w:rsid w:val="00AB004C"/>
    <w:rsid w:val="00AB2810"/>
    <w:rsid w:val="00AB3572"/>
    <w:rsid w:val="00AB38CD"/>
    <w:rsid w:val="00AB4F2B"/>
    <w:rsid w:val="00AB4F78"/>
    <w:rsid w:val="00AB5CA0"/>
    <w:rsid w:val="00AB6047"/>
    <w:rsid w:val="00AB66B6"/>
    <w:rsid w:val="00AB6B82"/>
    <w:rsid w:val="00AB6E68"/>
    <w:rsid w:val="00AB7F1E"/>
    <w:rsid w:val="00AC10BC"/>
    <w:rsid w:val="00AC11B6"/>
    <w:rsid w:val="00AC2388"/>
    <w:rsid w:val="00AC264B"/>
    <w:rsid w:val="00AC470D"/>
    <w:rsid w:val="00AC478F"/>
    <w:rsid w:val="00AC625D"/>
    <w:rsid w:val="00AC7249"/>
    <w:rsid w:val="00AD0211"/>
    <w:rsid w:val="00AD0FCC"/>
    <w:rsid w:val="00AD24F3"/>
    <w:rsid w:val="00AD3889"/>
    <w:rsid w:val="00AD3C18"/>
    <w:rsid w:val="00AD768D"/>
    <w:rsid w:val="00AE0552"/>
    <w:rsid w:val="00AE2B86"/>
    <w:rsid w:val="00AE6792"/>
    <w:rsid w:val="00AE6824"/>
    <w:rsid w:val="00AF0268"/>
    <w:rsid w:val="00AF0565"/>
    <w:rsid w:val="00AF1C8E"/>
    <w:rsid w:val="00AF207B"/>
    <w:rsid w:val="00AF21DB"/>
    <w:rsid w:val="00AF382B"/>
    <w:rsid w:val="00AF387C"/>
    <w:rsid w:val="00AF40CD"/>
    <w:rsid w:val="00AF4D78"/>
    <w:rsid w:val="00AF4DA0"/>
    <w:rsid w:val="00AF66A7"/>
    <w:rsid w:val="00AF6F21"/>
    <w:rsid w:val="00AF6FE2"/>
    <w:rsid w:val="00AF735A"/>
    <w:rsid w:val="00AF7A04"/>
    <w:rsid w:val="00B00809"/>
    <w:rsid w:val="00B01656"/>
    <w:rsid w:val="00B03161"/>
    <w:rsid w:val="00B03555"/>
    <w:rsid w:val="00B0402C"/>
    <w:rsid w:val="00B0434B"/>
    <w:rsid w:val="00B049AA"/>
    <w:rsid w:val="00B04C1E"/>
    <w:rsid w:val="00B06174"/>
    <w:rsid w:val="00B07302"/>
    <w:rsid w:val="00B11B14"/>
    <w:rsid w:val="00B130B3"/>
    <w:rsid w:val="00B13A78"/>
    <w:rsid w:val="00B14EEC"/>
    <w:rsid w:val="00B1648F"/>
    <w:rsid w:val="00B168E4"/>
    <w:rsid w:val="00B16DBF"/>
    <w:rsid w:val="00B178AF"/>
    <w:rsid w:val="00B17D31"/>
    <w:rsid w:val="00B2403F"/>
    <w:rsid w:val="00B24C0B"/>
    <w:rsid w:val="00B24C67"/>
    <w:rsid w:val="00B2593C"/>
    <w:rsid w:val="00B30004"/>
    <w:rsid w:val="00B307A0"/>
    <w:rsid w:val="00B3186D"/>
    <w:rsid w:val="00B3238F"/>
    <w:rsid w:val="00B3283F"/>
    <w:rsid w:val="00B32AB9"/>
    <w:rsid w:val="00B32EE5"/>
    <w:rsid w:val="00B3311F"/>
    <w:rsid w:val="00B33915"/>
    <w:rsid w:val="00B34225"/>
    <w:rsid w:val="00B346F4"/>
    <w:rsid w:val="00B34FDD"/>
    <w:rsid w:val="00B35819"/>
    <w:rsid w:val="00B3696C"/>
    <w:rsid w:val="00B37C82"/>
    <w:rsid w:val="00B4050D"/>
    <w:rsid w:val="00B4159A"/>
    <w:rsid w:val="00B42596"/>
    <w:rsid w:val="00B42DC2"/>
    <w:rsid w:val="00B42F47"/>
    <w:rsid w:val="00B44540"/>
    <w:rsid w:val="00B454B8"/>
    <w:rsid w:val="00B47478"/>
    <w:rsid w:val="00B47E9A"/>
    <w:rsid w:val="00B50A4B"/>
    <w:rsid w:val="00B50F01"/>
    <w:rsid w:val="00B51747"/>
    <w:rsid w:val="00B51BA7"/>
    <w:rsid w:val="00B525F8"/>
    <w:rsid w:val="00B52C87"/>
    <w:rsid w:val="00B53EC7"/>
    <w:rsid w:val="00B5455D"/>
    <w:rsid w:val="00B55EB3"/>
    <w:rsid w:val="00B57742"/>
    <w:rsid w:val="00B6003F"/>
    <w:rsid w:val="00B603B4"/>
    <w:rsid w:val="00B60A6B"/>
    <w:rsid w:val="00B61F2E"/>
    <w:rsid w:val="00B62EE5"/>
    <w:rsid w:val="00B630C9"/>
    <w:rsid w:val="00B6323B"/>
    <w:rsid w:val="00B647CA"/>
    <w:rsid w:val="00B64838"/>
    <w:rsid w:val="00B648DA"/>
    <w:rsid w:val="00B65DC4"/>
    <w:rsid w:val="00B65E18"/>
    <w:rsid w:val="00B66C09"/>
    <w:rsid w:val="00B67491"/>
    <w:rsid w:val="00B67EF1"/>
    <w:rsid w:val="00B7011D"/>
    <w:rsid w:val="00B706E9"/>
    <w:rsid w:val="00B709FD"/>
    <w:rsid w:val="00B715AD"/>
    <w:rsid w:val="00B716BE"/>
    <w:rsid w:val="00B71C6F"/>
    <w:rsid w:val="00B71EAD"/>
    <w:rsid w:val="00B73441"/>
    <w:rsid w:val="00B738C0"/>
    <w:rsid w:val="00B73BE6"/>
    <w:rsid w:val="00B74270"/>
    <w:rsid w:val="00B74C6E"/>
    <w:rsid w:val="00B75F08"/>
    <w:rsid w:val="00B77B3C"/>
    <w:rsid w:val="00B80E8A"/>
    <w:rsid w:val="00B82881"/>
    <w:rsid w:val="00B84730"/>
    <w:rsid w:val="00B848D8"/>
    <w:rsid w:val="00B865D5"/>
    <w:rsid w:val="00B86A5E"/>
    <w:rsid w:val="00B86F58"/>
    <w:rsid w:val="00B91361"/>
    <w:rsid w:val="00B93D9F"/>
    <w:rsid w:val="00B94443"/>
    <w:rsid w:val="00B9486E"/>
    <w:rsid w:val="00B94FCF"/>
    <w:rsid w:val="00B963EE"/>
    <w:rsid w:val="00B96834"/>
    <w:rsid w:val="00BA0F95"/>
    <w:rsid w:val="00BA181B"/>
    <w:rsid w:val="00BA21BD"/>
    <w:rsid w:val="00BA6977"/>
    <w:rsid w:val="00BA73CC"/>
    <w:rsid w:val="00BA78A9"/>
    <w:rsid w:val="00BA7FA5"/>
    <w:rsid w:val="00BB108A"/>
    <w:rsid w:val="00BB1E41"/>
    <w:rsid w:val="00BB290F"/>
    <w:rsid w:val="00BB29E1"/>
    <w:rsid w:val="00BB2B73"/>
    <w:rsid w:val="00BB4D65"/>
    <w:rsid w:val="00BB4D90"/>
    <w:rsid w:val="00BB509F"/>
    <w:rsid w:val="00BB5118"/>
    <w:rsid w:val="00BB5EDE"/>
    <w:rsid w:val="00BB6945"/>
    <w:rsid w:val="00BB71AD"/>
    <w:rsid w:val="00BB752D"/>
    <w:rsid w:val="00BB793C"/>
    <w:rsid w:val="00BC042D"/>
    <w:rsid w:val="00BC0B35"/>
    <w:rsid w:val="00BC1111"/>
    <w:rsid w:val="00BC155D"/>
    <w:rsid w:val="00BC1CBD"/>
    <w:rsid w:val="00BC2025"/>
    <w:rsid w:val="00BC78F2"/>
    <w:rsid w:val="00BD0F74"/>
    <w:rsid w:val="00BD1E2A"/>
    <w:rsid w:val="00BD249C"/>
    <w:rsid w:val="00BD3E74"/>
    <w:rsid w:val="00BD470B"/>
    <w:rsid w:val="00BD4CA4"/>
    <w:rsid w:val="00BD5C9C"/>
    <w:rsid w:val="00BD6675"/>
    <w:rsid w:val="00BD76FD"/>
    <w:rsid w:val="00BD7AE6"/>
    <w:rsid w:val="00BE0595"/>
    <w:rsid w:val="00BE0742"/>
    <w:rsid w:val="00BE0F3B"/>
    <w:rsid w:val="00BE1163"/>
    <w:rsid w:val="00BE154F"/>
    <w:rsid w:val="00BE20E4"/>
    <w:rsid w:val="00BE27D9"/>
    <w:rsid w:val="00BE28D8"/>
    <w:rsid w:val="00BE2F17"/>
    <w:rsid w:val="00BE2F64"/>
    <w:rsid w:val="00BE3454"/>
    <w:rsid w:val="00BE4F4A"/>
    <w:rsid w:val="00BE55E9"/>
    <w:rsid w:val="00BE5814"/>
    <w:rsid w:val="00BF09C8"/>
    <w:rsid w:val="00BF11AC"/>
    <w:rsid w:val="00BF17D1"/>
    <w:rsid w:val="00BF3046"/>
    <w:rsid w:val="00BF3B2E"/>
    <w:rsid w:val="00BF515F"/>
    <w:rsid w:val="00BF53FA"/>
    <w:rsid w:val="00BF5A62"/>
    <w:rsid w:val="00BF6B85"/>
    <w:rsid w:val="00BF7D4A"/>
    <w:rsid w:val="00C0376F"/>
    <w:rsid w:val="00C03BD9"/>
    <w:rsid w:val="00C067AD"/>
    <w:rsid w:val="00C127B9"/>
    <w:rsid w:val="00C1383A"/>
    <w:rsid w:val="00C1395C"/>
    <w:rsid w:val="00C13993"/>
    <w:rsid w:val="00C13DAC"/>
    <w:rsid w:val="00C14150"/>
    <w:rsid w:val="00C15503"/>
    <w:rsid w:val="00C1588B"/>
    <w:rsid w:val="00C1715F"/>
    <w:rsid w:val="00C17F07"/>
    <w:rsid w:val="00C200E4"/>
    <w:rsid w:val="00C2249A"/>
    <w:rsid w:val="00C22EEC"/>
    <w:rsid w:val="00C23473"/>
    <w:rsid w:val="00C24A34"/>
    <w:rsid w:val="00C2603A"/>
    <w:rsid w:val="00C26B8E"/>
    <w:rsid w:val="00C274F7"/>
    <w:rsid w:val="00C324AC"/>
    <w:rsid w:val="00C332C8"/>
    <w:rsid w:val="00C33DBF"/>
    <w:rsid w:val="00C3428A"/>
    <w:rsid w:val="00C3796C"/>
    <w:rsid w:val="00C406C1"/>
    <w:rsid w:val="00C41F1A"/>
    <w:rsid w:val="00C42792"/>
    <w:rsid w:val="00C436C9"/>
    <w:rsid w:val="00C4423A"/>
    <w:rsid w:val="00C444E1"/>
    <w:rsid w:val="00C44D8B"/>
    <w:rsid w:val="00C464CA"/>
    <w:rsid w:val="00C4709E"/>
    <w:rsid w:val="00C503B5"/>
    <w:rsid w:val="00C50C23"/>
    <w:rsid w:val="00C5104F"/>
    <w:rsid w:val="00C5182C"/>
    <w:rsid w:val="00C51AEC"/>
    <w:rsid w:val="00C52528"/>
    <w:rsid w:val="00C543D7"/>
    <w:rsid w:val="00C55622"/>
    <w:rsid w:val="00C56C3D"/>
    <w:rsid w:val="00C56E70"/>
    <w:rsid w:val="00C573BC"/>
    <w:rsid w:val="00C60DD3"/>
    <w:rsid w:val="00C612E9"/>
    <w:rsid w:val="00C61DDA"/>
    <w:rsid w:val="00C639AB"/>
    <w:rsid w:val="00C642C0"/>
    <w:rsid w:val="00C64904"/>
    <w:rsid w:val="00C667EE"/>
    <w:rsid w:val="00C669C2"/>
    <w:rsid w:val="00C675FF"/>
    <w:rsid w:val="00C71D2F"/>
    <w:rsid w:val="00C7370A"/>
    <w:rsid w:val="00C73A0F"/>
    <w:rsid w:val="00C740A2"/>
    <w:rsid w:val="00C774AE"/>
    <w:rsid w:val="00C80196"/>
    <w:rsid w:val="00C82913"/>
    <w:rsid w:val="00C84549"/>
    <w:rsid w:val="00C845B1"/>
    <w:rsid w:val="00C84768"/>
    <w:rsid w:val="00C848CF"/>
    <w:rsid w:val="00C8724D"/>
    <w:rsid w:val="00C903E6"/>
    <w:rsid w:val="00C90B6D"/>
    <w:rsid w:val="00C912D5"/>
    <w:rsid w:val="00C92C4B"/>
    <w:rsid w:val="00C930C5"/>
    <w:rsid w:val="00C935D7"/>
    <w:rsid w:val="00C936BD"/>
    <w:rsid w:val="00C939BF"/>
    <w:rsid w:val="00C93B45"/>
    <w:rsid w:val="00C94E2A"/>
    <w:rsid w:val="00C95065"/>
    <w:rsid w:val="00C95EE2"/>
    <w:rsid w:val="00C961A6"/>
    <w:rsid w:val="00C96954"/>
    <w:rsid w:val="00C96F38"/>
    <w:rsid w:val="00C97014"/>
    <w:rsid w:val="00C97AD7"/>
    <w:rsid w:val="00C97EEA"/>
    <w:rsid w:val="00CA074A"/>
    <w:rsid w:val="00CA1497"/>
    <w:rsid w:val="00CA1B10"/>
    <w:rsid w:val="00CA1D0A"/>
    <w:rsid w:val="00CA2271"/>
    <w:rsid w:val="00CA249A"/>
    <w:rsid w:val="00CA259B"/>
    <w:rsid w:val="00CA27F3"/>
    <w:rsid w:val="00CA3102"/>
    <w:rsid w:val="00CA5F80"/>
    <w:rsid w:val="00CA68C1"/>
    <w:rsid w:val="00CA7408"/>
    <w:rsid w:val="00CA7A1B"/>
    <w:rsid w:val="00CB12AC"/>
    <w:rsid w:val="00CB2050"/>
    <w:rsid w:val="00CB2FBA"/>
    <w:rsid w:val="00CB3E1C"/>
    <w:rsid w:val="00CB47FD"/>
    <w:rsid w:val="00CB6039"/>
    <w:rsid w:val="00CB6F5A"/>
    <w:rsid w:val="00CB73A5"/>
    <w:rsid w:val="00CB7BA8"/>
    <w:rsid w:val="00CC044E"/>
    <w:rsid w:val="00CC3253"/>
    <w:rsid w:val="00CC3E79"/>
    <w:rsid w:val="00CC401C"/>
    <w:rsid w:val="00CC4389"/>
    <w:rsid w:val="00CC458A"/>
    <w:rsid w:val="00CC4B8D"/>
    <w:rsid w:val="00CC5013"/>
    <w:rsid w:val="00CC5FD4"/>
    <w:rsid w:val="00CC6A52"/>
    <w:rsid w:val="00CC7BF3"/>
    <w:rsid w:val="00CC7C0D"/>
    <w:rsid w:val="00CD0158"/>
    <w:rsid w:val="00CD09C7"/>
    <w:rsid w:val="00CD3497"/>
    <w:rsid w:val="00CD43AC"/>
    <w:rsid w:val="00CD5BD2"/>
    <w:rsid w:val="00CD610F"/>
    <w:rsid w:val="00CD6D53"/>
    <w:rsid w:val="00CD6DEA"/>
    <w:rsid w:val="00CD6F55"/>
    <w:rsid w:val="00CD77F7"/>
    <w:rsid w:val="00CD7A5B"/>
    <w:rsid w:val="00CE0C2A"/>
    <w:rsid w:val="00CE35B7"/>
    <w:rsid w:val="00CE3762"/>
    <w:rsid w:val="00CE3B70"/>
    <w:rsid w:val="00CE4187"/>
    <w:rsid w:val="00CE4C77"/>
    <w:rsid w:val="00CE5C49"/>
    <w:rsid w:val="00CF14DC"/>
    <w:rsid w:val="00CF2E9A"/>
    <w:rsid w:val="00CF2ED9"/>
    <w:rsid w:val="00CF5C88"/>
    <w:rsid w:val="00CF6206"/>
    <w:rsid w:val="00D01570"/>
    <w:rsid w:val="00D01731"/>
    <w:rsid w:val="00D02ACA"/>
    <w:rsid w:val="00D04347"/>
    <w:rsid w:val="00D050BF"/>
    <w:rsid w:val="00D0690B"/>
    <w:rsid w:val="00D06C0F"/>
    <w:rsid w:val="00D074BF"/>
    <w:rsid w:val="00D0771C"/>
    <w:rsid w:val="00D079CC"/>
    <w:rsid w:val="00D10805"/>
    <w:rsid w:val="00D10D16"/>
    <w:rsid w:val="00D11886"/>
    <w:rsid w:val="00D12226"/>
    <w:rsid w:val="00D13271"/>
    <w:rsid w:val="00D133BB"/>
    <w:rsid w:val="00D1420C"/>
    <w:rsid w:val="00D14242"/>
    <w:rsid w:val="00D1474B"/>
    <w:rsid w:val="00D17267"/>
    <w:rsid w:val="00D22342"/>
    <w:rsid w:val="00D22B2B"/>
    <w:rsid w:val="00D23460"/>
    <w:rsid w:val="00D2481D"/>
    <w:rsid w:val="00D24BDA"/>
    <w:rsid w:val="00D2549E"/>
    <w:rsid w:val="00D25E3E"/>
    <w:rsid w:val="00D26487"/>
    <w:rsid w:val="00D2772E"/>
    <w:rsid w:val="00D31794"/>
    <w:rsid w:val="00D33B47"/>
    <w:rsid w:val="00D3554C"/>
    <w:rsid w:val="00D35AEC"/>
    <w:rsid w:val="00D40660"/>
    <w:rsid w:val="00D40D25"/>
    <w:rsid w:val="00D40E25"/>
    <w:rsid w:val="00D415DE"/>
    <w:rsid w:val="00D4164D"/>
    <w:rsid w:val="00D418E3"/>
    <w:rsid w:val="00D422C9"/>
    <w:rsid w:val="00D42A9A"/>
    <w:rsid w:val="00D45493"/>
    <w:rsid w:val="00D465BB"/>
    <w:rsid w:val="00D46F8C"/>
    <w:rsid w:val="00D47C9C"/>
    <w:rsid w:val="00D50FC8"/>
    <w:rsid w:val="00D51828"/>
    <w:rsid w:val="00D51DB6"/>
    <w:rsid w:val="00D525C3"/>
    <w:rsid w:val="00D5279A"/>
    <w:rsid w:val="00D52C96"/>
    <w:rsid w:val="00D535F4"/>
    <w:rsid w:val="00D53E6B"/>
    <w:rsid w:val="00D553C5"/>
    <w:rsid w:val="00D5716B"/>
    <w:rsid w:val="00D57295"/>
    <w:rsid w:val="00D57424"/>
    <w:rsid w:val="00D60D7E"/>
    <w:rsid w:val="00D61ECF"/>
    <w:rsid w:val="00D627C7"/>
    <w:rsid w:val="00D65765"/>
    <w:rsid w:val="00D661B6"/>
    <w:rsid w:val="00D671B1"/>
    <w:rsid w:val="00D71AC0"/>
    <w:rsid w:val="00D72C25"/>
    <w:rsid w:val="00D7322B"/>
    <w:rsid w:val="00D739A6"/>
    <w:rsid w:val="00D753CA"/>
    <w:rsid w:val="00D755ED"/>
    <w:rsid w:val="00D75DA8"/>
    <w:rsid w:val="00D76516"/>
    <w:rsid w:val="00D77563"/>
    <w:rsid w:val="00D8165F"/>
    <w:rsid w:val="00D81978"/>
    <w:rsid w:val="00D831A5"/>
    <w:rsid w:val="00D83229"/>
    <w:rsid w:val="00D85C14"/>
    <w:rsid w:val="00D8699D"/>
    <w:rsid w:val="00D869A7"/>
    <w:rsid w:val="00D86D6E"/>
    <w:rsid w:val="00D87053"/>
    <w:rsid w:val="00D87417"/>
    <w:rsid w:val="00D87ABF"/>
    <w:rsid w:val="00D87B2E"/>
    <w:rsid w:val="00D87DEF"/>
    <w:rsid w:val="00D87FE6"/>
    <w:rsid w:val="00D923C1"/>
    <w:rsid w:val="00D93072"/>
    <w:rsid w:val="00D93345"/>
    <w:rsid w:val="00D93885"/>
    <w:rsid w:val="00D93A7F"/>
    <w:rsid w:val="00D94595"/>
    <w:rsid w:val="00D9573C"/>
    <w:rsid w:val="00D95A6B"/>
    <w:rsid w:val="00D95B4B"/>
    <w:rsid w:val="00D96E1E"/>
    <w:rsid w:val="00D97A1D"/>
    <w:rsid w:val="00DA06C6"/>
    <w:rsid w:val="00DA124E"/>
    <w:rsid w:val="00DA2225"/>
    <w:rsid w:val="00DA2F8C"/>
    <w:rsid w:val="00DA379D"/>
    <w:rsid w:val="00DA46EE"/>
    <w:rsid w:val="00DA4701"/>
    <w:rsid w:val="00DA6556"/>
    <w:rsid w:val="00DA7637"/>
    <w:rsid w:val="00DA7C5A"/>
    <w:rsid w:val="00DB0598"/>
    <w:rsid w:val="00DB0672"/>
    <w:rsid w:val="00DB2269"/>
    <w:rsid w:val="00DB54EC"/>
    <w:rsid w:val="00DB5DEF"/>
    <w:rsid w:val="00DB6405"/>
    <w:rsid w:val="00DB6DB6"/>
    <w:rsid w:val="00DB764E"/>
    <w:rsid w:val="00DC079C"/>
    <w:rsid w:val="00DC0FAF"/>
    <w:rsid w:val="00DC0FFC"/>
    <w:rsid w:val="00DC2F54"/>
    <w:rsid w:val="00DC3F1A"/>
    <w:rsid w:val="00DC5AC7"/>
    <w:rsid w:val="00DC6DF5"/>
    <w:rsid w:val="00DC785C"/>
    <w:rsid w:val="00DC78BD"/>
    <w:rsid w:val="00DD0A5A"/>
    <w:rsid w:val="00DD2A3B"/>
    <w:rsid w:val="00DD36E1"/>
    <w:rsid w:val="00DD3850"/>
    <w:rsid w:val="00DD6675"/>
    <w:rsid w:val="00DD6C5B"/>
    <w:rsid w:val="00DD76CC"/>
    <w:rsid w:val="00DE0A24"/>
    <w:rsid w:val="00DE1B80"/>
    <w:rsid w:val="00DE3B72"/>
    <w:rsid w:val="00DE3E44"/>
    <w:rsid w:val="00DE4883"/>
    <w:rsid w:val="00DE4C82"/>
    <w:rsid w:val="00DE5888"/>
    <w:rsid w:val="00DE6CE4"/>
    <w:rsid w:val="00DE6DCF"/>
    <w:rsid w:val="00DE753B"/>
    <w:rsid w:val="00DF2C14"/>
    <w:rsid w:val="00DF3353"/>
    <w:rsid w:val="00DF4315"/>
    <w:rsid w:val="00DF6A95"/>
    <w:rsid w:val="00DF6F2F"/>
    <w:rsid w:val="00DF74E5"/>
    <w:rsid w:val="00E00B82"/>
    <w:rsid w:val="00E00E6A"/>
    <w:rsid w:val="00E01B00"/>
    <w:rsid w:val="00E021BA"/>
    <w:rsid w:val="00E02484"/>
    <w:rsid w:val="00E02599"/>
    <w:rsid w:val="00E025E3"/>
    <w:rsid w:val="00E0294C"/>
    <w:rsid w:val="00E03200"/>
    <w:rsid w:val="00E03F3B"/>
    <w:rsid w:val="00E04716"/>
    <w:rsid w:val="00E06196"/>
    <w:rsid w:val="00E061D7"/>
    <w:rsid w:val="00E06413"/>
    <w:rsid w:val="00E06904"/>
    <w:rsid w:val="00E10FBC"/>
    <w:rsid w:val="00E12893"/>
    <w:rsid w:val="00E1444B"/>
    <w:rsid w:val="00E14C80"/>
    <w:rsid w:val="00E14D08"/>
    <w:rsid w:val="00E15C6D"/>
    <w:rsid w:val="00E15E54"/>
    <w:rsid w:val="00E16020"/>
    <w:rsid w:val="00E16B6B"/>
    <w:rsid w:val="00E17238"/>
    <w:rsid w:val="00E23498"/>
    <w:rsid w:val="00E2483C"/>
    <w:rsid w:val="00E24A99"/>
    <w:rsid w:val="00E24DD7"/>
    <w:rsid w:val="00E26946"/>
    <w:rsid w:val="00E26CCF"/>
    <w:rsid w:val="00E26E81"/>
    <w:rsid w:val="00E276DC"/>
    <w:rsid w:val="00E27B5D"/>
    <w:rsid w:val="00E27F98"/>
    <w:rsid w:val="00E31A1C"/>
    <w:rsid w:val="00E33446"/>
    <w:rsid w:val="00E339CE"/>
    <w:rsid w:val="00E342D8"/>
    <w:rsid w:val="00E3467E"/>
    <w:rsid w:val="00E35827"/>
    <w:rsid w:val="00E373CD"/>
    <w:rsid w:val="00E37E41"/>
    <w:rsid w:val="00E37EAB"/>
    <w:rsid w:val="00E37F93"/>
    <w:rsid w:val="00E4015C"/>
    <w:rsid w:val="00E42EE8"/>
    <w:rsid w:val="00E4400A"/>
    <w:rsid w:val="00E442B3"/>
    <w:rsid w:val="00E46106"/>
    <w:rsid w:val="00E463FB"/>
    <w:rsid w:val="00E46F17"/>
    <w:rsid w:val="00E470FB"/>
    <w:rsid w:val="00E47925"/>
    <w:rsid w:val="00E502BA"/>
    <w:rsid w:val="00E50B6C"/>
    <w:rsid w:val="00E520AB"/>
    <w:rsid w:val="00E52273"/>
    <w:rsid w:val="00E53EBD"/>
    <w:rsid w:val="00E546B5"/>
    <w:rsid w:val="00E5478A"/>
    <w:rsid w:val="00E55A5D"/>
    <w:rsid w:val="00E57C8B"/>
    <w:rsid w:val="00E60061"/>
    <w:rsid w:val="00E60781"/>
    <w:rsid w:val="00E618AC"/>
    <w:rsid w:val="00E61A68"/>
    <w:rsid w:val="00E61DA4"/>
    <w:rsid w:val="00E641D1"/>
    <w:rsid w:val="00E649E3"/>
    <w:rsid w:val="00E65D49"/>
    <w:rsid w:val="00E66914"/>
    <w:rsid w:val="00E70023"/>
    <w:rsid w:val="00E723B2"/>
    <w:rsid w:val="00E72C6D"/>
    <w:rsid w:val="00E72D88"/>
    <w:rsid w:val="00E746F6"/>
    <w:rsid w:val="00E753E4"/>
    <w:rsid w:val="00E76156"/>
    <w:rsid w:val="00E76941"/>
    <w:rsid w:val="00E76A3A"/>
    <w:rsid w:val="00E76F13"/>
    <w:rsid w:val="00E76FF6"/>
    <w:rsid w:val="00E77177"/>
    <w:rsid w:val="00E804A1"/>
    <w:rsid w:val="00E81A3D"/>
    <w:rsid w:val="00E81AFB"/>
    <w:rsid w:val="00E81CF6"/>
    <w:rsid w:val="00E829B8"/>
    <w:rsid w:val="00E83792"/>
    <w:rsid w:val="00E845E2"/>
    <w:rsid w:val="00E84CC0"/>
    <w:rsid w:val="00E878CE"/>
    <w:rsid w:val="00E9058D"/>
    <w:rsid w:val="00E9074E"/>
    <w:rsid w:val="00E9129A"/>
    <w:rsid w:val="00E92346"/>
    <w:rsid w:val="00E9304B"/>
    <w:rsid w:val="00E93696"/>
    <w:rsid w:val="00E9481B"/>
    <w:rsid w:val="00E94AE0"/>
    <w:rsid w:val="00E94AE9"/>
    <w:rsid w:val="00E95674"/>
    <w:rsid w:val="00E95DD0"/>
    <w:rsid w:val="00E9656A"/>
    <w:rsid w:val="00E96B4A"/>
    <w:rsid w:val="00EA038C"/>
    <w:rsid w:val="00EA0534"/>
    <w:rsid w:val="00EA196F"/>
    <w:rsid w:val="00EA19FD"/>
    <w:rsid w:val="00EA2ECD"/>
    <w:rsid w:val="00EA2F48"/>
    <w:rsid w:val="00EA3745"/>
    <w:rsid w:val="00EA3EEA"/>
    <w:rsid w:val="00EA447C"/>
    <w:rsid w:val="00EA4ABE"/>
    <w:rsid w:val="00EA7168"/>
    <w:rsid w:val="00EA7CBC"/>
    <w:rsid w:val="00EB1476"/>
    <w:rsid w:val="00EB14DB"/>
    <w:rsid w:val="00EB160F"/>
    <w:rsid w:val="00EB2773"/>
    <w:rsid w:val="00EB28DC"/>
    <w:rsid w:val="00EB2920"/>
    <w:rsid w:val="00EB2DC2"/>
    <w:rsid w:val="00EB3B84"/>
    <w:rsid w:val="00EB61DD"/>
    <w:rsid w:val="00EC0C24"/>
    <w:rsid w:val="00EC138C"/>
    <w:rsid w:val="00EC17A9"/>
    <w:rsid w:val="00EC24F3"/>
    <w:rsid w:val="00EC298A"/>
    <w:rsid w:val="00EC35E2"/>
    <w:rsid w:val="00EC4C05"/>
    <w:rsid w:val="00EC5AC4"/>
    <w:rsid w:val="00EC60BB"/>
    <w:rsid w:val="00EC77F8"/>
    <w:rsid w:val="00ED1617"/>
    <w:rsid w:val="00ED2A11"/>
    <w:rsid w:val="00ED3EE4"/>
    <w:rsid w:val="00ED3F3E"/>
    <w:rsid w:val="00ED4BB2"/>
    <w:rsid w:val="00ED58F0"/>
    <w:rsid w:val="00ED5B64"/>
    <w:rsid w:val="00ED5D1D"/>
    <w:rsid w:val="00ED7C9A"/>
    <w:rsid w:val="00EE0CCE"/>
    <w:rsid w:val="00EE1C12"/>
    <w:rsid w:val="00EE1F74"/>
    <w:rsid w:val="00EE2755"/>
    <w:rsid w:val="00EE3850"/>
    <w:rsid w:val="00EE4C96"/>
    <w:rsid w:val="00EE514B"/>
    <w:rsid w:val="00EE5555"/>
    <w:rsid w:val="00EE59E9"/>
    <w:rsid w:val="00EE5A6F"/>
    <w:rsid w:val="00EE6203"/>
    <w:rsid w:val="00EE6B55"/>
    <w:rsid w:val="00EE75C4"/>
    <w:rsid w:val="00EF00DC"/>
    <w:rsid w:val="00EF18D8"/>
    <w:rsid w:val="00EF20C2"/>
    <w:rsid w:val="00EF21A8"/>
    <w:rsid w:val="00EF234E"/>
    <w:rsid w:val="00EF33E4"/>
    <w:rsid w:val="00EF4886"/>
    <w:rsid w:val="00EF5659"/>
    <w:rsid w:val="00EF5B8A"/>
    <w:rsid w:val="00EF7CEB"/>
    <w:rsid w:val="00F01CB4"/>
    <w:rsid w:val="00F01EE7"/>
    <w:rsid w:val="00F01FA2"/>
    <w:rsid w:val="00F03F1D"/>
    <w:rsid w:val="00F04894"/>
    <w:rsid w:val="00F04B7C"/>
    <w:rsid w:val="00F06184"/>
    <w:rsid w:val="00F067B6"/>
    <w:rsid w:val="00F06930"/>
    <w:rsid w:val="00F110D6"/>
    <w:rsid w:val="00F11177"/>
    <w:rsid w:val="00F1177E"/>
    <w:rsid w:val="00F12581"/>
    <w:rsid w:val="00F12FA7"/>
    <w:rsid w:val="00F12FAF"/>
    <w:rsid w:val="00F1308C"/>
    <w:rsid w:val="00F13201"/>
    <w:rsid w:val="00F1434C"/>
    <w:rsid w:val="00F1465F"/>
    <w:rsid w:val="00F156DF"/>
    <w:rsid w:val="00F15D26"/>
    <w:rsid w:val="00F1643A"/>
    <w:rsid w:val="00F16823"/>
    <w:rsid w:val="00F16D66"/>
    <w:rsid w:val="00F17298"/>
    <w:rsid w:val="00F17AE2"/>
    <w:rsid w:val="00F22D09"/>
    <w:rsid w:val="00F2302F"/>
    <w:rsid w:val="00F23ADD"/>
    <w:rsid w:val="00F24774"/>
    <w:rsid w:val="00F254E7"/>
    <w:rsid w:val="00F257D8"/>
    <w:rsid w:val="00F25926"/>
    <w:rsid w:val="00F26595"/>
    <w:rsid w:val="00F26C6D"/>
    <w:rsid w:val="00F30947"/>
    <w:rsid w:val="00F325E7"/>
    <w:rsid w:val="00F33C86"/>
    <w:rsid w:val="00F341E6"/>
    <w:rsid w:val="00F346D5"/>
    <w:rsid w:val="00F351B1"/>
    <w:rsid w:val="00F3560D"/>
    <w:rsid w:val="00F37630"/>
    <w:rsid w:val="00F37D26"/>
    <w:rsid w:val="00F47BE0"/>
    <w:rsid w:val="00F505D3"/>
    <w:rsid w:val="00F50DA7"/>
    <w:rsid w:val="00F515EF"/>
    <w:rsid w:val="00F5254E"/>
    <w:rsid w:val="00F52589"/>
    <w:rsid w:val="00F52E0E"/>
    <w:rsid w:val="00F53245"/>
    <w:rsid w:val="00F53A80"/>
    <w:rsid w:val="00F55FC1"/>
    <w:rsid w:val="00F5780F"/>
    <w:rsid w:val="00F57BF5"/>
    <w:rsid w:val="00F631A0"/>
    <w:rsid w:val="00F64750"/>
    <w:rsid w:val="00F6505C"/>
    <w:rsid w:val="00F65771"/>
    <w:rsid w:val="00F673C6"/>
    <w:rsid w:val="00F70050"/>
    <w:rsid w:val="00F70DE7"/>
    <w:rsid w:val="00F711A5"/>
    <w:rsid w:val="00F71567"/>
    <w:rsid w:val="00F71577"/>
    <w:rsid w:val="00F719D8"/>
    <w:rsid w:val="00F737FA"/>
    <w:rsid w:val="00F74845"/>
    <w:rsid w:val="00F74D33"/>
    <w:rsid w:val="00F7566A"/>
    <w:rsid w:val="00F779A5"/>
    <w:rsid w:val="00F802D6"/>
    <w:rsid w:val="00F81EF9"/>
    <w:rsid w:val="00F82F10"/>
    <w:rsid w:val="00F83214"/>
    <w:rsid w:val="00F83C42"/>
    <w:rsid w:val="00F84B88"/>
    <w:rsid w:val="00F85254"/>
    <w:rsid w:val="00F865AD"/>
    <w:rsid w:val="00F86C15"/>
    <w:rsid w:val="00F87903"/>
    <w:rsid w:val="00F87D71"/>
    <w:rsid w:val="00F90CA8"/>
    <w:rsid w:val="00F90DE8"/>
    <w:rsid w:val="00F91D9C"/>
    <w:rsid w:val="00F91F05"/>
    <w:rsid w:val="00F92199"/>
    <w:rsid w:val="00F92455"/>
    <w:rsid w:val="00F92D92"/>
    <w:rsid w:val="00F93233"/>
    <w:rsid w:val="00F948B5"/>
    <w:rsid w:val="00F94965"/>
    <w:rsid w:val="00F961D4"/>
    <w:rsid w:val="00F96BAE"/>
    <w:rsid w:val="00F9713F"/>
    <w:rsid w:val="00FA04F9"/>
    <w:rsid w:val="00FA06D8"/>
    <w:rsid w:val="00FA1802"/>
    <w:rsid w:val="00FA1C4D"/>
    <w:rsid w:val="00FA3A4D"/>
    <w:rsid w:val="00FA45AD"/>
    <w:rsid w:val="00FA4C08"/>
    <w:rsid w:val="00FA542E"/>
    <w:rsid w:val="00FA64A2"/>
    <w:rsid w:val="00FA73DC"/>
    <w:rsid w:val="00FB0E14"/>
    <w:rsid w:val="00FB1F10"/>
    <w:rsid w:val="00FB35C3"/>
    <w:rsid w:val="00FB3669"/>
    <w:rsid w:val="00FB43EE"/>
    <w:rsid w:val="00FB540E"/>
    <w:rsid w:val="00FB6A20"/>
    <w:rsid w:val="00FB7982"/>
    <w:rsid w:val="00FC050F"/>
    <w:rsid w:val="00FC05C6"/>
    <w:rsid w:val="00FC09BB"/>
    <w:rsid w:val="00FC35D7"/>
    <w:rsid w:val="00FC45C0"/>
    <w:rsid w:val="00FC49D3"/>
    <w:rsid w:val="00FC4B08"/>
    <w:rsid w:val="00FC4F02"/>
    <w:rsid w:val="00FC59E7"/>
    <w:rsid w:val="00FC6FBE"/>
    <w:rsid w:val="00FD0E42"/>
    <w:rsid w:val="00FD157E"/>
    <w:rsid w:val="00FD1B3A"/>
    <w:rsid w:val="00FD1F46"/>
    <w:rsid w:val="00FD29D7"/>
    <w:rsid w:val="00FD3102"/>
    <w:rsid w:val="00FD3AB2"/>
    <w:rsid w:val="00FD47A7"/>
    <w:rsid w:val="00FD551D"/>
    <w:rsid w:val="00FD5BA8"/>
    <w:rsid w:val="00FD727C"/>
    <w:rsid w:val="00FD7A8B"/>
    <w:rsid w:val="00FE0DC9"/>
    <w:rsid w:val="00FE0F46"/>
    <w:rsid w:val="00FE12F6"/>
    <w:rsid w:val="00FE1A06"/>
    <w:rsid w:val="00FE1A64"/>
    <w:rsid w:val="00FE245F"/>
    <w:rsid w:val="00FE2A72"/>
    <w:rsid w:val="00FE34BB"/>
    <w:rsid w:val="00FE381D"/>
    <w:rsid w:val="00FE3D7D"/>
    <w:rsid w:val="00FE4031"/>
    <w:rsid w:val="00FE5829"/>
    <w:rsid w:val="00FE5D66"/>
    <w:rsid w:val="00FE751C"/>
    <w:rsid w:val="00FF1A12"/>
    <w:rsid w:val="00FF21AA"/>
    <w:rsid w:val="00FF2781"/>
    <w:rsid w:val="00FF3E9F"/>
    <w:rsid w:val="00FF5471"/>
    <w:rsid w:val="00FF567C"/>
    <w:rsid w:val="00FF7712"/>
    <w:rsid w:val="00FF7F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5E73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3F3B"/>
  </w:style>
  <w:style w:type="paragraph" w:styleId="Heading1">
    <w:name w:val="heading 1"/>
    <w:basedOn w:val="Normal"/>
    <w:next w:val="Normal"/>
    <w:link w:val="Heading1Char"/>
    <w:uiPriority w:val="1"/>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85A95"/>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iPriority w:val="99"/>
    <w:semiHidden/>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rPr>
      <w:rFonts w:ascii="Times New Roman" w:hAnsi="Times New Roman"/>
      <w:sz w:val="24"/>
    </w:r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rPr>
      <w:rFonts w:ascii="Times New Roman" w:hAnsi="Times New Roman"/>
      <w:sz w:val="24"/>
    </w:r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iPriority w:val="99"/>
    <w:semiHidden/>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5A95"/>
    <w:rPr>
      <w:rFonts w:ascii="Tahoma" w:hAnsi="Tahoma" w:cs="Tahoma"/>
      <w:sz w:val="16"/>
      <w:szCs w:val="16"/>
    </w:rPr>
  </w:style>
  <w:style w:type="paragraph" w:styleId="ListParagraph">
    <w:name w:val="List Paragraph"/>
    <w:basedOn w:val="Normal"/>
    <w:link w:val="ListParagraphChar"/>
    <w:uiPriority w:val="34"/>
    <w:qFormat/>
    <w:rsid w:val="00585A95"/>
    <w:pPr>
      <w:ind w:left="720"/>
      <w:contextualSpacing/>
      <w:jc w:val="left"/>
    </w:pPr>
    <w:rPr>
      <w:rFonts w:ascii="Times New Roman" w:hAnsi="Times New Roman"/>
      <w:sz w:val="24"/>
    </w:rPr>
  </w:style>
  <w:style w:type="paragraph" w:customStyle="1" w:styleId="Default">
    <w:name w:val="Default"/>
    <w:rsid w:val="00585A95"/>
    <w:pPr>
      <w:autoSpaceDE w:val="0"/>
      <w:autoSpaceDN w:val="0"/>
      <w:adjustRightInd w:val="0"/>
      <w:jc w:val="left"/>
    </w:pPr>
    <w:rPr>
      <w:rFonts w:ascii="Times New Roman" w:eastAsia="Calibri" w:hAnsi="Times New Roman" w:cs="Times New Roman"/>
      <w:color w:val="000000"/>
      <w:sz w:val="24"/>
      <w:szCs w:val="24"/>
    </w:rPr>
  </w:style>
  <w:style w:type="character" w:customStyle="1" w:styleId="Heading1Char">
    <w:name w:val="Heading 1 Char"/>
    <w:basedOn w:val="DefaultParagraphFont"/>
    <w:link w:val="Heading1"/>
    <w:uiPriority w:val="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iPriority w:val="1"/>
    <w:semiHidden/>
    <w:unhideWhenUsed/>
    <w:qFormat/>
    <w:rsid w:val="00FE12F6"/>
    <w:pPr>
      <w:widowControl w:val="0"/>
      <w:ind w:left="387"/>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semiHidden/>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iPriority w:val="99"/>
    <w:semiHidden/>
    <w:unhideWhenUsed/>
    <w:rsid w:val="00DB0598"/>
    <w:pPr>
      <w:spacing w:after="120"/>
      <w:ind w:left="360"/>
      <w:jc w:val="left"/>
    </w:pPr>
    <w:rPr>
      <w:rFonts w:ascii="Times New Roman" w:hAnsi="Times New Roman"/>
      <w:sz w:val="16"/>
      <w:szCs w:val="16"/>
    </w:rPr>
  </w:style>
  <w:style w:type="character" w:customStyle="1" w:styleId="BodyTextIndent3Char">
    <w:name w:val="Body Text Indent 3 Char"/>
    <w:basedOn w:val="DefaultParagraphFont"/>
    <w:link w:val="BodyTextIndent3"/>
    <w:uiPriority w:val="99"/>
    <w:semiHidden/>
    <w:rsid w:val="00DB0598"/>
    <w:rPr>
      <w:rFonts w:ascii="Times New Roman" w:hAnsi="Times New Roman"/>
      <w:sz w:val="16"/>
      <w:szCs w:val="16"/>
    </w:rPr>
  </w:style>
  <w:style w:type="paragraph" w:styleId="CommentText">
    <w:name w:val="annotation text"/>
    <w:basedOn w:val="Normal"/>
    <w:link w:val="CommentTextChar"/>
    <w:uiPriority w:val="99"/>
    <w:semiHidden/>
    <w:unhideWhenUsed/>
    <w:rsid w:val="00FD157E"/>
    <w:pPr>
      <w:spacing w:after="160"/>
      <w:jc w:val="left"/>
    </w:pPr>
    <w:rPr>
      <w:sz w:val="20"/>
      <w:szCs w:val="20"/>
    </w:rPr>
  </w:style>
  <w:style w:type="character" w:customStyle="1" w:styleId="CommentTextChar">
    <w:name w:val="Comment Text Char"/>
    <w:basedOn w:val="DefaultParagraphFont"/>
    <w:link w:val="CommentText"/>
    <w:uiPriority w:val="99"/>
    <w:semiHidden/>
    <w:rsid w:val="00FD157E"/>
    <w:rPr>
      <w:sz w:val="20"/>
      <w:szCs w:val="20"/>
    </w:rPr>
  </w:style>
  <w:style w:type="character" w:styleId="CommentReference">
    <w:name w:val="annotation reference"/>
    <w:basedOn w:val="DefaultParagraphFont"/>
    <w:uiPriority w:val="99"/>
    <w:semiHidden/>
    <w:unhideWhenUsed/>
    <w:rsid w:val="00FD157E"/>
    <w:rPr>
      <w:sz w:val="16"/>
      <w:szCs w:val="16"/>
    </w:rPr>
  </w:style>
  <w:style w:type="paragraph" w:styleId="CommentSubject">
    <w:name w:val="annotation subject"/>
    <w:basedOn w:val="CommentText"/>
    <w:next w:val="CommentText"/>
    <w:link w:val="CommentSubjectChar"/>
    <w:uiPriority w:val="99"/>
    <w:semiHidden/>
    <w:unhideWhenUsed/>
    <w:rsid w:val="00E46106"/>
    <w:rPr>
      <w:b/>
      <w:bCs/>
    </w:rPr>
  </w:style>
  <w:style w:type="character" w:customStyle="1" w:styleId="CommentSubjectChar">
    <w:name w:val="Comment Subject Char"/>
    <w:basedOn w:val="CommentTextChar"/>
    <w:link w:val="CommentSubject"/>
    <w:uiPriority w:val="99"/>
    <w:semiHidden/>
    <w:rsid w:val="00E46106"/>
    <w:rPr>
      <w:b/>
      <w:bCs/>
      <w:sz w:val="20"/>
      <w:szCs w:val="20"/>
    </w:rPr>
  </w:style>
  <w:style w:type="character" w:styleId="PlaceholderText">
    <w:name w:val="Placeholder Text"/>
    <w:basedOn w:val="DefaultParagraphFont"/>
    <w:uiPriority w:val="99"/>
    <w:semiHidden/>
    <w:rsid w:val="009023D4"/>
    <w:rPr>
      <w:color w:val="808080"/>
    </w:rPr>
  </w:style>
  <w:style w:type="paragraph" w:styleId="NormalWeb">
    <w:name w:val="Normal (Web)"/>
    <w:basedOn w:val="Normal"/>
    <w:uiPriority w:val="99"/>
    <w:semiHidden/>
    <w:unhideWhenUsed/>
    <w:rsid w:val="00394559"/>
    <w:pPr>
      <w:spacing w:before="100" w:beforeAutospacing="1" w:after="100" w:afterAutospacing="1"/>
      <w:jc w:val="left"/>
    </w:pPr>
    <w:rPr>
      <w:rFonts w:ascii="Times New Roman" w:eastAsiaTheme="minorEastAsia" w:hAnsi="Times New Roman" w:cs="Times New Roman"/>
      <w:sz w:val="24"/>
      <w:szCs w:val="24"/>
    </w:rPr>
  </w:style>
  <w:style w:type="character" w:customStyle="1" w:styleId="ListParagraphChar">
    <w:name w:val="List Paragraph Char"/>
    <w:link w:val="ListParagraph"/>
    <w:uiPriority w:val="34"/>
    <w:qFormat/>
    <w:rsid w:val="00B13A78"/>
    <w:rPr>
      <w:rFonts w:ascii="Times New Roman" w:hAnsi="Times New Roman"/>
      <w:sz w:val="24"/>
    </w:rPr>
  </w:style>
  <w:style w:type="table" w:customStyle="1" w:styleId="TableGrid11">
    <w:name w:val="Table Grid11"/>
    <w:basedOn w:val="TableNormal"/>
    <w:next w:val="TableGrid"/>
    <w:uiPriority w:val="59"/>
    <w:rsid w:val="006F3154"/>
    <w:pPr>
      <w:jc w:val="left"/>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3F3B"/>
  </w:style>
  <w:style w:type="paragraph" w:styleId="Heading1">
    <w:name w:val="heading 1"/>
    <w:basedOn w:val="Normal"/>
    <w:next w:val="Normal"/>
    <w:link w:val="Heading1Char"/>
    <w:uiPriority w:val="1"/>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85A95"/>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iPriority w:val="99"/>
    <w:semiHidden/>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rPr>
      <w:rFonts w:ascii="Times New Roman" w:hAnsi="Times New Roman"/>
      <w:sz w:val="24"/>
    </w:r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rPr>
      <w:rFonts w:ascii="Times New Roman" w:hAnsi="Times New Roman"/>
      <w:sz w:val="24"/>
    </w:r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iPriority w:val="99"/>
    <w:semiHidden/>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5A95"/>
    <w:rPr>
      <w:rFonts w:ascii="Tahoma" w:hAnsi="Tahoma" w:cs="Tahoma"/>
      <w:sz w:val="16"/>
      <w:szCs w:val="16"/>
    </w:rPr>
  </w:style>
  <w:style w:type="paragraph" w:styleId="ListParagraph">
    <w:name w:val="List Paragraph"/>
    <w:basedOn w:val="Normal"/>
    <w:link w:val="ListParagraphChar"/>
    <w:uiPriority w:val="34"/>
    <w:qFormat/>
    <w:rsid w:val="00585A95"/>
    <w:pPr>
      <w:ind w:left="720"/>
      <w:contextualSpacing/>
      <w:jc w:val="left"/>
    </w:pPr>
    <w:rPr>
      <w:rFonts w:ascii="Times New Roman" w:hAnsi="Times New Roman"/>
      <w:sz w:val="24"/>
    </w:rPr>
  </w:style>
  <w:style w:type="paragraph" w:customStyle="1" w:styleId="Default">
    <w:name w:val="Default"/>
    <w:rsid w:val="00585A95"/>
    <w:pPr>
      <w:autoSpaceDE w:val="0"/>
      <w:autoSpaceDN w:val="0"/>
      <w:adjustRightInd w:val="0"/>
      <w:jc w:val="left"/>
    </w:pPr>
    <w:rPr>
      <w:rFonts w:ascii="Times New Roman" w:eastAsia="Calibri" w:hAnsi="Times New Roman" w:cs="Times New Roman"/>
      <w:color w:val="000000"/>
      <w:sz w:val="24"/>
      <w:szCs w:val="24"/>
    </w:rPr>
  </w:style>
  <w:style w:type="character" w:customStyle="1" w:styleId="Heading1Char">
    <w:name w:val="Heading 1 Char"/>
    <w:basedOn w:val="DefaultParagraphFont"/>
    <w:link w:val="Heading1"/>
    <w:uiPriority w:val="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iPriority w:val="1"/>
    <w:semiHidden/>
    <w:unhideWhenUsed/>
    <w:qFormat/>
    <w:rsid w:val="00FE12F6"/>
    <w:pPr>
      <w:widowControl w:val="0"/>
      <w:ind w:left="387"/>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semiHidden/>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iPriority w:val="99"/>
    <w:semiHidden/>
    <w:unhideWhenUsed/>
    <w:rsid w:val="00DB0598"/>
    <w:pPr>
      <w:spacing w:after="120"/>
      <w:ind w:left="360"/>
      <w:jc w:val="left"/>
    </w:pPr>
    <w:rPr>
      <w:rFonts w:ascii="Times New Roman" w:hAnsi="Times New Roman"/>
      <w:sz w:val="16"/>
      <w:szCs w:val="16"/>
    </w:rPr>
  </w:style>
  <w:style w:type="character" w:customStyle="1" w:styleId="BodyTextIndent3Char">
    <w:name w:val="Body Text Indent 3 Char"/>
    <w:basedOn w:val="DefaultParagraphFont"/>
    <w:link w:val="BodyTextIndent3"/>
    <w:uiPriority w:val="99"/>
    <w:semiHidden/>
    <w:rsid w:val="00DB0598"/>
    <w:rPr>
      <w:rFonts w:ascii="Times New Roman" w:hAnsi="Times New Roman"/>
      <w:sz w:val="16"/>
      <w:szCs w:val="16"/>
    </w:rPr>
  </w:style>
  <w:style w:type="paragraph" w:styleId="CommentText">
    <w:name w:val="annotation text"/>
    <w:basedOn w:val="Normal"/>
    <w:link w:val="CommentTextChar"/>
    <w:uiPriority w:val="99"/>
    <w:semiHidden/>
    <w:unhideWhenUsed/>
    <w:rsid w:val="00FD157E"/>
    <w:pPr>
      <w:spacing w:after="160"/>
      <w:jc w:val="left"/>
    </w:pPr>
    <w:rPr>
      <w:sz w:val="20"/>
      <w:szCs w:val="20"/>
    </w:rPr>
  </w:style>
  <w:style w:type="character" w:customStyle="1" w:styleId="CommentTextChar">
    <w:name w:val="Comment Text Char"/>
    <w:basedOn w:val="DefaultParagraphFont"/>
    <w:link w:val="CommentText"/>
    <w:uiPriority w:val="99"/>
    <w:semiHidden/>
    <w:rsid w:val="00FD157E"/>
    <w:rPr>
      <w:sz w:val="20"/>
      <w:szCs w:val="20"/>
    </w:rPr>
  </w:style>
  <w:style w:type="character" w:styleId="CommentReference">
    <w:name w:val="annotation reference"/>
    <w:basedOn w:val="DefaultParagraphFont"/>
    <w:uiPriority w:val="99"/>
    <w:semiHidden/>
    <w:unhideWhenUsed/>
    <w:rsid w:val="00FD157E"/>
    <w:rPr>
      <w:sz w:val="16"/>
      <w:szCs w:val="16"/>
    </w:rPr>
  </w:style>
  <w:style w:type="paragraph" w:styleId="CommentSubject">
    <w:name w:val="annotation subject"/>
    <w:basedOn w:val="CommentText"/>
    <w:next w:val="CommentText"/>
    <w:link w:val="CommentSubjectChar"/>
    <w:uiPriority w:val="99"/>
    <w:semiHidden/>
    <w:unhideWhenUsed/>
    <w:rsid w:val="00E46106"/>
    <w:rPr>
      <w:b/>
      <w:bCs/>
    </w:rPr>
  </w:style>
  <w:style w:type="character" w:customStyle="1" w:styleId="CommentSubjectChar">
    <w:name w:val="Comment Subject Char"/>
    <w:basedOn w:val="CommentTextChar"/>
    <w:link w:val="CommentSubject"/>
    <w:uiPriority w:val="99"/>
    <w:semiHidden/>
    <w:rsid w:val="00E46106"/>
    <w:rPr>
      <w:b/>
      <w:bCs/>
      <w:sz w:val="20"/>
      <w:szCs w:val="20"/>
    </w:rPr>
  </w:style>
  <w:style w:type="character" w:styleId="PlaceholderText">
    <w:name w:val="Placeholder Text"/>
    <w:basedOn w:val="DefaultParagraphFont"/>
    <w:uiPriority w:val="99"/>
    <w:semiHidden/>
    <w:rsid w:val="009023D4"/>
    <w:rPr>
      <w:color w:val="808080"/>
    </w:rPr>
  </w:style>
  <w:style w:type="paragraph" w:styleId="NormalWeb">
    <w:name w:val="Normal (Web)"/>
    <w:basedOn w:val="Normal"/>
    <w:uiPriority w:val="99"/>
    <w:semiHidden/>
    <w:unhideWhenUsed/>
    <w:rsid w:val="00394559"/>
    <w:pPr>
      <w:spacing w:before="100" w:beforeAutospacing="1" w:after="100" w:afterAutospacing="1"/>
      <w:jc w:val="left"/>
    </w:pPr>
    <w:rPr>
      <w:rFonts w:ascii="Times New Roman" w:eastAsiaTheme="minorEastAsia" w:hAnsi="Times New Roman" w:cs="Times New Roman"/>
      <w:sz w:val="24"/>
      <w:szCs w:val="24"/>
    </w:rPr>
  </w:style>
  <w:style w:type="character" w:customStyle="1" w:styleId="ListParagraphChar">
    <w:name w:val="List Paragraph Char"/>
    <w:link w:val="ListParagraph"/>
    <w:uiPriority w:val="34"/>
    <w:qFormat/>
    <w:rsid w:val="00B13A78"/>
    <w:rPr>
      <w:rFonts w:ascii="Times New Roman" w:hAnsi="Times New Roman"/>
      <w:sz w:val="24"/>
    </w:rPr>
  </w:style>
  <w:style w:type="table" w:customStyle="1" w:styleId="TableGrid11">
    <w:name w:val="Table Grid11"/>
    <w:basedOn w:val="TableNormal"/>
    <w:next w:val="TableGrid"/>
    <w:uiPriority w:val="59"/>
    <w:rsid w:val="006F3154"/>
    <w:pPr>
      <w:jc w:val="left"/>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983">
      <w:bodyDiv w:val="1"/>
      <w:marLeft w:val="0"/>
      <w:marRight w:val="0"/>
      <w:marTop w:val="0"/>
      <w:marBottom w:val="0"/>
      <w:divBdr>
        <w:top w:val="none" w:sz="0" w:space="0" w:color="auto"/>
        <w:left w:val="none" w:sz="0" w:space="0" w:color="auto"/>
        <w:bottom w:val="none" w:sz="0" w:space="0" w:color="auto"/>
        <w:right w:val="none" w:sz="0" w:space="0" w:color="auto"/>
      </w:divBdr>
    </w:div>
    <w:div w:id="2824662">
      <w:bodyDiv w:val="1"/>
      <w:marLeft w:val="0"/>
      <w:marRight w:val="0"/>
      <w:marTop w:val="0"/>
      <w:marBottom w:val="0"/>
      <w:divBdr>
        <w:top w:val="none" w:sz="0" w:space="0" w:color="auto"/>
        <w:left w:val="none" w:sz="0" w:space="0" w:color="auto"/>
        <w:bottom w:val="none" w:sz="0" w:space="0" w:color="auto"/>
        <w:right w:val="none" w:sz="0" w:space="0" w:color="auto"/>
      </w:divBdr>
    </w:div>
    <w:div w:id="3289609">
      <w:bodyDiv w:val="1"/>
      <w:marLeft w:val="0"/>
      <w:marRight w:val="0"/>
      <w:marTop w:val="0"/>
      <w:marBottom w:val="0"/>
      <w:divBdr>
        <w:top w:val="none" w:sz="0" w:space="0" w:color="auto"/>
        <w:left w:val="none" w:sz="0" w:space="0" w:color="auto"/>
        <w:bottom w:val="none" w:sz="0" w:space="0" w:color="auto"/>
        <w:right w:val="none" w:sz="0" w:space="0" w:color="auto"/>
      </w:divBdr>
    </w:div>
    <w:div w:id="10423267">
      <w:bodyDiv w:val="1"/>
      <w:marLeft w:val="0"/>
      <w:marRight w:val="0"/>
      <w:marTop w:val="0"/>
      <w:marBottom w:val="0"/>
      <w:divBdr>
        <w:top w:val="none" w:sz="0" w:space="0" w:color="auto"/>
        <w:left w:val="none" w:sz="0" w:space="0" w:color="auto"/>
        <w:bottom w:val="none" w:sz="0" w:space="0" w:color="auto"/>
        <w:right w:val="none" w:sz="0" w:space="0" w:color="auto"/>
      </w:divBdr>
    </w:div>
    <w:div w:id="13388218">
      <w:bodyDiv w:val="1"/>
      <w:marLeft w:val="0"/>
      <w:marRight w:val="0"/>
      <w:marTop w:val="0"/>
      <w:marBottom w:val="0"/>
      <w:divBdr>
        <w:top w:val="none" w:sz="0" w:space="0" w:color="auto"/>
        <w:left w:val="none" w:sz="0" w:space="0" w:color="auto"/>
        <w:bottom w:val="none" w:sz="0" w:space="0" w:color="auto"/>
        <w:right w:val="none" w:sz="0" w:space="0" w:color="auto"/>
      </w:divBdr>
    </w:div>
    <w:div w:id="13698532">
      <w:bodyDiv w:val="1"/>
      <w:marLeft w:val="0"/>
      <w:marRight w:val="0"/>
      <w:marTop w:val="0"/>
      <w:marBottom w:val="0"/>
      <w:divBdr>
        <w:top w:val="none" w:sz="0" w:space="0" w:color="auto"/>
        <w:left w:val="none" w:sz="0" w:space="0" w:color="auto"/>
        <w:bottom w:val="none" w:sz="0" w:space="0" w:color="auto"/>
        <w:right w:val="none" w:sz="0" w:space="0" w:color="auto"/>
      </w:divBdr>
    </w:div>
    <w:div w:id="14309104">
      <w:bodyDiv w:val="1"/>
      <w:marLeft w:val="0"/>
      <w:marRight w:val="0"/>
      <w:marTop w:val="0"/>
      <w:marBottom w:val="0"/>
      <w:divBdr>
        <w:top w:val="none" w:sz="0" w:space="0" w:color="auto"/>
        <w:left w:val="none" w:sz="0" w:space="0" w:color="auto"/>
        <w:bottom w:val="none" w:sz="0" w:space="0" w:color="auto"/>
        <w:right w:val="none" w:sz="0" w:space="0" w:color="auto"/>
      </w:divBdr>
    </w:div>
    <w:div w:id="14776022">
      <w:bodyDiv w:val="1"/>
      <w:marLeft w:val="0"/>
      <w:marRight w:val="0"/>
      <w:marTop w:val="0"/>
      <w:marBottom w:val="0"/>
      <w:divBdr>
        <w:top w:val="none" w:sz="0" w:space="0" w:color="auto"/>
        <w:left w:val="none" w:sz="0" w:space="0" w:color="auto"/>
        <w:bottom w:val="none" w:sz="0" w:space="0" w:color="auto"/>
        <w:right w:val="none" w:sz="0" w:space="0" w:color="auto"/>
      </w:divBdr>
    </w:div>
    <w:div w:id="17198552">
      <w:bodyDiv w:val="1"/>
      <w:marLeft w:val="0"/>
      <w:marRight w:val="0"/>
      <w:marTop w:val="0"/>
      <w:marBottom w:val="0"/>
      <w:divBdr>
        <w:top w:val="none" w:sz="0" w:space="0" w:color="auto"/>
        <w:left w:val="none" w:sz="0" w:space="0" w:color="auto"/>
        <w:bottom w:val="none" w:sz="0" w:space="0" w:color="auto"/>
        <w:right w:val="none" w:sz="0" w:space="0" w:color="auto"/>
      </w:divBdr>
    </w:div>
    <w:div w:id="17506991">
      <w:bodyDiv w:val="1"/>
      <w:marLeft w:val="0"/>
      <w:marRight w:val="0"/>
      <w:marTop w:val="0"/>
      <w:marBottom w:val="0"/>
      <w:divBdr>
        <w:top w:val="none" w:sz="0" w:space="0" w:color="auto"/>
        <w:left w:val="none" w:sz="0" w:space="0" w:color="auto"/>
        <w:bottom w:val="none" w:sz="0" w:space="0" w:color="auto"/>
        <w:right w:val="none" w:sz="0" w:space="0" w:color="auto"/>
      </w:divBdr>
    </w:div>
    <w:div w:id="20135876">
      <w:bodyDiv w:val="1"/>
      <w:marLeft w:val="0"/>
      <w:marRight w:val="0"/>
      <w:marTop w:val="0"/>
      <w:marBottom w:val="0"/>
      <w:divBdr>
        <w:top w:val="none" w:sz="0" w:space="0" w:color="auto"/>
        <w:left w:val="none" w:sz="0" w:space="0" w:color="auto"/>
        <w:bottom w:val="none" w:sz="0" w:space="0" w:color="auto"/>
        <w:right w:val="none" w:sz="0" w:space="0" w:color="auto"/>
      </w:divBdr>
    </w:div>
    <w:div w:id="21634137">
      <w:bodyDiv w:val="1"/>
      <w:marLeft w:val="0"/>
      <w:marRight w:val="0"/>
      <w:marTop w:val="0"/>
      <w:marBottom w:val="0"/>
      <w:divBdr>
        <w:top w:val="none" w:sz="0" w:space="0" w:color="auto"/>
        <w:left w:val="none" w:sz="0" w:space="0" w:color="auto"/>
        <w:bottom w:val="none" w:sz="0" w:space="0" w:color="auto"/>
        <w:right w:val="none" w:sz="0" w:space="0" w:color="auto"/>
      </w:divBdr>
    </w:div>
    <w:div w:id="22755734">
      <w:bodyDiv w:val="1"/>
      <w:marLeft w:val="0"/>
      <w:marRight w:val="0"/>
      <w:marTop w:val="0"/>
      <w:marBottom w:val="0"/>
      <w:divBdr>
        <w:top w:val="none" w:sz="0" w:space="0" w:color="auto"/>
        <w:left w:val="none" w:sz="0" w:space="0" w:color="auto"/>
        <w:bottom w:val="none" w:sz="0" w:space="0" w:color="auto"/>
        <w:right w:val="none" w:sz="0" w:space="0" w:color="auto"/>
      </w:divBdr>
    </w:div>
    <w:div w:id="23218308">
      <w:bodyDiv w:val="1"/>
      <w:marLeft w:val="0"/>
      <w:marRight w:val="0"/>
      <w:marTop w:val="0"/>
      <w:marBottom w:val="0"/>
      <w:divBdr>
        <w:top w:val="none" w:sz="0" w:space="0" w:color="auto"/>
        <w:left w:val="none" w:sz="0" w:space="0" w:color="auto"/>
        <w:bottom w:val="none" w:sz="0" w:space="0" w:color="auto"/>
        <w:right w:val="none" w:sz="0" w:space="0" w:color="auto"/>
      </w:divBdr>
    </w:div>
    <w:div w:id="24986338">
      <w:bodyDiv w:val="1"/>
      <w:marLeft w:val="0"/>
      <w:marRight w:val="0"/>
      <w:marTop w:val="0"/>
      <w:marBottom w:val="0"/>
      <w:divBdr>
        <w:top w:val="none" w:sz="0" w:space="0" w:color="auto"/>
        <w:left w:val="none" w:sz="0" w:space="0" w:color="auto"/>
        <w:bottom w:val="none" w:sz="0" w:space="0" w:color="auto"/>
        <w:right w:val="none" w:sz="0" w:space="0" w:color="auto"/>
      </w:divBdr>
    </w:div>
    <w:div w:id="25572020">
      <w:bodyDiv w:val="1"/>
      <w:marLeft w:val="0"/>
      <w:marRight w:val="0"/>
      <w:marTop w:val="0"/>
      <w:marBottom w:val="0"/>
      <w:divBdr>
        <w:top w:val="none" w:sz="0" w:space="0" w:color="auto"/>
        <w:left w:val="none" w:sz="0" w:space="0" w:color="auto"/>
        <w:bottom w:val="none" w:sz="0" w:space="0" w:color="auto"/>
        <w:right w:val="none" w:sz="0" w:space="0" w:color="auto"/>
      </w:divBdr>
    </w:div>
    <w:div w:id="25716108">
      <w:bodyDiv w:val="1"/>
      <w:marLeft w:val="0"/>
      <w:marRight w:val="0"/>
      <w:marTop w:val="0"/>
      <w:marBottom w:val="0"/>
      <w:divBdr>
        <w:top w:val="none" w:sz="0" w:space="0" w:color="auto"/>
        <w:left w:val="none" w:sz="0" w:space="0" w:color="auto"/>
        <w:bottom w:val="none" w:sz="0" w:space="0" w:color="auto"/>
        <w:right w:val="none" w:sz="0" w:space="0" w:color="auto"/>
      </w:divBdr>
    </w:div>
    <w:div w:id="26949552">
      <w:bodyDiv w:val="1"/>
      <w:marLeft w:val="0"/>
      <w:marRight w:val="0"/>
      <w:marTop w:val="0"/>
      <w:marBottom w:val="0"/>
      <w:divBdr>
        <w:top w:val="none" w:sz="0" w:space="0" w:color="auto"/>
        <w:left w:val="none" w:sz="0" w:space="0" w:color="auto"/>
        <w:bottom w:val="none" w:sz="0" w:space="0" w:color="auto"/>
        <w:right w:val="none" w:sz="0" w:space="0" w:color="auto"/>
      </w:divBdr>
    </w:div>
    <w:div w:id="27069481">
      <w:bodyDiv w:val="1"/>
      <w:marLeft w:val="0"/>
      <w:marRight w:val="0"/>
      <w:marTop w:val="0"/>
      <w:marBottom w:val="0"/>
      <w:divBdr>
        <w:top w:val="none" w:sz="0" w:space="0" w:color="auto"/>
        <w:left w:val="none" w:sz="0" w:space="0" w:color="auto"/>
        <w:bottom w:val="none" w:sz="0" w:space="0" w:color="auto"/>
        <w:right w:val="none" w:sz="0" w:space="0" w:color="auto"/>
      </w:divBdr>
    </w:div>
    <w:div w:id="27076036">
      <w:bodyDiv w:val="1"/>
      <w:marLeft w:val="0"/>
      <w:marRight w:val="0"/>
      <w:marTop w:val="0"/>
      <w:marBottom w:val="0"/>
      <w:divBdr>
        <w:top w:val="none" w:sz="0" w:space="0" w:color="auto"/>
        <w:left w:val="none" w:sz="0" w:space="0" w:color="auto"/>
        <w:bottom w:val="none" w:sz="0" w:space="0" w:color="auto"/>
        <w:right w:val="none" w:sz="0" w:space="0" w:color="auto"/>
      </w:divBdr>
    </w:div>
    <w:div w:id="27263456">
      <w:bodyDiv w:val="1"/>
      <w:marLeft w:val="0"/>
      <w:marRight w:val="0"/>
      <w:marTop w:val="0"/>
      <w:marBottom w:val="0"/>
      <w:divBdr>
        <w:top w:val="none" w:sz="0" w:space="0" w:color="auto"/>
        <w:left w:val="none" w:sz="0" w:space="0" w:color="auto"/>
        <w:bottom w:val="none" w:sz="0" w:space="0" w:color="auto"/>
        <w:right w:val="none" w:sz="0" w:space="0" w:color="auto"/>
      </w:divBdr>
    </w:div>
    <w:div w:id="29113838">
      <w:bodyDiv w:val="1"/>
      <w:marLeft w:val="0"/>
      <w:marRight w:val="0"/>
      <w:marTop w:val="0"/>
      <w:marBottom w:val="0"/>
      <w:divBdr>
        <w:top w:val="none" w:sz="0" w:space="0" w:color="auto"/>
        <w:left w:val="none" w:sz="0" w:space="0" w:color="auto"/>
        <w:bottom w:val="none" w:sz="0" w:space="0" w:color="auto"/>
        <w:right w:val="none" w:sz="0" w:space="0" w:color="auto"/>
      </w:divBdr>
    </w:div>
    <w:div w:id="29184915">
      <w:bodyDiv w:val="1"/>
      <w:marLeft w:val="0"/>
      <w:marRight w:val="0"/>
      <w:marTop w:val="0"/>
      <w:marBottom w:val="0"/>
      <w:divBdr>
        <w:top w:val="none" w:sz="0" w:space="0" w:color="auto"/>
        <w:left w:val="none" w:sz="0" w:space="0" w:color="auto"/>
        <w:bottom w:val="none" w:sz="0" w:space="0" w:color="auto"/>
        <w:right w:val="none" w:sz="0" w:space="0" w:color="auto"/>
      </w:divBdr>
    </w:div>
    <w:div w:id="30958049">
      <w:bodyDiv w:val="1"/>
      <w:marLeft w:val="0"/>
      <w:marRight w:val="0"/>
      <w:marTop w:val="0"/>
      <w:marBottom w:val="0"/>
      <w:divBdr>
        <w:top w:val="none" w:sz="0" w:space="0" w:color="auto"/>
        <w:left w:val="none" w:sz="0" w:space="0" w:color="auto"/>
        <w:bottom w:val="none" w:sz="0" w:space="0" w:color="auto"/>
        <w:right w:val="none" w:sz="0" w:space="0" w:color="auto"/>
      </w:divBdr>
    </w:div>
    <w:div w:id="31155891">
      <w:bodyDiv w:val="1"/>
      <w:marLeft w:val="0"/>
      <w:marRight w:val="0"/>
      <w:marTop w:val="0"/>
      <w:marBottom w:val="0"/>
      <w:divBdr>
        <w:top w:val="none" w:sz="0" w:space="0" w:color="auto"/>
        <w:left w:val="none" w:sz="0" w:space="0" w:color="auto"/>
        <w:bottom w:val="none" w:sz="0" w:space="0" w:color="auto"/>
        <w:right w:val="none" w:sz="0" w:space="0" w:color="auto"/>
      </w:divBdr>
    </w:div>
    <w:div w:id="31349991">
      <w:bodyDiv w:val="1"/>
      <w:marLeft w:val="0"/>
      <w:marRight w:val="0"/>
      <w:marTop w:val="0"/>
      <w:marBottom w:val="0"/>
      <w:divBdr>
        <w:top w:val="none" w:sz="0" w:space="0" w:color="auto"/>
        <w:left w:val="none" w:sz="0" w:space="0" w:color="auto"/>
        <w:bottom w:val="none" w:sz="0" w:space="0" w:color="auto"/>
        <w:right w:val="none" w:sz="0" w:space="0" w:color="auto"/>
      </w:divBdr>
    </w:div>
    <w:div w:id="33577005">
      <w:bodyDiv w:val="1"/>
      <w:marLeft w:val="0"/>
      <w:marRight w:val="0"/>
      <w:marTop w:val="0"/>
      <w:marBottom w:val="0"/>
      <w:divBdr>
        <w:top w:val="none" w:sz="0" w:space="0" w:color="auto"/>
        <w:left w:val="none" w:sz="0" w:space="0" w:color="auto"/>
        <w:bottom w:val="none" w:sz="0" w:space="0" w:color="auto"/>
        <w:right w:val="none" w:sz="0" w:space="0" w:color="auto"/>
      </w:divBdr>
    </w:div>
    <w:div w:id="33625566">
      <w:bodyDiv w:val="1"/>
      <w:marLeft w:val="0"/>
      <w:marRight w:val="0"/>
      <w:marTop w:val="0"/>
      <w:marBottom w:val="0"/>
      <w:divBdr>
        <w:top w:val="none" w:sz="0" w:space="0" w:color="auto"/>
        <w:left w:val="none" w:sz="0" w:space="0" w:color="auto"/>
        <w:bottom w:val="none" w:sz="0" w:space="0" w:color="auto"/>
        <w:right w:val="none" w:sz="0" w:space="0" w:color="auto"/>
      </w:divBdr>
    </w:div>
    <w:div w:id="34014778">
      <w:bodyDiv w:val="1"/>
      <w:marLeft w:val="0"/>
      <w:marRight w:val="0"/>
      <w:marTop w:val="0"/>
      <w:marBottom w:val="0"/>
      <w:divBdr>
        <w:top w:val="none" w:sz="0" w:space="0" w:color="auto"/>
        <w:left w:val="none" w:sz="0" w:space="0" w:color="auto"/>
        <w:bottom w:val="none" w:sz="0" w:space="0" w:color="auto"/>
        <w:right w:val="none" w:sz="0" w:space="0" w:color="auto"/>
      </w:divBdr>
    </w:div>
    <w:div w:id="38480606">
      <w:bodyDiv w:val="1"/>
      <w:marLeft w:val="0"/>
      <w:marRight w:val="0"/>
      <w:marTop w:val="0"/>
      <w:marBottom w:val="0"/>
      <w:divBdr>
        <w:top w:val="none" w:sz="0" w:space="0" w:color="auto"/>
        <w:left w:val="none" w:sz="0" w:space="0" w:color="auto"/>
        <w:bottom w:val="none" w:sz="0" w:space="0" w:color="auto"/>
        <w:right w:val="none" w:sz="0" w:space="0" w:color="auto"/>
      </w:divBdr>
    </w:div>
    <w:div w:id="40911499">
      <w:bodyDiv w:val="1"/>
      <w:marLeft w:val="0"/>
      <w:marRight w:val="0"/>
      <w:marTop w:val="0"/>
      <w:marBottom w:val="0"/>
      <w:divBdr>
        <w:top w:val="none" w:sz="0" w:space="0" w:color="auto"/>
        <w:left w:val="none" w:sz="0" w:space="0" w:color="auto"/>
        <w:bottom w:val="none" w:sz="0" w:space="0" w:color="auto"/>
        <w:right w:val="none" w:sz="0" w:space="0" w:color="auto"/>
      </w:divBdr>
    </w:div>
    <w:div w:id="42678584">
      <w:bodyDiv w:val="1"/>
      <w:marLeft w:val="0"/>
      <w:marRight w:val="0"/>
      <w:marTop w:val="0"/>
      <w:marBottom w:val="0"/>
      <w:divBdr>
        <w:top w:val="none" w:sz="0" w:space="0" w:color="auto"/>
        <w:left w:val="none" w:sz="0" w:space="0" w:color="auto"/>
        <w:bottom w:val="none" w:sz="0" w:space="0" w:color="auto"/>
        <w:right w:val="none" w:sz="0" w:space="0" w:color="auto"/>
      </w:divBdr>
    </w:div>
    <w:div w:id="45569048">
      <w:bodyDiv w:val="1"/>
      <w:marLeft w:val="0"/>
      <w:marRight w:val="0"/>
      <w:marTop w:val="0"/>
      <w:marBottom w:val="0"/>
      <w:divBdr>
        <w:top w:val="none" w:sz="0" w:space="0" w:color="auto"/>
        <w:left w:val="none" w:sz="0" w:space="0" w:color="auto"/>
        <w:bottom w:val="none" w:sz="0" w:space="0" w:color="auto"/>
        <w:right w:val="none" w:sz="0" w:space="0" w:color="auto"/>
      </w:divBdr>
    </w:div>
    <w:div w:id="45833709">
      <w:bodyDiv w:val="1"/>
      <w:marLeft w:val="0"/>
      <w:marRight w:val="0"/>
      <w:marTop w:val="0"/>
      <w:marBottom w:val="0"/>
      <w:divBdr>
        <w:top w:val="none" w:sz="0" w:space="0" w:color="auto"/>
        <w:left w:val="none" w:sz="0" w:space="0" w:color="auto"/>
        <w:bottom w:val="none" w:sz="0" w:space="0" w:color="auto"/>
        <w:right w:val="none" w:sz="0" w:space="0" w:color="auto"/>
      </w:divBdr>
    </w:div>
    <w:div w:id="46104108">
      <w:bodyDiv w:val="1"/>
      <w:marLeft w:val="0"/>
      <w:marRight w:val="0"/>
      <w:marTop w:val="0"/>
      <w:marBottom w:val="0"/>
      <w:divBdr>
        <w:top w:val="none" w:sz="0" w:space="0" w:color="auto"/>
        <w:left w:val="none" w:sz="0" w:space="0" w:color="auto"/>
        <w:bottom w:val="none" w:sz="0" w:space="0" w:color="auto"/>
        <w:right w:val="none" w:sz="0" w:space="0" w:color="auto"/>
      </w:divBdr>
    </w:div>
    <w:div w:id="46420458">
      <w:bodyDiv w:val="1"/>
      <w:marLeft w:val="0"/>
      <w:marRight w:val="0"/>
      <w:marTop w:val="0"/>
      <w:marBottom w:val="0"/>
      <w:divBdr>
        <w:top w:val="none" w:sz="0" w:space="0" w:color="auto"/>
        <w:left w:val="none" w:sz="0" w:space="0" w:color="auto"/>
        <w:bottom w:val="none" w:sz="0" w:space="0" w:color="auto"/>
        <w:right w:val="none" w:sz="0" w:space="0" w:color="auto"/>
      </w:divBdr>
    </w:div>
    <w:div w:id="47343309">
      <w:bodyDiv w:val="1"/>
      <w:marLeft w:val="0"/>
      <w:marRight w:val="0"/>
      <w:marTop w:val="0"/>
      <w:marBottom w:val="0"/>
      <w:divBdr>
        <w:top w:val="none" w:sz="0" w:space="0" w:color="auto"/>
        <w:left w:val="none" w:sz="0" w:space="0" w:color="auto"/>
        <w:bottom w:val="none" w:sz="0" w:space="0" w:color="auto"/>
        <w:right w:val="none" w:sz="0" w:space="0" w:color="auto"/>
      </w:divBdr>
    </w:div>
    <w:div w:id="48577683">
      <w:bodyDiv w:val="1"/>
      <w:marLeft w:val="0"/>
      <w:marRight w:val="0"/>
      <w:marTop w:val="0"/>
      <w:marBottom w:val="0"/>
      <w:divBdr>
        <w:top w:val="none" w:sz="0" w:space="0" w:color="auto"/>
        <w:left w:val="none" w:sz="0" w:space="0" w:color="auto"/>
        <w:bottom w:val="none" w:sz="0" w:space="0" w:color="auto"/>
        <w:right w:val="none" w:sz="0" w:space="0" w:color="auto"/>
      </w:divBdr>
    </w:div>
    <w:div w:id="48920828">
      <w:bodyDiv w:val="1"/>
      <w:marLeft w:val="0"/>
      <w:marRight w:val="0"/>
      <w:marTop w:val="0"/>
      <w:marBottom w:val="0"/>
      <w:divBdr>
        <w:top w:val="none" w:sz="0" w:space="0" w:color="auto"/>
        <w:left w:val="none" w:sz="0" w:space="0" w:color="auto"/>
        <w:bottom w:val="none" w:sz="0" w:space="0" w:color="auto"/>
        <w:right w:val="none" w:sz="0" w:space="0" w:color="auto"/>
      </w:divBdr>
    </w:div>
    <w:div w:id="50810265">
      <w:bodyDiv w:val="1"/>
      <w:marLeft w:val="0"/>
      <w:marRight w:val="0"/>
      <w:marTop w:val="0"/>
      <w:marBottom w:val="0"/>
      <w:divBdr>
        <w:top w:val="none" w:sz="0" w:space="0" w:color="auto"/>
        <w:left w:val="none" w:sz="0" w:space="0" w:color="auto"/>
        <w:bottom w:val="none" w:sz="0" w:space="0" w:color="auto"/>
        <w:right w:val="none" w:sz="0" w:space="0" w:color="auto"/>
      </w:divBdr>
    </w:div>
    <w:div w:id="51393294">
      <w:bodyDiv w:val="1"/>
      <w:marLeft w:val="0"/>
      <w:marRight w:val="0"/>
      <w:marTop w:val="0"/>
      <w:marBottom w:val="0"/>
      <w:divBdr>
        <w:top w:val="none" w:sz="0" w:space="0" w:color="auto"/>
        <w:left w:val="none" w:sz="0" w:space="0" w:color="auto"/>
        <w:bottom w:val="none" w:sz="0" w:space="0" w:color="auto"/>
        <w:right w:val="none" w:sz="0" w:space="0" w:color="auto"/>
      </w:divBdr>
    </w:div>
    <w:div w:id="54597304">
      <w:bodyDiv w:val="1"/>
      <w:marLeft w:val="0"/>
      <w:marRight w:val="0"/>
      <w:marTop w:val="0"/>
      <w:marBottom w:val="0"/>
      <w:divBdr>
        <w:top w:val="none" w:sz="0" w:space="0" w:color="auto"/>
        <w:left w:val="none" w:sz="0" w:space="0" w:color="auto"/>
        <w:bottom w:val="none" w:sz="0" w:space="0" w:color="auto"/>
        <w:right w:val="none" w:sz="0" w:space="0" w:color="auto"/>
      </w:divBdr>
    </w:div>
    <w:div w:id="54937027">
      <w:bodyDiv w:val="1"/>
      <w:marLeft w:val="0"/>
      <w:marRight w:val="0"/>
      <w:marTop w:val="0"/>
      <w:marBottom w:val="0"/>
      <w:divBdr>
        <w:top w:val="none" w:sz="0" w:space="0" w:color="auto"/>
        <w:left w:val="none" w:sz="0" w:space="0" w:color="auto"/>
        <w:bottom w:val="none" w:sz="0" w:space="0" w:color="auto"/>
        <w:right w:val="none" w:sz="0" w:space="0" w:color="auto"/>
      </w:divBdr>
    </w:div>
    <w:div w:id="56318965">
      <w:bodyDiv w:val="1"/>
      <w:marLeft w:val="0"/>
      <w:marRight w:val="0"/>
      <w:marTop w:val="0"/>
      <w:marBottom w:val="0"/>
      <w:divBdr>
        <w:top w:val="none" w:sz="0" w:space="0" w:color="auto"/>
        <w:left w:val="none" w:sz="0" w:space="0" w:color="auto"/>
        <w:bottom w:val="none" w:sz="0" w:space="0" w:color="auto"/>
        <w:right w:val="none" w:sz="0" w:space="0" w:color="auto"/>
      </w:divBdr>
    </w:div>
    <w:div w:id="56589239">
      <w:bodyDiv w:val="1"/>
      <w:marLeft w:val="0"/>
      <w:marRight w:val="0"/>
      <w:marTop w:val="0"/>
      <w:marBottom w:val="0"/>
      <w:divBdr>
        <w:top w:val="none" w:sz="0" w:space="0" w:color="auto"/>
        <w:left w:val="none" w:sz="0" w:space="0" w:color="auto"/>
        <w:bottom w:val="none" w:sz="0" w:space="0" w:color="auto"/>
        <w:right w:val="none" w:sz="0" w:space="0" w:color="auto"/>
      </w:divBdr>
    </w:div>
    <w:div w:id="58135058">
      <w:bodyDiv w:val="1"/>
      <w:marLeft w:val="0"/>
      <w:marRight w:val="0"/>
      <w:marTop w:val="0"/>
      <w:marBottom w:val="0"/>
      <w:divBdr>
        <w:top w:val="none" w:sz="0" w:space="0" w:color="auto"/>
        <w:left w:val="none" w:sz="0" w:space="0" w:color="auto"/>
        <w:bottom w:val="none" w:sz="0" w:space="0" w:color="auto"/>
        <w:right w:val="none" w:sz="0" w:space="0" w:color="auto"/>
      </w:divBdr>
    </w:div>
    <w:div w:id="59330900">
      <w:bodyDiv w:val="1"/>
      <w:marLeft w:val="0"/>
      <w:marRight w:val="0"/>
      <w:marTop w:val="0"/>
      <w:marBottom w:val="0"/>
      <w:divBdr>
        <w:top w:val="none" w:sz="0" w:space="0" w:color="auto"/>
        <w:left w:val="none" w:sz="0" w:space="0" w:color="auto"/>
        <w:bottom w:val="none" w:sz="0" w:space="0" w:color="auto"/>
        <w:right w:val="none" w:sz="0" w:space="0" w:color="auto"/>
      </w:divBdr>
    </w:div>
    <w:div w:id="60718349">
      <w:bodyDiv w:val="1"/>
      <w:marLeft w:val="0"/>
      <w:marRight w:val="0"/>
      <w:marTop w:val="0"/>
      <w:marBottom w:val="0"/>
      <w:divBdr>
        <w:top w:val="none" w:sz="0" w:space="0" w:color="auto"/>
        <w:left w:val="none" w:sz="0" w:space="0" w:color="auto"/>
        <w:bottom w:val="none" w:sz="0" w:space="0" w:color="auto"/>
        <w:right w:val="none" w:sz="0" w:space="0" w:color="auto"/>
      </w:divBdr>
    </w:div>
    <w:div w:id="64226934">
      <w:bodyDiv w:val="1"/>
      <w:marLeft w:val="0"/>
      <w:marRight w:val="0"/>
      <w:marTop w:val="0"/>
      <w:marBottom w:val="0"/>
      <w:divBdr>
        <w:top w:val="none" w:sz="0" w:space="0" w:color="auto"/>
        <w:left w:val="none" w:sz="0" w:space="0" w:color="auto"/>
        <w:bottom w:val="none" w:sz="0" w:space="0" w:color="auto"/>
        <w:right w:val="none" w:sz="0" w:space="0" w:color="auto"/>
      </w:divBdr>
    </w:div>
    <w:div w:id="64300381">
      <w:bodyDiv w:val="1"/>
      <w:marLeft w:val="0"/>
      <w:marRight w:val="0"/>
      <w:marTop w:val="0"/>
      <w:marBottom w:val="0"/>
      <w:divBdr>
        <w:top w:val="none" w:sz="0" w:space="0" w:color="auto"/>
        <w:left w:val="none" w:sz="0" w:space="0" w:color="auto"/>
        <w:bottom w:val="none" w:sz="0" w:space="0" w:color="auto"/>
        <w:right w:val="none" w:sz="0" w:space="0" w:color="auto"/>
      </w:divBdr>
    </w:div>
    <w:div w:id="66075646">
      <w:bodyDiv w:val="1"/>
      <w:marLeft w:val="0"/>
      <w:marRight w:val="0"/>
      <w:marTop w:val="0"/>
      <w:marBottom w:val="0"/>
      <w:divBdr>
        <w:top w:val="none" w:sz="0" w:space="0" w:color="auto"/>
        <w:left w:val="none" w:sz="0" w:space="0" w:color="auto"/>
        <w:bottom w:val="none" w:sz="0" w:space="0" w:color="auto"/>
        <w:right w:val="none" w:sz="0" w:space="0" w:color="auto"/>
      </w:divBdr>
    </w:div>
    <w:div w:id="66540393">
      <w:bodyDiv w:val="1"/>
      <w:marLeft w:val="0"/>
      <w:marRight w:val="0"/>
      <w:marTop w:val="0"/>
      <w:marBottom w:val="0"/>
      <w:divBdr>
        <w:top w:val="none" w:sz="0" w:space="0" w:color="auto"/>
        <w:left w:val="none" w:sz="0" w:space="0" w:color="auto"/>
        <w:bottom w:val="none" w:sz="0" w:space="0" w:color="auto"/>
        <w:right w:val="none" w:sz="0" w:space="0" w:color="auto"/>
      </w:divBdr>
    </w:div>
    <w:div w:id="67271746">
      <w:bodyDiv w:val="1"/>
      <w:marLeft w:val="0"/>
      <w:marRight w:val="0"/>
      <w:marTop w:val="0"/>
      <w:marBottom w:val="0"/>
      <w:divBdr>
        <w:top w:val="none" w:sz="0" w:space="0" w:color="auto"/>
        <w:left w:val="none" w:sz="0" w:space="0" w:color="auto"/>
        <w:bottom w:val="none" w:sz="0" w:space="0" w:color="auto"/>
        <w:right w:val="none" w:sz="0" w:space="0" w:color="auto"/>
      </w:divBdr>
    </w:div>
    <w:div w:id="67578955">
      <w:bodyDiv w:val="1"/>
      <w:marLeft w:val="0"/>
      <w:marRight w:val="0"/>
      <w:marTop w:val="0"/>
      <w:marBottom w:val="0"/>
      <w:divBdr>
        <w:top w:val="none" w:sz="0" w:space="0" w:color="auto"/>
        <w:left w:val="none" w:sz="0" w:space="0" w:color="auto"/>
        <w:bottom w:val="none" w:sz="0" w:space="0" w:color="auto"/>
        <w:right w:val="none" w:sz="0" w:space="0" w:color="auto"/>
      </w:divBdr>
    </w:div>
    <w:div w:id="68117120">
      <w:bodyDiv w:val="1"/>
      <w:marLeft w:val="0"/>
      <w:marRight w:val="0"/>
      <w:marTop w:val="0"/>
      <w:marBottom w:val="0"/>
      <w:divBdr>
        <w:top w:val="none" w:sz="0" w:space="0" w:color="auto"/>
        <w:left w:val="none" w:sz="0" w:space="0" w:color="auto"/>
        <w:bottom w:val="none" w:sz="0" w:space="0" w:color="auto"/>
        <w:right w:val="none" w:sz="0" w:space="0" w:color="auto"/>
      </w:divBdr>
    </w:div>
    <w:div w:id="69235175">
      <w:bodyDiv w:val="1"/>
      <w:marLeft w:val="0"/>
      <w:marRight w:val="0"/>
      <w:marTop w:val="0"/>
      <w:marBottom w:val="0"/>
      <w:divBdr>
        <w:top w:val="none" w:sz="0" w:space="0" w:color="auto"/>
        <w:left w:val="none" w:sz="0" w:space="0" w:color="auto"/>
        <w:bottom w:val="none" w:sz="0" w:space="0" w:color="auto"/>
        <w:right w:val="none" w:sz="0" w:space="0" w:color="auto"/>
      </w:divBdr>
    </w:div>
    <w:div w:id="70323151">
      <w:bodyDiv w:val="1"/>
      <w:marLeft w:val="0"/>
      <w:marRight w:val="0"/>
      <w:marTop w:val="0"/>
      <w:marBottom w:val="0"/>
      <w:divBdr>
        <w:top w:val="none" w:sz="0" w:space="0" w:color="auto"/>
        <w:left w:val="none" w:sz="0" w:space="0" w:color="auto"/>
        <w:bottom w:val="none" w:sz="0" w:space="0" w:color="auto"/>
        <w:right w:val="none" w:sz="0" w:space="0" w:color="auto"/>
      </w:divBdr>
    </w:div>
    <w:div w:id="70976684">
      <w:bodyDiv w:val="1"/>
      <w:marLeft w:val="0"/>
      <w:marRight w:val="0"/>
      <w:marTop w:val="0"/>
      <w:marBottom w:val="0"/>
      <w:divBdr>
        <w:top w:val="none" w:sz="0" w:space="0" w:color="auto"/>
        <w:left w:val="none" w:sz="0" w:space="0" w:color="auto"/>
        <w:bottom w:val="none" w:sz="0" w:space="0" w:color="auto"/>
        <w:right w:val="none" w:sz="0" w:space="0" w:color="auto"/>
      </w:divBdr>
    </w:div>
    <w:div w:id="71238472">
      <w:bodyDiv w:val="1"/>
      <w:marLeft w:val="0"/>
      <w:marRight w:val="0"/>
      <w:marTop w:val="0"/>
      <w:marBottom w:val="0"/>
      <w:divBdr>
        <w:top w:val="none" w:sz="0" w:space="0" w:color="auto"/>
        <w:left w:val="none" w:sz="0" w:space="0" w:color="auto"/>
        <w:bottom w:val="none" w:sz="0" w:space="0" w:color="auto"/>
        <w:right w:val="none" w:sz="0" w:space="0" w:color="auto"/>
      </w:divBdr>
    </w:div>
    <w:div w:id="73748393">
      <w:bodyDiv w:val="1"/>
      <w:marLeft w:val="0"/>
      <w:marRight w:val="0"/>
      <w:marTop w:val="0"/>
      <w:marBottom w:val="0"/>
      <w:divBdr>
        <w:top w:val="none" w:sz="0" w:space="0" w:color="auto"/>
        <w:left w:val="none" w:sz="0" w:space="0" w:color="auto"/>
        <w:bottom w:val="none" w:sz="0" w:space="0" w:color="auto"/>
        <w:right w:val="none" w:sz="0" w:space="0" w:color="auto"/>
      </w:divBdr>
    </w:div>
    <w:div w:id="78258502">
      <w:bodyDiv w:val="1"/>
      <w:marLeft w:val="0"/>
      <w:marRight w:val="0"/>
      <w:marTop w:val="0"/>
      <w:marBottom w:val="0"/>
      <w:divBdr>
        <w:top w:val="none" w:sz="0" w:space="0" w:color="auto"/>
        <w:left w:val="none" w:sz="0" w:space="0" w:color="auto"/>
        <w:bottom w:val="none" w:sz="0" w:space="0" w:color="auto"/>
        <w:right w:val="none" w:sz="0" w:space="0" w:color="auto"/>
      </w:divBdr>
    </w:div>
    <w:div w:id="78447688">
      <w:bodyDiv w:val="1"/>
      <w:marLeft w:val="0"/>
      <w:marRight w:val="0"/>
      <w:marTop w:val="0"/>
      <w:marBottom w:val="0"/>
      <w:divBdr>
        <w:top w:val="none" w:sz="0" w:space="0" w:color="auto"/>
        <w:left w:val="none" w:sz="0" w:space="0" w:color="auto"/>
        <w:bottom w:val="none" w:sz="0" w:space="0" w:color="auto"/>
        <w:right w:val="none" w:sz="0" w:space="0" w:color="auto"/>
      </w:divBdr>
    </w:div>
    <w:div w:id="80565184">
      <w:bodyDiv w:val="1"/>
      <w:marLeft w:val="0"/>
      <w:marRight w:val="0"/>
      <w:marTop w:val="0"/>
      <w:marBottom w:val="0"/>
      <w:divBdr>
        <w:top w:val="none" w:sz="0" w:space="0" w:color="auto"/>
        <w:left w:val="none" w:sz="0" w:space="0" w:color="auto"/>
        <w:bottom w:val="none" w:sz="0" w:space="0" w:color="auto"/>
        <w:right w:val="none" w:sz="0" w:space="0" w:color="auto"/>
      </w:divBdr>
    </w:div>
    <w:div w:id="81806905">
      <w:bodyDiv w:val="1"/>
      <w:marLeft w:val="0"/>
      <w:marRight w:val="0"/>
      <w:marTop w:val="0"/>
      <w:marBottom w:val="0"/>
      <w:divBdr>
        <w:top w:val="none" w:sz="0" w:space="0" w:color="auto"/>
        <w:left w:val="none" w:sz="0" w:space="0" w:color="auto"/>
        <w:bottom w:val="none" w:sz="0" w:space="0" w:color="auto"/>
        <w:right w:val="none" w:sz="0" w:space="0" w:color="auto"/>
      </w:divBdr>
    </w:div>
    <w:div w:id="84497316">
      <w:bodyDiv w:val="1"/>
      <w:marLeft w:val="0"/>
      <w:marRight w:val="0"/>
      <w:marTop w:val="0"/>
      <w:marBottom w:val="0"/>
      <w:divBdr>
        <w:top w:val="none" w:sz="0" w:space="0" w:color="auto"/>
        <w:left w:val="none" w:sz="0" w:space="0" w:color="auto"/>
        <w:bottom w:val="none" w:sz="0" w:space="0" w:color="auto"/>
        <w:right w:val="none" w:sz="0" w:space="0" w:color="auto"/>
      </w:divBdr>
    </w:div>
    <w:div w:id="84499616">
      <w:bodyDiv w:val="1"/>
      <w:marLeft w:val="0"/>
      <w:marRight w:val="0"/>
      <w:marTop w:val="0"/>
      <w:marBottom w:val="0"/>
      <w:divBdr>
        <w:top w:val="none" w:sz="0" w:space="0" w:color="auto"/>
        <w:left w:val="none" w:sz="0" w:space="0" w:color="auto"/>
        <w:bottom w:val="none" w:sz="0" w:space="0" w:color="auto"/>
        <w:right w:val="none" w:sz="0" w:space="0" w:color="auto"/>
      </w:divBdr>
    </w:div>
    <w:div w:id="87653252">
      <w:bodyDiv w:val="1"/>
      <w:marLeft w:val="0"/>
      <w:marRight w:val="0"/>
      <w:marTop w:val="0"/>
      <w:marBottom w:val="0"/>
      <w:divBdr>
        <w:top w:val="none" w:sz="0" w:space="0" w:color="auto"/>
        <w:left w:val="none" w:sz="0" w:space="0" w:color="auto"/>
        <w:bottom w:val="none" w:sz="0" w:space="0" w:color="auto"/>
        <w:right w:val="none" w:sz="0" w:space="0" w:color="auto"/>
      </w:divBdr>
    </w:div>
    <w:div w:id="88308475">
      <w:bodyDiv w:val="1"/>
      <w:marLeft w:val="0"/>
      <w:marRight w:val="0"/>
      <w:marTop w:val="0"/>
      <w:marBottom w:val="0"/>
      <w:divBdr>
        <w:top w:val="none" w:sz="0" w:space="0" w:color="auto"/>
        <w:left w:val="none" w:sz="0" w:space="0" w:color="auto"/>
        <w:bottom w:val="none" w:sz="0" w:space="0" w:color="auto"/>
        <w:right w:val="none" w:sz="0" w:space="0" w:color="auto"/>
      </w:divBdr>
    </w:div>
    <w:div w:id="88356539">
      <w:bodyDiv w:val="1"/>
      <w:marLeft w:val="0"/>
      <w:marRight w:val="0"/>
      <w:marTop w:val="0"/>
      <w:marBottom w:val="0"/>
      <w:divBdr>
        <w:top w:val="none" w:sz="0" w:space="0" w:color="auto"/>
        <w:left w:val="none" w:sz="0" w:space="0" w:color="auto"/>
        <w:bottom w:val="none" w:sz="0" w:space="0" w:color="auto"/>
        <w:right w:val="none" w:sz="0" w:space="0" w:color="auto"/>
      </w:divBdr>
    </w:div>
    <w:div w:id="88360039">
      <w:bodyDiv w:val="1"/>
      <w:marLeft w:val="0"/>
      <w:marRight w:val="0"/>
      <w:marTop w:val="0"/>
      <w:marBottom w:val="0"/>
      <w:divBdr>
        <w:top w:val="none" w:sz="0" w:space="0" w:color="auto"/>
        <w:left w:val="none" w:sz="0" w:space="0" w:color="auto"/>
        <w:bottom w:val="none" w:sz="0" w:space="0" w:color="auto"/>
        <w:right w:val="none" w:sz="0" w:space="0" w:color="auto"/>
      </w:divBdr>
    </w:div>
    <w:div w:id="94063059">
      <w:bodyDiv w:val="1"/>
      <w:marLeft w:val="0"/>
      <w:marRight w:val="0"/>
      <w:marTop w:val="0"/>
      <w:marBottom w:val="0"/>
      <w:divBdr>
        <w:top w:val="none" w:sz="0" w:space="0" w:color="auto"/>
        <w:left w:val="none" w:sz="0" w:space="0" w:color="auto"/>
        <w:bottom w:val="none" w:sz="0" w:space="0" w:color="auto"/>
        <w:right w:val="none" w:sz="0" w:space="0" w:color="auto"/>
      </w:divBdr>
    </w:div>
    <w:div w:id="94180827">
      <w:bodyDiv w:val="1"/>
      <w:marLeft w:val="0"/>
      <w:marRight w:val="0"/>
      <w:marTop w:val="0"/>
      <w:marBottom w:val="0"/>
      <w:divBdr>
        <w:top w:val="none" w:sz="0" w:space="0" w:color="auto"/>
        <w:left w:val="none" w:sz="0" w:space="0" w:color="auto"/>
        <w:bottom w:val="none" w:sz="0" w:space="0" w:color="auto"/>
        <w:right w:val="none" w:sz="0" w:space="0" w:color="auto"/>
      </w:divBdr>
    </w:div>
    <w:div w:id="95833882">
      <w:bodyDiv w:val="1"/>
      <w:marLeft w:val="0"/>
      <w:marRight w:val="0"/>
      <w:marTop w:val="0"/>
      <w:marBottom w:val="0"/>
      <w:divBdr>
        <w:top w:val="none" w:sz="0" w:space="0" w:color="auto"/>
        <w:left w:val="none" w:sz="0" w:space="0" w:color="auto"/>
        <w:bottom w:val="none" w:sz="0" w:space="0" w:color="auto"/>
        <w:right w:val="none" w:sz="0" w:space="0" w:color="auto"/>
      </w:divBdr>
    </w:div>
    <w:div w:id="96487978">
      <w:bodyDiv w:val="1"/>
      <w:marLeft w:val="0"/>
      <w:marRight w:val="0"/>
      <w:marTop w:val="0"/>
      <w:marBottom w:val="0"/>
      <w:divBdr>
        <w:top w:val="none" w:sz="0" w:space="0" w:color="auto"/>
        <w:left w:val="none" w:sz="0" w:space="0" w:color="auto"/>
        <w:bottom w:val="none" w:sz="0" w:space="0" w:color="auto"/>
        <w:right w:val="none" w:sz="0" w:space="0" w:color="auto"/>
      </w:divBdr>
    </w:div>
    <w:div w:id="99034518">
      <w:bodyDiv w:val="1"/>
      <w:marLeft w:val="0"/>
      <w:marRight w:val="0"/>
      <w:marTop w:val="0"/>
      <w:marBottom w:val="0"/>
      <w:divBdr>
        <w:top w:val="none" w:sz="0" w:space="0" w:color="auto"/>
        <w:left w:val="none" w:sz="0" w:space="0" w:color="auto"/>
        <w:bottom w:val="none" w:sz="0" w:space="0" w:color="auto"/>
        <w:right w:val="none" w:sz="0" w:space="0" w:color="auto"/>
      </w:divBdr>
    </w:div>
    <w:div w:id="102654854">
      <w:bodyDiv w:val="1"/>
      <w:marLeft w:val="0"/>
      <w:marRight w:val="0"/>
      <w:marTop w:val="0"/>
      <w:marBottom w:val="0"/>
      <w:divBdr>
        <w:top w:val="none" w:sz="0" w:space="0" w:color="auto"/>
        <w:left w:val="none" w:sz="0" w:space="0" w:color="auto"/>
        <w:bottom w:val="none" w:sz="0" w:space="0" w:color="auto"/>
        <w:right w:val="none" w:sz="0" w:space="0" w:color="auto"/>
      </w:divBdr>
    </w:div>
    <w:div w:id="108159916">
      <w:bodyDiv w:val="1"/>
      <w:marLeft w:val="0"/>
      <w:marRight w:val="0"/>
      <w:marTop w:val="0"/>
      <w:marBottom w:val="0"/>
      <w:divBdr>
        <w:top w:val="none" w:sz="0" w:space="0" w:color="auto"/>
        <w:left w:val="none" w:sz="0" w:space="0" w:color="auto"/>
        <w:bottom w:val="none" w:sz="0" w:space="0" w:color="auto"/>
        <w:right w:val="none" w:sz="0" w:space="0" w:color="auto"/>
      </w:divBdr>
    </w:div>
    <w:div w:id="112214592">
      <w:bodyDiv w:val="1"/>
      <w:marLeft w:val="0"/>
      <w:marRight w:val="0"/>
      <w:marTop w:val="0"/>
      <w:marBottom w:val="0"/>
      <w:divBdr>
        <w:top w:val="none" w:sz="0" w:space="0" w:color="auto"/>
        <w:left w:val="none" w:sz="0" w:space="0" w:color="auto"/>
        <w:bottom w:val="none" w:sz="0" w:space="0" w:color="auto"/>
        <w:right w:val="none" w:sz="0" w:space="0" w:color="auto"/>
      </w:divBdr>
    </w:div>
    <w:div w:id="113058239">
      <w:bodyDiv w:val="1"/>
      <w:marLeft w:val="0"/>
      <w:marRight w:val="0"/>
      <w:marTop w:val="0"/>
      <w:marBottom w:val="0"/>
      <w:divBdr>
        <w:top w:val="none" w:sz="0" w:space="0" w:color="auto"/>
        <w:left w:val="none" w:sz="0" w:space="0" w:color="auto"/>
        <w:bottom w:val="none" w:sz="0" w:space="0" w:color="auto"/>
        <w:right w:val="none" w:sz="0" w:space="0" w:color="auto"/>
      </w:divBdr>
    </w:div>
    <w:div w:id="114063048">
      <w:bodyDiv w:val="1"/>
      <w:marLeft w:val="0"/>
      <w:marRight w:val="0"/>
      <w:marTop w:val="0"/>
      <w:marBottom w:val="0"/>
      <w:divBdr>
        <w:top w:val="none" w:sz="0" w:space="0" w:color="auto"/>
        <w:left w:val="none" w:sz="0" w:space="0" w:color="auto"/>
        <w:bottom w:val="none" w:sz="0" w:space="0" w:color="auto"/>
        <w:right w:val="none" w:sz="0" w:space="0" w:color="auto"/>
      </w:divBdr>
    </w:div>
    <w:div w:id="114452181">
      <w:bodyDiv w:val="1"/>
      <w:marLeft w:val="0"/>
      <w:marRight w:val="0"/>
      <w:marTop w:val="0"/>
      <w:marBottom w:val="0"/>
      <w:divBdr>
        <w:top w:val="none" w:sz="0" w:space="0" w:color="auto"/>
        <w:left w:val="none" w:sz="0" w:space="0" w:color="auto"/>
        <w:bottom w:val="none" w:sz="0" w:space="0" w:color="auto"/>
        <w:right w:val="none" w:sz="0" w:space="0" w:color="auto"/>
      </w:divBdr>
    </w:div>
    <w:div w:id="116072277">
      <w:bodyDiv w:val="1"/>
      <w:marLeft w:val="0"/>
      <w:marRight w:val="0"/>
      <w:marTop w:val="0"/>
      <w:marBottom w:val="0"/>
      <w:divBdr>
        <w:top w:val="none" w:sz="0" w:space="0" w:color="auto"/>
        <w:left w:val="none" w:sz="0" w:space="0" w:color="auto"/>
        <w:bottom w:val="none" w:sz="0" w:space="0" w:color="auto"/>
        <w:right w:val="none" w:sz="0" w:space="0" w:color="auto"/>
      </w:divBdr>
    </w:div>
    <w:div w:id="117918602">
      <w:bodyDiv w:val="1"/>
      <w:marLeft w:val="0"/>
      <w:marRight w:val="0"/>
      <w:marTop w:val="0"/>
      <w:marBottom w:val="0"/>
      <w:divBdr>
        <w:top w:val="none" w:sz="0" w:space="0" w:color="auto"/>
        <w:left w:val="none" w:sz="0" w:space="0" w:color="auto"/>
        <w:bottom w:val="none" w:sz="0" w:space="0" w:color="auto"/>
        <w:right w:val="none" w:sz="0" w:space="0" w:color="auto"/>
      </w:divBdr>
    </w:div>
    <w:div w:id="118184813">
      <w:bodyDiv w:val="1"/>
      <w:marLeft w:val="0"/>
      <w:marRight w:val="0"/>
      <w:marTop w:val="0"/>
      <w:marBottom w:val="0"/>
      <w:divBdr>
        <w:top w:val="none" w:sz="0" w:space="0" w:color="auto"/>
        <w:left w:val="none" w:sz="0" w:space="0" w:color="auto"/>
        <w:bottom w:val="none" w:sz="0" w:space="0" w:color="auto"/>
        <w:right w:val="none" w:sz="0" w:space="0" w:color="auto"/>
      </w:divBdr>
    </w:div>
    <w:div w:id="119736575">
      <w:bodyDiv w:val="1"/>
      <w:marLeft w:val="0"/>
      <w:marRight w:val="0"/>
      <w:marTop w:val="0"/>
      <w:marBottom w:val="0"/>
      <w:divBdr>
        <w:top w:val="none" w:sz="0" w:space="0" w:color="auto"/>
        <w:left w:val="none" w:sz="0" w:space="0" w:color="auto"/>
        <w:bottom w:val="none" w:sz="0" w:space="0" w:color="auto"/>
        <w:right w:val="none" w:sz="0" w:space="0" w:color="auto"/>
      </w:divBdr>
    </w:div>
    <w:div w:id="120271210">
      <w:bodyDiv w:val="1"/>
      <w:marLeft w:val="0"/>
      <w:marRight w:val="0"/>
      <w:marTop w:val="0"/>
      <w:marBottom w:val="0"/>
      <w:divBdr>
        <w:top w:val="none" w:sz="0" w:space="0" w:color="auto"/>
        <w:left w:val="none" w:sz="0" w:space="0" w:color="auto"/>
        <w:bottom w:val="none" w:sz="0" w:space="0" w:color="auto"/>
        <w:right w:val="none" w:sz="0" w:space="0" w:color="auto"/>
      </w:divBdr>
    </w:div>
    <w:div w:id="123547908">
      <w:bodyDiv w:val="1"/>
      <w:marLeft w:val="0"/>
      <w:marRight w:val="0"/>
      <w:marTop w:val="0"/>
      <w:marBottom w:val="0"/>
      <w:divBdr>
        <w:top w:val="none" w:sz="0" w:space="0" w:color="auto"/>
        <w:left w:val="none" w:sz="0" w:space="0" w:color="auto"/>
        <w:bottom w:val="none" w:sz="0" w:space="0" w:color="auto"/>
        <w:right w:val="none" w:sz="0" w:space="0" w:color="auto"/>
      </w:divBdr>
    </w:div>
    <w:div w:id="123622208">
      <w:bodyDiv w:val="1"/>
      <w:marLeft w:val="0"/>
      <w:marRight w:val="0"/>
      <w:marTop w:val="0"/>
      <w:marBottom w:val="0"/>
      <w:divBdr>
        <w:top w:val="none" w:sz="0" w:space="0" w:color="auto"/>
        <w:left w:val="none" w:sz="0" w:space="0" w:color="auto"/>
        <w:bottom w:val="none" w:sz="0" w:space="0" w:color="auto"/>
        <w:right w:val="none" w:sz="0" w:space="0" w:color="auto"/>
      </w:divBdr>
    </w:div>
    <w:div w:id="123886647">
      <w:bodyDiv w:val="1"/>
      <w:marLeft w:val="0"/>
      <w:marRight w:val="0"/>
      <w:marTop w:val="0"/>
      <w:marBottom w:val="0"/>
      <w:divBdr>
        <w:top w:val="none" w:sz="0" w:space="0" w:color="auto"/>
        <w:left w:val="none" w:sz="0" w:space="0" w:color="auto"/>
        <w:bottom w:val="none" w:sz="0" w:space="0" w:color="auto"/>
        <w:right w:val="none" w:sz="0" w:space="0" w:color="auto"/>
      </w:divBdr>
    </w:div>
    <w:div w:id="125513425">
      <w:bodyDiv w:val="1"/>
      <w:marLeft w:val="0"/>
      <w:marRight w:val="0"/>
      <w:marTop w:val="0"/>
      <w:marBottom w:val="0"/>
      <w:divBdr>
        <w:top w:val="none" w:sz="0" w:space="0" w:color="auto"/>
        <w:left w:val="none" w:sz="0" w:space="0" w:color="auto"/>
        <w:bottom w:val="none" w:sz="0" w:space="0" w:color="auto"/>
        <w:right w:val="none" w:sz="0" w:space="0" w:color="auto"/>
      </w:divBdr>
    </w:div>
    <w:div w:id="127164239">
      <w:bodyDiv w:val="1"/>
      <w:marLeft w:val="0"/>
      <w:marRight w:val="0"/>
      <w:marTop w:val="0"/>
      <w:marBottom w:val="0"/>
      <w:divBdr>
        <w:top w:val="none" w:sz="0" w:space="0" w:color="auto"/>
        <w:left w:val="none" w:sz="0" w:space="0" w:color="auto"/>
        <w:bottom w:val="none" w:sz="0" w:space="0" w:color="auto"/>
        <w:right w:val="none" w:sz="0" w:space="0" w:color="auto"/>
      </w:divBdr>
    </w:div>
    <w:div w:id="127285304">
      <w:bodyDiv w:val="1"/>
      <w:marLeft w:val="0"/>
      <w:marRight w:val="0"/>
      <w:marTop w:val="0"/>
      <w:marBottom w:val="0"/>
      <w:divBdr>
        <w:top w:val="none" w:sz="0" w:space="0" w:color="auto"/>
        <w:left w:val="none" w:sz="0" w:space="0" w:color="auto"/>
        <w:bottom w:val="none" w:sz="0" w:space="0" w:color="auto"/>
        <w:right w:val="none" w:sz="0" w:space="0" w:color="auto"/>
      </w:divBdr>
    </w:div>
    <w:div w:id="127554979">
      <w:bodyDiv w:val="1"/>
      <w:marLeft w:val="0"/>
      <w:marRight w:val="0"/>
      <w:marTop w:val="0"/>
      <w:marBottom w:val="0"/>
      <w:divBdr>
        <w:top w:val="none" w:sz="0" w:space="0" w:color="auto"/>
        <w:left w:val="none" w:sz="0" w:space="0" w:color="auto"/>
        <w:bottom w:val="none" w:sz="0" w:space="0" w:color="auto"/>
        <w:right w:val="none" w:sz="0" w:space="0" w:color="auto"/>
      </w:divBdr>
    </w:div>
    <w:div w:id="128474977">
      <w:bodyDiv w:val="1"/>
      <w:marLeft w:val="0"/>
      <w:marRight w:val="0"/>
      <w:marTop w:val="0"/>
      <w:marBottom w:val="0"/>
      <w:divBdr>
        <w:top w:val="none" w:sz="0" w:space="0" w:color="auto"/>
        <w:left w:val="none" w:sz="0" w:space="0" w:color="auto"/>
        <w:bottom w:val="none" w:sz="0" w:space="0" w:color="auto"/>
        <w:right w:val="none" w:sz="0" w:space="0" w:color="auto"/>
      </w:divBdr>
    </w:div>
    <w:div w:id="128935524">
      <w:bodyDiv w:val="1"/>
      <w:marLeft w:val="0"/>
      <w:marRight w:val="0"/>
      <w:marTop w:val="0"/>
      <w:marBottom w:val="0"/>
      <w:divBdr>
        <w:top w:val="none" w:sz="0" w:space="0" w:color="auto"/>
        <w:left w:val="none" w:sz="0" w:space="0" w:color="auto"/>
        <w:bottom w:val="none" w:sz="0" w:space="0" w:color="auto"/>
        <w:right w:val="none" w:sz="0" w:space="0" w:color="auto"/>
      </w:divBdr>
    </w:div>
    <w:div w:id="130707090">
      <w:bodyDiv w:val="1"/>
      <w:marLeft w:val="0"/>
      <w:marRight w:val="0"/>
      <w:marTop w:val="0"/>
      <w:marBottom w:val="0"/>
      <w:divBdr>
        <w:top w:val="none" w:sz="0" w:space="0" w:color="auto"/>
        <w:left w:val="none" w:sz="0" w:space="0" w:color="auto"/>
        <w:bottom w:val="none" w:sz="0" w:space="0" w:color="auto"/>
        <w:right w:val="none" w:sz="0" w:space="0" w:color="auto"/>
      </w:divBdr>
    </w:div>
    <w:div w:id="132021827">
      <w:bodyDiv w:val="1"/>
      <w:marLeft w:val="0"/>
      <w:marRight w:val="0"/>
      <w:marTop w:val="0"/>
      <w:marBottom w:val="0"/>
      <w:divBdr>
        <w:top w:val="none" w:sz="0" w:space="0" w:color="auto"/>
        <w:left w:val="none" w:sz="0" w:space="0" w:color="auto"/>
        <w:bottom w:val="none" w:sz="0" w:space="0" w:color="auto"/>
        <w:right w:val="none" w:sz="0" w:space="0" w:color="auto"/>
      </w:divBdr>
    </w:div>
    <w:div w:id="132254633">
      <w:bodyDiv w:val="1"/>
      <w:marLeft w:val="0"/>
      <w:marRight w:val="0"/>
      <w:marTop w:val="0"/>
      <w:marBottom w:val="0"/>
      <w:divBdr>
        <w:top w:val="none" w:sz="0" w:space="0" w:color="auto"/>
        <w:left w:val="none" w:sz="0" w:space="0" w:color="auto"/>
        <w:bottom w:val="none" w:sz="0" w:space="0" w:color="auto"/>
        <w:right w:val="none" w:sz="0" w:space="0" w:color="auto"/>
      </w:divBdr>
    </w:div>
    <w:div w:id="132909304">
      <w:bodyDiv w:val="1"/>
      <w:marLeft w:val="0"/>
      <w:marRight w:val="0"/>
      <w:marTop w:val="0"/>
      <w:marBottom w:val="0"/>
      <w:divBdr>
        <w:top w:val="none" w:sz="0" w:space="0" w:color="auto"/>
        <w:left w:val="none" w:sz="0" w:space="0" w:color="auto"/>
        <w:bottom w:val="none" w:sz="0" w:space="0" w:color="auto"/>
        <w:right w:val="none" w:sz="0" w:space="0" w:color="auto"/>
      </w:divBdr>
    </w:div>
    <w:div w:id="133331293">
      <w:bodyDiv w:val="1"/>
      <w:marLeft w:val="0"/>
      <w:marRight w:val="0"/>
      <w:marTop w:val="0"/>
      <w:marBottom w:val="0"/>
      <w:divBdr>
        <w:top w:val="none" w:sz="0" w:space="0" w:color="auto"/>
        <w:left w:val="none" w:sz="0" w:space="0" w:color="auto"/>
        <w:bottom w:val="none" w:sz="0" w:space="0" w:color="auto"/>
        <w:right w:val="none" w:sz="0" w:space="0" w:color="auto"/>
      </w:divBdr>
    </w:div>
    <w:div w:id="134614643">
      <w:bodyDiv w:val="1"/>
      <w:marLeft w:val="0"/>
      <w:marRight w:val="0"/>
      <w:marTop w:val="0"/>
      <w:marBottom w:val="0"/>
      <w:divBdr>
        <w:top w:val="none" w:sz="0" w:space="0" w:color="auto"/>
        <w:left w:val="none" w:sz="0" w:space="0" w:color="auto"/>
        <w:bottom w:val="none" w:sz="0" w:space="0" w:color="auto"/>
        <w:right w:val="none" w:sz="0" w:space="0" w:color="auto"/>
      </w:divBdr>
    </w:div>
    <w:div w:id="138150858">
      <w:bodyDiv w:val="1"/>
      <w:marLeft w:val="0"/>
      <w:marRight w:val="0"/>
      <w:marTop w:val="0"/>
      <w:marBottom w:val="0"/>
      <w:divBdr>
        <w:top w:val="none" w:sz="0" w:space="0" w:color="auto"/>
        <w:left w:val="none" w:sz="0" w:space="0" w:color="auto"/>
        <w:bottom w:val="none" w:sz="0" w:space="0" w:color="auto"/>
        <w:right w:val="none" w:sz="0" w:space="0" w:color="auto"/>
      </w:divBdr>
    </w:div>
    <w:div w:id="138614135">
      <w:bodyDiv w:val="1"/>
      <w:marLeft w:val="0"/>
      <w:marRight w:val="0"/>
      <w:marTop w:val="0"/>
      <w:marBottom w:val="0"/>
      <w:divBdr>
        <w:top w:val="none" w:sz="0" w:space="0" w:color="auto"/>
        <w:left w:val="none" w:sz="0" w:space="0" w:color="auto"/>
        <w:bottom w:val="none" w:sz="0" w:space="0" w:color="auto"/>
        <w:right w:val="none" w:sz="0" w:space="0" w:color="auto"/>
      </w:divBdr>
    </w:div>
    <w:div w:id="139854195">
      <w:bodyDiv w:val="1"/>
      <w:marLeft w:val="0"/>
      <w:marRight w:val="0"/>
      <w:marTop w:val="0"/>
      <w:marBottom w:val="0"/>
      <w:divBdr>
        <w:top w:val="none" w:sz="0" w:space="0" w:color="auto"/>
        <w:left w:val="none" w:sz="0" w:space="0" w:color="auto"/>
        <w:bottom w:val="none" w:sz="0" w:space="0" w:color="auto"/>
        <w:right w:val="none" w:sz="0" w:space="0" w:color="auto"/>
      </w:divBdr>
    </w:div>
    <w:div w:id="142478057">
      <w:bodyDiv w:val="1"/>
      <w:marLeft w:val="0"/>
      <w:marRight w:val="0"/>
      <w:marTop w:val="0"/>
      <w:marBottom w:val="0"/>
      <w:divBdr>
        <w:top w:val="none" w:sz="0" w:space="0" w:color="auto"/>
        <w:left w:val="none" w:sz="0" w:space="0" w:color="auto"/>
        <w:bottom w:val="none" w:sz="0" w:space="0" w:color="auto"/>
        <w:right w:val="none" w:sz="0" w:space="0" w:color="auto"/>
      </w:divBdr>
    </w:div>
    <w:div w:id="142504800">
      <w:bodyDiv w:val="1"/>
      <w:marLeft w:val="0"/>
      <w:marRight w:val="0"/>
      <w:marTop w:val="0"/>
      <w:marBottom w:val="0"/>
      <w:divBdr>
        <w:top w:val="none" w:sz="0" w:space="0" w:color="auto"/>
        <w:left w:val="none" w:sz="0" w:space="0" w:color="auto"/>
        <w:bottom w:val="none" w:sz="0" w:space="0" w:color="auto"/>
        <w:right w:val="none" w:sz="0" w:space="0" w:color="auto"/>
      </w:divBdr>
    </w:div>
    <w:div w:id="144661513">
      <w:bodyDiv w:val="1"/>
      <w:marLeft w:val="0"/>
      <w:marRight w:val="0"/>
      <w:marTop w:val="0"/>
      <w:marBottom w:val="0"/>
      <w:divBdr>
        <w:top w:val="none" w:sz="0" w:space="0" w:color="auto"/>
        <w:left w:val="none" w:sz="0" w:space="0" w:color="auto"/>
        <w:bottom w:val="none" w:sz="0" w:space="0" w:color="auto"/>
        <w:right w:val="none" w:sz="0" w:space="0" w:color="auto"/>
      </w:divBdr>
    </w:div>
    <w:div w:id="144704017">
      <w:bodyDiv w:val="1"/>
      <w:marLeft w:val="0"/>
      <w:marRight w:val="0"/>
      <w:marTop w:val="0"/>
      <w:marBottom w:val="0"/>
      <w:divBdr>
        <w:top w:val="none" w:sz="0" w:space="0" w:color="auto"/>
        <w:left w:val="none" w:sz="0" w:space="0" w:color="auto"/>
        <w:bottom w:val="none" w:sz="0" w:space="0" w:color="auto"/>
        <w:right w:val="none" w:sz="0" w:space="0" w:color="auto"/>
      </w:divBdr>
    </w:div>
    <w:div w:id="144930883">
      <w:bodyDiv w:val="1"/>
      <w:marLeft w:val="0"/>
      <w:marRight w:val="0"/>
      <w:marTop w:val="0"/>
      <w:marBottom w:val="0"/>
      <w:divBdr>
        <w:top w:val="none" w:sz="0" w:space="0" w:color="auto"/>
        <w:left w:val="none" w:sz="0" w:space="0" w:color="auto"/>
        <w:bottom w:val="none" w:sz="0" w:space="0" w:color="auto"/>
        <w:right w:val="none" w:sz="0" w:space="0" w:color="auto"/>
      </w:divBdr>
    </w:div>
    <w:div w:id="147088869">
      <w:bodyDiv w:val="1"/>
      <w:marLeft w:val="0"/>
      <w:marRight w:val="0"/>
      <w:marTop w:val="0"/>
      <w:marBottom w:val="0"/>
      <w:divBdr>
        <w:top w:val="none" w:sz="0" w:space="0" w:color="auto"/>
        <w:left w:val="none" w:sz="0" w:space="0" w:color="auto"/>
        <w:bottom w:val="none" w:sz="0" w:space="0" w:color="auto"/>
        <w:right w:val="none" w:sz="0" w:space="0" w:color="auto"/>
      </w:divBdr>
    </w:div>
    <w:div w:id="151875895">
      <w:bodyDiv w:val="1"/>
      <w:marLeft w:val="0"/>
      <w:marRight w:val="0"/>
      <w:marTop w:val="0"/>
      <w:marBottom w:val="0"/>
      <w:divBdr>
        <w:top w:val="none" w:sz="0" w:space="0" w:color="auto"/>
        <w:left w:val="none" w:sz="0" w:space="0" w:color="auto"/>
        <w:bottom w:val="none" w:sz="0" w:space="0" w:color="auto"/>
        <w:right w:val="none" w:sz="0" w:space="0" w:color="auto"/>
      </w:divBdr>
    </w:div>
    <w:div w:id="153107449">
      <w:bodyDiv w:val="1"/>
      <w:marLeft w:val="0"/>
      <w:marRight w:val="0"/>
      <w:marTop w:val="0"/>
      <w:marBottom w:val="0"/>
      <w:divBdr>
        <w:top w:val="none" w:sz="0" w:space="0" w:color="auto"/>
        <w:left w:val="none" w:sz="0" w:space="0" w:color="auto"/>
        <w:bottom w:val="none" w:sz="0" w:space="0" w:color="auto"/>
        <w:right w:val="none" w:sz="0" w:space="0" w:color="auto"/>
      </w:divBdr>
    </w:div>
    <w:div w:id="155152354">
      <w:bodyDiv w:val="1"/>
      <w:marLeft w:val="0"/>
      <w:marRight w:val="0"/>
      <w:marTop w:val="0"/>
      <w:marBottom w:val="0"/>
      <w:divBdr>
        <w:top w:val="none" w:sz="0" w:space="0" w:color="auto"/>
        <w:left w:val="none" w:sz="0" w:space="0" w:color="auto"/>
        <w:bottom w:val="none" w:sz="0" w:space="0" w:color="auto"/>
        <w:right w:val="none" w:sz="0" w:space="0" w:color="auto"/>
      </w:divBdr>
    </w:div>
    <w:div w:id="155809728">
      <w:bodyDiv w:val="1"/>
      <w:marLeft w:val="0"/>
      <w:marRight w:val="0"/>
      <w:marTop w:val="0"/>
      <w:marBottom w:val="0"/>
      <w:divBdr>
        <w:top w:val="none" w:sz="0" w:space="0" w:color="auto"/>
        <w:left w:val="none" w:sz="0" w:space="0" w:color="auto"/>
        <w:bottom w:val="none" w:sz="0" w:space="0" w:color="auto"/>
        <w:right w:val="none" w:sz="0" w:space="0" w:color="auto"/>
      </w:divBdr>
    </w:div>
    <w:div w:id="155925111">
      <w:bodyDiv w:val="1"/>
      <w:marLeft w:val="0"/>
      <w:marRight w:val="0"/>
      <w:marTop w:val="0"/>
      <w:marBottom w:val="0"/>
      <w:divBdr>
        <w:top w:val="none" w:sz="0" w:space="0" w:color="auto"/>
        <w:left w:val="none" w:sz="0" w:space="0" w:color="auto"/>
        <w:bottom w:val="none" w:sz="0" w:space="0" w:color="auto"/>
        <w:right w:val="none" w:sz="0" w:space="0" w:color="auto"/>
      </w:divBdr>
    </w:div>
    <w:div w:id="157237805">
      <w:bodyDiv w:val="1"/>
      <w:marLeft w:val="0"/>
      <w:marRight w:val="0"/>
      <w:marTop w:val="0"/>
      <w:marBottom w:val="0"/>
      <w:divBdr>
        <w:top w:val="none" w:sz="0" w:space="0" w:color="auto"/>
        <w:left w:val="none" w:sz="0" w:space="0" w:color="auto"/>
        <w:bottom w:val="none" w:sz="0" w:space="0" w:color="auto"/>
        <w:right w:val="none" w:sz="0" w:space="0" w:color="auto"/>
      </w:divBdr>
    </w:div>
    <w:div w:id="158624133">
      <w:bodyDiv w:val="1"/>
      <w:marLeft w:val="0"/>
      <w:marRight w:val="0"/>
      <w:marTop w:val="0"/>
      <w:marBottom w:val="0"/>
      <w:divBdr>
        <w:top w:val="none" w:sz="0" w:space="0" w:color="auto"/>
        <w:left w:val="none" w:sz="0" w:space="0" w:color="auto"/>
        <w:bottom w:val="none" w:sz="0" w:space="0" w:color="auto"/>
        <w:right w:val="none" w:sz="0" w:space="0" w:color="auto"/>
      </w:divBdr>
    </w:div>
    <w:div w:id="160005649">
      <w:bodyDiv w:val="1"/>
      <w:marLeft w:val="0"/>
      <w:marRight w:val="0"/>
      <w:marTop w:val="0"/>
      <w:marBottom w:val="0"/>
      <w:divBdr>
        <w:top w:val="none" w:sz="0" w:space="0" w:color="auto"/>
        <w:left w:val="none" w:sz="0" w:space="0" w:color="auto"/>
        <w:bottom w:val="none" w:sz="0" w:space="0" w:color="auto"/>
        <w:right w:val="none" w:sz="0" w:space="0" w:color="auto"/>
      </w:divBdr>
    </w:div>
    <w:div w:id="160507997">
      <w:bodyDiv w:val="1"/>
      <w:marLeft w:val="0"/>
      <w:marRight w:val="0"/>
      <w:marTop w:val="0"/>
      <w:marBottom w:val="0"/>
      <w:divBdr>
        <w:top w:val="none" w:sz="0" w:space="0" w:color="auto"/>
        <w:left w:val="none" w:sz="0" w:space="0" w:color="auto"/>
        <w:bottom w:val="none" w:sz="0" w:space="0" w:color="auto"/>
        <w:right w:val="none" w:sz="0" w:space="0" w:color="auto"/>
      </w:divBdr>
    </w:div>
    <w:div w:id="161239326">
      <w:bodyDiv w:val="1"/>
      <w:marLeft w:val="0"/>
      <w:marRight w:val="0"/>
      <w:marTop w:val="0"/>
      <w:marBottom w:val="0"/>
      <w:divBdr>
        <w:top w:val="none" w:sz="0" w:space="0" w:color="auto"/>
        <w:left w:val="none" w:sz="0" w:space="0" w:color="auto"/>
        <w:bottom w:val="none" w:sz="0" w:space="0" w:color="auto"/>
        <w:right w:val="none" w:sz="0" w:space="0" w:color="auto"/>
      </w:divBdr>
    </w:div>
    <w:div w:id="161816900">
      <w:bodyDiv w:val="1"/>
      <w:marLeft w:val="0"/>
      <w:marRight w:val="0"/>
      <w:marTop w:val="0"/>
      <w:marBottom w:val="0"/>
      <w:divBdr>
        <w:top w:val="none" w:sz="0" w:space="0" w:color="auto"/>
        <w:left w:val="none" w:sz="0" w:space="0" w:color="auto"/>
        <w:bottom w:val="none" w:sz="0" w:space="0" w:color="auto"/>
        <w:right w:val="none" w:sz="0" w:space="0" w:color="auto"/>
      </w:divBdr>
    </w:div>
    <w:div w:id="164127027">
      <w:bodyDiv w:val="1"/>
      <w:marLeft w:val="0"/>
      <w:marRight w:val="0"/>
      <w:marTop w:val="0"/>
      <w:marBottom w:val="0"/>
      <w:divBdr>
        <w:top w:val="none" w:sz="0" w:space="0" w:color="auto"/>
        <w:left w:val="none" w:sz="0" w:space="0" w:color="auto"/>
        <w:bottom w:val="none" w:sz="0" w:space="0" w:color="auto"/>
        <w:right w:val="none" w:sz="0" w:space="0" w:color="auto"/>
      </w:divBdr>
    </w:div>
    <w:div w:id="165366599">
      <w:bodyDiv w:val="1"/>
      <w:marLeft w:val="0"/>
      <w:marRight w:val="0"/>
      <w:marTop w:val="0"/>
      <w:marBottom w:val="0"/>
      <w:divBdr>
        <w:top w:val="none" w:sz="0" w:space="0" w:color="auto"/>
        <w:left w:val="none" w:sz="0" w:space="0" w:color="auto"/>
        <w:bottom w:val="none" w:sz="0" w:space="0" w:color="auto"/>
        <w:right w:val="none" w:sz="0" w:space="0" w:color="auto"/>
      </w:divBdr>
    </w:div>
    <w:div w:id="166337039">
      <w:bodyDiv w:val="1"/>
      <w:marLeft w:val="0"/>
      <w:marRight w:val="0"/>
      <w:marTop w:val="0"/>
      <w:marBottom w:val="0"/>
      <w:divBdr>
        <w:top w:val="none" w:sz="0" w:space="0" w:color="auto"/>
        <w:left w:val="none" w:sz="0" w:space="0" w:color="auto"/>
        <w:bottom w:val="none" w:sz="0" w:space="0" w:color="auto"/>
        <w:right w:val="none" w:sz="0" w:space="0" w:color="auto"/>
      </w:divBdr>
    </w:div>
    <w:div w:id="167329246">
      <w:bodyDiv w:val="1"/>
      <w:marLeft w:val="0"/>
      <w:marRight w:val="0"/>
      <w:marTop w:val="0"/>
      <w:marBottom w:val="0"/>
      <w:divBdr>
        <w:top w:val="none" w:sz="0" w:space="0" w:color="auto"/>
        <w:left w:val="none" w:sz="0" w:space="0" w:color="auto"/>
        <w:bottom w:val="none" w:sz="0" w:space="0" w:color="auto"/>
        <w:right w:val="none" w:sz="0" w:space="0" w:color="auto"/>
      </w:divBdr>
    </w:div>
    <w:div w:id="168107765">
      <w:bodyDiv w:val="1"/>
      <w:marLeft w:val="0"/>
      <w:marRight w:val="0"/>
      <w:marTop w:val="0"/>
      <w:marBottom w:val="0"/>
      <w:divBdr>
        <w:top w:val="none" w:sz="0" w:space="0" w:color="auto"/>
        <w:left w:val="none" w:sz="0" w:space="0" w:color="auto"/>
        <w:bottom w:val="none" w:sz="0" w:space="0" w:color="auto"/>
        <w:right w:val="none" w:sz="0" w:space="0" w:color="auto"/>
      </w:divBdr>
    </w:div>
    <w:div w:id="171991165">
      <w:bodyDiv w:val="1"/>
      <w:marLeft w:val="0"/>
      <w:marRight w:val="0"/>
      <w:marTop w:val="0"/>
      <w:marBottom w:val="0"/>
      <w:divBdr>
        <w:top w:val="none" w:sz="0" w:space="0" w:color="auto"/>
        <w:left w:val="none" w:sz="0" w:space="0" w:color="auto"/>
        <w:bottom w:val="none" w:sz="0" w:space="0" w:color="auto"/>
        <w:right w:val="none" w:sz="0" w:space="0" w:color="auto"/>
      </w:divBdr>
    </w:div>
    <w:div w:id="172963270">
      <w:bodyDiv w:val="1"/>
      <w:marLeft w:val="0"/>
      <w:marRight w:val="0"/>
      <w:marTop w:val="0"/>
      <w:marBottom w:val="0"/>
      <w:divBdr>
        <w:top w:val="none" w:sz="0" w:space="0" w:color="auto"/>
        <w:left w:val="none" w:sz="0" w:space="0" w:color="auto"/>
        <w:bottom w:val="none" w:sz="0" w:space="0" w:color="auto"/>
        <w:right w:val="none" w:sz="0" w:space="0" w:color="auto"/>
      </w:divBdr>
    </w:div>
    <w:div w:id="173154480">
      <w:bodyDiv w:val="1"/>
      <w:marLeft w:val="0"/>
      <w:marRight w:val="0"/>
      <w:marTop w:val="0"/>
      <w:marBottom w:val="0"/>
      <w:divBdr>
        <w:top w:val="none" w:sz="0" w:space="0" w:color="auto"/>
        <w:left w:val="none" w:sz="0" w:space="0" w:color="auto"/>
        <w:bottom w:val="none" w:sz="0" w:space="0" w:color="auto"/>
        <w:right w:val="none" w:sz="0" w:space="0" w:color="auto"/>
      </w:divBdr>
    </w:div>
    <w:div w:id="177279788">
      <w:bodyDiv w:val="1"/>
      <w:marLeft w:val="0"/>
      <w:marRight w:val="0"/>
      <w:marTop w:val="0"/>
      <w:marBottom w:val="0"/>
      <w:divBdr>
        <w:top w:val="none" w:sz="0" w:space="0" w:color="auto"/>
        <w:left w:val="none" w:sz="0" w:space="0" w:color="auto"/>
        <w:bottom w:val="none" w:sz="0" w:space="0" w:color="auto"/>
        <w:right w:val="none" w:sz="0" w:space="0" w:color="auto"/>
      </w:divBdr>
    </w:div>
    <w:div w:id="177811167">
      <w:bodyDiv w:val="1"/>
      <w:marLeft w:val="0"/>
      <w:marRight w:val="0"/>
      <w:marTop w:val="0"/>
      <w:marBottom w:val="0"/>
      <w:divBdr>
        <w:top w:val="none" w:sz="0" w:space="0" w:color="auto"/>
        <w:left w:val="none" w:sz="0" w:space="0" w:color="auto"/>
        <w:bottom w:val="none" w:sz="0" w:space="0" w:color="auto"/>
        <w:right w:val="none" w:sz="0" w:space="0" w:color="auto"/>
      </w:divBdr>
    </w:div>
    <w:div w:id="178469667">
      <w:bodyDiv w:val="1"/>
      <w:marLeft w:val="0"/>
      <w:marRight w:val="0"/>
      <w:marTop w:val="0"/>
      <w:marBottom w:val="0"/>
      <w:divBdr>
        <w:top w:val="none" w:sz="0" w:space="0" w:color="auto"/>
        <w:left w:val="none" w:sz="0" w:space="0" w:color="auto"/>
        <w:bottom w:val="none" w:sz="0" w:space="0" w:color="auto"/>
        <w:right w:val="none" w:sz="0" w:space="0" w:color="auto"/>
      </w:divBdr>
    </w:div>
    <w:div w:id="178662403">
      <w:bodyDiv w:val="1"/>
      <w:marLeft w:val="0"/>
      <w:marRight w:val="0"/>
      <w:marTop w:val="0"/>
      <w:marBottom w:val="0"/>
      <w:divBdr>
        <w:top w:val="none" w:sz="0" w:space="0" w:color="auto"/>
        <w:left w:val="none" w:sz="0" w:space="0" w:color="auto"/>
        <w:bottom w:val="none" w:sz="0" w:space="0" w:color="auto"/>
        <w:right w:val="none" w:sz="0" w:space="0" w:color="auto"/>
      </w:divBdr>
    </w:div>
    <w:div w:id="178786852">
      <w:bodyDiv w:val="1"/>
      <w:marLeft w:val="0"/>
      <w:marRight w:val="0"/>
      <w:marTop w:val="0"/>
      <w:marBottom w:val="0"/>
      <w:divBdr>
        <w:top w:val="none" w:sz="0" w:space="0" w:color="auto"/>
        <w:left w:val="none" w:sz="0" w:space="0" w:color="auto"/>
        <w:bottom w:val="none" w:sz="0" w:space="0" w:color="auto"/>
        <w:right w:val="none" w:sz="0" w:space="0" w:color="auto"/>
      </w:divBdr>
    </w:div>
    <w:div w:id="178853472">
      <w:bodyDiv w:val="1"/>
      <w:marLeft w:val="0"/>
      <w:marRight w:val="0"/>
      <w:marTop w:val="0"/>
      <w:marBottom w:val="0"/>
      <w:divBdr>
        <w:top w:val="none" w:sz="0" w:space="0" w:color="auto"/>
        <w:left w:val="none" w:sz="0" w:space="0" w:color="auto"/>
        <w:bottom w:val="none" w:sz="0" w:space="0" w:color="auto"/>
        <w:right w:val="none" w:sz="0" w:space="0" w:color="auto"/>
      </w:divBdr>
    </w:div>
    <w:div w:id="178857256">
      <w:bodyDiv w:val="1"/>
      <w:marLeft w:val="0"/>
      <w:marRight w:val="0"/>
      <w:marTop w:val="0"/>
      <w:marBottom w:val="0"/>
      <w:divBdr>
        <w:top w:val="none" w:sz="0" w:space="0" w:color="auto"/>
        <w:left w:val="none" w:sz="0" w:space="0" w:color="auto"/>
        <w:bottom w:val="none" w:sz="0" w:space="0" w:color="auto"/>
        <w:right w:val="none" w:sz="0" w:space="0" w:color="auto"/>
      </w:divBdr>
    </w:div>
    <w:div w:id="179702061">
      <w:bodyDiv w:val="1"/>
      <w:marLeft w:val="0"/>
      <w:marRight w:val="0"/>
      <w:marTop w:val="0"/>
      <w:marBottom w:val="0"/>
      <w:divBdr>
        <w:top w:val="none" w:sz="0" w:space="0" w:color="auto"/>
        <w:left w:val="none" w:sz="0" w:space="0" w:color="auto"/>
        <w:bottom w:val="none" w:sz="0" w:space="0" w:color="auto"/>
        <w:right w:val="none" w:sz="0" w:space="0" w:color="auto"/>
      </w:divBdr>
    </w:div>
    <w:div w:id="181668029">
      <w:bodyDiv w:val="1"/>
      <w:marLeft w:val="0"/>
      <w:marRight w:val="0"/>
      <w:marTop w:val="0"/>
      <w:marBottom w:val="0"/>
      <w:divBdr>
        <w:top w:val="none" w:sz="0" w:space="0" w:color="auto"/>
        <w:left w:val="none" w:sz="0" w:space="0" w:color="auto"/>
        <w:bottom w:val="none" w:sz="0" w:space="0" w:color="auto"/>
        <w:right w:val="none" w:sz="0" w:space="0" w:color="auto"/>
      </w:divBdr>
    </w:div>
    <w:div w:id="181671901">
      <w:bodyDiv w:val="1"/>
      <w:marLeft w:val="0"/>
      <w:marRight w:val="0"/>
      <w:marTop w:val="0"/>
      <w:marBottom w:val="0"/>
      <w:divBdr>
        <w:top w:val="none" w:sz="0" w:space="0" w:color="auto"/>
        <w:left w:val="none" w:sz="0" w:space="0" w:color="auto"/>
        <w:bottom w:val="none" w:sz="0" w:space="0" w:color="auto"/>
        <w:right w:val="none" w:sz="0" w:space="0" w:color="auto"/>
      </w:divBdr>
    </w:div>
    <w:div w:id="181863328">
      <w:bodyDiv w:val="1"/>
      <w:marLeft w:val="0"/>
      <w:marRight w:val="0"/>
      <w:marTop w:val="0"/>
      <w:marBottom w:val="0"/>
      <w:divBdr>
        <w:top w:val="none" w:sz="0" w:space="0" w:color="auto"/>
        <w:left w:val="none" w:sz="0" w:space="0" w:color="auto"/>
        <w:bottom w:val="none" w:sz="0" w:space="0" w:color="auto"/>
        <w:right w:val="none" w:sz="0" w:space="0" w:color="auto"/>
      </w:divBdr>
    </w:div>
    <w:div w:id="182061535">
      <w:bodyDiv w:val="1"/>
      <w:marLeft w:val="0"/>
      <w:marRight w:val="0"/>
      <w:marTop w:val="0"/>
      <w:marBottom w:val="0"/>
      <w:divBdr>
        <w:top w:val="none" w:sz="0" w:space="0" w:color="auto"/>
        <w:left w:val="none" w:sz="0" w:space="0" w:color="auto"/>
        <w:bottom w:val="none" w:sz="0" w:space="0" w:color="auto"/>
        <w:right w:val="none" w:sz="0" w:space="0" w:color="auto"/>
      </w:divBdr>
    </w:div>
    <w:div w:id="185102039">
      <w:bodyDiv w:val="1"/>
      <w:marLeft w:val="0"/>
      <w:marRight w:val="0"/>
      <w:marTop w:val="0"/>
      <w:marBottom w:val="0"/>
      <w:divBdr>
        <w:top w:val="none" w:sz="0" w:space="0" w:color="auto"/>
        <w:left w:val="none" w:sz="0" w:space="0" w:color="auto"/>
        <w:bottom w:val="none" w:sz="0" w:space="0" w:color="auto"/>
        <w:right w:val="none" w:sz="0" w:space="0" w:color="auto"/>
      </w:divBdr>
    </w:div>
    <w:div w:id="185488759">
      <w:bodyDiv w:val="1"/>
      <w:marLeft w:val="0"/>
      <w:marRight w:val="0"/>
      <w:marTop w:val="0"/>
      <w:marBottom w:val="0"/>
      <w:divBdr>
        <w:top w:val="none" w:sz="0" w:space="0" w:color="auto"/>
        <w:left w:val="none" w:sz="0" w:space="0" w:color="auto"/>
        <w:bottom w:val="none" w:sz="0" w:space="0" w:color="auto"/>
        <w:right w:val="none" w:sz="0" w:space="0" w:color="auto"/>
      </w:divBdr>
    </w:div>
    <w:div w:id="186987723">
      <w:bodyDiv w:val="1"/>
      <w:marLeft w:val="0"/>
      <w:marRight w:val="0"/>
      <w:marTop w:val="0"/>
      <w:marBottom w:val="0"/>
      <w:divBdr>
        <w:top w:val="none" w:sz="0" w:space="0" w:color="auto"/>
        <w:left w:val="none" w:sz="0" w:space="0" w:color="auto"/>
        <w:bottom w:val="none" w:sz="0" w:space="0" w:color="auto"/>
        <w:right w:val="none" w:sz="0" w:space="0" w:color="auto"/>
      </w:divBdr>
    </w:div>
    <w:div w:id="189684329">
      <w:bodyDiv w:val="1"/>
      <w:marLeft w:val="0"/>
      <w:marRight w:val="0"/>
      <w:marTop w:val="0"/>
      <w:marBottom w:val="0"/>
      <w:divBdr>
        <w:top w:val="none" w:sz="0" w:space="0" w:color="auto"/>
        <w:left w:val="none" w:sz="0" w:space="0" w:color="auto"/>
        <w:bottom w:val="none" w:sz="0" w:space="0" w:color="auto"/>
        <w:right w:val="none" w:sz="0" w:space="0" w:color="auto"/>
      </w:divBdr>
    </w:div>
    <w:div w:id="191453897">
      <w:bodyDiv w:val="1"/>
      <w:marLeft w:val="0"/>
      <w:marRight w:val="0"/>
      <w:marTop w:val="0"/>
      <w:marBottom w:val="0"/>
      <w:divBdr>
        <w:top w:val="none" w:sz="0" w:space="0" w:color="auto"/>
        <w:left w:val="none" w:sz="0" w:space="0" w:color="auto"/>
        <w:bottom w:val="none" w:sz="0" w:space="0" w:color="auto"/>
        <w:right w:val="none" w:sz="0" w:space="0" w:color="auto"/>
      </w:divBdr>
    </w:div>
    <w:div w:id="191966929">
      <w:bodyDiv w:val="1"/>
      <w:marLeft w:val="0"/>
      <w:marRight w:val="0"/>
      <w:marTop w:val="0"/>
      <w:marBottom w:val="0"/>
      <w:divBdr>
        <w:top w:val="none" w:sz="0" w:space="0" w:color="auto"/>
        <w:left w:val="none" w:sz="0" w:space="0" w:color="auto"/>
        <w:bottom w:val="none" w:sz="0" w:space="0" w:color="auto"/>
        <w:right w:val="none" w:sz="0" w:space="0" w:color="auto"/>
      </w:divBdr>
    </w:div>
    <w:div w:id="195391180">
      <w:bodyDiv w:val="1"/>
      <w:marLeft w:val="0"/>
      <w:marRight w:val="0"/>
      <w:marTop w:val="0"/>
      <w:marBottom w:val="0"/>
      <w:divBdr>
        <w:top w:val="none" w:sz="0" w:space="0" w:color="auto"/>
        <w:left w:val="none" w:sz="0" w:space="0" w:color="auto"/>
        <w:bottom w:val="none" w:sz="0" w:space="0" w:color="auto"/>
        <w:right w:val="none" w:sz="0" w:space="0" w:color="auto"/>
      </w:divBdr>
    </w:div>
    <w:div w:id="197356383">
      <w:bodyDiv w:val="1"/>
      <w:marLeft w:val="0"/>
      <w:marRight w:val="0"/>
      <w:marTop w:val="0"/>
      <w:marBottom w:val="0"/>
      <w:divBdr>
        <w:top w:val="none" w:sz="0" w:space="0" w:color="auto"/>
        <w:left w:val="none" w:sz="0" w:space="0" w:color="auto"/>
        <w:bottom w:val="none" w:sz="0" w:space="0" w:color="auto"/>
        <w:right w:val="none" w:sz="0" w:space="0" w:color="auto"/>
      </w:divBdr>
    </w:div>
    <w:div w:id="202912616">
      <w:bodyDiv w:val="1"/>
      <w:marLeft w:val="0"/>
      <w:marRight w:val="0"/>
      <w:marTop w:val="0"/>
      <w:marBottom w:val="0"/>
      <w:divBdr>
        <w:top w:val="none" w:sz="0" w:space="0" w:color="auto"/>
        <w:left w:val="none" w:sz="0" w:space="0" w:color="auto"/>
        <w:bottom w:val="none" w:sz="0" w:space="0" w:color="auto"/>
        <w:right w:val="none" w:sz="0" w:space="0" w:color="auto"/>
      </w:divBdr>
    </w:div>
    <w:div w:id="205483099">
      <w:bodyDiv w:val="1"/>
      <w:marLeft w:val="0"/>
      <w:marRight w:val="0"/>
      <w:marTop w:val="0"/>
      <w:marBottom w:val="0"/>
      <w:divBdr>
        <w:top w:val="none" w:sz="0" w:space="0" w:color="auto"/>
        <w:left w:val="none" w:sz="0" w:space="0" w:color="auto"/>
        <w:bottom w:val="none" w:sz="0" w:space="0" w:color="auto"/>
        <w:right w:val="none" w:sz="0" w:space="0" w:color="auto"/>
      </w:divBdr>
    </w:div>
    <w:div w:id="207186709">
      <w:bodyDiv w:val="1"/>
      <w:marLeft w:val="0"/>
      <w:marRight w:val="0"/>
      <w:marTop w:val="0"/>
      <w:marBottom w:val="0"/>
      <w:divBdr>
        <w:top w:val="none" w:sz="0" w:space="0" w:color="auto"/>
        <w:left w:val="none" w:sz="0" w:space="0" w:color="auto"/>
        <w:bottom w:val="none" w:sz="0" w:space="0" w:color="auto"/>
        <w:right w:val="none" w:sz="0" w:space="0" w:color="auto"/>
      </w:divBdr>
    </w:div>
    <w:div w:id="207575335">
      <w:bodyDiv w:val="1"/>
      <w:marLeft w:val="0"/>
      <w:marRight w:val="0"/>
      <w:marTop w:val="0"/>
      <w:marBottom w:val="0"/>
      <w:divBdr>
        <w:top w:val="none" w:sz="0" w:space="0" w:color="auto"/>
        <w:left w:val="none" w:sz="0" w:space="0" w:color="auto"/>
        <w:bottom w:val="none" w:sz="0" w:space="0" w:color="auto"/>
        <w:right w:val="none" w:sz="0" w:space="0" w:color="auto"/>
      </w:divBdr>
    </w:div>
    <w:div w:id="208810723">
      <w:bodyDiv w:val="1"/>
      <w:marLeft w:val="0"/>
      <w:marRight w:val="0"/>
      <w:marTop w:val="0"/>
      <w:marBottom w:val="0"/>
      <w:divBdr>
        <w:top w:val="none" w:sz="0" w:space="0" w:color="auto"/>
        <w:left w:val="none" w:sz="0" w:space="0" w:color="auto"/>
        <w:bottom w:val="none" w:sz="0" w:space="0" w:color="auto"/>
        <w:right w:val="none" w:sz="0" w:space="0" w:color="auto"/>
      </w:divBdr>
    </w:div>
    <w:div w:id="211697819">
      <w:bodyDiv w:val="1"/>
      <w:marLeft w:val="0"/>
      <w:marRight w:val="0"/>
      <w:marTop w:val="0"/>
      <w:marBottom w:val="0"/>
      <w:divBdr>
        <w:top w:val="none" w:sz="0" w:space="0" w:color="auto"/>
        <w:left w:val="none" w:sz="0" w:space="0" w:color="auto"/>
        <w:bottom w:val="none" w:sz="0" w:space="0" w:color="auto"/>
        <w:right w:val="none" w:sz="0" w:space="0" w:color="auto"/>
      </w:divBdr>
    </w:div>
    <w:div w:id="212470464">
      <w:bodyDiv w:val="1"/>
      <w:marLeft w:val="0"/>
      <w:marRight w:val="0"/>
      <w:marTop w:val="0"/>
      <w:marBottom w:val="0"/>
      <w:divBdr>
        <w:top w:val="none" w:sz="0" w:space="0" w:color="auto"/>
        <w:left w:val="none" w:sz="0" w:space="0" w:color="auto"/>
        <w:bottom w:val="none" w:sz="0" w:space="0" w:color="auto"/>
        <w:right w:val="none" w:sz="0" w:space="0" w:color="auto"/>
      </w:divBdr>
    </w:div>
    <w:div w:id="212618638">
      <w:bodyDiv w:val="1"/>
      <w:marLeft w:val="0"/>
      <w:marRight w:val="0"/>
      <w:marTop w:val="0"/>
      <w:marBottom w:val="0"/>
      <w:divBdr>
        <w:top w:val="none" w:sz="0" w:space="0" w:color="auto"/>
        <w:left w:val="none" w:sz="0" w:space="0" w:color="auto"/>
        <w:bottom w:val="none" w:sz="0" w:space="0" w:color="auto"/>
        <w:right w:val="none" w:sz="0" w:space="0" w:color="auto"/>
      </w:divBdr>
    </w:div>
    <w:div w:id="213976028">
      <w:bodyDiv w:val="1"/>
      <w:marLeft w:val="0"/>
      <w:marRight w:val="0"/>
      <w:marTop w:val="0"/>
      <w:marBottom w:val="0"/>
      <w:divBdr>
        <w:top w:val="none" w:sz="0" w:space="0" w:color="auto"/>
        <w:left w:val="none" w:sz="0" w:space="0" w:color="auto"/>
        <w:bottom w:val="none" w:sz="0" w:space="0" w:color="auto"/>
        <w:right w:val="none" w:sz="0" w:space="0" w:color="auto"/>
      </w:divBdr>
    </w:div>
    <w:div w:id="217321008">
      <w:bodyDiv w:val="1"/>
      <w:marLeft w:val="0"/>
      <w:marRight w:val="0"/>
      <w:marTop w:val="0"/>
      <w:marBottom w:val="0"/>
      <w:divBdr>
        <w:top w:val="none" w:sz="0" w:space="0" w:color="auto"/>
        <w:left w:val="none" w:sz="0" w:space="0" w:color="auto"/>
        <w:bottom w:val="none" w:sz="0" w:space="0" w:color="auto"/>
        <w:right w:val="none" w:sz="0" w:space="0" w:color="auto"/>
      </w:divBdr>
    </w:div>
    <w:div w:id="217596204">
      <w:bodyDiv w:val="1"/>
      <w:marLeft w:val="0"/>
      <w:marRight w:val="0"/>
      <w:marTop w:val="0"/>
      <w:marBottom w:val="0"/>
      <w:divBdr>
        <w:top w:val="none" w:sz="0" w:space="0" w:color="auto"/>
        <w:left w:val="none" w:sz="0" w:space="0" w:color="auto"/>
        <w:bottom w:val="none" w:sz="0" w:space="0" w:color="auto"/>
        <w:right w:val="none" w:sz="0" w:space="0" w:color="auto"/>
      </w:divBdr>
    </w:div>
    <w:div w:id="222183752">
      <w:bodyDiv w:val="1"/>
      <w:marLeft w:val="0"/>
      <w:marRight w:val="0"/>
      <w:marTop w:val="0"/>
      <w:marBottom w:val="0"/>
      <w:divBdr>
        <w:top w:val="none" w:sz="0" w:space="0" w:color="auto"/>
        <w:left w:val="none" w:sz="0" w:space="0" w:color="auto"/>
        <w:bottom w:val="none" w:sz="0" w:space="0" w:color="auto"/>
        <w:right w:val="none" w:sz="0" w:space="0" w:color="auto"/>
      </w:divBdr>
    </w:div>
    <w:div w:id="225532858">
      <w:bodyDiv w:val="1"/>
      <w:marLeft w:val="0"/>
      <w:marRight w:val="0"/>
      <w:marTop w:val="0"/>
      <w:marBottom w:val="0"/>
      <w:divBdr>
        <w:top w:val="none" w:sz="0" w:space="0" w:color="auto"/>
        <w:left w:val="none" w:sz="0" w:space="0" w:color="auto"/>
        <w:bottom w:val="none" w:sz="0" w:space="0" w:color="auto"/>
        <w:right w:val="none" w:sz="0" w:space="0" w:color="auto"/>
      </w:divBdr>
    </w:div>
    <w:div w:id="225729026">
      <w:bodyDiv w:val="1"/>
      <w:marLeft w:val="0"/>
      <w:marRight w:val="0"/>
      <w:marTop w:val="0"/>
      <w:marBottom w:val="0"/>
      <w:divBdr>
        <w:top w:val="none" w:sz="0" w:space="0" w:color="auto"/>
        <w:left w:val="none" w:sz="0" w:space="0" w:color="auto"/>
        <w:bottom w:val="none" w:sz="0" w:space="0" w:color="auto"/>
        <w:right w:val="none" w:sz="0" w:space="0" w:color="auto"/>
      </w:divBdr>
    </w:div>
    <w:div w:id="226040438">
      <w:bodyDiv w:val="1"/>
      <w:marLeft w:val="0"/>
      <w:marRight w:val="0"/>
      <w:marTop w:val="0"/>
      <w:marBottom w:val="0"/>
      <w:divBdr>
        <w:top w:val="none" w:sz="0" w:space="0" w:color="auto"/>
        <w:left w:val="none" w:sz="0" w:space="0" w:color="auto"/>
        <w:bottom w:val="none" w:sz="0" w:space="0" w:color="auto"/>
        <w:right w:val="none" w:sz="0" w:space="0" w:color="auto"/>
      </w:divBdr>
    </w:div>
    <w:div w:id="226696993">
      <w:bodyDiv w:val="1"/>
      <w:marLeft w:val="0"/>
      <w:marRight w:val="0"/>
      <w:marTop w:val="0"/>
      <w:marBottom w:val="0"/>
      <w:divBdr>
        <w:top w:val="none" w:sz="0" w:space="0" w:color="auto"/>
        <w:left w:val="none" w:sz="0" w:space="0" w:color="auto"/>
        <w:bottom w:val="none" w:sz="0" w:space="0" w:color="auto"/>
        <w:right w:val="none" w:sz="0" w:space="0" w:color="auto"/>
      </w:divBdr>
    </w:div>
    <w:div w:id="226763701">
      <w:bodyDiv w:val="1"/>
      <w:marLeft w:val="0"/>
      <w:marRight w:val="0"/>
      <w:marTop w:val="0"/>
      <w:marBottom w:val="0"/>
      <w:divBdr>
        <w:top w:val="none" w:sz="0" w:space="0" w:color="auto"/>
        <w:left w:val="none" w:sz="0" w:space="0" w:color="auto"/>
        <w:bottom w:val="none" w:sz="0" w:space="0" w:color="auto"/>
        <w:right w:val="none" w:sz="0" w:space="0" w:color="auto"/>
      </w:divBdr>
    </w:div>
    <w:div w:id="227034119">
      <w:bodyDiv w:val="1"/>
      <w:marLeft w:val="0"/>
      <w:marRight w:val="0"/>
      <w:marTop w:val="0"/>
      <w:marBottom w:val="0"/>
      <w:divBdr>
        <w:top w:val="none" w:sz="0" w:space="0" w:color="auto"/>
        <w:left w:val="none" w:sz="0" w:space="0" w:color="auto"/>
        <w:bottom w:val="none" w:sz="0" w:space="0" w:color="auto"/>
        <w:right w:val="none" w:sz="0" w:space="0" w:color="auto"/>
      </w:divBdr>
    </w:div>
    <w:div w:id="228468219">
      <w:bodyDiv w:val="1"/>
      <w:marLeft w:val="0"/>
      <w:marRight w:val="0"/>
      <w:marTop w:val="0"/>
      <w:marBottom w:val="0"/>
      <w:divBdr>
        <w:top w:val="none" w:sz="0" w:space="0" w:color="auto"/>
        <w:left w:val="none" w:sz="0" w:space="0" w:color="auto"/>
        <w:bottom w:val="none" w:sz="0" w:space="0" w:color="auto"/>
        <w:right w:val="none" w:sz="0" w:space="0" w:color="auto"/>
      </w:divBdr>
    </w:div>
    <w:div w:id="229849334">
      <w:bodyDiv w:val="1"/>
      <w:marLeft w:val="0"/>
      <w:marRight w:val="0"/>
      <w:marTop w:val="0"/>
      <w:marBottom w:val="0"/>
      <w:divBdr>
        <w:top w:val="none" w:sz="0" w:space="0" w:color="auto"/>
        <w:left w:val="none" w:sz="0" w:space="0" w:color="auto"/>
        <w:bottom w:val="none" w:sz="0" w:space="0" w:color="auto"/>
        <w:right w:val="none" w:sz="0" w:space="0" w:color="auto"/>
      </w:divBdr>
    </w:div>
    <w:div w:id="232593882">
      <w:bodyDiv w:val="1"/>
      <w:marLeft w:val="0"/>
      <w:marRight w:val="0"/>
      <w:marTop w:val="0"/>
      <w:marBottom w:val="0"/>
      <w:divBdr>
        <w:top w:val="none" w:sz="0" w:space="0" w:color="auto"/>
        <w:left w:val="none" w:sz="0" w:space="0" w:color="auto"/>
        <w:bottom w:val="none" w:sz="0" w:space="0" w:color="auto"/>
        <w:right w:val="none" w:sz="0" w:space="0" w:color="auto"/>
      </w:divBdr>
    </w:div>
    <w:div w:id="232661875">
      <w:bodyDiv w:val="1"/>
      <w:marLeft w:val="0"/>
      <w:marRight w:val="0"/>
      <w:marTop w:val="0"/>
      <w:marBottom w:val="0"/>
      <w:divBdr>
        <w:top w:val="none" w:sz="0" w:space="0" w:color="auto"/>
        <w:left w:val="none" w:sz="0" w:space="0" w:color="auto"/>
        <w:bottom w:val="none" w:sz="0" w:space="0" w:color="auto"/>
        <w:right w:val="none" w:sz="0" w:space="0" w:color="auto"/>
      </w:divBdr>
    </w:div>
    <w:div w:id="236205996">
      <w:bodyDiv w:val="1"/>
      <w:marLeft w:val="0"/>
      <w:marRight w:val="0"/>
      <w:marTop w:val="0"/>
      <w:marBottom w:val="0"/>
      <w:divBdr>
        <w:top w:val="none" w:sz="0" w:space="0" w:color="auto"/>
        <w:left w:val="none" w:sz="0" w:space="0" w:color="auto"/>
        <w:bottom w:val="none" w:sz="0" w:space="0" w:color="auto"/>
        <w:right w:val="none" w:sz="0" w:space="0" w:color="auto"/>
      </w:divBdr>
    </w:div>
    <w:div w:id="238641129">
      <w:bodyDiv w:val="1"/>
      <w:marLeft w:val="0"/>
      <w:marRight w:val="0"/>
      <w:marTop w:val="0"/>
      <w:marBottom w:val="0"/>
      <w:divBdr>
        <w:top w:val="none" w:sz="0" w:space="0" w:color="auto"/>
        <w:left w:val="none" w:sz="0" w:space="0" w:color="auto"/>
        <w:bottom w:val="none" w:sz="0" w:space="0" w:color="auto"/>
        <w:right w:val="none" w:sz="0" w:space="0" w:color="auto"/>
      </w:divBdr>
    </w:div>
    <w:div w:id="238752242">
      <w:bodyDiv w:val="1"/>
      <w:marLeft w:val="0"/>
      <w:marRight w:val="0"/>
      <w:marTop w:val="0"/>
      <w:marBottom w:val="0"/>
      <w:divBdr>
        <w:top w:val="none" w:sz="0" w:space="0" w:color="auto"/>
        <w:left w:val="none" w:sz="0" w:space="0" w:color="auto"/>
        <w:bottom w:val="none" w:sz="0" w:space="0" w:color="auto"/>
        <w:right w:val="none" w:sz="0" w:space="0" w:color="auto"/>
      </w:divBdr>
    </w:div>
    <w:div w:id="238946348">
      <w:bodyDiv w:val="1"/>
      <w:marLeft w:val="0"/>
      <w:marRight w:val="0"/>
      <w:marTop w:val="0"/>
      <w:marBottom w:val="0"/>
      <w:divBdr>
        <w:top w:val="none" w:sz="0" w:space="0" w:color="auto"/>
        <w:left w:val="none" w:sz="0" w:space="0" w:color="auto"/>
        <w:bottom w:val="none" w:sz="0" w:space="0" w:color="auto"/>
        <w:right w:val="none" w:sz="0" w:space="0" w:color="auto"/>
      </w:divBdr>
    </w:div>
    <w:div w:id="239756467">
      <w:bodyDiv w:val="1"/>
      <w:marLeft w:val="0"/>
      <w:marRight w:val="0"/>
      <w:marTop w:val="0"/>
      <w:marBottom w:val="0"/>
      <w:divBdr>
        <w:top w:val="none" w:sz="0" w:space="0" w:color="auto"/>
        <w:left w:val="none" w:sz="0" w:space="0" w:color="auto"/>
        <w:bottom w:val="none" w:sz="0" w:space="0" w:color="auto"/>
        <w:right w:val="none" w:sz="0" w:space="0" w:color="auto"/>
      </w:divBdr>
    </w:div>
    <w:div w:id="241186450">
      <w:bodyDiv w:val="1"/>
      <w:marLeft w:val="0"/>
      <w:marRight w:val="0"/>
      <w:marTop w:val="0"/>
      <w:marBottom w:val="0"/>
      <w:divBdr>
        <w:top w:val="none" w:sz="0" w:space="0" w:color="auto"/>
        <w:left w:val="none" w:sz="0" w:space="0" w:color="auto"/>
        <w:bottom w:val="none" w:sz="0" w:space="0" w:color="auto"/>
        <w:right w:val="none" w:sz="0" w:space="0" w:color="auto"/>
      </w:divBdr>
    </w:div>
    <w:div w:id="241838396">
      <w:bodyDiv w:val="1"/>
      <w:marLeft w:val="0"/>
      <w:marRight w:val="0"/>
      <w:marTop w:val="0"/>
      <w:marBottom w:val="0"/>
      <w:divBdr>
        <w:top w:val="none" w:sz="0" w:space="0" w:color="auto"/>
        <w:left w:val="none" w:sz="0" w:space="0" w:color="auto"/>
        <w:bottom w:val="none" w:sz="0" w:space="0" w:color="auto"/>
        <w:right w:val="none" w:sz="0" w:space="0" w:color="auto"/>
      </w:divBdr>
    </w:div>
    <w:div w:id="242449092">
      <w:bodyDiv w:val="1"/>
      <w:marLeft w:val="0"/>
      <w:marRight w:val="0"/>
      <w:marTop w:val="0"/>
      <w:marBottom w:val="0"/>
      <w:divBdr>
        <w:top w:val="none" w:sz="0" w:space="0" w:color="auto"/>
        <w:left w:val="none" w:sz="0" w:space="0" w:color="auto"/>
        <w:bottom w:val="none" w:sz="0" w:space="0" w:color="auto"/>
        <w:right w:val="none" w:sz="0" w:space="0" w:color="auto"/>
      </w:divBdr>
    </w:div>
    <w:div w:id="243881747">
      <w:bodyDiv w:val="1"/>
      <w:marLeft w:val="0"/>
      <w:marRight w:val="0"/>
      <w:marTop w:val="0"/>
      <w:marBottom w:val="0"/>
      <w:divBdr>
        <w:top w:val="none" w:sz="0" w:space="0" w:color="auto"/>
        <w:left w:val="none" w:sz="0" w:space="0" w:color="auto"/>
        <w:bottom w:val="none" w:sz="0" w:space="0" w:color="auto"/>
        <w:right w:val="none" w:sz="0" w:space="0" w:color="auto"/>
      </w:divBdr>
    </w:div>
    <w:div w:id="244189599">
      <w:bodyDiv w:val="1"/>
      <w:marLeft w:val="0"/>
      <w:marRight w:val="0"/>
      <w:marTop w:val="0"/>
      <w:marBottom w:val="0"/>
      <w:divBdr>
        <w:top w:val="none" w:sz="0" w:space="0" w:color="auto"/>
        <w:left w:val="none" w:sz="0" w:space="0" w:color="auto"/>
        <w:bottom w:val="none" w:sz="0" w:space="0" w:color="auto"/>
        <w:right w:val="none" w:sz="0" w:space="0" w:color="auto"/>
      </w:divBdr>
    </w:div>
    <w:div w:id="245305322">
      <w:bodyDiv w:val="1"/>
      <w:marLeft w:val="0"/>
      <w:marRight w:val="0"/>
      <w:marTop w:val="0"/>
      <w:marBottom w:val="0"/>
      <w:divBdr>
        <w:top w:val="none" w:sz="0" w:space="0" w:color="auto"/>
        <w:left w:val="none" w:sz="0" w:space="0" w:color="auto"/>
        <w:bottom w:val="none" w:sz="0" w:space="0" w:color="auto"/>
        <w:right w:val="none" w:sz="0" w:space="0" w:color="auto"/>
      </w:divBdr>
    </w:div>
    <w:div w:id="245464070">
      <w:bodyDiv w:val="1"/>
      <w:marLeft w:val="0"/>
      <w:marRight w:val="0"/>
      <w:marTop w:val="0"/>
      <w:marBottom w:val="0"/>
      <w:divBdr>
        <w:top w:val="none" w:sz="0" w:space="0" w:color="auto"/>
        <w:left w:val="none" w:sz="0" w:space="0" w:color="auto"/>
        <w:bottom w:val="none" w:sz="0" w:space="0" w:color="auto"/>
        <w:right w:val="none" w:sz="0" w:space="0" w:color="auto"/>
      </w:divBdr>
    </w:div>
    <w:div w:id="247159434">
      <w:bodyDiv w:val="1"/>
      <w:marLeft w:val="0"/>
      <w:marRight w:val="0"/>
      <w:marTop w:val="0"/>
      <w:marBottom w:val="0"/>
      <w:divBdr>
        <w:top w:val="none" w:sz="0" w:space="0" w:color="auto"/>
        <w:left w:val="none" w:sz="0" w:space="0" w:color="auto"/>
        <w:bottom w:val="none" w:sz="0" w:space="0" w:color="auto"/>
        <w:right w:val="none" w:sz="0" w:space="0" w:color="auto"/>
      </w:divBdr>
    </w:div>
    <w:div w:id="247227838">
      <w:bodyDiv w:val="1"/>
      <w:marLeft w:val="0"/>
      <w:marRight w:val="0"/>
      <w:marTop w:val="0"/>
      <w:marBottom w:val="0"/>
      <w:divBdr>
        <w:top w:val="none" w:sz="0" w:space="0" w:color="auto"/>
        <w:left w:val="none" w:sz="0" w:space="0" w:color="auto"/>
        <w:bottom w:val="none" w:sz="0" w:space="0" w:color="auto"/>
        <w:right w:val="none" w:sz="0" w:space="0" w:color="auto"/>
      </w:divBdr>
    </w:div>
    <w:div w:id="247547170">
      <w:bodyDiv w:val="1"/>
      <w:marLeft w:val="0"/>
      <w:marRight w:val="0"/>
      <w:marTop w:val="0"/>
      <w:marBottom w:val="0"/>
      <w:divBdr>
        <w:top w:val="none" w:sz="0" w:space="0" w:color="auto"/>
        <w:left w:val="none" w:sz="0" w:space="0" w:color="auto"/>
        <w:bottom w:val="none" w:sz="0" w:space="0" w:color="auto"/>
        <w:right w:val="none" w:sz="0" w:space="0" w:color="auto"/>
      </w:divBdr>
    </w:div>
    <w:div w:id="247547373">
      <w:bodyDiv w:val="1"/>
      <w:marLeft w:val="0"/>
      <w:marRight w:val="0"/>
      <w:marTop w:val="0"/>
      <w:marBottom w:val="0"/>
      <w:divBdr>
        <w:top w:val="none" w:sz="0" w:space="0" w:color="auto"/>
        <w:left w:val="none" w:sz="0" w:space="0" w:color="auto"/>
        <w:bottom w:val="none" w:sz="0" w:space="0" w:color="auto"/>
        <w:right w:val="none" w:sz="0" w:space="0" w:color="auto"/>
      </w:divBdr>
    </w:div>
    <w:div w:id="249579703">
      <w:bodyDiv w:val="1"/>
      <w:marLeft w:val="0"/>
      <w:marRight w:val="0"/>
      <w:marTop w:val="0"/>
      <w:marBottom w:val="0"/>
      <w:divBdr>
        <w:top w:val="none" w:sz="0" w:space="0" w:color="auto"/>
        <w:left w:val="none" w:sz="0" w:space="0" w:color="auto"/>
        <w:bottom w:val="none" w:sz="0" w:space="0" w:color="auto"/>
        <w:right w:val="none" w:sz="0" w:space="0" w:color="auto"/>
      </w:divBdr>
    </w:div>
    <w:div w:id="253973619">
      <w:bodyDiv w:val="1"/>
      <w:marLeft w:val="0"/>
      <w:marRight w:val="0"/>
      <w:marTop w:val="0"/>
      <w:marBottom w:val="0"/>
      <w:divBdr>
        <w:top w:val="none" w:sz="0" w:space="0" w:color="auto"/>
        <w:left w:val="none" w:sz="0" w:space="0" w:color="auto"/>
        <w:bottom w:val="none" w:sz="0" w:space="0" w:color="auto"/>
        <w:right w:val="none" w:sz="0" w:space="0" w:color="auto"/>
      </w:divBdr>
    </w:div>
    <w:div w:id="256138522">
      <w:bodyDiv w:val="1"/>
      <w:marLeft w:val="0"/>
      <w:marRight w:val="0"/>
      <w:marTop w:val="0"/>
      <w:marBottom w:val="0"/>
      <w:divBdr>
        <w:top w:val="none" w:sz="0" w:space="0" w:color="auto"/>
        <w:left w:val="none" w:sz="0" w:space="0" w:color="auto"/>
        <w:bottom w:val="none" w:sz="0" w:space="0" w:color="auto"/>
        <w:right w:val="none" w:sz="0" w:space="0" w:color="auto"/>
      </w:divBdr>
    </w:div>
    <w:div w:id="257056468">
      <w:bodyDiv w:val="1"/>
      <w:marLeft w:val="0"/>
      <w:marRight w:val="0"/>
      <w:marTop w:val="0"/>
      <w:marBottom w:val="0"/>
      <w:divBdr>
        <w:top w:val="none" w:sz="0" w:space="0" w:color="auto"/>
        <w:left w:val="none" w:sz="0" w:space="0" w:color="auto"/>
        <w:bottom w:val="none" w:sz="0" w:space="0" w:color="auto"/>
        <w:right w:val="none" w:sz="0" w:space="0" w:color="auto"/>
      </w:divBdr>
    </w:div>
    <w:div w:id="257449931">
      <w:bodyDiv w:val="1"/>
      <w:marLeft w:val="0"/>
      <w:marRight w:val="0"/>
      <w:marTop w:val="0"/>
      <w:marBottom w:val="0"/>
      <w:divBdr>
        <w:top w:val="none" w:sz="0" w:space="0" w:color="auto"/>
        <w:left w:val="none" w:sz="0" w:space="0" w:color="auto"/>
        <w:bottom w:val="none" w:sz="0" w:space="0" w:color="auto"/>
        <w:right w:val="none" w:sz="0" w:space="0" w:color="auto"/>
      </w:divBdr>
    </w:div>
    <w:div w:id="257905756">
      <w:bodyDiv w:val="1"/>
      <w:marLeft w:val="0"/>
      <w:marRight w:val="0"/>
      <w:marTop w:val="0"/>
      <w:marBottom w:val="0"/>
      <w:divBdr>
        <w:top w:val="none" w:sz="0" w:space="0" w:color="auto"/>
        <w:left w:val="none" w:sz="0" w:space="0" w:color="auto"/>
        <w:bottom w:val="none" w:sz="0" w:space="0" w:color="auto"/>
        <w:right w:val="none" w:sz="0" w:space="0" w:color="auto"/>
      </w:divBdr>
    </w:div>
    <w:div w:id="259993997">
      <w:bodyDiv w:val="1"/>
      <w:marLeft w:val="0"/>
      <w:marRight w:val="0"/>
      <w:marTop w:val="0"/>
      <w:marBottom w:val="0"/>
      <w:divBdr>
        <w:top w:val="none" w:sz="0" w:space="0" w:color="auto"/>
        <w:left w:val="none" w:sz="0" w:space="0" w:color="auto"/>
        <w:bottom w:val="none" w:sz="0" w:space="0" w:color="auto"/>
        <w:right w:val="none" w:sz="0" w:space="0" w:color="auto"/>
      </w:divBdr>
    </w:div>
    <w:div w:id="261839980">
      <w:bodyDiv w:val="1"/>
      <w:marLeft w:val="0"/>
      <w:marRight w:val="0"/>
      <w:marTop w:val="0"/>
      <w:marBottom w:val="0"/>
      <w:divBdr>
        <w:top w:val="none" w:sz="0" w:space="0" w:color="auto"/>
        <w:left w:val="none" w:sz="0" w:space="0" w:color="auto"/>
        <w:bottom w:val="none" w:sz="0" w:space="0" w:color="auto"/>
        <w:right w:val="none" w:sz="0" w:space="0" w:color="auto"/>
      </w:divBdr>
    </w:div>
    <w:div w:id="265381865">
      <w:bodyDiv w:val="1"/>
      <w:marLeft w:val="0"/>
      <w:marRight w:val="0"/>
      <w:marTop w:val="0"/>
      <w:marBottom w:val="0"/>
      <w:divBdr>
        <w:top w:val="none" w:sz="0" w:space="0" w:color="auto"/>
        <w:left w:val="none" w:sz="0" w:space="0" w:color="auto"/>
        <w:bottom w:val="none" w:sz="0" w:space="0" w:color="auto"/>
        <w:right w:val="none" w:sz="0" w:space="0" w:color="auto"/>
      </w:divBdr>
    </w:div>
    <w:div w:id="265386249">
      <w:bodyDiv w:val="1"/>
      <w:marLeft w:val="0"/>
      <w:marRight w:val="0"/>
      <w:marTop w:val="0"/>
      <w:marBottom w:val="0"/>
      <w:divBdr>
        <w:top w:val="none" w:sz="0" w:space="0" w:color="auto"/>
        <w:left w:val="none" w:sz="0" w:space="0" w:color="auto"/>
        <w:bottom w:val="none" w:sz="0" w:space="0" w:color="auto"/>
        <w:right w:val="none" w:sz="0" w:space="0" w:color="auto"/>
      </w:divBdr>
    </w:div>
    <w:div w:id="267545008">
      <w:bodyDiv w:val="1"/>
      <w:marLeft w:val="0"/>
      <w:marRight w:val="0"/>
      <w:marTop w:val="0"/>
      <w:marBottom w:val="0"/>
      <w:divBdr>
        <w:top w:val="none" w:sz="0" w:space="0" w:color="auto"/>
        <w:left w:val="none" w:sz="0" w:space="0" w:color="auto"/>
        <w:bottom w:val="none" w:sz="0" w:space="0" w:color="auto"/>
        <w:right w:val="none" w:sz="0" w:space="0" w:color="auto"/>
      </w:divBdr>
    </w:div>
    <w:div w:id="267615677">
      <w:bodyDiv w:val="1"/>
      <w:marLeft w:val="0"/>
      <w:marRight w:val="0"/>
      <w:marTop w:val="0"/>
      <w:marBottom w:val="0"/>
      <w:divBdr>
        <w:top w:val="none" w:sz="0" w:space="0" w:color="auto"/>
        <w:left w:val="none" w:sz="0" w:space="0" w:color="auto"/>
        <w:bottom w:val="none" w:sz="0" w:space="0" w:color="auto"/>
        <w:right w:val="none" w:sz="0" w:space="0" w:color="auto"/>
      </w:divBdr>
    </w:div>
    <w:div w:id="268707469">
      <w:bodyDiv w:val="1"/>
      <w:marLeft w:val="0"/>
      <w:marRight w:val="0"/>
      <w:marTop w:val="0"/>
      <w:marBottom w:val="0"/>
      <w:divBdr>
        <w:top w:val="none" w:sz="0" w:space="0" w:color="auto"/>
        <w:left w:val="none" w:sz="0" w:space="0" w:color="auto"/>
        <w:bottom w:val="none" w:sz="0" w:space="0" w:color="auto"/>
        <w:right w:val="none" w:sz="0" w:space="0" w:color="auto"/>
      </w:divBdr>
    </w:div>
    <w:div w:id="268778784">
      <w:bodyDiv w:val="1"/>
      <w:marLeft w:val="0"/>
      <w:marRight w:val="0"/>
      <w:marTop w:val="0"/>
      <w:marBottom w:val="0"/>
      <w:divBdr>
        <w:top w:val="none" w:sz="0" w:space="0" w:color="auto"/>
        <w:left w:val="none" w:sz="0" w:space="0" w:color="auto"/>
        <w:bottom w:val="none" w:sz="0" w:space="0" w:color="auto"/>
        <w:right w:val="none" w:sz="0" w:space="0" w:color="auto"/>
      </w:divBdr>
    </w:div>
    <w:div w:id="271786737">
      <w:bodyDiv w:val="1"/>
      <w:marLeft w:val="0"/>
      <w:marRight w:val="0"/>
      <w:marTop w:val="0"/>
      <w:marBottom w:val="0"/>
      <w:divBdr>
        <w:top w:val="none" w:sz="0" w:space="0" w:color="auto"/>
        <w:left w:val="none" w:sz="0" w:space="0" w:color="auto"/>
        <w:bottom w:val="none" w:sz="0" w:space="0" w:color="auto"/>
        <w:right w:val="none" w:sz="0" w:space="0" w:color="auto"/>
      </w:divBdr>
    </w:div>
    <w:div w:id="272590040">
      <w:bodyDiv w:val="1"/>
      <w:marLeft w:val="0"/>
      <w:marRight w:val="0"/>
      <w:marTop w:val="0"/>
      <w:marBottom w:val="0"/>
      <w:divBdr>
        <w:top w:val="none" w:sz="0" w:space="0" w:color="auto"/>
        <w:left w:val="none" w:sz="0" w:space="0" w:color="auto"/>
        <w:bottom w:val="none" w:sz="0" w:space="0" w:color="auto"/>
        <w:right w:val="none" w:sz="0" w:space="0" w:color="auto"/>
      </w:divBdr>
    </w:div>
    <w:div w:id="273098086">
      <w:bodyDiv w:val="1"/>
      <w:marLeft w:val="0"/>
      <w:marRight w:val="0"/>
      <w:marTop w:val="0"/>
      <w:marBottom w:val="0"/>
      <w:divBdr>
        <w:top w:val="none" w:sz="0" w:space="0" w:color="auto"/>
        <w:left w:val="none" w:sz="0" w:space="0" w:color="auto"/>
        <w:bottom w:val="none" w:sz="0" w:space="0" w:color="auto"/>
        <w:right w:val="none" w:sz="0" w:space="0" w:color="auto"/>
      </w:divBdr>
    </w:div>
    <w:div w:id="273905386">
      <w:bodyDiv w:val="1"/>
      <w:marLeft w:val="0"/>
      <w:marRight w:val="0"/>
      <w:marTop w:val="0"/>
      <w:marBottom w:val="0"/>
      <w:divBdr>
        <w:top w:val="none" w:sz="0" w:space="0" w:color="auto"/>
        <w:left w:val="none" w:sz="0" w:space="0" w:color="auto"/>
        <w:bottom w:val="none" w:sz="0" w:space="0" w:color="auto"/>
        <w:right w:val="none" w:sz="0" w:space="0" w:color="auto"/>
      </w:divBdr>
    </w:div>
    <w:div w:id="279147941">
      <w:bodyDiv w:val="1"/>
      <w:marLeft w:val="0"/>
      <w:marRight w:val="0"/>
      <w:marTop w:val="0"/>
      <w:marBottom w:val="0"/>
      <w:divBdr>
        <w:top w:val="none" w:sz="0" w:space="0" w:color="auto"/>
        <w:left w:val="none" w:sz="0" w:space="0" w:color="auto"/>
        <w:bottom w:val="none" w:sz="0" w:space="0" w:color="auto"/>
        <w:right w:val="none" w:sz="0" w:space="0" w:color="auto"/>
      </w:divBdr>
    </w:div>
    <w:div w:id="279997662">
      <w:bodyDiv w:val="1"/>
      <w:marLeft w:val="0"/>
      <w:marRight w:val="0"/>
      <w:marTop w:val="0"/>
      <w:marBottom w:val="0"/>
      <w:divBdr>
        <w:top w:val="none" w:sz="0" w:space="0" w:color="auto"/>
        <w:left w:val="none" w:sz="0" w:space="0" w:color="auto"/>
        <w:bottom w:val="none" w:sz="0" w:space="0" w:color="auto"/>
        <w:right w:val="none" w:sz="0" w:space="0" w:color="auto"/>
      </w:divBdr>
    </w:div>
    <w:div w:id="280037522">
      <w:bodyDiv w:val="1"/>
      <w:marLeft w:val="0"/>
      <w:marRight w:val="0"/>
      <w:marTop w:val="0"/>
      <w:marBottom w:val="0"/>
      <w:divBdr>
        <w:top w:val="none" w:sz="0" w:space="0" w:color="auto"/>
        <w:left w:val="none" w:sz="0" w:space="0" w:color="auto"/>
        <w:bottom w:val="none" w:sz="0" w:space="0" w:color="auto"/>
        <w:right w:val="none" w:sz="0" w:space="0" w:color="auto"/>
      </w:divBdr>
    </w:div>
    <w:div w:id="281543046">
      <w:bodyDiv w:val="1"/>
      <w:marLeft w:val="0"/>
      <w:marRight w:val="0"/>
      <w:marTop w:val="0"/>
      <w:marBottom w:val="0"/>
      <w:divBdr>
        <w:top w:val="none" w:sz="0" w:space="0" w:color="auto"/>
        <w:left w:val="none" w:sz="0" w:space="0" w:color="auto"/>
        <w:bottom w:val="none" w:sz="0" w:space="0" w:color="auto"/>
        <w:right w:val="none" w:sz="0" w:space="0" w:color="auto"/>
      </w:divBdr>
    </w:div>
    <w:div w:id="282925426">
      <w:bodyDiv w:val="1"/>
      <w:marLeft w:val="0"/>
      <w:marRight w:val="0"/>
      <w:marTop w:val="0"/>
      <w:marBottom w:val="0"/>
      <w:divBdr>
        <w:top w:val="none" w:sz="0" w:space="0" w:color="auto"/>
        <w:left w:val="none" w:sz="0" w:space="0" w:color="auto"/>
        <w:bottom w:val="none" w:sz="0" w:space="0" w:color="auto"/>
        <w:right w:val="none" w:sz="0" w:space="0" w:color="auto"/>
      </w:divBdr>
    </w:div>
    <w:div w:id="284392393">
      <w:bodyDiv w:val="1"/>
      <w:marLeft w:val="0"/>
      <w:marRight w:val="0"/>
      <w:marTop w:val="0"/>
      <w:marBottom w:val="0"/>
      <w:divBdr>
        <w:top w:val="none" w:sz="0" w:space="0" w:color="auto"/>
        <w:left w:val="none" w:sz="0" w:space="0" w:color="auto"/>
        <w:bottom w:val="none" w:sz="0" w:space="0" w:color="auto"/>
        <w:right w:val="none" w:sz="0" w:space="0" w:color="auto"/>
      </w:divBdr>
    </w:div>
    <w:div w:id="285889565">
      <w:bodyDiv w:val="1"/>
      <w:marLeft w:val="0"/>
      <w:marRight w:val="0"/>
      <w:marTop w:val="0"/>
      <w:marBottom w:val="0"/>
      <w:divBdr>
        <w:top w:val="none" w:sz="0" w:space="0" w:color="auto"/>
        <w:left w:val="none" w:sz="0" w:space="0" w:color="auto"/>
        <w:bottom w:val="none" w:sz="0" w:space="0" w:color="auto"/>
        <w:right w:val="none" w:sz="0" w:space="0" w:color="auto"/>
      </w:divBdr>
    </w:div>
    <w:div w:id="293603363">
      <w:bodyDiv w:val="1"/>
      <w:marLeft w:val="0"/>
      <w:marRight w:val="0"/>
      <w:marTop w:val="0"/>
      <w:marBottom w:val="0"/>
      <w:divBdr>
        <w:top w:val="none" w:sz="0" w:space="0" w:color="auto"/>
        <w:left w:val="none" w:sz="0" w:space="0" w:color="auto"/>
        <w:bottom w:val="none" w:sz="0" w:space="0" w:color="auto"/>
        <w:right w:val="none" w:sz="0" w:space="0" w:color="auto"/>
      </w:divBdr>
    </w:div>
    <w:div w:id="294217332">
      <w:bodyDiv w:val="1"/>
      <w:marLeft w:val="0"/>
      <w:marRight w:val="0"/>
      <w:marTop w:val="0"/>
      <w:marBottom w:val="0"/>
      <w:divBdr>
        <w:top w:val="none" w:sz="0" w:space="0" w:color="auto"/>
        <w:left w:val="none" w:sz="0" w:space="0" w:color="auto"/>
        <w:bottom w:val="none" w:sz="0" w:space="0" w:color="auto"/>
        <w:right w:val="none" w:sz="0" w:space="0" w:color="auto"/>
      </w:divBdr>
    </w:div>
    <w:div w:id="294262065">
      <w:bodyDiv w:val="1"/>
      <w:marLeft w:val="0"/>
      <w:marRight w:val="0"/>
      <w:marTop w:val="0"/>
      <w:marBottom w:val="0"/>
      <w:divBdr>
        <w:top w:val="none" w:sz="0" w:space="0" w:color="auto"/>
        <w:left w:val="none" w:sz="0" w:space="0" w:color="auto"/>
        <w:bottom w:val="none" w:sz="0" w:space="0" w:color="auto"/>
        <w:right w:val="none" w:sz="0" w:space="0" w:color="auto"/>
      </w:divBdr>
    </w:div>
    <w:div w:id="296184081">
      <w:bodyDiv w:val="1"/>
      <w:marLeft w:val="0"/>
      <w:marRight w:val="0"/>
      <w:marTop w:val="0"/>
      <w:marBottom w:val="0"/>
      <w:divBdr>
        <w:top w:val="none" w:sz="0" w:space="0" w:color="auto"/>
        <w:left w:val="none" w:sz="0" w:space="0" w:color="auto"/>
        <w:bottom w:val="none" w:sz="0" w:space="0" w:color="auto"/>
        <w:right w:val="none" w:sz="0" w:space="0" w:color="auto"/>
      </w:divBdr>
    </w:div>
    <w:div w:id="296296873">
      <w:bodyDiv w:val="1"/>
      <w:marLeft w:val="0"/>
      <w:marRight w:val="0"/>
      <w:marTop w:val="0"/>
      <w:marBottom w:val="0"/>
      <w:divBdr>
        <w:top w:val="none" w:sz="0" w:space="0" w:color="auto"/>
        <w:left w:val="none" w:sz="0" w:space="0" w:color="auto"/>
        <w:bottom w:val="none" w:sz="0" w:space="0" w:color="auto"/>
        <w:right w:val="none" w:sz="0" w:space="0" w:color="auto"/>
      </w:divBdr>
    </w:div>
    <w:div w:id="296575059">
      <w:bodyDiv w:val="1"/>
      <w:marLeft w:val="0"/>
      <w:marRight w:val="0"/>
      <w:marTop w:val="0"/>
      <w:marBottom w:val="0"/>
      <w:divBdr>
        <w:top w:val="none" w:sz="0" w:space="0" w:color="auto"/>
        <w:left w:val="none" w:sz="0" w:space="0" w:color="auto"/>
        <w:bottom w:val="none" w:sz="0" w:space="0" w:color="auto"/>
        <w:right w:val="none" w:sz="0" w:space="0" w:color="auto"/>
      </w:divBdr>
    </w:div>
    <w:div w:id="297075549">
      <w:bodyDiv w:val="1"/>
      <w:marLeft w:val="0"/>
      <w:marRight w:val="0"/>
      <w:marTop w:val="0"/>
      <w:marBottom w:val="0"/>
      <w:divBdr>
        <w:top w:val="none" w:sz="0" w:space="0" w:color="auto"/>
        <w:left w:val="none" w:sz="0" w:space="0" w:color="auto"/>
        <w:bottom w:val="none" w:sz="0" w:space="0" w:color="auto"/>
        <w:right w:val="none" w:sz="0" w:space="0" w:color="auto"/>
      </w:divBdr>
    </w:div>
    <w:div w:id="297730105">
      <w:bodyDiv w:val="1"/>
      <w:marLeft w:val="0"/>
      <w:marRight w:val="0"/>
      <w:marTop w:val="0"/>
      <w:marBottom w:val="0"/>
      <w:divBdr>
        <w:top w:val="none" w:sz="0" w:space="0" w:color="auto"/>
        <w:left w:val="none" w:sz="0" w:space="0" w:color="auto"/>
        <w:bottom w:val="none" w:sz="0" w:space="0" w:color="auto"/>
        <w:right w:val="none" w:sz="0" w:space="0" w:color="auto"/>
      </w:divBdr>
    </w:div>
    <w:div w:id="298732580">
      <w:bodyDiv w:val="1"/>
      <w:marLeft w:val="0"/>
      <w:marRight w:val="0"/>
      <w:marTop w:val="0"/>
      <w:marBottom w:val="0"/>
      <w:divBdr>
        <w:top w:val="none" w:sz="0" w:space="0" w:color="auto"/>
        <w:left w:val="none" w:sz="0" w:space="0" w:color="auto"/>
        <w:bottom w:val="none" w:sz="0" w:space="0" w:color="auto"/>
        <w:right w:val="none" w:sz="0" w:space="0" w:color="auto"/>
      </w:divBdr>
    </w:div>
    <w:div w:id="299309652">
      <w:bodyDiv w:val="1"/>
      <w:marLeft w:val="0"/>
      <w:marRight w:val="0"/>
      <w:marTop w:val="0"/>
      <w:marBottom w:val="0"/>
      <w:divBdr>
        <w:top w:val="none" w:sz="0" w:space="0" w:color="auto"/>
        <w:left w:val="none" w:sz="0" w:space="0" w:color="auto"/>
        <w:bottom w:val="none" w:sz="0" w:space="0" w:color="auto"/>
        <w:right w:val="none" w:sz="0" w:space="0" w:color="auto"/>
      </w:divBdr>
    </w:div>
    <w:div w:id="300842229">
      <w:bodyDiv w:val="1"/>
      <w:marLeft w:val="0"/>
      <w:marRight w:val="0"/>
      <w:marTop w:val="0"/>
      <w:marBottom w:val="0"/>
      <w:divBdr>
        <w:top w:val="none" w:sz="0" w:space="0" w:color="auto"/>
        <w:left w:val="none" w:sz="0" w:space="0" w:color="auto"/>
        <w:bottom w:val="none" w:sz="0" w:space="0" w:color="auto"/>
        <w:right w:val="none" w:sz="0" w:space="0" w:color="auto"/>
      </w:divBdr>
    </w:div>
    <w:div w:id="305822970">
      <w:bodyDiv w:val="1"/>
      <w:marLeft w:val="0"/>
      <w:marRight w:val="0"/>
      <w:marTop w:val="0"/>
      <w:marBottom w:val="0"/>
      <w:divBdr>
        <w:top w:val="none" w:sz="0" w:space="0" w:color="auto"/>
        <w:left w:val="none" w:sz="0" w:space="0" w:color="auto"/>
        <w:bottom w:val="none" w:sz="0" w:space="0" w:color="auto"/>
        <w:right w:val="none" w:sz="0" w:space="0" w:color="auto"/>
      </w:divBdr>
    </w:div>
    <w:div w:id="307394445">
      <w:bodyDiv w:val="1"/>
      <w:marLeft w:val="0"/>
      <w:marRight w:val="0"/>
      <w:marTop w:val="0"/>
      <w:marBottom w:val="0"/>
      <w:divBdr>
        <w:top w:val="none" w:sz="0" w:space="0" w:color="auto"/>
        <w:left w:val="none" w:sz="0" w:space="0" w:color="auto"/>
        <w:bottom w:val="none" w:sz="0" w:space="0" w:color="auto"/>
        <w:right w:val="none" w:sz="0" w:space="0" w:color="auto"/>
      </w:divBdr>
    </w:div>
    <w:div w:id="312298872">
      <w:bodyDiv w:val="1"/>
      <w:marLeft w:val="0"/>
      <w:marRight w:val="0"/>
      <w:marTop w:val="0"/>
      <w:marBottom w:val="0"/>
      <w:divBdr>
        <w:top w:val="none" w:sz="0" w:space="0" w:color="auto"/>
        <w:left w:val="none" w:sz="0" w:space="0" w:color="auto"/>
        <w:bottom w:val="none" w:sz="0" w:space="0" w:color="auto"/>
        <w:right w:val="none" w:sz="0" w:space="0" w:color="auto"/>
      </w:divBdr>
    </w:div>
    <w:div w:id="316036230">
      <w:bodyDiv w:val="1"/>
      <w:marLeft w:val="0"/>
      <w:marRight w:val="0"/>
      <w:marTop w:val="0"/>
      <w:marBottom w:val="0"/>
      <w:divBdr>
        <w:top w:val="none" w:sz="0" w:space="0" w:color="auto"/>
        <w:left w:val="none" w:sz="0" w:space="0" w:color="auto"/>
        <w:bottom w:val="none" w:sz="0" w:space="0" w:color="auto"/>
        <w:right w:val="none" w:sz="0" w:space="0" w:color="auto"/>
      </w:divBdr>
    </w:div>
    <w:div w:id="319040687">
      <w:bodyDiv w:val="1"/>
      <w:marLeft w:val="0"/>
      <w:marRight w:val="0"/>
      <w:marTop w:val="0"/>
      <w:marBottom w:val="0"/>
      <w:divBdr>
        <w:top w:val="none" w:sz="0" w:space="0" w:color="auto"/>
        <w:left w:val="none" w:sz="0" w:space="0" w:color="auto"/>
        <w:bottom w:val="none" w:sz="0" w:space="0" w:color="auto"/>
        <w:right w:val="none" w:sz="0" w:space="0" w:color="auto"/>
      </w:divBdr>
    </w:div>
    <w:div w:id="319428735">
      <w:bodyDiv w:val="1"/>
      <w:marLeft w:val="0"/>
      <w:marRight w:val="0"/>
      <w:marTop w:val="0"/>
      <w:marBottom w:val="0"/>
      <w:divBdr>
        <w:top w:val="none" w:sz="0" w:space="0" w:color="auto"/>
        <w:left w:val="none" w:sz="0" w:space="0" w:color="auto"/>
        <w:bottom w:val="none" w:sz="0" w:space="0" w:color="auto"/>
        <w:right w:val="none" w:sz="0" w:space="0" w:color="auto"/>
      </w:divBdr>
    </w:div>
    <w:div w:id="319770837">
      <w:bodyDiv w:val="1"/>
      <w:marLeft w:val="0"/>
      <w:marRight w:val="0"/>
      <w:marTop w:val="0"/>
      <w:marBottom w:val="0"/>
      <w:divBdr>
        <w:top w:val="none" w:sz="0" w:space="0" w:color="auto"/>
        <w:left w:val="none" w:sz="0" w:space="0" w:color="auto"/>
        <w:bottom w:val="none" w:sz="0" w:space="0" w:color="auto"/>
        <w:right w:val="none" w:sz="0" w:space="0" w:color="auto"/>
      </w:divBdr>
    </w:div>
    <w:div w:id="320737759">
      <w:bodyDiv w:val="1"/>
      <w:marLeft w:val="0"/>
      <w:marRight w:val="0"/>
      <w:marTop w:val="0"/>
      <w:marBottom w:val="0"/>
      <w:divBdr>
        <w:top w:val="none" w:sz="0" w:space="0" w:color="auto"/>
        <w:left w:val="none" w:sz="0" w:space="0" w:color="auto"/>
        <w:bottom w:val="none" w:sz="0" w:space="0" w:color="auto"/>
        <w:right w:val="none" w:sz="0" w:space="0" w:color="auto"/>
      </w:divBdr>
    </w:div>
    <w:div w:id="323124622">
      <w:bodyDiv w:val="1"/>
      <w:marLeft w:val="0"/>
      <w:marRight w:val="0"/>
      <w:marTop w:val="0"/>
      <w:marBottom w:val="0"/>
      <w:divBdr>
        <w:top w:val="none" w:sz="0" w:space="0" w:color="auto"/>
        <w:left w:val="none" w:sz="0" w:space="0" w:color="auto"/>
        <w:bottom w:val="none" w:sz="0" w:space="0" w:color="auto"/>
        <w:right w:val="none" w:sz="0" w:space="0" w:color="auto"/>
      </w:divBdr>
    </w:div>
    <w:div w:id="324669492">
      <w:bodyDiv w:val="1"/>
      <w:marLeft w:val="0"/>
      <w:marRight w:val="0"/>
      <w:marTop w:val="0"/>
      <w:marBottom w:val="0"/>
      <w:divBdr>
        <w:top w:val="none" w:sz="0" w:space="0" w:color="auto"/>
        <w:left w:val="none" w:sz="0" w:space="0" w:color="auto"/>
        <w:bottom w:val="none" w:sz="0" w:space="0" w:color="auto"/>
        <w:right w:val="none" w:sz="0" w:space="0" w:color="auto"/>
      </w:divBdr>
    </w:div>
    <w:div w:id="326055254">
      <w:bodyDiv w:val="1"/>
      <w:marLeft w:val="0"/>
      <w:marRight w:val="0"/>
      <w:marTop w:val="0"/>
      <w:marBottom w:val="0"/>
      <w:divBdr>
        <w:top w:val="none" w:sz="0" w:space="0" w:color="auto"/>
        <w:left w:val="none" w:sz="0" w:space="0" w:color="auto"/>
        <w:bottom w:val="none" w:sz="0" w:space="0" w:color="auto"/>
        <w:right w:val="none" w:sz="0" w:space="0" w:color="auto"/>
      </w:divBdr>
    </w:div>
    <w:div w:id="329456488">
      <w:bodyDiv w:val="1"/>
      <w:marLeft w:val="0"/>
      <w:marRight w:val="0"/>
      <w:marTop w:val="0"/>
      <w:marBottom w:val="0"/>
      <w:divBdr>
        <w:top w:val="none" w:sz="0" w:space="0" w:color="auto"/>
        <w:left w:val="none" w:sz="0" w:space="0" w:color="auto"/>
        <w:bottom w:val="none" w:sz="0" w:space="0" w:color="auto"/>
        <w:right w:val="none" w:sz="0" w:space="0" w:color="auto"/>
      </w:divBdr>
    </w:div>
    <w:div w:id="330529644">
      <w:bodyDiv w:val="1"/>
      <w:marLeft w:val="0"/>
      <w:marRight w:val="0"/>
      <w:marTop w:val="0"/>
      <w:marBottom w:val="0"/>
      <w:divBdr>
        <w:top w:val="none" w:sz="0" w:space="0" w:color="auto"/>
        <w:left w:val="none" w:sz="0" w:space="0" w:color="auto"/>
        <w:bottom w:val="none" w:sz="0" w:space="0" w:color="auto"/>
        <w:right w:val="none" w:sz="0" w:space="0" w:color="auto"/>
      </w:divBdr>
    </w:div>
    <w:div w:id="332684371">
      <w:bodyDiv w:val="1"/>
      <w:marLeft w:val="0"/>
      <w:marRight w:val="0"/>
      <w:marTop w:val="0"/>
      <w:marBottom w:val="0"/>
      <w:divBdr>
        <w:top w:val="none" w:sz="0" w:space="0" w:color="auto"/>
        <w:left w:val="none" w:sz="0" w:space="0" w:color="auto"/>
        <w:bottom w:val="none" w:sz="0" w:space="0" w:color="auto"/>
        <w:right w:val="none" w:sz="0" w:space="0" w:color="auto"/>
      </w:divBdr>
    </w:div>
    <w:div w:id="333145991">
      <w:bodyDiv w:val="1"/>
      <w:marLeft w:val="0"/>
      <w:marRight w:val="0"/>
      <w:marTop w:val="0"/>
      <w:marBottom w:val="0"/>
      <w:divBdr>
        <w:top w:val="none" w:sz="0" w:space="0" w:color="auto"/>
        <w:left w:val="none" w:sz="0" w:space="0" w:color="auto"/>
        <w:bottom w:val="none" w:sz="0" w:space="0" w:color="auto"/>
        <w:right w:val="none" w:sz="0" w:space="0" w:color="auto"/>
      </w:divBdr>
    </w:div>
    <w:div w:id="333192911">
      <w:bodyDiv w:val="1"/>
      <w:marLeft w:val="0"/>
      <w:marRight w:val="0"/>
      <w:marTop w:val="0"/>
      <w:marBottom w:val="0"/>
      <w:divBdr>
        <w:top w:val="none" w:sz="0" w:space="0" w:color="auto"/>
        <w:left w:val="none" w:sz="0" w:space="0" w:color="auto"/>
        <w:bottom w:val="none" w:sz="0" w:space="0" w:color="auto"/>
        <w:right w:val="none" w:sz="0" w:space="0" w:color="auto"/>
      </w:divBdr>
    </w:div>
    <w:div w:id="335688510">
      <w:bodyDiv w:val="1"/>
      <w:marLeft w:val="0"/>
      <w:marRight w:val="0"/>
      <w:marTop w:val="0"/>
      <w:marBottom w:val="0"/>
      <w:divBdr>
        <w:top w:val="none" w:sz="0" w:space="0" w:color="auto"/>
        <w:left w:val="none" w:sz="0" w:space="0" w:color="auto"/>
        <w:bottom w:val="none" w:sz="0" w:space="0" w:color="auto"/>
        <w:right w:val="none" w:sz="0" w:space="0" w:color="auto"/>
      </w:divBdr>
    </w:div>
    <w:div w:id="340085781">
      <w:bodyDiv w:val="1"/>
      <w:marLeft w:val="0"/>
      <w:marRight w:val="0"/>
      <w:marTop w:val="0"/>
      <w:marBottom w:val="0"/>
      <w:divBdr>
        <w:top w:val="none" w:sz="0" w:space="0" w:color="auto"/>
        <w:left w:val="none" w:sz="0" w:space="0" w:color="auto"/>
        <w:bottom w:val="none" w:sz="0" w:space="0" w:color="auto"/>
        <w:right w:val="none" w:sz="0" w:space="0" w:color="auto"/>
      </w:divBdr>
    </w:div>
    <w:div w:id="340279194">
      <w:bodyDiv w:val="1"/>
      <w:marLeft w:val="0"/>
      <w:marRight w:val="0"/>
      <w:marTop w:val="0"/>
      <w:marBottom w:val="0"/>
      <w:divBdr>
        <w:top w:val="none" w:sz="0" w:space="0" w:color="auto"/>
        <w:left w:val="none" w:sz="0" w:space="0" w:color="auto"/>
        <w:bottom w:val="none" w:sz="0" w:space="0" w:color="auto"/>
        <w:right w:val="none" w:sz="0" w:space="0" w:color="auto"/>
      </w:divBdr>
    </w:div>
    <w:div w:id="342051536">
      <w:bodyDiv w:val="1"/>
      <w:marLeft w:val="0"/>
      <w:marRight w:val="0"/>
      <w:marTop w:val="0"/>
      <w:marBottom w:val="0"/>
      <w:divBdr>
        <w:top w:val="none" w:sz="0" w:space="0" w:color="auto"/>
        <w:left w:val="none" w:sz="0" w:space="0" w:color="auto"/>
        <w:bottom w:val="none" w:sz="0" w:space="0" w:color="auto"/>
        <w:right w:val="none" w:sz="0" w:space="0" w:color="auto"/>
      </w:divBdr>
    </w:div>
    <w:div w:id="344862916">
      <w:bodyDiv w:val="1"/>
      <w:marLeft w:val="0"/>
      <w:marRight w:val="0"/>
      <w:marTop w:val="0"/>
      <w:marBottom w:val="0"/>
      <w:divBdr>
        <w:top w:val="none" w:sz="0" w:space="0" w:color="auto"/>
        <w:left w:val="none" w:sz="0" w:space="0" w:color="auto"/>
        <w:bottom w:val="none" w:sz="0" w:space="0" w:color="auto"/>
        <w:right w:val="none" w:sz="0" w:space="0" w:color="auto"/>
      </w:divBdr>
    </w:div>
    <w:div w:id="349648057">
      <w:bodyDiv w:val="1"/>
      <w:marLeft w:val="0"/>
      <w:marRight w:val="0"/>
      <w:marTop w:val="0"/>
      <w:marBottom w:val="0"/>
      <w:divBdr>
        <w:top w:val="none" w:sz="0" w:space="0" w:color="auto"/>
        <w:left w:val="none" w:sz="0" w:space="0" w:color="auto"/>
        <w:bottom w:val="none" w:sz="0" w:space="0" w:color="auto"/>
        <w:right w:val="none" w:sz="0" w:space="0" w:color="auto"/>
      </w:divBdr>
    </w:div>
    <w:div w:id="357659169">
      <w:bodyDiv w:val="1"/>
      <w:marLeft w:val="0"/>
      <w:marRight w:val="0"/>
      <w:marTop w:val="0"/>
      <w:marBottom w:val="0"/>
      <w:divBdr>
        <w:top w:val="none" w:sz="0" w:space="0" w:color="auto"/>
        <w:left w:val="none" w:sz="0" w:space="0" w:color="auto"/>
        <w:bottom w:val="none" w:sz="0" w:space="0" w:color="auto"/>
        <w:right w:val="none" w:sz="0" w:space="0" w:color="auto"/>
      </w:divBdr>
    </w:div>
    <w:div w:id="359745370">
      <w:bodyDiv w:val="1"/>
      <w:marLeft w:val="0"/>
      <w:marRight w:val="0"/>
      <w:marTop w:val="0"/>
      <w:marBottom w:val="0"/>
      <w:divBdr>
        <w:top w:val="none" w:sz="0" w:space="0" w:color="auto"/>
        <w:left w:val="none" w:sz="0" w:space="0" w:color="auto"/>
        <w:bottom w:val="none" w:sz="0" w:space="0" w:color="auto"/>
        <w:right w:val="none" w:sz="0" w:space="0" w:color="auto"/>
      </w:divBdr>
    </w:div>
    <w:div w:id="360252251">
      <w:bodyDiv w:val="1"/>
      <w:marLeft w:val="0"/>
      <w:marRight w:val="0"/>
      <w:marTop w:val="0"/>
      <w:marBottom w:val="0"/>
      <w:divBdr>
        <w:top w:val="none" w:sz="0" w:space="0" w:color="auto"/>
        <w:left w:val="none" w:sz="0" w:space="0" w:color="auto"/>
        <w:bottom w:val="none" w:sz="0" w:space="0" w:color="auto"/>
        <w:right w:val="none" w:sz="0" w:space="0" w:color="auto"/>
      </w:divBdr>
    </w:div>
    <w:div w:id="366375007">
      <w:bodyDiv w:val="1"/>
      <w:marLeft w:val="0"/>
      <w:marRight w:val="0"/>
      <w:marTop w:val="0"/>
      <w:marBottom w:val="0"/>
      <w:divBdr>
        <w:top w:val="none" w:sz="0" w:space="0" w:color="auto"/>
        <w:left w:val="none" w:sz="0" w:space="0" w:color="auto"/>
        <w:bottom w:val="none" w:sz="0" w:space="0" w:color="auto"/>
        <w:right w:val="none" w:sz="0" w:space="0" w:color="auto"/>
      </w:divBdr>
    </w:div>
    <w:div w:id="370227957">
      <w:bodyDiv w:val="1"/>
      <w:marLeft w:val="0"/>
      <w:marRight w:val="0"/>
      <w:marTop w:val="0"/>
      <w:marBottom w:val="0"/>
      <w:divBdr>
        <w:top w:val="none" w:sz="0" w:space="0" w:color="auto"/>
        <w:left w:val="none" w:sz="0" w:space="0" w:color="auto"/>
        <w:bottom w:val="none" w:sz="0" w:space="0" w:color="auto"/>
        <w:right w:val="none" w:sz="0" w:space="0" w:color="auto"/>
      </w:divBdr>
    </w:div>
    <w:div w:id="371853477">
      <w:bodyDiv w:val="1"/>
      <w:marLeft w:val="0"/>
      <w:marRight w:val="0"/>
      <w:marTop w:val="0"/>
      <w:marBottom w:val="0"/>
      <w:divBdr>
        <w:top w:val="none" w:sz="0" w:space="0" w:color="auto"/>
        <w:left w:val="none" w:sz="0" w:space="0" w:color="auto"/>
        <w:bottom w:val="none" w:sz="0" w:space="0" w:color="auto"/>
        <w:right w:val="none" w:sz="0" w:space="0" w:color="auto"/>
      </w:divBdr>
    </w:div>
    <w:div w:id="373624402">
      <w:bodyDiv w:val="1"/>
      <w:marLeft w:val="0"/>
      <w:marRight w:val="0"/>
      <w:marTop w:val="0"/>
      <w:marBottom w:val="0"/>
      <w:divBdr>
        <w:top w:val="none" w:sz="0" w:space="0" w:color="auto"/>
        <w:left w:val="none" w:sz="0" w:space="0" w:color="auto"/>
        <w:bottom w:val="none" w:sz="0" w:space="0" w:color="auto"/>
        <w:right w:val="none" w:sz="0" w:space="0" w:color="auto"/>
      </w:divBdr>
    </w:div>
    <w:div w:id="373651842">
      <w:bodyDiv w:val="1"/>
      <w:marLeft w:val="0"/>
      <w:marRight w:val="0"/>
      <w:marTop w:val="0"/>
      <w:marBottom w:val="0"/>
      <w:divBdr>
        <w:top w:val="none" w:sz="0" w:space="0" w:color="auto"/>
        <w:left w:val="none" w:sz="0" w:space="0" w:color="auto"/>
        <w:bottom w:val="none" w:sz="0" w:space="0" w:color="auto"/>
        <w:right w:val="none" w:sz="0" w:space="0" w:color="auto"/>
      </w:divBdr>
    </w:div>
    <w:div w:id="375325307">
      <w:bodyDiv w:val="1"/>
      <w:marLeft w:val="0"/>
      <w:marRight w:val="0"/>
      <w:marTop w:val="0"/>
      <w:marBottom w:val="0"/>
      <w:divBdr>
        <w:top w:val="none" w:sz="0" w:space="0" w:color="auto"/>
        <w:left w:val="none" w:sz="0" w:space="0" w:color="auto"/>
        <w:bottom w:val="none" w:sz="0" w:space="0" w:color="auto"/>
        <w:right w:val="none" w:sz="0" w:space="0" w:color="auto"/>
      </w:divBdr>
    </w:div>
    <w:div w:id="376246021">
      <w:bodyDiv w:val="1"/>
      <w:marLeft w:val="0"/>
      <w:marRight w:val="0"/>
      <w:marTop w:val="0"/>
      <w:marBottom w:val="0"/>
      <w:divBdr>
        <w:top w:val="none" w:sz="0" w:space="0" w:color="auto"/>
        <w:left w:val="none" w:sz="0" w:space="0" w:color="auto"/>
        <w:bottom w:val="none" w:sz="0" w:space="0" w:color="auto"/>
        <w:right w:val="none" w:sz="0" w:space="0" w:color="auto"/>
      </w:divBdr>
    </w:div>
    <w:div w:id="376663256">
      <w:bodyDiv w:val="1"/>
      <w:marLeft w:val="0"/>
      <w:marRight w:val="0"/>
      <w:marTop w:val="0"/>
      <w:marBottom w:val="0"/>
      <w:divBdr>
        <w:top w:val="none" w:sz="0" w:space="0" w:color="auto"/>
        <w:left w:val="none" w:sz="0" w:space="0" w:color="auto"/>
        <w:bottom w:val="none" w:sz="0" w:space="0" w:color="auto"/>
        <w:right w:val="none" w:sz="0" w:space="0" w:color="auto"/>
      </w:divBdr>
    </w:div>
    <w:div w:id="377514561">
      <w:bodyDiv w:val="1"/>
      <w:marLeft w:val="0"/>
      <w:marRight w:val="0"/>
      <w:marTop w:val="0"/>
      <w:marBottom w:val="0"/>
      <w:divBdr>
        <w:top w:val="none" w:sz="0" w:space="0" w:color="auto"/>
        <w:left w:val="none" w:sz="0" w:space="0" w:color="auto"/>
        <w:bottom w:val="none" w:sz="0" w:space="0" w:color="auto"/>
        <w:right w:val="none" w:sz="0" w:space="0" w:color="auto"/>
      </w:divBdr>
    </w:div>
    <w:div w:id="377750739">
      <w:bodyDiv w:val="1"/>
      <w:marLeft w:val="0"/>
      <w:marRight w:val="0"/>
      <w:marTop w:val="0"/>
      <w:marBottom w:val="0"/>
      <w:divBdr>
        <w:top w:val="none" w:sz="0" w:space="0" w:color="auto"/>
        <w:left w:val="none" w:sz="0" w:space="0" w:color="auto"/>
        <w:bottom w:val="none" w:sz="0" w:space="0" w:color="auto"/>
        <w:right w:val="none" w:sz="0" w:space="0" w:color="auto"/>
      </w:divBdr>
    </w:div>
    <w:div w:id="377897927">
      <w:bodyDiv w:val="1"/>
      <w:marLeft w:val="0"/>
      <w:marRight w:val="0"/>
      <w:marTop w:val="0"/>
      <w:marBottom w:val="0"/>
      <w:divBdr>
        <w:top w:val="none" w:sz="0" w:space="0" w:color="auto"/>
        <w:left w:val="none" w:sz="0" w:space="0" w:color="auto"/>
        <w:bottom w:val="none" w:sz="0" w:space="0" w:color="auto"/>
        <w:right w:val="none" w:sz="0" w:space="0" w:color="auto"/>
      </w:divBdr>
    </w:div>
    <w:div w:id="378016168">
      <w:bodyDiv w:val="1"/>
      <w:marLeft w:val="0"/>
      <w:marRight w:val="0"/>
      <w:marTop w:val="0"/>
      <w:marBottom w:val="0"/>
      <w:divBdr>
        <w:top w:val="none" w:sz="0" w:space="0" w:color="auto"/>
        <w:left w:val="none" w:sz="0" w:space="0" w:color="auto"/>
        <w:bottom w:val="none" w:sz="0" w:space="0" w:color="auto"/>
        <w:right w:val="none" w:sz="0" w:space="0" w:color="auto"/>
      </w:divBdr>
    </w:div>
    <w:div w:id="379324709">
      <w:bodyDiv w:val="1"/>
      <w:marLeft w:val="0"/>
      <w:marRight w:val="0"/>
      <w:marTop w:val="0"/>
      <w:marBottom w:val="0"/>
      <w:divBdr>
        <w:top w:val="none" w:sz="0" w:space="0" w:color="auto"/>
        <w:left w:val="none" w:sz="0" w:space="0" w:color="auto"/>
        <w:bottom w:val="none" w:sz="0" w:space="0" w:color="auto"/>
        <w:right w:val="none" w:sz="0" w:space="0" w:color="auto"/>
      </w:divBdr>
    </w:div>
    <w:div w:id="380327531">
      <w:bodyDiv w:val="1"/>
      <w:marLeft w:val="0"/>
      <w:marRight w:val="0"/>
      <w:marTop w:val="0"/>
      <w:marBottom w:val="0"/>
      <w:divBdr>
        <w:top w:val="none" w:sz="0" w:space="0" w:color="auto"/>
        <w:left w:val="none" w:sz="0" w:space="0" w:color="auto"/>
        <w:bottom w:val="none" w:sz="0" w:space="0" w:color="auto"/>
        <w:right w:val="none" w:sz="0" w:space="0" w:color="auto"/>
      </w:divBdr>
    </w:div>
    <w:div w:id="382364585">
      <w:bodyDiv w:val="1"/>
      <w:marLeft w:val="0"/>
      <w:marRight w:val="0"/>
      <w:marTop w:val="0"/>
      <w:marBottom w:val="0"/>
      <w:divBdr>
        <w:top w:val="none" w:sz="0" w:space="0" w:color="auto"/>
        <w:left w:val="none" w:sz="0" w:space="0" w:color="auto"/>
        <w:bottom w:val="none" w:sz="0" w:space="0" w:color="auto"/>
        <w:right w:val="none" w:sz="0" w:space="0" w:color="auto"/>
      </w:divBdr>
    </w:div>
    <w:div w:id="382557437">
      <w:bodyDiv w:val="1"/>
      <w:marLeft w:val="0"/>
      <w:marRight w:val="0"/>
      <w:marTop w:val="0"/>
      <w:marBottom w:val="0"/>
      <w:divBdr>
        <w:top w:val="none" w:sz="0" w:space="0" w:color="auto"/>
        <w:left w:val="none" w:sz="0" w:space="0" w:color="auto"/>
        <w:bottom w:val="none" w:sz="0" w:space="0" w:color="auto"/>
        <w:right w:val="none" w:sz="0" w:space="0" w:color="auto"/>
      </w:divBdr>
    </w:div>
    <w:div w:id="383261552">
      <w:bodyDiv w:val="1"/>
      <w:marLeft w:val="0"/>
      <w:marRight w:val="0"/>
      <w:marTop w:val="0"/>
      <w:marBottom w:val="0"/>
      <w:divBdr>
        <w:top w:val="none" w:sz="0" w:space="0" w:color="auto"/>
        <w:left w:val="none" w:sz="0" w:space="0" w:color="auto"/>
        <w:bottom w:val="none" w:sz="0" w:space="0" w:color="auto"/>
        <w:right w:val="none" w:sz="0" w:space="0" w:color="auto"/>
      </w:divBdr>
    </w:div>
    <w:div w:id="383337259">
      <w:bodyDiv w:val="1"/>
      <w:marLeft w:val="0"/>
      <w:marRight w:val="0"/>
      <w:marTop w:val="0"/>
      <w:marBottom w:val="0"/>
      <w:divBdr>
        <w:top w:val="none" w:sz="0" w:space="0" w:color="auto"/>
        <w:left w:val="none" w:sz="0" w:space="0" w:color="auto"/>
        <w:bottom w:val="none" w:sz="0" w:space="0" w:color="auto"/>
        <w:right w:val="none" w:sz="0" w:space="0" w:color="auto"/>
      </w:divBdr>
    </w:div>
    <w:div w:id="383678759">
      <w:bodyDiv w:val="1"/>
      <w:marLeft w:val="0"/>
      <w:marRight w:val="0"/>
      <w:marTop w:val="0"/>
      <w:marBottom w:val="0"/>
      <w:divBdr>
        <w:top w:val="none" w:sz="0" w:space="0" w:color="auto"/>
        <w:left w:val="none" w:sz="0" w:space="0" w:color="auto"/>
        <w:bottom w:val="none" w:sz="0" w:space="0" w:color="auto"/>
        <w:right w:val="none" w:sz="0" w:space="0" w:color="auto"/>
      </w:divBdr>
    </w:div>
    <w:div w:id="383989812">
      <w:bodyDiv w:val="1"/>
      <w:marLeft w:val="0"/>
      <w:marRight w:val="0"/>
      <w:marTop w:val="0"/>
      <w:marBottom w:val="0"/>
      <w:divBdr>
        <w:top w:val="none" w:sz="0" w:space="0" w:color="auto"/>
        <w:left w:val="none" w:sz="0" w:space="0" w:color="auto"/>
        <w:bottom w:val="none" w:sz="0" w:space="0" w:color="auto"/>
        <w:right w:val="none" w:sz="0" w:space="0" w:color="auto"/>
      </w:divBdr>
    </w:div>
    <w:div w:id="390076307">
      <w:bodyDiv w:val="1"/>
      <w:marLeft w:val="0"/>
      <w:marRight w:val="0"/>
      <w:marTop w:val="0"/>
      <w:marBottom w:val="0"/>
      <w:divBdr>
        <w:top w:val="none" w:sz="0" w:space="0" w:color="auto"/>
        <w:left w:val="none" w:sz="0" w:space="0" w:color="auto"/>
        <w:bottom w:val="none" w:sz="0" w:space="0" w:color="auto"/>
        <w:right w:val="none" w:sz="0" w:space="0" w:color="auto"/>
      </w:divBdr>
    </w:div>
    <w:div w:id="391003884">
      <w:bodyDiv w:val="1"/>
      <w:marLeft w:val="0"/>
      <w:marRight w:val="0"/>
      <w:marTop w:val="0"/>
      <w:marBottom w:val="0"/>
      <w:divBdr>
        <w:top w:val="none" w:sz="0" w:space="0" w:color="auto"/>
        <w:left w:val="none" w:sz="0" w:space="0" w:color="auto"/>
        <w:bottom w:val="none" w:sz="0" w:space="0" w:color="auto"/>
        <w:right w:val="none" w:sz="0" w:space="0" w:color="auto"/>
      </w:divBdr>
    </w:div>
    <w:div w:id="391392720">
      <w:bodyDiv w:val="1"/>
      <w:marLeft w:val="0"/>
      <w:marRight w:val="0"/>
      <w:marTop w:val="0"/>
      <w:marBottom w:val="0"/>
      <w:divBdr>
        <w:top w:val="none" w:sz="0" w:space="0" w:color="auto"/>
        <w:left w:val="none" w:sz="0" w:space="0" w:color="auto"/>
        <w:bottom w:val="none" w:sz="0" w:space="0" w:color="auto"/>
        <w:right w:val="none" w:sz="0" w:space="0" w:color="auto"/>
      </w:divBdr>
    </w:div>
    <w:div w:id="393429839">
      <w:bodyDiv w:val="1"/>
      <w:marLeft w:val="0"/>
      <w:marRight w:val="0"/>
      <w:marTop w:val="0"/>
      <w:marBottom w:val="0"/>
      <w:divBdr>
        <w:top w:val="none" w:sz="0" w:space="0" w:color="auto"/>
        <w:left w:val="none" w:sz="0" w:space="0" w:color="auto"/>
        <w:bottom w:val="none" w:sz="0" w:space="0" w:color="auto"/>
        <w:right w:val="none" w:sz="0" w:space="0" w:color="auto"/>
      </w:divBdr>
    </w:div>
    <w:div w:id="394009713">
      <w:bodyDiv w:val="1"/>
      <w:marLeft w:val="0"/>
      <w:marRight w:val="0"/>
      <w:marTop w:val="0"/>
      <w:marBottom w:val="0"/>
      <w:divBdr>
        <w:top w:val="none" w:sz="0" w:space="0" w:color="auto"/>
        <w:left w:val="none" w:sz="0" w:space="0" w:color="auto"/>
        <w:bottom w:val="none" w:sz="0" w:space="0" w:color="auto"/>
        <w:right w:val="none" w:sz="0" w:space="0" w:color="auto"/>
      </w:divBdr>
    </w:div>
    <w:div w:id="394473592">
      <w:bodyDiv w:val="1"/>
      <w:marLeft w:val="0"/>
      <w:marRight w:val="0"/>
      <w:marTop w:val="0"/>
      <w:marBottom w:val="0"/>
      <w:divBdr>
        <w:top w:val="none" w:sz="0" w:space="0" w:color="auto"/>
        <w:left w:val="none" w:sz="0" w:space="0" w:color="auto"/>
        <w:bottom w:val="none" w:sz="0" w:space="0" w:color="auto"/>
        <w:right w:val="none" w:sz="0" w:space="0" w:color="auto"/>
      </w:divBdr>
    </w:div>
    <w:div w:id="394816158">
      <w:bodyDiv w:val="1"/>
      <w:marLeft w:val="0"/>
      <w:marRight w:val="0"/>
      <w:marTop w:val="0"/>
      <w:marBottom w:val="0"/>
      <w:divBdr>
        <w:top w:val="none" w:sz="0" w:space="0" w:color="auto"/>
        <w:left w:val="none" w:sz="0" w:space="0" w:color="auto"/>
        <w:bottom w:val="none" w:sz="0" w:space="0" w:color="auto"/>
        <w:right w:val="none" w:sz="0" w:space="0" w:color="auto"/>
      </w:divBdr>
    </w:div>
    <w:div w:id="397171929">
      <w:bodyDiv w:val="1"/>
      <w:marLeft w:val="0"/>
      <w:marRight w:val="0"/>
      <w:marTop w:val="0"/>
      <w:marBottom w:val="0"/>
      <w:divBdr>
        <w:top w:val="none" w:sz="0" w:space="0" w:color="auto"/>
        <w:left w:val="none" w:sz="0" w:space="0" w:color="auto"/>
        <w:bottom w:val="none" w:sz="0" w:space="0" w:color="auto"/>
        <w:right w:val="none" w:sz="0" w:space="0" w:color="auto"/>
      </w:divBdr>
    </w:div>
    <w:div w:id="399641393">
      <w:bodyDiv w:val="1"/>
      <w:marLeft w:val="0"/>
      <w:marRight w:val="0"/>
      <w:marTop w:val="0"/>
      <w:marBottom w:val="0"/>
      <w:divBdr>
        <w:top w:val="none" w:sz="0" w:space="0" w:color="auto"/>
        <w:left w:val="none" w:sz="0" w:space="0" w:color="auto"/>
        <w:bottom w:val="none" w:sz="0" w:space="0" w:color="auto"/>
        <w:right w:val="none" w:sz="0" w:space="0" w:color="auto"/>
      </w:divBdr>
    </w:div>
    <w:div w:id="401366814">
      <w:bodyDiv w:val="1"/>
      <w:marLeft w:val="0"/>
      <w:marRight w:val="0"/>
      <w:marTop w:val="0"/>
      <w:marBottom w:val="0"/>
      <w:divBdr>
        <w:top w:val="none" w:sz="0" w:space="0" w:color="auto"/>
        <w:left w:val="none" w:sz="0" w:space="0" w:color="auto"/>
        <w:bottom w:val="none" w:sz="0" w:space="0" w:color="auto"/>
        <w:right w:val="none" w:sz="0" w:space="0" w:color="auto"/>
      </w:divBdr>
    </w:div>
    <w:div w:id="401680565">
      <w:bodyDiv w:val="1"/>
      <w:marLeft w:val="0"/>
      <w:marRight w:val="0"/>
      <w:marTop w:val="0"/>
      <w:marBottom w:val="0"/>
      <w:divBdr>
        <w:top w:val="none" w:sz="0" w:space="0" w:color="auto"/>
        <w:left w:val="none" w:sz="0" w:space="0" w:color="auto"/>
        <w:bottom w:val="none" w:sz="0" w:space="0" w:color="auto"/>
        <w:right w:val="none" w:sz="0" w:space="0" w:color="auto"/>
      </w:divBdr>
    </w:div>
    <w:div w:id="402068314">
      <w:bodyDiv w:val="1"/>
      <w:marLeft w:val="0"/>
      <w:marRight w:val="0"/>
      <w:marTop w:val="0"/>
      <w:marBottom w:val="0"/>
      <w:divBdr>
        <w:top w:val="none" w:sz="0" w:space="0" w:color="auto"/>
        <w:left w:val="none" w:sz="0" w:space="0" w:color="auto"/>
        <w:bottom w:val="none" w:sz="0" w:space="0" w:color="auto"/>
        <w:right w:val="none" w:sz="0" w:space="0" w:color="auto"/>
      </w:divBdr>
    </w:div>
    <w:div w:id="403720922">
      <w:bodyDiv w:val="1"/>
      <w:marLeft w:val="0"/>
      <w:marRight w:val="0"/>
      <w:marTop w:val="0"/>
      <w:marBottom w:val="0"/>
      <w:divBdr>
        <w:top w:val="none" w:sz="0" w:space="0" w:color="auto"/>
        <w:left w:val="none" w:sz="0" w:space="0" w:color="auto"/>
        <w:bottom w:val="none" w:sz="0" w:space="0" w:color="auto"/>
        <w:right w:val="none" w:sz="0" w:space="0" w:color="auto"/>
      </w:divBdr>
    </w:div>
    <w:div w:id="404642332">
      <w:bodyDiv w:val="1"/>
      <w:marLeft w:val="0"/>
      <w:marRight w:val="0"/>
      <w:marTop w:val="0"/>
      <w:marBottom w:val="0"/>
      <w:divBdr>
        <w:top w:val="none" w:sz="0" w:space="0" w:color="auto"/>
        <w:left w:val="none" w:sz="0" w:space="0" w:color="auto"/>
        <w:bottom w:val="none" w:sz="0" w:space="0" w:color="auto"/>
        <w:right w:val="none" w:sz="0" w:space="0" w:color="auto"/>
      </w:divBdr>
    </w:div>
    <w:div w:id="406616231">
      <w:bodyDiv w:val="1"/>
      <w:marLeft w:val="0"/>
      <w:marRight w:val="0"/>
      <w:marTop w:val="0"/>
      <w:marBottom w:val="0"/>
      <w:divBdr>
        <w:top w:val="none" w:sz="0" w:space="0" w:color="auto"/>
        <w:left w:val="none" w:sz="0" w:space="0" w:color="auto"/>
        <w:bottom w:val="none" w:sz="0" w:space="0" w:color="auto"/>
        <w:right w:val="none" w:sz="0" w:space="0" w:color="auto"/>
      </w:divBdr>
    </w:div>
    <w:div w:id="409474426">
      <w:bodyDiv w:val="1"/>
      <w:marLeft w:val="0"/>
      <w:marRight w:val="0"/>
      <w:marTop w:val="0"/>
      <w:marBottom w:val="0"/>
      <w:divBdr>
        <w:top w:val="none" w:sz="0" w:space="0" w:color="auto"/>
        <w:left w:val="none" w:sz="0" w:space="0" w:color="auto"/>
        <w:bottom w:val="none" w:sz="0" w:space="0" w:color="auto"/>
        <w:right w:val="none" w:sz="0" w:space="0" w:color="auto"/>
      </w:divBdr>
    </w:div>
    <w:div w:id="410199299">
      <w:bodyDiv w:val="1"/>
      <w:marLeft w:val="0"/>
      <w:marRight w:val="0"/>
      <w:marTop w:val="0"/>
      <w:marBottom w:val="0"/>
      <w:divBdr>
        <w:top w:val="none" w:sz="0" w:space="0" w:color="auto"/>
        <w:left w:val="none" w:sz="0" w:space="0" w:color="auto"/>
        <w:bottom w:val="none" w:sz="0" w:space="0" w:color="auto"/>
        <w:right w:val="none" w:sz="0" w:space="0" w:color="auto"/>
      </w:divBdr>
    </w:div>
    <w:div w:id="410203198">
      <w:bodyDiv w:val="1"/>
      <w:marLeft w:val="0"/>
      <w:marRight w:val="0"/>
      <w:marTop w:val="0"/>
      <w:marBottom w:val="0"/>
      <w:divBdr>
        <w:top w:val="none" w:sz="0" w:space="0" w:color="auto"/>
        <w:left w:val="none" w:sz="0" w:space="0" w:color="auto"/>
        <w:bottom w:val="none" w:sz="0" w:space="0" w:color="auto"/>
        <w:right w:val="none" w:sz="0" w:space="0" w:color="auto"/>
      </w:divBdr>
    </w:div>
    <w:div w:id="412355120">
      <w:bodyDiv w:val="1"/>
      <w:marLeft w:val="0"/>
      <w:marRight w:val="0"/>
      <w:marTop w:val="0"/>
      <w:marBottom w:val="0"/>
      <w:divBdr>
        <w:top w:val="none" w:sz="0" w:space="0" w:color="auto"/>
        <w:left w:val="none" w:sz="0" w:space="0" w:color="auto"/>
        <w:bottom w:val="none" w:sz="0" w:space="0" w:color="auto"/>
        <w:right w:val="none" w:sz="0" w:space="0" w:color="auto"/>
      </w:divBdr>
    </w:div>
    <w:div w:id="414597779">
      <w:bodyDiv w:val="1"/>
      <w:marLeft w:val="0"/>
      <w:marRight w:val="0"/>
      <w:marTop w:val="0"/>
      <w:marBottom w:val="0"/>
      <w:divBdr>
        <w:top w:val="none" w:sz="0" w:space="0" w:color="auto"/>
        <w:left w:val="none" w:sz="0" w:space="0" w:color="auto"/>
        <w:bottom w:val="none" w:sz="0" w:space="0" w:color="auto"/>
        <w:right w:val="none" w:sz="0" w:space="0" w:color="auto"/>
      </w:divBdr>
    </w:div>
    <w:div w:id="414740791">
      <w:bodyDiv w:val="1"/>
      <w:marLeft w:val="0"/>
      <w:marRight w:val="0"/>
      <w:marTop w:val="0"/>
      <w:marBottom w:val="0"/>
      <w:divBdr>
        <w:top w:val="none" w:sz="0" w:space="0" w:color="auto"/>
        <w:left w:val="none" w:sz="0" w:space="0" w:color="auto"/>
        <w:bottom w:val="none" w:sz="0" w:space="0" w:color="auto"/>
        <w:right w:val="none" w:sz="0" w:space="0" w:color="auto"/>
      </w:divBdr>
    </w:div>
    <w:div w:id="416946251">
      <w:bodyDiv w:val="1"/>
      <w:marLeft w:val="0"/>
      <w:marRight w:val="0"/>
      <w:marTop w:val="0"/>
      <w:marBottom w:val="0"/>
      <w:divBdr>
        <w:top w:val="none" w:sz="0" w:space="0" w:color="auto"/>
        <w:left w:val="none" w:sz="0" w:space="0" w:color="auto"/>
        <w:bottom w:val="none" w:sz="0" w:space="0" w:color="auto"/>
        <w:right w:val="none" w:sz="0" w:space="0" w:color="auto"/>
      </w:divBdr>
    </w:div>
    <w:div w:id="417140257">
      <w:bodyDiv w:val="1"/>
      <w:marLeft w:val="0"/>
      <w:marRight w:val="0"/>
      <w:marTop w:val="0"/>
      <w:marBottom w:val="0"/>
      <w:divBdr>
        <w:top w:val="none" w:sz="0" w:space="0" w:color="auto"/>
        <w:left w:val="none" w:sz="0" w:space="0" w:color="auto"/>
        <w:bottom w:val="none" w:sz="0" w:space="0" w:color="auto"/>
        <w:right w:val="none" w:sz="0" w:space="0" w:color="auto"/>
      </w:divBdr>
    </w:div>
    <w:div w:id="418792240">
      <w:bodyDiv w:val="1"/>
      <w:marLeft w:val="0"/>
      <w:marRight w:val="0"/>
      <w:marTop w:val="0"/>
      <w:marBottom w:val="0"/>
      <w:divBdr>
        <w:top w:val="none" w:sz="0" w:space="0" w:color="auto"/>
        <w:left w:val="none" w:sz="0" w:space="0" w:color="auto"/>
        <w:bottom w:val="none" w:sz="0" w:space="0" w:color="auto"/>
        <w:right w:val="none" w:sz="0" w:space="0" w:color="auto"/>
      </w:divBdr>
    </w:div>
    <w:div w:id="419833673">
      <w:bodyDiv w:val="1"/>
      <w:marLeft w:val="0"/>
      <w:marRight w:val="0"/>
      <w:marTop w:val="0"/>
      <w:marBottom w:val="0"/>
      <w:divBdr>
        <w:top w:val="none" w:sz="0" w:space="0" w:color="auto"/>
        <w:left w:val="none" w:sz="0" w:space="0" w:color="auto"/>
        <w:bottom w:val="none" w:sz="0" w:space="0" w:color="auto"/>
        <w:right w:val="none" w:sz="0" w:space="0" w:color="auto"/>
      </w:divBdr>
    </w:div>
    <w:div w:id="421923022">
      <w:bodyDiv w:val="1"/>
      <w:marLeft w:val="0"/>
      <w:marRight w:val="0"/>
      <w:marTop w:val="0"/>
      <w:marBottom w:val="0"/>
      <w:divBdr>
        <w:top w:val="none" w:sz="0" w:space="0" w:color="auto"/>
        <w:left w:val="none" w:sz="0" w:space="0" w:color="auto"/>
        <w:bottom w:val="none" w:sz="0" w:space="0" w:color="auto"/>
        <w:right w:val="none" w:sz="0" w:space="0" w:color="auto"/>
      </w:divBdr>
    </w:div>
    <w:div w:id="423117299">
      <w:bodyDiv w:val="1"/>
      <w:marLeft w:val="0"/>
      <w:marRight w:val="0"/>
      <w:marTop w:val="0"/>
      <w:marBottom w:val="0"/>
      <w:divBdr>
        <w:top w:val="none" w:sz="0" w:space="0" w:color="auto"/>
        <w:left w:val="none" w:sz="0" w:space="0" w:color="auto"/>
        <w:bottom w:val="none" w:sz="0" w:space="0" w:color="auto"/>
        <w:right w:val="none" w:sz="0" w:space="0" w:color="auto"/>
      </w:divBdr>
    </w:div>
    <w:div w:id="426191876">
      <w:bodyDiv w:val="1"/>
      <w:marLeft w:val="0"/>
      <w:marRight w:val="0"/>
      <w:marTop w:val="0"/>
      <w:marBottom w:val="0"/>
      <w:divBdr>
        <w:top w:val="none" w:sz="0" w:space="0" w:color="auto"/>
        <w:left w:val="none" w:sz="0" w:space="0" w:color="auto"/>
        <w:bottom w:val="none" w:sz="0" w:space="0" w:color="auto"/>
        <w:right w:val="none" w:sz="0" w:space="0" w:color="auto"/>
      </w:divBdr>
    </w:div>
    <w:div w:id="426465451">
      <w:bodyDiv w:val="1"/>
      <w:marLeft w:val="0"/>
      <w:marRight w:val="0"/>
      <w:marTop w:val="0"/>
      <w:marBottom w:val="0"/>
      <w:divBdr>
        <w:top w:val="none" w:sz="0" w:space="0" w:color="auto"/>
        <w:left w:val="none" w:sz="0" w:space="0" w:color="auto"/>
        <w:bottom w:val="none" w:sz="0" w:space="0" w:color="auto"/>
        <w:right w:val="none" w:sz="0" w:space="0" w:color="auto"/>
      </w:divBdr>
    </w:div>
    <w:div w:id="430782662">
      <w:bodyDiv w:val="1"/>
      <w:marLeft w:val="0"/>
      <w:marRight w:val="0"/>
      <w:marTop w:val="0"/>
      <w:marBottom w:val="0"/>
      <w:divBdr>
        <w:top w:val="none" w:sz="0" w:space="0" w:color="auto"/>
        <w:left w:val="none" w:sz="0" w:space="0" w:color="auto"/>
        <w:bottom w:val="none" w:sz="0" w:space="0" w:color="auto"/>
        <w:right w:val="none" w:sz="0" w:space="0" w:color="auto"/>
      </w:divBdr>
    </w:div>
    <w:div w:id="431241242">
      <w:bodyDiv w:val="1"/>
      <w:marLeft w:val="0"/>
      <w:marRight w:val="0"/>
      <w:marTop w:val="0"/>
      <w:marBottom w:val="0"/>
      <w:divBdr>
        <w:top w:val="none" w:sz="0" w:space="0" w:color="auto"/>
        <w:left w:val="none" w:sz="0" w:space="0" w:color="auto"/>
        <w:bottom w:val="none" w:sz="0" w:space="0" w:color="auto"/>
        <w:right w:val="none" w:sz="0" w:space="0" w:color="auto"/>
      </w:divBdr>
    </w:div>
    <w:div w:id="436099214">
      <w:bodyDiv w:val="1"/>
      <w:marLeft w:val="0"/>
      <w:marRight w:val="0"/>
      <w:marTop w:val="0"/>
      <w:marBottom w:val="0"/>
      <w:divBdr>
        <w:top w:val="none" w:sz="0" w:space="0" w:color="auto"/>
        <w:left w:val="none" w:sz="0" w:space="0" w:color="auto"/>
        <w:bottom w:val="none" w:sz="0" w:space="0" w:color="auto"/>
        <w:right w:val="none" w:sz="0" w:space="0" w:color="auto"/>
      </w:divBdr>
    </w:div>
    <w:div w:id="436222417">
      <w:bodyDiv w:val="1"/>
      <w:marLeft w:val="0"/>
      <w:marRight w:val="0"/>
      <w:marTop w:val="0"/>
      <w:marBottom w:val="0"/>
      <w:divBdr>
        <w:top w:val="none" w:sz="0" w:space="0" w:color="auto"/>
        <w:left w:val="none" w:sz="0" w:space="0" w:color="auto"/>
        <w:bottom w:val="none" w:sz="0" w:space="0" w:color="auto"/>
        <w:right w:val="none" w:sz="0" w:space="0" w:color="auto"/>
      </w:divBdr>
    </w:div>
    <w:div w:id="436560568">
      <w:bodyDiv w:val="1"/>
      <w:marLeft w:val="0"/>
      <w:marRight w:val="0"/>
      <w:marTop w:val="0"/>
      <w:marBottom w:val="0"/>
      <w:divBdr>
        <w:top w:val="none" w:sz="0" w:space="0" w:color="auto"/>
        <w:left w:val="none" w:sz="0" w:space="0" w:color="auto"/>
        <w:bottom w:val="none" w:sz="0" w:space="0" w:color="auto"/>
        <w:right w:val="none" w:sz="0" w:space="0" w:color="auto"/>
      </w:divBdr>
    </w:div>
    <w:div w:id="437917338">
      <w:bodyDiv w:val="1"/>
      <w:marLeft w:val="0"/>
      <w:marRight w:val="0"/>
      <w:marTop w:val="0"/>
      <w:marBottom w:val="0"/>
      <w:divBdr>
        <w:top w:val="none" w:sz="0" w:space="0" w:color="auto"/>
        <w:left w:val="none" w:sz="0" w:space="0" w:color="auto"/>
        <w:bottom w:val="none" w:sz="0" w:space="0" w:color="auto"/>
        <w:right w:val="none" w:sz="0" w:space="0" w:color="auto"/>
      </w:divBdr>
    </w:div>
    <w:div w:id="440030002">
      <w:bodyDiv w:val="1"/>
      <w:marLeft w:val="0"/>
      <w:marRight w:val="0"/>
      <w:marTop w:val="0"/>
      <w:marBottom w:val="0"/>
      <w:divBdr>
        <w:top w:val="none" w:sz="0" w:space="0" w:color="auto"/>
        <w:left w:val="none" w:sz="0" w:space="0" w:color="auto"/>
        <w:bottom w:val="none" w:sz="0" w:space="0" w:color="auto"/>
        <w:right w:val="none" w:sz="0" w:space="0" w:color="auto"/>
      </w:divBdr>
    </w:div>
    <w:div w:id="440226698">
      <w:bodyDiv w:val="1"/>
      <w:marLeft w:val="0"/>
      <w:marRight w:val="0"/>
      <w:marTop w:val="0"/>
      <w:marBottom w:val="0"/>
      <w:divBdr>
        <w:top w:val="none" w:sz="0" w:space="0" w:color="auto"/>
        <w:left w:val="none" w:sz="0" w:space="0" w:color="auto"/>
        <w:bottom w:val="none" w:sz="0" w:space="0" w:color="auto"/>
        <w:right w:val="none" w:sz="0" w:space="0" w:color="auto"/>
      </w:divBdr>
    </w:div>
    <w:div w:id="440996032">
      <w:bodyDiv w:val="1"/>
      <w:marLeft w:val="0"/>
      <w:marRight w:val="0"/>
      <w:marTop w:val="0"/>
      <w:marBottom w:val="0"/>
      <w:divBdr>
        <w:top w:val="none" w:sz="0" w:space="0" w:color="auto"/>
        <w:left w:val="none" w:sz="0" w:space="0" w:color="auto"/>
        <w:bottom w:val="none" w:sz="0" w:space="0" w:color="auto"/>
        <w:right w:val="none" w:sz="0" w:space="0" w:color="auto"/>
      </w:divBdr>
    </w:div>
    <w:div w:id="441193283">
      <w:bodyDiv w:val="1"/>
      <w:marLeft w:val="0"/>
      <w:marRight w:val="0"/>
      <w:marTop w:val="0"/>
      <w:marBottom w:val="0"/>
      <w:divBdr>
        <w:top w:val="none" w:sz="0" w:space="0" w:color="auto"/>
        <w:left w:val="none" w:sz="0" w:space="0" w:color="auto"/>
        <w:bottom w:val="none" w:sz="0" w:space="0" w:color="auto"/>
        <w:right w:val="none" w:sz="0" w:space="0" w:color="auto"/>
      </w:divBdr>
    </w:div>
    <w:div w:id="441458155">
      <w:bodyDiv w:val="1"/>
      <w:marLeft w:val="0"/>
      <w:marRight w:val="0"/>
      <w:marTop w:val="0"/>
      <w:marBottom w:val="0"/>
      <w:divBdr>
        <w:top w:val="none" w:sz="0" w:space="0" w:color="auto"/>
        <w:left w:val="none" w:sz="0" w:space="0" w:color="auto"/>
        <w:bottom w:val="none" w:sz="0" w:space="0" w:color="auto"/>
        <w:right w:val="none" w:sz="0" w:space="0" w:color="auto"/>
      </w:divBdr>
    </w:div>
    <w:div w:id="442847522">
      <w:bodyDiv w:val="1"/>
      <w:marLeft w:val="0"/>
      <w:marRight w:val="0"/>
      <w:marTop w:val="0"/>
      <w:marBottom w:val="0"/>
      <w:divBdr>
        <w:top w:val="none" w:sz="0" w:space="0" w:color="auto"/>
        <w:left w:val="none" w:sz="0" w:space="0" w:color="auto"/>
        <w:bottom w:val="none" w:sz="0" w:space="0" w:color="auto"/>
        <w:right w:val="none" w:sz="0" w:space="0" w:color="auto"/>
      </w:divBdr>
    </w:div>
    <w:div w:id="449594154">
      <w:bodyDiv w:val="1"/>
      <w:marLeft w:val="0"/>
      <w:marRight w:val="0"/>
      <w:marTop w:val="0"/>
      <w:marBottom w:val="0"/>
      <w:divBdr>
        <w:top w:val="none" w:sz="0" w:space="0" w:color="auto"/>
        <w:left w:val="none" w:sz="0" w:space="0" w:color="auto"/>
        <w:bottom w:val="none" w:sz="0" w:space="0" w:color="auto"/>
        <w:right w:val="none" w:sz="0" w:space="0" w:color="auto"/>
      </w:divBdr>
    </w:div>
    <w:div w:id="450974260">
      <w:bodyDiv w:val="1"/>
      <w:marLeft w:val="0"/>
      <w:marRight w:val="0"/>
      <w:marTop w:val="0"/>
      <w:marBottom w:val="0"/>
      <w:divBdr>
        <w:top w:val="none" w:sz="0" w:space="0" w:color="auto"/>
        <w:left w:val="none" w:sz="0" w:space="0" w:color="auto"/>
        <w:bottom w:val="none" w:sz="0" w:space="0" w:color="auto"/>
        <w:right w:val="none" w:sz="0" w:space="0" w:color="auto"/>
      </w:divBdr>
    </w:div>
    <w:div w:id="451676047">
      <w:bodyDiv w:val="1"/>
      <w:marLeft w:val="0"/>
      <w:marRight w:val="0"/>
      <w:marTop w:val="0"/>
      <w:marBottom w:val="0"/>
      <w:divBdr>
        <w:top w:val="none" w:sz="0" w:space="0" w:color="auto"/>
        <w:left w:val="none" w:sz="0" w:space="0" w:color="auto"/>
        <w:bottom w:val="none" w:sz="0" w:space="0" w:color="auto"/>
        <w:right w:val="none" w:sz="0" w:space="0" w:color="auto"/>
      </w:divBdr>
    </w:div>
    <w:div w:id="452214385">
      <w:bodyDiv w:val="1"/>
      <w:marLeft w:val="0"/>
      <w:marRight w:val="0"/>
      <w:marTop w:val="0"/>
      <w:marBottom w:val="0"/>
      <w:divBdr>
        <w:top w:val="none" w:sz="0" w:space="0" w:color="auto"/>
        <w:left w:val="none" w:sz="0" w:space="0" w:color="auto"/>
        <w:bottom w:val="none" w:sz="0" w:space="0" w:color="auto"/>
        <w:right w:val="none" w:sz="0" w:space="0" w:color="auto"/>
      </w:divBdr>
    </w:div>
    <w:div w:id="452404728">
      <w:bodyDiv w:val="1"/>
      <w:marLeft w:val="0"/>
      <w:marRight w:val="0"/>
      <w:marTop w:val="0"/>
      <w:marBottom w:val="0"/>
      <w:divBdr>
        <w:top w:val="none" w:sz="0" w:space="0" w:color="auto"/>
        <w:left w:val="none" w:sz="0" w:space="0" w:color="auto"/>
        <w:bottom w:val="none" w:sz="0" w:space="0" w:color="auto"/>
        <w:right w:val="none" w:sz="0" w:space="0" w:color="auto"/>
      </w:divBdr>
    </w:div>
    <w:div w:id="454716731">
      <w:bodyDiv w:val="1"/>
      <w:marLeft w:val="0"/>
      <w:marRight w:val="0"/>
      <w:marTop w:val="0"/>
      <w:marBottom w:val="0"/>
      <w:divBdr>
        <w:top w:val="none" w:sz="0" w:space="0" w:color="auto"/>
        <w:left w:val="none" w:sz="0" w:space="0" w:color="auto"/>
        <w:bottom w:val="none" w:sz="0" w:space="0" w:color="auto"/>
        <w:right w:val="none" w:sz="0" w:space="0" w:color="auto"/>
      </w:divBdr>
    </w:div>
    <w:div w:id="456066826">
      <w:bodyDiv w:val="1"/>
      <w:marLeft w:val="0"/>
      <w:marRight w:val="0"/>
      <w:marTop w:val="0"/>
      <w:marBottom w:val="0"/>
      <w:divBdr>
        <w:top w:val="none" w:sz="0" w:space="0" w:color="auto"/>
        <w:left w:val="none" w:sz="0" w:space="0" w:color="auto"/>
        <w:bottom w:val="none" w:sz="0" w:space="0" w:color="auto"/>
        <w:right w:val="none" w:sz="0" w:space="0" w:color="auto"/>
      </w:divBdr>
    </w:div>
    <w:div w:id="456877972">
      <w:bodyDiv w:val="1"/>
      <w:marLeft w:val="0"/>
      <w:marRight w:val="0"/>
      <w:marTop w:val="0"/>
      <w:marBottom w:val="0"/>
      <w:divBdr>
        <w:top w:val="none" w:sz="0" w:space="0" w:color="auto"/>
        <w:left w:val="none" w:sz="0" w:space="0" w:color="auto"/>
        <w:bottom w:val="none" w:sz="0" w:space="0" w:color="auto"/>
        <w:right w:val="none" w:sz="0" w:space="0" w:color="auto"/>
      </w:divBdr>
    </w:div>
    <w:div w:id="459694113">
      <w:bodyDiv w:val="1"/>
      <w:marLeft w:val="0"/>
      <w:marRight w:val="0"/>
      <w:marTop w:val="0"/>
      <w:marBottom w:val="0"/>
      <w:divBdr>
        <w:top w:val="none" w:sz="0" w:space="0" w:color="auto"/>
        <w:left w:val="none" w:sz="0" w:space="0" w:color="auto"/>
        <w:bottom w:val="none" w:sz="0" w:space="0" w:color="auto"/>
        <w:right w:val="none" w:sz="0" w:space="0" w:color="auto"/>
      </w:divBdr>
    </w:div>
    <w:div w:id="460347633">
      <w:bodyDiv w:val="1"/>
      <w:marLeft w:val="0"/>
      <w:marRight w:val="0"/>
      <w:marTop w:val="0"/>
      <w:marBottom w:val="0"/>
      <w:divBdr>
        <w:top w:val="none" w:sz="0" w:space="0" w:color="auto"/>
        <w:left w:val="none" w:sz="0" w:space="0" w:color="auto"/>
        <w:bottom w:val="none" w:sz="0" w:space="0" w:color="auto"/>
        <w:right w:val="none" w:sz="0" w:space="0" w:color="auto"/>
      </w:divBdr>
    </w:div>
    <w:div w:id="460536138">
      <w:bodyDiv w:val="1"/>
      <w:marLeft w:val="0"/>
      <w:marRight w:val="0"/>
      <w:marTop w:val="0"/>
      <w:marBottom w:val="0"/>
      <w:divBdr>
        <w:top w:val="none" w:sz="0" w:space="0" w:color="auto"/>
        <w:left w:val="none" w:sz="0" w:space="0" w:color="auto"/>
        <w:bottom w:val="none" w:sz="0" w:space="0" w:color="auto"/>
        <w:right w:val="none" w:sz="0" w:space="0" w:color="auto"/>
      </w:divBdr>
    </w:div>
    <w:div w:id="462574836">
      <w:bodyDiv w:val="1"/>
      <w:marLeft w:val="0"/>
      <w:marRight w:val="0"/>
      <w:marTop w:val="0"/>
      <w:marBottom w:val="0"/>
      <w:divBdr>
        <w:top w:val="none" w:sz="0" w:space="0" w:color="auto"/>
        <w:left w:val="none" w:sz="0" w:space="0" w:color="auto"/>
        <w:bottom w:val="none" w:sz="0" w:space="0" w:color="auto"/>
        <w:right w:val="none" w:sz="0" w:space="0" w:color="auto"/>
      </w:divBdr>
    </w:div>
    <w:div w:id="469784831">
      <w:bodyDiv w:val="1"/>
      <w:marLeft w:val="0"/>
      <w:marRight w:val="0"/>
      <w:marTop w:val="0"/>
      <w:marBottom w:val="0"/>
      <w:divBdr>
        <w:top w:val="none" w:sz="0" w:space="0" w:color="auto"/>
        <w:left w:val="none" w:sz="0" w:space="0" w:color="auto"/>
        <w:bottom w:val="none" w:sz="0" w:space="0" w:color="auto"/>
        <w:right w:val="none" w:sz="0" w:space="0" w:color="auto"/>
      </w:divBdr>
    </w:div>
    <w:div w:id="471365262">
      <w:bodyDiv w:val="1"/>
      <w:marLeft w:val="0"/>
      <w:marRight w:val="0"/>
      <w:marTop w:val="0"/>
      <w:marBottom w:val="0"/>
      <w:divBdr>
        <w:top w:val="none" w:sz="0" w:space="0" w:color="auto"/>
        <w:left w:val="none" w:sz="0" w:space="0" w:color="auto"/>
        <w:bottom w:val="none" w:sz="0" w:space="0" w:color="auto"/>
        <w:right w:val="none" w:sz="0" w:space="0" w:color="auto"/>
      </w:divBdr>
    </w:div>
    <w:div w:id="473528362">
      <w:bodyDiv w:val="1"/>
      <w:marLeft w:val="0"/>
      <w:marRight w:val="0"/>
      <w:marTop w:val="0"/>
      <w:marBottom w:val="0"/>
      <w:divBdr>
        <w:top w:val="none" w:sz="0" w:space="0" w:color="auto"/>
        <w:left w:val="none" w:sz="0" w:space="0" w:color="auto"/>
        <w:bottom w:val="none" w:sz="0" w:space="0" w:color="auto"/>
        <w:right w:val="none" w:sz="0" w:space="0" w:color="auto"/>
      </w:divBdr>
    </w:div>
    <w:div w:id="473764945">
      <w:bodyDiv w:val="1"/>
      <w:marLeft w:val="0"/>
      <w:marRight w:val="0"/>
      <w:marTop w:val="0"/>
      <w:marBottom w:val="0"/>
      <w:divBdr>
        <w:top w:val="none" w:sz="0" w:space="0" w:color="auto"/>
        <w:left w:val="none" w:sz="0" w:space="0" w:color="auto"/>
        <w:bottom w:val="none" w:sz="0" w:space="0" w:color="auto"/>
        <w:right w:val="none" w:sz="0" w:space="0" w:color="auto"/>
      </w:divBdr>
    </w:div>
    <w:div w:id="474491273">
      <w:bodyDiv w:val="1"/>
      <w:marLeft w:val="0"/>
      <w:marRight w:val="0"/>
      <w:marTop w:val="0"/>
      <w:marBottom w:val="0"/>
      <w:divBdr>
        <w:top w:val="none" w:sz="0" w:space="0" w:color="auto"/>
        <w:left w:val="none" w:sz="0" w:space="0" w:color="auto"/>
        <w:bottom w:val="none" w:sz="0" w:space="0" w:color="auto"/>
        <w:right w:val="none" w:sz="0" w:space="0" w:color="auto"/>
      </w:divBdr>
    </w:div>
    <w:div w:id="475687127">
      <w:bodyDiv w:val="1"/>
      <w:marLeft w:val="0"/>
      <w:marRight w:val="0"/>
      <w:marTop w:val="0"/>
      <w:marBottom w:val="0"/>
      <w:divBdr>
        <w:top w:val="none" w:sz="0" w:space="0" w:color="auto"/>
        <w:left w:val="none" w:sz="0" w:space="0" w:color="auto"/>
        <w:bottom w:val="none" w:sz="0" w:space="0" w:color="auto"/>
        <w:right w:val="none" w:sz="0" w:space="0" w:color="auto"/>
      </w:divBdr>
    </w:div>
    <w:div w:id="476341039">
      <w:bodyDiv w:val="1"/>
      <w:marLeft w:val="0"/>
      <w:marRight w:val="0"/>
      <w:marTop w:val="0"/>
      <w:marBottom w:val="0"/>
      <w:divBdr>
        <w:top w:val="none" w:sz="0" w:space="0" w:color="auto"/>
        <w:left w:val="none" w:sz="0" w:space="0" w:color="auto"/>
        <w:bottom w:val="none" w:sz="0" w:space="0" w:color="auto"/>
        <w:right w:val="none" w:sz="0" w:space="0" w:color="auto"/>
      </w:divBdr>
    </w:div>
    <w:div w:id="479008502">
      <w:bodyDiv w:val="1"/>
      <w:marLeft w:val="0"/>
      <w:marRight w:val="0"/>
      <w:marTop w:val="0"/>
      <w:marBottom w:val="0"/>
      <w:divBdr>
        <w:top w:val="none" w:sz="0" w:space="0" w:color="auto"/>
        <w:left w:val="none" w:sz="0" w:space="0" w:color="auto"/>
        <w:bottom w:val="none" w:sz="0" w:space="0" w:color="auto"/>
        <w:right w:val="none" w:sz="0" w:space="0" w:color="auto"/>
      </w:divBdr>
    </w:div>
    <w:div w:id="480269300">
      <w:bodyDiv w:val="1"/>
      <w:marLeft w:val="0"/>
      <w:marRight w:val="0"/>
      <w:marTop w:val="0"/>
      <w:marBottom w:val="0"/>
      <w:divBdr>
        <w:top w:val="none" w:sz="0" w:space="0" w:color="auto"/>
        <w:left w:val="none" w:sz="0" w:space="0" w:color="auto"/>
        <w:bottom w:val="none" w:sz="0" w:space="0" w:color="auto"/>
        <w:right w:val="none" w:sz="0" w:space="0" w:color="auto"/>
      </w:divBdr>
    </w:div>
    <w:div w:id="480659234">
      <w:bodyDiv w:val="1"/>
      <w:marLeft w:val="0"/>
      <w:marRight w:val="0"/>
      <w:marTop w:val="0"/>
      <w:marBottom w:val="0"/>
      <w:divBdr>
        <w:top w:val="none" w:sz="0" w:space="0" w:color="auto"/>
        <w:left w:val="none" w:sz="0" w:space="0" w:color="auto"/>
        <w:bottom w:val="none" w:sz="0" w:space="0" w:color="auto"/>
        <w:right w:val="none" w:sz="0" w:space="0" w:color="auto"/>
      </w:divBdr>
    </w:div>
    <w:div w:id="483934684">
      <w:bodyDiv w:val="1"/>
      <w:marLeft w:val="0"/>
      <w:marRight w:val="0"/>
      <w:marTop w:val="0"/>
      <w:marBottom w:val="0"/>
      <w:divBdr>
        <w:top w:val="none" w:sz="0" w:space="0" w:color="auto"/>
        <w:left w:val="none" w:sz="0" w:space="0" w:color="auto"/>
        <w:bottom w:val="none" w:sz="0" w:space="0" w:color="auto"/>
        <w:right w:val="none" w:sz="0" w:space="0" w:color="auto"/>
      </w:divBdr>
    </w:div>
    <w:div w:id="485511495">
      <w:bodyDiv w:val="1"/>
      <w:marLeft w:val="0"/>
      <w:marRight w:val="0"/>
      <w:marTop w:val="0"/>
      <w:marBottom w:val="0"/>
      <w:divBdr>
        <w:top w:val="none" w:sz="0" w:space="0" w:color="auto"/>
        <w:left w:val="none" w:sz="0" w:space="0" w:color="auto"/>
        <w:bottom w:val="none" w:sz="0" w:space="0" w:color="auto"/>
        <w:right w:val="none" w:sz="0" w:space="0" w:color="auto"/>
      </w:divBdr>
    </w:div>
    <w:div w:id="489642625">
      <w:bodyDiv w:val="1"/>
      <w:marLeft w:val="0"/>
      <w:marRight w:val="0"/>
      <w:marTop w:val="0"/>
      <w:marBottom w:val="0"/>
      <w:divBdr>
        <w:top w:val="none" w:sz="0" w:space="0" w:color="auto"/>
        <w:left w:val="none" w:sz="0" w:space="0" w:color="auto"/>
        <w:bottom w:val="none" w:sz="0" w:space="0" w:color="auto"/>
        <w:right w:val="none" w:sz="0" w:space="0" w:color="auto"/>
      </w:divBdr>
    </w:div>
    <w:div w:id="491601861">
      <w:bodyDiv w:val="1"/>
      <w:marLeft w:val="0"/>
      <w:marRight w:val="0"/>
      <w:marTop w:val="0"/>
      <w:marBottom w:val="0"/>
      <w:divBdr>
        <w:top w:val="none" w:sz="0" w:space="0" w:color="auto"/>
        <w:left w:val="none" w:sz="0" w:space="0" w:color="auto"/>
        <w:bottom w:val="none" w:sz="0" w:space="0" w:color="auto"/>
        <w:right w:val="none" w:sz="0" w:space="0" w:color="auto"/>
      </w:divBdr>
    </w:div>
    <w:div w:id="491873792">
      <w:bodyDiv w:val="1"/>
      <w:marLeft w:val="0"/>
      <w:marRight w:val="0"/>
      <w:marTop w:val="0"/>
      <w:marBottom w:val="0"/>
      <w:divBdr>
        <w:top w:val="none" w:sz="0" w:space="0" w:color="auto"/>
        <w:left w:val="none" w:sz="0" w:space="0" w:color="auto"/>
        <w:bottom w:val="none" w:sz="0" w:space="0" w:color="auto"/>
        <w:right w:val="none" w:sz="0" w:space="0" w:color="auto"/>
      </w:divBdr>
    </w:div>
    <w:div w:id="492843418">
      <w:bodyDiv w:val="1"/>
      <w:marLeft w:val="0"/>
      <w:marRight w:val="0"/>
      <w:marTop w:val="0"/>
      <w:marBottom w:val="0"/>
      <w:divBdr>
        <w:top w:val="none" w:sz="0" w:space="0" w:color="auto"/>
        <w:left w:val="none" w:sz="0" w:space="0" w:color="auto"/>
        <w:bottom w:val="none" w:sz="0" w:space="0" w:color="auto"/>
        <w:right w:val="none" w:sz="0" w:space="0" w:color="auto"/>
      </w:divBdr>
    </w:div>
    <w:div w:id="493379727">
      <w:bodyDiv w:val="1"/>
      <w:marLeft w:val="0"/>
      <w:marRight w:val="0"/>
      <w:marTop w:val="0"/>
      <w:marBottom w:val="0"/>
      <w:divBdr>
        <w:top w:val="none" w:sz="0" w:space="0" w:color="auto"/>
        <w:left w:val="none" w:sz="0" w:space="0" w:color="auto"/>
        <w:bottom w:val="none" w:sz="0" w:space="0" w:color="auto"/>
        <w:right w:val="none" w:sz="0" w:space="0" w:color="auto"/>
      </w:divBdr>
    </w:div>
    <w:div w:id="494608997">
      <w:bodyDiv w:val="1"/>
      <w:marLeft w:val="0"/>
      <w:marRight w:val="0"/>
      <w:marTop w:val="0"/>
      <w:marBottom w:val="0"/>
      <w:divBdr>
        <w:top w:val="none" w:sz="0" w:space="0" w:color="auto"/>
        <w:left w:val="none" w:sz="0" w:space="0" w:color="auto"/>
        <w:bottom w:val="none" w:sz="0" w:space="0" w:color="auto"/>
        <w:right w:val="none" w:sz="0" w:space="0" w:color="auto"/>
      </w:divBdr>
    </w:div>
    <w:div w:id="495733544">
      <w:bodyDiv w:val="1"/>
      <w:marLeft w:val="0"/>
      <w:marRight w:val="0"/>
      <w:marTop w:val="0"/>
      <w:marBottom w:val="0"/>
      <w:divBdr>
        <w:top w:val="none" w:sz="0" w:space="0" w:color="auto"/>
        <w:left w:val="none" w:sz="0" w:space="0" w:color="auto"/>
        <w:bottom w:val="none" w:sz="0" w:space="0" w:color="auto"/>
        <w:right w:val="none" w:sz="0" w:space="0" w:color="auto"/>
      </w:divBdr>
    </w:div>
    <w:div w:id="496653444">
      <w:bodyDiv w:val="1"/>
      <w:marLeft w:val="0"/>
      <w:marRight w:val="0"/>
      <w:marTop w:val="0"/>
      <w:marBottom w:val="0"/>
      <w:divBdr>
        <w:top w:val="none" w:sz="0" w:space="0" w:color="auto"/>
        <w:left w:val="none" w:sz="0" w:space="0" w:color="auto"/>
        <w:bottom w:val="none" w:sz="0" w:space="0" w:color="auto"/>
        <w:right w:val="none" w:sz="0" w:space="0" w:color="auto"/>
      </w:divBdr>
    </w:div>
    <w:div w:id="500853665">
      <w:bodyDiv w:val="1"/>
      <w:marLeft w:val="0"/>
      <w:marRight w:val="0"/>
      <w:marTop w:val="0"/>
      <w:marBottom w:val="0"/>
      <w:divBdr>
        <w:top w:val="none" w:sz="0" w:space="0" w:color="auto"/>
        <w:left w:val="none" w:sz="0" w:space="0" w:color="auto"/>
        <w:bottom w:val="none" w:sz="0" w:space="0" w:color="auto"/>
        <w:right w:val="none" w:sz="0" w:space="0" w:color="auto"/>
      </w:divBdr>
    </w:div>
    <w:div w:id="501822265">
      <w:bodyDiv w:val="1"/>
      <w:marLeft w:val="0"/>
      <w:marRight w:val="0"/>
      <w:marTop w:val="0"/>
      <w:marBottom w:val="0"/>
      <w:divBdr>
        <w:top w:val="none" w:sz="0" w:space="0" w:color="auto"/>
        <w:left w:val="none" w:sz="0" w:space="0" w:color="auto"/>
        <w:bottom w:val="none" w:sz="0" w:space="0" w:color="auto"/>
        <w:right w:val="none" w:sz="0" w:space="0" w:color="auto"/>
      </w:divBdr>
    </w:div>
    <w:div w:id="505826203">
      <w:bodyDiv w:val="1"/>
      <w:marLeft w:val="0"/>
      <w:marRight w:val="0"/>
      <w:marTop w:val="0"/>
      <w:marBottom w:val="0"/>
      <w:divBdr>
        <w:top w:val="none" w:sz="0" w:space="0" w:color="auto"/>
        <w:left w:val="none" w:sz="0" w:space="0" w:color="auto"/>
        <w:bottom w:val="none" w:sz="0" w:space="0" w:color="auto"/>
        <w:right w:val="none" w:sz="0" w:space="0" w:color="auto"/>
      </w:divBdr>
    </w:div>
    <w:div w:id="506211085">
      <w:bodyDiv w:val="1"/>
      <w:marLeft w:val="0"/>
      <w:marRight w:val="0"/>
      <w:marTop w:val="0"/>
      <w:marBottom w:val="0"/>
      <w:divBdr>
        <w:top w:val="none" w:sz="0" w:space="0" w:color="auto"/>
        <w:left w:val="none" w:sz="0" w:space="0" w:color="auto"/>
        <w:bottom w:val="none" w:sz="0" w:space="0" w:color="auto"/>
        <w:right w:val="none" w:sz="0" w:space="0" w:color="auto"/>
      </w:divBdr>
    </w:div>
    <w:div w:id="506218546">
      <w:bodyDiv w:val="1"/>
      <w:marLeft w:val="0"/>
      <w:marRight w:val="0"/>
      <w:marTop w:val="0"/>
      <w:marBottom w:val="0"/>
      <w:divBdr>
        <w:top w:val="none" w:sz="0" w:space="0" w:color="auto"/>
        <w:left w:val="none" w:sz="0" w:space="0" w:color="auto"/>
        <w:bottom w:val="none" w:sz="0" w:space="0" w:color="auto"/>
        <w:right w:val="none" w:sz="0" w:space="0" w:color="auto"/>
      </w:divBdr>
    </w:div>
    <w:div w:id="506673067">
      <w:bodyDiv w:val="1"/>
      <w:marLeft w:val="0"/>
      <w:marRight w:val="0"/>
      <w:marTop w:val="0"/>
      <w:marBottom w:val="0"/>
      <w:divBdr>
        <w:top w:val="none" w:sz="0" w:space="0" w:color="auto"/>
        <w:left w:val="none" w:sz="0" w:space="0" w:color="auto"/>
        <w:bottom w:val="none" w:sz="0" w:space="0" w:color="auto"/>
        <w:right w:val="none" w:sz="0" w:space="0" w:color="auto"/>
      </w:divBdr>
    </w:div>
    <w:div w:id="508183837">
      <w:bodyDiv w:val="1"/>
      <w:marLeft w:val="0"/>
      <w:marRight w:val="0"/>
      <w:marTop w:val="0"/>
      <w:marBottom w:val="0"/>
      <w:divBdr>
        <w:top w:val="none" w:sz="0" w:space="0" w:color="auto"/>
        <w:left w:val="none" w:sz="0" w:space="0" w:color="auto"/>
        <w:bottom w:val="none" w:sz="0" w:space="0" w:color="auto"/>
        <w:right w:val="none" w:sz="0" w:space="0" w:color="auto"/>
      </w:divBdr>
    </w:div>
    <w:div w:id="508906151">
      <w:bodyDiv w:val="1"/>
      <w:marLeft w:val="0"/>
      <w:marRight w:val="0"/>
      <w:marTop w:val="0"/>
      <w:marBottom w:val="0"/>
      <w:divBdr>
        <w:top w:val="none" w:sz="0" w:space="0" w:color="auto"/>
        <w:left w:val="none" w:sz="0" w:space="0" w:color="auto"/>
        <w:bottom w:val="none" w:sz="0" w:space="0" w:color="auto"/>
        <w:right w:val="none" w:sz="0" w:space="0" w:color="auto"/>
      </w:divBdr>
    </w:div>
    <w:div w:id="509027574">
      <w:bodyDiv w:val="1"/>
      <w:marLeft w:val="0"/>
      <w:marRight w:val="0"/>
      <w:marTop w:val="0"/>
      <w:marBottom w:val="0"/>
      <w:divBdr>
        <w:top w:val="none" w:sz="0" w:space="0" w:color="auto"/>
        <w:left w:val="none" w:sz="0" w:space="0" w:color="auto"/>
        <w:bottom w:val="none" w:sz="0" w:space="0" w:color="auto"/>
        <w:right w:val="none" w:sz="0" w:space="0" w:color="auto"/>
      </w:divBdr>
    </w:div>
    <w:div w:id="509836910">
      <w:bodyDiv w:val="1"/>
      <w:marLeft w:val="0"/>
      <w:marRight w:val="0"/>
      <w:marTop w:val="0"/>
      <w:marBottom w:val="0"/>
      <w:divBdr>
        <w:top w:val="none" w:sz="0" w:space="0" w:color="auto"/>
        <w:left w:val="none" w:sz="0" w:space="0" w:color="auto"/>
        <w:bottom w:val="none" w:sz="0" w:space="0" w:color="auto"/>
        <w:right w:val="none" w:sz="0" w:space="0" w:color="auto"/>
      </w:divBdr>
    </w:div>
    <w:div w:id="510410543">
      <w:bodyDiv w:val="1"/>
      <w:marLeft w:val="0"/>
      <w:marRight w:val="0"/>
      <w:marTop w:val="0"/>
      <w:marBottom w:val="0"/>
      <w:divBdr>
        <w:top w:val="none" w:sz="0" w:space="0" w:color="auto"/>
        <w:left w:val="none" w:sz="0" w:space="0" w:color="auto"/>
        <w:bottom w:val="none" w:sz="0" w:space="0" w:color="auto"/>
        <w:right w:val="none" w:sz="0" w:space="0" w:color="auto"/>
      </w:divBdr>
    </w:div>
    <w:div w:id="510683692">
      <w:bodyDiv w:val="1"/>
      <w:marLeft w:val="0"/>
      <w:marRight w:val="0"/>
      <w:marTop w:val="0"/>
      <w:marBottom w:val="0"/>
      <w:divBdr>
        <w:top w:val="none" w:sz="0" w:space="0" w:color="auto"/>
        <w:left w:val="none" w:sz="0" w:space="0" w:color="auto"/>
        <w:bottom w:val="none" w:sz="0" w:space="0" w:color="auto"/>
        <w:right w:val="none" w:sz="0" w:space="0" w:color="auto"/>
      </w:divBdr>
    </w:div>
    <w:div w:id="515853211">
      <w:bodyDiv w:val="1"/>
      <w:marLeft w:val="0"/>
      <w:marRight w:val="0"/>
      <w:marTop w:val="0"/>
      <w:marBottom w:val="0"/>
      <w:divBdr>
        <w:top w:val="none" w:sz="0" w:space="0" w:color="auto"/>
        <w:left w:val="none" w:sz="0" w:space="0" w:color="auto"/>
        <w:bottom w:val="none" w:sz="0" w:space="0" w:color="auto"/>
        <w:right w:val="none" w:sz="0" w:space="0" w:color="auto"/>
      </w:divBdr>
    </w:div>
    <w:div w:id="519635230">
      <w:bodyDiv w:val="1"/>
      <w:marLeft w:val="0"/>
      <w:marRight w:val="0"/>
      <w:marTop w:val="0"/>
      <w:marBottom w:val="0"/>
      <w:divBdr>
        <w:top w:val="none" w:sz="0" w:space="0" w:color="auto"/>
        <w:left w:val="none" w:sz="0" w:space="0" w:color="auto"/>
        <w:bottom w:val="none" w:sz="0" w:space="0" w:color="auto"/>
        <w:right w:val="none" w:sz="0" w:space="0" w:color="auto"/>
      </w:divBdr>
    </w:div>
    <w:div w:id="521549045">
      <w:bodyDiv w:val="1"/>
      <w:marLeft w:val="0"/>
      <w:marRight w:val="0"/>
      <w:marTop w:val="0"/>
      <w:marBottom w:val="0"/>
      <w:divBdr>
        <w:top w:val="none" w:sz="0" w:space="0" w:color="auto"/>
        <w:left w:val="none" w:sz="0" w:space="0" w:color="auto"/>
        <w:bottom w:val="none" w:sz="0" w:space="0" w:color="auto"/>
        <w:right w:val="none" w:sz="0" w:space="0" w:color="auto"/>
      </w:divBdr>
    </w:div>
    <w:div w:id="527835764">
      <w:bodyDiv w:val="1"/>
      <w:marLeft w:val="0"/>
      <w:marRight w:val="0"/>
      <w:marTop w:val="0"/>
      <w:marBottom w:val="0"/>
      <w:divBdr>
        <w:top w:val="none" w:sz="0" w:space="0" w:color="auto"/>
        <w:left w:val="none" w:sz="0" w:space="0" w:color="auto"/>
        <w:bottom w:val="none" w:sz="0" w:space="0" w:color="auto"/>
        <w:right w:val="none" w:sz="0" w:space="0" w:color="auto"/>
      </w:divBdr>
    </w:div>
    <w:div w:id="530845220">
      <w:bodyDiv w:val="1"/>
      <w:marLeft w:val="0"/>
      <w:marRight w:val="0"/>
      <w:marTop w:val="0"/>
      <w:marBottom w:val="0"/>
      <w:divBdr>
        <w:top w:val="none" w:sz="0" w:space="0" w:color="auto"/>
        <w:left w:val="none" w:sz="0" w:space="0" w:color="auto"/>
        <w:bottom w:val="none" w:sz="0" w:space="0" w:color="auto"/>
        <w:right w:val="none" w:sz="0" w:space="0" w:color="auto"/>
      </w:divBdr>
    </w:div>
    <w:div w:id="536089543">
      <w:bodyDiv w:val="1"/>
      <w:marLeft w:val="0"/>
      <w:marRight w:val="0"/>
      <w:marTop w:val="0"/>
      <w:marBottom w:val="0"/>
      <w:divBdr>
        <w:top w:val="none" w:sz="0" w:space="0" w:color="auto"/>
        <w:left w:val="none" w:sz="0" w:space="0" w:color="auto"/>
        <w:bottom w:val="none" w:sz="0" w:space="0" w:color="auto"/>
        <w:right w:val="none" w:sz="0" w:space="0" w:color="auto"/>
      </w:divBdr>
    </w:div>
    <w:div w:id="539709308">
      <w:bodyDiv w:val="1"/>
      <w:marLeft w:val="0"/>
      <w:marRight w:val="0"/>
      <w:marTop w:val="0"/>
      <w:marBottom w:val="0"/>
      <w:divBdr>
        <w:top w:val="none" w:sz="0" w:space="0" w:color="auto"/>
        <w:left w:val="none" w:sz="0" w:space="0" w:color="auto"/>
        <w:bottom w:val="none" w:sz="0" w:space="0" w:color="auto"/>
        <w:right w:val="none" w:sz="0" w:space="0" w:color="auto"/>
      </w:divBdr>
    </w:div>
    <w:div w:id="540283533">
      <w:bodyDiv w:val="1"/>
      <w:marLeft w:val="0"/>
      <w:marRight w:val="0"/>
      <w:marTop w:val="0"/>
      <w:marBottom w:val="0"/>
      <w:divBdr>
        <w:top w:val="none" w:sz="0" w:space="0" w:color="auto"/>
        <w:left w:val="none" w:sz="0" w:space="0" w:color="auto"/>
        <w:bottom w:val="none" w:sz="0" w:space="0" w:color="auto"/>
        <w:right w:val="none" w:sz="0" w:space="0" w:color="auto"/>
      </w:divBdr>
    </w:div>
    <w:div w:id="540870033">
      <w:bodyDiv w:val="1"/>
      <w:marLeft w:val="0"/>
      <w:marRight w:val="0"/>
      <w:marTop w:val="0"/>
      <w:marBottom w:val="0"/>
      <w:divBdr>
        <w:top w:val="none" w:sz="0" w:space="0" w:color="auto"/>
        <w:left w:val="none" w:sz="0" w:space="0" w:color="auto"/>
        <w:bottom w:val="none" w:sz="0" w:space="0" w:color="auto"/>
        <w:right w:val="none" w:sz="0" w:space="0" w:color="auto"/>
      </w:divBdr>
    </w:div>
    <w:div w:id="541022496">
      <w:bodyDiv w:val="1"/>
      <w:marLeft w:val="0"/>
      <w:marRight w:val="0"/>
      <w:marTop w:val="0"/>
      <w:marBottom w:val="0"/>
      <w:divBdr>
        <w:top w:val="none" w:sz="0" w:space="0" w:color="auto"/>
        <w:left w:val="none" w:sz="0" w:space="0" w:color="auto"/>
        <w:bottom w:val="none" w:sz="0" w:space="0" w:color="auto"/>
        <w:right w:val="none" w:sz="0" w:space="0" w:color="auto"/>
      </w:divBdr>
    </w:div>
    <w:div w:id="541554833">
      <w:bodyDiv w:val="1"/>
      <w:marLeft w:val="0"/>
      <w:marRight w:val="0"/>
      <w:marTop w:val="0"/>
      <w:marBottom w:val="0"/>
      <w:divBdr>
        <w:top w:val="none" w:sz="0" w:space="0" w:color="auto"/>
        <w:left w:val="none" w:sz="0" w:space="0" w:color="auto"/>
        <w:bottom w:val="none" w:sz="0" w:space="0" w:color="auto"/>
        <w:right w:val="none" w:sz="0" w:space="0" w:color="auto"/>
      </w:divBdr>
    </w:div>
    <w:div w:id="542404075">
      <w:bodyDiv w:val="1"/>
      <w:marLeft w:val="0"/>
      <w:marRight w:val="0"/>
      <w:marTop w:val="0"/>
      <w:marBottom w:val="0"/>
      <w:divBdr>
        <w:top w:val="none" w:sz="0" w:space="0" w:color="auto"/>
        <w:left w:val="none" w:sz="0" w:space="0" w:color="auto"/>
        <w:bottom w:val="none" w:sz="0" w:space="0" w:color="auto"/>
        <w:right w:val="none" w:sz="0" w:space="0" w:color="auto"/>
      </w:divBdr>
    </w:div>
    <w:div w:id="543251191">
      <w:bodyDiv w:val="1"/>
      <w:marLeft w:val="0"/>
      <w:marRight w:val="0"/>
      <w:marTop w:val="0"/>
      <w:marBottom w:val="0"/>
      <w:divBdr>
        <w:top w:val="none" w:sz="0" w:space="0" w:color="auto"/>
        <w:left w:val="none" w:sz="0" w:space="0" w:color="auto"/>
        <w:bottom w:val="none" w:sz="0" w:space="0" w:color="auto"/>
        <w:right w:val="none" w:sz="0" w:space="0" w:color="auto"/>
      </w:divBdr>
    </w:div>
    <w:div w:id="545527406">
      <w:bodyDiv w:val="1"/>
      <w:marLeft w:val="0"/>
      <w:marRight w:val="0"/>
      <w:marTop w:val="0"/>
      <w:marBottom w:val="0"/>
      <w:divBdr>
        <w:top w:val="none" w:sz="0" w:space="0" w:color="auto"/>
        <w:left w:val="none" w:sz="0" w:space="0" w:color="auto"/>
        <w:bottom w:val="none" w:sz="0" w:space="0" w:color="auto"/>
        <w:right w:val="none" w:sz="0" w:space="0" w:color="auto"/>
      </w:divBdr>
    </w:div>
    <w:div w:id="545802715">
      <w:bodyDiv w:val="1"/>
      <w:marLeft w:val="0"/>
      <w:marRight w:val="0"/>
      <w:marTop w:val="0"/>
      <w:marBottom w:val="0"/>
      <w:divBdr>
        <w:top w:val="none" w:sz="0" w:space="0" w:color="auto"/>
        <w:left w:val="none" w:sz="0" w:space="0" w:color="auto"/>
        <w:bottom w:val="none" w:sz="0" w:space="0" w:color="auto"/>
        <w:right w:val="none" w:sz="0" w:space="0" w:color="auto"/>
      </w:divBdr>
    </w:div>
    <w:div w:id="546602619">
      <w:bodyDiv w:val="1"/>
      <w:marLeft w:val="0"/>
      <w:marRight w:val="0"/>
      <w:marTop w:val="0"/>
      <w:marBottom w:val="0"/>
      <w:divBdr>
        <w:top w:val="none" w:sz="0" w:space="0" w:color="auto"/>
        <w:left w:val="none" w:sz="0" w:space="0" w:color="auto"/>
        <w:bottom w:val="none" w:sz="0" w:space="0" w:color="auto"/>
        <w:right w:val="none" w:sz="0" w:space="0" w:color="auto"/>
      </w:divBdr>
    </w:div>
    <w:div w:id="550119576">
      <w:bodyDiv w:val="1"/>
      <w:marLeft w:val="0"/>
      <w:marRight w:val="0"/>
      <w:marTop w:val="0"/>
      <w:marBottom w:val="0"/>
      <w:divBdr>
        <w:top w:val="none" w:sz="0" w:space="0" w:color="auto"/>
        <w:left w:val="none" w:sz="0" w:space="0" w:color="auto"/>
        <w:bottom w:val="none" w:sz="0" w:space="0" w:color="auto"/>
        <w:right w:val="none" w:sz="0" w:space="0" w:color="auto"/>
      </w:divBdr>
    </w:div>
    <w:div w:id="552082204">
      <w:bodyDiv w:val="1"/>
      <w:marLeft w:val="0"/>
      <w:marRight w:val="0"/>
      <w:marTop w:val="0"/>
      <w:marBottom w:val="0"/>
      <w:divBdr>
        <w:top w:val="none" w:sz="0" w:space="0" w:color="auto"/>
        <w:left w:val="none" w:sz="0" w:space="0" w:color="auto"/>
        <w:bottom w:val="none" w:sz="0" w:space="0" w:color="auto"/>
        <w:right w:val="none" w:sz="0" w:space="0" w:color="auto"/>
      </w:divBdr>
    </w:div>
    <w:div w:id="552155501">
      <w:bodyDiv w:val="1"/>
      <w:marLeft w:val="0"/>
      <w:marRight w:val="0"/>
      <w:marTop w:val="0"/>
      <w:marBottom w:val="0"/>
      <w:divBdr>
        <w:top w:val="none" w:sz="0" w:space="0" w:color="auto"/>
        <w:left w:val="none" w:sz="0" w:space="0" w:color="auto"/>
        <w:bottom w:val="none" w:sz="0" w:space="0" w:color="auto"/>
        <w:right w:val="none" w:sz="0" w:space="0" w:color="auto"/>
      </w:divBdr>
    </w:div>
    <w:div w:id="555504894">
      <w:bodyDiv w:val="1"/>
      <w:marLeft w:val="0"/>
      <w:marRight w:val="0"/>
      <w:marTop w:val="0"/>
      <w:marBottom w:val="0"/>
      <w:divBdr>
        <w:top w:val="none" w:sz="0" w:space="0" w:color="auto"/>
        <w:left w:val="none" w:sz="0" w:space="0" w:color="auto"/>
        <w:bottom w:val="none" w:sz="0" w:space="0" w:color="auto"/>
        <w:right w:val="none" w:sz="0" w:space="0" w:color="auto"/>
      </w:divBdr>
    </w:div>
    <w:div w:id="557475855">
      <w:bodyDiv w:val="1"/>
      <w:marLeft w:val="0"/>
      <w:marRight w:val="0"/>
      <w:marTop w:val="0"/>
      <w:marBottom w:val="0"/>
      <w:divBdr>
        <w:top w:val="none" w:sz="0" w:space="0" w:color="auto"/>
        <w:left w:val="none" w:sz="0" w:space="0" w:color="auto"/>
        <w:bottom w:val="none" w:sz="0" w:space="0" w:color="auto"/>
        <w:right w:val="none" w:sz="0" w:space="0" w:color="auto"/>
      </w:divBdr>
    </w:div>
    <w:div w:id="559286779">
      <w:bodyDiv w:val="1"/>
      <w:marLeft w:val="0"/>
      <w:marRight w:val="0"/>
      <w:marTop w:val="0"/>
      <w:marBottom w:val="0"/>
      <w:divBdr>
        <w:top w:val="none" w:sz="0" w:space="0" w:color="auto"/>
        <w:left w:val="none" w:sz="0" w:space="0" w:color="auto"/>
        <w:bottom w:val="none" w:sz="0" w:space="0" w:color="auto"/>
        <w:right w:val="none" w:sz="0" w:space="0" w:color="auto"/>
      </w:divBdr>
    </w:div>
    <w:div w:id="562568629">
      <w:bodyDiv w:val="1"/>
      <w:marLeft w:val="0"/>
      <w:marRight w:val="0"/>
      <w:marTop w:val="0"/>
      <w:marBottom w:val="0"/>
      <w:divBdr>
        <w:top w:val="none" w:sz="0" w:space="0" w:color="auto"/>
        <w:left w:val="none" w:sz="0" w:space="0" w:color="auto"/>
        <w:bottom w:val="none" w:sz="0" w:space="0" w:color="auto"/>
        <w:right w:val="none" w:sz="0" w:space="0" w:color="auto"/>
      </w:divBdr>
    </w:div>
    <w:div w:id="563413689">
      <w:bodyDiv w:val="1"/>
      <w:marLeft w:val="0"/>
      <w:marRight w:val="0"/>
      <w:marTop w:val="0"/>
      <w:marBottom w:val="0"/>
      <w:divBdr>
        <w:top w:val="none" w:sz="0" w:space="0" w:color="auto"/>
        <w:left w:val="none" w:sz="0" w:space="0" w:color="auto"/>
        <w:bottom w:val="none" w:sz="0" w:space="0" w:color="auto"/>
        <w:right w:val="none" w:sz="0" w:space="0" w:color="auto"/>
      </w:divBdr>
    </w:div>
    <w:div w:id="564068742">
      <w:bodyDiv w:val="1"/>
      <w:marLeft w:val="0"/>
      <w:marRight w:val="0"/>
      <w:marTop w:val="0"/>
      <w:marBottom w:val="0"/>
      <w:divBdr>
        <w:top w:val="none" w:sz="0" w:space="0" w:color="auto"/>
        <w:left w:val="none" w:sz="0" w:space="0" w:color="auto"/>
        <w:bottom w:val="none" w:sz="0" w:space="0" w:color="auto"/>
        <w:right w:val="none" w:sz="0" w:space="0" w:color="auto"/>
      </w:divBdr>
    </w:div>
    <w:div w:id="564490803">
      <w:bodyDiv w:val="1"/>
      <w:marLeft w:val="0"/>
      <w:marRight w:val="0"/>
      <w:marTop w:val="0"/>
      <w:marBottom w:val="0"/>
      <w:divBdr>
        <w:top w:val="none" w:sz="0" w:space="0" w:color="auto"/>
        <w:left w:val="none" w:sz="0" w:space="0" w:color="auto"/>
        <w:bottom w:val="none" w:sz="0" w:space="0" w:color="auto"/>
        <w:right w:val="none" w:sz="0" w:space="0" w:color="auto"/>
      </w:divBdr>
    </w:div>
    <w:div w:id="566309161">
      <w:bodyDiv w:val="1"/>
      <w:marLeft w:val="0"/>
      <w:marRight w:val="0"/>
      <w:marTop w:val="0"/>
      <w:marBottom w:val="0"/>
      <w:divBdr>
        <w:top w:val="none" w:sz="0" w:space="0" w:color="auto"/>
        <w:left w:val="none" w:sz="0" w:space="0" w:color="auto"/>
        <w:bottom w:val="none" w:sz="0" w:space="0" w:color="auto"/>
        <w:right w:val="none" w:sz="0" w:space="0" w:color="auto"/>
      </w:divBdr>
    </w:div>
    <w:div w:id="567304460">
      <w:bodyDiv w:val="1"/>
      <w:marLeft w:val="0"/>
      <w:marRight w:val="0"/>
      <w:marTop w:val="0"/>
      <w:marBottom w:val="0"/>
      <w:divBdr>
        <w:top w:val="none" w:sz="0" w:space="0" w:color="auto"/>
        <w:left w:val="none" w:sz="0" w:space="0" w:color="auto"/>
        <w:bottom w:val="none" w:sz="0" w:space="0" w:color="auto"/>
        <w:right w:val="none" w:sz="0" w:space="0" w:color="auto"/>
      </w:divBdr>
    </w:div>
    <w:div w:id="567351379">
      <w:bodyDiv w:val="1"/>
      <w:marLeft w:val="0"/>
      <w:marRight w:val="0"/>
      <w:marTop w:val="0"/>
      <w:marBottom w:val="0"/>
      <w:divBdr>
        <w:top w:val="none" w:sz="0" w:space="0" w:color="auto"/>
        <w:left w:val="none" w:sz="0" w:space="0" w:color="auto"/>
        <w:bottom w:val="none" w:sz="0" w:space="0" w:color="auto"/>
        <w:right w:val="none" w:sz="0" w:space="0" w:color="auto"/>
      </w:divBdr>
    </w:div>
    <w:div w:id="568610891">
      <w:bodyDiv w:val="1"/>
      <w:marLeft w:val="0"/>
      <w:marRight w:val="0"/>
      <w:marTop w:val="0"/>
      <w:marBottom w:val="0"/>
      <w:divBdr>
        <w:top w:val="none" w:sz="0" w:space="0" w:color="auto"/>
        <w:left w:val="none" w:sz="0" w:space="0" w:color="auto"/>
        <w:bottom w:val="none" w:sz="0" w:space="0" w:color="auto"/>
        <w:right w:val="none" w:sz="0" w:space="0" w:color="auto"/>
      </w:divBdr>
    </w:div>
    <w:div w:id="569271067">
      <w:bodyDiv w:val="1"/>
      <w:marLeft w:val="0"/>
      <w:marRight w:val="0"/>
      <w:marTop w:val="0"/>
      <w:marBottom w:val="0"/>
      <w:divBdr>
        <w:top w:val="none" w:sz="0" w:space="0" w:color="auto"/>
        <w:left w:val="none" w:sz="0" w:space="0" w:color="auto"/>
        <w:bottom w:val="none" w:sz="0" w:space="0" w:color="auto"/>
        <w:right w:val="none" w:sz="0" w:space="0" w:color="auto"/>
      </w:divBdr>
    </w:div>
    <w:div w:id="571239959">
      <w:bodyDiv w:val="1"/>
      <w:marLeft w:val="0"/>
      <w:marRight w:val="0"/>
      <w:marTop w:val="0"/>
      <w:marBottom w:val="0"/>
      <w:divBdr>
        <w:top w:val="none" w:sz="0" w:space="0" w:color="auto"/>
        <w:left w:val="none" w:sz="0" w:space="0" w:color="auto"/>
        <w:bottom w:val="none" w:sz="0" w:space="0" w:color="auto"/>
        <w:right w:val="none" w:sz="0" w:space="0" w:color="auto"/>
      </w:divBdr>
    </w:div>
    <w:div w:id="571742554">
      <w:bodyDiv w:val="1"/>
      <w:marLeft w:val="0"/>
      <w:marRight w:val="0"/>
      <w:marTop w:val="0"/>
      <w:marBottom w:val="0"/>
      <w:divBdr>
        <w:top w:val="none" w:sz="0" w:space="0" w:color="auto"/>
        <w:left w:val="none" w:sz="0" w:space="0" w:color="auto"/>
        <w:bottom w:val="none" w:sz="0" w:space="0" w:color="auto"/>
        <w:right w:val="none" w:sz="0" w:space="0" w:color="auto"/>
      </w:divBdr>
    </w:div>
    <w:div w:id="571934236">
      <w:bodyDiv w:val="1"/>
      <w:marLeft w:val="0"/>
      <w:marRight w:val="0"/>
      <w:marTop w:val="0"/>
      <w:marBottom w:val="0"/>
      <w:divBdr>
        <w:top w:val="none" w:sz="0" w:space="0" w:color="auto"/>
        <w:left w:val="none" w:sz="0" w:space="0" w:color="auto"/>
        <w:bottom w:val="none" w:sz="0" w:space="0" w:color="auto"/>
        <w:right w:val="none" w:sz="0" w:space="0" w:color="auto"/>
      </w:divBdr>
    </w:div>
    <w:div w:id="572356450">
      <w:bodyDiv w:val="1"/>
      <w:marLeft w:val="0"/>
      <w:marRight w:val="0"/>
      <w:marTop w:val="0"/>
      <w:marBottom w:val="0"/>
      <w:divBdr>
        <w:top w:val="none" w:sz="0" w:space="0" w:color="auto"/>
        <w:left w:val="none" w:sz="0" w:space="0" w:color="auto"/>
        <w:bottom w:val="none" w:sz="0" w:space="0" w:color="auto"/>
        <w:right w:val="none" w:sz="0" w:space="0" w:color="auto"/>
      </w:divBdr>
    </w:div>
    <w:div w:id="573200465">
      <w:bodyDiv w:val="1"/>
      <w:marLeft w:val="0"/>
      <w:marRight w:val="0"/>
      <w:marTop w:val="0"/>
      <w:marBottom w:val="0"/>
      <w:divBdr>
        <w:top w:val="none" w:sz="0" w:space="0" w:color="auto"/>
        <w:left w:val="none" w:sz="0" w:space="0" w:color="auto"/>
        <w:bottom w:val="none" w:sz="0" w:space="0" w:color="auto"/>
        <w:right w:val="none" w:sz="0" w:space="0" w:color="auto"/>
      </w:divBdr>
    </w:div>
    <w:div w:id="573393154">
      <w:bodyDiv w:val="1"/>
      <w:marLeft w:val="0"/>
      <w:marRight w:val="0"/>
      <w:marTop w:val="0"/>
      <w:marBottom w:val="0"/>
      <w:divBdr>
        <w:top w:val="none" w:sz="0" w:space="0" w:color="auto"/>
        <w:left w:val="none" w:sz="0" w:space="0" w:color="auto"/>
        <w:bottom w:val="none" w:sz="0" w:space="0" w:color="auto"/>
        <w:right w:val="none" w:sz="0" w:space="0" w:color="auto"/>
      </w:divBdr>
    </w:div>
    <w:div w:id="576015010">
      <w:bodyDiv w:val="1"/>
      <w:marLeft w:val="0"/>
      <w:marRight w:val="0"/>
      <w:marTop w:val="0"/>
      <w:marBottom w:val="0"/>
      <w:divBdr>
        <w:top w:val="none" w:sz="0" w:space="0" w:color="auto"/>
        <w:left w:val="none" w:sz="0" w:space="0" w:color="auto"/>
        <w:bottom w:val="none" w:sz="0" w:space="0" w:color="auto"/>
        <w:right w:val="none" w:sz="0" w:space="0" w:color="auto"/>
      </w:divBdr>
    </w:div>
    <w:div w:id="576090280">
      <w:bodyDiv w:val="1"/>
      <w:marLeft w:val="0"/>
      <w:marRight w:val="0"/>
      <w:marTop w:val="0"/>
      <w:marBottom w:val="0"/>
      <w:divBdr>
        <w:top w:val="none" w:sz="0" w:space="0" w:color="auto"/>
        <w:left w:val="none" w:sz="0" w:space="0" w:color="auto"/>
        <w:bottom w:val="none" w:sz="0" w:space="0" w:color="auto"/>
        <w:right w:val="none" w:sz="0" w:space="0" w:color="auto"/>
      </w:divBdr>
    </w:div>
    <w:div w:id="577790217">
      <w:bodyDiv w:val="1"/>
      <w:marLeft w:val="0"/>
      <w:marRight w:val="0"/>
      <w:marTop w:val="0"/>
      <w:marBottom w:val="0"/>
      <w:divBdr>
        <w:top w:val="none" w:sz="0" w:space="0" w:color="auto"/>
        <w:left w:val="none" w:sz="0" w:space="0" w:color="auto"/>
        <w:bottom w:val="none" w:sz="0" w:space="0" w:color="auto"/>
        <w:right w:val="none" w:sz="0" w:space="0" w:color="auto"/>
      </w:divBdr>
    </w:div>
    <w:div w:id="580214113">
      <w:bodyDiv w:val="1"/>
      <w:marLeft w:val="0"/>
      <w:marRight w:val="0"/>
      <w:marTop w:val="0"/>
      <w:marBottom w:val="0"/>
      <w:divBdr>
        <w:top w:val="none" w:sz="0" w:space="0" w:color="auto"/>
        <w:left w:val="none" w:sz="0" w:space="0" w:color="auto"/>
        <w:bottom w:val="none" w:sz="0" w:space="0" w:color="auto"/>
        <w:right w:val="none" w:sz="0" w:space="0" w:color="auto"/>
      </w:divBdr>
    </w:div>
    <w:div w:id="580406088">
      <w:bodyDiv w:val="1"/>
      <w:marLeft w:val="0"/>
      <w:marRight w:val="0"/>
      <w:marTop w:val="0"/>
      <w:marBottom w:val="0"/>
      <w:divBdr>
        <w:top w:val="none" w:sz="0" w:space="0" w:color="auto"/>
        <w:left w:val="none" w:sz="0" w:space="0" w:color="auto"/>
        <w:bottom w:val="none" w:sz="0" w:space="0" w:color="auto"/>
        <w:right w:val="none" w:sz="0" w:space="0" w:color="auto"/>
      </w:divBdr>
    </w:div>
    <w:div w:id="582758403">
      <w:bodyDiv w:val="1"/>
      <w:marLeft w:val="0"/>
      <w:marRight w:val="0"/>
      <w:marTop w:val="0"/>
      <w:marBottom w:val="0"/>
      <w:divBdr>
        <w:top w:val="none" w:sz="0" w:space="0" w:color="auto"/>
        <w:left w:val="none" w:sz="0" w:space="0" w:color="auto"/>
        <w:bottom w:val="none" w:sz="0" w:space="0" w:color="auto"/>
        <w:right w:val="none" w:sz="0" w:space="0" w:color="auto"/>
      </w:divBdr>
    </w:div>
    <w:div w:id="584648196">
      <w:bodyDiv w:val="1"/>
      <w:marLeft w:val="0"/>
      <w:marRight w:val="0"/>
      <w:marTop w:val="0"/>
      <w:marBottom w:val="0"/>
      <w:divBdr>
        <w:top w:val="none" w:sz="0" w:space="0" w:color="auto"/>
        <w:left w:val="none" w:sz="0" w:space="0" w:color="auto"/>
        <w:bottom w:val="none" w:sz="0" w:space="0" w:color="auto"/>
        <w:right w:val="none" w:sz="0" w:space="0" w:color="auto"/>
      </w:divBdr>
    </w:div>
    <w:div w:id="585117547">
      <w:bodyDiv w:val="1"/>
      <w:marLeft w:val="0"/>
      <w:marRight w:val="0"/>
      <w:marTop w:val="0"/>
      <w:marBottom w:val="0"/>
      <w:divBdr>
        <w:top w:val="none" w:sz="0" w:space="0" w:color="auto"/>
        <w:left w:val="none" w:sz="0" w:space="0" w:color="auto"/>
        <w:bottom w:val="none" w:sz="0" w:space="0" w:color="auto"/>
        <w:right w:val="none" w:sz="0" w:space="0" w:color="auto"/>
      </w:divBdr>
    </w:div>
    <w:div w:id="588082035">
      <w:bodyDiv w:val="1"/>
      <w:marLeft w:val="0"/>
      <w:marRight w:val="0"/>
      <w:marTop w:val="0"/>
      <w:marBottom w:val="0"/>
      <w:divBdr>
        <w:top w:val="none" w:sz="0" w:space="0" w:color="auto"/>
        <w:left w:val="none" w:sz="0" w:space="0" w:color="auto"/>
        <w:bottom w:val="none" w:sz="0" w:space="0" w:color="auto"/>
        <w:right w:val="none" w:sz="0" w:space="0" w:color="auto"/>
      </w:divBdr>
    </w:div>
    <w:div w:id="589192885">
      <w:bodyDiv w:val="1"/>
      <w:marLeft w:val="0"/>
      <w:marRight w:val="0"/>
      <w:marTop w:val="0"/>
      <w:marBottom w:val="0"/>
      <w:divBdr>
        <w:top w:val="none" w:sz="0" w:space="0" w:color="auto"/>
        <w:left w:val="none" w:sz="0" w:space="0" w:color="auto"/>
        <w:bottom w:val="none" w:sz="0" w:space="0" w:color="auto"/>
        <w:right w:val="none" w:sz="0" w:space="0" w:color="auto"/>
      </w:divBdr>
    </w:div>
    <w:div w:id="591550157">
      <w:bodyDiv w:val="1"/>
      <w:marLeft w:val="0"/>
      <w:marRight w:val="0"/>
      <w:marTop w:val="0"/>
      <w:marBottom w:val="0"/>
      <w:divBdr>
        <w:top w:val="none" w:sz="0" w:space="0" w:color="auto"/>
        <w:left w:val="none" w:sz="0" w:space="0" w:color="auto"/>
        <w:bottom w:val="none" w:sz="0" w:space="0" w:color="auto"/>
        <w:right w:val="none" w:sz="0" w:space="0" w:color="auto"/>
      </w:divBdr>
    </w:div>
    <w:div w:id="592857699">
      <w:bodyDiv w:val="1"/>
      <w:marLeft w:val="0"/>
      <w:marRight w:val="0"/>
      <w:marTop w:val="0"/>
      <w:marBottom w:val="0"/>
      <w:divBdr>
        <w:top w:val="none" w:sz="0" w:space="0" w:color="auto"/>
        <w:left w:val="none" w:sz="0" w:space="0" w:color="auto"/>
        <w:bottom w:val="none" w:sz="0" w:space="0" w:color="auto"/>
        <w:right w:val="none" w:sz="0" w:space="0" w:color="auto"/>
      </w:divBdr>
    </w:div>
    <w:div w:id="595942466">
      <w:bodyDiv w:val="1"/>
      <w:marLeft w:val="0"/>
      <w:marRight w:val="0"/>
      <w:marTop w:val="0"/>
      <w:marBottom w:val="0"/>
      <w:divBdr>
        <w:top w:val="none" w:sz="0" w:space="0" w:color="auto"/>
        <w:left w:val="none" w:sz="0" w:space="0" w:color="auto"/>
        <w:bottom w:val="none" w:sz="0" w:space="0" w:color="auto"/>
        <w:right w:val="none" w:sz="0" w:space="0" w:color="auto"/>
      </w:divBdr>
    </w:div>
    <w:div w:id="596063108">
      <w:bodyDiv w:val="1"/>
      <w:marLeft w:val="0"/>
      <w:marRight w:val="0"/>
      <w:marTop w:val="0"/>
      <w:marBottom w:val="0"/>
      <w:divBdr>
        <w:top w:val="none" w:sz="0" w:space="0" w:color="auto"/>
        <w:left w:val="none" w:sz="0" w:space="0" w:color="auto"/>
        <w:bottom w:val="none" w:sz="0" w:space="0" w:color="auto"/>
        <w:right w:val="none" w:sz="0" w:space="0" w:color="auto"/>
      </w:divBdr>
    </w:div>
    <w:div w:id="601686268">
      <w:bodyDiv w:val="1"/>
      <w:marLeft w:val="0"/>
      <w:marRight w:val="0"/>
      <w:marTop w:val="0"/>
      <w:marBottom w:val="0"/>
      <w:divBdr>
        <w:top w:val="none" w:sz="0" w:space="0" w:color="auto"/>
        <w:left w:val="none" w:sz="0" w:space="0" w:color="auto"/>
        <w:bottom w:val="none" w:sz="0" w:space="0" w:color="auto"/>
        <w:right w:val="none" w:sz="0" w:space="0" w:color="auto"/>
      </w:divBdr>
    </w:div>
    <w:div w:id="602419651">
      <w:bodyDiv w:val="1"/>
      <w:marLeft w:val="0"/>
      <w:marRight w:val="0"/>
      <w:marTop w:val="0"/>
      <w:marBottom w:val="0"/>
      <w:divBdr>
        <w:top w:val="none" w:sz="0" w:space="0" w:color="auto"/>
        <w:left w:val="none" w:sz="0" w:space="0" w:color="auto"/>
        <w:bottom w:val="none" w:sz="0" w:space="0" w:color="auto"/>
        <w:right w:val="none" w:sz="0" w:space="0" w:color="auto"/>
      </w:divBdr>
    </w:div>
    <w:div w:id="605623564">
      <w:bodyDiv w:val="1"/>
      <w:marLeft w:val="0"/>
      <w:marRight w:val="0"/>
      <w:marTop w:val="0"/>
      <w:marBottom w:val="0"/>
      <w:divBdr>
        <w:top w:val="none" w:sz="0" w:space="0" w:color="auto"/>
        <w:left w:val="none" w:sz="0" w:space="0" w:color="auto"/>
        <w:bottom w:val="none" w:sz="0" w:space="0" w:color="auto"/>
        <w:right w:val="none" w:sz="0" w:space="0" w:color="auto"/>
      </w:divBdr>
    </w:div>
    <w:div w:id="606348926">
      <w:bodyDiv w:val="1"/>
      <w:marLeft w:val="0"/>
      <w:marRight w:val="0"/>
      <w:marTop w:val="0"/>
      <w:marBottom w:val="0"/>
      <w:divBdr>
        <w:top w:val="none" w:sz="0" w:space="0" w:color="auto"/>
        <w:left w:val="none" w:sz="0" w:space="0" w:color="auto"/>
        <w:bottom w:val="none" w:sz="0" w:space="0" w:color="auto"/>
        <w:right w:val="none" w:sz="0" w:space="0" w:color="auto"/>
      </w:divBdr>
    </w:div>
    <w:div w:id="608197622">
      <w:bodyDiv w:val="1"/>
      <w:marLeft w:val="0"/>
      <w:marRight w:val="0"/>
      <w:marTop w:val="0"/>
      <w:marBottom w:val="0"/>
      <w:divBdr>
        <w:top w:val="none" w:sz="0" w:space="0" w:color="auto"/>
        <w:left w:val="none" w:sz="0" w:space="0" w:color="auto"/>
        <w:bottom w:val="none" w:sz="0" w:space="0" w:color="auto"/>
        <w:right w:val="none" w:sz="0" w:space="0" w:color="auto"/>
      </w:divBdr>
    </w:div>
    <w:div w:id="609236788">
      <w:bodyDiv w:val="1"/>
      <w:marLeft w:val="0"/>
      <w:marRight w:val="0"/>
      <w:marTop w:val="0"/>
      <w:marBottom w:val="0"/>
      <w:divBdr>
        <w:top w:val="none" w:sz="0" w:space="0" w:color="auto"/>
        <w:left w:val="none" w:sz="0" w:space="0" w:color="auto"/>
        <w:bottom w:val="none" w:sz="0" w:space="0" w:color="auto"/>
        <w:right w:val="none" w:sz="0" w:space="0" w:color="auto"/>
      </w:divBdr>
    </w:div>
    <w:div w:id="610086464">
      <w:bodyDiv w:val="1"/>
      <w:marLeft w:val="0"/>
      <w:marRight w:val="0"/>
      <w:marTop w:val="0"/>
      <w:marBottom w:val="0"/>
      <w:divBdr>
        <w:top w:val="none" w:sz="0" w:space="0" w:color="auto"/>
        <w:left w:val="none" w:sz="0" w:space="0" w:color="auto"/>
        <w:bottom w:val="none" w:sz="0" w:space="0" w:color="auto"/>
        <w:right w:val="none" w:sz="0" w:space="0" w:color="auto"/>
      </w:divBdr>
    </w:div>
    <w:div w:id="611282268">
      <w:bodyDiv w:val="1"/>
      <w:marLeft w:val="0"/>
      <w:marRight w:val="0"/>
      <w:marTop w:val="0"/>
      <w:marBottom w:val="0"/>
      <w:divBdr>
        <w:top w:val="none" w:sz="0" w:space="0" w:color="auto"/>
        <w:left w:val="none" w:sz="0" w:space="0" w:color="auto"/>
        <w:bottom w:val="none" w:sz="0" w:space="0" w:color="auto"/>
        <w:right w:val="none" w:sz="0" w:space="0" w:color="auto"/>
      </w:divBdr>
    </w:div>
    <w:div w:id="612832169">
      <w:bodyDiv w:val="1"/>
      <w:marLeft w:val="0"/>
      <w:marRight w:val="0"/>
      <w:marTop w:val="0"/>
      <w:marBottom w:val="0"/>
      <w:divBdr>
        <w:top w:val="none" w:sz="0" w:space="0" w:color="auto"/>
        <w:left w:val="none" w:sz="0" w:space="0" w:color="auto"/>
        <w:bottom w:val="none" w:sz="0" w:space="0" w:color="auto"/>
        <w:right w:val="none" w:sz="0" w:space="0" w:color="auto"/>
      </w:divBdr>
    </w:div>
    <w:div w:id="616252183">
      <w:bodyDiv w:val="1"/>
      <w:marLeft w:val="0"/>
      <w:marRight w:val="0"/>
      <w:marTop w:val="0"/>
      <w:marBottom w:val="0"/>
      <w:divBdr>
        <w:top w:val="none" w:sz="0" w:space="0" w:color="auto"/>
        <w:left w:val="none" w:sz="0" w:space="0" w:color="auto"/>
        <w:bottom w:val="none" w:sz="0" w:space="0" w:color="auto"/>
        <w:right w:val="none" w:sz="0" w:space="0" w:color="auto"/>
      </w:divBdr>
    </w:div>
    <w:div w:id="619066911">
      <w:bodyDiv w:val="1"/>
      <w:marLeft w:val="0"/>
      <w:marRight w:val="0"/>
      <w:marTop w:val="0"/>
      <w:marBottom w:val="0"/>
      <w:divBdr>
        <w:top w:val="none" w:sz="0" w:space="0" w:color="auto"/>
        <w:left w:val="none" w:sz="0" w:space="0" w:color="auto"/>
        <w:bottom w:val="none" w:sz="0" w:space="0" w:color="auto"/>
        <w:right w:val="none" w:sz="0" w:space="0" w:color="auto"/>
      </w:divBdr>
    </w:div>
    <w:div w:id="621768220">
      <w:bodyDiv w:val="1"/>
      <w:marLeft w:val="0"/>
      <w:marRight w:val="0"/>
      <w:marTop w:val="0"/>
      <w:marBottom w:val="0"/>
      <w:divBdr>
        <w:top w:val="none" w:sz="0" w:space="0" w:color="auto"/>
        <w:left w:val="none" w:sz="0" w:space="0" w:color="auto"/>
        <w:bottom w:val="none" w:sz="0" w:space="0" w:color="auto"/>
        <w:right w:val="none" w:sz="0" w:space="0" w:color="auto"/>
      </w:divBdr>
    </w:div>
    <w:div w:id="622462844">
      <w:bodyDiv w:val="1"/>
      <w:marLeft w:val="0"/>
      <w:marRight w:val="0"/>
      <w:marTop w:val="0"/>
      <w:marBottom w:val="0"/>
      <w:divBdr>
        <w:top w:val="none" w:sz="0" w:space="0" w:color="auto"/>
        <w:left w:val="none" w:sz="0" w:space="0" w:color="auto"/>
        <w:bottom w:val="none" w:sz="0" w:space="0" w:color="auto"/>
        <w:right w:val="none" w:sz="0" w:space="0" w:color="auto"/>
      </w:divBdr>
    </w:div>
    <w:div w:id="623578463">
      <w:bodyDiv w:val="1"/>
      <w:marLeft w:val="0"/>
      <w:marRight w:val="0"/>
      <w:marTop w:val="0"/>
      <w:marBottom w:val="0"/>
      <w:divBdr>
        <w:top w:val="none" w:sz="0" w:space="0" w:color="auto"/>
        <w:left w:val="none" w:sz="0" w:space="0" w:color="auto"/>
        <w:bottom w:val="none" w:sz="0" w:space="0" w:color="auto"/>
        <w:right w:val="none" w:sz="0" w:space="0" w:color="auto"/>
      </w:divBdr>
    </w:div>
    <w:div w:id="627318492">
      <w:bodyDiv w:val="1"/>
      <w:marLeft w:val="0"/>
      <w:marRight w:val="0"/>
      <w:marTop w:val="0"/>
      <w:marBottom w:val="0"/>
      <w:divBdr>
        <w:top w:val="none" w:sz="0" w:space="0" w:color="auto"/>
        <w:left w:val="none" w:sz="0" w:space="0" w:color="auto"/>
        <w:bottom w:val="none" w:sz="0" w:space="0" w:color="auto"/>
        <w:right w:val="none" w:sz="0" w:space="0" w:color="auto"/>
      </w:divBdr>
    </w:div>
    <w:div w:id="627467468">
      <w:bodyDiv w:val="1"/>
      <w:marLeft w:val="0"/>
      <w:marRight w:val="0"/>
      <w:marTop w:val="0"/>
      <w:marBottom w:val="0"/>
      <w:divBdr>
        <w:top w:val="none" w:sz="0" w:space="0" w:color="auto"/>
        <w:left w:val="none" w:sz="0" w:space="0" w:color="auto"/>
        <w:bottom w:val="none" w:sz="0" w:space="0" w:color="auto"/>
        <w:right w:val="none" w:sz="0" w:space="0" w:color="auto"/>
      </w:divBdr>
    </w:div>
    <w:div w:id="627785704">
      <w:bodyDiv w:val="1"/>
      <w:marLeft w:val="0"/>
      <w:marRight w:val="0"/>
      <w:marTop w:val="0"/>
      <w:marBottom w:val="0"/>
      <w:divBdr>
        <w:top w:val="none" w:sz="0" w:space="0" w:color="auto"/>
        <w:left w:val="none" w:sz="0" w:space="0" w:color="auto"/>
        <w:bottom w:val="none" w:sz="0" w:space="0" w:color="auto"/>
        <w:right w:val="none" w:sz="0" w:space="0" w:color="auto"/>
      </w:divBdr>
    </w:div>
    <w:div w:id="629939188">
      <w:bodyDiv w:val="1"/>
      <w:marLeft w:val="0"/>
      <w:marRight w:val="0"/>
      <w:marTop w:val="0"/>
      <w:marBottom w:val="0"/>
      <w:divBdr>
        <w:top w:val="none" w:sz="0" w:space="0" w:color="auto"/>
        <w:left w:val="none" w:sz="0" w:space="0" w:color="auto"/>
        <w:bottom w:val="none" w:sz="0" w:space="0" w:color="auto"/>
        <w:right w:val="none" w:sz="0" w:space="0" w:color="auto"/>
      </w:divBdr>
    </w:div>
    <w:div w:id="632752476">
      <w:bodyDiv w:val="1"/>
      <w:marLeft w:val="0"/>
      <w:marRight w:val="0"/>
      <w:marTop w:val="0"/>
      <w:marBottom w:val="0"/>
      <w:divBdr>
        <w:top w:val="none" w:sz="0" w:space="0" w:color="auto"/>
        <w:left w:val="none" w:sz="0" w:space="0" w:color="auto"/>
        <w:bottom w:val="none" w:sz="0" w:space="0" w:color="auto"/>
        <w:right w:val="none" w:sz="0" w:space="0" w:color="auto"/>
      </w:divBdr>
    </w:div>
    <w:div w:id="634604104">
      <w:bodyDiv w:val="1"/>
      <w:marLeft w:val="0"/>
      <w:marRight w:val="0"/>
      <w:marTop w:val="0"/>
      <w:marBottom w:val="0"/>
      <w:divBdr>
        <w:top w:val="none" w:sz="0" w:space="0" w:color="auto"/>
        <w:left w:val="none" w:sz="0" w:space="0" w:color="auto"/>
        <w:bottom w:val="none" w:sz="0" w:space="0" w:color="auto"/>
        <w:right w:val="none" w:sz="0" w:space="0" w:color="auto"/>
      </w:divBdr>
    </w:div>
    <w:div w:id="635838041">
      <w:bodyDiv w:val="1"/>
      <w:marLeft w:val="0"/>
      <w:marRight w:val="0"/>
      <w:marTop w:val="0"/>
      <w:marBottom w:val="0"/>
      <w:divBdr>
        <w:top w:val="none" w:sz="0" w:space="0" w:color="auto"/>
        <w:left w:val="none" w:sz="0" w:space="0" w:color="auto"/>
        <w:bottom w:val="none" w:sz="0" w:space="0" w:color="auto"/>
        <w:right w:val="none" w:sz="0" w:space="0" w:color="auto"/>
      </w:divBdr>
    </w:div>
    <w:div w:id="635989344">
      <w:bodyDiv w:val="1"/>
      <w:marLeft w:val="0"/>
      <w:marRight w:val="0"/>
      <w:marTop w:val="0"/>
      <w:marBottom w:val="0"/>
      <w:divBdr>
        <w:top w:val="none" w:sz="0" w:space="0" w:color="auto"/>
        <w:left w:val="none" w:sz="0" w:space="0" w:color="auto"/>
        <w:bottom w:val="none" w:sz="0" w:space="0" w:color="auto"/>
        <w:right w:val="none" w:sz="0" w:space="0" w:color="auto"/>
      </w:divBdr>
    </w:div>
    <w:div w:id="636953553">
      <w:bodyDiv w:val="1"/>
      <w:marLeft w:val="0"/>
      <w:marRight w:val="0"/>
      <w:marTop w:val="0"/>
      <w:marBottom w:val="0"/>
      <w:divBdr>
        <w:top w:val="none" w:sz="0" w:space="0" w:color="auto"/>
        <w:left w:val="none" w:sz="0" w:space="0" w:color="auto"/>
        <w:bottom w:val="none" w:sz="0" w:space="0" w:color="auto"/>
        <w:right w:val="none" w:sz="0" w:space="0" w:color="auto"/>
      </w:divBdr>
    </w:div>
    <w:div w:id="639461443">
      <w:bodyDiv w:val="1"/>
      <w:marLeft w:val="0"/>
      <w:marRight w:val="0"/>
      <w:marTop w:val="0"/>
      <w:marBottom w:val="0"/>
      <w:divBdr>
        <w:top w:val="none" w:sz="0" w:space="0" w:color="auto"/>
        <w:left w:val="none" w:sz="0" w:space="0" w:color="auto"/>
        <w:bottom w:val="none" w:sz="0" w:space="0" w:color="auto"/>
        <w:right w:val="none" w:sz="0" w:space="0" w:color="auto"/>
      </w:divBdr>
    </w:div>
    <w:div w:id="639843225">
      <w:bodyDiv w:val="1"/>
      <w:marLeft w:val="0"/>
      <w:marRight w:val="0"/>
      <w:marTop w:val="0"/>
      <w:marBottom w:val="0"/>
      <w:divBdr>
        <w:top w:val="none" w:sz="0" w:space="0" w:color="auto"/>
        <w:left w:val="none" w:sz="0" w:space="0" w:color="auto"/>
        <w:bottom w:val="none" w:sz="0" w:space="0" w:color="auto"/>
        <w:right w:val="none" w:sz="0" w:space="0" w:color="auto"/>
      </w:divBdr>
    </w:div>
    <w:div w:id="641008626">
      <w:bodyDiv w:val="1"/>
      <w:marLeft w:val="0"/>
      <w:marRight w:val="0"/>
      <w:marTop w:val="0"/>
      <w:marBottom w:val="0"/>
      <w:divBdr>
        <w:top w:val="none" w:sz="0" w:space="0" w:color="auto"/>
        <w:left w:val="none" w:sz="0" w:space="0" w:color="auto"/>
        <w:bottom w:val="none" w:sz="0" w:space="0" w:color="auto"/>
        <w:right w:val="none" w:sz="0" w:space="0" w:color="auto"/>
      </w:divBdr>
    </w:div>
    <w:div w:id="642124525">
      <w:bodyDiv w:val="1"/>
      <w:marLeft w:val="0"/>
      <w:marRight w:val="0"/>
      <w:marTop w:val="0"/>
      <w:marBottom w:val="0"/>
      <w:divBdr>
        <w:top w:val="none" w:sz="0" w:space="0" w:color="auto"/>
        <w:left w:val="none" w:sz="0" w:space="0" w:color="auto"/>
        <w:bottom w:val="none" w:sz="0" w:space="0" w:color="auto"/>
        <w:right w:val="none" w:sz="0" w:space="0" w:color="auto"/>
      </w:divBdr>
    </w:div>
    <w:div w:id="642857754">
      <w:bodyDiv w:val="1"/>
      <w:marLeft w:val="0"/>
      <w:marRight w:val="0"/>
      <w:marTop w:val="0"/>
      <w:marBottom w:val="0"/>
      <w:divBdr>
        <w:top w:val="none" w:sz="0" w:space="0" w:color="auto"/>
        <w:left w:val="none" w:sz="0" w:space="0" w:color="auto"/>
        <w:bottom w:val="none" w:sz="0" w:space="0" w:color="auto"/>
        <w:right w:val="none" w:sz="0" w:space="0" w:color="auto"/>
      </w:divBdr>
    </w:div>
    <w:div w:id="644167284">
      <w:bodyDiv w:val="1"/>
      <w:marLeft w:val="0"/>
      <w:marRight w:val="0"/>
      <w:marTop w:val="0"/>
      <w:marBottom w:val="0"/>
      <w:divBdr>
        <w:top w:val="none" w:sz="0" w:space="0" w:color="auto"/>
        <w:left w:val="none" w:sz="0" w:space="0" w:color="auto"/>
        <w:bottom w:val="none" w:sz="0" w:space="0" w:color="auto"/>
        <w:right w:val="none" w:sz="0" w:space="0" w:color="auto"/>
      </w:divBdr>
    </w:div>
    <w:div w:id="645668650">
      <w:bodyDiv w:val="1"/>
      <w:marLeft w:val="0"/>
      <w:marRight w:val="0"/>
      <w:marTop w:val="0"/>
      <w:marBottom w:val="0"/>
      <w:divBdr>
        <w:top w:val="none" w:sz="0" w:space="0" w:color="auto"/>
        <w:left w:val="none" w:sz="0" w:space="0" w:color="auto"/>
        <w:bottom w:val="none" w:sz="0" w:space="0" w:color="auto"/>
        <w:right w:val="none" w:sz="0" w:space="0" w:color="auto"/>
      </w:divBdr>
    </w:div>
    <w:div w:id="645938460">
      <w:bodyDiv w:val="1"/>
      <w:marLeft w:val="0"/>
      <w:marRight w:val="0"/>
      <w:marTop w:val="0"/>
      <w:marBottom w:val="0"/>
      <w:divBdr>
        <w:top w:val="none" w:sz="0" w:space="0" w:color="auto"/>
        <w:left w:val="none" w:sz="0" w:space="0" w:color="auto"/>
        <w:bottom w:val="none" w:sz="0" w:space="0" w:color="auto"/>
        <w:right w:val="none" w:sz="0" w:space="0" w:color="auto"/>
      </w:divBdr>
    </w:div>
    <w:div w:id="647369457">
      <w:bodyDiv w:val="1"/>
      <w:marLeft w:val="0"/>
      <w:marRight w:val="0"/>
      <w:marTop w:val="0"/>
      <w:marBottom w:val="0"/>
      <w:divBdr>
        <w:top w:val="none" w:sz="0" w:space="0" w:color="auto"/>
        <w:left w:val="none" w:sz="0" w:space="0" w:color="auto"/>
        <w:bottom w:val="none" w:sz="0" w:space="0" w:color="auto"/>
        <w:right w:val="none" w:sz="0" w:space="0" w:color="auto"/>
      </w:divBdr>
    </w:div>
    <w:div w:id="647905974">
      <w:bodyDiv w:val="1"/>
      <w:marLeft w:val="0"/>
      <w:marRight w:val="0"/>
      <w:marTop w:val="0"/>
      <w:marBottom w:val="0"/>
      <w:divBdr>
        <w:top w:val="none" w:sz="0" w:space="0" w:color="auto"/>
        <w:left w:val="none" w:sz="0" w:space="0" w:color="auto"/>
        <w:bottom w:val="none" w:sz="0" w:space="0" w:color="auto"/>
        <w:right w:val="none" w:sz="0" w:space="0" w:color="auto"/>
      </w:divBdr>
    </w:div>
    <w:div w:id="649137359">
      <w:bodyDiv w:val="1"/>
      <w:marLeft w:val="0"/>
      <w:marRight w:val="0"/>
      <w:marTop w:val="0"/>
      <w:marBottom w:val="0"/>
      <w:divBdr>
        <w:top w:val="none" w:sz="0" w:space="0" w:color="auto"/>
        <w:left w:val="none" w:sz="0" w:space="0" w:color="auto"/>
        <w:bottom w:val="none" w:sz="0" w:space="0" w:color="auto"/>
        <w:right w:val="none" w:sz="0" w:space="0" w:color="auto"/>
      </w:divBdr>
    </w:div>
    <w:div w:id="650519752">
      <w:bodyDiv w:val="1"/>
      <w:marLeft w:val="0"/>
      <w:marRight w:val="0"/>
      <w:marTop w:val="0"/>
      <w:marBottom w:val="0"/>
      <w:divBdr>
        <w:top w:val="none" w:sz="0" w:space="0" w:color="auto"/>
        <w:left w:val="none" w:sz="0" w:space="0" w:color="auto"/>
        <w:bottom w:val="none" w:sz="0" w:space="0" w:color="auto"/>
        <w:right w:val="none" w:sz="0" w:space="0" w:color="auto"/>
      </w:divBdr>
    </w:div>
    <w:div w:id="651063202">
      <w:bodyDiv w:val="1"/>
      <w:marLeft w:val="0"/>
      <w:marRight w:val="0"/>
      <w:marTop w:val="0"/>
      <w:marBottom w:val="0"/>
      <w:divBdr>
        <w:top w:val="none" w:sz="0" w:space="0" w:color="auto"/>
        <w:left w:val="none" w:sz="0" w:space="0" w:color="auto"/>
        <w:bottom w:val="none" w:sz="0" w:space="0" w:color="auto"/>
        <w:right w:val="none" w:sz="0" w:space="0" w:color="auto"/>
      </w:divBdr>
    </w:div>
    <w:div w:id="651103703">
      <w:bodyDiv w:val="1"/>
      <w:marLeft w:val="0"/>
      <w:marRight w:val="0"/>
      <w:marTop w:val="0"/>
      <w:marBottom w:val="0"/>
      <w:divBdr>
        <w:top w:val="none" w:sz="0" w:space="0" w:color="auto"/>
        <w:left w:val="none" w:sz="0" w:space="0" w:color="auto"/>
        <w:bottom w:val="none" w:sz="0" w:space="0" w:color="auto"/>
        <w:right w:val="none" w:sz="0" w:space="0" w:color="auto"/>
      </w:divBdr>
    </w:div>
    <w:div w:id="651104530">
      <w:bodyDiv w:val="1"/>
      <w:marLeft w:val="0"/>
      <w:marRight w:val="0"/>
      <w:marTop w:val="0"/>
      <w:marBottom w:val="0"/>
      <w:divBdr>
        <w:top w:val="none" w:sz="0" w:space="0" w:color="auto"/>
        <w:left w:val="none" w:sz="0" w:space="0" w:color="auto"/>
        <w:bottom w:val="none" w:sz="0" w:space="0" w:color="auto"/>
        <w:right w:val="none" w:sz="0" w:space="0" w:color="auto"/>
      </w:divBdr>
    </w:div>
    <w:div w:id="652835759">
      <w:bodyDiv w:val="1"/>
      <w:marLeft w:val="0"/>
      <w:marRight w:val="0"/>
      <w:marTop w:val="0"/>
      <w:marBottom w:val="0"/>
      <w:divBdr>
        <w:top w:val="none" w:sz="0" w:space="0" w:color="auto"/>
        <w:left w:val="none" w:sz="0" w:space="0" w:color="auto"/>
        <w:bottom w:val="none" w:sz="0" w:space="0" w:color="auto"/>
        <w:right w:val="none" w:sz="0" w:space="0" w:color="auto"/>
      </w:divBdr>
    </w:div>
    <w:div w:id="654190865">
      <w:bodyDiv w:val="1"/>
      <w:marLeft w:val="0"/>
      <w:marRight w:val="0"/>
      <w:marTop w:val="0"/>
      <w:marBottom w:val="0"/>
      <w:divBdr>
        <w:top w:val="none" w:sz="0" w:space="0" w:color="auto"/>
        <w:left w:val="none" w:sz="0" w:space="0" w:color="auto"/>
        <w:bottom w:val="none" w:sz="0" w:space="0" w:color="auto"/>
        <w:right w:val="none" w:sz="0" w:space="0" w:color="auto"/>
      </w:divBdr>
    </w:div>
    <w:div w:id="655886792">
      <w:bodyDiv w:val="1"/>
      <w:marLeft w:val="0"/>
      <w:marRight w:val="0"/>
      <w:marTop w:val="0"/>
      <w:marBottom w:val="0"/>
      <w:divBdr>
        <w:top w:val="none" w:sz="0" w:space="0" w:color="auto"/>
        <w:left w:val="none" w:sz="0" w:space="0" w:color="auto"/>
        <w:bottom w:val="none" w:sz="0" w:space="0" w:color="auto"/>
        <w:right w:val="none" w:sz="0" w:space="0" w:color="auto"/>
      </w:divBdr>
    </w:div>
    <w:div w:id="656501200">
      <w:bodyDiv w:val="1"/>
      <w:marLeft w:val="0"/>
      <w:marRight w:val="0"/>
      <w:marTop w:val="0"/>
      <w:marBottom w:val="0"/>
      <w:divBdr>
        <w:top w:val="none" w:sz="0" w:space="0" w:color="auto"/>
        <w:left w:val="none" w:sz="0" w:space="0" w:color="auto"/>
        <w:bottom w:val="none" w:sz="0" w:space="0" w:color="auto"/>
        <w:right w:val="none" w:sz="0" w:space="0" w:color="auto"/>
      </w:divBdr>
    </w:div>
    <w:div w:id="656765009">
      <w:bodyDiv w:val="1"/>
      <w:marLeft w:val="0"/>
      <w:marRight w:val="0"/>
      <w:marTop w:val="0"/>
      <w:marBottom w:val="0"/>
      <w:divBdr>
        <w:top w:val="none" w:sz="0" w:space="0" w:color="auto"/>
        <w:left w:val="none" w:sz="0" w:space="0" w:color="auto"/>
        <w:bottom w:val="none" w:sz="0" w:space="0" w:color="auto"/>
        <w:right w:val="none" w:sz="0" w:space="0" w:color="auto"/>
      </w:divBdr>
    </w:div>
    <w:div w:id="657542440">
      <w:bodyDiv w:val="1"/>
      <w:marLeft w:val="0"/>
      <w:marRight w:val="0"/>
      <w:marTop w:val="0"/>
      <w:marBottom w:val="0"/>
      <w:divBdr>
        <w:top w:val="none" w:sz="0" w:space="0" w:color="auto"/>
        <w:left w:val="none" w:sz="0" w:space="0" w:color="auto"/>
        <w:bottom w:val="none" w:sz="0" w:space="0" w:color="auto"/>
        <w:right w:val="none" w:sz="0" w:space="0" w:color="auto"/>
      </w:divBdr>
    </w:div>
    <w:div w:id="658077930">
      <w:bodyDiv w:val="1"/>
      <w:marLeft w:val="0"/>
      <w:marRight w:val="0"/>
      <w:marTop w:val="0"/>
      <w:marBottom w:val="0"/>
      <w:divBdr>
        <w:top w:val="none" w:sz="0" w:space="0" w:color="auto"/>
        <w:left w:val="none" w:sz="0" w:space="0" w:color="auto"/>
        <w:bottom w:val="none" w:sz="0" w:space="0" w:color="auto"/>
        <w:right w:val="none" w:sz="0" w:space="0" w:color="auto"/>
      </w:divBdr>
    </w:div>
    <w:div w:id="658315870">
      <w:bodyDiv w:val="1"/>
      <w:marLeft w:val="0"/>
      <w:marRight w:val="0"/>
      <w:marTop w:val="0"/>
      <w:marBottom w:val="0"/>
      <w:divBdr>
        <w:top w:val="none" w:sz="0" w:space="0" w:color="auto"/>
        <w:left w:val="none" w:sz="0" w:space="0" w:color="auto"/>
        <w:bottom w:val="none" w:sz="0" w:space="0" w:color="auto"/>
        <w:right w:val="none" w:sz="0" w:space="0" w:color="auto"/>
      </w:divBdr>
    </w:div>
    <w:div w:id="658729458">
      <w:bodyDiv w:val="1"/>
      <w:marLeft w:val="0"/>
      <w:marRight w:val="0"/>
      <w:marTop w:val="0"/>
      <w:marBottom w:val="0"/>
      <w:divBdr>
        <w:top w:val="none" w:sz="0" w:space="0" w:color="auto"/>
        <w:left w:val="none" w:sz="0" w:space="0" w:color="auto"/>
        <w:bottom w:val="none" w:sz="0" w:space="0" w:color="auto"/>
        <w:right w:val="none" w:sz="0" w:space="0" w:color="auto"/>
      </w:divBdr>
    </w:div>
    <w:div w:id="661275461">
      <w:bodyDiv w:val="1"/>
      <w:marLeft w:val="0"/>
      <w:marRight w:val="0"/>
      <w:marTop w:val="0"/>
      <w:marBottom w:val="0"/>
      <w:divBdr>
        <w:top w:val="none" w:sz="0" w:space="0" w:color="auto"/>
        <w:left w:val="none" w:sz="0" w:space="0" w:color="auto"/>
        <w:bottom w:val="none" w:sz="0" w:space="0" w:color="auto"/>
        <w:right w:val="none" w:sz="0" w:space="0" w:color="auto"/>
      </w:divBdr>
    </w:div>
    <w:div w:id="663555877">
      <w:bodyDiv w:val="1"/>
      <w:marLeft w:val="0"/>
      <w:marRight w:val="0"/>
      <w:marTop w:val="0"/>
      <w:marBottom w:val="0"/>
      <w:divBdr>
        <w:top w:val="none" w:sz="0" w:space="0" w:color="auto"/>
        <w:left w:val="none" w:sz="0" w:space="0" w:color="auto"/>
        <w:bottom w:val="none" w:sz="0" w:space="0" w:color="auto"/>
        <w:right w:val="none" w:sz="0" w:space="0" w:color="auto"/>
      </w:divBdr>
    </w:div>
    <w:div w:id="669940943">
      <w:bodyDiv w:val="1"/>
      <w:marLeft w:val="0"/>
      <w:marRight w:val="0"/>
      <w:marTop w:val="0"/>
      <w:marBottom w:val="0"/>
      <w:divBdr>
        <w:top w:val="none" w:sz="0" w:space="0" w:color="auto"/>
        <w:left w:val="none" w:sz="0" w:space="0" w:color="auto"/>
        <w:bottom w:val="none" w:sz="0" w:space="0" w:color="auto"/>
        <w:right w:val="none" w:sz="0" w:space="0" w:color="auto"/>
      </w:divBdr>
    </w:div>
    <w:div w:id="670107314">
      <w:bodyDiv w:val="1"/>
      <w:marLeft w:val="0"/>
      <w:marRight w:val="0"/>
      <w:marTop w:val="0"/>
      <w:marBottom w:val="0"/>
      <w:divBdr>
        <w:top w:val="none" w:sz="0" w:space="0" w:color="auto"/>
        <w:left w:val="none" w:sz="0" w:space="0" w:color="auto"/>
        <w:bottom w:val="none" w:sz="0" w:space="0" w:color="auto"/>
        <w:right w:val="none" w:sz="0" w:space="0" w:color="auto"/>
      </w:divBdr>
    </w:div>
    <w:div w:id="670177555">
      <w:bodyDiv w:val="1"/>
      <w:marLeft w:val="0"/>
      <w:marRight w:val="0"/>
      <w:marTop w:val="0"/>
      <w:marBottom w:val="0"/>
      <w:divBdr>
        <w:top w:val="none" w:sz="0" w:space="0" w:color="auto"/>
        <w:left w:val="none" w:sz="0" w:space="0" w:color="auto"/>
        <w:bottom w:val="none" w:sz="0" w:space="0" w:color="auto"/>
        <w:right w:val="none" w:sz="0" w:space="0" w:color="auto"/>
      </w:divBdr>
    </w:div>
    <w:div w:id="670988534">
      <w:bodyDiv w:val="1"/>
      <w:marLeft w:val="0"/>
      <w:marRight w:val="0"/>
      <w:marTop w:val="0"/>
      <w:marBottom w:val="0"/>
      <w:divBdr>
        <w:top w:val="none" w:sz="0" w:space="0" w:color="auto"/>
        <w:left w:val="none" w:sz="0" w:space="0" w:color="auto"/>
        <w:bottom w:val="none" w:sz="0" w:space="0" w:color="auto"/>
        <w:right w:val="none" w:sz="0" w:space="0" w:color="auto"/>
      </w:divBdr>
    </w:div>
    <w:div w:id="674455886">
      <w:bodyDiv w:val="1"/>
      <w:marLeft w:val="0"/>
      <w:marRight w:val="0"/>
      <w:marTop w:val="0"/>
      <w:marBottom w:val="0"/>
      <w:divBdr>
        <w:top w:val="none" w:sz="0" w:space="0" w:color="auto"/>
        <w:left w:val="none" w:sz="0" w:space="0" w:color="auto"/>
        <w:bottom w:val="none" w:sz="0" w:space="0" w:color="auto"/>
        <w:right w:val="none" w:sz="0" w:space="0" w:color="auto"/>
      </w:divBdr>
    </w:div>
    <w:div w:id="675423808">
      <w:bodyDiv w:val="1"/>
      <w:marLeft w:val="0"/>
      <w:marRight w:val="0"/>
      <w:marTop w:val="0"/>
      <w:marBottom w:val="0"/>
      <w:divBdr>
        <w:top w:val="none" w:sz="0" w:space="0" w:color="auto"/>
        <w:left w:val="none" w:sz="0" w:space="0" w:color="auto"/>
        <w:bottom w:val="none" w:sz="0" w:space="0" w:color="auto"/>
        <w:right w:val="none" w:sz="0" w:space="0" w:color="auto"/>
      </w:divBdr>
    </w:div>
    <w:div w:id="676076688">
      <w:bodyDiv w:val="1"/>
      <w:marLeft w:val="0"/>
      <w:marRight w:val="0"/>
      <w:marTop w:val="0"/>
      <w:marBottom w:val="0"/>
      <w:divBdr>
        <w:top w:val="none" w:sz="0" w:space="0" w:color="auto"/>
        <w:left w:val="none" w:sz="0" w:space="0" w:color="auto"/>
        <w:bottom w:val="none" w:sz="0" w:space="0" w:color="auto"/>
        <w:right w:val="none" w:sz="0" w:space="0" w:color="auto"/>
      </w:divBdr>
    </w:div>
    <w:div w:id="676809967">
      <w:bodyDiv w:val="1"/>
      <w:marLeft w:val="0"/>
      <w:marRight w:val="0"/>
      <w:marTop w:val="0"/>
      <w:marBottom w:val="0"/>
      <w:divBdr>
        <w:top w:val="none" w:sz="0" w:space="0" w:color="auto"/>
        <w:left w:val="none" w:sz="0" w:space="0" w:color="auto"/>
        <w:bottom w:val="none" w:sz="0" w:space="0" w:color="auto"/>
        <w:right w:val="none" w:sz="0" w:space="0" w:color="auto"/>
      </w:divBdr>
    </w:div>
    <w:div w:id="676881901">
      <w:bodyDiv w:val="1"/>
      <w:marLeft w:val="0"/>
      <w:marRight w:val="0"/>
      <w:marTop w:val="0"/>
      <w:marBottom w:val="0"/>
      <w:divBdr>
        <w:top w:val="none" w:sz="0" w:space="0" w:color="auto"/>
        <w:left w:val="none" w:sz="0" w:space="0" w:color="auto"/>
        <w:bottom w:val="none" w:sz="0" w:space="0" w:color="auto"/>
        <w:right w:val="none" w:sz="0" w:space="0" w:color="auto"/>
      </w:divBdr>
    </w:div>
    <w:div w:id="682630865">
      <w:bodyDiv w:val="1"/>
      <w:marLeft w:val="0"/>
      <w:marRight w:val="0"/>
      <w:marTop w:val="0"/>
      <w:marBottom w:val="0"/>
      <w:divBdr>
        <w:top w:val="none" w:sz="0" w:space="0" w:color="auto"/>
        <w:left w:val="none" w:sz="0" w:space="0" w:color="auto"/>
        <w:bottom w:val="none" w:sz="0" w:space="0" w:color="auto"/>
        <w:right w:val="none" w:sz="0" w:space="0" w:color="auto"/>
      </w:divBdr>
    </w:div>
    <w:div w:id="684212342">
      <w:bodyDiv w:val="1"/>
      <w:marLeft w:val="0"/>
      <w:marRight w:val="0"/>
      <w:marTop w:val="0"/>
      <w:marBottom w:val="0"/>
      <w:divBdr>
        <w:top w:val="none" w:sz="0" w:space="0" w:color="auto"/>
        <w:left w:val="none" w:sz="0" w:space="0" w:color="auto"/>
        <w:bottom w:val="none" w:sz="0" w:space="0" w:color="auto"/>
        <w:right w:val="none" w:sz="0" w:space="0" w:color="auto"/>
      </w:divBdr>
    </w:div>
    <w:div w:id="684286351">
      <w:bodyDiv w:val="1"/>
      <w:marLeft w:val="0"/>
      <w:marRight w:val="0"/>
      <w:marTop w:val="0"/>
      <w:marBottom w:val="0"/>
      <w:divBdr>
        <w:top w:val="none" w:sz="0" w:space="0" w:color="auto"/>
        <w:left w:val="none" w:sz="0" w:space="0" w:color="auto"/>
        <w:bottom w:val="none" w:sz="0" w:space="0" w:color="auto"/>
        <w:right w:val="none" w:sz="0" w:space="0" w:color="auto"/>
      </w:divBdr>
    </w:div>
    <w:div w:id="684524573">
      <w:bodyDiv w:val="1"/>
      <w:marLeft w:val="0"/>
      <w:marRight w:val="0"/>
      <w:marTop w:val="0"/>
      <w:marBottom w:val="0"/>
      <w:divBdr>
        <w:top w:val="none" w:sz="0" w:space="0" w:color="auto"/>
        <w:left w:val="none" w:sz="0" w:space="0" w:color="auto"/>
        <w:bottom w:val="none" w:sz="0" w:space="0" w:color="auto"/>
        <w:right w:val="none" w:sz="0" w:space="0" w:color="auto"/>
      </w:divBdr>
    </w:div>
    <w:div w:id="685210840">
      <w:bodyDiv w:val="1"/>
      <w:marLeft w:val="0"/>
      <w:marRight w:val="0"/>
      <w:marTop w:val="0"/>
      <w:marBottom w:val="0"/>
      <w:divBdr>
        <w:top w:val="none" w:sz="0" w:space="0" w:color="auto"/>
        <w:left w:val="none" w:sz="0" w:space="0" w:color="auto"/>
        <w:bottom w:val="none" w:sz="0" w:space="0" w:color="auto"/>
        <w:right w:val="none" w:sz="0" w:space="0" w:color="auto"/>
      </w:divBdr>
    </w:div>
    <w:div w:id="686949022">
      <w:bodyDiv w:val="1"/>
      <w:marLeft w:val="0"/>
      <w:marRight w:val="0"/>
      <w:marTop w:val="0"/>
      <w:marBottom w:val="0"/>
      <w:divBdr>
        <w:top w:val="none" w:sz="0" w:space="0" w:color="auto"/>
        <w:left w:val="none" w:sz="0" w:space="0" w:color="auto"/>
        <w:bottom w:val="none" w:sz="0" w:space="0" w:color="auto"/>
        <w:right w:val="none" w:sz="0" w:space="0" w:color="auto"/>
      </w:divBdr>
    </w:div>
    <w:div w:id="688532044">
      <w:bodyDiv w:val="1"/>
      <w:marLeft w:val="0"/>
      <w:marRight w:val="0"/>
      <w:marTop w:val="0"/>
      <w:marBottom w:val="0"/>
      <w:divBdr>
        <w:top w:val="none" w:sz="0" w:space="0" w:color="auto"/>
        <w:left w:val="none" w:sz="0" w:space="0" w:color="auto"/>
        <w:bottom w:val="none" w:sz="0" w:space="0" w:color="auto"/>
        <w:right w:val="none" w:sz="0" w:space="0" w:color="auto"/>
      </w:divBdr>
    </w:div>
    <w:div w:id="693579924">
      <w:bodyDiv w:val="1"/>
      <w:marLeft w:val="0"/>
      <w:marRight w:val="0"/>
      <w:marTop w:val="0"/>
      <w:marBottom w:val="0"/>
      <w:divBdr>
        <w:top w:val="none" w:sz="0" w:space="0" w:color="auto"/>
        <w:left w:val="none" w:sz="0" w:space="0" w:color="auto"/>
        <w:bottom w:val="none" w:sz="0" w:space="0" w:color="auto"/>
        <w:right w:val="none" w:sz="0" w:space="0" w:color="auto"/>
      </w:divBdr>
    </w:div>
    <w:div w:id="694386624">
      <w:bodyDiv w:val="1"/>
      <w:marLeft w:val="0"/>
      <w:marRight w:val="0"/>
      <w:marTop w:val="0"/>
      <w:marBottom w:val="0"/>
      <w:divBdr>
        <w:top w:val="none" w:sz="0" w:space="0" w:color="auto"/>
        <w:left w:val="none" w:sz="0" w:space="0" w:color="auto"/>
        <w:bottom w:val="none" w:sz="0" w:space="0" w:color="auto"/>
        <w:right w:val="none" w:sz="0" w:space="0" w:color="auto"/>
      </w:divBdr>
    </w:div>
    <w:div w:id="698318630">
      <w:bodyDiv w:val="1"/>
      <w:marLeft w:val="0"/>
      <w:marRight w:val="0"/>
      <w:marTop w:val="0"/>
      <w:marBottom w:val="0"/>
      <w:divBdr>
        <w:top w:val="none" w:sz="0" w:space="0" w:color="auto"/>
        <w:left w:val="none" w:sz="0" w:space="0" w:color="auto"/>
        <w:bottom w:val="none" w:sz="0" w:space="0" w:color="auto"/>
        <w:right w:val="none" w:sz="0" w:space="0" w:color="auto"/>
      </w:divBdr>
    </w:div>
    <w:div w:id="699471459">
      <w:bodyDiv w:val="1"/>
      <w:marLeft w:val="0"/>
      <w:marRight w:val="0"/>
      <w:marTop w:val="0"/>
      <w:marBottom w:val="0"/>
      <w:divBdr>
        <w:top w:val="none" w:sz="0" w:space="0" w:color="auto"/>
        <w:left w:val="none" w:sz="0" w:space="0" w:color="auto"/>
        <w:bottom w:val="none" w:sz="0" w:space="0" w:color="auto"/>
        <w:right w:val="none" w:sz="0" w:space="0" w:color="auto"/>
      </w:divBdr>
    </w:div>
    <w:div w:id="700398613">
      <w:bodyDiv w:val="1"/>
      <w:marLeft w:val="0"/>
      <w:marRight w:val="0"/>
      <w:marTop w:val="0"/>
      <w:marBottom w:val="0"/>
      <w:divBdr>
        <w:top w:val="none" w:sz="0" w:space="0" w:color="auto"/>
        <w:left w:val="none" w:sz="0" w:space="0" w:color="auto"/>
        <w:bottom w:val="none" w:sz="0" w:space="0" w:color="auto"/>
        <w:right w:val="none" w:sz="0" w:space="0" w:color="auto"/>
      </w:divBdr>
    </w:div>
    <w:div w:id="700939265">
      <w:bodyDiv w:val="1"/>
      <w:marLeft w:val="0"/>
      <w:marRight w:val="0"/>
      <w:marTop w:val="0"/>
      <w:marBottom w:val="0"/>
      <w:divBdr>
        <w:top w:val="none" w:sz="0" w:space="0" w:color="auto"/>
        <w:left w:val="none" w:sz="0" w:space="0" w:color="auto"/>
        <w:bottom w:val="none" w:sz="0" w:space="0" w:color="auto"/>
        <w:right w:val="none" w:sz="0" w:space="0" w:color="auto"/>
      </w:divBdr>
    </w:div>
    <w:div w:id="701050183">
      <w:bodyDiv w:val="1"/>
      <w:marLeft w:val="0"/>
      <w:marRight w:val="0"/>
      <w:marTop w:val="0"/>
      <w:marBottom w:val="0"/>
      <w:divBdr>
        <w:top w:val="none" w:sz="0" w:space="0" w:color="auto"/>
        <w:left w:val="none" w:sz="0" w:space="0" w:color="auto"/>
        <w:bottom w:val="none" w:sz="0" w:space="0" w:color="auto"/>
        <w:right w:val="none" w:sz="0" w:space="0" w:color="auto"/>
      </w:divBdr>
    </w:div>
    <w:div w:id="701134298">
      <w:bodyDiv w:val="1"/>
      <w:marLeft w:val="0"/>
      <w:marRight w:val="0"/>
      <w:marTop w:val="0"/>
      <w:marBottom w:val="0"/>
      <w:divBdr>
        <w:top w:val="none" w:sz="0" w:space="0" w:color="auto"/>
        <w:left w:val="none" w:sz="0" w:space="0" w:color="auto"/>
        <w:bottom w:val="none" w:sz="0" w:space="0" w:color="auto"/>
        <w:right w:val="none" w:sz="0" w:space="0" w:color="auto"/>
      </w:divBdr>
    </w:div>
    <w:div w:id="702174815">
      <w:bodyDiv w:val="1"/>
      <w:marLeft w:val="0"/>
      <w:marRight w:val="0"/>
      <w:marTop w:val="0"/>
      <w:marBottom w:val="0"/>
      <w:divBdr>
        <w:top w:val="none" w:sz="0" w:space="0" w:color="auto"/>
        <w:left w:val="none" w:sz="0" w:space="0" w:color="auto"/>
        <w:bottom w:val="none" w:sz="0" w:space="0" w:color="auto"/>
        <w:right w:val="none" w:sz="0" w:space="0" w:color="auto"/>
      </w:divBdr>
    </w:div>
    <w:div w:id="705569084">
      <w:bodyDiv w:val="1"/>
      <w:marLeft w:val="0"/>
      <w:marRight w:val="0"/>
      <w:marTop w:val="0"/>
      <w:marBottom w:val="0"/>
      <w:divBdr>
        <w:top w:val="none" w:sz="0" w:space="0" w:color="auto"/>
        <w:left w:val="none" w:sz="0" w:space="0" w:color="auto"/>
        <w:bottom w:val="none" w:sz="0" w:space="0" w:color="auto"/>
        <w:right w:val="none" w:sz="0" w:space="0" w:color="auto"/>
      </w:divBdr>
    </w:div>
    <w:div w:id="707682680">
      <w:bodyDiv w:val="1"/>
      <w:marLeft w:val="0"/>
      <w:marRight w:val="0"/>
      <w:marTop w:val="0"/>
      <w:marBottom w:val="0"/>
      <w:divBdr>
        <w:top w:val="none" w:sz="0" w:space="0" w:color="auto"/>
        <w:left w:val="none" w:sz="0" w:space="0" w:color="auto"/>
        <w:bottom w:val="none" w:sz="0" w:space="0" w:color="auto"/>
        <w:right w:val="none" w:sz="0" w:space="0" w:color="auto"/>
      </w:divBdr>
    </w:div>
    <w:div w:id="707880604">
      <w:bodyDiv w:val="1"/>
      <w:marLeft w:val="0"/>
      <w:marRight w:val="0"/>
      <w:marTop w:val="0"/>
      <w:marBottom w:val="0"/>
      <w:divBdr>
        <w:top w:val="none" w:sz="0" w:space="0" w:color="auto"/>
        <w:left w:val="none" w:sz="0" w:space="0" w:color="auto"/>
        <w:bottom w:val="none" w:sz="0" w:space="0" w:color="auto"/>
        <w:right w:val="none" w:sz="0" w:space="0" w:color="auto"/>
      </w:divBdr>
    </w:div>
    <w:div w:id="708379319">
      <w:bodyDiv w:val="1"/>
      <w:marLeft w:val="0"/>
      <w:marRight w:val="0"/>
      <w:marTop w:val="0"/>
      <w:marBottom w:val="0"/>
      <w:divBdr>
        <w:top w:val="none" w:sz="0" w:space="0" w:color="auto"/>
        <w:left w:val="none" w:sz="0" w:space="0" w:color="auto"/>
        <w:bottom w:val="none" w:sz="0" w:space="0" w:color="auto"/>
        <w:right w:val="none" w:sz="0" w:space="0" w:color="auto"/>
      </w:divBdr>
    </w:div>
    <w:div w:id="708846117">
      <w:bodyDiv w:val="1"/>
      <w:marLeft w:val="0"/>
      <w:marRight w:val="0"/>
      <w:marTop w:val="0"/>
      <w:marBottom w:val="0"/>
      <w:divBdr>
        <w:top w:val="none" w:sz="0" w:space="0" w:color="auto"/>
        <w:left w:val="none" w:sz="0" w:space="0" w:color="auto"/>
        <w:bottom w:val="none" w:sz="0" w:space="0" w:color="auto"/>
        <w:right w:val="none" w:sz="0" w:space="0" w:color="auto"/>
      </w:divBdr>
    </w:div>
    <w:div w:id="709376091">
      <w:bodyDiv w:val="1"/>
      <w:marLeft w:val="0"/>
      <w:marRight w:val="0"/>
      <w:marTop w:val="0"/>
      <w:marBottom w:val="0"/>
      <w:divBdr>
        <w:top w:val="none" w:sz="0" w:space="0" w:color="auto"/>
        <w:left w:val="none" w:sz="0" w:space="0" w:color="auto"/>
        <w:bottom w:val="none" w:sz="0" w:space="0" w:color="auto"/>
        <w:right w:val="none" w:sz="0" w:space="0" w:color="auto"/>
      </w:divBdr>
    </w:div>
    <w:div w:id="710303475">
      <w:bodyDiv w:val="1"/>
      <w:marLeft w:val="0"/>
      <w:marRight w:val="0"/>
      <w:marTop w:val="0"/>
      <w:marBottom w:val="0"/>
      <w:divBdr>
        <w:top w:val="none" w:sz="0" w:space="0" w:color="auto"/>
        <w:left w:val="none" w:sz="0" w:space="0" w:color="auto"/>
        <w:bottom w:val="none" w:sz="0" w:space="0" w:color="auto"/>
        <w:right w:val="none" w:sz="0" w:space="0" w:color="auto"/>
      </w:divBdr>
    </w:div>
    <w:div w:id="710610780">
      <w:bodyDiv w:val="1"/>
      <w:marLeft w:val="0"/>
      <w:marRight w:val="0"/>
      <w:marTop w:val="0"/>
      <w:marBottom w:val="0"/>
      <w:divBdr>
        <w:top w:val="none" w:sz="0" w:space="0" w:color="auto"/>
        <w:left w:val="none" w:sz="0" w:space="0" w:color="auto"/>
        <w:bottom w:val="none" w:sz="0" w:space="0" w:color="auto"/>
        <w:right w:val="none" w:sz="0" w:space="0" w:color="auto"/>
      </w:divBdr>
    </w:div>
    <w:div w:id="713696662">
      <w:bodyDiv w:val="1"/>
      <w:marLeft w:val="0"/>
      <w:marRight w:val="0"/>
      <w:marTop w:val="0"/>
      <w:marBottom w:val="0"/>
      <w:divBdr>
        <w:top w:val="none" w:sz="0" w:space="0" w:color="auto"/>
        <w:left w:val="none" w:sz="0" w:space="0" w:color="auto"/>
        <w:bottom w:val="none" w:sz="0" w:space="0" w:color="auto"/>
        <w:right w:val="none" w:sz="0" w:space="0" w:color="auto"/>
      </w:divBdr>
    </w:div>
    <w:div w:id="714351310">
      <w:bodyDiv w:val="1"/>
      <w:marLeft w:val="0"/>
      <w:marRight w:val="0"/>
      <w:marTop w:val="0"/>
      <w:marBottom w:val="0"/>
      <w:divBdr>
        <w:top w:val="none" w:sz="0" w:space="0" w:color="auto"/>
        <w:left w:val="none" w:sz="0" w:space="0" w:color="auto"/>
        <w:bottom w:val="none" w:sz="0" w:space="0" w:color="auto"/>
        <w:right w:val="none" w:sz="0" w:space="0" w:color="auto"/>
      </w:divBdr>
    </w:div>
    <w:div w:id="715350907">
      <w:bodyDiv w:val="1"/>
      <w:marLeft w:val="0"/>
      <w:marRight w:val="0"/>
      <w:marTop w:val="0"/>
      <w:marBottom w:val="0"/>
      <w:divBdr>
        <w:top w:val="none" w:sz="0" w:space="0" w:color="auto"/>
        <w:left w:val="none" w:sz="0" w:space="0" w:color="auto"/>
        <w:bottom w:val="none" w:sz="0" w:space="0" w:color="auto"/>
        <w:right w:val="none" w:sz="0" w:space="0" w:color="auto"/>
      </w:divBdr>
    </w:div>
    <w:div w:id="717895160">
      <w:bodyDiv w:val="1"/>
      <w:marLeft w:val="0"/>
      <w:marRight w:val="0"/>
      <w:marTop w:val="0"/>
      <w:marBottom w:val="0"/>
      <w:divBdr>
        <w:top w:val="none" w:sz="0" w:space="0" w:color="auto"/>
        <w:left w:val="none" w:sz="0" w:space="0" w:color="auto"/>
        <w:bottom w:val="none" w:sz="0" w:space="0" w:color="auto"/>
        <w:right w:val="none" w:sz="0" w:space="0" w:color="auto"/>
      </w:divBdr>
    </w:div>
    <w:div w:id="718359536">
      <w:bodyDiv w:val="1"/>
      <w:marLeft w:val="0"/>
      <w:marRight w:val="0"/>
      <w:marTop w:val="0"/>
      <w:marBottom w:val="0"/>
      <w:divBdr>
        <w:top w:val="none" w:sz="0" w:space="0" w:color="auto"/>
        <w:left w:val="none" w:sz="0" w:space="0" w:color="auto"/>
        <w:bottom w:val="none" w:sz="0" w:space="0" w:color="auto"/>
        <w:right w:val="none" w:sz="0" w:space="0" w:color="auto"/>
      </w:divBdr>
    </w:div>
    <w:div w:id="723915917">
      <w:bodyDiv w:val="1"/>
      <w:marLeft w:val="0"/>
      <w:marRight w:val="0"/>
      <w:marTop w:val="0"/>
      <w:marBottom w:val="0"/>
      <w:divBdr>
        <w:top w:val="none" w:sz="0" w:space="0" w:color="auto"/>
        <w:left w:val="none" w:sz="0" w:space="0" w:color="auto"/>
        <w:bottom w:val="none" w:sz="0" w:space="0" w:color="auto"/>
        <w:right w:val="none" w:sz="0" w:space="0" w:color="auto"/>
      </w:divBdr>
    </w:div>
    <w:div w:id="725372839">
      <w:bodyDiv w:val="1"/>
      <w:marLeft w:val="0"/>
      <w:marRight w:val="0"/>
      <w:marTop w:val="0"/>
      <w:marBottom w:val="0"/>
      <w:divBdr>
        <w:top w:val="none" w:sz="0" w:space="0" w:color="auto"/>
        <w:left w:val="none" w:sz="0" w:space="0" w:color="auto"/>
        <w:bottom w:val="none" w:sz="0" w:space="0" w:color="auto"/>
        <w:right w:val="none" w:sz="0" w:space="0" w:color="auto"/>
      </w:divBdr>
    </w:div>
    <w:div w:id="725877517">
      <w:bodyDiv w:val="1"/>
      <w:marLeft w:val="0"/>
      <w:marRight w:val="0"/>
      <w:marTop w:val="0"/>
      <w:marBottom w:val="0"/>
      <w:divBdr>
        <w:top w:val="none" w:sz="0" w:space="0" w:color="auto"/>
        <w:left w:val="none" w:sz="0" w:space="0" w:color="auto"/>
        <w:bottom w:val="none" w:sz="0" w:space="0" w:color="auto"/>
        <w:right w:val="none" w:sz="0" w:space="0" w:color="auto"/>
      </w:divBdr>
    </w:div>
    <w:div w:id="729154388">
      <w:bodyDiv w:val="1"/>
      <w:marLeft w:val="0"/>
      <w:marRight w:val="0"/>
      <w:marTop w:val="0"/>
      <w:marBottom w:val="0"/>
      <w:divBdr>
        <w:top w:val="none" w:sz="0" w:space="0" w:color="auto"/>
        <w:left w:val="none" w:sz="0" w:space="0" w:color="auto"/>
        <w:bottom w:val="none" w:sz="0" w:space="0" w:color="auto"/>
        <w:right w:val="none" w:sz="0" w:space="0" w:color="auto"/>
      </w:divBdr>
    </w:div>
    <w:div w:id="730344437">
      <w:bodyDiv w:val="1"/>
      <w:marLeft w:val="0"/>
      <w:marRight w:val="0"/>
      <w:marTop w:val="0"/>
      <w:marBottom w:val="0"/>
      <w:divBdr>
        <w:top w:val="none" w:sz="0" w:space="0" w:color="auto"/>
        <w:left w:val="none" w:sz="0" w:space="0" w:color="auto"/>
        <w:bottom w:val="none" w:sz="0" w:space="0" w:color="auto"/>
        <w:right w:val="none" w:sz="0" w:space="0" w:color="auto"/>
      </w:divBdr>
    </w:div>
    <w:div w:id="730538191">
      <w:bodyDiv w:val="1"/>
      <w:marLeft w:val="0"/>
      <w:marRight w:val="0"/>
      <w:marTop w:val="0"/>
      <w:marBottom w:val="0"/>
      <w:divBdr>
        <w:top w:val="none" w:sz="0" w:space="0" w:color="auto"/>
        <w:left w:val="none" w:sz="0" w:space="0" w:color="auto"/>
        <w:bottom w:val="none" w:sz="0" w:space="0" w:color="auto"/>
        <w:right w:val="none" w:sz="0" w:space="0" w:color="auto"/>
      </w:divBdr>
    </w:div>
    <w:div w:id="731780799">
      <w:bodyDiv w:val="1"/>
      <w:marLeft w:val="0"/>
      <w:marRight w:val="0"/>
      <w:marTop w:val="0"/>
      <w:marBottom w:val="0"/>
      <w:divBdr>
        <w:top w:val="none" w:sz="0" w:space="0" w:color="auto"/>
        <w:left w:val="none" w:sz="0" w:space="0" w:color="auto"/>
        <w:bottom w:val="none" w:sz="0" w:space="0" w:color="auto"/>
        <w:right w:val="none" w:sz="0" w:space="0" w:color="auto"/>
      </w:divBdr>
    </w:div>
    <w:div w:id="734815629">
      <w:bodyDiv w:val="1"/>
      <w:marLeft w:val="0"/>
      <w:marRight w:val="0"/>
      <w:marTop w:val="0"/>
      <w:marBottom w:val="0"/>
      <w:divBdr>
        <w:top w:val="none" w:sz="0" w:space="0" w:color="auto"/>
        <w:left w:val="none" w:sz="0" w:space="0" w:color="auto"/>
        <w:bottom w:val="none" w:sz="0" w:space="0" w:color="auto"/>
        <w:right w:val="none" w:sz="0" w:space="0" w:color="auto"/>
      </w:divBdr>
    </w:div>
    <w:div w:id="735470860">
      <w:bodyDiv w:val="1"/>
      <w:marLeft w:val="0"/>
      <w:marRight w:val="0"/>
      <w:marTop w:val="0"/>
      <w:marBottom w:val="0"/>
      <w:divBdr>
        <w:top w:val="none" w:sz="0" w:space="0" w:color="auto"/>
        <w:left w:val="none" w:sz="0" w:space="0" w:color="auto"/>
        <w:bottom w:val="none" w:sz="0" w:space="0" w:color="auto"/>
        <w:right w:val="none" w:sz="0" w:space="0" w:color="auto"/>
      </w:divBdr>
    </w:div>
    <w:div w:id="735739828">
      <w:bodyDiv w:val="1"/>
      <w:marLeft w:val="0"/>
      <w:marRight w:val="0"/>
      <w:marTop w:val="0"/>
      <w:marBottom w:val="0"/>
      <w:divBdr>
        <w:top w:val="none" w:sz="0" w:space="0" w:color="auto"/>
        <w:left w:val="none" w:sz="0" w:space="0" w:color="auto"/>
        <w:bottom w:val="none" w:sz="0" w:space="0" w:color="auto"/>
        <w:right w:val="none" w:sz="0" w:space="0" w:color="auto"/>
      </w:divBdr>
    </w:div>
    <w:div w:id="736823705">
      <w:bodyDiv w:val="1"/>
      <w:marLeft w:val="0"/>
      <w:marRight w:val="0"/>
      <w:marTop w:val="0"/>
      <w:marBottom w:val="0"/>
      <w:divBdr>
        <w:top w:val="none" w:sz="0" w:space="0" w:color="auto"/>
        <w:left w:val="none" w:sz="0" w:space="0" w:color="auto"/>
        <w:bottom w:val="none" w:sz="0" w:space="0" w:color="auto"/>
        <w:right w:val="none" w:sz="0" w:space="0" w:color="auto"/>
      </w:divBdr>
    </w:div>
    <w:div w:id="738675066">
      <w:bodyDiv w:val="1"/>
      <w:marLeft w:val="0"/>
      <w:marRight w:val="0"/>
      <w:marTop w:val="0"/>
      <w:marBottom w:val="0"/>
      <w:divBdr>
        <w:top w:val="none" w:sz="0" w:space="0" w:color="auto"/>
        <w:left w:val="none" w:sz="0" w:space="0" w:color="auto"/>
        <w:bottom w:val="none" w:sz="0" w:space="0" w:color="auto"/>
        <w:right w:val="none" w:sz="0" w:space="0" w:color="auto"/>
      </w:divBdr>
    </w:div>
    <w:div w:id="741177069">
      <w:bodyDiv w:val="1"/>
      <w:marLeft w:val="0"/>
      <w:marRight w:val="0"/>
      <w:marTop w:val="0"/>
      <w:marBottom w:val="0"/>
      <w:divBdr>
        <w:top w:val="none" w:sz="0" w:space="0" w:color="auto"/>
        <w:left w:val="none" w:sz="0" w:space="0" w:color="auto"/>
        <w:bottom w:val="none" w:sz="0" w:space="0" w:color="auto"/>
        <w:right w:val="none" w:sz="0" w:space="0" w:color="auto"/>
      </w:divBdr>
    </w:div>
    <w:div w:id="742140584">
      <w:bodyDiv w:val="1"/>
      <w:marLeft w:val="0"/>
      <w:marRight w:val="0"/>
      <w:marTop w:val="0"/>
      <w:marBottom w:val="0"/>
      <w:divBdr>
        <w:top w:val="none" w:sz="0" w:space="0" w:color="auto"/>
        <w:left w:val="none" w:sz="0" w:space="0" w:color="auto"/>
        <w:bottom w:val="none" w:sz="0" w:space="0" w:color="auto"/>
        <w:right w:val="none" w:sz="0" w:space="0" w:color="auto"/>
      </w:divBdr>
    </w:div>
    <w:div w:id="742874523">
      <w:bodyDiv w:val="1"/>
      <w:marLeft w:val="0"/>
      <w:marRight w:val="0"/>
      <w:marTop w:val="0"/>
      <w:marBottom w:val="0"/>
      <w:divBdr>
        <w:top w:val="none" w:sz="0" w:space="0" w:color="auto"/>
        <w:left w:val="none" w:sz="0" w:space="0" w:color="auto"/>
        <w:bottom w:val="none" w:sz="0" w:space="0" w:color="auto"/>
        <w:right w:val="none" w:sz="0" w:space="0" w:color="auto"/>
      </w:divBdr>
    </w:div>
    <w:div w:id="746346218">
      <w:bodyDiv w:val="1"/>
      <w:marLeft w:val="0"/>
      <w:marRight w:val="0"/>
      <w:marTop w:val="0"/>
      <w:marBottom w:val="0"/>
      <w:divBdr>
        <w:top w:val="none" w:sz="0" w:space="0" w:color="auto"/>
        <w:left w:val="none" w:sz="0" w:space="0" w:color="auto"/>
        <w:bottom w:val="none" w:sz="0" w:space="0" w:color="auto"/>
        <w:right w:val="none" w:sz="0" w:space="0" w:color="auto"/>
      </w:divBdr>
    </w:div>
    <w:div w:id="748504675">
      <w:bodyDiv w:val="1"/>
      <w:marLeft w:val="0"/>
      <w:marRight w:val="0"/>
      <w:marTop w:val="0"/>
      <w:marBottom w:val="0"/>
      <w:divBdr>
        <w:top w:val="none" w:sz="0" w:space="0" w:color="auto"/>
        <w:left w:val="none" w:sz="0" w:space="0" w:color="auto"/>
        <w:bottom w:val="none" w:sz="0" w:space="0" w:color="auto"/>
        <w:right w:val="none" w:sz="0" w:space="0" w:color="auto"/>
      </w:divBdr>
    </w:div>
    <w:div w:id="748620394">
      <w:bodyDiv w:val="1"/>
      <w:marLeft w:val="0"/>
      <w:marRight w:val="0"/>
      <w:marTop w:val="0"/>
      <w:marBottom w:val="0"/>
      <w:divBdr>
        <w:top w:val="none" w:sz="0" w:space="0" w:color="auto"/>
        <w:left w:val="none" w:sz="0" w:space="0" w:color="auto"/>
        <w:bottom w:val="none" w:sz="0" w:space="0" w:color="auto"/>
        <w:right w:val="none" w:sz="0" w:space="0" w:color="auto"/>
      </w:divBdr>
    </w:div>
    <w:div w:id="749500549">
      <w:bodyDiv w:val="1"/>
      <w:marLeft w:val="0"/>
      <w:marRight w:val="0"/>
      <w:marTop w:val="0"/>
      <w:marBottom w:val="0"/>
      <w:divBdr>
        <w:top w:val="none" w:sz="0" w:space="0" w:color="auto"/>
        <w:left w:val="none" w:sz="0" w:space="0" w:color="auto"/>
        <w:bottom w:val="none" w:sz="0" w:space="0" w:color="auto"/>
        <w:right w:val="none" w:sz="0" w:space="0" w:color="auto"/>
      </w:divBdr>
    </w:div>
    <w:div w:id="750470605">
      <w:bodyDiv w:val="1"/>
      <w:marLeft w:val="0"/>
      <w:marRight w:val="0"/>
      <w:marTop w:val="0"/>
      <w:marBottom w:val="0"/>
      <w:divBdr>
        <w:top w:val="none" w:sz="0" w:space="0" w:color="auto"/>
        <w:left w:val="none" w:sz="0" w:space="0" w:color="auto"/>
        <w:bottom w:val="none" w:sz="0" w:space="0" w:color="auto"/>
        <w:right w:val="none" w:sz="0" w:space="0" w:color="auto"/>
      </w:divBdr>
    </w:div>
    <w:div w:id="753428802">
      <w:bodyDiv w:val="1"/>
      <w:marLeft w:val="0"/>
      <w:marRight w:val="0"/>
      <w:marTop w:val="0"/>
      <w:marBottom w:val="0"/>
      <w:divBdr>
        <w:top w:val="none" w:sz="0" w:space="0" w:color="auto"/>
        <w:left w:val="none" w:sz="0" w:space="0" w:color="auto"/>
        <w:bottom w:val="none" w:sz="0" w:space="0" w:color="auto"/>
        <w:right w:val="none" w:sz="0" w:space="0" w:color="auto"/>
      </w:divBdr>
    </w:div>
    <w:div w:id="754715831">
      <w:bodyDiv w:val="1"/>
      <w:marLeft w:val="0"/>
      <w:marRight w:val="0"/>
      <w:marTop w:val="0"/>
      <w:marBottom w:val="0"/>
      <w:divBdr>
        <w:top w:val="none" w:sz="0" w:space="0" w:color="auto"/>
        <w:left w:val="none" w:sz="0" w:space="0" w:color="auto"/>
        <w:bottom w:val="none" w:sz="0" w:space="0" w:color="auto"/>
        <w:right w:val="none" w:sz="0" w:space="0" w:color="auto"/>
      </w:divBdr>
    </w:div>
    <w:div w:id="755125895">
      <w:bodyDiv w:val="1"/>
      <w:marLeft w:val="0"/>
      <w:marRight w:val="0"/>
      <w:marTop w:val="0"/>
      <w:marBottom w:val="0"/>
      <w:divBdr>
        <w:top w:val="none" w:sz="0" w:space="0" w:color="auto"/>
        <w:left w:val="none" w:sz="0" w:space="0" w:color="auto"/>
        <w:bottom w:val="none" w:sz="0" w:space="0" w:color="auto"/>
        <w:right w:val="none" w:sz="0" w:space="0" w:color="auto"/>
      </w:divBdr>
    </w:div>
    <w:div w:id="756220013">
      <w:bodyDiv w:val="1"/>
      <w:marLeft w:val="0"/>
      <w:marRight w:val="0"/>
      <w:marTop w:val="0"/>
      <w:marBottom w:val="0"/>
      <w:divBdr>
        <w:top w:val="none" w:sz="0" w:space="0" w:color="auto"/>
        <w:left w:val="none" w:sz="0" w:space="0" w:color="auto"/>
        <w:bottom w:val="none" w:sz="0" w:space="0" w:color="auto"/>
        <w:right w:val="none" w:sz="0" w:space="0" w:color="auto"/>
      </w:divBdr>
    </w:div>
    <w:div w:id="758983421">
      <w:bodyDiv w:val="1"/>
      <w:marLeft w:val="0"/>
      <w:marRight w:val="0"/>
      <w:marTop w:val="0"/>
      <w:marBottom w:val="0"/>
      <w:divBdr>
        <w:top w:val="none" w:sz="0" w:space="0" w:color="auto"/>
        <w:left w:val="none" w:sz="0" w:space="0" w:color="auto"/>
        <w:bottom w:val="none" w:sz="0" w:space="0" w:color="auto"/>
        <w:right w:val="none" w:sz="0" w:space="0" w:color="auto"/>
      </w:divBdr>
    </w:div>
    <w:div w:id="761410248">
      <w:bodyDiv w:val="1"/>
      <w:marLeft w:val="0"/>
      <w:marRight w:val="0"/>
      <w:marTop w:val="0"/>
      <w:marBottom w:val="0"/>
      <w:divBdr>
        <w:top w:val="none" w:sz="0" w:space="0" w:color="auto"/>
        <w:left w:val="none" w:sz="0" w:space="0" w:color="auto"/>
        <w:bottom w:val="none" w:sz="0" w:space="0" w:color="auto"/>
        <w:right w:val="none" w:sz="0" w:space="0" w:color="auto"/>
      </w:divBdr>
    </w:div>
    <w:div w:id="763573199">
      <w:bodyDiv w:val="1"/>
      <w:marLeft w:val="0"/>
      <w:marRight w:val="0"/>
      <w:marTop w:val="0"/>
      <w:marBottom w:val="0"/>
      <w:divBdr>
        <w:top w:val="none" w:sz="0" w:space="0" w:color="auto"/>
        <w:left w:val="none" w:sz="0" w:space="0" w:color="auto"/>
        <w:bottom w:val="none" w:sz="0" w:space="0" w:color="auto"/>
        <w:right w:val="none" w:sz="0" w:space="0" w:color="auto"/>
      </w:divBdr>
    </w:div>
    <w:div w:id="770396274">
      <w:bodyDiv w:val="1"/>
      <w:marLeft w:val="0"/>
      <w:marRight w:val="0"/>
      <w:marTop w:val="0"/>
      <w:marBottom w:val="0"/>
      <w:divBdr>
        <w:top w:val="none" w:sz="0" w:space="0" w:color="auto"/>
        <w:left w:val="none" w:sz="0" w:space="0" w:color="auto"/>
        <w:bottom w:val="none" w:sz="0" w:space="0" w:color="auto"/>
        <w:right w:val="none" w:sz="0" w:space="0" w:color="auto"/>
      </w:divBdr>
    </w:div>
    <w:div w:id="770591535">
      <w:bodyDiv w:val="1"/>
      <w:marLeft w:val="0"/>
      <w:marRight w:val="0"/>
      <w:marTop w:val="0"/>
      <w:marBottom w:val="0"/>
      <w:divBdr>
        <w:top w:val="none" w:sz="0" w:space="0" w:color="auto"/>
        <w:left w:val="none" w:sz="0" w:space="0" w:color="auto"/>
        <w:bottom w:val="none" w:sz="0" w:space="0" w:color="auto"/>
        <w:right w:val="none" w:sz="0" w:space="0" w:color="auto"/>
      </w:divBdr>
    </w:div>
    <w:div w:id="770928257">
      <w:bodyDiv w:val="1"/>
      <w:marLeft w:val="0"/>
      <w:marRight w:val="0"/>
      <w:marTop w:val="0"/>
      <w:marBottom w:val="0"/>
      <w:divBdr>
        <w:top w:val="none" w:sz="0" w:space="0" w:color="auto"/>
        <w:left w:val="none" w:sz="0" w:space="0" w:color="auto"/>
        <w:bottom w:val="none" w:sz="0" w:space="0" w:color="auto"/>
        <w:right w:val="none" w:sz="0" w:space="0" w:color="auto"/>
      </w:divBdr>
    </w:div>
    <w:div w:id="772672269">
      <w:bodyDiv w:val="1"/>
      <w:marLeft w:val="0"/>
      <w:marRight w:val="0"/>
      <w:marTop w:val="0"/>
      <w:marBottom w:val="0"/>
      <w:divBdr>
        <w:top w:val="none" w:sz="0" w:space="0" w:color="auto"/>
        <w:left w:val="none" w:sz="0" w:space="0" w:color="auto"/>
        <w:bottom w:val="none" w:sz="0" w:space="0" w:color="auto"/>
        <w:right w:val="none" w:sz="0" w:space="0" w:color="auto"/>
      </w:divBdr>
    </w:div>
    <w:div w:id="774011534">
      <w:bodyDiv w:val="1"/>
      <w:marLeft w:val="0"/>
      <w:marRight w:val="0"/>
      <w:marTop w:val="0"/>
      <w:marBottom w:val="0"/>
      <w:divBdr>
        <w:top w:val="none" w:sz="0" w:space="0" w:color="auto"/>
        <w:left w:val="none" w:sz="0" w:space="0" w:color="auto"/>
        <w:bottom w:val="none" w:sz="0" w:space="0" w:color="auto"/>
        <w:right w:val="none" w:sz="0" w:space="0" w:color="auto"/>
      </w:divBdr>
    </w:div>
    <w:div w:id="780076337">
      <w:bodyDiv w:val="1"/>
      <w:marLeft w:val="0"/>
      <w:marRight w:val="0"/>
      <w:marTop w:val="0"/>
      <w:marBottom w:val="0"/>
      <w:divBdr>
        <w:top w:val="none" w:sz="0" w:space="0" w:color="auto"/>
        <w:left w:val="none" w:sz="0" w:space="0" w:color="auto"/>
        <w:bottom w:val="none" w:sz="0" w:space="0" w:color="auto"/>
        <w:right w:val="none" w:sz="0" w:space="0" w:color="auto"/>
      </w:divBdr>
    </w:div>
    <w:div w:id="780339537">
      <w:bodyDiv w:val="1"/>
      <w:marLeft w:val="0"/>
      <w:marRight w:val="0"/>
      <w:marTop w:val="0"/>
      <w:marBottom w:val="0"/>
      <w:divBdr>
        <w:top w:val="none" w:sz="0" w:space="0" w:color="auto"/>
        <w:left w:val="none" w:sz="0" w:space="0" w:color="auto"/>
        <w:bottom w:val="none" w:sz="0" w:space="0" w:color="auto"/>
        <w:right w:val="none" w:sz="0" w:space="0" w:color="auto"/>
      </w:divBdr>
    </w:div>
    <w:div w:id="781994547">
      <w:bodyDiv w:val="1"/>
      <w:marLeft w:val="0"/>
      <w:marRight w:val="0"/>
      <w:marTop w:val="0"/>
      <w:marBottom w:val="0"/>
      <w:divBdr>
        <w:top w:val="none" w:sz="0" w:space="0" w:color="auto"/>
        <w:left w:val="none" w:sz="0" w:space="0" w:color="auto"/>
        <w:bottom w:val="none" w:sz="0" w:space="0" w:color="auto"/>
        <w:right w:val="none" w:sz="0" w:space="0" w:color="auto"/>
      </w:divBdr>
    </w:div>
    <w:div w:id="781996874">
      <w:bodyDiv w:val="1"/>
      <w:marLeft w:val="0"/>
      <w:marRight w:val="0"/>
      <w:marTop w:val="0"/>
      <w:marBottom w:val="0"/>
      <w:divBdr>
        <w:top w:val="none" w:sz="0" w:space="0" w:color="auto"/>
        <w:left w:val="none" w:sz="0" w:space="0" w:color="auto"/>
        <w:bottom w:val="none" w:sz="0" w:space="0" w:color="auto"/>
        <w:right w:val="none" w:sz="0" w:space="0" w:color="auto"/>
      </w:divBdr>
    </w:div>
    <w:div w:id="785658231">
      <w:bodyDiv w:val="1"/>
      <w:marLeft w:val="0"/>
      <w:marRight w:val="0"/>
      <w:marTop w:val="0"/>
      <w:marBottom w:val="0"/>
      <w:divBdr>
        <w:top w:val="none" w:sz="0" w:space="0" w:color="auto"/>
        <w:left w:val="none" w:sz="0" w:space="0" w:color="auto"/>
        <w:bottom w:val="none" w:sz="0" w:space="0" w:color="auto"/>
        <w:right w:val="none" w:sz="0" w:space="0" w:color="auto"/>
      </w:divBdr>
    </w:div>
    <w:div w:id="786503486">
      <w:bodyDiv w:val="1"/>
      <w:marLeft w:val="0"/>
      <w:marRight w:val="0"/>
      <w:marTop w:val="0"/>
      <w:marBottom w:val="0"/>
      <w:divBdr>
        <w:top w:val="none" w:sz="0" w:space="0" w:color="auto"/>
        <w:left w:val="none" w:sz="0" w:space="0" w:color="auto"/>
        <w:bottom w:val="none" w:sz="0" w:space="0" w:color="auto"/>
        <w:right w:val="none" w:sz="0" w:space="0" w:color="auto"/>
      </w:divBdr>
    </w:div>
    <w:div w:id="786655824">
      <w:bodyDiv w:val="1"/>
      <w:marLeft w:val="0"/>
      <w:marRight w:val="0"/>
      <w:marTop w:val="0"/>
      <w:marBottom w:val="0"/>
      <w:divBdr>
        <w:top w:val="none" w:sz="0" w:space="0" w:color="auto"/>
        <w:left w:val="none" w:sz="0" w:space="0" w:color="auto"/>
        <w:bottom w:val="none" w:sz="0" w:space="0" w:color="auto"/>
        <w:right w:val="none" w:sz="0" w:space="0" w:color="auto"/>
      </w:divBdr>
    </w:div>
    <w:div w:id="787624820">
      <w:bodyDiv w:val="1"/>
      <w:marLeft w:val="0"/>
      <w:marRight w:val="0"/>
      <w:marTop w:val="0"/>
      <w:marBottom w:val="0"/>
      <w:divBdr>
        <w:top w:val="none" w:sz="0" w:space="0" w:color="auto"/>
        <w:left w:val="none" w:sz="0" w:space="0" w:color="auto"/>
        <w:bottom w:val="none" w:sz="0" w:space="0" w:color="auto"/>
        <w:right w:val="none" w:sz="0" w:space="0" w:color="auto"/>
      </w:divBdr>
    </w:div>
    <w:div w:id="788671780">
      <w:bodyDiv w:val="1"/>
      <w:marLeft w:val="0"/>
      <w:marRight w:val="0"/>
      <w:marTop w:val="0"/>
      <w:marBottom w:val="0"/>
      <w:divBdr>
        <w:top w:val="none" w:sz="0" w:space="0" w:color="auto"/>
        <w:left w:val="none" w:sz="0" w:space="0" w:color="auto"/>
        <w:bottom w:val="none" w:sz="0" w:space="0" w:color="auto"/>
        <w:right w:val="none" w:sz="0" w:space="0" w:color="auto"/>
      </w:divBdr>
    </w:div>
    <w:div w:id="791365209">
      <w:bodyDiv w:val="1"/>
      <w:marLeft w:val="0"/>
      <w:marRight w:val="0"/>
      <w:marTop w:val="0"/>
      <w:marBottom w:val="0"/>
      <w:divBdr>
        <w:top w:val="none" w:sz="0" w:space="0" w:color="auto"/>
        <w:left w:val="none" w:sz="0" w:space="0" w:color="auto"/>
        <w:bottom w:val="none" w:sz="0" w:space="0" w:color="auto"/>
        <w:right w:val="none" w:sz="0" w:space="0" w:color="auto"/>
      </w:divBdr>
    </w:div>
    <w:div w:id="795100582">
      <w:bodyDiv w:val="1"/>
      <w:marLeft w:val="0"/>
      <w:marRight w:val="0"/>
      <w:marTop w:val="0"/>
      <w:marBottom w:val="0"/>
      <w:divBdr>
        <w:top w:val="none" w:sz="0" w:space="0" w:color="auto"/>
        <w:left w:val="none" w:sz="0" w:space="0" w:color="auto"/>
        <w:bottom w:val="none" w:sz="0" w:space="0" w:color="auto"/>
        <w:right w:val="none" w:sz="0" w:space="0" w:color="auto"/>
      </w:divBdr>
    </w:div>
    <w:div w:id="796684270">
      <w:bodyDiv w:val="1"/>
      <w:marLeft w:val="0"/>
      <w:marRight w:val="0"/>
      <w:marTop w:val="0"/>
      <w:marBottom w:val="0"/>
      <w:divBdr>
        <w:top w:val="none" w:sz="0" w:space="0" w:color="auto"/>
        <w:left w:val="none" w:sz="0" w:space="0" w:color="auto"/>
        <w:bottom w:val="none" w:sz="0" w:space="0" w:color="auto"/>
        <w:right w:val="none" w:sz="0" w:space="0" w:color="auto"/>
      </w:divBdr>
    </w:div>
    <w:div w:id="800994928">
      <w:bodyDiv w:val="1"/>
      <w:marLeft w:val="0"/>
      <w:marRight w:val="0"/>
      <w:marTop w:val="0"/>
      <w:marBottom w:val="0"/>
      <w:divBdr>
        <w:top w:val="none" w:sz="0" w:space="0" w:color="auto"/>
        <w:left w:val="none" w:sz="0" w:space="0" w:color="auto"/>
        <w:bottom w:val="none" w:sz="0" w:space="0" w:color="auto"/>
        <w:right w:val="none" w:sz="0" w:space="0" w:color="auto"/>
      </w:divBdr>
    </w:div>
    <w:div w:id="805439292">
      <w:bodyDiv w:val="1"/>
      <w:marLeft w:val="0"/>
      <w:marRight w:val="0"/>
      <w:marTop w:val="0"/>
      <w:marBottom w:val="0"/>
      <w:divBdr>
        <w:top w:val="none" w:sz="0" w:space="0" w:color="auto"/>
        <w:left w:val="none" w:sz="0" w:space="0" w:color="auto"/>
        <w:bottom w:val="none" w:sz="0" w:space="0" w:color="auto"/>
        <w:right w:val="none" w:sz="0" w:space="0" w:color="auto"/>
      </w:divBdr>
    </w:div>
    <w:div w:id="809321558">
      <w:bodyDiv w:val="1"/>
      <w:marLeft w:val="0"/>
      <w:marRight w:val="0"/>
      <w:marTop w:val="0"/>
      <w:marBottom w:val="0"/>
      <w:divBdr>
        <w:top w:val="none" w:sz="0" w:space="0" w:color="auto"/>
        <w:left w:val="none" w:sz="0" w:space="0" w:color="auto"/>
        <w:bottom w:val="none" w:sz="0" w:space="0" w:color="auto"/>
        <w:right w:val="none" w:sz="0" w:space="0" w:color="auto"/>
      </w:divBdr>
    </w:div>
    <w:div w:id="809399103">
      <w:bodyDiv w:val="1"/>
      <w:marLeft w:val="0"/>
      <w:marRight w:val="0"/>
      <w:marTop w:val="0"/>
      <w:marBottom w:val="0"/>
      <w:divBdr>
        <w:top w:val="none" w:sz="0" w:space="0" w:color="auto"/>
        <w:left w:val="none" w:sz="0" w:space="0" w:color="auto"/>
        <w:bottom w:val="none" w:sz="0" w:space="0" w:color="auto"/>
        <w:right w:val="none" w:sz="0" w:space="0" w:color="auto"/>
      </w:divBdr>
    </w:div>
    <w:div w:id="810246053">
      <w:bodyDiv w:val="1"/>
      <w:marLeft w:val="0"/>
      <w:marRight w:val="0"/>
      <w:marTop w:val="0"/>
      <w:marBottom w:val="0"/>
      <w:divBdr>
        <w:top w:val="none" w:sz="0" w:space="0" w:color="auto"/>
        <w:left w:val="none" w:sz="0" w:space="0" w:color="auto"/>
        <w:bottom w:val="none" w:sz="0" w:space="0" w:color="auto"/>
        <w:right w:val="none" w:sz="0" w:space="0" w:color="auto"/>
      </w:divBdr>
    </w:div>
    <w:div w:id="810636068">
      <w:bodyDiv w:val="1"/>
      <w:marLeft w:val="0"/>
      <w:marRight w:val="0"/>
      <w:marTop w:val="0"/>
      <w:marBottom w:val="0"/>
      <w:divBdr>
        <w:top w:val="none" w:sz="0" w:space="0" w:color="auto"/>
        <w:left w:val="none" w:sz="0" w:space="0" w:color="auto"/>
        <w:bottom w:val="none" w:sz="0" w:space="0" w:color="auto"/>
        <w:right w:val="none" w:sz="0" w:space="0" w:color="auto"/>
      </w:divBdr>
    </w:div>
    <w:div w:id="810708759">
      <w:bodyDiv w:val="1"/>
      <w:marLeft w:val="0"/>
      <w:marRight w:val="0"/>
      <w:marTop w:val="0"/>
      <w:marBottom w:val="0"/>
      <w:divBdr>
        <w:top w:val="none" w:sz="0" w:space="0" w:color="auto"/>
        <w:left w:val="none" w:sz="0" w:space="0" w:color="auto"/>
        <w:bottom w:val="none" w:sz="0" w:space="0" w:color="auto"/>
        <w:right w:val="none" w:sz="0" w:space="0" w:color="auto"/>
      </w:divBdr>
    </w:div>
    <w:div w:id="811213136">
      <w:bodyDiv w:val="1"/>
      <w:marLeft w:val="0"/>
      <w:marRight w:val="0"/>
      <w:marTop w:val="0"/>
      <w:marBottom w:val="0"/>
      <w:divBdr>
        <w:top w:val="none" w:sz="0" w:space="0" w:color="auto"/>
        <w:left w:val="none" w:sz="0" w:space="0" w:color="auto"/>
        <w:bottom w:val="none" w:sz="0" w:space="0" w:color="auto"/>
        <w:right w:val="none" w:sz="0" w:space="0" w:color="auto"/>
      </w:divBdr>
    </w:div>
    <w:div w:id="812061368">
      <w:bodyDiv w:val="1"/>
      <w:marLeft w:val="0"/>
      <w:marRight w:val="0"/>
      <w:marTop w:val="0"/>
      <w:marBottom w:val="0"/>
      <w:divBdr>
        <w:top w:val="none" w:sz="0" w:space="0" w:color="auto"/>
        <w:left w:val="none" w:sz="0" w:space="0" w:color="auto"/>
        <w:bottom w:val="none" w:sz="0" w:space="0" w:color="auto"/>
        <w:right w:val="none" w:sz="0" w:space="0" w:color="auto"/>
      </w:divBdr>
    </w:div>
    <w:div w:id="816262076">
      <w:bodyDiv w:val="1"/>
      <w:marLeft w:val="0"/>
      <w:marRight w:val="0"/>
      <w:marTop w:val="0"/>
      <w:marBottom w:val="0"/>
      <w:divBdr>
        <w:top w:val="none" w:sz="0" w:space="0" w:color="auto"/>
        <w:left w:val="none" w:sz="0" w:space="0" w:color="auto"/>
        <w:bottom w:val="none" w:sz="0" w:space="0" w:color="auto"/>
        <w:right w:val="none" w:sz="0" w:space="0" w:color="auto"/>
      </w:divBdr>
    </w:div>
    <w:div w:id="819424441">
      <w:bodyDiv w:val="1"/>
      <w:marLeft w:val="0"/>
      <w:marRight w:val="0"/>
      <w:marTop w:val="0"/>
      <w:marBottom w:val="0"/>
      <w:divBdr>
        <w:top w:val="none" w:sz="0" w:space="0" w:color="auto"/>
        <w:left w:val="none" w:sz="0" w:space="0" w:color="auto"/>
        <w:bottom w:val="none" w:sz="0" w:space="0" w:color="auto"/>
        <w:right w:val="none" w:sz="0" w:space="0" w:color="auto"/>
      </w:divBdr>
    </w:div>
    <w:div w:id="823357203">
      <w:bodyDiv w:val="1"/>
      <w:marLeft w:val="0"/>
      <w:marRight w:val="0"/>
      <w:marTop w:val="0"/>
      <w:marBottom w:val="0"/>
      <w:divBdr>
        <w:top w:val="none" w:sz="0" w:space="0" w:color="auto"/>
        <w:left w:val="none" w:sz="0" w:space="0" w:color="auto"/>
        <w:bottom w:val="none" w:sz="0" w:space="0" w:color="auto"/>
        <w:right w:val="none" w:sz="0" w:space="0" w:color="auto"/>
      </w:divBdr>
    </w:div>
    <w:div w:id="824593131">
      <w:bodyDiv w:val="1"/>
      <w:marLeft w:val="0"/>
      <w:marRight w:val="0"/>
      <w:marTop w:val="0"/>
      <w:marBottom w:val="0"/>
      <w:divBdr>
        <w:top w:val="none" w:sz="0" w:space="0" w:color="auto"/>
        <w:left w:val="none" w:sz="0" w:space="0" w:color="auto"/>
        <w:bottom w:val="none" w:sz="0" w:space="0" w:color="auto"/>
        <w:right w:val="none" w:sz="0" w:space="0" w:color="auto"/>
      </w:divBdr>
    </w:div>
    <w:div w:id="826746741">
      <w:bodyDiv w:val="1"/>
      <w:marLeft w:val="0"/>
      <w:marRight w:val="0"/>
      <w:marTop w:val="0"/>
      <w:marBottom w:val="0"/>
      <w:divBdr>
        <w:top w:val="none" w:sz="0" w:space="0" w:color="auto"/>
        <w:left w:val="none" w:sz="0" w:space="0" w:color="auto"/>
        <w:bottom w:val="none" w:sz="0" w:space="0" w:color="auto"/>
        <w:right w:val="none" w:sz="0" w:space="0" w:color="auto"/>
      </w:divBdr>
    </w:div>
    <w:div w:id="828639981">
      <w:bodyDiv w:val="1"/>
      <w:marLeft w:val="0"/>
      <w:marRight w:val="0"/>
      <w:marTop w:val="0"/>
      <w:marBottom w:val="0"/>
      <w:divBdr>
        <w:top w:val="none" w:sz="0" w:space="0" w:color="auto"/>
        <w:left w:val="none" w:sz="0" w:space="0" w:color="auto"/>
        <w:bottom w:val="none" w:sz="0" w:space="0" w:color="auto"/>
        <w:right w:val="none" w:sz="0" w:space="0" w:color="auto"/>
      </w:divBdr>
    </w:div>
    <w:div w:id="829977340">
      <w:bodyDiv w:val="1"/>
      <w:marLeft w:val="0"/>
      <w:marRight w:val="0"/>
      <w:marTop w:val="0"/>
      <w:marBottom w:val="0"/>
      <w:divBdr>
        <w:top w:val="none" w:sz="0" w:space="0" w:color="auto"/>
        <w:left w:val="none" w:sz="0" w:space="0" w:color="auto"/>
        <w:bottom w:val="none" w:sz="0" w:space="0" w:color="auto"/>
        <w:right w:val="none" w:sz="0" w:space="0" w:color="auto"/>
      </w:divBdr>
    </w:div>
    <w:div w:id="833228987">
      <w:bodyDiv w:val="1"/>
      <w:marLeft w:val="0"/>
      <w:marRight w:val="0"/>
      <w:marTop w:val="0"/>
      <w:marBottom w:val="0"/>
      <w:divBdr>
        <w:top w:val="none" w:sz="0" w:space="0" w:color="auto"/>
        <w:left w:val="none" w:sz="0" w:space="0" w:color="auto"/>
        <w:bottom w:val="none" w:sz="0" w:space="0" w:color="auto"/>
        <w:right w:val="none" w:sz="0" w:space="0" w:color="auto"/>
      </w:divBdr>
    </w:div>
    <w:div w:id="835458366">
      <w:bodyDiv w:val="1"/>
      <w:marLeft w:val="0"/>
      <w:marRight w:val="0"/>
      <w:marTop w:val="0"/>
      <w:marBottom w:val="0"/>
      <w:divBdr>
        <w:top w:val="none" w:sz="0" w:space="0" w:color="auto"/>
        <w:left w:val="none" w:sz="0" w:space="0" w:color="auto"/>
        <w:bottom w:val="none" w:sz="0" w:space="0" w:color="auto"/>
        <w:right w:val="none" w:sz="0" w:space="0" w:color="auto"/>
      </w:divBdr>
    </w:div>
    <w:div w:id="836967920">
      <w:bodyDiv w:val="1"/>
      <w:marLeft w:val="0"/>
      <w:marRight w:val="0"/>
      <w:marTop w:val="0"/>
      <w:marBottom w:val="0"/>
      <w:divBdr>
        <w:top w:val="none" w:sz="0" w:space="0" w:color="auto"/>
        <w:left w:val="none" w:sz="0" w:space="0" w:color="auto"/>
        <w:bottom w:val="none" w:sz="0" w:space="0" w:color="auto"/>
        <w:right w:val="none" w:sz="0" w:space="0" w:color="auto"/>
      </w:divBdr>
    </w:div>
    <w:div w:id="837233764">
      <w:bodyDiv w:val="1"/>
      <w:marLeft w:val="0"/>
      <w:marRight w:val="0"/>
      <w:marTop w:val="0"/>
      <w:marBottom w:val="0"/>
      <w:divBdr>
        <w:top w:val="none" w:sz="0" w:space="0" w:color="auto"/>
        <w:left w:val="none" w:sz="0" w:space="0" w:color="auto"/>
        <w:bottom w:val="none" w:sz="0" w:space="0" w:color="auto"/>
        <w:right w:val="none" w:sz="0" w:space="0" w:color="auto"/>
      </w:divBdr>
    </w:div>
    <w:div w:id="838228961">
      <w:bodyDiv w:val="1"/>
      <w:marLeft w:val="0"/>
      <w:marRight w:val="0"/>
      <w:marTop w:val="0"/>
      <w:marBottom w:val="0"/>
      <w:divBdr>
        <w:top w:val="none" w:sz="0" w:space="0" w:color="auto"/>
        <w:left w:val="none" w:sz="0" w:space="0" w:color="auto"/>
        <w:bottom w:val="none" w:sz="0" w:space="0" w:color="auto"/>
        <w:right w:val="none" w:sz="0" w:space="0" w:color="auto"/>
      </w:divBdr>
    </w:div>
    <w:div w:id="840127273">
      <w:bodyDiv w:val="1"/>
      <w:marLeft w:val="0"/>
      <w:marRight w:val="0"/>
      <w:marTop w:val="0"/>
      <w:marBottom w:val="0"/>
      <w:divBdr>
        <w:top w:val="none" w:sz="0" w:space="0" w:color="auto"/>
        <w:left w:val="none" w:sz="0" w:space="0" w:color="auto"/>
        <w:bottom w:val="none" w:sz="0" w:space="0" w:color="auto"/>
        <w:right w:val="none" w:sz="0" w:space="0" w:color="auto"/>
      </w:divBdr>
    </w:div>
    <w:div w:id="840507438">
      <w:bodyDiv w:val="1"/>
      <w:marLeft w:val="0"/>
      <w:marRight w:val="0"/>
      <w:marTop w:val="0"/>
      <w:marBottom w:val="0"/>
      <w:divBdr>
        <w:top w:val="none" w:sz="0" w:space="0" w:color="auto"/>
        <w:left w:val="none" w:sz="0" w:space="0" w:color="auto"/>
        <w:bottom w:val="none" w:sz="0" w:space="0" w:color="auto"/>
        <w:right w:val="none" w:sz="0" w:space="0" w:color="auto"/>
      </w:divBdr>
    </w:div>
    <w:div w:id="845481641">
      <w:bodyDiv w:val="1"/>
      <w:marLeft w:val="0"/>
      <w:marRight w:val="0"/>
      <w:marTop w:val="0"/>
      <w:marBottom w:val="0"/>
      <w:divBdr>
        <w:top w:val="none" w:sz="0" w:space="0" w:color="auto"/>
        <w:left w:val="none" w:sz="0" w:space="0" w:color="auto"/>
        <w:bottom w:val="none" w:sz="0" w:space="0" w:color="auto"/>
        <w:right w:val="none" w:sz="0" w:space="0" w:color="auto"/>
      </w:divBdr>
    </w:div>
    <w:div w:id="848371666">
      <w:bodyDiv w:val="1"/>
      <w:marLeft w:val="0"/>
      <w:marRight w:val="0"/>
      <w:marTop w:val="0"/>
      <w:marBottom w:val="0"/>
      <w:divBdr>
        <w:top w:val="none" w:sz="0" w:space="0" w:color="auto"/>
        <w:left w:val="none" w:sz="0" w:space="0" w:color="auto"/>
        <w:bottom w:val="none" w:sz="0" w:space="0" w:color="auto"/>
        <w:right w:val="none" w:sz="0" w:space="0" w:color="auto"/>
      </w:divBdr>
    </w:div>
    <w:div w:id="848452287">
      <w:bodyDiv w:val="1"/>
      <w:marLeft w:val="0"/>
      <w:marRight w:val="0"/>
      <w:marTop w:val="0"/>
      <w:marBottom w:val="0"/>
      <w:divBdr>
        <w:top w:val="none" w:sz="0" w:space="0" w:color="auto"/>
        <w:left w:val="none" w:sz="0" w:space="0" w:color="auto"/>
        <w:bottom w:val="none" w:sz="0" w:space="0" w:color="auto"/>
        <w:right w:val="none" w:sz="0" w:space="0" w:color="auto"/>
      </w:divBdr>
    </w:div>
    <w:div w:id="851382741">
      <w:bodyDiv w:val="1"/>
      <w:marLeft w:val="0"/>
      <w:marRight w:val="0"/>
      <w:marTop w:val="0"/>
      <w:marBottom w:val="0"/>
      <w:divBdr>
        <w:top w:val="none" w:sz="0" w:space="0" w:color="auto"/>
        <w:left w:val="none" w:sz="0" w:space="0" w:color="auto"/>
        <w:bottom w:val="none" w:sz="0" w:space="0" w:color="auto"/>
        <w:right w:val="none" w:sz="0" w:space="0" w:color="auto"/>
      </w:divBdr>
    </w:div>
    <w:div w:id="851720190">
      <w:bodyDiv w:val="1"/>
      <w:marLeft w:val="0"/>
      <w:marRight w:val="0"/>
      <w:marTop w:val="0"/>
      <w:marBottom w:val="0"/>
      <w:divBdr>
        <w:top w:val="none" w:sz="0" w:space="0" w:color="auto"/>
        <w:left w:val="none" w:sz="0" w:space="0" w:color="auto"/>
        <w:bottom w:val="none" w:sz="0" w:space="0" w:color="auto"/>
        <w:right w:val="none" w:sz="0" w:space="0" w:color="auto"/>
      </w:divBdr>
    </w:div>
    <w:div w:id="851917298">
      <w:bodyDiv w:val="1"/>
      <w:marLeft w:val="0"/>
      <w:marRight w:val="0"/>
      <w:marTop w:val="0"/>
      <w:marBottom w:val="0"/>
      <w:divBdr>
        <w:top w:val="none" w:sz="0" w:space="0" w:color="auto"/>
        <w:left w:val="none" w:sz="0" w:space="0" w:color="auto"/>
        <w:bottom w:val="none" w:sz="0" w:space="0" w:color="auto"/>
        <w:right w:val="none" w:sz="0" w:space="0" w:color="auto"/>
      </w:divBdr>
    </w:div>
    <w:div w:id="853227068">
      <w:bodyDiv w:val="1"/>
      <w:marLeft w:val="0"/>
      <w:marRight w:val="0"/>
      <w:marTop w:val="0"/>
      <w:marBottom w:val="0"/>
      <w:divBdr>
        <w:top w:val="none" w:sz="0" w:space="0" w:color="auto"/>
        <w:left w:val="none" w:sz="0" w:space="0" w:color="auto"/>
        <w:bottom w:val="none" w:sz="0" w:space="0" w:color="auto"/>
        <w:right w:val="none" w:sz="0" w:space="0" w:color="auto"/>
      </w:divBdr>
    </w:div>
    <w:div w:id="854268665">
      <w:bodyDiv w:val="1"/>
      <w:marLeft w:val="0"/>
      <w:marRight w:val="0"/>
      <w:marTop w:val="0"/>
      <w:marBottom w:val="0"/>
      <w:divBdr>
        <w:top w:val="none" w:sz="0" w:space="0" w:color="auto"/>
        <w:left w:val="none" w:sz="0" w:space="0" w:color="auto"/>
        <w:bottom w:val="none" w:sz="0" w:space="0" w:color="auto"/>
        <w:right w:val="none" w:sz="0" w:space="0" w:color="auto"/>
      </w:divBdr>
    </w:div>
    <w:div w:id="854999686">
      <w:bodyDiv w:val="1"/>
      <w:marLeft w:val="0"/>
      <w:marRight w:val="0"/>
      <w:marTop w:val="0"/>
      <w:marBottom w:val="0"/>
      <w:divBdr>
        <w:top w:val="none" w:sz="0" w:space="0" w:color="auto"/>
        <w:left w:val="none" w:sz="0" w:space="0" w:color="auto"/>
        <w:bottom w:val="none" w:sz="0" w:space="0" w:color="auto"/>
        <w:right w:val="none" w:sz="0" w:space="0" w:color="auto"/>
      </w:divBdr>
    </w:div>
    <w:div w:id="862280248">
      <w:bodyDiv w:val="1"/>
      <w:marLeft w:val="0"/>
      <w:marRight w:val="0"/>
      <w:marTop w:val="0"/>
      <w:marBottom w:val="0"/>
      <w:divBdr>
        <w:top w:val="none" w:sz="0" w:space="0" w:color="auto"/>
        <w:left w:val="none" w:sz="0" w:space="0" w:color="auto"/>
        <w:bottom w:val="none" w:sz="0" w:space="0" w:color="auto"/>
        <w:right w:val="none" w:sz="0" w:space="0" w:color="auto"/>
      </w:divBdr>
    </w:div>
    <w:div w:id="863321408">
      <w:bodyDiv w:val="1"/>
      <w:marLeft w:val="0"/>
      <w:marRight w:val="0"/>
      <w:marTop w:val="0"/>
      <w:marBottom w:val="0"/>
      <w:divBdr>
        <w:top w:val="none" w:sz="0" w:space="0" w:color="auto"/>
        <w:left w:val="none" w:sz="0" w:space="0" w:color="auto"/>
        <w:bottom w:val="none" w:sz="0" w:space="0" w:color="auto"/>
        <w:right w:val="none" w:sz="0" w:space="0" w:color="auto"/>
      </w:divBdr>
    </w:div>
    <w:div w:id="863520314">
      <w:bodyDiv w:val="1"/>
      <w:marLeft w:val="0"/>
      <w:marRight w:val="0"/>
      <w:marTop w:val="0"/>
      <w:marBottom w:val="0"/>
      <w:divBdr>
        <w:top w:val="none" w:sz="0" w:space="0" w:color="auto"/>
        <w:left w:val="none" w:sz="0" w:space="0" w:color="auto"/>
        <w:bottom w:val="none" w:sz="0" w:space="0" w:color="auto"/>
        <w:right w:val="none" w:sz="0" w:space="0" w:color="auto"/>
      </w:divBdr>
    </w:div>
    <w:div w:id="864949888">
      <w:bodyDiv w:val="1"/>
      <w:marLeft w:val="0"/>
      <w:marRight w:val="0"/>
      <w:marTop w:val="0"/>
      <w:marBottom w:val="0"/>
      <w:divBdr>
        <w:top w:val="none" w:sz="0" w:space="0" w:color="auto"/>
        <w:left w:val="none" w:sz="0" w:space="0" w:color="auto"/>
        <w:bottom w:val="none" w:sz="0" w:space="0" w:color="auto"/>
        <w:right w:val="none" w:sz="0" w:space="0" w:color="auto"/>
      </w:divBdr>
    </w:div>
    <w:div w:id="868686733">
      <w:bodyDiv w:val="1"/>
      <w:marLeft w:val="0"/>
      <w:marRight w:val="0"/>
      <w:marTop w:val="0"/>
      <w:marBottom w:val="0"/>
      <w:divBdr>
        <w:top w:val="none" w:sz="0" w:space="0" w:color="auto"/>
        <w:left w:val="none" w:sz="0" w:space="0" w:color="auto"/>
        <w:bottom w:val="none" w:sz="0" w:space="0" w:color="auto"/>
        <w:right w:val="none" w:sz="0" w:space="0" w:color="auto"/>
      </w:divBdr>
    </w:div>
    <w:div w:id="868840800">
      <w:bodyDiv w:val="1"/>
      <w:marLeft w:val="0"/>
      <w:marRight w:val="0"/>
      <w:marTop w:val="0"/>
      <w:marBottom w:val="0"/>
      <w:divBdr>
        <w:top w:val="none" w:sz="0" w:space="0" w:color="auto"/>
        <w:left w:val="none" w:sz="0" w:space="0" w:color="auto"/>
        <w:bottom w:val="none" w:sz="0" w:space="0" w:color="auto"/>
        <w:right w:val="none" w:sz="0" w:space="0" w:color="auto"/>
      </w:divBdr>
    </w:div>
    <w:div w:id="870462287">
      <w:bodyDiv w:val="1"/>
      <w:marLeft w:val="0"/>
      <w:marRight w:val="0"/>
      <w:marTop w:val="0"/>
      <w:marBottom w:val="0"/>
      <w:divBdr>
        <w:top w:val="none" w:sz="0" w:space="0" w:color="auto"/>
        <w:left w:val="none" w:sz="0" w:space="0" w:color="auto"/>
        <w:bottom w:val="none" w:sz="0" w:space="0" w:color="auto"/>
        <w:right w:val="none" w:sz="0" w:space="0" w:color="auto"/>
      </w:divBdr>
    </w:div>
    <w:div w:id="870848555">
      <w:bodyDiv w:val="1"/>
      <w:marLeft w:val="0"/>
      <w:marRight w:val="0"/>
      <w:marTop w:val="0"/>
      <w:marBottom w:val="0"/>
      <w:divBdr>
        <w:top w:val="none" w:sz="0" w:space="0" w:color="auto"/>
        <w:left w:val="none" w:sz="0" w:space="0" w:color="auto"/>
        <w:bottom w:val="none" w:sz="0" w:space="0" w:color="auto"/>
        <w:right w:val="none" w:sz="0" w:space="0" w:color="auto"/>
      </w:divBdr>
    </w:div>
    <w:div w:id="873732848">
      <w:bodyDiv w:val="1"/>
      <w:marLeft w:val="0"/>
      <w:marRight w:val="0"/>
      <w:marTop w:val="0"/>
      <w:marBottom w:val="0"/>
      <w:divBdr>
        <w:top w:val="none" w:sz="0" w:space="0" w:color="auto"/>
        <w:left w:val="none" w:sz="0" w:space="0" w:color="auto"/>
        <w:bottom w:val="none" w:sz="0" w:space="0" w:color="auto"/>
        <w:right w:val="none" w:sz="0" w:space="0" w:color="auto"/>
      </w:divBdr>
    </w:div>
    <w:div w:id="877013762">
      <w:bodyDiv w:val="1"/>
      <w:marLeft w:val="0"/>
      <w:marRight w:val="0"/>
      <w:marTop w:val="0"/>
      <w:marBottom w:val="0"/>
      <w:divBdr>
        <w:top w:val="none" w:sz="0" w:space="0" w:color="auto"/>
        <w:left w:val="none" w:sz="0" w:space="0" w:color="auto"/>
        <w:bottom w:val="none" w:sz="0" w:space="0" w:color="auto"/>
        <w:right w:val="none" w:sz="0" w:space="0" w:color="auto"/>
      </w:divBdr>
    </w:div>
    <w:div w:id="877620852">
      <w:bodyDiv w:val="1"/>
      <w:marLeft w:val="0"/>
      <w:marRight w:val="0"/>
      <w:marTop w:val="0"/>
      <w:marBottom w:val="0"/>
      <w:divBdr>
        <w:top w:val="none" w:sz="0" w:space="0" w:color="auto"/>
        <w:left w:val="none" w:sz="0" w:space="0" w:color="auto"/>
        <w:bottom w:val="none" w:sz="0" w:space="0" w:color="auto"/>
        <w:right w:val="none" w:sz="0" w:space="0" w:color="auto"/>
      </w:divBdr>
    </w:div>
    <w:div w:id="878007277">
      <w:bodyDiv w:val="1"/>
      <w:marLeft w:val="0"/>
      <w:marRight w:val="0"/>
      <w:marTop w:val="0"/>
      <w:marBottom w:val="0"/>
      <w:divBdr>
        <w:top w:val="none" w:sz="0" w:space="0" w:color="auto"/>
        <w:left w:val="none" w:sz="0" w:space="0" w:color="auto"/>
        <w:bottom w:val="none" w:sz="0" w:space="0" w:color="auto"/>
        <w:right w:val="none" w:sz="0" w:space="0" w:color="auto"/>
      </w:divBdr>
    </w:div>
    <w:div w:id="878511232">
      <w:bodyDiv w:val="1"/>
      <w:marLeft w:val="0"/>
      <w:marRight w:val="0"/>
      <w:marTop w:val="0"/>
      <w:marBottom w:val="0"/>
      <w:divBdr>
        <w:top w:val="none" w:sz="0" w:space="0" w:color="auto"/>
        <w:left w:val="none" w:sz="0" w:space="0" w:color="auto"/>
        <w:bottom w:val="none" w:sz="0" w:space="0" w:color="auto"/>
        <w:right w:val="none" w:sz="0" w:space="0" w:color="auto"/>
      </w:divBdr>
    </w:div>
    <w:div w:id="879515405">
      <w:bodyDiv w:val="1"/>
      <w:marLeft w:val="0"/>
      <w:marRight w:val="0"/>
      <w:marTop w:val="0"/>
      <w:marBottom w:val="0"/>
      <w:divBdr>
        <w:top w:val="none" w:sz="0" w:space="0" w:color="auto"/>
        <w:left w:val="none" w:sz="0" w:space="0" w:color="auto"/>
        <w:bottom w:val="none" w:sz="0" w:space="0" w:color="auto"/>
        <w:right w:val="none" w:sz="0" w:space="0" w:color="auto"/>
      </w:divBdr>
    </w:div>
    <w:div w:id="880633533">
      <w:bodyDiv w:val="1"/>
      <w:marLeft w:val="0"/>
      <w:marRight w:val="0"/>
      <w:marTop w:val="0"/>
      <w:marBottom w:val="0"/>
      <w:divBdr>
        <w:top w:val="none" w:sz="0" w:space="0" w:color="auto"/>
        <w:left w:val="none" w:sz="0" w:space="0" w:color="auto"/>
        <w:bottom w:val="none" w:sz="0" w:space="0" w:color="auto"/>
        <w:right w:val="none" w:sz="0" w:space="0" w:color="auto"/>
      </w:divBdr>
    </w:div>
    <w:div w:id="882714685">
      <w:bodyDiv w:val="1"/>
      <w:marLeft w:val="0"/>
      <w:marRight w:val="0"/>
      <w:marTop w:val="0"/>
      <w:marBottom w:val="0"/>
      <w:divBdr>
        <w:top w:val="none" w:sz="0" w:space="0" w:color="auto"/>
        <w:left w:val="none" w:sz="0" w:space="0" w:color="auto"/>
        <w:bottom w:val="none" w:sz="0" w:space="0" w:color="auto"/>
        <w:right w:val="none" w:sz="0" w:space="0" w:color="auto"/>
      </w:divBdr>
    </w:div>
    <w:div w:id="884289962">
      <w:bodyDiv w:val="1"/>
      <w:marLeft w:val="0"/>
      <w:marRight w:val="0"/>
      <w:marTop w:val="0"/>
      <w:marBottom w:val="0"/>
      <w:divBdr>
        <w:top w:val="none" w:sz="0" w:space="0" w:color="auto"/>
        <w:left w:val="none" w:sz="0" w:space="0" w:color="auto"/>
        <w:bottom w:val="none" w:sz="0" w:space="0" w:color="auto"/>
        <w:right w:val="none" w:sz="0" w:space="0" w:color="auto"/>
      </w:divBdr>
    </w:div>
    <w:div w:id="886063506">
      <w:bodyDiv w:val="1"/>
      <w:marLeft w:val="0"/>
      <w:marRight w:val="0"/>
      <w:marTop w:val="0"/>
      <w:marBottom w:val="0"/>
      <w:divBdr>
        <w:top w:val="none" w:sz="0" w:space="0" w:color="auto"/>
        <w:left w:val="none" w:sz="0" w:space="0" w:color="auto"/>
        <w:bottom w:val="none" w:sz="0" w:space="0" w:color="auto"/>
        <w:right w:val="none" w:sz="0" w:space="0" w:color="auto"/>
      </w:divBdr>
    </w:div>
    <w:div w:id="886380235">
      <w:bodyDiv w:val="1"/>
      <w:marLeft w:val="0"/>
      <w:marRight w:val="0"/>
      <w:marTop w:val="0"/>
      <w:marBottom w:val="0"/>
      <w:divBdr>
        <w:top w:val="none" w:sz="0" w:space="0" w:color="auto"/>
        <w:left w:val="none" w:sz="0" w:space="0" w:color="auto"/>
        <w:bottom w:val="none" w:sz="0" w:space="0" w:color="auto"/>
        <w:right w:val="none" w:sz="0" w:space="0" w:color="auto"/>
      </w:divBdr>
    </w:div>
    <w:div w:id="887107469">
      <w:bodyDiv w:val="1"/>
      <w:marLeft w:val="0"/>
      <w:marRight w:val="0"/>
      <w:marTop w:val="0"/>
      <w:marBottom w:val="0"/>
      <w:divBdr>
        <w:top w:val="none" w:sz="0" w:space="0" w:color="auto"/>
        <w:left w:val="none" w:sz="0" w:space="0" w:color="auto"/>
        <w:bottom w:val="none" w:sz="0" w:space="0" w:color="auto"/>
        <w:right w:val="none" w:sz="0" w:space="0" w:color="auto"/>
      </w:divBdr>
    </w:div>
    <w:div w:id="887686972">
      <w:bodyDiv w:val="1"/>
      <w:marLeft w:val="0"/>
      <w:marRight w:val="0"/>
      <w:marTop w:val="0"/>
      <w:marBottom w:val="0"/>
      <w:divBdr>
        <w:top w:val="none" w:sz="0" w:space="0" w:color="auto"/>
        <w:left w:val="none" w:sz="0" w:space="0" w:color="auto"/>
        <w:bottom w:val="none" w:sz="0" w:space="0" w:color="auto"/>
        <w:right w:val="none" w:sz="0" w:space="0" w:color="auto"/>
      </w:divBdr>
    </w:div>
    <w:div w:id="888222662">
      <w:bodyDiv w:val="1"/>
      <w:marLeft w:val="0"/>
      <w:marRight w:val="0"/>
      <w:marTop w:val="0"/>
      <w:marBottom w:val="0"/>
      <w:divBdr>
        <w:top w:val="none" w:sz="0" w:space="0" w:color="auto"/>
        <w:left w:val="none" w:sz="0" w:space="0" w:color="auto"/>
        <w:bottom w:val="none" w:sz="0" w:space="0" w:color="auto"/>
        <w:right w:val="none" w:sz="0" w:space="0" w:color="auto"/>
      </w:divBdr>
    </w:div>
    <w:div w:id="888414283">
      <w:bodyDiv w:val="1"/>
      <w:marLeft w:val="0"/>
      <w:marRight w:val="0"/>
      <w:marTop w:val="0"/>
      <w:marBottom w:val="0"/>
      <w:divBdr>
        <w:top w:val="none" w:sz="0" w:space="0" w:color="auto"/>
        <w:left w:val="none" w:sz="0" w:space="0" w:color="auto"/>
        <w:bottom w:val="none" w:sz="0" w:space="0" w:color="auto"/>
        <w:right w:val="none" w:sz="0" w:space="0" w:color="auto"/>
      </w:divBdr>
    </w:div>
    <w:div w:id="890457723">
      <w:bodyDiv w:val="1"/>
      <w:marLeft w:val="0"/>
      <w:marRight w:val="0"/>
      <w:marTop w:val="0"/>
      <w:marBottom w:val="0"/>
      <w:divBdr>
        <w:top w:val="none" w:sz="0" w:space="0" w:color="auto"/>
        <w:left w:val="none" w:sz="0" w:space="0" w:color="auto"/>
        <w:bottom w:val="none" w:sz="0" w:space="0" w:color="auto"/>
        <w:right w:val="none" w:sz="0" w:space="0" w:color="auto"/>
      </w:divBdr>
    </w:div>
    <w:div w:id="890771420">
      <w:bodyDiv w:val="1"/>
      <w:marLeft w:val="0"/>
      <w:marRight w:val="0"/>
      <w:marTop w:val="0"/>
      <w:marBottom w:val="0"/>
      <w:divBdr>
        <w:top w:val="none" w:sz="0" w:space="0" w:color="auto"/>
        <w:left w:val="none" w:sz="0" w:space="0" w:color="auto"/>
        <w:bottom w:val="none" w:sz="0" w:space="0" w:color="auto"/>
        <w:right w:val="none" w:sz="0" w:space="0" w:color="auto"/>
      </w:divBdr>
    </w:div>
    <w:div w:id="892619954">
      <w:bodyDiv w:val="1"/>
      <w:marLeft w:val="0"/>
      <w:marRight w:val="0"/>
      <w:marTop w:val="0"/>
      <w:marBottom w:val="0"/>
      <w:divBdr>
        <w:top w:val="none" w:sz="0" w:space="0" w:color="auto"/>
        <w:left w:val="none" w:sz="0" w:space="0" w:color="auto"/>
        <w:bottom w:val="none" w:sz="0" w:space="0" w:color="auto"/>
        <w:right w:val="none" w:sz="0" w:space="0" w:color="auto"/>
      </w:divBdr>
    </w:div>
    <w:div w:id="893008186">
      <w:bodyDiv w:val="1"/>
      <w:marLeft w:val="0"/>
      <w:marRight w:val="0"/>
      <w:marTop w:val="0"/>
      <w:marBottom w:val="0"/>
      <w:divBdr>
        <w:top w:val="none" w:sz="0" w:space="0" w:color="auto"/>
        <w:left w:val="none" w:sz="0" w:space="0" w:color="auto"/>
        <w:bottom w:val="none" w:sz="0" w:space="0" w:color="auto"/>
        <w:right w:val="none" w:sz="0" w:space="0" w:color="auto"/>
      </w:divBdr>
    </w:div>
    <w:div w:id="893079353">
      <w:bodyDiv w:val="1"/>
      <w:marLeft w:val="0"/>
      <w:marRight w:val="0"/>
      <w:marTop w:val="0"/>
      <w:marBottom w:val="0"/>
      <w:divBdr>
        <w:top w:val="none" w:sz="0" w:space="0" w:color="auto"/>
        <w:left w:val="none" w:sz="0" w:space="0" w:color="auto"/>
        <w:bottom w:val="none" w:sz="0" w:space="0" w:color="auto"/>
        <w:right w:val="none" w:sz="0" w:space="0" w:color="auto"/>
      </w:divBdr>
    </w:div>
    <w:div w:id="893085894">
      <w:bodyDiv w:val="1"/>
      <w:marLeft w:val="0"/>
      <w:marRight w:val="0"/>
      <w:marTop w:val="0"/>
      <w:marBottom w:val="0"/>
      <w:divBdr>
        <w:top w:val="none" w:sz="0" w:space="0" w:color="auto"/>
        <w:left w:val="none" w:sz="0" w:space="0" w:color="auto"/>
        <w:bottom w:val="none" w:sz="0" w:space="0" w:color="auto"/>
        <w:right w:val="none" w:sz="0" w:space="0" w:color="auto"/>
      </w:divBdr>
    </w:div>
    <w:div w:id="896089063">
      <w:bodyDiv w:val="1"/>
      <w:marLeft w:val="0"/>
      <w:marRight w:val="0"/>
      <w:marTop w:val="0"/>
      <w:marBottom w:val="0"/>
      <w:divBdr>
        <w:top w:val="none" w:sz="0" w:space="0" w:color="auto"/>
        <w:left w:val="none" w:sz="0" w:space="0" w:color="auto"/>
        <w:bottom w:val="none" w:sz="0" w:space="0" w:color="auto"/>
        <w:right w:val="none" w:sz="0" w:space="0" w:color="auto"/>
      </w:divBdr>
    </w:div>
    <w:div w:id="898247978">
      <w:bodyDiv w:val="1"/>
      <w:marLeft w:val="0"/>
      <w:marRight w:val="0"/>
      <w:marTop w:val="0"/>
      <w:marBottom w:val="0"/>
      <w:divBdr>
        <w:top w:val="none" w:sz="0" w:space="0" w:color="auto"/>
        <w:left w:val="none" w:sz="0" w:space="0" w:color="auto"/>
        <w:bottom w:val="none" w:sz="0" w:space="0" w:color="auto"/>
        <w:right w:val="none" w:sz="0" w:space="0" w:color="auto"/>
      </w:divBdr>
    </w:div>
    <w:div w:id="900335318">
      <w:bodyDiv w:val="1"/>
      <w:marLeft w:val="0"/>
      <w:marRight w:val="0"/>
      <w:marTop w:val="0"/>
      <w:marBottom w:val="0"/>
      <w:divBdr>
        <w:top w:val="none" w:sz="0" w:space="0" w:color="auto"/>
        <w:left w:val="none" w:sz="0" w:space="0" w:color="auto"/>
        <w:bottom w:val="none" w:sz="0" w:space="0" w:color="auto"/>
        <w:right w:val="none" w:sz="0" w:space="0" w:color="auto"/>
      </w:divBdr>
    </w:div>
    <w:div w:id="900749031">
      <w:bodyDiv w:val="1"/>
      <w:marLeft w:val="0"/>
      <w:marRight w:val="0"/>
      <w:marTop w:val="0"/>
      <w:marBottom w:val="0"/>
      <w:divBdr>
        <w:top w:val="none" w:sz="0" w:space="0" w:color="auto"/>
        <w:left w:val="none" w:sz="0" w:space="0" w:color="auto"/>
        <w:bottom w:val="none" w:sz="0" w:space="0" w:color="auto"/>
        <w:right w:val="none" w:sz="0" w:space="0" w:color="auto"/>
      </w:divBdr>
    </w:div>
    <w:div w:id="901913635">
      <w:bodyDiv w:val="1"/>
      <w:marLeft w:val="0"/>
      <w:marRight w:val="0"/>
      <w:marTop w:val="0"/>
      <w:marBottom w:val="0"/>
      <w:divBdr>
        <w:top w:val="none" w:sz="0" w:space="0" w:color="auto"/>
        <w:left w:val="none" w:sz="0" w:space="0" w:color="auto"/>
        <w:bottom w:val="none" w:sz="0" w:space="0" w:color="auto"/>
        <w:right w:val="none" w:sz="0" w:space="0" w:color="auto"/>
      </w:divBdr>
    </w:div>
    <w:div w:id="902179937">
      <w:bodyDiv w:val="1"/>
      <w:marLeft w:val="0"/>
      <w:marRight w:val="0"/>
      <w:marTop w:val="0"/>
      <w:marBottom w:val="0"/>
      <w:divBdr>
        <w:top w:val="none" w:sz="0" w:space="0" w:color="auto"/>
        <w:left w:val="none" w:sz="0" w:space="0" w:color="auto"/>
        <w:bottom w:val="none" w:sz="0" w:space="0" w:color="auto"/>
        <w:right w:val="none" w:sz="0" w:space="0" w:color="auto"/>
      </w:divBdr>
    </w:div>
    <w:div w:id="903760207">
      <w:bodyDiv w:val="1"/>
      <w:marLeft w:val="0"/>
      <w:marRight w:val="0"/>
      <w:marTop w:val="0"/>
      <w:marBottom w:val="0"/>
      <w:divBdr>
        <w:top w:val="none" w:sz="0" w:space="0" w:color="auto"/>
        <w:left w:val="none" w:sz="0" w:space="0" w:color="auto"/>
        <w:bottom w:val="none" w:sz="0" w:space="0" w:color="auto"/>
        <w:right w:val="none" w:sz="0" w:space="0" w:color="auto"/>
      </w:divBdr>
    </w:div>
    <w:div w:id="903875175">
      <w:bodyDiv w:val="1"/>
      <w:marLeft w:val="0"/>
      <w:marRight w:val="0"/>
      <w:marTop w:val="0"/>
      <w:marBottom w:val="0"/>
      <w:divBdr>
        <w:top w:val="none" w:sz="0" w:space="0" w:color="auto"/>
        <w:left w:val="none" w:sz="0" w:space="0" w:color="auto"/>
        <w:bottom w:val="none" w:sz="0" w:space="0" w:color="auto"/>
        <w:right w:val="none" w:sz="0" w:space="0" w:color="auto"/>
      </w:divBdr>
    </w:div>
    <w:div w:id="906112684">
      <w:bodyDiv w:val="1"/>
      <w:marLeft w:val="0"/>
      <w:marRight w:val="0"/>
      <w:marTop w:val="0"/>
      <w:marBottom w:val="0"/>
      <w:divBdr>
        <w:top w:val="none" w:sz="0" w:space="0" w:color="auto"/>
        <w:left w:val="none" w:sz="0" w:space="0" w:color="auto"/>
        <w:bottom w:val="none" w:sz="0" w:space="0" w:color="auto"/>
        <w:right w:val="none" w:sz="0" w:space="0" w:color="auto"/>
      </w:divBdr>
    </w:div>
    <w:div w:id="906571541">
      <w:bodyDiv w:val="1"/>
      <w:marLeft w:val="0"/>
      <w:marRight w:val="0"/>
      <w:marTop w:val="0"/>
      <w:marBottom w:val="0"/>
      <w:divBdr>
        <w:top w:val="none" w:sz="0" w:space="0" w:color="auto"/>
        <w:left w:val="none" w:sz="0" w:space="0" w:color="auto"/>
        <w:bottom w:val="none" w:sz="0" w:space="0" w:color="auto"/>
        <w:right w:val="none" w:sz="0" w:space="0" w:color="auto"/>
      </w:divBdr>
    </w:div>
    <w:div w:id="907348558">
      <w:bodyDiv w:val="1"/>
      <w:marLeft w:val="0"/>
      <w:marRight w:val="0"/>
      <w:marTop w:val="0"/>
      <w:marBottom w:val="0"/>
      <w:divBdr>
        <w:top w:val="none" w:sz="0" w:space="0" w:color="auto"/>
        <w:left w:val="none" w:sz="0" w:space="0" w:color="auto"/>
        <w:bottom w:val="none" w:sz="0" w:space="0" w:color="auto"/>
        <w:right w:val="none" w:sz="0" w:space="0" w:color="auto"/>
      </w:divBdr>
    </w:div>
    <w:div w:id="908073158">
      <w:bodyDiv w:val="1"/>
      <w:marLeft w:val="0"/>
      <w:marRight w:val="0"/>
      <w:marTop w:val="0"/>
      <w:marBottom w:val="0"/>
      <w:divBdr>
        <w:top w:val="none" w:sz="0" w:space="0" w:color="auto"/>
        <w:left w:val="none" w:sz="0" w:space="0" w:color="auto"/>
        <w:bottom w:val="none" w:sz="0" w:space="0" w:color="auto"/>
        <w:right w:val="none" w:sz="0" w:space="0" w:color="auto"/>
      </w:divBdr>
    </w:div>
    <w:div w:id="909115540">
      <w:bodyDiv w:val="1"/>
      <w:marLeft w:val="0"/>
      <w:marRight w:val="0"/>
      <w:marTop w:val="0"/>
      <w:marBottom w:val="0"/>
      <w:divBdr>
        <w:top w:val="none" w:sz="0" w:space="0" w:color="auto"/>
        <w:left w:val="none" w:sz="0" w:space="0" w:color="auto"/>
        <w:bottom w:val="none" w:sz="0" w:space="0" w:color="auto"/>
        <w:right w:val="none" w:sz="0" w:space="0" w:color="auto"/>
      </w:divBdr>
    </w:div>
    <w:div w:id="909969309">
      <w:bodyDiv w:val="1"/>
      <w:marLeft w:val="0"/>
      <w:marRight w:val="0"/>
      <w:marTop w:val="0"/>
      <w:marBottom w:val="0"/>
      <w:divBdr>
        <w:top w:val="none" w:sz="0" w:space="0" w:color="auto"/>
        <w:left w:val="none" w:sz="0" w:space="0" w:color="auto"/>
        <w:bottom w:val="none" w:sz="0" w:space="0" w:color="auto"/>
        <w:right w:val="none" w:sz="0" w:space="0" w:color="auto"/>
      </w:divBdr>
    </w:div>
    <w:div w:id="912470477">
      <w:bodyDiv w:val="1"/>
      <w:marLeft w:val="0"/>
      <w:marRight w:val="0"/>
      <w:marTop w:val="0"/>
      <w:marBottom w:val="0"/>
      <w:divBdr>
        <w:top w:val="none" w:sz="0" w:space="0" w:color="auto"/>
        <w:left w:val="none" w:sz="0" w:space="0" w:color="auto"/>
        <w:bottom w:val="none" w:sz="0" w:space="0" w:color="auto"/>
        <w:right w:val="none" w:sz="0" w:space="0" w:color="auto"/>
      </w:divBdr>
    </w:div>
    <w:div w:id="913004659">
      <w:bodyDiv w:val="1"/>
      <w:marLeft w:val="0"/>
      <w:marRight w:val="0"/>
      <w:marTop w:val="0"/>
      <w:marBottom w:val="0"/>
      <w:divBdr>
        <w:top w:val="none" w:sz="0" w:space="0" w:color="auto"/>
        <w:left w:val="none" w:sz="0" w:space="0" w:color="auto"/>
        <w:bottom w:val="none" w:sz="0" w:space="0" w:color="auto"/>
        <w:right w:val="none" w:sz="0" w:space="0" w:color="auto"/>
      </w:divBdr>
    </w:div>
    <w:div w:id="915826716">
      <w:bodyDiv w:val="1"/>
      <w:marLeft w:val="0"/>
      <w:marRight w:val="0"/>
      <w:marTop w:val="0"/>
      <w:marBottom w:val="0"/>
      <w:divBdr>
        <w:top w:val="none" w:sz="0" w:space="0" w:color="auto"/>
        <w:left w:val="none" w:sz="0" w:space="0" w:color="auto"/>
        <w:bottom w:val="none" w:sz="0" w:space="0" w:color="auto"/>
        <w:right w:val="none" w:sz="0" w:space="0" w:color="auto"/>
      </w:divBdr>
    </w:div>
    <w:div w:id="915944381">
      <w:bodyDiv w:val="1"/>
      <w:marLeft w:val="0"/>
      <w:marRight w:val="0"/>
      <w:marTop w:val="0"/>
      <w:marBottom w:val="0"/>
      <w:divBdr>
        <w:top w:val="none" w:sz="0" w:space="0" w:color="auto"/>
        <w:left w:val="none" w:sz="0" w:space="0" w:color="auto"/>
        <w:bottom w:val="none" w:sz="0" w:space="0" w:color="auto"/>
        <w:right w:val="none" w:sz="0" w:space="0" w:color="auto"/>
      </w:divBdr>
    </w:div>
    <w:div w:id="919942495">
      <w:bodyDiv w:val="1"/>
      <w:marLeft w:val="0"/>
      <w:marRight w:val="0"/>
      <w:marTop w:val="0"/>
      <w:marBottom w:val="0"/>
      <w:divBdr>
        <w:top w:val="none" w:sz="0" w:space="0" w:color="auto"/>
        <w:left w:val="none" w:sz="0" w:space="0" w:color="auto"/>
        <w:bottom w:val="none" w:sz="0" w:space="0" w:color="auto"/>
        <w:right w:val="none" w:sz="0" w:space="0" w:color="auto"/>
      </w:divBdr>
    </w:div>
    <w:div w:id="921136084">
      <w:bodyDiv w:val="1"/>
      <w:marLeft w:val="0"/>
      <w:marRight w:val="0"/>
      <w:marTop w:val="0"/>
      <w:marBottom w:val="0"/>
      <w:divBdr>
        <w:top w:val="none" w:sz="0" w:space="0" w:color="auto"/>
        <w:left w:val="none" w:sz="0" w:space="0" w:color="auto"/>
        <w:bottom w:val="none" w:sz="0" w:space="0" w:color="auto"/>
        <w:right w:val="none" w:sz="0" w:space="0" w:color="auto"/>
      </w:divBdr>
    </w:div>
    <w:div w:id="925185478">
      <w:bodyDiv w:val="1"/>
      <w:marLeft w:val="0"/>
      <w:marRight w:val="0"/>
      <w:marTop w:val="0"/>
      <w:marBottom w:val="0"/>
      <w:divBdr>
        <w:top w:val="none" w:sz="0" w:space="0" w:color="auto"/>
        <w:left w:val="none" w:sz="0" w:space="0" w:color="auto"/>
        <w:bottom w:val="none" w:sz="0" w:space="0" w:color="auto"/>
        <w:right w:val="none" w:sz="0" w:space="0" w:color="auto"/>
      </w:divBdr>
    </w:div>
    <w:div w:id="926227916">
      <w:bodyDiv w:val="1"/>
      <w:marLeft w:val="0"/>
      <w:marRight w:val="0"/>
      <w:marTop w:val="0"/>
      <w:marBottom w:val="0"/>
      <w:divBdr>
        <w:top w:val="none" w:sz="0" w:space="0" w:color="auto"/>
        <w:left w:val="none" w:sz="0" w:space="0" w:color="auto"/>
        <w:bottom w:val="none" w:sz="0" w:space="0" w:color="auto"/>
        <w:right w:val="none" w:sz="0" w:space="0" w:color="auto"/>
      </w:divBdr>
    </w:div>
    <w:div w:id="930234900">
      <w:bodyDiv w:val="1"/>
      <w:marLeft w:val="0"/>
      <w:marRight w:val="0"/>
      <w:marTop w:val="0"/>
      <w:marBottom w:val="0"/>
      <w:divBdr>
        <w:top w:val="none" w:sz="0" w:space="0" w:color="auto"/>
        <w:left w:val="none" w:sz="0" w:space="0" w:color="auto"/>
        <w:bottom w:val="none" w:sz="0" w:space="0" w:color="auto"/>
        <w:right w:val="none" w:sz="0" w:space="0" w:color="auto"/>
      </w:divBdr>
    </w:div>
    <w:div w:id="932936985">
      <w:bodyDiv w:val="1"/>
      <w:marLeft w:val="0"/>
      <w:marRight w:val="0"/>
      <w:marTop w:val="0"/>
      <w:marBottom w:val="0"/>
      <w:divBdr>
        <w:top w:val="none" w:sz="0" w:space="0" w:color="auto"/>
        <w:left w:val="none" w:sz="0" w:space="0" w:color="auto"/>
        <w:bottom w:val="none" w:sz="0" w:space="0" w:color="auto"/>
        <w:right w:val="none" w:sz="0" w:space="0" w:color="auto"/>
      </w:divBdr>
    </w:div>
    <w:div w:id="933050338">
      <w:bodyDiv w:val="1"/>
      <w:marLeft w:val="0"/>
      <w:marRight w:val="0"/>
      <w:marTop w:val="0"/>
      <w:marBottom w:val="0"/>
      <w:divBdr>
        <w:top w:val="none" w:sz="0" w:space="0" w:color="auto"/>
        <w:left w:val="none" w:sz="0" w:space="0" w:color="auto"/>
        <w:bottom w:val="none" w:sz="0" w:space="0" w:color="auto"/>
        <w:right w:val="none" w:sz="0" w:space="0" w:color="auto"/>
      </w:divBdr>
    </w:div>
    <w:div w:id="934828339">
      <w:bodyDiv w:val="1"/>
      <w:marLeft w:val="0"/>
      <w:marRight w:val="0"/>
      <w:marTop w:val="0"/>
      <w:marBottom w:val="0"/>
      <w:divBdr>
        <w:top w:val="none" w:sz="0" w:space="0" w:color="auto"/>
        <w:left w:val="none" w:sz="0" w:space="0" w:color="auto"/>
        <w:bottom w:val="none" w:sz="0" w:space="0" w:color="auto"/>
        <w:right w:val="none" w:sz="0" w:space="0" w:color="auto"/>
      </w:divBdr>
    </w:div>
    <w:div w:id="936057786">
      <w:bodyDiv w:val="1"/>
      <w:marLeft w:val="0"/>
      <w:marRight w:val="0"/>
      <w:marTop w:val="0"/>
      <w:marBottom w:val="0"/>
      <w:divBdr>
        <w:top w:val="none" w:sz="0" w:space="0" w:color="auto"/>
        <w:left w:val="none" w:sz="0" w:space="0" w:color="auto"/>
        <w:bottom w:val="none" w:sz="0" w:space="0" w:color="auto"/>
        <w:right w:val="none" w:sz="0" w:space="0" w:color="auto"/>
      </w:divBdr>
    </w:div>
    <w:div w:id="936064560">
      <w:bodyDiv w:val="1"/>
      <w:marLeft w:val="0"/>
      <w:marRight w:val="0"/>
      <w:marTop w:val="0"/>
      <w:marBottom w:val="0"/>
      <w:divBdr>
        <w:top w:val="none" w:sz="0" w:space="0" w:color="auto"/>
        <w:left w:val="none" w:sz="0" w:space="0" w:color="auto"/>
        <w:bottom w:val="none" w:sz="0" w:space="0" w:color="auto"/>
        <w:right w:val="none" w:sz="0" w:space="0" w:color="auto"/>
      </w:divBdr>
    </w:div>
    <w:div w:id="937324897">
      <w:bodyDiv w:val="1"/>
      <w:marLeft w:val="0"/>
      <w:marRight w:val="0"/>
      <w:marTop w:val="0"/>
      <w:marBottom w:val="0"/>
      <w:divBdr>
        <w:top w:val="none" w:sz="0" w:space="0" w:color="auto"/>
        <w:left w:val="none" w:sz="0" w:space="0" w:color="auto"/>
        <w:bottom w:val="none" w:sz="0" w:space="0" w:color="auto"/>
        <w:right w:val="none" w:sz="0" w:space="0" w:color="auto"/>
      </w:divBdr>
    </w:div>
    <w:div w:id="938609785">
      <w:bodyDiv w:val="1"/>
      <w:marLeft w:val="0"/>
      <w:marRight w:val="0"/>
      <w:marTop w:val="0"/>
      <w:marBottom w:val="0"/>
      <w:divBdr>
        <w:top w:val="none" w:sz="0" w:space="0" w:color="auto"/>
        <w:left w:val="none" w:sz="0" w:space="0" w:color="auto"/>
        <w:bottom w:val="none" w:sz="0" w:space="0" w:color="auto"/>
        <w:right w:val="none" w:sz="0" w:space="0" w:color="auto"/>
      </w:divBdr>
    </w:div>
    <w:div w:id="938610600">
      <w:bodyDiv w:val="1"/>
      <w:marLeft w:val="0"/>
      <w:marRight w:val="0"/>
      <w:marTop w:val="0"/>
      <w:marBottom w:val="0"/>
      <w:divBdr>
        <w:top w:val="none" w:sz="0" w:space="0" w:color="auto"/>
        <w:left w:val="none" w:sz="0" w:space="0" w:color="auto"/>
        <w:bottom w:val="none" w:sz="0" w:space="0" w:color="auto"/>
        <w:right w:val="none" w:sz="0" w:space="0" w:color="auto"/>
      </w:divBdr>
    </w:div>
    <w:div w:id="939291428">
      <w:bodyDiv w:val="1"/>
      <w:marLeft w:val="0"/>
      <w:marRight w:val="0"/>
      <w:marTop w:val="0"/>
      <w:marBottom w:val="0"/>
      <w:divBdr>
        <w:top w:val="none" w:sz="0" w:space="0" w:color="auto"/>
        <w:left w:val="none" w:sz="0" w:space="0" w:color="auto"/>
        <w:bottom w:val="none" w:sz="0" w:space="0" w:color="auto"/>
        <w:right w:val="none" w:sz="0" w:space="0" w:color="auto"/>
      </w:divBdr>
    </w:div>
    <w:div w:id="940067567">
      <w:bodyDiv w:val="1"/>
      <w:marLeft w:val="0"/>
      <w:marRight w:val="0"/>
      <w:marTop w:val="0"/>
      <w:marBottom w:val="0"/>
      <w:divBdr>
        <w:top w:val="none" w:sz="0" w:space="0" w:color="auto"/>
        <w:left w:val="none" w:sz="0" w:space="0" w:color="auto"/>
        <w:bottom w:val="none" w:sz="0" w:space="0" w:color="auto"/>
        <w:right w:val="none" w:sz="0" w:space="0" w:color="auto"/>
      </w:divBdr>
    </w:div>
    <w:div w:id="943028854">
      <w:bodyDiv w:val="1"/>
      <w:marLeft w:val="0"/>
      <w:marRight w:val="0"/>
      <w:marTop w:val="0"/>
      <w:marBottom w:val="0"/>
      <w:divBdr>
        <w:top w:val="none" w:sz="0" w:space="0" w:color="auto"/>
        <w:left w:val="none" w:sz="0" w:space="0" w:color="auto"/>
        <w:bottom w:val="none" w:sz="0" w:space="0" w:color="auto"/>
        <w:right w:val="none" w:sz="0" w:space="0" w:color="auto"/>
      </w:divBdr>
    </w:div>
    <w:div w:id="945305078">
      <w:bodyDiv w:val="1"/>
      <w:marLeft w:val="0"/>
      <w:marRight w:val="0"/>
      <w:marTop w:val="0"/>
      <w:marBottom w:val="0"/>
      <w:divBdr>
        <w:top w:val="none" w:sz="0" w:space="0" w:color="auto"/>
        <w:left w:val="none" w:sz="0" w:space="0" w:color="auto"/>
        <w:bottom w:val="none" w:sz="0" w:space="0" w:color="auto"/>
        <w:right w:val="none" w:sz="0" w:space="0" w:color="auto"/>
      </w:divBdr>
    </w:div>
    <w:div w:id="946472165">
      <w:bodyDiv w:val="1"/>
      <w:marLeft w:val="0"/>
      <w:marRight w:val="0"/>
      <w:marTop w:val="0"/>
      <w:marBottom w:val="0"/>
      <w:divBdr>
        <w:top w:val="none" w:sz="0" w:space="0" w:color="auto"/>
        <w:left w:val="none" w:sz="0" w:space="0" w:color="auto"/>
        <w:bottom w:val="none" w:sz="0" w:space="0" w:color="auto"/>
        <w:right w:val="none" w:sz="0" w:space="0" w:color="auto"/>
      </w:divBdr>
    </w:div>
    <w:div w:id="946933358">
      <w:bodyDiv w:val="1"/>
      <w:marLeft w:val="0"/>
      <w:marRight w:val="0"/>
      <w:marTop w:val="0"/>
      <w:marBottom w:val="0"/>
      <w:divBdr>
        <w:top w:val="none" w:sz="0" w:space="0" w:color="auto"/>
        <w:left w:val="none" w:sz="0" w:space="0" w:color="auto"/>
        <w:bottom w:val="none" w:sz="0" w:space="0" w:color="auto"/>
        <w:right w:val="none" w:sz="0" w:space="0" w:color="auto"/>
      </w:divBdr>
    </w:div>
    <w:div w:id="948708498">
      <w:bodyDiv w:val="1"/>
      <w:marLeft w:val="0"/>
      <w:marRight w:val="0"/>
      <w:marTop w:val="0"/>
      <w:marBottom w:val="0"/>
      <w:divBdr>
        <w:top w:val="none" w:sz="0" w:space="0" w:color="auto"/>
        <w:left w:val="none" w:sz="0" w:space="0" w:color="auto"/>
        <w:bottom w:val="none" w:sz="0" w:space="0" w:color="auto"/>
        <w:right w:val="none" w:sz="0" w:space="0" w:color="auto"/>
      </w:divBdr>
    </w:div>
    <w:div w:id="950014308">
      <w:bodyDiv w:val="1"/>
      <w:marLeft w:val="0"/>
      <w:marRight w:val="0"/>
      <w:marTop w:val="0"/>
      <w:marBottom w:val="0"/>
      <w:divBdr>
        <w:top w:val="none" w:sz="0" w:space="0" w:color="auto"/>
        <w:left w:val="none" w:sz="0" w:space="0" w:color="auto"/>
        <w:bottom w:val="none" w:sz="0" w:space="0" w:color="auto"/>
        <w:right w:val="none" w:sz="0" w:space="0" w:color="auto"/>
      </w:divBdr>
    </w:div>
    <w:div w:id="951134218">
      <w:bodyDiv w:val="1"/>
      <w:marLeft w:val="0"/>
      <w:marRight w:val="0"/>
      <w:marTop w:val="0"/>
      <w:marBottom w:val="0"/>
      <w:divBdr>
        <w:top w:val="none" w:sz="0" w:space="0" w:color="auto"/>
        <w:left w:val="none" w:sz="0" w:space="0" w:color="auto"/>
        <w:bottom w:val="none" w:sz="0" w:space="0" w:color="auto"/>
        <w:right w:val="none" w:sz="0" w:space="0" w:color="auto"/>
      </w:divBdr>
    </w:div>
    <w:div w:id="953554539">
      <w:bodyDiv w:val="1"/>
      <w:marLeft w:val="0"/>
      <w:marRight w:val="0"/>
      <w:marTop w:val="0"/>
      <w:marBottom w:val="0"/>
      <w:divBdr>
        <w:top w:val="none" w:sz="0" w:space="0" w:color="auto"/>
        <w:left w:val="none" w:sz="0" w:space="0" w:color="auto"/>
        <w:bottom w:val="none" w:sz="0" w:space="0" w:color="auto"/>
        <w:right w:val="none" w:sz="0" w:space="0" w:color="auto"/>
      </w:divBdr>
    </w:div>
    <w:div w:id="954949246">
      <w:bodyDiv w:val="1"/>
      <w:marLeft w:val="0"/>
      <w:marRight w:val="0"/>
      <w:marTop w:val="0"/>
      <w:marBottom w:val="0"/>
      <w:divBdr>
        <w:top w:val="none" w:sz="0" w:space="0" w:color="auto"/>
        <w:left w:val="none" w:sz="0" w:space="0" w:color="auto"/>
        <w:bottom w:val="none" w:sz="0" w:space="0" w:color="auto"/>
        <w:right w:val="none" w:sz="0" w:space="0" w:color="auto"/>
      </w:divBdr>
    </w:div>
    <w:div w:id="958609977">
      <w:bodyDiv w:val="1"/>
      <w:marLeft w:val="0"/>
      <w:marRight w:val="0"/>
      <w:marTop w:val="0"/>
      <w:marBottom w:val="0"/>
      <w:divBdr>
        <w:top w:val="none" w:sz="0" w:space="0" w:color="auto"/>
        <w:left w:val="none" w:sz="0" w:space="0" w:color="auto"/>
        <w:bottom w:val="none" w:sz="0" w:space="0" w:color="auto"/>
        <w:right w:val="none" w:sz="0" w:space="0" w:color="auto"/>
      </w:divBdr>
    </w:div>
    <w:div w:id="959802397">
      <w:bodyDiv w:val="1"/>
      <w:marLeft w:val="0"/>
      <w:marRight w:val="0"/>
      <w:marTop w:val="0"/>
      <w:marBottom w:val="0"/>
      <w:divBdr>
        <w:top w:val="none" w:sz="0" w:space="0" w:color="auto"/>
        <w:left w:val="none" w:sz="0" w:space="0" w:color="auto"/>
        <w:bottom w:val="none" w:sz="0" w:space="0" w:color="auto"/>
        <w:right w:val="none" w:sz="0" w:space="0" w:color="auto"/>
      </w:divBdr>
    </w:div>
    <w:div w:id="960695251">
      <w:bodyDiv w:val="1"/>
      <w:marLeft w:val="0"/>
      <w:marRight w:val="0"/>
      <w:marTop w:val="0"/>
      <w:marBottom w:val="0"/>
      <w:divBdr>
        <w:top w:val="none" w:sz="0" w:space="0" w:color="auto"/>
        <w:left w:val="none" w:sz="0" w:space="0" w:color="auto"/>
        <w:bottom w:val="none" w:sz="0" w:space="0" w:color="auto"/>
        <w:right w:val="none" w:sz="0" w:space="0" w:color="auto"/>
      </w:divBdr>
    </w:div>
    <w:div w:id="960963082">
      <w:bodyDiv w:val="1"/>
      <w:marLeft w:val="0"/>
      <w:marRight w:val="0"/>
      <w:marTop w:val="0"/>
      <w:marBottom w:val="0"/>
      <w:divBdr>
        <w:top w:val="none" w:sz="0" w:space="0" w:color="auto"/>
        <w:left w:val="none" w:sz="0" w:space="0" w:color="auto"/>
        <w:bottom w:val="none" w:sz="0" w:space="0" w:color="auto"/>
        <w:right w:val="none" w:sz="0" w:space="0" w:color="auto"/>
      </w:divBdr>
    </w:div>
    <w:div w:id="962492415">
      <w:bodyDiv w:val="1"/>
      <w:marLeft w:val="0"/>
      <w:marRight w:val="0"/>
      <w:marTop w:val="0"/>
      <w:marBottom w:val="0"/>
      <w:divBdr>
        <w:top w:val="none" w:sz="0" w:space="0" w:color="auto"/>
        <w:left w:val="none" w:sz="0" w:space="0" w:color="auto"/>
        <w:bottom w:val="none" w:sz="0" w:space="0" w:color="auto"/>
        <w:right w:val="none" w:sz="0" w:space="0" w:color="auto"/>
      </w:divBdr>
    </w:div>
    <w:div w:id="962733605">
      <w:bodyDiv w:val="1"/>
      <w:marLeft w:val="0"/>
      <w:marRight w:val="0"/>
      <w:marTop w:val="0"/>
      <w:marBottom w:val="0"/>
      <w:divBdr>
        <w:top w:val="none" w:sz="0" w:space="0" w:color="auto"/>
        <w:left w:val="none" w:sz="0" w:space="0" w:color="auto"/>
        <w:bottom w:val="none" w:sz="0" w:space="0" w:color="auto"/>
        <w:right w:val="none" w:sz="0" w:space="0" w:color="auto"/>
      </w:divBdr>
    </w:div>
    <w:div w:id="968122077">
      <w:bodyDiv w:val="1"/>
      <w:marLeft w:val="0"/>
      <w:marRight w:val="0"/>
      <w:marTop w:val="0"/>
      <w:marBottom w:val="0"/>
      <w:divBdr>
        <w:top w:val="none" w:sz="0" w:space="0" w:color="auto"/>
        <w:left w:val="none" w:sz="0" w:space="0" w:color="auto"/>
        <w:bottom w:val="none" w:sz="0" w:space="0" w:color="auto"/>
        <w:right w:val="none" w:sz="0" w:space="0" w:color="auto"/>
      </w:divBdr>
    </w:div>
    <w:div w:id="968583282">
      <w:bodyDiv w:val="1"/>
      <w:marLeft w:val="0"/>
      <w:marRight w:val="0"/>
      <w:marTop w:val="0"/>
      <w:marBottom w:val="0"/>
      <w:divBdr>
        <w:top w:val="none" w:sz="0" w:space="0" w:color="auto"/>
        <w:left w:val="none" w:sz="0" w:space="0" w:color="auto"/>
        <w:bottom w:val="none" w:sz="0" w:space="0" w:color="auto"/>
        <w:right w:val="none" w:sz="0" w:space="0" w:color="auto"/>
      </w:divBdr>
    </w:div>
    <w:div w:id="968701328">
      <w:bodyDiv w:val="1"/>
      <w:marLeft w:val="0"/>
      <w:marRight w:val="0"/>
      <w:marTop w:val="0"/>
      <w:marBottom w:val="0"/>
      <w:divBdr>
        <w:top w:val="none" w:sz="0" w:space="0" w:color="auto"/>
        <w:left w:val="none" w:sz="0" w:space="0" w:color="auto"/>
        <w:bottom w:val="none" w:sz="0" w:space="0" w:color="auto"/>
        <w:right w:val="none" w:sz="0" w:space="0" w:color="auto"/>
      </w:divBdr>
    </w:div>
    <w:div w:id="970407721">
      <w:bodyDiv w:val="1"/>
      <w:marLeft w:val="0"/>
      <w:marRight w:val="0"/>
      <w:marTop w:val="0"/>
      <w:marBottom w:val="0"/>
      <w:divBdr>
        <w:top w:val="none" w:sz="0" w:space="0" w:color="auto"/>
        <w:left w:val="none" w:sz="0" w:space="0" w:color="auto"/>
        <w:bottom w:val="none" w:sz="0" w:space="0" w:color="auto"/>
        <w:right w:val="none" w:sz="0" w:space="0" w:color="auto"/>
      </w:divBdr>
    </w:div>
    <w:div w:id="971137323">
      <w:bodyDiv w:val="1"/>
      <w:marLeft w:val="0"/>
      <w:marRight w:val="0"/>
      <w:marTop w:val="0"/>
      <w:marBottom w:val="0"/>
      <w:divBdr>
        <w:top w:val="none" w:sz="0" w:space="0" w:color="auto"/>
        <w:left w:val="none" w:sz="0" w:space="0" w:color="auto"/>
        <w:bottom w:val="none" w:sz="0" w:space="0" w:color="auto"/>
        <w:right w:val="none" w:sz="0" w:space="0" w:color="auto"/>
      </w:divBdr>
    </w:div>
    <w:div w:id="971325045">
      <w:bodyDiv w:val="1"/>
      <w:marLeft w:val="0"/>
      <w:marRight w:val="0"/>
      <w:marTop w:val="0"/>
      <w:marBottom w:val="0"/>
      <w:divBdr>
        <w:top w:val="none" w:sz="0" w:space="0" w:color="auto"/>
        <w:left w:val="none" w:sz="0" w:space="0" w:color="auto"/>
        <w:bottom w:val="none" w:sz="0" w:space="0" w:color="auto"/>
        <w:right w:val="none" w:sz="0" w:space="0" w:color="auto"/>
      </w:divBdr>
    </w:div>
    <w:div w:id="973678587">
      <w:bodyDiv w:val="1"/>
      <w:marLeft w:val="0"/>
      <w:marRight w:val="0"/>
      <w:marTop w:val="0"/>
      <w:marBottom w:val="0"/>
      <w:divBdr>
        <w:top w:val="none" w:sz="0" w:space="0" w:color="auto"/>
        <w:left w:val="none" w:sz="0" w:space="0" w:color="auto"/>
        <w:bottom w:val="none" w:sz="0" w:space="0" w:color="auto"/>
        <w:right w:val="none" w:sz="0" w:space="0" w:color="auto"/>
      </w:divBdr>
    </w:div>
    <w:div w:id="976640894">
      <w:bodyDiv w:val="1"/>
      <w:marLeft w:val="0"/>
      <w:marRight w:val="0"/>
      <w:marTop w:val="0"/>
      <w:marBottom w:val="0"/>
      <w:divBdr>
        <w:top w:val="none" w:sz="0" w:space="0" w:color="auto"/>
        <w:left w:val="none" w:sz="0" w:space="0" w:color="auto"/>
        <w:bottom w:val="none" w:sz="0" w:space="0" w:color="auto"/>
        <w:right w:val="none" w:sz="0" w:space="0" w:color="auto"/>
      </w:divBdr>
    </w:div>
    <w:div w:id="977030407">
      <w:bodyDiv w:val="1"/>
      <w:marLeft w:val="0"/>
      <w:marRight w:val="0"/>
      <w:marTop w:val="0"/>
      <w:marBottom w:val="0"/>
      <w:divBdr>
        <w:top w:val="none" w:sz="0" w:space="0" w:color="auto"/>
        <w:left w:val="none" w:sz="0" w:space="0" w:color="auto"/>
        <w:bottom w:val="none" w:sz="0" w:space="0" w:color="auto"/>
        <w:right w:val="none" w:sz="0" w:space="0" w:color="auto"/>
      </w:divBdr>
    </w:div>
    <w:div w:id="978461730">
      <w:bodyDiv w:val="1"/>
      <w:marLeft w:val="0"/>
      <w:marRight w:val="0"/>
      <w:marTop w:val="0"/>
      <w:marBottom w:val="0"/>
      <w:divBdr>
        <w:top w:val="none" w:sz="0" w:space="0" w:color="auto"/>
        <w:left w:val="none" w:sz="0" w:space="0" w:color="auto"/>
        <w:bottom w:val="none" w:sz="0" w:space="0" w:color="auto"/>
        <w:right w:val="none" w:sz="0" w:space="0" w:color="auto"/>
      </w:divBdr>
    </w:div>
    <w:div w:id="978848885">
      <w:bodyDiv w:val="1"/>
      <w:marLeft w:val="0"/>
      <w:marRight w:val="0"/>
      <w:marTop w:val="0"/>
      <w:marBottom w:val="0"/>
      <w:divBdr>
        <w:top w:val="none" w:sz="0" w:space="0" w:color="auto"/>
        <w:left w:val="none" w:sz="0" w:space="0" w:color="auto"/>
        <w:bottom w:val="none" w:sz="0" w:space="0" w:color="auto"/>
        <w:right w:val="none" w:sz="0" w:space="0" w:color="auto"/>
      </w:divBdr>
    </w:div>
    <w:div w:id="979572904">
      <w:bodyDiv w:val="1"/>
      <w:marLeft w:val="0"/>
      <w:marRight w:val="0"/>
      <w:marTop w:val="0"/>
      <w:marBottom w:val="0"/>
      <w:divBdr>
        <w:top w:val="none" w:sz="0" w:space="0" w:color="auto"/>
        <w:left w:val="none" w:sz="0" w:space="0" w:color="auto"/>
        <w:bottom w:val="none" w:sz="0" w:space="0" w:color="auto"/>
        <w:right w:val="none" w:sz="0" w:space="0" w:color="auto"/>
      </w:divBdr>
    </w:div>
    <w:div w:id="979991519">
      <w:bodyDiv w:val="1"/>
      <w:marLeft w:val="0"/>
      <w:marRight w:val="0"/>
      <w:marTop w:val="0"/>
      <w:marBottom w:val="0"/>
      <w:divBdr>
        <w:top w:val="none" w:sz="0" w:space="0" w:color="auto"/>
        <w:left w:val="none" w:sz="0" w:space="0" w:color="auto"/>
        <w:bottom w:val="none" w:sz="0" w:space="0" w:color="auto"/>
        <w:right w:val="none" w:sz="0" w:space="0" w:color="auto"/>
      </w:divBdr>
    </w:div>
    <w:div w:id="981041042">
      <w:bodyDiv w:val="1"/>
      <w:marLeft w:val="0"/>
      <w:marRight w:val="0"/>
      <w:marTop w:val="0"/>
      <w:marBottom w:val="0"/>
      <w:divBdr>
        <w:top w:val="none" w:sz="0" w:space="0" w:color="auto"/>
        <w:left w:val="none" w:sz="0" w:space="0" w:color="auto"/>
        <w:bottom w:val="none" w:sz="0" w:space="0" w:color="auto"/>
        <w:right w:val="none" w:sz="0" w:space="0" w:color="auto"/>
      </w:divBdr>
    </w:div>
    <w:div w:id="987251390">
      <w:bodyDiv w:val="1"/>
      <w:marLeft w:val="0"/>
      <w:marRight w:val="0"/>
      <w:marTop w:val="0"/>
      <w:marBottom w:val="0"/>
      <w:divBdr>
        <w:top w:val="none" w:sz="0" w:space="0" w:color="auto"/>
        <w:left w:val="none" w:sz="0" w:space="0" w:color="auto"/>
        <w:bottom w:val="none" w:sz="0" w:space="0" w:color="auto"/>
        <w:right w:val="none" w:sz="0" w:space="0" w:color="auto"/>
      </w:divBdr>
    </w:div>
    <w:div w:id="987393413">
      <w:bodyDiv w:val="1"/>
      <w:marLeft w:val="0"/>
      <w:marRight w:val="0"/>
      <w:marTop w:val="0"/>
      <w:marBottom w:val="0"/>
      <w:divBdr>
        <w:top w:val="none" w:sz="0" w:space="0" w:color="auto"/>
        <w:left w:val="none" w:sz="0" w:space="0" w:color="auto"/>
        <w:bottom w:val="none" w:sz="0" w:space="0" w:color="auto"/>
        <w:right w:val="none" w:sz="0" w:space="0" w:color="auto"/>
      </w:divBdr>
    </w:div>
    <w:div w:id="992027807">
      <w:bodyDiv w:val="1"/>
      <w:marLeft w:val="0"/>
      <w:marRight w:val="0"/>
      <w:marTop w:val="0"/>
      <w:marBottom w:val="0"/>
      <w:divBdr>
        <w:top w:val="none" w:sz="0" w:space="0" w:color="auto"/>
        <w:left w:val="none" w:sz="0" w:space="0" w:color="auto"/>
        <w:bottom w:val="none" w:sz="0" w:space="0" w:color="auto"/>
        <w:right w:val="none" w:sz="0" w:space="0" w:color="auto"/>
      </w:divBdr>
    </w:div>
    <w:div w:id="992568294">
      <w:bodyDiv w:val="1"/>
      <w:marLeft w:val="0"/>
      <w:marRight w:val="0"/>
      <w:marTop w:val="0"/>
      <w:marBottom w:val="0"/>
      <w:divBdr>
        <w:top w:val="none" w:sz="0" w:space="0" w:color="auto"/>
        <w:left w:val="none" w:sz="0" w:space="0" w:color="auto"/>
        <w:bottom w:val="none" w:sz="0" w:space="0" w:color="auto"/>
        <w:right w:val="none" w:sz="0" w:space="0" w:color="auto"/>
      </w:divBdr>
    </w:div>
    <w:div w:id="994722134">
      <w:bodyDiv w:val="1"/>
      <w:marLeft w:val="0"/>
      <w:marRight w:val="0"/>
      <w:marTop w:val="0"/>
      <w:marBottom w:val="0"/>
      <w:divBdr>
        <w:top w:val="none" w:sz="0" w:space="0" w:color="auto"/>
        <w:left w:val="none" w:sz="0" w:space="0" w:color="auto"/>
        <w:bottom w:val="none" w:sz="0" w:space="0" w:color="auto"/>
        <w:right w:val="none" w:sz="0" w:space="0" w:color="auto"/>
      </w:divBdr>
    </w:div>
    <w:div w:id="994837471">
      <w:bodyDiv w:val="1"/>
      <w:marLeft w:val="0"/>
      <w:marRight w:val="0"/>
      <w:marTop w:val="0"/>
      <w:marBottom w:val="0"/>
      <w:divBdr>
        <w:top w:val="none" w:sz="0" w:space="0" w:color="auto"/>
        <w:left w:val="none" w:sz="0" w:space="0" w:color="auto"/>
        <w:bottom w:val="none" w:sz="0" w:space="0" w:color="auto"/>
        <w:right w:val="none" w:sz="0" w:space="0" w:color="auto"/>
      </w:divBdr>
    </w:div>
    <w:div w:id="998463919">
      <w:bodyDiv w:val="1"/>
      <w:marLeft w:val="0"/>
      <w:marRight w:val="0"/>
      <w:marTop w:val="0"/>
      <w:marBottom w:val="0"/>
      <w:divBdr>
        <w:top w:val="none" w:sz="0" w:space="0" w:color="auto"/>
        <w:left w:val="none" w:sz="0" w:space="0" w:color="auto"/>
        <w:bottom w:val="none" w:sz="0" w:space="0" w:color="auto"/>
        <w:right w:val="none" w:sz="0" w:space="0" w:color="auto"/>
      </w:divBdr>
    </w:div>
    <w:div w:id="999233065">
      <w:bodyDiv w:val="1"/>
      <w:marLeft w:val="0"/>
      <w:marRight w:val="0"/>
      <w:marTop w:val="0"/>
      <w:marBottom w:val="0"/>
      <w:divBdr>
        <w:top w:val="none" w:sz="0" w:space="0" w:color="auto"/>
        <w:left w:val="none" w:sz="0" w:space="0" w:color="auto"/>
        <w:bottom w:val="none" w:sz="0" w:space="0" w:color="auto"/>
        <w:right w:val="none" w:sz="0" w:space="0" w:color="auto"/>
      </w:divBdr>
    </w:div>
    <w:div w:id="999388789">
      <w:bodyDiv w:val="1"/>
      <w:marLeft w:val="0"/>
      <w:marRight w:val="0"/>
      <w:marTop w:val="0"/>
      <w:marBottom w:val="0"/>
      <w:divBdr>
        <w:top w:val="none" w:sz="0" w:space="0" w:color="auto"/>
        <w:left w:val="none" w:sz="0" w:space="0" w:color="auto"/>
        <w:bottom w:val="none" w:sz="0" w:space="0" w:color="auto"/>
        <w:right w:val="none" w:sz="0" w:space="0" w:color="auto"/>
      </w:divBdr>
    </w:div>
    <w:div w:id="1003896085">
      <w:bodyDiv w:val="1"/>
      <w:marLeft w:val="0"/>
      <w:marRight w:val="0"/>
      <w:marTop w:val="0"/>
      <w:marBottom w:val="0"/>
      <w:divBdr>
        <w:top w:val="none" w:sz="0" w:space="0" w:color="auto"/>
        <w:left w:val="none" w:sz="0" w:space="0" w:color="auto"/>
        <w:bottom w:val="none" w:sz="0" w:space="0" w:color="auto"/>
        <w:right w:val="none" w:sz="0" w:space="0" w:color="auto"/>
      </w:divBdr>
    </w:div>
    <w:div w:id="1004625988">
      <w:bodyDiv w:val="1"/>
      <w:marLeft w:val="0"/>
      <w:marRight w:val="0"/>
      <w:marTop w:val="0"/>
      <w:marBottom w:val="0"/>
      <w:divBdr>
        <w:top w:val="none" w:sz="0" w:space="0" w:color="auto"/>
        <w:left w:val="none" w:sz="0" w:space="0" w:color="auto"/>
        <w:bottom w:val="none" w:sz="0" w:space="0" w:color="auto"/>
        <w:right w:val="none" w:sz="0" w:space="0" w:color="auto"/>
      </w:divBdr>
    </w:div>
    <w:div w:id="1005061214">
      <w:bodyDiv w:val="1"/>
      <w:marLeft w:val="0"/>
      <w:marRight w:val="0"/>
      <w:marTop w:val="0"/>
      <w:marBottom w:val="0"/>
      <w:divBdr>
        <w:top w:val="none" w:sz="0" w:space="0" w:color="auto"/>
        <w:left w:val="none" w:sz="0" w:space="0" w:color="auto"/>
        <w:bottom w:val="none" w:sz="0" w:space="0" w:color="auto"/>
        <w:right w:val="none" w:sz="0" w:space="0" w:color="auto"/>
      </w:divBdr>
    </w:div>
    <w:div w:id="1005328688">
      <w:bodyDiv w:val="1"/>
      <w:marLeft w:val="0"/>
      <w:marRight w:val="0"/>
      <w:marTop w:val="0"/>
      <w:marBottom w:val="0"/>
      <w:divBdr>
        <w:top w:val="none" w:sz="0" w:space="0" w:color="auto"/>
        <w:left w:val="none" w:sz="0" w:space="0" w:color="auto"/>
        <w:bottom w:val="none" w:sz="0" w:space="0" w:color="auto"/>
        <w:right w:val="none" w:sz="0" w:space="0" w:color="auto"/>
      </w:divBdr>
    </w:div>
    <w:div w:id="1007056470">
      <w:bodyDiv w:val="1"/>
      <w:marLeft w:val="0"/>
      <w:marRight w:val="0"/>
      <w:marTop w:val="0"/>
      <w:marBottom w:val="0"/>
      <w:divBdr>
        <w:top w:val="none" w:sz="0" w:space="0" w:color="auto"/>
        <w:left w:val="none" w:sz="0" w:space="0" w:color="auto"/>
        <w:bottom w:val="none" w:sz="0" w:space="0" w:color="auto"/>
        <w:right w:val="none" w:sz="0" w:space="0" w:color="auto"/>
      </w:divBdr>
    </w:div>
    <w:div w:id="1008217244">
      <w:bodyDiv w:val="1"/>
      <w:marLeft w:val="0"/>
      <w:marRight w:val="0"/>
      <w:marTop w:val="0"/>
      <w:marBottom w:val="0"/>
      <w:divBdr>
        <w:top w:val="none" w:sz="0" w:space="0" w:color="auto"/>
        <w:left w:val="none" w:sz="0" w:space="0" w:color="auto"/>
        <w:bottom w:val="none" w:sz="0" w:space="0" w:color="auto"/>
        <w:right w:val="none" w:sz="0" w:space="0" w:color="auto"/>
      </w:divBdr>
    </w:div>
    <w:div w:id="1010762897">
      <w:bodyDiv w:val="1"/>
      <w:marLeft w:val="0"/>
      <w:marRight w:val="0"/>
      <w:marTop w:val="0"/>
      <w:marBottom w:val="0"/>
      <w:divBdr>
        <w:top w:val="none" w:sz="0" w:space="0" w:color="auto"/>
        <w:left w:val="none" w:sz="0" w:space="0" w:color="auto"/>
        <w:bottom w:val="none" w:sz="0" w:space="0" w:color="auto"/>
        <w:right w:val="none" w:sz="0" w:space="0" w:color="auto"/>
      </w:divBdr>
    </w:div>
    <w:div w:id="1011030678">
      <w:bodyDiv w:val="1"/>
      <w:marLeft w:val="0"/>
      <w:marRight w:val="0"/>
      <w:marTop w:val="0"/>
      <w:marBottom w:val="0"/>
      <w:divBdr>
        <w:top w:val="none" w:sz="0" w:space="0" w:color="auto"/>
        <w:left w:val="none" w:sz="0" w:space="0" w:color="auto"/>
        <w:bottom w:val="none" w:sz="0" w:space="0" w:color="auto"/>
        <w:right w:val="none" w:sz="0" w:space="0" w:color="auto"/>
      </w:divBdr>
    </w:div>
    <w:div w:id="1011294826">
      <w:bodyDiv w:val="1"/>
      <w:marLeft w:val="0"/>
      <w:marRight w:val="0"/>
      <w:marTop w:val="0"/>
      <w:marBottom w:val="0"/>
      <w:divBdr>
        <w:top w:val="none" w:sz="0" w:space="0" w:color="auto"/>
        <w:left w:val="none" w:sz="0" w:space="0" w:color="auto"/>
        <w:bottom w:val="none" w:sz="0" w:space="0" w:color="auto"/>
        <w:right w:val="none" w:sz="0" w:space="0" w:color="auto"/>
      </w:divBdr>
    </w:div>
    <w:div w:id="1014377935">
      <w:bodyDiv w:val="1"/>
      <w:marLeft w:val="0"/>
      <w:marRight w:val="0"/>
      <w:marTop w:val="0"/>
      <w:marBottom w:val="0"/>
      <w:divBdr>
        <w:top w:val="none" w:sz="0" w:space="0" w:color="auto"/>
        <w:left w:val="none" w:sz="0" w:space="0" w:color="auto"/>
        <w:bottom w:val="none" w:sz="0" w:space="0" w:color="auto"/>
        <w:right w:val="none" w:sz="0" w:space="0" w:color="auto"/>
      </w:divBdr>
    </w:div>
    <w:div w:id="1014651101">
      <w:bodyDiv w:val="1"/>
      <w:marLeft w:val="0"/>
      <w:marRight w:val="0"/>
      <w:marTop w:val="0"/>
      <w:marBottom w:val="0"/>
      <w:divBdr>
        <w:top w:val="none" w:sz="0" w:space="0" w:color="auto"/>
        <w:left w:val="none" w:sz="0" w:space="0" w:color="auto"/>
        <w:bottom w:val="none" w:sz="0" w:space="0" w:color="auto"/>
        <w:right w:val="none" w:sz="0" w:space="0" w:color="auto"/>
      </w:divBdr>
    </w:div>
    <w:div w:id="1015302137">
      <w:bodyDiv w:val="1"/>
      <w:marLeft w:val="0"/>
      <w:marRight w:val="0"/>
      <w:marTop w:val="0"/>
      <w:marBottom w:val="0"/>
      <w:divBdr>
        <w:top w:val="none" w:sz="0" w:space="0" w:color="auto"/>
        <w:left w:val="none" w:sz="0" w:space="0" w:color="auto"/>
        <w:bottom w:val="none" w:sz="0" w:space="0" w:color="auto"/>
        <w:right w:val="none" w:sz="0" w:space="0" w:color="auto"/>
      </w:divBdr>
    </w:div>
    <w:div w:id="1020475765">
      <w:bodyDiv w:val="1"/>
      <w:marLeft w:val="0"/>
      <w:marRight w:val="0"/>
      <w:marTop w:val="0"/>
      <w:marBottom w:val="0"/>
      <w:divBdr>
        <w:top w:val="none" w:sz="0" w:space="0" w:color="auto"/>
        <w:left w:val="none" w:sz="0" w:space="0" w:color="auto"/>
        <w:bottom w:val="none" w:sz="0" w:space="0" w:color="auto"/>
        <w:right w:val="none" w:sz="0" w:space="0" w:color="auto"/>
      </w:divBdr>
    </w:div>
    <w:div w:id="1021518105">
      <w:bodyDiv w:val="1"/>
      <w:marLeft w:val="0"/>
      <w:marRight w:val="0"/>
      <w:marTop w:val="0"/>
      <w:marBottom w:val="0"/>
      <w:divBdr>
        <w:top w:val="none" w:sz="0" w:space="0" w:color="auto"/>
        <w:left w:val="none" w:sz="0" w:space="0" w:color="auto"/>
        <w:bottom w:val="none" w:sz="0" w:space="0" w:color="auto"/>
        <w:right w:val="none" w:sz="0" w:space="0" w:color="auto"/>
      </w:divBdr>
    </w:div>
    <w:div w:id="1024093837">
      <w:bodyDiv w:val="1"/>
      <w:marLeft w:val="0"/>
      <w:marRight w:val="0"/>
      <w:marTop w:val="0"/>
      <w:marBottom w:val="0"/>
      <w:divBdr>
        <w:top w:val="none" w:sz="0" w:space="0" w:color="auto"/>
        <w:left w:val="none" w:sz="0" w:space="0" w:color="auto"/>
        <w:bottom w:val="none" w:sz="0" w:space="0" w:color="auto"/>
        <w:right w:val="none" w:sz="0" w:space="0" w:color="auto"/>
      </w:divBdr>
    </w:div>
    <w:div w:id="1025250958">
      <w:bodyDiv w:val="1"/>
      <w:marLeft w:val="0"/>
      <w:marRight w:val="0"/>
      <w:marTop w:val="0"/>
      <w:marBottom w:val="0"/>
      <w:divBdr>
        <w:top w:val="none" w:sz="0" w:space="0" w:color="auto"/>
        <w:left w:val="none" w:sz="0" w:space="0" w:color="auto"/>
        <w:bottom w:val="none" w:sz="0" w:space="0" w:color="auto"/>
        <w:right w:val="none" w:sz="0" w:space="0" w:color="auto"/>
      </w:divBdr>
    </w:div>
    <w:div w:id="1026055752">
      <w:bodyDiv w:val="1"/>
      <w:marLeft w:val="0"/>
      <w:marRight w:val="0"/>
      <w:marTop w:val="0"/>
      <w:marBottom w:val="0"/>
      <w:divBdr>
        <w:top w:val="none" w:sz="0" w:space="0" w:color="auto"/>
        <w:left w:val="none" w:sz="0" w:space="0" w:color="auto"/>
        <w:bottom w:val="none" w:sz="0" w:space="0" w:color="auto"/>
        <w:right w:val="none" w:sz="0" w:space="0" w:color="auto"/>
      </w:divBdr>
    </w:div>
    <w:div w:id="1026710335">
      <w:bodyDiv w:val="1"/>
      <w:marLeft w:val="0"/>
      <w:marRight w:val="0"/>
      <w:marTop w:val="0"/>
      <w:marBottom w:val="0"/>
      <w:divBdr>
        <w:top w:val="none" w:sz="0" w:space="0" w:color="auto"/>
        <w:left w:val="none" w:sz="0" w:space="0" w:color="auto"/>
        <w:bottom w:val="none" w:sz="0" w:space="0" w:color="auto"/>
        <w:right w:val="none" w:sz="0" w:space="0" w:color="auto"/>
      </w:divBdr>
    </w:div>
    <w:div w:id="1029181511">
      <w:bodyDiv w:val="1"/>
      <w:marLeft w:val="0"/>
      <w:marRight w:val="0"/>
      <w:marTop w:val="0"/>
      <w:marBottom w:val="0"/>
      <w:divBdr>
        <w:top w:val="none" w:sz="0" w:space="0" w:color="auto"/>
        <w:left w:val="none" w:sz="0" w:space="0" w:color="auto"/>
        <w:bottom w:val="none" w:sz="0" w:space="0" w:color="auto"/>
        <w:right w:val="none" w:sz="0" w:space="0" w:color="auto"/>
      </w:divBdr>
    </w:div>
    <w:div w:id="1033767165">
      <w:bodyDiv w:val="1"/>
      <w:marLeft w:val="0"/>
      <w:marRight w:val="0"/>
      <w:marTop w:val="0"/>
      <w:marBottom w:val="0"/>
      <w:divBdr>
        <w:top w:val="none" w:sz="0" w:space="0" w:color="auto"/>
        <w:left w:val="none" w:sz="0" w:space="0" w:color="auto"/>
        <w:bottom w:val="none" w:sz="0" w:space="0" w:color="auto"/>
        <w:right w:val="none" w:sz="0" w:space="0" w:color="auto"/>
      </w:divBdr>
    </w:div>
    <w:div w:id="1040008262">
      <w:bodyDiv w:val="1"/>
      <w:marLeft w:val="0"/>
      <w:marRight w:val="0"/>
      <w:marTop w:val="0"/>
      <w:marBottom w:val="0"/>
      <w:divBdr>
        <w:top w:val="none" w:sz="0" w:space="0" w:color="auto"/>
        <w:left w:val="none" w:sz="0" w:space="0" w:color="auto"/>
        <w:bottom w:val="none" w:sz="0" w:space="0" w:color="auto"/>
        <w:right w:val="none" w:sz="0" w:space="0" w:color="auto"/>
      </w:divBdr>
    </w:div>
    <w:div w:id="1040202761">
      <w:bodyDiv w:val="1"/>
      <w:marLeft w:val="0"/>
      <w:marRight w:val="0"/>
      <w:marTop w:val="0"/>
      <w:marBottom w:val="0"/>
      <w:divBdr>
        <w:top w:val="none" w:sz="0" w:space="0" w:color="auto"/>
        <w:left w:val="none" w:sz="0" w:space="0" w:color="auto"/>
        <w:bottom w:val="none" w:sz="0" w:space="0" w:color="auto"/>
        <w:right w:val="none" w:sz="0" w:space="0" w:color="auto"/>
      </w:divBdr>
    </w:div>
    <w:div w:id="1042293774">
      <w:bodyDiv w:val="1"/>
      <w:marLeft w:val="0"/>
      <w:marRight w:val="0"/>
      <w:marTop w:val="0"/>
      <w:marBottom w:val="0"/>
      <w:divBdr>
        <w:top w:val="none" w:sz="0" w:space="0" w:color="auto"/>
        <w:left w:val="none" w:sz="0" w:space="0" w:color="auto"/>
        <w:bottom w:val="none" w:sz="0" w:space="0" w:color="auto"/>
        <w:right w:val="none" w:sz="0" w:space="0" w:color="auto"/>
      </w:divBdr>
    </w:div>
    <w:div w:id="1042362545">
      <w:bodyDiv w:val="1"/>
      <w:marLeft w:val="0"/>
      <w:marRight w:val="0"/>
      <w:marTop w:val="0"/>
      <w:marBottom w:val="0"/>
      <w:divBdr>
        <w:top w:val="none" w:sz="0" w:space="0" w:color="auto"/>
        <w:left w:val="none" w:sz="0" w:space="0" w:color="auto"/>
        <w:bottom w:val="none" w:sz="0" w:space="0" w:color="auto"/>
        <w:right w:val="none" w:sz="0" w:space="0" w:color="auto"/>
      </w:divBdr>
    </w:div>
    <w:div w:id="1042823531">
      <w:bodyDiv w:val="1"/>
      <w:marLeft w:val="0"/>
      <w:marRight w:val="0"/>
      <w:marTop w:val="0"/>
      <w:marBottom w:val="0"/>
      <w:divBdr>
        <w:top w:val="none" w:sz="0" w:space="0" w:color="auto"/>
        <w:left w:val="none" w:sz="0" w:space="0" w:color="auto"/>
        <w:bottom w:val="none" w:sz="0" w:space="0" w:color="auto"/>
        <w:right w:val="none" w:sz="0" w:space="0" w:color="auto"/>
      </w:divBdr>
    </w:div>
    <w:div w:id="1043408894">
      <w:bodyDiv w:val="1"/>
      <w:marLeft w:val="0"/>
      <w:marRight w:val="0"/>
      <w:marTop w:val="0"/>
      <w:marBottom w:val="0"/>
      <w:divBdr>
        <w:top w:val="none" w:sz="0" w:space="0" w:color="auto"/>
        <w:left w:val="none" w:sz="0" w:space="0" w:color="auto"/>
        <w:bottom w:val="none" w:sz="0" w:space="0" w:color="auto"/>
        <w:right w:val="none" w:sz="0" w:space="0" w:color="auto"/>
      </w:divBdr>
    </w:div>
    <w:div w:id="1048064279">
      <w:bodyDiv w:val="1"/>
      <w:marLeft w:val="0"/>
      <w:marRight w:val="0"/>
      <w:marTop w:val="0"/>
      <w:marBottom w:val="0"/>
      <w:divBdr>
        <w:top w:val="none" w:sz="0" w:space="0" w:color="auto"/>
        <w:left w:val="none" w:sz="0" w:space="0" w:color="auto"/>
        <w:bottom w:val="none" w:sz="0" w:space="0" w:color="auto"/>
        <w:right w:val="none" w:sz="0" w:space="0" w:color="auto"/>
      </w:divBdr>
    </w:div>
    <w:div w:id="1048455716">
      <w:bodyDiv w:val="1"/>
      <w:marLeft w:val="0"/>
      <w:marRight w:val="0"/>
      <w:marTop w:val="0"/>
      <w:marBottom w:val="0"/>
      <w:divBdr>
        <w:top w:val="none" w:sz="0" w:space="0" w:color="auto"/>
        <w:left w:val="none" w:sz="0" w:space="0" w:color="auto"/>
        <w:bottom w:val="none" w:sz="0" w:space="0" w:color="auto"/>
        <w:right w:val="none" w:sz="0" w:space="0" w:color="auto"/>
      </w:divBdr>
    </w:div>
    <w:div w:id="1049378356">
      <w:bodyDiv w:val="1"/>
      <w:marLeft w:val="0"/>
      <w:marRight w:val="0"/>
      <w:marTop w:val="0"/>
      <w:marBottom w:val="0"/>
      <w:divBdr>
        <w:top w:val="none" w:sz="0" w:space="0" w:color="auto"/>
        <w:left w:val="none" w:sz="0" w:space="0" w:color="auto"/>
        <w:bottom w:val="none" w:sz="0" w:space="0" w:color="auto"/>
        <w:right w:val="none" w:sz="0" w:space="0" w:color="auto"/>
      </w:divBdr>
    </w:div>
    <w:div w:id="1050424251">
      <w:bodyDiv w:val="1"/>
      <w:marLeft w:val="0"/>
      <w:marRight w:val="0"/>
      <w:marTop w:val="0"/>
      <w:marBottom w:val="0"/>
      <w:divBdr>
        <w:top w:val="none" w:sz="0" w:space="0" w:color="auto"/>
        <w:left w:val="none" w:sz="0" w:space="0" w:color="auto"/>
        <w:bottom w:val="none" w:sz="0" w:space="0" w:color="auto"/>
        <w:right w:val="none" w:sz="0" w:space="0" w:color="auto"/>
      </w:divBdr>
    </w:div>
    <w:div w:id="1053771500">
      <w:bodyDiv w:val="1"/>
      <w:marLeft w:val="0"/>
      <w:marRight w:val="0"/>
      <w:marTop w:val="0"/>
      <w:marBottom w:val="0"/>
      <w:divBdr>
        <w:top w:val="none" w:sz="0" w:space="0" w:color="auto"/>
        <w:left w:val="none" w:sz="0" w:space="0" w:color="auto"/>
        <w:bottom w:val="none" w:sz="0" w:space="0" w:color="auto"/>
        <w:right w:val="none" w:sz="0" w:space="0" w:color="auto"/>
      </w:divBdr>
    </w:div>
    <w:div w:id="1054699775">
      <w:bodyDiv w:val="1"/>
      <w:marLeft w:val="0"/>
      <w:marRight w:val="0"/>
      <w:marTop w:val="0"/>
      <w:marBottom w:val="0"/>
      <w:divBdr>
        <w:top w:val="none" w:sz="0" w:space="0" w:color="auto"/>
        <w:left w:val="none" w:sz="0" w:space="0" w:color="auto"/>
        <w:bottom w:val="none" w:sz="0" w:space="0" w:color="auto"/>
        <w:right w:val="none" w:sz="0" w:space="0" w:color="auto"/>
      </w:divBdr>
    </w:div>
    <w:div w:id="1055394355">
      <w:bodyDiv w:val="1"/>
      <w:marLeft w:val="0"/>
      <w:marRight w:val="0"/>
      <w:marTop w:val="0"/>
      <w:marBottom w:val="0"/>
      <w:divBdr>
        <w:top w:val="none" w:sz="0" w:space="0" w:color="auto"/>
        <w:left w:val="none" w:sz="0" w:space="0" w:color="auto"/>
        <w:bottom w:val="none" w:sz="0" w:space="0" w:color="auto"/>
        <w:right w:val="none" w:sz="0" w:space="0" w:color="auto"/>
      </w:divBdr>
    </w:div>
    <w:div w:id="1055814155">
      <w:bodyDiv w:val="1"/>
      <w:marLeft w:val="0"/>
      <w:marRight w:val="0"/>
      <w:marTop w:val="0"/>
      <w:marBottom w:val="0"/>
      <w:divBdr>
        <w:top w:val="none" w:sz="0" w:space="0" w:color="auto"/>
        <w:left w:val="none" w:sz="0" w:space="0" w:color="auto"/>
        <w:bottom w:val="none" w:sz="0" w:space="0" w:color="auto"/>
        <w:right w:val="none" w:sz="0" w:space="0" w:color="auto"/>
      </w:divBdr>
    </w:div>
    <w:div w:id="1057052371">
      <w:bodyDiv w:val="1"/>
      <w:marLeft w:val="0"/>
      <w:marRight w:val="0"/>
      <w:marTop w:val="0"/>
      <w:marBottom w:val="0"/>
      <w:divBdr>
        <w:top w:val="none" w:sz="0" w:space="0" w:color="auto"/>
        <w:left w:val="none" w:sz="0" w:space="0" w:color="auto"/>
        <w:bottom w:val="none" w:sz="0" w:space="0" w:color="auto"/>
        <w:right w:val="none" w:sz="0" w:space="0" w:color="auto"/>
      </w:divBdr>
    </w:div>
    <w:div w:id="1057431238">
      <w:bodyDiv w:val="1"/>
      <w:marLeft w:val="0"/>
      <w:marRight w:val="0"/>
      <w:marTop w:val="0"/>
      <w:marBottom w:val="0"/>
      <w:divBdr>
        <w:top w:val="none" w:sz="0" w:space="0" w:color="auto"/>
        <w:left w:val="none" w:sz="0" w:space="0" w:color="auto"/>
        <w:bottom w:val="none" w:sz="0" w:space="0" w:color="auto"/>
        <w:right w:val="none" w:sz="0" w:space="0" w:color="auto"/>
      </w:divBdr>
    </w:div>
    <w:div w:id="1057507427">
      <w:bodyDiv w:val="1"/>
      <w:marLeft w:val="0"/>
      <w:marRight w:val="0"/>
      <w:marTop w:val="0"/>
      <w:marBottom w:val="0"/>
      <w:divBdr>
        <w:top w:val="none" w:sz="0" w:space="0" w:color="auto"/>
        <w:left w:val="none" w:sz="0" w:space="0" w:color="auto"/>
        <w:bottom w:val="none" w:sz="0" w:space="0" w:color="auto"/>
        <w:right w:val="none" w:sz="0" w:space="0" w:color="auto"/>
      </w:divBdr>
    </w:div>
    <w:div w:id="1058552910">
      <w:bodyDiv w:val="1"/>
      <w:marLeft w:val="0"/>
      <w:marRight w:val="0"/>
      <w:marTop w:val="0"/>
      <w:marBottom w:val="0"/>
      <w:divBdr>
        <w:top w:val="none" w:sz="0" w:space="0" w:color="auto"/>
        <w:left w:val="none" w:sz="0" w:space="0" w:color="auto"/>
        <w:bottom w:val="none" w:sz="0" w:space="0" w:color="auto"/>
        <w:right w:val="none" w:sz="0" w:space="0" w:color="auto"/>
      </w:divBdr>
    </w:div>
    <w:div w:id="1058628872">
      <w:bodyDiv w:val="1"/>
      <w:marLeft w:val="0"/>
      <w:marRight w:val="0"/>
      <w:marTop w:val="0"/>
      <w:marBottom w:val="0"/>
      <w:divBdr>
        <w:top w:val="none" w:sz="0" w:space="0" w:color="auto"/>
        <w:left w:val="none" w:sz="0" w:space="0" w:color="auto"/>
        <w:bottom w:val="none" w:sz="0" w:space="0" w:color="auto"/>
        <w:right w:val="none" w:sz="0" w:space="0" w:color="auto"/>
      </w:divBdr>
    </w:div>
    <w:div w:id="1058742263">
      <w:bodyDiv w:val="1"/>
      <w:marLeft w:val="0"/>
      <w:marRight w:val="0"/>
      <w:marTop w:val="0"/>
      <w:marBottom w:val="0"/>
      <w:divBdr>
        <w:top w:val="none" w:sz="0" w:space="0" w:color="auto"/>
        <w:left w:val="none" w:sz="0" w:space="0" w:color="auto"/>
        <w:bottom w:val="none" w:sz="0" w:space="0" w:color="auto"/>
        <w:right w:val="none" w:sz="0" w:space="0" w:color="auto"/>
      </w:divBdr>
    </w:div>
    <w:div w:id="1062676476">
      <w:bodyDiv w:val="1"/>
      <w:marLeft w:val="0"/>
      <w:marRight w:val="0"/>
      <w:marTop w:val="0"/>
      <w:marBottom w:val="0"/>
      <w:divBdr>
        <w:top w:val="none" w:sz="0" w:space="0" w:color="auto"/>
        <w:left w:val="none" w:sz="0" w:space="0" w:color="auto"/>
        <w:bottom w:val="none" w:sz="0" w:space="0" w:color="auto"/>
        <w:right w:val="none" w:sz="0" w:space="0" w:color="auto"/>
      </w:divBdr>
    </w:div>
    <w:div w:id="1062945518">
      <w:bodyDiv w:val="1"/>
      <w:marLeft w:val="0"/>
      <w:marRight w:val="0"/>
      <w:marTop w:val="0"/>
      <w:marBottom w:val="0"/>
      <w:divBdr>
        <w:top w:val="none" w:sz="0" w:space="0" w:color="auto"/>
        <w:left w:val="none" w:sz="0" w:space="0" w:color="auto"/>
        <w:bottom w:val="none" w:sz="0" w:space="0" w:color="auto"/>
        <w:right w:val="none" w:sz="0" w:space="0" w:color="auto"/>
      </w:divBdr>
    </w:div>
    <w:div w:id="1063676305">
      <w:bodyDiv w:val="1"/>
      <w:marLeft w:val="0"/>
      <w:marRight w:val="0"/>
      <w:marTop w:val="0"/>
      <w:marBottom w:val="0"/>
      <w:divBdr>
        <w:top w:val="none" w:sz="0" w:space="0" w:color="auto"/>
        <w:left w:val="none" w:sz="0" w:space="0" w:color="auto"/>
        <w:bottom w:val="none" w:sz="0" w:space="0" w:color="auto"/>
        <w:right w:val="none" w:sz="0" w:space="0" w:color="auto"/>
      </w:divBdr>
    </w:div>
    <w:div w:id="1066952685">
      <w:bodyDiv w:val="1"/>
      <w:marLeft w:val="0"/>
      <w:marRight w:val="0"/>
      <w:marTop w:val="0"/>
      <w:marBottom w:val="0"/>
      <w:divBdr>
        <w:top w:val="none" w:sz="0" w:space="0" w:color="auto"/>
        <w:left w:val="none" w:sz="0" w:space="0" w:color="auto"/>
        <w:bottom w:val="none" w:sz="0" w:space="0" w:color="auto"/>
        <w:right w:val="none" w:sz="0" w:space="0" w:color="auto"/>
      </w:divBdr>
    </w:div>
    <w:div w:id="1067068775">
      <w:bodyDiv w:val="1"/>
      <w:marLeft w:val="0"/>
      <w:marRight w:val="0"/>
      <w:marTop w:val="0"/>
      <w:marBottom w:val="0"/>
      <w:divBdr>
        <w:top w:val="none" w:sz="0" w:space="0" w:color="auto"/>
        <w:left w:val="none" w:sz="0" w:space="0" w:color="auto"/>
        <w:bottom w:val="none" w:sz="0" w:space="0" w:color="auto"/>
        <w:right w:val="none" w:sz="0" w:space="0" w:color="auto"/>
      </w:divBdr>
    </w:div>
    <w:div w:id="1067415306">
      <w:bodyDiv w:val="1"/>
      <w:marLeft w:val="0"/>
      <w:marRight w:val="0"/>
      <w:marTop w:val="0"/>
      <w:marBottom w:val="0"/>
      <w:divBdr>
        <w:top w:val="none" w:sz="0" w:space="0" w:color="auto"/>
        <w:left w:val="none" w:sz="0" w:space="0" w:color="auto"/>
        <w:bottom w:val="none" w:sz="0" w:space="0" w:color="auto"/>
        <w:right w:val="none" w:sz="0" w:space="0" w:color="auto"/>
      </w:divBdr>
    </w:div>
    <w:div w:id="1067845279">
      <w:bodyDiv w:val="1"/>
      <w:marLeft w:val="0"/>
      <w:marRight w:val="0"/>
      <w:marTop w:val="0"/>
      <w:marBottom w:val="0"/>
      <w:divBdr>
        <w:top w:val="none" w:sz="0" w:space="0" w:color="auto"/>
        <w:left w:val="none" w:sz="0" w:space="0" w:color="auto"/>
        <w:bottom w:val="none" w:sz="0" w:space="0" w:color="auto"/>
        <w:right w:val="none" w:sz="0" w:space="0" w:color="auto"/>
      </w:divBdr>
    </w:div>
    <w:div w:id="1069115368">
      <w:bodyDiv w:val="1"/>
      <w:marLeft w:val="0"/>
      <w:marRight w:val="0"/>
      <w:marTop w:val="0"/>
      <w:marBottom w:val="0"/>
      <w:divBdr>
        <w:top w:val="none" w:sz="0" w:space="0" w:color="auto"/>
        <w:left w:val="none" w:sz="0" w:space="0" w:color="auto"/>
        <w:bottom w:val="none" w:sz="0" w:space="0" w:color="auto"/>
        <w:right w:val="none" w:sz="0" w:space="0" w:color="auto"/>
      </w:divBdr>
    </w:div>
    <w:div w:id="1071196802">
      <w:bodyDiv w:val="1"/>
      <w:marLeft w:val="0"/>
      <w:marRight w:val="0"/>
      <w:marTop w:val="0"/>
      <w:marBottom w:val="0"/>
      <w:divBdr>
        <w:top w:val="none" w:sz="0" w:space="0" w:color="auto"/>
        <w:left w:val="none" w:sz="0" w:space="0" w:color="auto"/>
        <w:bottom w:val="none" w:sz="0" w:space="0" w:color="auto"/>
        <w:right w:val="none" w:sz="0" w:space="0" w:color="auto"/>
      </w:divBdr>
    </w:div>
    <w:div w:id="1071735151">
      <w:bodyDiv w:val="1"/>
      <w:marLeft w:val="0"/>
      <w:marRight w:val="0"/>
      <w:marTop w:val="0"/>
      <w:marBottom w:val="0"/>
      <w:divBdr>
        <w:top w:val="none" w:sz="0" w:space="0" w:color="auto"/>
        <w:left w:val="none" w:sz="0" w:space="0" w:color="auto"/>
        <w:bottom w:val="none" w:sz="0" w:space="0" w:color="auto"/>
        <w:right w:val="none" w:sz="0" w:space="0" w:color="auto"/>
      </w:divBdr>
    </w:div>
    <w:div w:id="1074741584">
      <w:bodyDiv w:val="1"/>
      <w:marLeft w:val="0"/>
      <w:marRight w:val="0"/>
      <w:marTop w:val="0"/>
      <w:marBottom w:val="0"/>
      <w:divBdr>
        <w:top w:val="none" w:sz="0" w:space="0" w:color="auto"/>
        <w:left w:val="none" w:sz="0" w:space="0" w:color="auto"/>
        <w:bottom w:val="none" w:sz="0" w:space="0" w:color="auto"/>
        <w:right w:val="none" w:sz="0" w:space="0" w:color="auto"/>
      </w:divBdr>
    </w:div>
    <w:div w:id="1076130251">
      <w:bodyDiv w:val="1"/>
      <w:marLeft w:val="0"/>
      <w:marRight w:val="0"/>
      <w:marTop w:val="0"/>
      <w:marBottom w:val="0"/>
      <w:divBdr>
        <w:top w:val="none" w:sz="0" w:space="0" w:color="auto"/>
        <w:left w:val="none" w:sz="0" w:space="0" w:color="auto"/>
        <w:bottom w:val="none" w:sz="0" w:space="0" w:color="auto"/>
        <w:right w:val="none" w:sz="0" w:space="0" w:color="auto"/>
      </w:divBdr>
    </w:div>
    <w:div w:id="1076436837">
      <w:bodyDiv w:val="1"/>
      <w:marLeft w:val="0"/>
      <w:marRight w:val="0"/>
      <w:marTop w:val="0"/>
      <w:marBottom w:val="0"/>
      <w:divBdr>
        <w:top w:val="none" w:sz="0" w:space="0" w:color="auto"/>
        <w:left w:val="none" w:sz="0" w:space="0" w:color="auto"/>
        <w:bottom w:val="none" w:sz="0" w:space="0" w:color="auto"/>
        <w:right w:val="none" w:sz="0" w:space="0" w:color="auto"/>
      </w:divBdr>
    </w:div>
    <w:div w:id="1077022760">
      <w:bodyDiv w:val="1"/>
      <w:marLeft w:val="0"/>
      <w:marRight w:val="0"/>
      <w:marTop w:val="0"/>
      <w:marBottom w:val="0"/>
      <w:divBdr>
        <w:top w:val="none" w:sz="0" w:space="0" w:color="auto"/>
        <w:left w:val="none" w:sz="0" w:space="0" w:color="auto"/>
        <w:bottom w:val="none" w:sz="0" w:space="0" w:color="auto"/>
        <w:right w:val="none" w:sz="0" w:space="0" w:color="auto"/>
      </w:divBdr>
    </w:div>
    <w:div w:id="1079710164">
      <w:bodyDiv w:val="1"/>
      <w:marLeft w:val="0"/>
      <w:marRight w:val="0"/>
      <w:marTop w:val="0"/>
      <w:marBottom w:val="0"/>
      <w:divBdr>
        <w:top w:val="none" w:sz="0" w:space="0" w:color="auto"/>
        <w:left w:val="none" w:sz="0" w:space="0" w:color="auto"/>
        <w:bottom w:val="none" w:sz="0" w:space="0" w:color="auto"/>
        <w:right w:val="none" w:sz="0" w:space="0" w:color="auto"/>
      </w:divBdr>
    </w:div>
    <w:div w:id="1080173858">
      <w:bodyDiv w:val="1"/>
      <w:marLeft w:val="0"/>
      <w:marRight w:val="0"/>
      <w:marTop w:val="0"/>
      <w:marBottom w:val="0"/>
      <w:divBdr>
        <w:top w:val="none" w:sz="0" w:space="0" w:color="auto"/>
        <w:left w:val="none" w:sz="0" w:space="0" w:color="auto"/>
        <w:bottom w:val="none" w:sz="0" w:space="0" w:color="auto"/>
        <w:right w:val="none" w:sz="0" w:space="0" w:color="auto"/>
      </w:divBdr>
    </w:div>
    <w:div w:id="1084036772">
      <w:bodyDiv w:val="1"/>
      <w:marLeft w:val="0"/>
      <w:marRight w:val="0"/>
      <w:marTop w:val="0"/>
      <w:marBottom w:val="0"/>
      <w:divBdr>
        <w:top w:val="none" w:sz="0" w:space="0" w:color="auto"/>
        <w:left w:val="none" w:sz="0" w:space="0" w:color="auto"/>
        <w:bottom w:val="none" w:sz="0" w:space="0" w:color="auto"/>
        <w:right w:val="none" w:sz="0" w:space="0" w:color="auto"/>
      </w:divBdr>
    </w:div>
    <w:div w:id="1090199688">
      <w:bodyDiv w:val="1"/>
      <w:marLeft w:val="0"/>
      <w:marRight w:val="0"/>
      <w:marTop w:val="0"/>
      <w:marBottom w:val="0"/>
      <w:divBdr>
        <w:top w:val="none" w:sz="0" w:space="0" w:color="auto"/>
        <w:left w:val="none" w:sz="0" w:space="0" w:color="auto"/>
        <w:bottom w:val="none" w:sz="0" w:space="0" w:color="auto"/>
        <w:right w:val="none" w:sz="0" w:space="0" w:color="auto"/>
      </w:divBdr>
    </w:div>
    <w:div w:id="1090351831">
      <w:bodyDiv w:val="1"/>
      <w:marLeft w:val="0"/>
      <w:marRight w:val="0"/>
      <w:marTop w:val="0"/>
      <w:marBottom w:val="0"/>
      <w:divBdr>
        <w:top w:val="none" w:sz="0" w:space="0" w:color="auto"/>
        <w:left w:val="none" w:sz="0" w:space="0" w:color="auto"/>
        <w:bottom w:val="none" w:sz="0" w:space="0" w:color="auto"/>
        <w:right w:val="none" w:sz="0" w:space="0" w:color="auto"/>
      </w:divBdr>
    </w:div>
    <w:div w:id="1092899168">
      <w:bodyDiv w:val="1"/>
      <w:marLeft w:val="0"/>
      <w:marRight w:val="0"/>
      <w:marTop w:val="0"/>
      <w:marBottom w:val="0"/>
      <w:divBdr>
        <w:top w:val="none" w:sz="0" w:space="0" w:color="auto"/>
        <w:left w:val="none" w:sz="0" w:space="0" w:color="auto"/>
        <w:bottom w:val="none" w:sz="0" w:space="0" w:color="auto"/>
        <w:right w:val="none" w:sz="0" w:space="0" w:color="auto"/>
      </w:divBdr>
    </w:div>
    <w:div w:id="1097794166">
      <w:bodyDiv w:val="1"/>
      <w:marLeft w:val="0"/>
      <w:marRight w:val="0"/>
      <w:marTop w:val="0"/>
      <w:marBottom w:val="0"/>
      <w:divBdr>
        <w:top w:val="none" w:sz="0" w:space="0" w:color="auto"/>
        <w:left w:val="none" w:sz="0" w:space="0" w:color="auto"/>
        <w:bottom w:val="none" w:sz="0" w:space="0" w:color="auto"/>
        <w:right w:val="none" w:sz="0" w:space="0" w:color="auto"/>
      </w:divBdr>
    </w:div>
    <w:div w:id="1098870059">
      <w:bodyDiv w:val="1"/>
      <w:marLeft w:val="0"/>
      <w:marRight w:val="0"/>
      <w:marTop w:val="0"/>
      <w:marBottom w:val="0"/>
      <w:divBdr>
        <w:top w:val="none" w:sz="0" w:space="0" w:color="auto"/>
        <w:left w:val="none" w:sz="0" w:space="0" w:color="auto"/>
        <w:bottom w:val="none" w:sz="0" w:space="0" w:color="auto"/>
        <w:right w:val="none" w:sz="0" w:space="0" w:color="auto"/>
      </w:divBdr>
    </w:div>
    <w:div w:id="1099760076">
      <w:bodyDiv w:val="1"/>
      <w:marLeft w:val="0"/>
      <w:marRight w:val="0"/>
      <w:marTop w:val="0"/>
      <w:marBottom w:val="0"/>
      <w:divBdr>
        <w:top w:val="none" w:sz="0" w:space="0" w:color="auto"/>
        <w:left w:val="none" w:sz="0" w:space="0" w:color="auto"/>
        <w:bottom w:val="none" w:sz="0" w:space="0" w:color="auto"/>
        <w:right w:val="none" w:sz="0" w:space="0" w:color="auto"/>
      </w:divBdr>
    </w:div>
    <w:div w:id="1100443855">
      <w:bodyDiv w:val="1"/>
      <w:marLeft w:val="0"/>
      <w:marRight w:val="0"/>
      <w:marTop w:val="0"/>
      <w:marBottom w:val="0"/>
      <w:divBdr>
        <w:top w:val="none" w:sz="0" w:space="0" w:color="auto"/>
        <w:left w:val="none" w:sz="0" w:space="0" w:color="auto"/>
        <w:bottom w:val="none" w:sz="0" w:space="0" w:color="auto"/>
        <w:right w:val="none" w:sz="0" w:space="0" w:color="auto"/>
      </w:divBdr>
    </w:div>
    <w:div w:id="1100445090">
      <w:bodyDiv w:val="1"/>
      <w:marLeft w:val="0"/>
      <w:marRight w:val="0"/>
      <w:marTop w:val="0"/>
      <w:marBottom w:val="0"/>
      <w:divBdr>
        <w:top w:val="none" w:sz="0" w:space="0" w:color="auto"/>
        <w:left w:val="none" w:sz="0" w:space="0" w:color="auto"/>
        <w:bottom w:val="none" w:sz="0" w:space="0" w:color="auto"/>
        <w:right w:val="none" w:sz="0" w:space="0" w:color="auto"/>
      </w:divBdr>
    </w:div>
    <w:div w:id="1100680553">
      <w:bodyDiv w:val="1"/>
      <w:marLeft w:val="0"/>
      <w:marRight w:val="0"/>
      <w:marTop w:val="0"/>
      <w:marBottom w:val="0"/>
      <w:divBdr>
        <w:top w:val="none" w:sz="0" w:space="0" w:color="auto"/>
        <w:left w:val="none" w:sz="0" w:space="0" w:color="auto"/>
        <w:bottom w:val="none" w:sz="0" w:space="0" w:color="auto"/>
        <w:right w:val="none" w:sz="0" w:space="0" w:color="auto"/>
      </w:divBdr>
    </w:div>
    <w:div w:id="1101492538">
      <w:bodyDiv w:val="1"/>
      <w:marLeft w:val="0"/>
      <w:marRight w:val="0"/>
      <w:marTop w:val="0"/>
      <w:marBottom w:val="0"/>
      <w:divBdr>
        <w:top w:val="none" w:sz="0" w:space="0" w:color="auto"/>
        <w:left w:val="none" w:sz="0" w:space="0" w:color="auto"/>
        <w:bottom w:val="none" w:sz="0" w:space="0" w:color="auto"/>
        <w:right w:val="none" w:sz="0" w:space="0" w:color="auto"/>
      </w:divBdr>
    </w:div>
    <w:div w:id="1101604522">
      <w:bodyDiv w:val="1"/>
      <w:marLeft w:val="0"/>
      <w:marRight w:val="0"/>
      <w:marTop w:val="0"/>
      <w:marBottom w:val="0"/>
      <w:divBdr>
        <w:top w:val="none" w:sz="0" w:space="0" w:color="auto"/>
        <w:left w:val="none" w:sz="0" w:space="0" w:color="auto"/>
        <w:bottom w:val="none" w:sz="0" w:space="0" w:color="auto"/>
        <w:right w:val="none" w:sz="0" w:space="0" w:color="auto"/>
      </w:divBdr>
    </w:div>
    <w:div w:id="1103651569">
      <w:bodyDiv w:val="1"/>
      <w:marLeft w:val="0"/>
      <w:marRight w:val="0"/>
      <w:marTop w:val="0"/>
      <w:marBottom w:val="0"/>
      <w:divBdr>
        <w:top w:val="none" w:sz="0" w:space="0" w:color="auto"/>
        <w:left w:val="none" w:sz="0" w:space="0" w:color="auto"/>
        <w:bottom w:val="none" w:sz="0" w:space="0" w:color="auto"/>
        <w:right w:val="none" w:sz="0" w:space="0" w:color="auto"/>
      </w:divBdr>
    </w:div>
    <w:div w:id="1105153290">
      <w:bodyDiv w:val="1"/>
      <w:marLeft w:val="0"/>
      <w:marRight w:val="0"/>
      <w:marTop w:val="0"/>
      <w:marBottom w:val="0"/>
      <w:divBdr>
        <w:top w:val="none" w:sz="0" w:space="0" w:color="auto"/>
        <w:left w:val="none" w:sz="0" w:space="0" w:color="auto"/>
        <w:bottom w:val="none" w:sz="0" w:space="0" w:color="auto"/>
        <w:right w:val="none" w:sz="0" w:space="0" w:color="auto"/>
      </w:divBdr>
    </w:div>
    <w:div w:id="1108886364">
      <w:bodyDiv w:val="1"/>
      <w:marLeft w:val="0"/>
      <w:marRight w:val="0"/>
      <w:marTop w:val="0"/>
      <w:marBottom w:val="0"/>
      <w:divBdr>
        <w:top w:val="none" w:sz="0" w:space="0" w:color="auto"/>
        <w:left w:val="none" w:sz="0" w:space="0" w:color="auto"/>
        <w:bottom w:val="none" w:sz="0" w:space="0" w:color="auto"/>
        <w:right w:val="none" w:sz="0" w:space="0" w:color="auto"/>
      </w:divBdr>
    </w:div>
    <w:div w:id="1108963368">
      <w:bodyDiv w:val="1"/>
      <w:marLeft w:val="0"/>
      <w:marRight w:val="0"/>
      <w:marTop w:val="0"/>
      <w:marBottom w:val="0"/>
      <w:divBdr>
        <w:top w:val="none" w:sz="0" w:space="0" w:color="auto"/>
        <w:left w:val="none" w:sz="0" w:space="0" w:color="auto"/>
        <w:bottom w:val="none" w:sz="0" w:space="0" w:color="auto"/>
        <w:right w:val="none" w:sz="0" w:space="0" w:color="auto"/>
      </w:divBdr>
    </w:div>
    <w:div w:id="1109930660">
      <w:bodyDiv w:val="1"/>
      <w:marLeft w:val="0"/>
      <w:marRight w:val="0"/>
      <w:marTop w:val="0"/>
      <w:marBottom w:val="0"/>
      <w:divBdr>
        <w:top w:val="none" w:sz="0" w:space="0" w:color="auto"/>
        <w:left w:val="none" w:sz="0" w:space="0" w:color="auto"/>
        <w:bottom w:val="none" w:sz="0" w:space="0" w:color="auto"/>
        <w:right w:val="none" w:sz="0" w:space="0" w:color="auto"/>
      </w:divBdr>
    </w:div>
    <w:div w:id="1110318431">
      <w:bodyDiv w:val="1"/>
      <w:marLeft w:val="0"/>
      <w:marRight w:val="0"/>
      <w:marTop w:val="0"/>
      <w:marBottom w:val="0"/>
      <w:divBdr>
        <w:top w:val="none" w:sz="0" w:space="0" w:color="auto"/>
        <w:left w:val="none" w:sz="0" w:space="0" w:color="auto"/>
        <w:bottom w:val="none" w:sz="0" w:space="0" w:color="auto"/>
        <w:right w:val="none" w:sz="0" w:space="0" w:color="auto"/>
      </w:divBdr>
    </w:div>
    <w:div w:id="1112478021">
      <w:bodyDiv w:val="1"/>
      <w:marLeft w:val="0"/>
      <w:marRight w:val="0"/>
      <w:marTop w:val="0"/>
      <w:marBottom w:val="0"/>
      <w:divBdr>
        <w:top w:val="none" w:sz="0" w:space="0" w:color="auto"/>
        <w:left w:val="none" w:sz="0" w:space="0" w:color="auto"/>
        <w:bottom w:val="none" w:sz="0" w:space="0" w:color="auto"/>
        <w:right w:val="none" w:sz="0" w:space="0" w:color="auto"/>
      </w:divBdr>
    </w:div>
    <w:div w:id="1115174380">
      <w:bodyDiv w:val="1"/>
      <w:marLeft w:val="0"/>
      <w:marRight w:val="0"/>
      <w:marTop w:val="0"/>
      <w:marBottom w:val="0"/>
      <w:divBdr>
        <w:top w:val="none" w:sz="0" w:space="0" w:color="auto"/>
        <w:left w:val="none" w:sz="0" w:space="0" w:color="auto"/>
        <w:bottom w:val="none" w:sz="0" w:space="0" w:color="auto"/>
        <w:right w:val="none" w:sz="0" w:space="0" w:color="auto"/>
      </w:divBdr>
    </w:div>
    <w:div w:id="1117405587">
      <w:bodyDiv w:val="1"/>
      <w:marLeft w:val="0"/>
      <w:marRight w:val="0"/>
      <w:marTop w:val="0"/>
      <w:marBottom w:val="0"/>
      <w:divBdr>
        <w:top w:val="none" w:sz="0" w:space="0" w:color="auto"/>
        <w:left w:val="none" w:sz="0" w:space="0" w:color="auto"/>
        <w:bottom w:val="none" w:sz="0" w:space="0" w:color="auto"/>
        <w:right w:val="none" w:sz="0" w:space="0" w:color="auto"/>
      </w:divBdr>
    </w:div>
    <w:div w:id="1118260051">
      <w:bodyDiv w:val="1"/>
      <w:marLeft w:val="0"/>
      <w:marRight w:val="0"/>
      <w:marTop w:val="0"/>
      <w:marBottom w:val="0"/>
      <w:divBdr>
        <w:top w:val="none" w:sz="0" w:space="0" w:color="auto"/>
        <w:left w:val="none" w:sz="0" w:space="0" w:color="auto"/>
        <w:bottom w:val="none" w:sz="0" w:space="0" w:color="auto"/>
        <w:right w:val="none" w:sz="0" w:space="0" w:color="auto"/>
      </w:divBdr>
    </w:div>
    <w:div w:id="1121731305">
      <w:bodyDiv w:val="1"/>
      <w:marLeft w:val="0"/>
      <w:marRight w:val="0"/>
      <w:marTop w:val="0"/>
      <w:marBottom w:val="0"/>
      <w:divBdr>
        <w:top w:val="none" w:sz="0" w:space="0" w:color="auto"/>
        <w:left w:val="none" w:sz="0" w:space="0" w:color="auto"/>
        <w:bottom w:val="none" w:sz="0" w:space="0" w:color="auto"/>
        <w:right w:val="none" w:sz="0" w:space="0" w:color="auto"/>
      </w:divBdr>
    </w:div>
    <w:div w:id="1121800687">
      <w:bodyDiv w:val="1"/>
      <w:marLeft w:val="0"/>
      <w:marRight w:val="0"/>
      <w:marTop w:val="0"/>
      <w:marBottom w:val="0"/>
      <w:divBdr>
        <w:top w:val="none" w:sz="0" w:space="0" w:color="auto"/>
        <w:left w:val="none" w:sz="0" w:space="0" w:color="auto"/>
        <w:bottom w:val="none" w:sz="0" w:space="0" w:color="auto"/>
        <w:right w:val="none" w:sz="0" w:space="0" w:color="auto"/>
      </w:divBdr>
    </w:div>
    <w:div w:id="1124078821">
      <w:bodyDiv w:val="1"/>
      <w:marLeft w:val="0"/>
      <w:marRight w:val="0"/>
      <w:marTop w:val="0"/>
      <w:marBottom w:val="0"/>
      <w:divBdr>
        <w:top w:val="none" w:sz="0" w:space="0" w:color="auto"/>
        <w:left w:val="none" w:sz="0" w:space="0" w:color="auto"/>
        <w:bottom w:val="none" w:sz="0" w:space="0" w:color="auto"/>
        <w:right w:val="none" w:sz="0" w:space="0" w:color="auto"/>
      </w:divBdr>
    </w:div>
    <w:div w:id="1124730565">
      <w:bodyDiv w:val="1"/>
      <w:marLeft w:val="0"/>
      <w:marRight w:val="0"/>
      <w:marTop w:val="0"/>
      <w:marBottom w:val="0"/>
      <w:divBdr>
        <w:top w:val="none" w:sz="0" w:space="0" w:color="auto"/>
        <w:left w:val="none" w:sz="0" w:space="0" w:color="auto"/>
        <w:bottom w:val="none" w:sz="0" w:space="0" w:color="auto"/>
        <w:right w:val="none" w:sz="0" w:space="0" w:color="auto"/>
      </w:divBdr>
    </w:div>
    <w:div w:id="1125655477">
      <w:bodyDiv w:val="1"/>
      <w:marLeft w:val="0"/>
      <w:marRight w:val="0"/>
      <w:marTop w:val="0"/>
      <w:marBottom w:val="0"/>
      <w:divBdr>
        <w:top w:val="none" w:sz="0" w:space="0" w:color="auto"/>
        <w:left w:val="none" w:sz="0" w:space="0" w:color="auto"/>
        <w:bottom w:val="none" w:sz="0" w:space="0" w:color="auto"/>
        <w:right w:val="none" w:sz="0" w:space="0" w:color="auto"/>
      </w:divBdr>
    </w:div>
    <w:div w:id="1126503318">
      <w:bodyDiv w:val="1"/>
      <w:marLeft w:val="0"/>
      <w:marRight w:val="0"/>
      <w:marTop w:val="0"/>
      <w:marBottom w:val="0"/>
      <w:divBdr>
        <w:top w:val="none" w:sz="0" w:space="0" w:color="auto"/>
        <w:left w:val="none" w:sz="0" w:space="0" w:color="auto"/>
        <w:bottom w:val="none" w:sz="0" w:space="0" w:color="auto"/>
        <w:right w:val="none" w:sz="0" w:space="0" w:color="auto"/>
      </w:divBdr>
    </w:div>
    <w:div w:id="1126851416">
      <w:bodyDiv w:val="1"/>
      <w:marLeft w:val="0"/>
      <w:marRight w:val="0"/>
      <w:marTop w:val="0"/>
      <w:marBottom w:val="0"/>
      <w:divBdr>
        <w:top w:val="none" w:sz="0" w:space="0" w:color="auto"/>
        <w:left w:val="none" w:sz="0" w:space="0" w:color="auto"/>
        <w:bottom w:val="none" w:sz="0" w:space="0" w:color="auto"/>
        <w:right w:val="none" w:sz="0" w:space="0" w:color="auto"/>
      </w:divBdr>
    </w:div>
    <w:div w:id="1128889343">
      <w:bodyDiv w:val="1"/>
      <w:marLeft w:val="0"/>
      <w:marRight w:val="0"/>
      <w:marTop w:val="0"/>
      <w:marBottom w:val="0"/>
      <w:divBdr>
        <w:top w:val="none" w:sz="0" w:space="0" w:color="auto"/>
        <w:left w:val="none" w:sz="0" w:space="0" w:color="auto"/>
        <w:bottom w:val="none" w:sz="0" w:space="0" w:color="auto"/>
        <w:right w:val="none" w:sz="0" w:space="0" w:color="auto"/>
      </w:divBdr>
    </w:div>
    <w:div w:id="1134442213">
      <w:bodyDiv w:val="1"/>
      <w:marLeft w:val="0"/>
      <w:marRight w:val="0"/>
      <w:marTop w:val="0"/>
      <w:marBottom w:val="0"/>
      <w:divBdr>
        <w:top w:val="none" w:sz="0" w:space="0" w:color="auto"/>
        <w:left w:val="none" w:sz="0" w:space="0" w:color="auto"/>
        <w:bottom w:val="none" w:sz="0" w:space="0" w:color="auto"/>
        <w:right w:val="none" w:sz="0" w:space="0" w:color="auto"/>
      </w:divBdr>
    </w:div>
    <w:div w:id="1135292753">
      <w:bodyDiv w:val="1"/>
      <w:marLeft w:val="0"/>
      <w:marRight w:val="0"/>
      <w:marTop w:val="0"/>
      <w:marBottom w:val="0"/>
      <w:divBdr>
        <w:top w:val="none" w:sz="0" w:space="0" w:color="auto"/>
        <w:left w:val="none" w:sz="0" w:space="0" w:color="auto"/>
        <w:bottom w:val="none" w:sz="0" w:space="0" w:color="auto"/>
        <w:right w:val="none" w:sz="0" w:space="0" w:color="auto"/>
      </w:divBdr>
    </w:div>
    <w:div w:id="1135952945">
      <w:bodyDiv w:val="1"/>
      <w:marLeft w:val="0"/>
      <w:marRight w:val="0"/>
      <w:marTop w:val="0"/>
      <w:marBottom w:val="0"/>
      <w:divBdr>
        <w:top w:val="none" w:sz="0" w:space="0" w:color="auto"/>
        <w:left w:val="none" w:sz="0" w:space="0" w:color="auto"/>
        <w:bottom w:val="none" w:sz="0" w:space="0" w:color="auto"/>
        <w:right w:val="none" w:sz="0" w:space="0" w:color="auto"/>
      </w:divBdr>
    </w:div>
    <w:div w:id="1136069575">
      <w:bodyDiv w:val="1"/>
      <w:marLeft w:val="0"/>
      <w:marRight w:val="0"/>
      <w:marTop w:val="0"/>
      <w:marBottom w:val="0"/>
      <w:divBdr>
        <w:top w:val="none" w:sz="0" w:space="0" w:color="auto"/>
        <w:left w:val="none" w:sz="0" w:space="0" w:color="auto"/>
        <w:bottom w:val="none" w:sz="0" w:space="0" w:color="auto"/>
        <w:right w:val="none" w:sz="0" w:space="0" w:color="auto"/>
      </w:divBdr>
    </w:div>
    <w:div w:id="1136870925">
      <w:bodyDiv w:val="1"/>
      <w:marLeft w:val="0"/>
      <w:marRight w:val="0"/>
      <w:marTop w:val="0"/>
      <w:marBottom w:val="0"/>
      <w:divBdr>
        <w:top w:val="none" w:sz="0" w:space="0" w:color="auto"/>
        <w:left w:val="none" w:sz="0" w:space="0" w:color="auto"/>
        <w:bottom w:val="none" w:sz="0" w:space="0" w:color="auto"/>
        <w:right w:val="none" w:sz="0" w:space="0" w:color="auto"/>
      </w:divBdr>
    </w:div>
    <w:div w:id="1138112431">
      <w:bodyDiv w:val="1"/>
      <w:marLeft w:val="0"/>
      <w:marRight w:val="0"/>
      <w:marTop w:val="0"/>
      <w:marBottom w:val="0"/>
      <w:divBdr>
        <w:top w:val="none" w:sz="0" w:space="0" w:color="auto"/>
        <w:left w:val="none" w:sz="0" w:space="0" w:color="auto"/>
        <w:bottom w:val="none" w:sz="0" w:space="0" w:color="auto"/>
        <w:right w:val="none" w:sz="0" w:space="0" w:color="auto"/>
      </w:divBdr>
    </w:div>
    <w:div w:id="1139148724">
      <w:bodyDiv w:val="1"/>
      <w:marLeft w:val="0"/>
      <w:marRight w:val="0"/>
      <w:marTop w:val="0"/>
      <w:marBottom w:val="0"/>
      <w:divBdr>
        <w:top w:val="none" w:sz="0" w:space="0" w:color="auto"/>
        <w:left w:val="none" w:sz="0" w:space="0" w:color="auto"/>
        <w:bottom w:val="none" w:sz="0" w:space="0" w:color="auto"/>
        <w:right w:val="none" w:sz="0" w:space="0" w:color="auto"/>
      </w:divBdr>
    </w:div>
    <w:div w:id="1139762317">
      <w:bodyDiv w:val="1"/>
      <w:marLeft w:val="0"/>
      <w:marRight w:val="0"/>
      <w:marTop w:val="0"/>
      <w:marBottom w:val="0"/>
      <w:divBdr>
        <w:top w:val="none" w:sz="0" w:space="0" w:color="auto"/>
        <w:left w:val="none" w:sz="0" w:space="0" w:color="auto"/>
        <w:bottom w:val="none" w:sz="0" w:space="0" w:color="auto"/>
        <w:right w:val="none" w:sz="0" w:space="0" w:color="auto"/>
      </w:divBdr>
    </w:div>
    <w:div w:id="1141993778">
      <w:bodyDiv w:val="1"/>
      <w:marLeft w:val="0"/>
      <w:marRight w:val="0"/>
      <w:marTop w:val="0"/>
      <w:marBottom w:val="0"/>
      <w:divBdr>
        <w:top w:val="none" w:sz="0" w:space="0" w:color="auto"/>
        <w:left w:val="none" w:sz="0" w:space="0" w:color="auto"/>
        <w:bottom w:val="none" w:sz="0" w:space="0" w:color="auto"/>
        <w:right w:val="none" w:sz="0" w:space="0" w:color="auto"/>
      </w:divBdr>
    </w:div>
    <w:div w:id="1144157106">
      <w:bodyDiv w:val="1"/>
      <w:marLeft w:val="0"/>
      <w:marRight w:val="0"/>
      <w:marTop w:val="0"/>
      <w:marBottom w:val="0"/>
      <w:divBdr>
        <w:top w:val="none" w:sz="0" w:space="0" w:color="auto"/>
        <w:left w:val="none" w:sz="0" w:space="0" w:color="auto"/>
        <w:bottom w:val="none" w:sz="0" w:space="0" w:color="auto"/>
        <w:right w:val="none" w:sz="0" w:space="0" w:color="auto"/>
      </w:divBdr>
    </w:div>
    <w:div w:id="1146580739">
      <w:bodyDiv w:val="1"/>
      <w:marLeft w:val="0"/>
      <w:marRight w:val="0"/>
      <w:marTop w:val="0"/>
      <w:marBottom w:val="0"/>
      <w:divBdr>
        <w:top w:val="none" w:sz="0" w:space="0" w:color="auto"/>
        <w:left w:val="none" w:sz="0" w:space="0" w:color="auto"/>
        <w:bottom w:val="none" w:sz="0" w:space="0" w:color="auto"/>
        <w:right w:val="none" w:sz="0" w:space="0" w:color="auto"/>
      </w:divBdr>
    </w:div>
    <w:div w:id="1146707043">
      <w:bodyDiv w:val="1"/>
      <w:marLeft w:val="0"/>
      <w:marRight w:val="0"/>
      <w:marTop w:val="0"/>
      <w:marBottom w:val="0"/>
      <w:divBdr>
        <w:top w:val="none" w:sz="0" w:space="0" w:color="auto"/>
        <w:left w:val="none" w:sz="0" w:space="0" w:color="auto"/>
        <w:bottom w:val="none" w:sz="0" w:space="0" w:color="auto"/>
        <w:right w:val="none" w:sz="0" w:space="0" w:color="auto"/>
      </w:divBdr>
    </w:div>
    <w:div w:id="1147091401">
      <w:bodyDiv w:val="1"/>
      <w:marLeft w:val="0"/>
      <w:marRight w:val="0"/>
      <w:marTop w:val="0"/>
      <w:marBottom w:val="0"/>
      <w:divBdr>
        <w:top w:val="none" w:sz="0" w:space="0" w:color="auto"/>
        <w:left w:val="none" w:sz="0" w:space="0" w:color="auto"/>
        <w:bottom w:val="none" w:sz="0" w:space="0" w:color="auto"/>
        <w:right w:val="none" w:sz="0" w:space="0" w:color="auto"/>
      </w:divBdr>
    </w:div>
    <w:div w:id="1147670213">
      <w:bodyDiv w:val="1"/>
      <w:marLeft w:val="0"/>
      <w:marRight w:val="0"/>
      <w:marTop w:val="0"/>
      <w:marBottom w:val="0"/>
      <w:divBdr>
        <w:top w:val="none" w:sz="0" w:space="0" w:color="auto"/>
        <w:left w:val="none" w:sz="0" w:space="0" w:color="auto"/>
        <w:bottom w:val="none" w:sz="0" w:space="0" w:color="auto"/>
        <w:right w:val="none" w:sz="0" w:space="0" w:color="auto"/>
      </w:divBdr>
    </w:div>
    <w:div w:id="1148203780">
      <w:bodyDiv w:val="1"/>
      <w:marLeft w:val="0"/>
      <w:marRight w:val="0"/>
      <w:marTop w:val="0"/>
      <w:marBottom w:val="0"/>
      <w:divBdr>
        <w:top w:val="none" w:sz="0" w:space="0" w:color="auto"/>
        <w:left w:val="none" w:sz="0" w:space="0" w:color="auto"/>
        <w:bottom w:val="none" w:sz="0" w:space="0" w:color="auto"/>
        <w:right w:val="none" w:sz="0" w:space="0" w:color="auto"/>
      </w:divBdr>
    </w:div>
    <w:div w:id="1151561634">
      <w:bodyDiv w:val="1"/>
      <w:marLeft w:val="0"/>
      <w:marRight w:val="0"/>
      <w:marTop w:val="0"/>
      <w:marBottom w:val="0"/>
      <w:divBdr>
        <w:top w:val="none" w:sz="0" w:space="0" w:color="auto"/>
        <w:left w:val="none" w:sz="0" w:space="0" w:color="auto"/>
        <w:bottom w:val="none" w:sz="0" w:space="0" w:color="auto"/>
        <w:right w:val="none" w:sz="0" w:space="0" w:color="auto"/>
      </w:divBdr>
    </w:div>
    <w:div w:id="1153567381">
      <w:bodyDiv w:val="1"/>
      <w:marLeft w:val="0"/>
      <w:marRight w:val="0"/>
      <w:marTop w:val="0"/>
      <w:marBottom w:val="0"/>
      <w:divBdr>
        <w:top w:val="none" w:sz="0" w:space="0" w:color="auto"/>
        <w:left w:val="none" w:sz="0" w:space="0" w:color="auto"/>
        <w:bottom w:val="none" w:sz="0" w:space="0" w:color="auto"/>
        <w:right w:val="none" w:sz="0" w:space="0" w:color="auto"/>
      </w:divBdr>
    </w:div>
    <w:div w:id="1155534194">
      <w:bodyDiv w:val="1"/>
      <w:marLeft w:val="0"/>
      <w:marRight w:val="0"/>
      <w:marTop w:val="0"/>
      <w:marBottom w:val="0"/>
      <w:divBdr>
        <w:top w:val="none" w:sz="0" w:space="0" w:color="auto"/>
        <w:left w:val="none" w:sz="0" w:space="0" w:color="auto"/>
        <w:bottom w:val="none" w:sz="0" w:space="0" w:color="auto"/>
        <w:right w:val="none" w:sz="0" w:space="0" w:color="auto"/>
      </w:divBdr>
    </w:div>
    <w:div w:id="1156800158">
      <w:bodyDiv w:val="1"/>
      <w:marLeft w:val="0"/>
      <w:marRight w:val="0"/>
      <w:marTop w:val="0"/>
      <w:marBottom w:val="0"/>
      <w:divBdr>
        <w:top w:val="none" w:sz="0" w:space="0" w:color="auto"/>
        <w:left w:val="none" w:sz="0" w:space="0" w:color="auto"/>
        <w:bottom w:val="none" w:sz="0" w:space="0" w:color="auto"/>
        <w:right w:val="none" w:sz="0" w:space="0" w:color="auto"/>
      </w:divBdr>
    </w:div>
    <w:div w:id="1162886682">
      <w:bodyDiv w:val="1"/>
      <w:marLeft w:val="0"/>
      <w:marRight w:val="0"/>
      <w:marTop w:val="0"/>
      <w:marBottom w:val="0"/>
      <w:divBdr>
        <w:top w:val="none" w:sz="0" w:space="0" w:color="auto"/>
        <w:left w:val="none" w:sz="0" w:space="0" w:color="auto"/>
        <w:bottom w:val="none" w:sz="0" w:space="0" w:color="auto"/>
        <w:right w:val="none" w:sz="0" w:space="0" w:color="auto"/>
      </w:divBdr>
    </w:div>
    <w:div w:id="1167359252">
      <w:bodyDiv w:val="1"/>
      <w:marLeft w:val="0"/>
      <w:marRight w:val="0"/>
      <w:marTop w:val="0"/>
      <w:marBottom w:val="0"/>
      <w:divBdr>
        <w:top w:val="none" w:sz="0" w:space="0" w:color="auto"/>
        <w:left w:val="none" w:sz="0" w:space="0" w:color="auto"/>
        <w:bottom w:val="none" w:sz="0" w:space="0" w:color="auto"/>
        <w:right w:val="none" w:sz="0" w:space="0" w:color="auto"/>
      </w:divBdr>
    </w:div>
    <w:div w:id="1167861732">
      <w:bodyDiv w:val="1"/>
      <w:marLeft w:val="0"/>
      <w:marRight w:val="0"/>
      <w:marTop w:val="0"/>
      <w:marBottom w:val="0"/>
      <w:divBdr>
        <w:top w:val="none" w:sz="0" w:space="0" w:color="auto"/>
        <w:left w:val="none" w:sz="0" w:space="0" w:color="auto"/>
        <w:bottom w:val="none" w:sz="0" w:space="0" w:color="auto"/>
        <w:right w:val="none" w:sz="0" w:space="0" w:color="auto"/>
      </w:divBdr>
    </w:div>
    <w:div w:id="1168328936">
      <w:bodyDiv w:val="1"/>
      <w:marLeft w:val="0"/>
      <w:marRight w:val="0"/>
      <w:marTop w:val="0"/>
      <w:marBottom w:val="0"/>
      <w:divBdr>
        <w:top w:val="none" w:sz="0" w:space="0" w:color="auto"/>
        <w:left w:val="none" w:sz="0" w:space="0" w:color="auto"/>
        <w:bottom w:val="none" w:sz="0" w:space="0" w:color="auto"/>
        <w:right w:val="none" w:sz="0" w:space="0" w:color="auto"/>
      </w:divBdr>
    </w:div>
    <w:div w:id="1169297138">
      <w:bodyDiv w:val="1"/>
      <w:marLeft w:val="0"/>
      <w:marRight w:val="0"/>
      <w:marTop w:val="0"/>
      <w:marBottom w:val="0"/>
      <w:divBdr>
        <w:top w:val="none" w:sz="0" w:space="0" w:color="auto"/>
        <w:left w:val="none" w:sz="0" w:space="0" w:color="auto"/>
        <w:bottom w:val="none" w:sz="0" w:space="0" w:color="auto"/>
        <w:right w:val="none" w:sz="0" w:space="0" w:color="auto"/>
      </w:divBdr>
    </w:div>
    <w:div w:id="1169522119">
      <w:bodyDiv w:val="1"/>
      <w:marLeft w:val="0"/>
      <w:marRight w:val="0"/>
      <w:marTop w:val="0"/>
      <w:marBottom w:val="0"/>
      <w:divBdr>
        <w:top w:val="none" w:sz="0" w:space="0" w:color="auto"/>
        <w:left w:val="none" w:sz="0" w:space="0" w:color="auto"/>
        <w:bottom w:val="none" w:sz="0" w:space="0" w:color="auto"/>
        <w:right w:val="none" w:sz="0" w:space="0" w:color="auto"/>
      </w:divBdr>
    </w:div>
    <w:div w:id="1170365849">
      <w:bodyDiv w:val="1"/>
      <w:marLeft w:val="0"/>
      <w:marRight w:val="0"/>
      <w:marTop w:val="0"/>
      <w:marBottom w:val="0"/>
      <w:divBdr>
        <w:top w:val="none" w:sz="0" w:space="0" w:color="auto"/>
        <w:left w:val="none" w:sz="0" w:space="0" w:color="auto"/>
        <w:bottom w:val="none" w:sz="0" w:space="0" w:color="auto"/>
        <w:right w:val="none" w:sz="0" w:space="0" w:color="auto"/>
      </w:divBdr>
    </w:div>
    <w:div w:id="1170825372">
      <w:bodyDiv w:val="1"/>
      <w:marLeft w:val="0"/>
      <w:marRight w:val="0"/>
      <w:marTop w:val="0"/>
      <w:marBottom w:val="0"/>
      <w:divBdr>
        <w:top w:val="none" w:sz="0" w:space="0" w:color="auto"/>
        <w:left w:val="none" w:sz="0" w:space="0" w:color="auto"/>
        <w:bottom w:val="none" w:sz="0" w:space="0" w:color="auto"/>
        <w:right w:val="none" w:sz="0" w:space="0" w:color="auto"/>
      </w:divBdr>
    </w:div>
    <w:div w:id="1171604945">
      <w:bodyDiv w:val="1"/>
      <w:marLeft w:val="0"/>
      <w:marRight w:val="0"/>
      <w:marTop w:val="0"/>
      <w:marBottom w:val="0"/>
      <w:divBdr>
        <w:top w:val="none" w:sz="0" w:space="0" w:color="auto"/>
        <w:left w:val="none" w:sz="0" w:space="0" w:color="auto"/>
        <w:bottom w:val="none" w:sz="0" w:space="0" w:color="auto"/>
        <w:right w:val="none" w:sz="0" w:space="0" w:color="auto"/>
      </w:divBdr>
    </w:div>
    <w:div w:id="1175535076">
      <w:bodyDiv w:val="1"/>
      <w:marLeft w:val="0"/>
      <w:marRight w:val="0"/>
      <w:marTop w:val="0"/>
      <w:marBottom w:val="0"/>
      <w:divBdr>
        <w:top w:val="none" w:sz="0" w:space="0" w:color="auto"/>
        <w:left w:val="none" w:sz="0" w:space="0" w:color="auto"/>
        <w:bottom w:val="none" w:sz="0" w:space="0" w:color="auto"/>
        <w:right w:val="none" w:sz="0" w:space="0" w:color="auto"/>
      </w:divBdr>
    </w:div>
    <w:div w:id="1176262686">
      <w:bodyDiv w:val="1"/>
      <w:marLeft w:val="0"/>
      <w:marRight w:val="0"/>
      <w:marTop w:val="0"/>
      <w:marBottom w:val="0"/>
      <w:divBdr>
        <w:top w:val="none" w:sz="0" w:space="0" w:color="auto"/>
        <w:left w:val="none" w:sz="0" w:space="0" w:color="auto"/>
        <w:bottom w:val="none" w:sz="0" w:space="0" w:color="auto"/>
        <w:right w:val="none" w:sz="0" w:space="0" w:color="auto"/>
      </w:divBdr>
    </w:div>
    <w:div w:id="1176965367">
      <w:bodyDiv w:val="1"/>
      <w:marLeft w:val="0"/>
      <w:marRight w:val="0"/>
      <w:marTop w:val="0"/>
      <w:marBottom w:val="0"/>
      <w:divBdr>
        <w:top w:val="none" w:sz="0" w:space="0" w:color="auto"/>
        <w:left w:val="none" w:sz="0" w:space="0" w:color="auto"/>
        <w:bottom w:val="none" w:sz="0" w:space="0" w:color="auto"/>
        <w:right w:val="none" w:sz="0" w:space="0" w:color="auto"/>
      </w:divBdr>
    </w:div>
    <w:div w:id="1178273416">
      <w:bodyDiv w:val="1"/>
      <w:marLeft w:val="0"/>
      <w:marRight w:val="0"/>
      <w:marTop w:val="0"/>
      <w:marBottom w:val="0"/>
      <w:divBdr>
        <w:top w:val="none" w:sz="0" w:space="0" w:color="auto"/>
        <w:left w:val="none" w:sz="0" w:space="0" w:color="auto"/>
        <w:bottom w:val="none" w:sz="0" w:space="0" w:color="auto"/>
        <w:right w:val="none" w:sz="0" w:space="0" w:color="auto"/>
      </w:divBdr>
    </w:div>
    <w:div w:id="1179387371">
      <w:bodyDiv w:val="1"/>
      <w:marLeft w:val="0"/>
      <w:marRight w:val="0"/>
      <w:marTop w:val="0"/>
      <w:marBottom w:val="0"/>
      <w:divBdr>
        <w:top w:val="none" w:sz="0" w:space="0" w:color="auto"/>
        <w:left w:val="none" w:sz="0" w:space="0" w:color="auto"/>
        <w:bottom w:val="none" w:sz="0" w:space="0" w:color="auto"/>
        <w:right w:val="none" w:sz="0" w:space="0" w:color="auto"/>
      </w:divBdr>
    </w:div>
    <w:div w:id="1182205547">
      <w:bodyDiv w:val="1"/>
      <w:marLeft w:val="0"/>
      <w:marRight w:val="0"/>
      <w:marTop w:val="0"/>
      <w:marBottom w:val="0"/>
      <w:divBdr>
        <w:top w:val="none" w:sz="0" w:space="0" w:color="auto"/>
        <w:left w:val="none" w:sz="0" w:space="0" w:color="auto"/>
        <w:bottom w:val="none" w:sz="0" w:space="0" w:color="auto"/>
        <w:right w:val="none" w:sz="0" w:space="0" w:color="auto"/>
      </w:divBdr>
    </w:div>
    <w:div w:id="1182359863">
      <w:bodyDiv w:val="1"/>
      <w:marLeft w:val="0"/>
      <w:marRight w:val="0"/>
      <w:marTop w:val="0"/>
      <w:marBottom w:val="0"/>
      <w:divBdr>
        <w:top w:val="none" w:sz="0" w:space="0" w:color="auto"/>
        <w:left w:val="none" w:sz="0" w:space="0" w:color="auto"/>
        <w:bottom w:val="none" w:sz="0" w:space="0" w:color="auto"/>
        <w:right w:val="none" w:sz="0" w:space="0" w:color="auto"/>
      </w:divBdr>
    </w:div>
    <w:div w:id="1185052287">
      <w:bodyDiv w:val="1"/>
      <w:marLeft w:val="0"/>
      <w:marRight w:val="0"/>
      <w:marTop w:val="0"/>
      <w:marBottom w:val="0"/>
      <w:divBdr>
        <w:top w:val="none" w:sz="0" w:space="0" w:color="auto"/>
        <w:left w:val="none" w:sz="0" w:space="0" w:color="auto"/>
        <w:bottom w:val="none" w:sz="0" w:space="0" w:color="auto"/>
        <w:right w:val="none" w:sz="0" w:space="0" w:color="auto"/>
      </w:divBdr>
    </w:div>
    <w:div w:id="1186359011">
      <w:bodyDiv w:val="1"/>
      <w:marLeft w:val="0"/>
      <w:marRight w:val="0"/>
      <w:marTop w:val="0"/>
      <w:marBottom w:val="0"/>
      <w:divBdr>
        <w:top w:val="none" w:sz="0" w:space="0" w:color="auto"/>
        <w:left w:val="none" w:sz="0" w:space="0" w:color="auto"/>
        <w:bottom w:val="none" w:sz="0" w:space="0" w:color="auto"/>
        <w:right w:val="none" w:sz="0" w:space="0" w:color="auto"/>
      </w:divBdr>
    </w:div>
    <w:div w:id="1187597464">
      <w:bodyDiv w:val="1"/>
      <w:marLeft w:val="0"/>
      <w:marRight w:val="0"/>
      <w:marTop w:val="0"/>
      <w:marBottom w:val="0"/>
      <w:divBdr>
        <w:top w:val="none" w:sz="0" w:space="0" w:color="auto"/>
        <w:left w:val="none" w:sz="0" w:space="0" w:color="auto"/>
        <w:bottom w:val="none" w:sz="0" w:space="0" w:color="auto"/>
        <w:right w:val="none" w:sz="0" w:space="0" w:color="auto"/>
      </w:divBdr>
    </w:div>
    <w:div w:id="1188368705">
      <w:bodyDiv w:val="1"/>
      <w:marLeft w:val="0"/>
      <w:marRight w:val="0"/>
      <w:marTop w:val="0"/>
      <w:marBottom w:val="0"/>
      <w:divBdr>
        <w:top w:val="none" w:sz="0" w:space="0" w:color="auto"/>
        <w:left w:val="none" w:sz="0" w:space="0" w:color="auto"/>
        <w:bottom w:val="none" w:sz="0" w:space="0" w:color="auto"/>
        <w:right w:val="none" w:sz="0" w:space="0" w:color="auto"/>
      </w:divBdr>
    </w:div>
    <w:div w:id="1190753392">
      <w:bodyDiv w:val="1"/>
      <w:marLeft w:val="0"/>
      <w:marRight w:val="0"/>
      <w:marTop w:val="0"/>
      <w:marBottom w:val="0"/>
      <w:divBdr>
        <w:top w:val="none" w:sz="0" w:space="0" w:color="auto"/>
        <w:left w:val="none" w:sz="0" w:space="0" w:color="auto"/>
        <w:bottom w:val="none" w:sz="0" w:space="0" w:color="auto"/>
        <w:right w:val="none" w:sz="0" w:space="0" w:color="auto"/>
      </w:divBdr>
    </w:div>
    <w:div w:id="1192719865">
      <w:bodyDiv w:val="1"/>
      <w:marLeft w:val="0"/>
      <w:marRight w:val="0"/>
      <w:marTop w:val="0"/>
      <w:marBottom w:val="0"/>
      <w:divBdr>
        <w:top w:val="none" w:sz="0" w:space="0" w:color="auto"/>
        <w:left w:val="none" w:sz="0" w:space="0" w:color="auto"/>
        <w:bottom w:val="none" w:sz="0" w:space="0" w:color="auto"/>
        <w:right w:val="none" w:sz="0" w:space="0" w:color="auto"/>
      </w:divBdr>
    </w:div>
    <w:div w:id="1193573348">
      <w:bodyDiv w:val="1"/>
      <w:marLeft w:val="0"/>
      <w:marRight w:val="0"/>
      <w:marTop w:val="0"/>
      <w:marBottom w:val="0"/>
      <w:divBdr>
        <w:top w:val="none" w:sz="0" w:space="0" w:color="auto"/>
        <w:left w:val="none" w:sz="0" w:space="0" w:color="auto"/>
        <w:bottom w:val="none" w:sz="0" w:space="0" w:color="auto"/>
        <w:right w:val="none" w:sz="0" w:space="0" w:color="auto"/>
      </w:divBdr>
    </w:div>
    <w:div w:id="1197040080">
      <w:bodyDiv w:val="1"/>
      <w:marLeft w:val="0"/>
      <w:marRight w:val="0"/>
      <w:marTop w:val="0"/>
      <w:marBottom w:val="0"/>
      <w:divBdr>
        <w:top w:val="none" w:sz="0" w:space="0" w:color="auto"/>
        <w:left w:val="none" w:sz="0" w:space="0" w:color="auto"/>
        <w:bottom w:val="none" w:sz="0" w:space="0" w:color="auto"/>
        <w:right w:val="none" w:sz="0" w:space="0" w:color="auto"/>
      </w:divBdr>
    </w:div>
    <w:div w:id="1198203577">
      <w:bodyDiv w:val="1"/>
      <w:marLeft w:val="0"/>
      <w:marRight w:val="0"/>
      <w:marTop w:val="0"/>
      <w:marBottom w:val="0"/>
      <w:divBdr>
        <w:top w:val="none" w:sz="0" w:space="0" w:color="auto"/>
        <w:left w:val="none" w:sz="0" w:space="0" w:color="auto"/>
        <w:bottom w:val="none" w:sz="0" w:space="0" w:color="auto"/>
        <w:right w:val="none" w:sz="0" w:space="0" w:color="auto"/>
      </w:divBdr>
    </w:div>
    <w:div w:id="1198351073">
      <w:bodyDiv w:val="1"/>
      <w:marLeft w:val="0"/>
      <w:marRight w:val="0"/>
      <w:marTop w:val="0"/>
      <w:marBottom w:val="0"/>
      <w:divBdr>
        <w:top w:val="none" w:sz="0" w:space="0" w:color="auto"/>
        <w:left w:val="none" w:sz="0" w:space="0" w:color="auto"/>
        <w:bottom w:val="none" w:sz="0" w:space="0" w:color="auto"/>
        <w:right w:val="none" w:sz="0" w:space="0" w:color="auto"/>
      </w:divBdr>
    </w:div>
    <w:div w:id="1202401259">
      <w:bodyDiv w:val="1"/>
      <w:marLeft w:val="0"/>
      <w:marRight w:val="0"/>
      <w:marTop w:val="0"/>
      <w:marBottom w:val="0"/>
      <w:divBdr>
        <w:top w:val="none" w:sz="0" w:space="0" w:color="auto"/>
        <w:left w:val="none" w:sz="0" w:space="0" w:color="auto"/>
        <w:bottom w:val="none" w:sz="0" w:space="0" w:color="auto"/>
        <w:right w:val="none" w:sz="0" w:space="0" w:color="auto"/>
      </w:divBdr>
    </w:div>
    <w:div w:id="1202597693">
      <w:bodyDiv w:val="1"/>
      <w:marLeft w:val="0"/>
      <w:marRight w:val="0"/>
      <w:marTop w:val="0"/>
      <w:marBottom w:val="0"/>
      <w:divBdr>
        <w:top w:val="none" w:sz="0" w:space="0" w:color="auto"/>
        <w:left w:val="none" w:sz="0" w:space="0" w:color="auto"/>
        <w:bottom w:val="none" w:sz="0" w:space="0" w:color="auto"/>
        <w:right w:val="none" w:sz="0" w:space="0" w:color="auto"/>
      </w:divBdr>
    </w:div>
    <w:div w:id="1207765841">
      <w:bodyDiv w:val="1"/>
      <w:marLeft w:val="0"/>
      <w:marRight w:val="0"/>
      <w:marTop w:val="0"/>
      <w:marBottom w:val="0"/>
      <w:divBdr>
        <w:top w:val="none" w:sz="0" w:space="0" w:color="auto"/>
        <w:left w:val="none" w:sz="0" w:space="0" w:color="auto"/>
        <w:bottom w:val="none" w:sz="0" w:space="0" w:color="auto"/>
        <w:right w:val="none" w:sz="0" w:space="0" w:color="auto"/>
      </w:divBdr>
    </w:div>
    <w:div w:id="1208492269">
      <w:bodyDiv w:val="1"/>
      <w:marLeft w:val="0"/>
      <w:marRight w:val="0"/>
      <w:marTop w:val="0"/>
      <w:marBottom w:val="0"/>
      <w:divBdr>
        <w:top w:val="none" w:sz="0" w:space="0" w:color="auto"/>
        <w:left w:val="none" w:sz="0" w:space="0" w:color="auto"/>
        <w:bottom w:val="none" w:sz="0" w:space="0" w:color="auto"/>
        <w:right w:val="none" w:sz="0" w:space="0" w:color="auto"/>
      </w:divBdr>
    </w:div>
    <w:div w:id="1208957505">
      <w:bodyDiv w:val="1"/>
      <w:marLeft w:val="0"/>
      <w:marRight w:val="0"/>
      <w:marTop w:val="0"/>
      <w:marBottom w:val="0"/>
      <w:divBdr>
        <w:top w:val="none" w:sz="0" w:space="0" w:color="auto"/>
        <w:left w:val="none" w:sz="0" w:space="0" w:color="auto"/>
        <w:bottom w:val="none" w:sz="0" w:space="0" w:color="auto"/>
        <w:right w:val="none" w:sz="0" w:space="0" w:color="auto"/>
      </w:divBdr>
    </w:div>
    <w:div w:id="1209223060">
      <w:bodyDiv w:val="1"/>
      <w:marLeft w:val="0"/>
      <w:marRight w:val="0"/>
      <w:marTop w:val="0"/>
      <w:marBottom w:val="0"/>
      <w:divBdr>
        <w:top w:val="none" w:sz="0" w:space="0" w:color="auto"/>
        <w:left w:val="none" w:sz="0" w:space="0" w:color="auto"/>
        <w:bottom w:val="none" w:sz="0" w:space="0" w:color="auto"/>
        <w:right w:val="none" w:sz="0" w:space="0" w:color="auto"/>
      </w:divBdr>
    </w:div>
    <w:div w:id="1210804172">
      <w:bodyDiv w:val="1"/>
      <w:marLeft w:val="0"/>
      <w:marRight w:val="0"/>
      <w:marTop w:val="0"/>
      <w:marBottom w:val="0"/>
      <w:divBdr>
        <w:top w:val="none" w:sz="0" w:space="0" w:color="auto"/>
        <w:left w:val="none" w:sz="0" w:space="0" w:color="auto"/>
        <w:bottom w:val="none" w:sz="0" w:space="0" w:color="auto"/>
        <w:right w:val="none" w:sz="0" w:space="0" w:color="auto"/>
      </w:divBdr>
    </w:div>
    <w:div w:id="1211066613">
      <w:bodyDiv w:val="1"/>
      <w:marLeft w:val="0"/>
      <w:marRight w:val="0"/>
      <w:marTop w:val="0"/>
      <w:marBottom w:val="0"/>
      <w:divBdr>
        <w:top w:val="none" w:sz="0" w:space="0" w:color="auto"/>
        <w:left w:val="none" w:sz="0" w:space="0" w:color="auto"/>
        <w:bottom w:val="none" w:sz="0" w:space="0" w:color="auto"/>
        <w:right w:val="none" w:sz="0" w:space="0" w:color="auto"/>
      </w:divBdr>
    </w:div>
    <w:div w:id="1212763674">
      <w:bodyDiv w:val="1"/>
      <w:marLeft w:val="0"/>
      <w:marRight w:val="0"/>
      <w:marTop w:val="0"/>
      <w:marBottom w:val="0"/>
      <w:divBdr>
        <w:top w:val="none" w:sz="0" w:space="0" w:color="auto"/>
        <w:left w:val="none" w:sz="0" w:space="0" w:color="auto"/>
        <w:bottom w:val="none" w:sz="0" w:space="0" w:color="auto"/>
        <w:right w:val="none" w:sz="0" w:space="0" w:color="auto"/>
      </w:divBdr>
    </w:div>
    <w:div w:id="1214465989">
      <w:bodyDiv w:val="1"/>
      <w:marLeft w:val="0"/>
      <w:marRight w:val="0"/>
      <w:marTop w:val="0"/>
      <w:marBottom w:val="0"/>
      <w:divBdr>
        <w:top w:val="none" w:sz="0" w:space="0" w:color="auto"/>
        <w:left w:val="none" w:sz="0" w:space="0" w:color="auto"/>
        <w:bottom w:val="none" w:sz="0" w:space="0" w:color="auto"/>
        <w:right w:val="none" w:sz="0" w:space="0" w:color="auto"/>
      </w:divBdr>
    </w:div>
    <w:div w:id="1215390138">
      <w:bodyDiv w:val="1"/>
      <w:marLeft w:val="0"/>
      <w:marRight w:val="0"/>
      <w:marTop w:val="0"/>
      <w:marBottom w:val="0"/>
      <w:divBdr>
        <w:top w:val="none" w:sz="0" w:space="0" w:color="auto"/>
        <w:left w:val="none" w:sz="0" w:space="0" w:color="auto"/>
        <w:bottom w:val="none" w:sz="0" w:space="0" w:color="auto"/>
        <w:right w:val="none" w:sz="0" w:space="0" w:color="auto"/>
      </w:divBdr>
    </w:div>
    <w:div w:id="1215430919">
      <w:bodyDiv w:val="1"/>
      <w:marLeft w:val="0"/>
      <w:marRight w:val="0"/>
      <w:marTop w:val="0"/>
      <w:marBottom w:val="0"/>
      <w:divBdr>
        <w:top w:val="none" w:sz="0" w:space="0" w:color="auto"/>
        <w:left w:val="none" w:sz="0" w:space="0" w:color="auto"/>
        <w:bottom w:val="none" w:sz="0" w:space="0" w:color="auto"/>
        <w:right w:val="none" w:sz="0" w:space="0" w:color="auto"/>
      </w:divBdr>
    </w:div>
    <w:div w:id="1215697315">
      <w:bodyDiv w:val="1"/>
      <w:marLeft w:val="0"/>
      <w:marRight w:val="0"/>
      <w:marTop w:val="0"/>
      <w:marBottom w:val="0"/>
      <w:divBdr>
        <w:top w:val="none" w:sz="0" w:space="0" w:color="auto"/>
        <w:left w:val="none" w:sz="0" w:space="0" w:color="auto"/>
        <w:bottom w:val="none" w:sz="0" w:space="0" w:color="auto"/>
        <w:right w:val="none" w:sz="0" w:space="0" w:color="auto"/>
      </w:divBdr>
    </w:div>
    <w:div w:id="1215778139">
      <w:bodyDiv w:val="1"/>
      <w:marLeft w:val="0"/>
      <w:marRight w:val="0"/>
      <w:marTop w:val="0"/>
      <w:marBottom w:val="0"/>
      <w:divBdr>
        <w:top w:val="none" w:sz="0" w:space="0" w:color="auto"/>
        <w:left w:val="none" w:sz="0" w:space="0" w:color="auto"/>
        <w:bottom w:val="none" w:sz="0" w:space="0" w:color="auto"/>
        <w:right w:val="none" w:sz="0" w:space="0" w:color="auto"/>
      </w:divBdr>
    </w:div>
    <w:div w:id="1216241670">
      <w:bodyDiv w:val="1"/>
      <w:marLeft w:val="0"/>
      <w:marRight w:val="0"/>
      <w:marTop w:val="0"/>
      <w:marBottom w:val="0"/>
      <w:divBdr>
        <w:top w:val="none" w:sz="0" w:space="0" w:color="auto"/>
        <w:left w:val="none" w:sz="0" w:space="0" w:color="auto"/>
        <w:bottom w:val="none" w:sz="0" w:space="0" w:color="auto"/>
        <w:right w:val="none" w:sz="0" w:space="0" w:color="auto"/>
      </w:divBdr>
    </w:div>
    <w:div w:id="1217276057">
      <w:bodyDiv w:val="1"/>
      <w:marLeft w:val="0"/>
      <w:marRight w:val="0"/>
      <w:marTop w:val="0"/>
      <w:marBottom w:val="0"/>
      <w:divBdr>
        <w:top w:val="none" w:sz="0" w:space="0" w:color="auto"/>
        <w:left w:val="none" w:sz="0" w:space="0" w:color="auto"/>
        <w:bottom w:val="none" w:sz="0" w:space="0" w:color="auto"/>
        <w:right w:val="none" w:sz="0" w:space="0" w:color="auto"/>
      </w:divBdr>
    </w:div>
    <w:div w:id="1217855552">
      <w:bodyDiv w:val="1"/>
      <w:marLeft w:val="0"/>
      <w:marRight w:val="0"/>
      <w:marTop w:val="0"/>
      <w:marBottom w:val="0"/>
      <w:divBdr>
        <w:top w:val="none" w:sz="0" w:space="0" w:color="auto"/>
        <w:left w:val="none" w:sz="0" w:space="0" w:color="auto"/>
        <w:bottom w:val="none" w:sz="0" w:space="0" w:color="auto"/>
        <w:right w:val="none" w:sz="0" w:space="0" w:color="auto"/>
      </w:divBdr>
    </w:div>
    <w:div w:id="1220630977">
      <w:bodyDiv w:val="1"/>
      <w:marLeft w:val="0"/>
      <w:marRight w:val="0"/>
      <w:marTop w:val="0"/>
      <w:marBottom w:val="0"/>
      <w:divBdr>
        <w:top w:val="none" w:sz="0" w:space="0" w:color="auto"/>
        <w:left w:val="none" w:sz="0" w:space="0" w:color="auto"/>
        <w:bottom w:val="none" w:sz="0" w:space="0" w:color="auto"/>
        <w:right w:val="none" w:sz="0" w:space="0" w:color="auto"/>
      </w:divBdr>
    </w:div>
    <w:div w:id="1222788880">
      <w:bodyDiv w:val="1"/>
      <w:marLeft w:val="0"/>
      <w:marRight w:val="0"/>
      <w:marTop w:val="0"/>
      <w:marBottom w:val="0"/>
      <w:divBdr>
        <w:top w:val="none" w:sz="0" w:space="0" w:color="auto"/>
        <w:left w:val="none" w:sz="0" w:space="0" w:color="auto"/>
        <w:bottom w:val="none" w:sz="0" w:space="0" w:color="auto"/>
        <w:right w:val="none" w:sz="0" w:space="0" w:color="auto"/>
      </w:divBdr>
    </w:div>
    <w:div w:id="1225028685">
      <w:bodyDiv w:val="1"/>
      <w:marLeft w:val="0"/>
      <w:marRight w:val="0"/>
      <w:marTop w:val="0"/>
      <w:marBottom w:val="0"/>
      <w:divBdr>
        <w:top w:val="none" w:sz="0" w:space="0" w:color="auto"/>
        <w:left w:val="none" w:sz="0" w:space="0" w:color="auto"/>
        <w:bottom w:val="none" w:sz="0" w:space="0" w:color="auto"/>
        <w:right w:val="none" w:sz="0" w:space="0" w:color="auto"/>
      </w:divBdr>
    </w:div>
    <w:div w:id="1229002153">
      <w:bodyDiv w:val="1"/>
      <w:marLeft w:val="0"/>
      <w:marRight w:val="0"/>
      <w:marTop w:val="0"/>
      <w:marBottom w:val="0"/>
      <w:divBdr>
        <w:top w:val="none" w:sz="0" w:space="0" w:color="auto"/>
        <w:left w:val="none" w:sz="0" w:space="0" w:color="auto"/>
        <w:bottom w:val="none" w:sz="0" w:space="0" w:color="auto"/>
        <w:right w:val="none" w:sz="0" w:space="0" w:color="auto"/>
      </w:divBdr>
    </w:div>
    <w:div w:id="1231111109">
      <w:bodyDiv w:val="1"/>
      <w:marLeft w:val="0"/>
      <w:marRight w:val="0"/>
      <w:marTop w:val="0"/>
      <w:marBottom w:val="0"/>
      <w:divBdr>
        <w:top w:val="none" w:sz="0" w:space="0" w:color="auto"/>
        <w:left w:val="none" w:sz="0" w:space="0" w:color="auto"/>
        <w:bottom w:val="none" w:sz="0" w:space="0" w:color="auto"/>
        <w:right w:val="none" w:sz="0" w:space="0" w:color="auto"/>
      </w:divBdr>
    </w:div>
    <w:div w:id="1235118416">
      <w:bodyDiv w:val="1"/>
      <w:marLeft w:val="0"/>
      <w:marRight w:val="0"/>
      <w:marTop w:val="0"/>
      <w:marBottom w:val="0"/>
      <w:divBdr>
        <w:top w:val="none" w:sz="0" w:space="0" w:color="auto"/>
        <w:left w:val="none" w:sz="0" w:space="0" w:color="auto"/>
        <w:bottom w:val="none" w:sz="0" w:space="0" w:color="auto"/>
        <w:right w:val="none" w:sz="0" w:space="0" w:color="auto"/>
      </w:divBdr>
    </w:div>
    <w:div w:id="1238129319">
      <w:bodyDiv w:val="1"/>
      <w:marLeft w:val="0"/>
      <w:marRight w:val="0"/>
      <w:marTop w:val="0"/>
      <w:marBottom w:val="0"/>
      <w:divBdr>
        <w:top w:val="none" w:sz="0" w:space="0" w:color="auto"/>
        <w:left w:val="none" w:sz="0" w:space="0" w:color="auto"/>
        <w:bottom w:val="none" w:sz="0" w:space="0" w:color="auto"/>
        <w:right w:val="none" w:sz="0" w:space="0" w:color="auto"/>
      </w:divBdr>
    </w:div>
    <w:div w:id="1238518373">
      <w:bodyDiv w:val="1"/>
      <w:marLeft w:val="0"/>
      <w:marRight w:val="0"/>
      <w:marTop w:val="0"/>
      <w:marBottom w:val="0"/>
      <w:divBdr>
        <w:top w:val="none" w:sz="0" w:space="0" w:color="auto"/>
        <w:left w:val="none" w:sz="0" w:space="0" w:color="auto"/>
        <w:bottom w:val="none" w:sz="0" w:space="0" w:color="auto"/>
        <w:right w:val="none" w:sz="0" w:space="0" w:color="auto"/>
      </w:divBdr>
    </w:div>
    <w:div w:id="1240676948">
      <w:bodyDiv w:val="1"/>
      <w:marLeft w:val="0"/>
      <w:marRight w:val="0"/>
      <w:marTop w:val="0"/>
      <w:marBottom w:val="0"/>
      <w:divBdr>
        <w:top w:val="none" w:sz="0" w:space="0" w:color="auto"/>
        <w:left w:val="none" w:sz="0" w:space="0" w:color="auto"/>
        <w:bottom w:val="none" w:sz="0" w:space="0" w:color="auto"/>
        <w:right w:val="none" w:sz="0" w:space="0" w:color="auto"/>
      </w:divBdr>
    </w:div>
    <w:div w:id="1243022841">
      <w:bodyDiv w:val="1"/>
      <w:marLeft w:val="0"/>
      <w:marRight w:val="0"/>
      <w:marTop w:val="0"/>
      <w:marBottom w:val="0"/>
      <w:divBdr>
        <w:top w:val="none" w:sz="0" w:space="0" w:color="auto"/>
        <w:left w:val="none" w:sz="0" w:space="0" w:color="auto"/>
        <w:bottom w:val="none" w:sz="0" w:space="0" w:color="auto"/>
        <w:right w:val="none" w:sz="0" w:space="0" w:color="auto"/>
      </w:divBdr>
    </w:div>
    <w:div w:id="1244922707">
      <w:bodyDiv w:val="1"/>
      <w:marLeft w:val="0"/>
      <w:marRight w:val="0"/>
      <w:marTop w:val="0"/>
      <w:marBottom w:val="0"/>
      <w:divBdr>
        <w:top w:val="none" w:sz="0" w:space="0" w:color="auto"/>
        <w:left w:val="none" w:sz="0" w:space="0" w:color="auto"/>
        <w:bottom w:val="none" w:sz="0" w:space="0" w:color="auto"/>
        <w:right w:val="none" w:sz="0" w:space="0" w:color="auto"/>
      </w:divBdr>
    </w:div>
    <w:div w:id="1246957814">
      <w:bodyDiv w:val="1"/>
      <w:marLeft w:val="0"/>
      <w:marRight w:val="0"/>
      <w:marTop w:val="0"/>
      <w:marBottom w:val="0"/>
      <w:divBdr>
        <w:top w:val="none" w:sz="0" w:space="0" w:color="auto"/>
        <w:left w:val="none" w:sz="0" w:space="0" w:color="auto"/>
        <w:bottom w:val="none" w:sz="0" w:space="0" w:color="auto"/>
        <w:right w:val="none" w:sz="0" w:space="0" w:color="auto"/>
      </w:divBdr>
    </w:div>
    <w:div w:id="1247376770">
      <w:bodyDiv w:val="1"/>
      <w:marLeft w:val="0"/>
      <w:marRight w:val="0"/>
      <w:marTop w:val="0"/>
      <w:marBottom w:val="0"/>
      <w:divBdr>
        <w:top w:val="none" w:sz="0" w:space="0" w:color="auto"/>
        <w:left w:val="none" w:sz="0" w:space="0" w:color="auto"/>
        <w:bottom w:val="none" w:sz="0" w:space="0" w:color="auto"/>
        <w:right w:val="none" w:sz="0" w:space="0" w:color="auto"/>
      </w:divBdr>
    </w:div>
    <w:div w:id="1249266854">
      <w:bodyDiv w:val="1"/>
      <w:marLeft w:val="0"/>
      <w:marRight w:val="0"/>
      <w:marTop w:val="0"/>
      <w:marBottom w:val="0"/>
      <w:divBdr>
        <w:top w:val="none" w:sz="0" w:space="0" w:color="auto"/>
        <w:left w:val="none" w:sz="0" w:space="0" w:color="auto"/>
        <w:bottom w:val="none" w:sz="0" w:space="0" w:color="auto"/>
        <w:right w:val="none" w:sz="0" w:space="0" w:color="auto"/>
      </w:divBdr>
    </w:div>
    <w:div w:id="1250575312">
      <w:bodyDiv w:val="1"/>
      <w:marLeft w:val="0"/>
      <w:marRight w:val="0"/>
      <w:marTop w:val="0"/>
      <w:marBottom w:val="0"/>
      <w:divBdr>
        <w:top w:val="none" w:sz="0" w:space="0" w:color="auto"/>
        <w:left w:val="none" w:sz="0" w:space="0" w:color="auto"/>
        <w:bottom w:val="none" w:sz="0" w:space="0" w:color="auto"/>
        <w:right w:val="none" w:sz="0" w:space="0" w:color="auto"/>
      </w:divBdr>
    </w:div>
    <w:div w:id="1251353807">
      <w:bodyDiv w:val="1"/>
      <w:marLeft w:val="0"/>
      <w:marRight w:val="0"/>
      <w:marTop w:val="0"/>
      <w:marBottom w:val="0"/>
      <w:divBdr>
        <w:top w:val="none" w:sz="0" w:space="0" w:color="auto"/>
        <w:left w:val="none" w:sz="0" w:space="0" w:color="auto"/>
        <w:bottom w:val="none" w:sz="0" w:space="0" w:color="auto"/>
        <w:right w:val="none" w:sz="0" w:space="0" w:color="auto"/>
      </w:divBdr>
    </w:div>
    <w:div w:id="1253900899">
      <w:bodyDiv w:val="1"/>
      <w:marLeft w:val="0"/>
      <w:marRight w:val="0"/>
      <w:marTop w:val="0"/>
      <w:marBottom w:val="0"/>
      <w:divBdr>
        <w:top w:val="none" w:sz="0" w:space="0" w:color="auto"/>
        <w:left w:val="none" w:sz="0" w:space="0" w:color="auto"/>
        <w:bottom w:val="none" w:sz="0" w:space="0" w:color="auto"/>
        <w:right w:val="none" w:sz="0" w:space="0" w:color="auto"/>
      </w:divBdr>
    </w:div>
    <w:div w:id="1255161971">
      <w:bodyDiv w:val="1"/>
      <w:marLeft w:val="0"/>
      <w:marRight w:val="0"/>
      <w:marTop w:val="0"/>
      <w:marBottom w:val="0"/>
      <w:divBdr>
        <w:top w:val="none" w:sz="0" w:space="0" w:color="auto"/>
        <w:left w:val="none" w:sz="0" w:space="0" w:color="auto"/>
        <w:bottom w:val="none" w:sz="0" w:space="0" w:color="auto"/>
        <w:right w:val="none" w:sz="0" w:space="0" w:color="auto"/>
      </w:divBdr>
    </w:div>
    <w:div w:id="1258363677">
      <w:bodyDiv w:val="1"/>
      <w:marLeft w:val="0"/>
      <w:marRight w:val="0"/>
      <w:marTop w:val="0"/>
      <w:marBottom w:val="0"/>
      <w:divBdr>
        <w:top w:val="none" w:sz="0" w:space="0" w:color="auto"/>
        <w:left w:val="none" w:sz="0" w:space="0" w:color="auto"/>
        <w:bottom w:val="none" w:sz="0" w:space="0" w:color="auto"/>
        <w:right w:val="none" w:sz="0" w:space="0" w:color="auto"/>
      </w:divBdr>
    </w:div>
    <w:div w:id="1258637936">
      <w:bodyDiv w:val="1"/>
      <w:marLeft w:val="0"/>
      <w:marRight w:val="0"/>
      <w:marTop w:val="0"/>
      <w:marBottom w:val="0"/>
      <w:divBdr>
        <w:top w:val="none" w:sz="0" w:space="0" w:color="auto"/>
        <w:left w:val="none" w:sz="0" w:space="0" w:color="auto"/>
        <w:bottom w:val="none" w:sz="0" w:space="0" w:color="auto"/>
        <w:right w:val="none" w:sz="0" w:space="0" w:color="auto"/>
      </w:divBdr>
    </w:div>
    <w:div w:id="1258902236">
      <w:bodyDiv w:val="1"/>
      <w:marLeft w:val="0"/>
      <w:marRight w:val="0"/>
      <w:marTop w:val="0"/>
      <w:marBottom w:val="0"/>
      <w:divBdr>
        <w:top w:val="none" w:sz="0" w:space="0" w:color="auto"/>
        <w:left w:val="none" w:sz="0" w:space="0" w:color="auto"/>
        <w:bottom w:val="none" w:sz="0" w:space="0" w:color="auto"/>
        <w:right w:val="none" w:sz="0" w:space="0" w:color="auto"/>
      </w:divBdr>
    </w:div>
    <w:div w:id="1261259412">
      <w:bodyDiv w:val="1"/>
      <w:marLeft w:val="0"/>
      <w:marRight w:val="0"/>
      <w:marTop w:val="0"/>
      <w:marBottom w:val="0"/>
      <w:divBdr>
        <w:top w:val="none" w:sz="0" w:space="0" w:color="auto"/>
        <w:left w:val="none" w:sz="0" w:space="0" w:color="auto"/>
        <w:bottom w:val="none" w:sz="0" w:space="0" w:color="auto"/>
        <w:right w:val="none" w:sz="0" w:space="0" w:color="auto"/>
      </w:divBdr>
    </w:div>
    <w:div w:id="1262180425">
      <w:bodyDiv w:val="1"/>
      <w:marLeft w:val="0"/>
      <w:marRight w:val="0"/>
      <w:marTop w:val="0"/>
      <w:marBottom w:val="0"/>
      <w:divBdr>
        <w:top w:val="none" w:sz="0" w:space="0" w:color="auto"/>
        <w:left w:val="none" w:sz="0" w:space="0" w:color="auto"/>
        <w:bottom w:val="none" w:sz="0" w:space="0" w:color="auto"/>
        <w:right w:val="none" w:sz="0" w:space="0" w:color="auto"/>
      </w:divBdr>
    </w:div>
    <w:div w:id="1262298072">
      <w:bodyDiv w:val="1"/>
      <w:marLeft w:val="0"/>
      <w:marRight w:val="0"/>
      <w:marTop w:val="0"/>
      <w:marBottom w:val="0"/>
      <w:divBdr>
        <w:top w:val="none" w:sz="0" w:space="0" w:color="auto"/>
        <w:left w:val="none" w:sz="0" w:space="0" w:color="auto"/>
        <w:bottom w:val="none" w:sz="0" w:space="0" w:color="auto"/>
        <w:right w:val="none" w:sz="0" w:space="0" w:color="auto"/>
      </w:divBdr>
    </w:div>
    <w:div w:id="1263149882">
      <w:bodyDiv w:val="1"/>
      <w:marLeft w:val="0"/>
      <w:marRight w:val="0"/>
      <w:marTop w:val="0"/>
      <w:marBottom w:val="0"/>
      <w:divBdr>
        <w:top w:val="none" w:sz="0" w:space="0" w:color="auto"/>
        <w:left w:val="none" w:sz="0" w:space="0" w:color="auto"/>
        <w:bottom w:val="none" w:sz="0" w:space="0" w:color="auto"/>
        <w:right w:val="none" w:sz="0" w:space="0" w:color="auto"/>
      </w:divBdr>
    </w:div>
    <w:div w:id="1263345586">
      <w:bodyDiv w:val="1"/>
      <w:marLeft w:val="0"/>
      <w:marRight w:val="0"/>
      <w:marTop w:val="0"/>
      <w:marBottom w:val="0"/>
      <w:divBdr>
        <w:top w:val="none" w:sz="0" w:space="0" w:color="auto"/>
        <w:left w:val="none" w:sz="0" w:space="0" w:color="auto"/>
        <w:bottom w:val="none" w:sz="0" w:space="0" w:color="auto"/>
        <w:right w:val="none" w:sz="0" w:space="0" w:color="auto"/>
      </w:divBdr>
    </w:div>
    <w:div w:id="1263492377">
      <w:bodyDiv w:val="1"/>
      <w:marLeft w:val="0"/>
      <w:marRight w:val="0"/>
      <w:marTop w:val="0"/>
      <w:marBottom w:val="0"/>
      <w:divBdr>
        <w:top w:val="none" w:sz="0" w:space="0" w:color="auto"/>
        <w:left w:val="none" w:sz="0" w:space="0" w:color="auto"/>
        <w:bottom w:val="none" w:sz="0" w:space="0" w:color="auto"/>
        <w:right w:val="none" w:sz="0" w:space="0" w:color="auto"/>
      </w:divBdr>
    </w:div>
    <w:div w:id="1264069837">
      <w:bodyDiv w:val="1"/>
      <w:marLeft w:val="0"/>
      <w:marRight w:val="0"/>
      <w:marTop w:val="0"/>
      <w:marBottom w:val="0"/>
      <w:divBdr>
        <w:top w:val="none" w:sz="0" w:space="0" w:color="auto"/>
        <w:left w:val="none" w:sz="0" w:space="0" w:color="auto"/>
        <w:bottom w:val="none" w:sz="0" w:space="0" w:color="auto"/>
        <w:right w:val="none" w:sz="0" w:space="0" w:color="auto"/>
      </w:divBdr>
    </w:div>
    <w:div w:id="1264219673">
      <w:bodyDiv w:val="1"/>
      <w:marLeft w:val="0"/>
      <w:marRight w:val="0"/>
      <w:marTop w:val="0"/>
      <w:marBottom w:val="0"/>
      <w:divBdr>
        <w:top w:val="none" w:sz="0" w:space="0" w:color="auto"/>
        <w:left w:val="none" w:sz="0" w:space="0" w:color="auto"/>
        <w:bottom w:val="none" w:sz="0" w:space="0" w:color="auto"/>
        <w:right w:val="none" w:sz="0" w:space="0" w:color="auto"/>
      </w:divBdr>
    </w:div>
    <w:div w:id="1264263242">
      <w:bodyDiv w:val="1"/>
      <w:marLeft w:val="0"/>
      <w:marRight w:val="0"/>
      <w:marTop w:val="0"/>
      <w:marBottom w:val="0"/>
      <w:divBdr>
        <w:top w:val="none" w:sz="0" w:space="0" w:color="auto"/>
        <w:left w:val="none" w:sz="0" w:space="0" w:color="auto"/>
        <w:bottom w:val="none" w:sz="0" w:space="0" w:color="auto"/>
        <w:right w:val="none" w:sz="0" w:space="0" w:color="auto"/>
      </w:divBdr>
    </w:div>
    <w:div w:id="1264418231">
      <w:bodyDiv w:val="1"/>
      <w:marLeft w:val="0"/>
      <w:marRight w:val="0"/>
      <w:marTop w:val="0"/>
      <w:marBottom w:val="0"/>
      <w:divBdr>
        <w:top w:val="none" w:sz="0" w:space="0" w:color="auto"/>
        <w:left w:val="none" w:sz="0" w:space="0" w:color="auto"/>
        <w:bottom w:val="none" w:sz="0" w:space="0" w:color="auto"/>
        <w:right w:val="none" w:sz="0" w:space="0" w:color="auto"/>
      </w:divBdr>
    </w:div>
    <w:div w:id="1264849092">
      <w:bodyDiv w:val="1"/>
      <w:marLeft w:val="0"/>
      <w:marRight w:val="0"/>
      <w:marTop w:val="0"/>
      <w:marBottom w:val="0"/>
      <w:divBdr>
        <w:top w:val="none" w:sz="0" w:space="0" w:color="auto"/>
        <w:left w:val="none" w:sz="0" w:space="0" w:color="auto"/>
        <w:bottom w:val="none" w:sz="0" w:space="0" w:color="auto"/>
        <w:right w:val="none" w:sz="0" w:space="0" w:color="auto"/>
      </w:divBdr>
    </w:div>
    <w:div w:id="1268272988">
      <w:bodyDiv w:val="1"/>
      <w:marLeft w:val="0"/>
      <w:marRight w:val="0"/>
      <w:marTop w:val="0"/>
      <w:marBottom w:val="0"/>
      <w:divBdr>
        <w:top w:val="none" w:sz="0" w:space="0" w:color="auto"/>
        <w:left w:val="none" w:sz="0" w:space="0" w:color="auto"/>
        <w:bottom w:val="none" w:sz="0" w:space="0" w:color="auto"/>
        <w:right w:val="none" w:sz="0" w:space="0" w:color="auto"/>
      </w:divBdr>
    </w:div>
    <w:div w:id="1269005744">
      <w:bodyDiv w:val="1"/>
      <w:marLeft w:val="0"/>
      <w:marRight w:val="0"/>
      <w:marTop w:val="0"/>
      <w:marBottom w:val="0"/>
      <w:divBdr>
        <w:top w:val="none" w:sz="0" w:space="0" w:color="auto"/>
        <w:left w:val="none" w:sz="0" w:space="0" w:color="auto"/>
        <w:bottom w:val="none" w:sz="0" w:space="0" w:color="auto"/>
        <w:right w:val="none" w:sz="0" w:space="0" w:color="auto"/>
      </w:divBdr>
    </w:div>
    <w:div w:id="1270889775">
      <w:bodyDiv w:val="1"/>
      <w:marLeft w:val="0"/>
      <w:marRight w:val="0"/>
      <w:marTop w:val="0"/>
      <w:marBottom w:val="0"/>
      <w:divBdr>
        <w:top w:val="none" w:sz="0" w:space="0" w:color="auto"/>
        <w:left w:val="none" w:sz="0" w:space="0" w:color="auto"/>
        <w:bottom w:val="none" w:sz="0" w:space="0" w:color="auto"/>
        <w:right w:val="none" w:sz="0" w:space="0" w:color="auto"/>
      </w:divBdr>
    </w:div>
    <w:div w:id="1273708745">
      <w:bodyDiv w:val="1"/>
      <w:marLeft w:val="0"/>
      <w:marRight w:val="0"/>
      <w:marTop w:val="0"/>
      <w:marBottom w:val="0"/>
      <w:divBdr>
        <w:top w:val="none" w:sz="0" w:space="0" w:color="auto"/>
        <w:left w:val="none" w:sz="0" w:space="0" w:color="auto"/>
        <w:bottom w:val="none" w:sz="0" w:space="0" w:color="auto"/>
        <w:right w:val="none" w:sz="0" w:space="0" w:color="auto"/>
      </w:divBdr>
    </w:div>
    <w:div w:id="1274509331">
      <w:bodyDiv w:val="1"/>
      <w:marLeft w:val="0"/>
      <w:marRight w:val="0"/>
      <w:marTop w:val="0"/>
      <w:marBottom w:val="0"/>
      <w:divBdr>
        <w:top w:val="none" w:sz="0" w:space="0" w:color="auto"/>
        <w:left w:val="none" w:sz="0" w:space="0" w:color="auto"/>
        <w:bottom w:val="none" w:sz="0" w:space="0" w:color="auto"/>
        <w:right w:val="none" w:sz="0" w:space="0" w:color="auto"/>
      </w:divBdr>
    </w:div>
    <w:div w:id="1274554740">
      <w:bodyDiv w:val="1"/>
      <w:marLeft w:val="0"/>
      <w:marRight w:val="0"/>
      <w:marTop w:val="0"/>
      <w:marBottom w:val="0"/>
      <w:divBdr>
        <w:top w:val="none" w:sz="0" w:space="0" w:color="auto"/>
        <w:left w:val="none" w:sz="0" w:space="0" w:color="auto"/>
        <w:bottom w:val="none" w:sz="0" w:space="0" w:color="auto"/>
        <w:right w:val="none" w:sz="0" w:space="0" w:color="auto"/>
      </w:divBdr>
    </w:div>
    <w:div w:id="1274632921">
      <w:bodyDiv w:val="1"/>
      <w:marLeft w:val="0"/>
      <w:marRight w:val="0"/>
      <w:marTop w:val="0"/>
      <w:marBottom w:val="0"/>
      <w:divBdr>
        <w:top w:val="none" w:sz="0" w:space="0" w:color="auto"/>
        <w:left w:val="none" w:sz="0" w:space="0" w:color="auto"/>
        <w:bottom w:val="none" w:sz="0" w:space="0" w:color="auto"/>
        <w:right w:val="none" w:sz="0" w:space="0" w:color="auto"/>
      </w:divBdr>
    </w:div>
    <w:div w:id="1275551401">
      <w:bodyDiv w:val="1"/>
      <w:marLeft w:val="0"/>
      <w:marRight w:val="0"/>
      <w:marTop w:val="0"/>
      <w:marBottom w:val="0"/>
      <w:divBdr>
        <w:top w:val="none" w:sz="0" w:space="0" w:color="auto"/>
        <w:left w:val="none" w:sz="0" w:space="0" w:color="auto"/>
        <w:bottom w:val="none" w:sz="0" w:space="0" w:color="auto"/>
        <w:right w:val="none" w:sz="0" w:space="0" w:color="auto"/>
      </w:divBdr>
    </w:div>
    <w:div w:id="1275745337">
      <w:bodyDiv w:val="1"/>
      <w:marLeft w:val="0"/>
      <w:marRight w:val="0"/>
      <w:marTop w:val="0"/>
      <w:marBottom w:val="0"/>
      <w:divBdr>
        <w:top w:val="none" w:sz="0" w:space="0" w:color="auto"/>
        <w:left w:val="none" w:sz="0" w:space="0" w:color="auto"/>
        <w:bottom w:val="none" w:sz="0" w:space="0" w:color="auto"/>
        <w:right w:val="none" w:sz="0" w:space="0" w:color="auto"/>
      </w:divBdr>
    </w:div>
    <w:div w:id="1276255640">
      <w:bodyDiv w:val="1"/>
      <w:marLeft w:val="0"/>
      <w:marRight w:val="0"/>
      <w:marTop w:val="0"/>
      <w:marBottom w:val="0"/>
      <w:divBdr>
        <w:top w:val="none" w:sz="0" w:space="0" w:color="auto"/>
        <w:left w:val="none" w:sz="0" w:space="0" w:color="auto"/>
        <w:bottom w:val="none" w:sz="0" w:space="0" w:color="auto"/>
        <w:right w:val="none" w:sz="0" w:space="0" w:color="auto"/>
      </w:divBdr>
    </w:div>
    <w:div w:id="1276908200">
      <w:bodyDiv w:val="1"/>
      <w:marLeft w:val="0"/>
      <w:marRight w:val="0"/>
      <w:marTop w:val="0"/>
      <w:marBottom w:val="0"/>
      <w:divBdr>
        <w:top w:val="none" w:sz="0" w:space="0" w:color="auto"/>
        <w:left w:val="none" w:sz="0" w:space="0" w:color="auto"/>
        <w:bottom w:val="none" w:sz="0" w:space="0" w:color="auto"/>
        <w:right w:val="none" w:sz="0" w:space="0" w:color="auto"/>
      </w:divBdr>
    </w:div>
    <w:div w:id="1277638722">
      <w:bodyDiv w:val="1"/>
      <w:marLeft w:val="0"/>
      <w:marRight w:val="0"/>
      <w:marTop w:val="0"/>
      <w:marBottom w:val="0"/>
      <w:divBdr>
        <w:top w:val="none" w:sz="0" w:space="0" w:color="auto"/>
        <w:left w:val="none" w:sz="0" w:space="0" w:color="auto"/>
        <w:bottom w:val="none" w:sz="0" w:space="0" w:color="auto"/>
        <w:right w:val="none" w:sz="0" w:space="0" w:color="auto"/>
      </w:divBdr>
    </w:div>
    <w:div w:id="1281762436">
      <w:bodyDiv w:val="1"/>
      <w:marLeft w:val="0"/>
      <w:marRight w:val="0"/>
      <w:marTop w:val="0"/>
      <w:marBottom w:val="0"/>
      <w:divBdr>
        <w:top w:val="none" w:sz="0" w:space="0" w:color="auto"/>
        <w:left w:val="none" w:sz="0" w:space="0" w:color="auto"/>
        <w:bottom w:val="none" w:sz="0" w:space="0" w:color="auto"/>
        <w:right w:val="none" w:sz="0" w:space="0" w:color="auto"/>
      </w:divBdr>
    </w:div>
    <w:div w:id="1282608166">
      <w:bodyDiv w:val="1"/>
      <w:marLeft w:val="0"/>
      <w:marRight w:val="0"/>
      <w:marTop w:val="0"/>
      <w:marBottom w:val="0"/>
      <w:divBdr>
        <w:top w:val="none" w:sz="0" w:space="0" w:color="auto"/>
        <w:left w:val="none" w:sz="0" w:space="0" w:color="auto"/>
        <w:bottom w:val="none" w:sz="0" w:space="0" w:color="auto"/>
        <w:right w:val="none" w:sz="0" w:space="0" w:color="auto"/>
      </w:divBdr>
    </w:div>
    <w:div w:id="1285769922">
      <w:bodyDiv w:val="1"/>
      <w:marLeft w:val="0"/>
      <w:marRight w:val="0"/>
      <w:marTop w:val="0"/>
      <w:marBottom w:val="0"/>
      <w:divBdr>
        <w:top w:val="none" w:sz="0" w:space="0" w:color="auto"/>
        <w:left w:val="none" w:sz="0" w:space="0" w:color="auto"/>
        <w:bottom w:val="none" w:sz="0" w:space="0" w:color="auto"/>
        <w:right w:val="none" w:sz="0" w:space="0" w:color="auto"/>
      </w:divBdr>
    </w:div>
    <w:div w:id="1288392289">
      <w:bodyDiv w:val="1"/>
      <w:marLeft w:val="0"/>
      <w:marRight w:val="0"/>
      <w:marTop w:val="0"/>
      <w:marBottom w:val="0"/>
      <w:divBdr>
        <w:top w:val="none" w:sz="0" w:space="0" w:color="auto"/>
        <w:left w:val="none" w:sz="0" w:space="0" w:color="auto"/>
        <w:bottom w:val="none" w:sz="0" w:space="0" w:color="auto"/>
        <w:right w:val="none" w:sz="0" w:space="0" w:color="auto"/>
      </w:divBdr>
    </w:div>
    <w:div w:id="1288583547">
      <w:bodyDiv w:val="1"/>
      <w:marLeft w:val="0"/>
      <w:marRight w:val="0"/>
      <w:marTop w:val="0"/>
      <w:marBottom w:val="0"/>
      <w:divBdr>
        <w:top w:val="none" w:sz="0" w:space="0" w:color="auto"/>
        <w:left w:val="none" w:sz="0" w:space="0" w:color="auto"/>
        <w:bottom w:val="none" w:sz="0" w:space="0" w:color="auto"/>
        <w:right w:val="none" w:sz="0" w:space="0" w:color="auto"/>
      </w:divBdr>
    </w:div>
    <w:div w:id="1288928961">
      <w:bodyDiv w:val="1"/>
      <w:marLeft w:val="0"/>
      <w:marRight w:val="0"/>
      <w:marTop w:val="0"/>
      <w:marBottom w:val="0"/>
      <w:divBdr>
        <w:top w:val="none" w:sz="0" w:space="0" w:color="auto"/>
        <w:left w:val="none" w:sz="0" w:space="0" w:color="auto"/>
        <w:bottom w:val="none" w:sz="0" w:space="0" w:color="auto"/>
        <w:right w:val="none" w:sz="0" w:space="0" w:color="auto"/>
      </w:divBdr>
    </w:div>
    <w:div w:id="1289430239">
      <w:bodyDiv w:val="1"/>
      <w:marLeft w:val="0"/>
      <w:marRight w:val="0"/>
      <w:marTop w:val="0"/>
      <w:marBottom w:val="0"/>
      <w:divBdr>
        <w:top w:val="none" w:sz="0" w:space="0" w:color="auto"/>
        <w:left w:val="none" w:sz="0" w:space="0" w:color="auto"/>
        <w:bottom w:val="none" w:sz="0" w:space="0" w:color="auto"/>
        <w:right w:val="none" w:sz="0" w:space="0" w:color="auto"/>
      </w:divBdr>
    </w:div>
    <w:div w:id="1290473417">
      <w:bodyDiv w:val="1"/>
      <w:marLeft w:val="0"/>
      <w:marRight w:val="0"/>
      <w:marTop w:val="0"/>
      <w:marBottom w:val="0"/>
      <w:divBdr>
        <w:top w:val="none" w:sz="0" w:space="0" w:color="auto"/>
        <w:left w:val="none" w:sz="0" w:space="0" w:color="auto"/>
        <w:bottom w:val="none" w:sz="0" w:space="0" w:color="auto"/>
        <w:right w:val="none" w:sz="0" w:space="0" w:color="auto"/>
      </w:divBdr>
    </w:div>
    <w:div w:id="1291281724">
      <w:bodyDiv w:val="1"/>
      <w:marLeft w:val="0"/>
      <w:marRight w:val="0"/>
      <w:marTop w:val="0"/>
      <w:marBottom w:val="0"/>
      <w:divBdr>
        <w:top w:val="none" w:sz="0" w:space="0" w:color="auto"/>
        <w:left w:val="none" w:sz="0" w:space="0" w:color="auto"/>
        <w:bottom w:val="none" w:sz="0" w:space="0" w:color="auto"/>
        <w:right w:val="none" w:sz="0" w:space="0" w:color="auto"/>
      </w:divBdr>
    </w:div>
    <w:div w:id="1291476628">
      <w:bodyDiv w:val="1"/>
      <w:marLeft w:val="0"/>
      <w:marRight w:val="0"/>
      <w:marTop w:val="0"/>
      <w:marBottom w:val="0"/>
      <w:divBdr>
        <w:top w:val="none" w:sz="0" w:space="0" w:color="auto"/>
        <w:left w:val="none" w:sz="0" w:space="0" w:color="auto"/>
        <w:bottom w:val="none" w:sz="0" w:space="0" w:color="auto"/>
        <w:right w:val="none" w:sz="0" w:space="0" w:color="auto"/>
      </w:divBdr>
    </w:div>
    <w:div w:id="1294218708">
      <w:bodyDiv w:val="1"/>
      <w:marLeft w:val="0"/>
      <w:marRight w:val="0"/>
      <w:marTop w:val="0"/>
      <w:marBottom w:val="0"/>
      <w:divBdr>
        <w:top w:val="none" w:sz="0" w:space="0" w:color="auto"/>
        <w:left w:val="none" w:sz="0" w:space="0" w:color="auto"/>
        <w:bottom w:val="none" w:sz="0" w:space="0" w:color="auto"/>
        <w:right w:val="none" w:sz="0" w:space="0" w:color="auto"/>
      </w:divBdr>
    </w:div>
    <w:div w:id="1294679294">
      <w:bodyDiv w:val="1"/>
      <w:marLeft w:val="0"/>
      <w:marRight w:val="0"/>
      <w:marTop w:val="0"/>
      <w:marBottom w:val="0"/>
      <w:divBdr>
        <w:top w:val="none" w:sz="0" w:space="0" w:color="auto"/>
        <w:left w:val="none" w:sz="0" w:space="0" w:color="auto"/>
        <w:bottom w:val="none" w:sz="0" w:space="0" w:color="auto"/>
        <w:right w:val="none" w:sz="0" w:space="0" w:color="auto"/>
      </w:divBdr>
    </w:div>
    <w:div w:id="1299258128">
      <w:bodyDiv w:val="1"/>
      <w:marLeft w:val="0"/>
      <w:marRight w:val="0"/>
      <w:marTop w:val="0"/>
      <w:marBottom w:val="0"/>
      <w:divBdr>
        <w:top w:val="none" w:sz="0" w:space="0" w:color="auto"/>
        <w:left w:val="none" w:sz="0" w:space="0" w:color="auto"/>
        <w:bottom w:val="none" w:sz="0" w:space="0" w:color="auto"/>
        <w:right w:val="none" w:sz="0" w:space="0" w:color="auto"/>
      </w:divBdr>
    </w:div>
    <w:div w:id="1300767584">
      <w:bodyDiv w:val="1"/>
      <w:marLeft w:val="0"/>
      <w:marRight w:val="0"/>
      <w:marTop w:val="0"/>
      <w:marBottom w:val="0"/>
      <w:divBdr>
        <w:top w:val="none" w:sz="0" w:space="0" w:color="auto"/>
        <w:left w:val="none" w:sz="0" w:space="0" w:color="auto"/>
        <w:bottom w:val="none" w:sz="0" w:space="0" w:color="auto"/>
        <w:right w:val="none" w:sz="0" w:space="0" w:color="auto"/>
      </w:divBdr>
    </w:div>
    <w:div w:id="1305692796">
      <w:bodyDiv w:val="1"/>
      <w:marLeft w:val="0"/>
      <w:marRight w:val="0"/>
      <w:marTop w:val="0"/>
      <w:marBottom w:val="0"/>
      <w:divBdr>
        <w:top w:val="none" w:sz="0" w:space="0" w:color="auto"/>
        <w:left w:val="none" w:sz="0" w:space="0" w:color="auto"/>
        <w:bottom w:val="none" w:sz="0" w:space="0" w:color="auto"/>
        <w:right w:val="none" w:sz="0" w:space="0" w:color="auto"/>
      </w:divBdr>
    </w:div>
    <w:div w:id="1306930837">
      <w:bodyDiv w:val="1"/>
      <w:marLeft w:val="0"/>
      <w:marRight w:val="0"/>
      <w:marTop w:val="0"/>
      <w:marBottom w:val="0"/>
      <w:divBdr>
        <w:top w:val="none" w:sz="0" w:space="0" w:color="auto"/>
        <w:left w:val="none" w:sz="0" w:space="0" w:color="auto"/>
        <w:bottom w:val="none" w:sz="0" w:space="0" w:color="auto"/>
        <w:right w:val="none" w:sz="0" w:space="0" w:color="auto"/>
      </w:divBdr>
    </w:div>
    <w:div w:id="1307777015">
      <w:bodyDiv w:val="1"/>
      <w:marLeft w:val="0"/>
      <w:marRight w:val="0"/>
      <w:marTop w:val="0"/>
      <w:marBottom w:val="0"/>
      <w:divBdr>
        <w:top w:val="none" w:sz="0" w:space="0" w:color="auto"/>
        <w:left w:val="none" w:sz="0" w:space="0" w:color="auto"/>
        <w:bottom w:val="none" w:sz="0" w:space="0" w:color="auto"/>
        <w:right w:val="none" w:sz="0" w:space="0" w:color="auto"/>
      </w:divBdr>
    </w:div>
    <w:div w:id="1308978513">
      <w:bodyDiv w:val="1"/>
      <w:marLeft w:val="0"/>
      <w:marRight w:val="0"/>
      <w:marTop w:val="0"/>
      <w:marBottom w:val="0"/>
      <w:divBdr>
        <w:top w:val="none" w:sz="0" w:space="0" w:color="auto"/>
        <w:left w:val="none" w:sz="0" w:space="0" w:color="auto"/>
        <w:bottom w:val="none" w:sz="0" w:space="0" w:color="auto"/>
        <w:right w:val="none" w:sz="0" w:space="0" w:color="auto"/>
      </w:divBdr>
    </w:div>
    <w:div w:id="1311401656">
      <w:bodyDiv w:val="1"/>
      <w:marLeft w:val="0"/>
      <w:marRight w:val="0"/>
      <w:marTop w:val="0"/>
      <w:marBottom w:val="0"/>
      <w:divBdr>
        <w:top w:val="none" w:sz="0" w:space="0" w:color="auto"/>
        <w:left w:val="none" w:sz="0" w:space="0" w:color="auto"/>
        <w:bottom w:val="none" w:sz="0" w:space="0" w:color="auto"/>
        <w:right w:val="none" w:sz="0" w:space="0" w:color="auto"/>
      </w:divBdr>
    </w:div>
    <w:div w:id="1315403893">
      <w:bodyDiv w:val="1"/>
      <w:marLeft w:val="0"/>
      <w:marRight w:val="0"/>
      <w:marTop w:val="0"/>
      <w:marBottom w:val="0"/>
      <w:divBdr>
        <w:top w:val="none" w:sz="0" w:space="0" w:color="auto"/>
        <w:left w:val="none" w:sz="0" w:space="0" w:color="auto"/>
        <w:bottom w:val="none" w:sz="0" w:space="0" w:color="auto"/>
        <w:right w:val="none" w:sz="0" w:space="0" w:color="auto"/>
      </w:divBdr>
    </w:div>
    <w:div w:id="1317492866">
      <w:bodyDiv w:val="1"/>
      <w:marLeft w:val="0"/>
      <w:marRight w:val="0"/>
      <w:marTop w:val="0"/>
      <w:marBottom w:val="0"/>
      <w:divBdr>
        <w:top w:val="none" w:sz="0" w:space="0" w:color="auto"/>
        <w:left w:val="none" w:sz="0" w:space="0" w:color="auto"/>
        <w:bottom w:val="none" w:sz="0" w:space="0" w:color="auto"/>
        <w:right w:val="none" w:sz="0" w:space="0" w:color="auto"/>
      </w:divBdr>
    </w:div>
    <w:div w:id="1318804744">
      <w:bodyDiv w:val="1"/>
      <w:marLeft w:val="0"/>
      <w:marRight w:val="0"/>
      <w:marTop w:val="0"/>
      <w:marBottom w:val="0"/>
      <w:divBdr>
        <w:top w:val="none" w:sz="0" w:space="0" w:color="auto"/>
        <w:left w:val="none" w:sz="0" w:space="0" w:color="auto"/>
        <w:bottom w:val="none" w:sz="0" w:space="0" w:color="auto"/>
        <w:right w:val="none" w:sz="0" w:space="0" w:color="auto"/>
      </w:divBdr>
    </w:div>
    <w:div w:id="1321736568">
      <w:bodyDiv w:val="1"/>
      <w:marLeft w:val="0"/>
      <w:marRight w:val="0"/>
      <w:marTop w:val="0"/>
      <w:marBottom w:val="0"/>
      <w:divBdr>
        <w:top w:val="none" w:sz="0" w:space="0" w:color="auto"/>
        <w:left w:val="none" w:sz="0" w:space="0" w:color="auto"/>
        <w:bottom w:val="none" w:sz="0" w:space="0" w:color="auto"/>
        <w:right w:val="none" w:sz="0" w:space="0" w:color="auto"/>
      </w:divBdr>
    </w:div>
    <w:div w:id="1323267347">
      <w:bodyDiv w:val="1"/>
      <w:marLeft w:val="0"/>
      <w:marRight w:val="0"/>
      <w:marTop w:val="0"/>
      <w:marBottom w:val="0"/>
      <w:divBdr>
        <w:top w:val="none" w:sz="0" w:space="0" w:color="auto"/>
        <w:left w:val="none" w:sz="0" w:space="0" w:color="auto"/>
        <w:bottom w:val="none" w:sz="0" w:space="0" w:color="auto"/>
        <w:right w:val="none" w:sz="0" w:space="0" w:color="auto"/>
      </w:divBdr>
    </w:div>
    <w:div w:id="1323267858">
      <w:bodyDiv w:val="1"/>
      <w:marLeft w:val="0"/>
      <w:marRight w:val="0"/>
      <w:marTop w:val="0"/>
      <w:marBottom w:val="0"/>
      <w:divBdr>
        <w:top w:val="none" w:sz="0" w:space="0" w:color="auto"/>
        <w:left w:val="none" w:sz="0" w:space="0" w:color="auto"/>
        <w:bottom w:val="none" w:sz="0" w:space="0" w:color="auto"/>
        <w:right w:val="none" w:sz="0" w:space="0" w:color="auto"/>
      </w:divBdr>
    </w:div>
    <w:div w:id="1324889451">
      <w:bodyDiv w:val="1"/>
      <w:marLeft w:val="0"/>
      <w:marRight w:val="0"/>
      <w:marTop w:val="0"/>
      <w:marBottom w:val="0"/>
      <w:divBdr>
        <w:top w:val="none" w:sz="0" w:space="0" w:color="auto"/>
        <w:left w:val="none" w:sz="0" w:space="0" w:color="auto"/>
        <w:bottom w:val="none" w:sz="0" w:space="0" w:color="auto"/>
        <w:right w:val="none" w:sz="0" w:space="0" w:color="auto"/>
      </w:divBdr>
    </w:div>
    <w:div w:id="1325665973">
      <w:bodyDiv w:val="1"/>
      <w:marLeft w:val="0"/>
      <w:marRight w:val="0"/>
      <w:marTop w:val="0"/>
      <w:marBottom w:val="0"/>
      <w:divBdr>
        <w:top w:val="none" w:sz="0" w:space="0" w:color="auto"/>
        <w:left w:val="none" w:sz="0" w:space="0" w:color="auto"/>
        <w:bottom w:val="none" w:sz="0" w:space="0" w:color="auto"/>
        <w:right w:val="none" w:sz="0" w:space="0" w:color="auto"/>
      </w:divBdr>
    </w:div>
    <w:div w:id="1326281489">
      <w:bodyDiv w:val="1"/>
      <w:marLeft w:val="0"/>
      <w:marRight w:val="0"/>
      <w:marTop w:val="0"/>
      <w:marBottom w:val="0"/>
      <w:divBdr>
        <w:top w:val="none" w:sz="0" w:space="0" w:color="auto"/>
        <w:left w:val="none" w:sz="0" w:space="0" w:color="auto"/>
        <w:bottom w:val="none" w:sz="0" w:space="0" w:color="auto"/>
        <w:right w:val="none" w:sz="0" w:space="0" w:color="auto"/>
      </w:divBdr>
    </w:div>
    <w:div w:id="1338121290">
      <w:bodyDiv w:val="1"/>
      <w:marLeft w:val="0"/>
      <w:marRight w:val="0"/>
      <w:marTop w:val="0"/>
      <w:marBottom w:val="0"/>
      <w:divBdr>
        <w:top w:val="none" w:sz="0" w:space="0" w:color="auto"/>
        <w:left w:val="none" w:sz="0" w:space="0" w:color="auto"/>
        <w:bottom w:val="none" w:sz="0" w:space="0" w:color="auto"/>
        <w:right w:val="none" w:sz="0" w:space="0" w:color="auto"/>
      </w:divBdr>
    </w:div>
    <w:div w:id="1338269035">
      <w:bodyDiv w:val="1"/>
      <w:marLeft w:val="0"/>
      <w:marRight w:val="0"/>
      <w:marTop w:val="0"/>
      <w:marBottom w:val="0"/>
      <w:divBdr>
        <w:top w:val="none" w:sz="0" w:space="0" w:color="auto"/>
        <w:left w:val="none" w:sz="0" w:space="0" w:color="auto"/>
        <w:bottom w:val="none" w:sz="0" w:space="0" w:color="auto"/>
        <w:right w:val="none" w:sz="0" w:space="0" w:color="auto"/>
      </w:divBdr>
    </w:div>
    <w:div w:id="1340691801">
      <w:bodyDiv w:val="1"/>
      <w:marLeft w:val="0"/>
      <w:marRight w:val="0"/>
      <w:marTop w:val="0"/>
      <w:marBottom w:val="0"/>
      <w:divBdr>
        <w:top w:val="none" w:sz="0" w:space="0" w:color="auto"/>
        <w:left w:val="none" w:sz="0" w:space="0" w:color="auto"/>
        <w:bottom w:val="none" w:sz="0" w:space="0" w:color="auto"/>
        <w:right w:val="none" w:sz="0" w:space="0" w:color="auto"/>
      </w:divBdr>
    </w:div>
    <w:div w:id="1341198331">
      <w:bodyDiv w:val="1"/>
      <w:marLeft w:val="0"/>
      <w:marRight w:val="0"/>
      <w:marTop w:val="0"/>
      <w:marBottom w:val="0"/>
      <w:divBdr>
        <w:top w:val="none" w:sz="0" w:space="0" w:color="auto"/>
        <w:left w:val="none" w:sz="0" w:space="0" w:color="auto"/>
        <w:bottom w:val="none" w:sz="0" w:space="0" w:color="auto"/>
        <w:right w:val="none" w:sz="0" w:space="0" w:color="auto"/>
      </w:divBdr>
    </w:div>
    <w:div w:id="1341932292">
      <w:bodyDiv w:val="1"/>
      <w:marLeft w:val="0"/>
      <w:marRight w:val="0"/>
      <w:marTop w:val="0"/>
      <w:marBottom w:val="0"/>
      <w:divBdr>
        <w:top w:val="none" w:sz="0" w:space="0" w:color="auto"/>
        <w:left w:val="none" w:sz="0" w:space="0" w:color="auto"/>
        <w:bottom w:val="none" w:sz="0" w:space="0" w:color="auto"/>
        <w:right w:val="none" w:sz="0" w:space="0" w:color="auto"/>
      </w:divBdr>
    </w:div>
    <w:div w:id="1343776894">
      <w:bodyDiv w:val="1"/>
      <w:marLeft w:val="0"/>
      <w:marRight w:val="0"/>
      <w:marTop w:val="0"/>
      <w:marBottom w:val="0"/>
      <w:divBdr>
        <w:top w:val="none" w:sz="0" w:space="0" w:color="auto"/>
        <w:left w:val="none" w:sz="0" w:space="0" w:color="auto"/>
        <w:bottom w:val="none" w:sz="0" w:space="0" w:color="auto"/>
        <w:right w:val="none" w:sz="0" w:space="0" w:color="auto"/>
      </w:divBdr>
    </w:div>
    <w:div w:id="1344473784">
      <w:bodyDiv w:val="1"/>
      <w:marLeft w:val="0"/>
      <w:marRight w:val="0"/>
      <w:marTop w:val="0"/>
      <w:marBottom w:val="0"/>
      <w:divBdr>
        <w:top w:val="none" w:sz="0" w:space="0" w:color="auto"/>
        <w:left w:val="none" w:sz="0" w:space="0" w:color="auto"/>
        <w:bottom w:val="none" w:sz="0" w:space="0" w:color="auto"/>
        <w:right w:val="none" w:sz="0" w:space="0" w:color="auto"/>
      </w:divBdr>
    </w:div>
    <w:div w:id="1346713018">
      <w:bodyDiv w:val="1"/>
      <w:marLeft w:val="0"/>
      <w:marRight w:val="0"/>
      <w:marTop w:val="0"/>
      <w:marBottom w:val="0"/>
      <w:divBdr>
        <w:top w:val="none" w:sz="0" w:space="0" w:color="auto"/>
        <w:left w:val="none" w:sz="0" w:space="0" w:color="auto"/>
        <w:bottom w:val="none" w:sz="0" w:space="0" w:color="auto"/>
        <w:right w:val="none" w:sz="0" w:space="0" w:color="auto"/>
      </w:divBdr>
    </w:div>
    <w:div w:id="1347291156">
      <w:bodyDiv w:val="1"/>
      <w:marLeft w:val="0"/>
      <w:marRight w:val="0"/>
      <w:marTop w:val="0"/>
      <w:marBottom w:val="0"/>
      <w:divBdr>
        <w:top w:val="none" w:sz="0" w:space="0" w:color="auto"/>
        <w:left w:val="none" w:sz="0" w:space="0" w:color="auto"/>
        <w:bottom w:val="none" w:sz="0" w:space="0" w:color="auto"/>
        <w:right w:val="none" w:sz="0" w:space="0" w:color="auto"/>
      </w:divBdr>
    </w:div>
    <w:div w:id="1348755855">
      <w:bodyDiv w:val="1"/>
      <w:marLeft w:val="0"/>
      <w:marRight w:val="0"/>
      <w:marTop w:val="0"/>
      <w:marBottom w:val="0"/>
      <w:divBdr>
        <w:top w:val="none" w:sz="0" w:space="0" w:color="auto"/>
        <w:left w:val="none" w:sz="0" w:space="0" w:color="auto"/>
        <w:bottom w:val="none" w:sz="0" w:space="0" w:color="auto"/>
        <w:right w:val="none" w:sz="0" w:space="0" w:color="auto"/>
      </w:divBdr>
    </w:div>
    <w:div w:id="1349528804">
      <w:bodyDiv w:val="1"/>
      <w:marLeft w:val="0"/>
      <w:marRight w:val="0"/>
      <w:marTop w:val="0"/>
      <w:marBottom w:val="0"/>
      <w:divBdr>
        <w:top w:val="none" w:sz="0" w:space="0" w:color="auto"/>
        <w:left w:val="none" w:sz="0" w:space="0" w:color="auto"/>
        <w:bottom w:val="none" w:sz="0" w:space="0" w:color="auto"/>
        <w:right w:val="none" w:sz="0" w:space="0" w:color="auto"/>
      </w:divBdr>
    </w:div>
    <w:div w:id="1349868747">
      <w:bodyDiv w:val="1"/>
      <w:marLeft w:val="0"/>
      <w:marRight w:val="0"/>
      <w:marTop w:val="0"/>
      <w:marBottom w:val="0"/>
      <w:divBdr>
        <w:top w:val="none" w:sz="0" w:space="0" w:color="auto"/>
        <w:left w:val="none" w:sz="0" w:space="0" w:color="auto"/>
        <w:bottom w:val="none" w:sz="0" w:space="0" w:color="auto"/>
        <w:right w:val="none" w:sz="0" w:space="0" w:color="auto"/>
      </w:divBdr>
    </w:div>
    <w:div w:id="1349990669">
      <w:bodyDiv w:val="1"/>
      <w:marLeft w:val="0"/>
      <w:marRight w:val="0"/>
      <w:marTop w:val="0"/>
      <w:marBottom w:val="0"/>
      <w:divBdr>
        <w:top w:val="none" w:sz="0" w:space="0" w:color="auto"/>
        <w:left w:val="none" w:sz="0" w:space="0" w:color="auto"/>
        <w:bottom w:val="none" w:sz="0" w:space="0" w:color="auto"/>
        <w:right w:val="none" w:sz="0" w:space="0" w:color="auto"/>
      </w:divBdr>
    </w:div>
    <w:div w:id="1350912314">
      <w:bodyDiv w:val="1"/>
      <w:marLeft w:val="0"/>
      <w:marRight w:val="0"/>
      <w:marTop w:val="0"/>
      <w:marBottom w:val="0"/>
      <w:divBdr>
        <w:top w:val="none" w:sz="0" w:space="0" w:color="auto"/>
        <w:left w:val="none" w:sz="0" w:space="0" w:color="auto"/>
        <w:bottom w:val="none" w:sz="0" w:space="0" w:color="auto"/>
        <w:right w:val="none" w:sz="0" w:space="0" w:color="auto"/>
      </w:divBdr>
    </w:div>
    <w:div w:id="1353216639">
      <w:bodyDiv w:val="1"/>
      <w:marLeft w:val="0"/>
      <w:marRight w:val="0"/>
      <w:marTop w:val="0"/>
      <w:marBottom w:val="0"/>
      <w:divBdr>
        <w:top w:val="none" w:sz="0" w:space="0" w:color="auto"/>
        <w:left w:val="none" w:sz="0" w:space="0" w:color="auto"/>
        <w:bottom w:val="none" w:sz="0" w:space="0" w:color="auto"/>
        <w:right w:val="none" w:sz="0" w:space="0" w:color="auto"/>
      </w:divBdr>
    </w:div>
    <w:div w:id="1353460568">
      <w:bodyDiv w:val="1"/>
      <w:marLeft w:val="0"/>
      <w:marRight w:val="0"/>
      <w:marTop w:val="0"/>
      <w:marBottom w:val="0"/>
      <w:divBdr>
        <w:top w:val="none" w:sz="0" w:space="0" w:color="auto"/>
        <w:left w:val="none" w:sz="0" w:space="0" w:color="auto"/>
        <w:bottom w:val="none" w:sz="0" w:space="0" w:color="auto"/>
        <w:right w:val="none" w:sz="0" w:space="0" w:color="auto"/>
      </w:divBdr>
    </w:div>
    <w:div w:id="1359813248">
      <w:bodyDiv w:val="1"/>
      <w:marLeft w:val="0"/>
      <w:marRight w:val="0"/>
      <w:marTop w:val="0"/>
      <w:marBottom w:val="0"/>
      <w:divBdr>
        <w:top w:val="none" w:sz="0" w:space="0" w:color="auto"/>
        <w:left w:val="none" w:sz="0" w:space="0" w:color="auto"/>
        <w:bottom w:val="none" w:sz="0" w:space="0" w:color="auto"/>
        <w:right w:val="none" w:sz="0" w:space="0" w:color="auto"/>
      </w:divBdr>
    </w:div>
    <w:div w:id="1360471988">
      <w:bodyDiv w:val="1"/>
      <w:marLeft w:val="0"/>
      <w:marRight w:val="0"/>
      <w:marTop w:val="0"/>
      <w:marBottom w:val="0"/>
      <w:divBdr>
        <w:top w:val="none" w:sz="0" w:space="0" w:color="auto"/>
        <w:left w:val="none" w:sz="0" w:space="0" w:color="auto"/>
        <w:bottom w:val="none" w:sz="0" w:space="0" w:color="auto"/>
        <w:right w:val="none" w:sz="0" w:space="0" w:color="auto"/>
      </w:divBdr>
    </w:div>
    <w:div w:id="1361128971">
      <w:bodyDiv w:val="1"/>
      <w:marLeft w:val="0"/>
      <w:marRight w:val="0"/>
      <w:marTop w:val="0"/>
      <w:marBottom w:val="0"/>
      <w:divBdr>
        <w:top w:val="none" w:sz="0" w:space="0" w:color="auto"/>
        <w:left w:val="none" w:sz="0" w:space="0" w:color="auto"/>
        <w:bottom w:val="none" w:sz="0" w:space="0" w:color="auto"/>
        <w:right w:val="none" w:sz="0" w:space="0" w:color="auto"/>
      </w:divBdr>
    </w:div>
    <w:div w:id="1362166577">
      <w:bodyDiv w:val="1"/>
      <w:marLeft w:val="0"/>
      <w:marRight w:val="0"/>
      <w:marTop w:val="0"/>
      <w:marBottom w:val="0"/>
      <w:divBdr>
        <w:top w:val="none" w:sz="0" w:space="0" w:color="auto"/>
        <w:left w:val="none" w:sz="0" w:space="0" w:color="auto"/>
        <w:bottom w:val="none" w:sz="0" w:space="0" w:color="auto"/>
        <w:right w:val="none" w:sz="0" w:space="0" w:color="auto"/>
      </w:divBdr>
    </w:div>
    <w:div w:id="1362826407">
      <w:bodyDiv w:val="1"/>
      <w:marLeft w:val="0"/>
      <w:marRight w:val="0"/>
      <w:marTop w:val="0"/>
      <w:marBottom w:val="0"/>
      <w:divBdr>
        <w:top w:val="none" w:sz="0" w:space="0" w:color="auto"/>
        <w:left w:val="none" w:sz="0" w:space="0" w:color="auto"/>
        <w:bottom w:val="none" w:sz="0" w:space="0" w:color="auto"/>
        <w:right w:val="none" w:sz="0" w:space="0" w:color="auto"/>
      </w:divBdr>
    </w:div>
    <w:div w:id="1365325697">
      <w:bodyDiv w:val="1"/>
      <w:marLeft w:val="0"/>
      <w:marRight w:val="0"/>
      <w:marTop w:val="0"/>
      <w:marBottom w:val="0"/>
      <w:divBdr>
        <w:top w:val="none" w:sz="0" w:space="0" w:color="auto"/>
        <w:left w:val="none" w:sz="0" w:space="0" w:color="auto"/>
        <w:bottom w:val="none" w:sz="0" w:space="0" w:color="auto"/>
        <w:right w:val="none" w:sz="0" w:space="0" w:color="auto"/>
      </w:divBdr>
    </w:div>
    <w:div w:id="1369718052">
      <w:bodyDiv w:val="1"/>
      <w:marLeft w:val="0"/>
      <w:marRight w:val="0"/>
      <w:marTop w:val="0"/>
      <w:marBottom w:val="0"/>
      <w:divBdr>
        <w:top w:val="none" w:sz="0" w:space="0" w:color="auto"/>
        <w:left w:val="none" w:sz="0" w:space="0" w:color="auto"/>
        <w:bottom w:val="none" w:sz="0" w:space="0" w:color="auto"/>
        <w:right w:val="none" w:sz="0" w:space="0" w:color="auto"/>
      </w:divBdr>
    </w:div>
    <w:div w:id="1375424869">
      <w:bodyDiv w:val="1"/>
      <w:marLeft w:val="0"/>
      <w:marRight w:val="0"/>
      <w:marTop w:val="0"/>
      <w:marBottom w:val="0"/>
      <w:divBdr>
        <w:top w:val="none" w:sz="0" w:space="0" w:color="auto"/>
        <w:left w:val="none" w:sz="0" w:space="0" w:color="auto"/>
        <w:bottom w:val="none" w:sz="0" w:space="0" w:color="auto"/>
        <w:right w:val="none" w:sz="0" w:space="0" w:color="auto"/>
      </w:divBdr>
    </w:div>
    <w:div w:id="1378621228">
      <w:bodyDiv w:val="1"/>
      <w:marLeft w:val="0"/>
      <w:marRight w:val="0"/>
      <w:marTop w:val="0"/>
      <w:marBottom w:val="0"/>
      <w:divBdr>
        <w:top w:val="none" w:sz="0" w:space="0" w:color="auto"/>
        <w:left w:val="none" w:sz="0" w:space="0" w:color="auto"/>
        <w:bottom w:val="none" w:sz="0" w:space="0" w:color="auto"/>
        <w:right w:val="none" w:sz="0" w:space="0" w:color="auto"/>
      </w:divBdr>
    </w:div>
    <w:div w:id="1379207851">
      <w:bodyDiv w:val="1"/>
      <w:marLeft w:val="0"/>
      <w:marRight w:val="0"/>
      <w:marTop w:val="0"/>
      <w:marBottom w:val="0"/>
      <w:divBdr>
        <w:top w:val="none" w:sz="0" w:space="0" w:color="auto"/>
        <w:left w:val="none" w:sz="0" w:space="0" w:color="auto"/>
        <w:bottom w:val="none" w:sz="0" w:space="0" w:color="auto"/>
        <w:right w:val="none" w:sz="0" w:space="0" w:color="auto"/>
      </w:divBdr>
    </w:div>
    <w:div w:id="1383092695">
      <w:bodyDiv w:val="1"/>
      <w:marLeft w:val="0"/>
      <w:marRight w:val="0"/>
      <w:marTop w:val="0"/>
      <w:marBottom w:val="0"/>
      <w:divBdr>
        <w:top w:val="none" w:sz="0" w:space="0" w:color="auto"/>
        <w:left w:val="none" w:sz="0" w:space="0" w:color="auto"/>
        <w:bottom w:val="none" w:sz="0" w:space="0" w:color="auto"/>
        <w:right w:val="none" w:sz="0" w:space="0" w:color="auto"/>
      </w:divBdr>
    </w:div>
    <w:div w:id="1383362128">
      <w:bodyDiv w:val="1"/>
      <w:marLeft w:val="0"/>
      <w:marRight w:val="0"/>
      <w:marTop w:val="0"/>
      <w:marBottom w:val="0"/>
      <w:divBdr>
        <w:top w:val="none" w:sz="0" w:space="0" w:color="auto"/>
        <w:left w:val="none" w:sz="0" w:space="0" w:color="auto"/>
        <w:bottom w:val="none" w:sz="0" w:space="0" w:color="auto"/>
        <w:right w:val="none" w:sz="0" w:space="0" w:color="auto"/>
      </w:divBdr>
    </w:div>
    <w:div w:id="1385331757">
      <w:bodyDiv w:val="1"/>
      <w:marLeft w:val="0"/>
      <w:marRight w:val="0"/>
      <w:marTop w:val="0"/>
      <w:marBottom w:val="0"/>
      <w:divBdr>
        <w:top w:val="none" w:sz="0" w:space="0" w:color="auto"/>
        <w:left w:val="none" w:sz="0" w:space="0" w:color="auto"/>
        <w:bottom w:val="none" w:sz="0" w:space="0" w:color="auto"/>
        <w:right w:val="none" w:sz="0" w:space="0" w:color="auto"/>
      </w:divBdr>
    </w:div>
    <w:div w:id="1385955704">
      <w:bodyDiv w:val="1"/>
      <w:marLeft w:val="0"/>
      <w:marRight w:val="0"/>
      <w:marTop w:val="0"/>
      <w:marBottom w:val="0"/>
      <w:divBdr>
        <w:top w:val="none" w:sz="0" w:space="0" w:color="auto"/>
        <w:left w:val="none" w:sz="0" w:space="0" w:color="auto"/>
        <w:bottom w:val="none" w:sz="0" w:space="0" w:color="auto"/>
        <w:right w:val="none" w:sz="0" w:space="0" w:color="auto"/>
      </w:divBdr>
    </w:div>
    <w:div w:id="1386417300">
      <w:bodyDiv w:val="1"/>
      <w:marLeft w:val="0"/>
      <w:marRight w:val="0"/>
      <w:marTop w:val="0"/>
      <w:marBottom w:val="0"/>
      <w:divBdr>
        <w:top w:val="none" w:sz="0" w:space="0" w:color="auto"/>
        <w:left w:val="none" w:sz="0" w:space="0" w:color="auto"/>
        <w:bottom w:val="none" w:sz="0" w:space="0" w:color="auto"/>
        <w:right w:val="none" w:sz="0" w:space="0" w:color="auto"/>
      </w:divBdr>
    </w:div>
    <w:div w:id="1386566947">
      <w:bodyDiv w:val="1"/>
      <w:marLeft w:val="0"/>
      <w:marRight w:val="0"/>
      <w:marTop w:val="0"/>
      <w:marBottom w:val="0"/>
      <w:divBdr>
        <w:top w:val="none" w:sz="0" w:space="0" w:color="auto"/>
        <w:left w:val="none" w:sz="0" w:space="0" w:color="auto"/>
        <w:bottom w:val="none" w:sz="0" w:space="0" w:color="auto"/>
        <w:right w:val="none" w:sz="0" w:space="0" w:color="auto"/>
      </w:divBdr>
    </w:div>
    <w:div w:id="1386954368">
      <w:bodyDiv w:val="1"/>
      <w:marLeft w:val="0"/>
      <w:marRight w:val="0"/>
      <w:marTop w:val="0"/>
      <w:marBottom w:val="0"/>
      <w:divBdr>
        <w:top w:val="none" w:sz="0" w:space="0" w:color="auto"/>
        <w:left w:val="none" w:sz="0" w:space="0" w:color="auto"/>
        <w:bottom w:val="none" w:sz="0" w:space="0" w:color="auto"/>
        <w:right w:val="none" w:sz="0" w:space="0" w:color="auto"/>
      </w:divBdr>
    </w:div>
    <w:div w:id="1387678895">
      <w:bodyDiv w:val="1"/>
      <w:marLeft w:val="0"/>
      <w:marRight w:val="0"/>
      <w:marTop w:val="0"/>
      <w:marBottom w:val="0"/>
      <w:divBdr>
        <w:top w:val="none" w:sz="0" w:space="0" w:color="auto"/>
        <w:left w:val="none" w:sz="0" w:space="0" w:color="auto"/>
        <w:bottom w:val="none" w:sz="0" w:space="0" w:color="auto"/>
        <w:right w:val="none" w:sz="0" w:space="0" w:color="auto"/>
      </w:divBdr>
    </w:div>
    <w:div w:id="1389642774">
      <w:bodyDiv w:val="1"/>
      <w:marLeft w:val="0"/>
      <w:marRight w:val="0"/>
      <w:marTop w:val="0"/>
      <w:marBottom w:val="0"/>
      <w:divBdr>
        <w:top w:val="none" w:sz="0" w:space="0" w:color="auto"/>
        <w:left w:val="none" w:sz="0" w:space="0" w:color="auto"/>
        <w:bottom w:val="none" w:sz="0" w:space="0" w:color="auto"/>
        <w:right w:val="none" w:sz="0" w:space="0" w:color="auto"/>
      </w:divBdr>
    </w:div>
    <w:div w:id="1390765864">
      <w:bodyDiv w:val="1"/>
      <w:marLeft w:val="0"/>
      <w:marRight w:val="0"/>
      <w:marTop w:val="0"/>
      <w:marBottom w:val="0"/>
      <w:divBdr>
        <w:top w:val="none" w:sz="0" w:space="0" w:color="auto"/>
        <w:left w:val="none" w:sz="0" w:space="0" w:color="auto"/>
        <w:bottom w:val="none" w:sz="0" w:space="0" w:color="auto"/>
        <w:right w:val="none" w:sz="0" w:space="0" w:color="auto"/>
      </w:divBdr>
    </w:div>
    <w:div w:id="1392263781">
      <w:bodyDiv w:val="1"/>
      <w:marLeft w:val="0"/>
      <w:marRight w:val="0"/>
      <w:marTop w:val="0"/>
      <w:marBottom w:val="0"/>
      <w:divBdr>
        <w:top w:val="none" w:sz="0" w:space="0" w:color="auto"/>
        <w:left w:val="none" w:sz="0" w:space="0" w:color="auto"/>
        <w:bottom w:val="none" w:sz="0" w:space="0" w:color="auto"/>
        <w:right w:val="none" w:sz="0" w:space="0" w:color="auto"/>
      </w:divBdr>
    </w:div>
    <w:div w:id="1394355920">
      <w:bodyDiv w:val="1"/>
      <w:marLeft w:val="0"/>
      <w:marRight w:val="0"/>
      <w:marTop w:val="0"/>
      <w:marBottom w:val="0"/>
      <w:divBdr>
        <w:top w:val="none" w:sz="0" w:space="0" w:color="auto"/>
        <w:left w:val="none" w:sz="0" w:space="0" w:color="auto"/>
        <w:bottom w:val="none" w:sz="0" w:space="0" w:color="auto"/>
        <w:right w:val="none" w:sz="0" w:space="0" w:color="auto"/>
      </w:divBdr>
    </w:div>
    <w:div w:id="1397431174">
      <w:bodyDiv w:val="1"/>
      <w:marLeft w:val="0"/>
      <w:marRight w:val="0"/>
      <w:marTop w:val="0"/>
      <w:marBottom w:val="0"/>
      <w:divBdr>
        <w:top w:val="none" w:sz="0" w:space="0" w:color="auto"/>
        <w:left w:val="none" w:sz="0" w:space="0" w:color="auto"/>
        <w:bottom w:val="none" w:sz="0" w:space="0" w:color="auto"/>
        <w:right w:val="none" w:sz="0" w:space="0" w:color="auto"/>
      </w:divBdr>
    </w:div>
    <w:div w:id="1397975536">
      <w:bodyDiv w:val="1"/>
      <w:marLeft w:val="0"/>
      <w:marRight w:val="0"/>
      <w:marTop w:val="0"/>
      <w:marBottom w:val="0"/>
      <w:divBdr>
        <w:top w:val="none" w:sz="0" w:space="0" w:color="auto"/>
        <w:left w:val="none" w:sz="0" w:space="0" w:color="auto"/>
        <w:bottom w:val="none" w:sz="0" w:space="0" w:color="auto"/>
        <w:right w:val="none" w:sz="0" w:space="0" w:color="auto"/>
      </w:divBdr>
    </w:div>
    <w:div w:id="1398473211">
      <w:bodyDiv w:val="1"/>
      <w:marLeft w:val="0"/>
      <w:marRight w:val="0"/>
      <w:marTop w:val="0"/>
      <w:marBottom w:val="0"/>
      <w:divBdr>
        <w:top w:val="none" w:sz="0" w:space="0" w:color="auto"/>
        <w:left w:val="none" w:sz="0" w:space="0" w:color="auto"/>
        <w:bottom w:val="none" w:sz="0" w:space="0" w:color="auto"/>
        <w:right w:val="none" w:sz="0" w:space="0" w:color="auto"/>
      </w:divBdr>
    </w:div>
    <w:div w:id="1399867163">
      <w:bodyDiv w:val="1"/>
      <w:marLeft w:val="0"/>
      <w:marRight w:val="0"/>
      <w:marTop w:val="0"/>
      <w:marBottom w:val="0"/>
      <w:divBdr>
        <w:top w:val="none" w:sz="0" w:space="0" w:color="auto"/>
        <w:left w:val="none" w:sz="0" w:space="0" w:color="auto"/>
        <w:bottom w:val="none" w:sz="0" w:space="0" w:color="auto"/>
        <w:right w:val="none" w:sz="0" w:space="0" w:color="auto"/>
      </w:divBdr>
    </w:div>
    <w:div w:id="1400713784">
      <w:bodyDiv w:val="1"/>
      <w:marLeft w:val="0"/>
      <w:marRight w:val="0"/>
      <w:marTop w:val="0"/>
      <w:marBottom w:val="0"/>
      <w:divBdr>
        <w:top w:val="none" w:sz="0" w:space="0" w:color="auto"/>
        <w:left w:val="none" w:sz="0" w:space="0" w:color="auto"/>
        <w:bottom w:val="none" w:sz="0" w:space="0" w:color="auto"/>
        <w:right w:val="none" w:sz="0" w:space="0" w:color="auto"/>
      </w:divBdr>
    </w:div>
    <w:div w:id="1400857410">
      <w:bodyDiv w:val="1"/>
      <w:marLeft w:val="0"/>
      <w:marRight w:val="0"/>
      <w:marTop w:val="0"/>
      <w:marBottom w:val="0"/>
      <w:divBdr>
        <w:top w:val="none" w:sz="0" w:space="0" w:color="auto"/>
        <w:left w:val="none" w:sz="0" w:space="0" w:color="auto"/>
        <w:bottom w:val="none" w:sz="0" w:space="0" w:color="auto"/>
        <w:right w:val="none" w:sz="0" w:space="0" w:color="auto"/>
      </w:divBdr>
    </w:div>
    <w:div w:id="1402214375">
      <w:bodyDiv w:val="1"/>
      <w:marLeft w:val="0"/>
      <w:marRight w:val="0"/>
      <w:marTop w:val="0"/>
      <w:marBottom w:val="0"/>
      <w:divBdr>
        <w:top w:val="none" w:sz="0" w:space="0" w:color="auto"/>
        <w:left w:val="none" w:sz="0" w:space="0" w:color="auto"/>
        <w:bottom w:val="none" w:sz="0" w:space="0" w:color="auto"/>
        <w:right w:val="none" w:sz="0" w:space="0" w:color="auto"/>
      </w:divBdr>
    </w:div>
    <w:div w:id="1405957532">
      <w:bodyDiv w:val="1"/>
      <w:marLeft w:val="0"/>
      <w:marRight w:val="0"/>
      <w:marTop w:val="0"/>
      <w:marBottom w:val="0"/>
      <w:divBdr>
        <w:top w:val="none" w:sz="0" w:space="0" w:color="auto"/>
        <w:left w:val="none" w:sz="0" w:space="0" w:color="auto"/>
        <w:bottom w:val="none" w:sz="0" w:space="0" w:color="auto"/>
        <w:right w:val="none" w:sz="0" w:space="0" w:color="auto"/>
      </w:divBdr>
    </w:div>
    <w:div w:id="1406685028">
      <w:bodyDiv w:val="1"/>
      <w:marLeft w:val="0"/>
      <w:marRight w:val="0"/>
      <w:marTop w:val="0"/>
      <w:marBottom w:val="0"/>
      <w:divBdr>
        <w:top w:val="none" w:sz="0" w:space="0" w:color="auto"/>
        <w:left w:val="none" w:sz="0" w:space="0" w:color="auto"/>
        <w:bottom w:val="none" w:sz="0" w:space="0" w:color="auto"/>
        <w:right w:val="none" w:sz="0" w:space="0" w:color="auto"/>
      </w:divBdr>
    </w:div>
    <w:div w:id="1408840979">
      <w:bodyDiv w:val="1"/>
      <w:marLeft w:val="0"/>
      <w:marRight w:val="0"/>
      <w:marTop w:val="0"/>
      <w:marBottom w:val="0"/>
      <w:divBdr>
        <w:top w:val="none" w:sz="0" w:space="0" w:color="auto"/>
        <w:left w:val="none" w:sz="0" w:space="0" w:color="auto"/>
        <w:bottom w:val="none" w:sz="0" w:space="0" w:color="auto"/>
        <w:right w:val="none" w:sz="0" w:space="0" w:color="auto"/>
      </w:divBdr>
    </w:div>
    <w:div w:id="1410344013">
      <w:bodyDiv w:val="1"/>
      <w:marLeft w:val="0"/>
      <w:marRight w:val="0"/>
      <w:marTop w:val="0"/>
      <w:marBottom w:val="0"/>
      <w:divBdr>
        <w:top w:val="none" w:sz="0" w:space="0" w:color="auto"/>
        <w:left w:val="none" w:sz="0" w:space="0" w:color="auto"/>
        <w:bottom w:val="none" w:sz="0" w:space="0" w:color="auto"/>
        <w:right w:val="none" w:sz="0" w:space="0" w:color="auto"/>
      </w:divBdr>
    </w:div>
    <w:div w:id="1412266932">
      <w:bodyDiv w:val="1"/>
      <w:marLeft w:val="0"/>
      <w:marRight w:val="0"/>
      <w:marTop w:val="0"/>
      <w:marBottom w:val="0"/>
      <w:divBdr>
        <w:top w:val="none" w:sz="0" w:space="0" w:color="auto"/>
        <w:left w:val="none" w:sz="0" w:space="0" w:color="auto"/>
        <w:bottom w:val="none" w:sz="0" w:space="0" w:color="auto"/>
        <w:right w:val="none" w:sz="0" w:space="0" w:color="auto"/>
      </w:divBdr>
    </w:div>
    <w:div w:id="1412846928">
      <w:bodyDiv w:val="1"/>
      <w:marLeft w:val="0"/>
      <w:marRight w:val="0"/>
      <w:marTop w:val="0"/>
      <w:marBottom w:val="0"/>
      <w:divBdr>
        <w:top w:val="none" w:sz="0" w:space="0" w:color="auto"/>
        <w:left w:val="none" w:sz="0" w:space="0" w:color="auto"/>
        <w:bottom w:val="none" w:sz="0" w:space="0" w:color="auto"/>
        <w:right w:val="none" w:sz="0" w:space="0" w:color="auto"/>
      </w:divBdr>
    </w:div>
    <w:div w:id="1413895564">
      <w:bodyDiv w:val="1"/>
      <w:marLeft w:val="0"/>
      <w:marRight w:val="0"/>
      <w:marTop w:val="0"/>
      <w:marBottom w:val="0"/>
      <w:divBdr>
        <w:top w:val="none" w:sz="0" w:space="0" w:color="auto"/>
        <w:left w:val="none" w:sz="0" w:space="0" w:color="auto"/>
        <w:bottom w:val="none" w:sz="0" w:space="0" w:color="auto"/>
        <w:right w:val="none" w:sz="0" w:space="0" w:color="auto"/>
      </w:divBdr>
    </w:div>
    <w:div w:id="1415080154">
      <w:bodyDiv w:val="1"/>
      <w:marLeft w:val="0"/>
      <w:marRight w:val="0"/>
      <w:marTop w:val="0"/>
      <w:marBottom w:val="0"/>
      <w:divBdr>
        <w:top w:val="none" w:sz="0" w:space="0" w:color="auto"/>
        <w:left w:val="none" w:sz="0" w:space="0" w:color="auto"/>
        <w:bottom w:val="none" w:sz="0" w:space="0" w:color="auto"/>
        <w:right w:val="none" w:sz="0" w:space="0" w:color="auto"/>
      </w:divBdr>
    </w:div>
    <w:div w:id="1419981579">
      <w:bodyDiv w:val="1"/>
      <w:marLeft w:val="0"/>
      <w:marRight w:val="0"/>
      <w:marTop w:val="0"/>
      <w:marBottom w:val="0"/>
      <w:divBdr>
        <w:top w:val="none" w:sz="0" w:space="0" w:color="auto"/>
        <w:left w:val="none" w:sz="0" w:space="0" w:color="auto"/>
        <w:bottom w:val="none" w:sz="0" w:space="0" w:color="auto"/>
        <w:right w:val="none" w:sz="0" w:space="0" w:color="auto"/>
      </w:divBdr>
    </w:div>
    <w:div w:id="1421365790">
      <w:bodyDiv w:val="1"/>
      <w:marLeft w:val="0"/>
      <w:marRight w:val="0"/>
      <w:marTop w:val="0"/>
      <w:marBottom w:val="0"/>
      <w:divBdr>
        <w:top w:val="none" w:sz="0" w:space="0" w:color="auto"/>
        <w:left w:val="none" w:sz="0" w:space="0" w:color="auto"/>
        <w:bottom w:val="none" w:sz="0" w:space="0" w:color="auto"/>
        <w:right w:val="none" w:sz="0" w:space="0" w:color="auto"/>
      </w:divBdr>
    </w:div>
    <w:div w:id="1424840209">
      <w:bodyDiv w:val="1"/>
      <w:marLeft w:val="0"/>
      <w:marRight w:val="0"/>
      <w:marTop w:val="0"/>
      <w:marBottom w:val="0"/>
      <w:divBdr>
        <w:top w:val="none" w:sz="0" w:space="0" w:color="auto"/>
        <w:left w:val="none" w:sz="0" w:space="0" w:color="auto"/>
        <w:bottom w:val="none" w:sz="0" w:space="0" w:color="auto"/>
        <w:right w:val="none" w:sz="0" w:space="0" w:color="auto"/>
      </w:divBdr>
    </w:div>
    <w:div w:id="1426147929">
      <w:bodyDiv w:val="1"/>
      <w:marLeft w:val="0"/>
      <w:marRight w:val="0"/>
      <w:marTop w:val="0"/>
      <w:marBottom w:val="0"/>
      <w:divBdr>
        <w:top w:val="none" w:sz="0" w:space="0" w:color="auto"/>
        <w:left w:val="none" w:sz="0" w:space="0" w:color="auto"/>
        <w:bottom w:val="none" w:sz="0" w:space="0" w:color="auto"/>
        <w:right w:val="none" w:sz="0" w:space="0" w:color="auto"/>
      </w:divBdr>
    </w:div>
    <w:div w:id="1426224413">
      <w:bodyDiv w:val="1"/>
      <w:marLeft w:val="0"/>
      <w:marRight w:val="0"/>
      <w:marTop w:val="0"/>
      <w:marBottom w:val="0"/>
      <w:divBdr>
        <w:top w:val="none" w:sz="0" w:space="0" w:color="auto"/>
        <w:left w:val="none" w:sz="0" w:space="0" w:color="auto"/>
        <w:bottom w:val="none" w:sz="0" w:space="0" w:color="auto"/>
        <w:right w:val="none" w:sz="0" w:space="0" w:color="auto"/>
      </w:divBdr>
    </w:div>
    <w:div w:id="1428186389">
      <w:bodyDiv w:val="1"/>
      <w:marLeft w:val="0"/>
      <w:marRight w:val="0"/>
      <w:marTop w:val="0"/>
      <w:marBottom w:val="0"/>
      <w:divBdr>
        <w:top w:val="none" w:sz="0" w:space="0" w:color="auto"/>
        <w:left w:val="none" w:sz="0" w:space="0" w:color="auto"/>
        <w:bottom w:val="none" w:sz="0" w:space="0" w:color="auto"/>
        <w:right w:val="none" w:sz="0" w:space="0" w:color="auto"/>
      </w:divBdr>
    </w:div>
    <w:div w:id="1429079191">
      <w:bodyDiv w:val="1"/>
      <w:marLeft w:val="0"/>
      <w:marRight w:val="0"/>
      <w:marTop w:val="0"/>
      <w:marBottom w:val="0"/>
      <w:divBdr>
        <w:top w:val="none" w:sz="0" w:space="0" w:color="auto"/>
        <w:left w:val="none" w:sz="0" w:space="0" w:color="auto"/>
        <w:bottom w:val="none" w:sz="0" w:space="0" w:color="auto"/>
        <w:right w:val="none" w:sz="0" w:space="0" w:color="auto"/>
      </w:divBdr>
    </w:div>
    <w:div w:id="1430005983">
      <w:bodyDiv w:val="1"/>
      <w:marLeft w:val="0"/>
      <w:marRight w:val="0"/>
      <w:marTop w:val="0"/>
      <w:marBottom w:val="0"/>
      <w:divBdr>
        <w:top w:val="none" w:sz="0" w:space="0" w:color="auto"/>
        <w:left w:val="none" w:sz="0" w:space="0" w:color="auto"/>
        <w:bottom w:val="none" w:sz="0" w:space="0" w:color="auto"/>
        <w:right w:val="none" w:sz="0" w:space="0" w:color="auto"/>
      </w:divBdr>
    </w:div>
    <w:div w:id="1430155622">
      <w:bodyDiv w:val="1"/>
      <w:marLeft w:val="0"/>
      <w:marRight w:val="0"/>
      <w:marTop w:val="0"/>
      <w:marBottom w:val="0"/>
      <w:divBdr>
        <w:top w:val="none" w:sz="0" w:space="0" w:color="auto"/>
        <w:left w:val="none" w:sz="0" w:space="0" w:color="auto"/>
        <w:bottom w:val="none" w:sz="0" w:space="0" w:color="auto"/>
        <w:right w:val="none" w:sz="0" w:space="0" w:color="auto"/>
      </w:divBdr>
    </w:div>
    <w:div w:id="1432505682">
      <w:bodyDiv w:val="1"/>
      <w:marLeft w:val="0"/>
      <w:marRight w:val="0"/>
      <w:marTop w:val="0"/>
      <w:marBottom w:val="0"/>
      <w:divBdr>
        <w:top w:val="none" w:sz="0" w:space="0" w:color="auto"/>
        <w:left w:val="none" w:sz="0" w:space="0" w:color="auto"/>
        <w:bottom w:val="none" w:sz="0" w:space="0" w:color="auto"/>
        <w:right w:val="none" w:sz="0" w:space="0" w:color="auto"/>
      </w:divBdr>
    </w:div>
    <w:div w:id="1434782900">
      <w:bodyDiv w:val="1"/>
      <w:marLeft w:val="0"/>
      <w:marRight w:val="0"/>
      <w:marTop w:val="0"/>
      <w:marBottom w:val="0"/>
      <w:divBdr>
        <w:top w:val="none" w:sz="0" w:space="0" w:color="auto"/>
        <w:left w:val="none" w:sz="0" w:space="0" w:color="auto"/>
        <w:bottom w:val="none" w:sz="0" w:space="0" w:color="auto"/>
        <w:right w:val="none" w:sz="0" w:space="0" w:color="auto"/>
      </w:divBdr>
    </w:div>
    <w:div w:id="1436484749">
      <w:bodyDiv w:val="1"/>
      <w:marLeft w:val="0"/>
      <w:marRight w:val="0"/>
      <w:marTop w:val="0"/>
      <w:marBottom w:val="0"/>
      <w:divBdr>
        <w:top w:val="none" w:sz="0" w:space="0" w:color="auto"/>
        <w:left w:val="none" w:sz="0" w:space="0" w:color="auto"/>
        <w:bottom w:val="none" w:sz="0" w:space="0" w:color="auto"/>
        <w:right w:val="none" w:sz="0" w:space="0" w:color="auto"/>
      </w:divBdr>
    </w:div>
    <w:div w:id="1437407240">
      <w:bodyDiv w:val="1"/>
      <w:marLeft w:val="0"/>
      <w:marRight w:val="0"/>
      <w:marTop w:val="0"/>
      <w:marBottom w:val="0"/>
      <w:divBdr>
        <w:top w:val="none" w:sz="0" w:space="0" w:color="auto"/>
        <w:left w:val="none" w:sz="0" w:space="0" w:color="auto"/>
        <w:bottom w:val="none" w:sz="0" w:space="0" w:color="auto"/>
        <w:right w:val="none" w:sz="0" w:space="0" w:color="auto"/>
      </w:divBdr>
    </w:div>
    <w:div w:id="1439331306">
      <w:bodyDiv w:val="1"/>
      <w:marLeft w:val="0"/>
      <w:marRight w:val="0"/>
      <w:marTop w:val="0"/>
      <w:marBottom w:val="0"/>
      <w:divBdr>
        <w:top w:val="none" w:sz="0" w:space="0" w:color="auto"/>
        <w:left w:val="none" w:sz="0" w:space="0" w:color="auto"/>
        <w:bottom w:val="none" w:sz="0" w:space="0" w:color="auto"/>
        <w:right w:val="none" w:sz="0" w:space="0" w:color="auto"/>
      </w:divBdr>
    </w:div>
    <w:div w:id="1440562034">
      <w:bodyDiv w:val="1"/>
      <w:marLeft w:val="0"/>
      <w:marRight w:val="0"/>
      <w:marTop w:val="0"/>
      <w:marBottom w:val="0"/>
      <w:divBdr>
        <w:top w:val="none" w:sz="0" w:space="0" w:color="auto"/>
        <w:left w:val="none" w:sz="0" w:space="0" w:color="auto"/>
        <w:bottom w:val="none" w:sz="0" w:space="0" w:color="auto"/>
        <w:right w:val="none" w:sz="0" w:space="0" w:color="auto"/>
      </w:divBdr>
    </w:div>
    <w:div w:id="1441418237">
      <w:bodyDiv w:val="1"/>
      <w:marLeft w:val="0"/>
      <w:marRight w:val="0"/>
      <w:marTop w:val="0"/>
      <w:marBottom w:val="0"/>
      <w:divBdr>
        <w:top w:val="none" w:sz="0" w:space="0" w:color="auto"/>
        <w:left w:val="none" w:sz="0" w:space="0" w:color="auto"/>
        <w:bottom w:val="none" w:sz="0" w:space="0" w:color="auto"/>
        <w:right w:val="none" w:sz="0" w:space="0" w:color="auto"/>
      </w:divBdr>
    </w:div>
    <w:div w:id="1441532873">
      <w:bodyDiv w:val="1"/>
      <w:marLeft w:val="0"/>
      <w:marRight w:val="0"/>
      <w:marTop w:val="0"/>
      <w:marBottom w:val="0"/>
      <w:divBdr>
        <w:top w:val="none" w:sz="0" w:space="0" w:color="auto"/>
        <w:left w:val="none" w:sz="0" w:space="0" w:color="auto"/>
        <w:bottom w:val="none" w:sz="0" w:space="0" w:color="auto"/>
        <w:right w:val="none" w:sz="0" w:space="0" w:color="auto"/>
      </w:divBdr>
    </w:div>
    <w:div w:id="1442526594">
      <w:bodyDiv w:val="1"/>
      <w:marLeft w:val="0"/>
      <w:marRight w:val="0"/>
      <w:marTop w:val="0"/>
      <w:marBottom w:val="0"/>
      <w:divBdr>
        <w:top w:val="none" w:sz="0" w:space="0" w:color="auto"/>
        <w:left w:val="none" w:sz="0" w:space="0" w:color="auto"/>
        <w:bottom w:val="none" w:sz="0" w:space="0" w:color="auto"/>
        <w:right w:val="none" w:sz="0" w:space="0" w:color="auto"/>
      </w:divBdr>
    </w:div>
    <w:div w:id="1442605500">
      <w:bodyDiv w:val="1"/>
      <w:marLeft w:val="0"/>
      <w:marRight w:val="0"/>
      <w:marTop w:val="0"/>
      <w:marBottom w:val="0"/>
      <w:divBdr>
        <w:top w:val="none" w:sz="0" w:space="0" w:color="auto"/>
        <w:left w:val="none" w:sz="0" w:space="0" w:color="auto"/>
        <w:bottom w:val="none" w:sz="0" w:space="0" w:color="auto"/>
        <w:right w:val="none" w:sz="0" w:space="0" w:color="auto"/>
      </w:divBdr>
    </w:div>
    <w:div w:id="1443037452">
      <w:bodyDiv w:val="1"/>
      <w:marLeft w:val="0"/>
      <w:marRight w:val="0"/>
      <w:marTop w:val="0"/>
      <w:marBottom w:val="0"/>
      <w:divBdr>
        <w:top w:val="none" w:sz="0" w:space="0" w:color="auto"/>
        <w:left w:val="none" w:sz="0" w:space="0" w:color="auto"/>
        <w:bottom w:val="none" w:sz="0" w:space="0" w:color="auto"/>
        <w:right w:val="none" w:sz="0" w:space="0" w:color="auto"/>
      </w:divBdr>
    </w:div>
    <w:div w:id="1444500345">
      <w:bodyDiv w:val="1"/>
      <w:marLeft w:val="0"/>
      <w:marRight w:val="0"/>
      <w:marTop w:val="0"/>
      <w:marBottom w:val="0"/>
      <w:divBdr>
        <w:top w:val="none" w:sz="0" w:space="0" w:color="auto"/>
        <w:left w:val="none" w:sz="0" w:space="0" w:color="auto"/>
        <w:bottom w:val="none" w:sz="0" w:space="0" w:color="auto"/>
        <w:right w:val="none" w:sz="0" w:space="0" w:color="auto"/>
      </w:divBdr>
    </w:div>
    <w:div w:id="1446340286">
      <w:bodyDiv w:val="1"/>
      <w:marLeft w:val="0"/>
      <w:marRight w:val="0"/>
      <w:marTop w:val="0"/>
      <w:marBottom w:val="0"/>
      <w:divBdr>
        <w:top w:val="none" w:sz="0" w:space="0" w:color="auto"/>
        <w:left w:val="none" w:sz="0" w:space="0" w:color="auto"/>
        <w:bottom w:val="none" w:sz="0" w:space="0" w:color="auto"/>
        <w:right w:val="none" w:sz="0" w:space="0" w:color="auto"/>
      </w:divBdr>
    </w:div>
    <w:div w:id="1448815969">
      <w:bodyDiv w:val="1"/>
      <w:marLeft w:val="0"/>
      <w:marRight w:val="0"/>
      <w:marTop w:val="0"/>
      <w:marBottom w:val="0"/>
      <w:divBdr>
        <w:top w:val="none" w:sz="0" w:space="0" w:color="auto"/>
        <w:left w:val="none" w:sz="0" w:space="0" w:color="auto"/>
        <w:bottom w:val="none" w:sz="0" w:space="0" w:color="auto"/>
        <w:right w:val="none" w:sz="0" w:space="0" w:color="auto"/>
      </w:divBdr>
    </w:div>
    <w:div w:id="1451195744">
      <w:bodyDiv w:val="1"/>
      <w:marLeft w:val="0"/>
      <w:marRight w:val="0"/>
      <w:marTop w:val="0"/>
      <w:marBottom w:val="0"/>
      <w:divBdr>
        <w:top w:val="none" w:sz="0" w:space="0" w:color="auto"/>
        <w:left w:val="none" w:sz="0" w:space="0" w:color="auto"/>
        <w:bottom w:val="none" w:sz="0" w:space="0" w:color="auto"/>
        <w:right w:val="none" w:sz="0" w:space="0" w:color="auto"/>
      </w:divBdr>
    </w:div>
    <w:div w:id="1452671610">
      <w:bodyDiv w:val="1"/>
      <w:marLeft w:val="0"/>
      <w:marRight w:val="0"/>
      <w:marTop w:val="0"/>
      <w:marBottom w:val="0"/>
      <w:divBdr>
        <w:top w:val="none" w:sz="0" w:space="0" w:color="auto"/>
        <w:left w:val="none" w:sz="0" w:space="0" w:color="auto"/>
        <w:bottom w:val="none" w:sz="0" w:space="0" w:color="auto"/>
        <w:right w:val="none" w:sz="0" w:space="0" w:color="auto"/>
      </w:divBdr>
    </w:div>
    <w:div w:id="1452822387">
      <w:bodyDiv w:val="1"/>
      <w:marLeft w:val="0"/>
      <w:marRight w:val="0"/>
      <w:marTop w:val="0"/>
      <w:marBottom w:val="0"/>
      <w:divBdr>
        <w:top w:val="none" w:sz="0" w:space="0" w:color="auto"/>
        <w:left w:val="none" w:sz="0" w:space="0" w:color="auto"/>
        <w:bottom w:val="none" w:sz="0" w:space="0" w:color="auto"/>
        <w:right w:val="none" w:sz="0" w:space="0" w:color="auto"/>
      </w:divBdr>
    </w:div>
    <w:div w:id="1452899334">
      <w:bodyDiv w:val="1"/>
      <w:marLeft w:val="0"/>
      <w:marRight w:val="0"/>
      <w:marTop w:val="0"/>
      <w:marBottom w:val="0"/>
      <w:divBdr>
        <w:top w:val="none" w:sz="0" w:space="0" w:color="auto"/>
        <w:left w:val="none" w:sz="0" w:space="0" w:color="auto"/>
        <w:bottom w:val="none" w:sz="0" w:space="0" w:color="auto"/>
        <w:right w:val="none" w:sz="0" w:space="0" w:color="auto"/>
      </w:divBdr>
    </w:div>
    <w:div w:id="1453356307">
      <w:bodyDiv w:val="1"/>
      <w:marLeft w:val="0"/>
      <w:marRight w:val="0"/>
      <w:marTop w:val="0"/>
      <w:marBottom w:val="0"/>
      <w:divBdr>
        <w:top w:val="none" w:sz="0" w:space="0" w:color="auto"/>
        <w:left w:val="none" w:sz="0" w:space="0" w:color="auto"/>
        <w:bottom w:val="none" w:sz="0" w:space="0" w:color="auto"/>
        <w:right w:val="none" w:sz="0" w:space="0" w:color="auto"/>
      </w:divBdr>
    </w:div>
    <w:div w:id="1456173305">
      <w:bodyDiv w:val="1"/>
      <w:marLeft w:val="0"/>
      <w:marRight w:val="0"/>
      <w:marTop w:val="0"/>
      <w:marBottom w:val="0"/>
      <w:divBdr>
        <w:top w:val="none" w:sz="0" w:space="0" w:color="auto"/>
        <w:left w:val="none" w:sz="0" w:space="0" w:color="auto"/>
        <w:bottom w:val="none" w:sz="0" w:space="0" w:color="auto"/>
        <w:right w:val="none" w:sz="0" w:space="0" w:color="auto"/>
      </w:divBdr>
    </w:div>
    <w:div w:id="1458991436">
      <w:bodyDiv w:val="1"/>
      <w:marLeft w:val="0"/>
      <w:marRight w:val="0"/>
      <w:marTop w:val="0"/>
      <w:marBottom w:val="0"/>
      <w:divBdr>
        <w:top w:val="none" w:sz="0" w:space="0" w:color="auto"/>
        <w:left w:val="none" w:sz="0" w:space="0" w:color="auto"/>
        <w:bottom w:val="none" w:sz="0" w:space="0" w:color="auto"/>
        <w:right w:val="none" w:sz="0" w:space="0" w:color="auto"/>
      </w:divBdr>
    </w:div>
    <w:div w:id="1459059161">
      <w:bodyDiv w:val="1"/>
      <w:marLeft w:val="0"/>
      <w:marRight w:val="0"/>
      <w:marTop w:val="0"/>
      <w:marBottom w:val="0"/>
      <w:divBdr>
        <w:top w:val="none" w:sz="0" w:space="0" w:color="auto"/>
        <w:left w:val="none" w:sz="0" w:space="0" w:color="auto"/>
        <w:bottom w:val="none" w:sz="0" w:space="0" w:color="auto"/>
        <w:right w:val="none" w:sz="0" w:space="0" w:color="auto"/>
      </w:divBdr>
    </w:div>
    <w:div w:id="1460026714">
      <w:bodyDiv w:val="1"/>
      <w:marLeft w:val="0"/>
      <w:marRight w:val="0"/>
      <w:marTop w:val="0"/>
      <w:marBottom w:val="0"/>
      <w:divBdr>
        <w:top w:val="none" w:sz="0" w:space="0" w:color="auto"/>
        <w:left w:val="none" w:sz="0" w:space="0" w:color="auto"/>
        <w:bottom w:val="none" w:sz="0" w:space="0" w:color="auto"/>
        <w:right w:val="none" w:sz="0" w:space="0" w:color="auto"/>
      </w:divBdr>
    </w:div>
    <w:div w:id="1460344077">
      <w:bodyDiv w:val="1"/>
      <w:marLeft w:val="0"/>
      <w:marRight w:val="0"/>
      <w:marTop w:val="0"/>
      <w:marBottom w:val="0"/>
      <w:divBdr>
        <w:top w:val="none" w:sz="0" w:space="0" w:color="auto"/>
        <w:left w:val="none" w:sz="0" w:space="0" w:color="auto"/>
        <w:bottom w:val="none" w:sz="0" w:space="0" w:color="auto"/>
        <w:right w:val="none" w:sz="0" w:space="0" w:color="auto"/>
      </w:divBdr>
    </w:div>
    <w:div w:id="1462072303">
      <w:bodyDiv w:val="1"/>
      <w:marLeft w:val="0"/>
      <w:marRight w:val="0"/>
      <w:marTop w:val="0"/>
      <w:marBottom w:val="0"/>
      <w:divBdr>
        <w:top w:val="none" w:sz="0" w:space="0" w:color="auto"/>
        <w:left w:val="none" w:sz="0" w:space="0" w:color="auto"/>
        <w:bottom w:val="none" w:sz="0" w:space="0" w:color="auto"/>
        <w:right w:val="none" w:sz="0" w:space="0" w:color="auto"/>
      </w:divBdr>
    </w:div>
    <w:div w:id="1462110611">
      <w:bodyDiv w:val="1"/>
      <w:marLeft w:val="0"/>
      <w:marRight w:val="0"/>
      <w:marTop w:val="0"/>
      <w:marBottom w:val="0"/>
      <w:divBdr>
        <w:top w:val="none" w:sz="0" w:space="0" w:color="auto"/>
        <w:left w:val="none" w:sz="0" w:space="0" w:color="auto"/>
        <w:bottom w:val="none" w:sz="0" w:space="0" w:color="auto"/>
        <w:right w:val="none" w:sz="0" w:space="0" w:color="auto"/>
      </w:divBdr>
    </w:div>
    <w:div w:id="1466313962">
      <w:bodyDiv w:val="1"/>
      <w:marLeft w:val="0"/>
      <w:marRight w:val="0"/>
      <w:marTop w:val="0"/>
      <w:marBottom w:val="0"/>
      <w:divBdr>
        <w:top w:val="none" w:sz="0" w:space="0" w:color="auto"/>
        <w:left w:val="none" w:sz="0" w:space="0" w:color="auto"/>
        <w:bottom w:val="none" w:sz="0" w:space="0" w:color="auto"/>
        <w:right w:val="none" w:sz="0" w:space="0" w:color="auto"/>
      </w:divBdr>
    </w:div>
    <w:div w:id="1466581250">
      <w:bodyDiv w:val="1"/>
      <w:marLeft w:val="0"/>
      <w:marRight w:val="0"/>
      <w:marTop w:val="0"/>
      <w:marBottom w:val="0"/>
      <w:divBdr>
        <w:top w:val="none" w:sz="0" w:space="0" w:color="auto"/>
        <w:left w:val="none" w:sz="0" w:space="0" w:color="auto"/>
        <w:bottom w:val="none" w:sz="0" w:space="0" w:color="auto"/>
        <w:right w:val="none" w:sz="0" w:space="0" w:color="auto"/>
      </w:divBdr>
    </w:div>
    <w:div w:id="1467813692">
      <w:bodyDiv w:val="1"/>
      <w:marLeft w:val="0"/>
      <w:marRight w:val="0"/>
      <w:marTop w:val="0"/>
      <w:marBottom w:val="0"/>
      <w:divBdr>
        <w:top w:val="none" w:sz="0" w:space="0" w:color="auto"/>
        <w:left w:val="none" w:sz="0" w:space="0" w:color="auto"/>
        <w:bottom w:val="none" w:sz="0" w:space="0" w:color="auto"/>
        <w:right w:val="none" w:sz="0" w:space="0" w:color="auto"/>
      </w:divBdr>
    </w:div>
    <w:div w:id="1469661119">
      <w:bodyDiv w:val="1"/>
      <w:marLeft w:val="0"/>
      <w:marRight w:val="0"/>
      <w:marTop w:val="0"/>
      <w:marBottom w:val="0"/>
      <w:divBdr>
        <w:top w:val="none" w:sz="0" w:space="0" w:color="auto"/>
        <w:left w:val="none" w:sz="0" w:space="0" w:color="auto"/>
        <w:bottom w:val="none" w:sz="0" w:space="0" w:color="auto"/>
        <w:right w:val="none" w:sz="0" w:space="0" w:color="auto"/>
      </w:divBdr>
    </w:div>
    <w:div w:id="1472361262">
      <w:bodyDiv w:val="1"/>
      <w:marLeft w:val="0"/>
      <w:marRight w:val="0"/>
      <w:marTop w:val="0"/>
      <w:marBottom w:val="0"/>
      <w:divBdr>
        <w:top w:val="none" w:sz="0" w:space="0" w:color="auto"/>
        <w:left w:val="none" w:sz="0" w:space="0" w:color="auto"/>
        <w:bottom w:val="none" w:sz="0" w:space="0" w:color="auto"/>
        <w:right w:val="none" w:sz="0" w:space="0" w:color="auto"/>
      </w:divBdr>
    </w:div>
    <w:div w:id="1473139872">
      <w:bodyDiv w:val="1"/>
      <w:marLeft w:val="0"/>
      <w:marRight w:val="0"/>
      <w:marTop w:val="0"/>
      <w:marBottom w:val="0"/>
      <w:divBdr>
        <w:top w:val="none" w:sz="0" w:space="0" w:color="auto"/>
        <w:left w:val="none" w:sz="0" w:space="0" w:color="auto"/>
        <w:bottom w:val="none" w:sz="0" w:space="0" w:color="auto"/>
        <w:right w:val="none" w:sz="0" w:space="0" w:color="auto"/>
      </w:divBdr>
    </w:div>
    <w:div w:id="1475635408">
      <w:bodyDiv w:val="1"/>
      <w:marLeft w:val="0"/>
      <w:marRight w:val="0"/>
      <w:marTop w:val="0"/>
      <w:marBottom w:val="0"/>
      <w:divBdr>
        <w:top w:val="none" w:sz="0" w:space="0" w:color="auto"/>
        <w:left w:val="none" w:sz="0" w:space="0" w:color="auto"/>
        <w:bottom w:val="none" w:sz="0" w:space="0" w:color="auto"/>
        <w:right w:val="none" w:sz="0" w:space="0" w:color="auto"/>
      </w:divBdr>
    </w:div>
    <w:div w:id="1476097928">
      <w:bodyDiv w:val="1"/>
      <w:marLeft w:val="0"/>
      <w:marRight w:val="0"/>
      <w:marTop w:val="0"/>
      <w:marBottom w:val="0"/>
      <w:divBdr>
        <w:top w:val="none" w:sz="0" w:space="0" w:color="auto"/>
        <w:left w:val="none" w:sz="0" w:space="0" w:color="auto"/>
        <w:bottom w:val="none" w:sz="0" w:space="0" w:color="auto"/>
        <w:right w:val="none" w:sz="0" w:space="0" w:color="auto"/>
      </w:divBdr>
    </w:div>
    <w:div w:id="1478299570">
      <w:bodyDiv w:val="1"/>
      <w:marLeft w:val="0"/>
      <w:marRight w:val="0"/>
      <w:marTop w:val="0"/>
      <w:marBottom w:val="0"/>
      <w:divBdr>
        <w:top w:val="none" w:sz="0" w:space="0" w:color="auto"/>
        <w:left w:val="none" w:sz="0" w:space="0" w:color="auto"/>
        <w:bottom w:val="none" w:sz="0" w:space="0" w:color="auto"/>
        <w:right w:val="none" w:sz="0" w:space="0" w:color="auto"/>
      </w:divBdr>
    </w:div>
    <w:div w:id="1479492351">
      <w:bodyDiv w:val="1"/>
      <w:marLeft w:val="0"/>
      <w:marRight w:val="0"/>
      <w:marTop w:val="0"/>
      <w:marBottom w:val="0"/>
      <w:divBdr>
        <w:top w:val="none" w:sz="0" w:space="0" w:color="auto"/>
        <w:left w:val="none" w:sz="0" w:space="0" w:color="auto"/>
        <w:bottom w:val="none" w:sz="0" w:space="0" w:color="auto"/>
        <w:right w:val="none" w:sz="0" w:space="0" w:color="auto"/>
      </w:divBdr>
    </w:div>
    <w:div w:id="1479805168">
      <w:bodyDiv w:val="1"/>
      <w:marLeft w:val="0"/>
      <w:marRight w:val="0"/>
      <w:marTop w:val="0"/>
      <w:marBottom w:val="0"/>
      <w:divBdr>
        <w:top w:val="none" w:sz="0" w:space="0" w:color="auto"/>
        <w:left w:val="none" w:sz="0" w:space="0" w:color="auto"/>
        <w:bottom w:val="none" w:sz="0" w:space="0" w:color="auto"/>
        <w:right w:val="none" w:sz="0" w:space="0" w:color="auto"/>
      </w:divBdr>
    </w:div>
    <w:div w:id="1481726463">
      <w:bodyDiv w:val="1"/>
      <w:marLeft w:val="0"/>
      <w:marRight w:val="0"/>
      <w:marTop w:val="0"/>
      <w:marBottom w:val="0"/>
      <w:divBdr>
        <w:top w:val="none" w:sz="0" w:space="0" w:color="auto"/>
        <w:left w:val="none" w:sz="0" w:space="0" w:color="auto"/>
        <w:bottom w:val="none" w:sz="0" w:space="0" w:color="auto"/>
        <w:right w:val="none" w:sz="0" w:space="0" w:color="auto"/>
      </w:divBdr>
    </w:div>
    <w:div w:id="1481967593">
      <w:bodyDiv w:val="1"/>
      <w:marLeft w:val="0"/>
      <w:marRight w:val="0"/>
      <w:marTop w:val="0"/>
      <w:marBottom w:val="0"/>
      <w:divBdr>
        <w:top w:val="none" w:sz="0" w:space="0" w:color="auto"/>
        <w:left w:val="none" w:sz="0" w:space="0" w:color="auto"/>
        <w:bottom w:val="none" w:sz="0" w:space="0" w:color="auto"/>
        <w:right w:val="none" w:sz="0" w:space="0" w:color="auto"/>
      </w:divBdr>
    </w:div>
    <w:div w:id="1483690407">
      <w:bodyDiv w:val="1"/>
      <w:marLeft w:val="0"/>
      <w:marRight w:val="0"/>
      <w:marTop w:val="0"/>
      <w:marBottom w:val="0"/>
      <w:divBdr>
        <w:top w:val="none" w:sz="0" w:space="0" w:color="auto"/>
        <w:left w:val="none" w:sz="0" w:space="0" w:color="auto"/>
        <w:bottom w:val="none" w:sz="0" w:space="0" w:color="auto"/>
        <w:right w:val="none" w:sz="0" w:space="0" w:color="auto"/>
      </w:divBdr>
    </w:div>
    <w:div w:id="1484735062">
      <w:bodyDiv w:val="1"/>
      <w:marLeft w:val="0"/>
      <w:marRight w:val="0"/>
      <w:marTop w:val="0"/>
      <w:marBottom w:val="0"/>
      <w:divBdr>
        <w:top w:val="none" w:sz="0" w:space="0" w:color="auto"/>
        <w:left w:val="none" w:sz="0" w:space="0" w:color="auto"/>
        <w:bottom w:val="none" w:sz="0" w:space="0" w:color="auto"/>
        <w:right w:val="none" w:sz="0" w:space="0" w:color="auto"/>
      </w:divBdr>
    </w:div>
    <w:div w:id="1484925344">
      <w:bodyDiv w:val="1"/>
      <w:marLeft w:val="0"/>
      <w:marRight w:val="0"/>
      <w:marTop w:val="0"/>
      <w:marBottom w:val="0"/>
      <w:divBdr>
        <w:top w:val="none" w:sz="0" w:space="0" w:color="auto"/>
        <w:left w:val="none" w:sz="0" w:space="0" w:color="auto"/>
        <w:bottom w:val="none" w:sz="0" w:space="0" w:color="auto"/>
        <w:right w:val="none" w:sz="0" w:space="0" w:color="auto"/>
      </w:divBdr>
    </w:div>
    <w:div w:id="1485242925">
      <w:bodyDiv w:val="1"/>
      <w:marLeft w:val="0"/>
      <w:marRight w:val="0"/>
      <w:marTop w:val="0"/>
      <w:marBottom w:val="0"/>
      <w:divBdr>
        <w:top w:val="none" w:sz="0" w:space="0" w:color="auto"/>
        <w:left w:val="none" w:sz="0" w:space="0" w:color="auto"/>
        <w:bottom w:val="none" w:sz="0" w:space="0" w:color="auto"/>
        <w:right w:val="none" w:sz="0" w:space="0" w:color="auto"/>
      </w:divBdr>
    </w:div>
    <w:div w:id="1485319797">
      <w:bodyDiv w:val="1"/>
      <w:marLeft w:val="0"/>
      <w:marRight w:val="0"/>
      <w:marTop w:val="0"/>
      <w:marBottom w:val="0"/>
      <w:divBdr>
        <w:top w:val="none" w:sz="0" w:space="0" w:color="auto"/>
        <w:left w:val="none" w:sz="0" w:space="0" w:color="auto"/>
        <w:bottom w:val="none" w:sz="0" w:space="0" w:color="auto"/>
        <w:right w:val="none" w:sz="0" w:space="0" w:color="auto"/>
      </w:divBdr>
    </w:div>
    <w:div w:id="1485774822">
      <w:bodyDiv w:val="1"/>
      <w:marLeft w:val="0"/>
      <w:marRight w:val="0"/>
      <w:marTop w:val="0"/>
      <w:marBottom w:val="0"/>
      <w:divBdr>
        <w:top w:val="none" w:sz="0" w:space="0" w:color="auto"/>
        <w:left w:val="none" w:sz="0" w:space="0" w:color="auto"/>
        <w:bottom w:val="none" w:sz="0" w:space="0" w:color="auto"/>
        <w:right w:val="none" w:sz="0" w:space="0" w:color="auto"/>
      </w:divBdr>
    </w:div>
    <w:div w:id="1487474894">
      <w:bodyDiv w:val="1"/>
      <w:marLeft w:val="0"/>
      <w:marRight w:val="0"/>
      <w:marTop w:val="0"/>
      <w:marBottom w:val="0"/>
      <w:divBdr>
        <w:top w:val="none" w:sz="0" w:space="0" w:color="auto"/>
        <w:left w:val="none" w:sz="0" w:space="0" w:color="auto"/>
        <w:bottom w:val="none" w:sz="0" w:space="0" w:color="auto"/>
        <w:right w:val="none" w:sz="0" w:space="0" w:color="auto"/>
      </w:divBdr>
    </w:div>
    <w:div w:id="1488016022">
      <w:bodyDiv w:val="1"/>
      <w:marLeft w:val="0"/>
      <w:marRight w:val="0"/>
      <w:marTop w:val="0"/>
      <w:marBottom w:val="0"/>
      <w:divBdr>
        <w:top w:val="none" w:sz="0" w:space="0" w:color="auto"/>
        <w:left w:val="none" w:sz="0" w:space="0" w:color="auto"/>
        <w:bottom w:val="none" w:sz="0" w:space="0" w:color="auto"/>
        <w:right w:val="none" w:sz="0" w:space="0" w:color="auto"/>
      </w:divBdr>
    </w:div>
    <w:div w:id="1488669363">
      <w:bodyDiv w:val="1"/>
      <w:marLeft w:val="0"/>
      <w:marRight w:val="0"/>
      <w:marTop w:val="0"/>
      <w:marBottom w:val="0"/>
      <w:divBdr>
        <w:top w:val="none" w:sz="0" w:space="0" w:color="auto"/>
        <w:left w:val="none" w:sz="0" w:space="0" w:color="auto"/>
        <w:bottom w:val="none" w:sz="0" w:space="0" w:color="auto"/>
        <w:right w:val="none" w:sz="0" w:space="0" w:color="auto"/>
      </w:divBdr>
    </w:div>
    <w:div w:id="1489514582">
      <w:bodyDiv w:val="1"/>
      <w:marLeft w:val="0"/>
      <w:marRight w:val="0"/>
      <w:marTop w:val="0"/>
      <w:marBottom w:val="0"/>
      <w:divBdr>
        <w:top w:val="none" w:sz="0" w:space="0" w:color="auto"/>
        <w:left w:val="none" w:sz="0" w:space="0" w:color="auto"/>
        <w:bottom w:val="none" w:sz="0" w:space="0" w:color="auto"/>
        <w:right w:val="none" w:sz="0" w:space="0" w:color="auto"/>
      </w:divBdr>
    </w:div>
    <w:div w:id="1489975956">
      <w:bodyDiv w:val="1"/>
      <w:marLeft w:val="0"/>
      <w:marRight w:val="0"/>
      <w:marTop w:val="0"/>
      <w:marBottom w:val="0"/>
      <w:divBdr>
        <w:top w:val="none" w:sz="0" w:space="0" w:color="auto"/>
        <w:left w:val="none" w:sz="0" w:space="0" w:color="auto"/>
        <w:bottom w:val="none" w:sz="0" w:space="0" w:color="auto"/>
        <w:right w:val="none" w:sz="0" w:space="0" w:color="auto"/>
      </w:divBdr>
    </w:div>
    <w:div w:id="1490167393">
      <w:bodyDiv w:val="1"/>
      <w:marLeft w:val="0"/>
      <w:marRight w:val="0"/>
      <w:marTop w:val="0"/>
      <w:marBottom w:val="0"/>
      <w:divBdr>
        <w:top w:val="none" w:sz="0" w:space="0" w:color="auto"/>
        <w:left w:val="none" w:sz="0" w:space="0" w:color="auto"/>
        <w:bottom w:val="none" w:sz="0" w:space="0" w:color="auto"/>
        <w:right w:val="none" w:sz="0" w:space="0" w:color="auto"/>
      </w:divBdr>
    </w:div>
    <w:div w:id="1492793747">
      <w:bodyDiv w:val="1"/>
      <w:marLeft w:val="0"/>
      <w:marRight w:val="0"/>
      <w:marTop w:val="0"/>
      <w:marBottom w:val="0"/>
      <w:divBdr>
        <w:top w:val="none" w:sz="0" w:space="0" w:color="auto"/>
        <w:left w:val="none" w:sz="0" w:space="0" w:color="auto"/>
        <w:bottom w:val="none" w:sz="0" w:space="0" w:color="auto"/>
        <w:right w:val="none" w:sz="0" w:space="0" w:color="auto"/>
      </w:divBdr>
    </w:div>
    <w:div w:id="1496148997">
      <w:bodyDiv w:val="1"/>
      <w:marLeft w:val="0"/>
      <w:marRight w:val="0"/>
      <w:marTop w:val="0"/>
      <w:marBottom w:val="0"/>
      <w:divBdr>
        <w:top w:val="none" w:sz="0" w:space="0" w:color="auto"/>
        <w:left w:val="none" w:sz="0" w:space="0" w:color="auto"/>
        <w:bottom w:val="none" w:sz="0" w:space="0" w:color="auto"/>
        <w:right w:val="none" w:sz="0" w:space="0" w:color="auto"/>
      </w:divBdr>
    </w:div>
    <w:div w:id="1496847401">
      <w:bodyDiv w:val="1"/>
      <w:marLeft w:val="0"/>
      <w:marRight w:val="0"/>
      <w:marTop w:val="0"/>
      <w:marBottom w:val="0"/>
      <w:divBdr>
        <w:top w:val="none" w:sz="0" w:space="0" w:color="auto"/>
        <w:left w:val="none" w:sz="0" w:space="0" w:color="auto"/>
        <w:bottom w:val="none" w:sz="0" w:space="0" w:color="auto"/>
        <w:right w:val="none" w:sz="0" w:space="0" w:color="auto"/>
      </w:divBdr>
    </w:div>
    <w:div w:id="1496871937">
      <w:bodyDiv w:val="1"/>
      <w:marLeft w:val="0"/>
      <w:marRight w:val="0"/>
      <w:marTop w:val="0"/>
      <w:marBottom w:val="0"/>
      <w:divBdr>
        <w:top w:val="none" w:sz="0" w:space="0" w:color="auto"/>
        <w:left w:val="none" w:sz="0" w:space="0" w:color="auto"/>
        <w:bottom w:val="none" w:sz="0" w:space="0" w:color="auto"/>
        <w:right w:val="none" w:sz="0" w:space="0" w:color="auto"/>
      </w:divBdr>
    </w:div>
    <w:div w:id="1496998426">
      <w:bodyDiv w:val="1"/>
      <w:marLeft w:val="0"/>
      <w:marRight w:val="0"/>
      <w:marTop w:val="0"/>
      <w:marBottom w:val="0"/>
      <w:divBdr>
        <w:top w:val="none" w:sz="0" w:space="0" w:color="auto"/>
        <w:left w:val="none" w:sz="0" w:space="0" w:color="auto"/>
        <w:bottom w:val="none" w:sz="0" w:space="0" w:color="auto"/>
        <w:right w:val="none" w:sz="0" w:space="0" w:color="auto"/>
      </w:divBdr>
    </w:div>
    <w:div w:id="1497722454">
      <w:bodyDiv w:val="1"/>
      <w:marLeft w:val="0"/>
      <w:marRight w:val="0"/>
      <w:marTop w:val="0"/>
      <w:marBottom w:val="0"/>
      <w:divBdr>
        <w:top w:val="none" w:sz="0" w:space="0" w:color="auto"/>
        <w:left w:val="none" w:sz="0" w:space="0" w:color="auto"/>
        <w:bottom w:val="none" w:sz="0" w:space="0" w:color="auto"/>
        <w:right w:val="none" w:sz="0" w:space="0" w:color="auto"/>
      </w:divBdr>
    </w:div>
    <w:div w:id="1498155841">
      <w:bodyDiv w:val="1"/>
      <w:marLeft w:val="0"/>
      <w:marRight w:val="0"/>
      <w:marTop w:val="0"/>
      <w:marBottom w:val="0"/>
      <w:divBdr>
        <w:top w:val="none" w:sz="0" w:space="0" w:color="auto"/>
        <w:left w:val="none" w:sz="0" w:space="0" w:color="auto"/>
        <w:bottom w:val="none" w:sz="0" w:space="0" w:color="auto"/>
        <w:right w:val="none" w:sz="0" w:space="0" w:color="auto"/>
      </w:divBdr>
    </w:div>
    <w:div w:id="1499227670">
      <w:bodyDiv w:val="1"/>
      <w:marLeft w:val="0"/>
      <w:marRight w:val="0"/>
      <w:marTop w:val="0"/>
      <w:marBottom w:val="0"/>
      <w:divBdr>
        <w:top w:val="none" w:sz="0" w:space="0" w:color="auto"/>
        <w:left w:val="none" w:sz="0" w:space="0" w:color="auto"/>
        <w:bottom w:val="none" w:sz="0" w:space="0" w:color="auto"/>
        <w:right w:val="none" w:sz="0" w:space="0" w:color="auto"/>
      </w:divBdr>
    </w:div>
    <w:div w:id="1500541659">
      <w:bodyDiv w:val="1"/>
      <w:marLeft w:val="0"/>
      <w:marRight w:val="0"/>
      <w:marTop w:val="0"/>
      <w:marBottom w:val="0"/>
      <w:divBdr>
        <w:top w:val="none" w:sz="0" w:space="0" w:color="auto"/>
        <w:left w:val="none" w:sz="0" w:space="0" w:color="auto"/>
        <w:bottom w:val="none" w:sz="0" w:space="0" w:color="auto"/>
        <w:right w:val="none" w:sz="0" w:space="0" w:color="auto"/>
      </w:divBdr>
    </w:div>
    <w:div w:id="1501389376">
      <w:bodyDiv w:val="1"/>
      <w:marLeft w:val="0"/>
      <w:marRight w:val="0"/>
      <w:marTop w:val="0"/>
      <w:marBottom w:val="0"/>
      <w:divBdr>
        <w:top w:val="none" w:sz="0" w:space="0" w:color="auto"/>
        <w:left w:val="none" w:sz="0" w:space="0" w:color="auto"/>
        <w:bottom w:val="none" w:sz="0" w:space="0" w:color="auto"/>
        <w:right w:val="none" w:sz="0" w:space="0" w:color="auto"/>
      </w:divBdr>
    </w:div>
    <w:div w:id="1504130926">
      <w:bodyDiv w:val="1"/>
      <w:marLeft w:val="0"/>
      <w:marRight w:val="0"/>
      <w:marTop w:val="0"/>
      <w:marBottom w:val="0"/>
      <w:divBdr>
        <w:top w:val="none" w:sz="0" w:space="0" w:color="auto"/>
        <w:left w:val="none" w:sz="0" w:space="0" w:color="auto"/>
        <w:bottom w:val="none" w:sz="0" w:space="0" w:color="auto"/>
        <w:right w:val="none" w:sz="0" w:space="0" w:color="auto"/>
      </w:divBdr>
    </w:div>
    <w:div w:id="1505900267">
      <w:bodyDiv w:val="1"/>
      <w:marLeft w:val="0"/>
      <w:marRight w:val="0"/>
      <w:marTop w:val="0"/>
      <w:marBottom w:val="0"/>
      <w:divBdr>
        <w:top w:val="none" w:sz="0" w:space="0" w:color="auto"/>
        <w:left w:val="none" w:sz="0" w:space="0" w:color="auto"/>
        <w:bottom w:val="none" w:sz="0" w:space="0" w:color="auto"/>
        <w:right w:val="none" w:sz="0" w:space="0" w:color="auto"/>
      </w:divBdr>
    </w:div>
    <w:div w:id="1505969230">
      <w:bodyDiv w:val="1"/>
      <w:marLeft w:val="0"/>
      <w:marRight w:val="0"/>
      <w:marTop w:val="0"/>
      <w:marBottom w:val="0"/>
      <w:divBdr>
        <w:top w:val="none" w:sz="0" w:space="0" w:color="auto"/>
        <w:left w:val="none" w:sz="0" w:space="0" w:color="auto"/>
        <w:bottom w:val="none" w:sz="0" w:space="0" w:color="auto"/>
        <w:right w:val="none" w:sz="0" w:space="0" w:color="auto"/>
      </w:divBdr>
    </w:div>
    <w:div w:id="1515150822">
      <w:bodyDiv w:val="1"/>
      <w:marLeft w:val="0"/>
      <w:marRight w:val="0"/>
      <w:marTop w:val="0"/>
      <w:marBottom w:val="0"/>
      <w:divBdr>
        <w:top w:val="none" w:sz="0" w:space="0" w:color="auto"/>
        <w:left w:val="none" w:sz="0" w:space="0" w:color="auto"/>
        <w:bottom w:val="none" w:sz="0" w:space="0" w:color="auto"/>
        <w:right w:val="none" w:sz="0" w:space="0" w:color="auto"/>
      </w:divBdr>
    </w:div>
    <w:div w:id="1515993411">
      <w:bodyDiv w:val="1"/>
      <w:marLeft w:val="0"/>
      <w:marRight w:val="0"/>
      <w:marTop w:val="0"/>
      <w:marBottom w:val="0"/>
      <w:divBdr>
        <w:top w:val="none" w:sz="0" w:space="0" w:color="auto"/>
        <w:left w:val="none" w:sz="0" w:space="0" w:color="auto"/>
        <w:bottom w:val="none" w:sz="0" w:space="0" w:color="auto"/>
        <w:right w:val="none" w:sz="0" w:space="0" w:color="auto"/>
      </w:divBdr>
    </w:div>
    <w:div w:id="1517229146">
      <w:bodyDiv w:val="1"/>
      <w:marLeft w:val="0"/>
      <w:marRight w:val="0"/>
      <w:marTop w:val="0"/>
      <w:marBottom w:val="0"/>
      <w:divBdr>
        <w:top w:val="none" w:sz="0" w:space="0" w:color="auto"/>
        <w:left w:val="none" w:sz="0" w:space="0" w:color="auto"/>
        <w:bottom w:val="none" w:sz="0" w:space="0" w:color="auto"/>
        <w:right w:val="none" w:sz="0" w:space="0" w:color="auto"/>
      </w:divBdr>
    </w:div>
    <w:div w:id="1518041269">
      <w:bodyDiv w:val="1"/>
      <w:marLeft w:val="0"/>
      <w:marRight w:val="0"/>
      <w:marTop w:val="0"/>
      <w:marBottom w:val="0"/>
      <w:divBdr>
        <w:top w:val="none" w:sz="0" w:space="0" w:color="auto"/>
        <w:left w:val="none" w:sz="0" w:space="0" w:color="auto"/>
        <w:bottom w:val="none" w:sz="0" w:space="0" w:color="auto"/>
        <w:right w:val="none" w:sz="0" w:space="0" w:color="auto"/>
      </w:divBdr>
    </w:div>
    <w:div w:id="1521967553">
      <w:bodyDiv w:val="1"/>
      <w:marLeft w:val="0"/>
      <w:marRight w:val="0"/>
      <w:marTop w:val="0"/>
      <w:marBottom w:val="0"/>
      <w:divBdr>
        <w:top w:val="none" w:sz="0" w:space="0" w:color="auto"/>
        <w:left w:val="none" w:sz="0" w:space="0" w:color="auto"/>
        <w:bottom w:val="none" w:sz="0" w:space="0" w:color="auto"/>
        <w:right w:val="none" w:sz="0" w:space="0" w:color="auto"/>
      </w:divBdr>
    </w:div>
    <w:div w:id="1522861986">
      <w:bodyDiv w:val="1"/>
      <w:marLeft w:val="0"/>
      <w:marRight w:val="0"/>
      <w:marTop w:val="0"/>
      <w:marBottom w:val="0"/>
      <w:divBdr>
        <w:top w:val="none" w:sz="0" w:space="0" w:color="auto"/>
        <w:left w:val="none" w:sz="0" w:space="0" w:color="auto"/>
        <w:bottom w:val="none" w:sz="0" w:space="0" w:color="auto"/>
        <w:right w:val="none" w:sz="0" w:space="0" w:color="auto"/>
      </w:divBdr>
    </w:div>
    <w:div w:id="1524706008">
      <w:bodyDiv w:val="1"/>
      <w:marLeft w:val="0"/>
      <w:marRight w:val="0"/>
      <w:marTop w:val="0"/>
      <w:marBottom w:val="0"/>
      <w:divBdr>
        <w:top w:val="none" w:sz="0" w:space="0" w:color="auto"/>
        <w:left w:val="none" w:sz="0" w:space="0" w:color="auto"/>
        <w:bottom w:val="none" w:sz="0" w:space="0" w:color="auto"/>
        <w:right w:val="none" w:sz="0" w:space="0" w:color="auto"/>
      </w:divBdr>
    </w:div>
    <w:div w:id="1524978098">
      <w:bodyDiv w:val="1"/>
      <w:marLeft w:val="0"/>
      <w:marRight w:val="0"/>
      <w:marTop w:val="0"/>
      <w:marBottom w:val="0"/>
      <w:divBdr>
        <w:top w:val="none" w:sz="0" w:space="0" w:color="auto"/>
        <w:left w:val="none" w:sz="0" w:space="0" w:color="auto"/>
        <w:bottom w:val="none" w:sz="0" w:space="0" w:color="auto"/>
        <w:right w:val="none" w:sz="0" w:space="0" w:color="auto"/>
      </w:divBdr>
    </w:div>
    <w:div w:id="1526283853">
      <w:bodyDiv w:val="1"/>
      <w:marLeft w:val="0"/>
      <w:marRight w:val="0"/>
      <w:marTop w:val="0"/>
      <w:marBottom w:val="0"/>
      <w:divBdr>
        <w:top w:val="none" w:sz="0" w:space="0" w:color="auto"/>
        <w:left w:val="none" w:sz="0" w:space="0" w:color="auto"/>
        <w:bottom w:val="none" w:sz="0" w:space="0" w:color="auto"/>
        <w:right w:val="none" w:sz="0" w:space="0" w:color="auto"/>
      </w:divBdr>
    </w:div>
    <w:div w:id="1527055659">
      <w:bodyDiv w:val="1"/>
      <w:marLeft w:val="0"/>
      <w:marRight w:val="0"/>
      <w:marTop w:val="0"/>
      <w:marBottom w:val="0"/>
      <w:divBdr>
        <w:top w:val="none" w:sz="0" w:space="0" w:color="auto"/>
        <w:left w:val="none" w:sz="0" w:space="0" w:color="auto"/>
        <w:bottom w:val="none" w:sz="0" w:space="0" w:color="auto"/>
        <w:right w:val="none" w:sz="0" w:space="0" w:color="auto"/>
      </w:divBdr>
    </w:div>
    <w:div w:id="1527523216">
      <w:bodyDiv w:val="1"/>
      <w:marLeft w:val="0"/>
      <w:marRight w:val="0"/>
      <w:marTop w:val="0"/>
      <w:marBottom w:val="0"/>
      <w:divBdr>
        <w:top w:val="none" w:sz="0" w:space="0" w:color="auto"/>
        <w:left w:val="none" w:sz="0" w:space="0" w:color="auto"/>
        <w:bottom w:val="none" w:sz="0" w:space="0" w:color="auto"/>
        <w:right w:val="none" w:sz="0" w:space="0" w:color="auto"/>
      </w:divBdr>
    </w:div>
    <w:div w:id="1527906703">
      <w:bodyDiv w:val="1"/>
      <w:marLeft w:val="0"/>
      <w:marRight w:val="0"/>
      <w:marTop w:val="0"/>
      <w:marBottom w:val="0"/>
      <w:divBdr>
        <w:top w:val="none" w:sz="0" w:space="0" w:color="auto"/>
        <w:left w:val="none" w:sz="0" w:space="0" w:color="auto"/>
        <w:bottom w:val="none" w:sz="0" w:space="0" w:color="auto"/>
        <w:right w:val="none" w:sz="0" w:space="0" w:color="auto"/>
      </w:divBdr>
    </w:div>
    <w:div w:id="1532298241">
      <w:bodyDiv w:val="1"/>
      <w:marLeft w:val="0"/>
      <w:marRight w:val="0"/>
      <w:marTop w:val="0"/>
      <w:marBottom w:val="0"/>
      <w:divBdr>
        <w:top w:val="none" w:sz="0" w:space="0" w:color="auto"/>
        <w:left w:val="none" w:sz="0" w:space="0" w:color="auto"/>
        <w:bottom w:val="none" w:sz="0" w:space="0" w:color="auto"/>
        <w:right w:val="none" w:sz="0" w:space="0" w:color="auto"/>
      </w:divBdr>
    </w:div>
    <w:div w:id="1532458058">
      <w:bodyDiv w:val="1"/>
      <w:marLeft w:val="0"/>
      <w:marRight w:val="0"/>
      <w:marTop w:val="0"/>
      <w:marBottom w:val="0"/>
      <w:divBdr>
        <w:top w:val="none" w:sz="0" w:space="0" w:color="auto"/>
        <w:left w:val="none" w:sz="0" w:space="0" w:color="auto"/>
        <w:bottom w:val="none" w:sz="0" w:space="0" w:color="auto"/>
        <w:right w:val="none" w:sz="0" w:space="0" w:color="auto"/>
      </w:divBdr>
    </w:div>
    <w:div w:id="1533228668">
      <w:bodyDiv w:val="1"/>
      <w:marLeft w:val="0"/>
      <w:marRight w:val="0"/>
      <w:marTop w:val="0"/>
      <w:marBottom w:val="0"/>
      <w:divBdr>
        <w:top w:val="none" w:sz="0" w:space="0" w:color="auto"/>
        <w:left w:val="none" w:sz="0" w:space="0" w:color="auto"/>
        <w:bottom w:val="none" w:sz="0" w:space="0" w:color="auto"/>
        <w:right w:val="none" w:sz="0" w:space="0" w:color="auto"/>
      </w:divBdr>
    </w:div>
    <w:div w:id="1537891394">
      <w:bodyDiv w:val="1"/>
      <w:marLeft w:val="0"/>
      <w:marRight w:val="0"/>
      <w:marTop w:val="0"/>
      <w:marBottom w:val="0"/>
      <w:divBdr>
        <w:top w:val="none" w:sz="0" w:space="0" w:color="auto"/>
        <w:left w:val="none" w:sz="0" w:space="0" w:color="auto"/>
        <w:bottom w:val="none" w:sz="0" w:space="0" w:color="auto"/>
        <w:right w:val="none" w:sz="0" w:space="0" w:color="auto"/>
      </w:divBdr>
    </w:div>
    <w:div w:id="1539048836">
      <w:bodyDiv w:val="1"/>
      <w:marLeft w:val="0"/>
      <w:marRight w:val="0"/>
      <w:marTop w:val="0"/>
      <w:marBottom w:val="0"/>
      <w:divBdr>
        <w:top w:val="none" w:sz="0" w:space="0" w:color="auto"/>
        <w:left w:val="none" w:sz="0" w:space="0" w:color="auto"/>
        <w:bottom w:val="none" w:sz="0" w:space="0" w:color="auto"/>
        <w:right w:val="none" w:sz="0" w:space="0" w:color="auto"/>
      </w:divBdr>
    </w:div>
    <w:div w:id="1540358290">
      <w:bodyDiv w:val="1"/>
      <w:marLeft w:val="0"/>
      <w:marRight w:val="0"/>
      <w:marTop w:val="0"/>
      <w:marBottom w:val="0"/>
      <w:divBdr>
        <w:top w:val="none" w:sz="0" w:space="0" w:color="auto"/>
        <w:left w:val="none" w:sz="0" w:space="0" w:color="auto"/>
        <w:bottom w:val="none" w:sz="0" w:space="0" w:color="auto"/>
        <w:right w:val="none" w:sz="0" w:space="0" w:color="auto"/>
      </w:divBdr>
    </w:div>
    <w:div w:id="1544488239">
      <w:bodyDiv w:val="1"/>
      <w:marLeft w:val="0"/>
      <w:marRight w:val="0"/>
      <w:marTop w:val="0"/>
      <w:marBottom w:val="0"/>
      <w:divBdr>
        <w:top w:val="none" w:sz="0" w:space="0" w:color="auto"/>
        <w:left w:val="none" w:sz="0" w:space="0" w:color="auto"/>
        <w:bottom w:val="none" w:sz="0" w:space="0" w:color="auto"/>
        <w:right w:val="none" w:sz="0" w:space="0" w:color="auto"/>
      </w:divBdr>
    </w:div>
    <w:div w:id="1545482193">
      <w:bodyDiv w:val="1"/>
      <w:marLeft w:val="0"/>
      <w:marRight w:val="0"/>
      <w:marTop w:val="0"/>
      <w:marBottom w:val="0"/>
      <w:divBdr>
        <w:top w:val="none" w:sz="0" w:space="0" w:color="auto"/>
        <w:left w:val="none" w:sz="0" w:space="0" w:color="auto"/>
        <w:bottom w:val="none" w:sz="0" w:space="0" w:color="auto"/>
        <w:right w:val="none" w:sz="0" w:space="0" w:color="auto"/>
      </w:divBdr>
    </w:div>
    <w:div w:id="1545556377">
      <w:bodyDiv w:val="1"/>
      <w:marLeft w:val="0"/>
      <w:marRight w:val="0"/>
      <w:marTop w:val="0"/>
      <w:marBottom w:val="0"/>
      <w:divBdr>
        <w:top w:val="none" w:sz="0" w:space="0" w:color="auto"/>
        <w:left w:val="none" w:sz="0" w:space="0" w:color="auto"/>
        <w:bottom w:val="none" w:sz="0" w:space="0" w:color="auto"/>
        <w:right w:val="none" w:sz="0" w:space="0" w:color="auto"/>
      </w:divBdr>
    </w:div>
    <w:div w:id="1545562317">
      <w:bodyDiv w:val="1"/>
      <w:marLeft w:val="0"/>
      <w:marRight w:val="0"/>
      <w:marTop w:val="0"/>
      <w:marBottom w:val="0"/>
      <w:divBdr>
        <w:top w:val="none" w:sz="0" w:space="0" w:color="auto"/>
        <w:left w:val="none" w:sz="0" w:space="0" w:color="auto"/>
        <w:bottom w:val="none" w:sz="0" w:space="0" w:color="auto"/>
        <w:right w:val="none" w:sz="0" w:space="0" w:color="auto"/>
      </w:divBdr>
    </w:div>
    <w:div w:id="1547179853">
      <w:bodyDiv w:val="1"/>
      <w:marLeft w:val="0"/>
      <w:marRight w:val="0"/>
      <w:marTop w:val="0"/>
      <w:marBottom w:val="0"/>
      <w:divBdr>
        <w:top w:val="none" w:sz="0" w:space="0" w:color="auto"/>
        <w:left w:val="none" w:sz="0" w:space="0" w:color="auto"/>
        <w:bottom w:val="none" w:sz="0" w:space="0" w:color="auto"/>
        <w:right w:val="none" w:sz="0" w:space="0" w:color="auto"/>
      </w:divBdr>
    </w:div>
    <w:div w:id="1548253144">
      <w:bodyDiv w:val="1"/>
      <w:marLeft w:val="0"/>
      <w:marRight w:val="0"/>
      <w:marTop w:val="0"/>
      <w:marBottom w:val="0"/>
      <w:divBdr>
        <w:top w:val="none" w:sz="0" w:space="0" w:color="auto"/>
        <w:left w:val="none" w:sz="0" w:space="0" w:color="auto"/>
        <w:bottom w:val="none" w:sz="0" w:space="0" w:color="auto"/>
        <w:right w:val="none" w:sz="0" w:space="0" w:color="auto"/>
      </w:divBdr>
    </w:div>
    <w:div w:id="1548643638">
      <w:bodyDiv w:val="1"/>
      <w:marLeft w:val="0"/>
      <w:marRight w:val="0"/>
      <w:marTop w:val="0"/>
      <w:marBottom w:val="0"/>
      <w:divBdr>
        <w:top w:val="none" w:sz="0" w:space="0" w:color="auto"/>
        <w:left w:val="none" w:sz="0" w:space="0" w:color="auto"/>
        <w:bottom w:val="none" w:sz="0" w:space="0" w:color="auto"/>
        <w:right w:val="none" w:sz="0" w:space="0" w:color="auto"/>
      </w:divBdr>
    </w:div>
    <w:div w:id="1550267704">
      <w:bodyDiv w:val="1"/>
      <w:marLeft w:val="0"/>
      <w:marRight w:val="0"/>
      <w:marTop w:val="0"/>
      <w:marBottom w:val="0"/>
      <w:divBdr>
        <w:top w:val="none" w:sz="0" w:space="0" w:color="auto"/>
        <w:left w:val="none" w:sz="0" w:space="0" w:color="auto"/>
        <w:bottom w:val="none" w:sz="0" w:space="0" w:color="auto"/>
        <w:right w:val="none" w:sz="0" w:space="0" w:color="auto"/>
      </w:divBdr>
    </w:div>
    <w:div w:id="1550334531">
      <w:bodyDiv w:val="1"/>
      <w:marLeft w:val="0"/>
      <w:marRight w:val="0"/>
      <w:marTop w:val="0"/>
      <w:marBottom w:val="0"/>
      <w:divBdr>
        <w:top w:val="none" w:sz="0" w:space="0" w:color="auto"/>
        <w:left w:val="none" w:sz="0" w:space="0" w:color="auto"/>
        <w:bottom w:val="none" w:sz="0" w:space="0" w:color="auto"/>
        <w:right w:val="none" w:sz="0" w:space="0" w:color="auto"/>
      </w:divBdr>
    </w:div>
    <w:div w:id="1550721690">
      <w:bodyDiv w:val="1"/>
      <w:marLeft w:val="0"/>
      <w:marRight w:val="0"/>
      <w:marTop w:val="0"/>
      <w:marBottom w:val="0"/>
      <w:divBdr>
        <w:top w:val="none" w:sz="0" w:space="0" w:color="auto"/>
        <w:left w:val="none" w:sz="0" w:space="0" w:color="auto"/>
        <w:bottom w:val="none" w:sz="0" w:space="0" w:color="auto"/>
        <w:right w:val="none" w:sz="0" w:space="0" w:color="auto"/>
      </w:divBdr>
    </w:div>
    <w:div w:id="1550995969">
      <w:bodyDiv w:val="1"/>
      <w:marLeft w:val="0"/>
      <w:marRight w:val="0"/>
      <w:marTop w:val="0"/>
      <w:marBottom w:val="0"/>
      <w:divBdr>
        <w:top w:val="none" w:sz="0" w:space="0" w:color="auto"/>
        <w:left w:val="none" w:sz="0" w:space="0" w:color="auto"/>
        <w:bottom w:val="none" w:sz="0" w:space="0" w:color="auto"/>
        <w:right w:val="none" w:sz="0" w:space="0" w:color="auto"/>
      </w:divBdr>
    </w:div>
    <w:div w:id="1552032444">
      <w:bodyDiv w:val="1"/>
      <w:marLeft w:val="0"/>
      <w:marRight w:val="0"/>
      <w:marTop w:val="0"/>
      <w:marBottom w:val="0"/>
      <w:divBdr>
        <w:top w:val="none" w:sz="0" w:space="0" w:color="auto"/>
        <w:left w:val="none" w:sz="0" w:space="0" w:color="auto"/>
        <w:bottom w:val="none" w:sz="0" w:space="0" w:color="auto"/>
        <w:right w:val="none" w:sz="0" w:space="0" w:color="auto"/>
      </w:divBdr>
    </w:div>
    <w:div w:id="1553494945">
      <w:bodyDiv w:val="1"/>
      <w:marLeft w:val="0"/>
      <w:marRight w:val="0"/>
      <w:marTop w:val="0"/>
      <w:marBottom w:val="0"/>
      <w:divBdr>
        <w:top w:val="none" w:sz="0" w:space="0" w:color="auto"/>
        <w:left w:val="none" w:sz="0" w:space="0" w:color="auto"/>
        <w:bottom w:val="none" w:sz="0" w:space="0" w:color="auto"/>
        <w:right w:val="none" w:sz="0" w:space="0" w:color="auto"/>
      </w:divBdr>
    </w:div>
    <w:div w:id="1554390804">
      <w:bodyDiv w:val="1"/>
      <w:marLeft w:val="0"/>
      <w:marRight w:val="0"/>
      <w:marTop w:val="0"/>
      <w:marBottom w:val="0"/>
      <w:divBdr>
        <w:top w:val="none" w:sz="0" w:space="0" w:color="auto"/>
        <w:left w:val="none" w:sz="0" w:space="0" w:color="auto"/>
        <w:bottom w:val="none" w:sz="0" w:space="0" w:color="auto"/>
        <w:right w:val="none" w:sz="0" w:space="0" w:color="auto"/>
      </w:divBdr>
    </w:div>
    <w:div w:id="1555504121">
      <w:bodyDiv w:val="1"/>
      <w:marLeft w:val="0"/>
      <w:marRight w:val="0"/>
      <w:marTop w:val="0"/>
      <w:marBottom w:val="0"/>
      <w:divBdr>
        <w:top w:val="none" w:sz="0" w:space="0" w:color="auto"/>
        <w:left w:val="none" w:sz="0" w:space="0" w:color="auto"/>
        <w:bottom w:val="none" w:sz="0" w:space="0" w:color="auto"/>
        <w:right w:val="none" w:sz="0" w:space="0" w:color="auto"/>
      </w:divBdr>
    </w:div>
    <w:div w:id="1557933072">
      <w:bodyDiv w:val="1"/>
      <w:marLeft w:val="0"/>
      <w:marRight w:val="0"/>
      <w:marTop w:val="0"/>
      <w:marBottom w:val="0"/>
      <w:divBdr>
        <w:top w:val="none" w:sz="0" w:space="0" w:color="auto"/>
        <w:left w:val="none" w:sz="0" w:space="0" w:color="auto"/>
        <w:bottom w:val="none" w:sz="0" w:space="0" w:color="auto"/>
        <w:right w:val="none" w:sz="0" w:space="0" w:color="auto"/>
      </w:divBdr>
    </w:div>
    <w:div w:id="1557934479">
      <w:bodyDiv w:val="1"/>
      <w:marLeft w:val="0"/>
      <w:marRight w:val="0"/>
      <w:marTop w:val="0"/>
      <w:marBottom w:val="0"/>
      <w:divBdr>
        <w:top w:val="none" w:sz="0" w:space="0" w:color="auto"/>
        <w:left w:val="none" w:sz="0" w:space="0" w:color="auto"/>
        <w:bottom w:val="none" w:sz="0" w:space="0" w:color="auto"/>
        <w:right w:val="none" w:sz="0" w:space="0" w:color="auto"/>
      </w:divBdr>
    </w:div>
    <w:div w:id="1559392360">
      <w:bodyDiv w:val="1"/>
      <w:marLeft w:val="0"/>
      <w:marRight w:val="0"/>
      <w:marTop w:val="0"/>
      <w:marBottom w:val="0"/>
      <w:divBdr>
        <w:top w:val="none" w:sz="0" w:space="0" w:color="auto"/>
        <w:left w:val="none" w:sz="0" w:space="0" w:color="auto"/>
        <w:bottom w:val="none" w:sz="0" w:space="0" w:color="auto"/>
        <w:right w:val="none" w:sz="0" w:space="0" w:color="auto"/>
      </w:divBdr>
    </w:div>
    <w:div w:id="1559635313">
      <w:bodyDiv w:val="1"/>
      <w:marLeft w:val="0"/>
      <w:marRight w:val="0"/>
      <w:marTop w:val="0"/>
      <w:marBottom w:val="0"/>
      <w:divBdr>
        <w:top w:val="none" w:sz="0" w:space="0" w:color="auto"/>
        <w:left w:val="none" w:sz="0" w:space="0" w:color="auto"/>
        <w:bottom w:val="none" w:sz="0" w:space="0" w:color="auto"/>
        <w:right w:val="none" w:sz="0" w:space="0" w:color="auto"/>
      </w:divBdr>
    </w:div>
    <w:div w:id="1559708661">
      <w:bodyDiv w:val="1"/>
      <w:marLeft w:val="0"/>
      <w:marRight w:val="0"/>
      <w:marTop w:val="0"/>
      <w:marBottom w:val="0"/>
      <w:divBdr>
        <w:top w:val="none" w:sz="0" w:space="0" w:color="auto"/>
        <w:left w:val="none" w:sz="0" w:space="0" w:color="auto"/>
        <w:bottom w:val="none" w:sz="0" w:space="0" w:color="auto"/>
        <w:right w:val="none" w:sz="0" w:space="0" w:color="auto"/>
      </w:divBdr>
    </w:div>
    <w:div w:id="1560750337">
      <w:bodyDiv w:val="1"/>
      <w:marLeft w:val="0"/>
      <w:marRight w:val="0"/>
      <w:marTop w:val="0"/>
      <w:marBottom w:val="0"/>
      <w:divBdr>
        <w:top w:val="none" w:sz="0" w:space="0" w:color="auto"/>
        <w:left w:val="none" w:sz="0" w:space="0" w:color="auto"/>
        <w:bottom w:val="none" w:sz="0" w:space="0" w:color="auto"/>
        <w:right w:val="none" w:sz="0" w:space="0" w:color="auto"/>
      </w:divBdr>
    </w:div>
    <w:div w:id="1563565655">
      <w:bodyDiv w:val="1"/>
      <w:marLeft w:val="0"/>
      <w:marRight w:val="0"/>
      <w:marTop w:val="0"/>
      <w:marBottom w:val="0"/>
      <w:divBdr>
        <w:top w:val="none" w:sz="0" w:space="0" w:color="auto"/>
        <w:left w:val="none" w:sz="0" w:space="0" w:color="auto"/>
        <w:bottom w:val="none" w:sz="0" w:space="0" w:color="auto"/>
        <w:right w:val="none" w:sz="0" w:space="0" w:color="auto"/>
      </w:divBdr>
    </w:div>
    <w:div w:id="1565947287">
      <w:bodyDiv w:val="1"/>
      <w:marLeft w:val="0"/>
      <w:marRight w:val="0"/>
      <w:marTop w:val="0"/>
      <w:marBottom w:val="0"/>
      <w:divBdr>
        <w:top w:val="none" w:sz="0" w:space="0" w:color="auto"/>
        <w:left w:val="none" w:sz="0" w:space="0" w:color="auto"/>
        <w:bottom w:val="none" w:sz="0" w:space="0" w:color="auto"/>
        <w:right w:val="none" w:sz="0" w:space="0" w:color="auto"/>
      </w:divBdr>
    </w:div>
    <w:div w:id="1566988272">
      <w:bodyDiv w:val="1"/>
      <w:marLeft w:val="0"/>
      <w:marRight w:val="0"/>
      <w:marTop w:val="0"/>
      <w:marBottom w:val="0"/>
      <w:divBdr>
        <w:top w:val="none" w:sz="0" w:space="0" w:color="auto"/>
        <w:left w:val="none" w:sz="0" w:space="0" w:color="auto"/>
        <w:bottom w:val="none" w:sz="0" w:space="0" w:color="auto"/>
        <w:right w:val="none" w:sz="0" w:space="0" w:color="auto"/>
      </w:divBdr>
    </w:div>
    <w:div w:id="1572931563">
      <w:bodyDiv w:val="1"/>
      <w:marLeft w:val="0"/>
      <w:marRight w:val="0"/>
      <w:marTop w:val="0"/>
      <w:marBottom w:val="0"/>
      <w:divBdr>
        <w:top w:val="none" w:sz="0" w:space="0" w:color="auto"/>
        <w:left w:val="none" w:sz="0" w:space="0" w:color="auto"/>
        <w:bottom w:val="none" w:sz="0" w:space="0" w:color="auto"/>
        <w:right w:val="none" w:sz="0" w:space="0" w:color="auto"/>
      </w:divBdr>
    </w:div>
    <w:div w:id="1573930796">
      <w:bodyDiv w:val="1"/>
      <w:marLeft w:val="0"/>
      <w:marRight w:val="0"/>
      <w:marTop w:val="0"/>
      <w:marBottom w:val="0"/>
      <w:divBdr>
        <w:top w:val="none" w:sz="0" w:space="0" w:color="auto"/>
        <w:left w:val="none" w:sz="0" w:space="0" w:color="auto"/>
        <w:bottom w:val="none" w:sz="0" w:space="0" w:color="auto"/>
        <w:right w:val="none" w:sz="0" w:space="0" w:color="auto"/>
      </w:divBdr>
    </w:div>
    <w:div w:id="1574271840">
      <w:bodyDiv w:val="1"/>
      <w:marLeft w:val="0"/>
      <w:marRight w:val="0"/>
      <w:marTop w:val="0"/>
      <w:marBottom w:val="0"/>
      <w:divBdr>
        <w:top w:val="none" w:sz="0" w:space="0" w:color="auto"/>
        <w:left w:val="none" w:sz="0" w:space="0" w:color="auto"/>
        <w:bottom w:val="none" w:sz="0" w:space="0" w:color="auto"/>
        <w:right w:val="none" w:sz="0" w:space="0" w:color="auto"/>
      </w:divBdr>
    </w:div>
    <w:div w:id="1575354371">
      <w:bodyDiv w:val="1"/>
      <w:marLeft w:val="0"/>
      <w:marRight w:val="0"/>
      <w:marTop w:val="0"/>
      <w:marBottom w:val="0"/>
      <w:divBdr>
        <w:top w:val="none" w:sz="0" w:space="0" w:color="auto"/>
        <w:left w:val="none" w:sz="0" w:space="0" w:color="auto"/>
        <w:bottom w:val="none" w:sz="0" w:space="0" w:color="auto"/>
        <w:right w:val="none" w:sz="0" w:space="0" w:color="auto"/>
      </w:divBdr>
    </w:div>
    <w:div w:id="1575704122">
      <w:bodyDiv w:val="1"/>
      <w:marLeft w:val="0"/>
      <w:marRight w:val="0"/>
      <w:marTop w:val="0"/>
      <w:marBottom w:val="0"/>
      <w:divBdr>
        <w:top w:val="none" w:sz="0" w:space="0" w:color="auto"/>
        <w:left w:val="none" w:sz="0" w:space="0" w:color="auto"/>
        <w:bottom w:val="none" w:sz="0" w:space="0" w:color="auto"/>
        <w:right w:val="none" w:sz="0" w:space="0" w:color="auto"/>
      </w:divBdr>
    </w:div>
    <w:div w:id="1580943628">
      <w:bodyDiv w:val="1"/>
      <w:marLeft w:val="0"/>
      <w:marRight w:val="0"/>
      <w:marTop w:val="0"/>
      <w:marBottom w:val="0"/>
      <w:divBdr>
        <w:top w:val="none" w:sz="0" w:space="0" w:color="auto"/>
        <w:left w:val="none" w:sz="0" w:space="0" w:color="auto"/>
        <w:bottom w:val="none" w:sz="0" w:space="0" w:color="auto"/>
        <w:right w:val="none" w:sz="0" w:space="0" w:color="auto"/>
      </w:divBdr>
    </w:div>
    <w:div w:id="1582907630">
      <w:bodyDiv w:val="1"/>
      <w:marLeft w:val="0"/>
      <w:marRight w:val="0"/>
      <w:marTop w:val="0"/>
      <w:marBottom w:val="0"/>
      <w:divBdr>
        <w:top w:val="none" w:sz="0" w:space="0" w:color="auto"/>
        <w:left w:val="none" w:sz="0" w:space="0" w:color="auto"/>
        <w:bottom w:val="none" w:sz="0" w:space="0" w:color="auto"/>
        <w:right w:val="none" w:sz="0" w:space="0" w:color="auto"/>
      </w:divBdr>
    </w:div>
    <w:div w:id="1583027727">
      <w:bodyDiv w:val="1"/>
      <w:marLeft w:val="0"/>
      <w:marRight w:val="0"/>
      <w:marTop w:val="0"/>
      <w:marBottom w:val="0"/>
      <w:divBdr>
        <w:top w:val="none" w:sz="0" w:space="0" w:color="auto"/>
        <w:left w:val="none" w:sz="0" w:space="0" w:color="auto"/>
        <w:bottom w:val="none" w:sz="0" w:space="0" w:color="auto"/>
        <w:right w:val="none" w:sz="0" w:space="0" w:color="auto"/>
      </w:divBdr>
    </w:div>
    <w:div w:id="1584070980">
      <w:bodyDiv w:val="1"/>
      <w:marLeft w:val="0"/>
      <w:marRight w:val="0"/>
      <w:marTop w:val="0"/>
      <w:marBottom w:val="0"/>
      <w:divBdr>
        <w:top w:val="none" w:sz="0" w:space="0" w:color="auto"/>
        <w:left w:val="none" w:sz="0" w:space="0" w:color="auto"/>
        <w:bottom w:val="none" w:sz="0" w:space="0" w:color="auto"/>
        <w:right w:val="none" w:sz="0" w:space="0" w:color="auto"/>
      </w:divBdr>
    </w:div>
    <w:div w:id="1584096969">
      <w:bodyDiv w:val="1"/>
      <w:marLeft w:val="0"/>
      <w:marRight w:val="0"/>
      <w:marTop w:val="0"/>
      <w:marBottom w:val="0"/>
      <w:divBdr>
        <w:top w:val="none" w:sz="0" w:space="0" w:color="auto"/>
        <w:left w:val="none" w:sz="0" w:space="0" w:color="auto"/>
        <w:bottom w:val="none" w:sz="0" w:space="0" w:color="auto"/>
        <w:right w:val="none" w:sz="0" w:space="0" w:color="auto"/>
      </w:divBdr>
    </w:div>
    <w:div w:id="1584990945">
      <w:bodyDiv w:val="1"/>
      <w:marLeft w:val="0"/>
      <w:marRight w:val="0"/>
      <w:marTop w:val="0"/>
      <w:marBottom w:val="0"/>
      <w:divBdr>
        <w:top w:val="none" w:sz="0" w:space="0" w:color="auto"/>
        <w:left w:val="none" w:sz="0" w:space="0" w:color="auto"/>
        <w:bottom w:val="none" w:sz="0" w:space="0" w:color="auto"/>
        <w:right w:val="none" w:sz="0" w:space="0" w:color="auto"/>
      </w:divBdr>
    </w:div>
    <w:div w:id="1587033690">
      <w:bodyDiv w:val="1"/>
      <w:marLeft w:val="0"/>
      <w:marRight w:val="0"/>
      <w:marTop w:val="0"/>
      <w:marBottom w:val="0"/>
      <w:divBdr>
        <w:top w:val="none" w:sz="0" w:space="0" w:color="auto"/>
        <w:left w:val="none" w:sz="0" w:space="0" w:color="auto"/>
        <w:bottom w:val="none" w:sz="0" w:space="0" w:color="auto"/>
        <w:right w:val="none" w:sz="0" w:space="0" w:color="auto"/>
      </w:divBdr>
    </w:div>
    <w:div w:id="1591937073">
      <w:bodyDiv w:val="1"/>
      <w:marLeft w:val="0"/>
      <w:marRight w:val="0"/>
      <w:marTop w:val="0"/>
      <w:marBottom w:val="0"/>
      <w:divBdr>
        <w:top w:val="none" w:sz="0" w:space="0" w:color="auto"/>
        <w:left w:val="none" w:sz="0" w:space="0" w:color="auto"/>
        <w:bottom w:val="none" w:sz="0" w:space="0" w:color="auto"/>
        <w:right w:val="none" w:sz="0" w:space="0" w:color="auto"/>
      </w:divBdr>
    </w:div>
    <w:div w:id="1592004549">
      <w:bodyDiv w:val="1"/>
      <w:marLeft w:val="0"/>
      <w:marRight w:val="0"/>
      <w:marTop w:val="0"/>
      <w:marBottom w:val="0"/>
      <w:divBdr>
        <w:top w:val="none" w:sz="0" w:space="0" w:color="auto"/>
        <w:left w:val="none" w:sz="0" w:space="0" w:color="auto"/>
        <w:bottom w:val="none" w:sz="0" w:space="0" w:color="auto"/>
        <w:right w:val="none" w:sz="0" w:space="0" w:color="auto"/>
      </w:divBdr>
    </w:div>
    <w:div w:id="1592659072">
      <w:bodyDiv w:val="1"/>
      <w:marLeft w:val="0"/>
      <w:marRight w:val="0"/>
      <w:marTop w:val="0"/>
      <w:marBottom w:val="0"/>
      <w:divBdr>
        <w:top w:val="none" w:sz="0" w:space="0" w:color="auto"/>
        <w:left w:val="none" w:sz="0" w:space="0" w:color="auto"/>
        <w:bottom w:val="none" w:sz="0" w:space="0" w:color="auto"/>
        <w:right w:val="none" w:sz="0" w:space="0" w:color="auto"/>
      </w:divBdr>
    </w:div>
    <w:div w:id="1596287358">
      <w:bodyDiv w:val="1"/>
      <w:marLeft w:val="0"/>
      <w:marRight w:val="0"/>
      <w:marTop w:val="0"/>
      <w:marBottom w:val="0"/>
      <w:divBdr>
        <w:top w:val="none" w:sz="0" w:space="0" w:color="auto"/>
        <w:left w:val="none" w:sz="0" w:space="0" w:color="auto"/>
        <w:bottom w:val="none" w:sz="0" w:space="0" w:color="auto"/>
        <w:right w:val="none" w:sz="0" w:space="0" w:color="auto"/>
      </w:divBdr>
    </w:div>
    <w:div w:id="1597009535">
      <w:bodyDiv w:val="1"/>
      <w:marLeft w:val="0"/>
      <w:marRight w:val="0"/>
      <w:marTop w:val="0"/>
      <w:marBottom w:val="0"/>
      <w:divBdr>
        <w:top w:val="none" w:sz="0" w:space="0" w:color="auto"/>
        <w:left w:val="none" w:sz="0" w:space="0" w:color="auto"/>
        <w:bottom w:val="none" w:sz="0" w:space="0" w:color="auto"/>
        <w:right w:val="none" w:sz="0" w:space="0" w:color="auto"/>
      </w:divBdr>
    </w:div>
    <w:div w:id="1597321386">
      <w:bodyDiv w:val="1"/>
      <w:marLeft w:val="0"/>
      <w:marRight w:val="0"/>
      <w:marTop w:val="0"/>
      <w:marBottom w:val="0"/>
      <w:divBdr>
        <w:top w:val="none" w:sz="0" w:space="0" w:color="auto"/>
        <w:left w:val="none" w:sz="0" w:space="0" w:color="auto"/>
        <w:bottom w:val="none" w:sz="0" w:space="0" w:color="auto"/>
        <w:right w:val="none" w:sz="0" w:space="0" w:color="auto"/>
      </w:divBdr>
    </w:div>
    <w:div w:id="1597715053">
      <w:bodyDiv w:val="1"/>
      <w:marLeft w:val="0"/>
      <w:marRight w:val="0"/>
      <w:marTop w:val="0"/>
      <w:marBottom w:val="0"/>
      <w:divBdr>
        <w:top w:val="none" w:sz="0" w:space="0" w:color="auto"/>
        <w:left w:val="none" w:sz="0" w:space="0" w:color="auto"/>
        <w:bottom w:val="none" w:sz="0" w:space="0" w:color="auto"/>
        <w:right w:val="none" w:sz="0" w:space="0" w:color="auto"/>
      </w:divBdr>
    </w:div>
    <w:div w:id="1601723462">
      <w:bodyDiv w:val="1"/>
      <w:marLeft w:val="0"/>
      <w:marRight w:val="0"/>
      <w:marTop w:val="0"/>
      <w:marBottom w:val="0"/>
      <w:divBdr>
        <w:top w:val="none" w:sz="0" w:space="0" w:color="auto"/>
        <w:left w:val="none" w:sz="0" w:space="0" w:color="auto"/>
        <w:bottom w:val="none" w:sz="0" w:space="0" w:color="auto"/>
        <w:right w:val="none" w:sz="0" w:space="0" w:color="auto"/>
      </w:divBdr>
    </w:div>
    <w:div w:id="1602251645">
      <w:bodyDiv w:val="1"/>
      <w:marLeft w:val="0"/>
      <w:marRight w:val="0"/>
      <w:marTop w:val="0"/>
      <w:marBottom w:val="0"/>
      <w:divBdr>
        <w:top w:val="none" w:sz="0" w:space="0" w:color="auto"/>
        <w:left w:val="none" w:sz="0" w:space="0" w:color="auto"/>
        <w:bottom w:val="none" w:sz="0" w:space="0" w:color="auto"/>
        <w:right w:val="none" w:sz="0" w:space="0" w:color="auto"/>
      </w:divBdr>
    </w:div>
    <w:div w:id="1604873205">
      <w:bodyDiv w:val="1"/>
      <w:marLeft w:val="0"/>
      <w:marRight w:val="0"/>
      <w:marTop w:val="0"/>
      <w:marBottom w:val="0"/>
      <w:divBdr>
        <w:top w:val="none" w:sz="0" w:space="0" w:color="auto"/>
        <w:left w:val="none" w:sz="0" w:space="0" w:color="auto"/>
        <w:bottom w:val="none" w:sz="0" w:space="0" w:color="auto"/>
        <w:right w:val="none" w:sz="0" w:space="0" w:color="auto"/>
      </w:divBdr>
    </w:div>
    <w:div w:id="1605571592">
      <w:bodyDiv w:val="1"/>
      <w:marLeft w:val="0"/>
      <w:marRight w:val="0"/>
      <w:marTop w:val="0"/>
      <w:marBottom w:val="0"/>
      <w:divBdr>
        <w:top w:val="none" w:sz="0" w:space="0" w:color="auto"/>
        <w:left w:val="none" w:sz="0" w:space="0" w:color="auto"/>
        <w:bottom w:val="none" w:sz="0" w:space="0" w:color="auto"/>
        <w:right w:val="none" w:sz="0" w:space="0" w:color="auto"/>
      </w:divBdr>
    </w:div>
    <w:div w:id="1607737911">
      <w:bodyDiv w:val="1"/>
      <w:marLeft w:val="0"/>
      <w:marRight w:val="0"/>
      <w:marTop w:val="0"/>
      <w:marBottom w:val="0"/>
      <w:divBdr>
        <w:top w:val="none" w:sz="0" w:space="0" w:color="auto"/>
        <w:left w:val="none" w:sz="0" w:space="0" w:color="auto"/>
        <w:bottom w:val="none" w:sz="0" w:space="0" w:color="auto"/>
        <w:right w:val="none" w:sz="0" w:space="0" w:color="auto"/>
      </w:divBdr>
    </w:div>
    <w:div w:id="1608463624">
      <w:bodyDiv w:val="1"/>
      <w:marLeft w:val="0"/>
      <w:marRight w:val="0"/>
      <w:marTop w:val="0"/>
      <w:marBottom w:val="0"/>
      <w:divBdr>
        <w:top w:val="none" w:sz="0" w:space="0" w:color="auto"/>
        <w:left w:val="none" w:sz="0" w:space="0" w:color="auto"/>
        <w:bottom w:val="none" w:sz="0" w:space="0" w:color="auto"/>
        <w:right w:val="none" w:sz="0" w:space="0" w:color="auto"/>
      </w:divBdr>
    </w:div>
    <w:div w:id="1608734404">
      <w:bodyDiv w:val="1"/>
      <w:marLeft w:val="0"/>
      <w:marRight w:val="0"/>
      <w:marTop w:val="0"/>
      <w:marBottom w:val="0"/>
      <w:divBdr>
        <w:top w:val="none" w:sz="0" w:space="0" w:color="auto"/>
        <w:left w:val="none" w:sz="0" w:space="0" w:color="auto"/>
        <w:bottom w:val="none" w:sz="0" w:space="0" w:color="auto"/>
        <w:right w:val="none" w:sz="0" w:space="0" w:color="auto"/>
      </w:divBdr>
    </w:div>
    <w:div w:id="1609972172">
      <w:bodyDiv w:val="1"/>
      <w:marLeft w:val="0"/>
      <w:marRight w:val="0"/>
      <w:marTop w:val="0"/>
      <w:marBottom w:val="0"/>
      <w:divBdr>
        <w:top w:val="none" w:sz="0" w:space="0" w:color="auto"/>
        <w:left w:val="none" w:sz="0" w:space="0" w:color="auto"/>
        <w:bottom w:val="none" w:sz="0" w:space="0" w:color="auto"/>
        <w:right w:val="none" w:sz="0" w:space="0" w:color="auto"/>
      </w:divBdr>
    </w:div>
    <w:div w:id="1611235146">
      <w:bodyDiv w:val="1"/>
      <w:marLeft w:val="0"/>
      <w:marRight w:val="0"/>
      <w:marTop w:val="0"/>
      <w:marBottom w:val="0"/>
      <w:divBdr>
        <w:top w:val="none" w:sz="0" w:space="0" w:color="auto"/>
        <w:left w:val="none" w:sz="0" w:space="0" w:color="auto"/>
        <w:bottom w:val="none" w:sz="0" w:space="0" w:color="auto"/>
        <w:right w:val="none" w:sz="0" w:space="0" w:color="auto"/>
      </w:divBdr>
    </w:div>
    <w:div w:id="1612198376">
      <w:bodyDiv w:val="1"/>
      <w:marLeft w:val="0"/>
      <w:marRight w:val="0"/>
      <w:marTop w:val="0"/>
      <w:marBottom w:val="0"/>
      <w:divBdr>
        <w:top w:val="none" w:sz="0" w:space="0" w:color="auto"/>
        <w:left w:val="none" w:sz="0" w:space="0" w:color="auto"/>
        <w:bottom w:val="none" w:sz="0" w:space="0" w:color="auto"/>
        <w:right w:val="none" w:sz="0" w:space="0" w:color="auto"/>
      </w:divBdr>
    </w:div>
    <w:div w:id="1614172017">
      <w:bodyDiv w:val="1"/>
      <w:marLeft w:val="0"/>
      <w:marRight w:val="0"/>
      <w:marTop w:val="0"/>
      <w:marBottom w:val="0"/>
      <w:divBdr>
        <w:top w:val="none" w:sz="0" w:space="0" w:color="auto"/>
        <w:left w:val="none" w:sz="0" w:space="0" w:color="auto"/>
        <w:bottom w:val="none" w:sz="0" w:space="0" w:color="auto"/>
        <w:right w:val="none" w:sz="0" w:space="0" w:color="auto"/>
      </w:divBdr>
    </w:div>
    <w:div w:id="1614433125">
      <w:bodyDiv w:val="1"/>
      <w:marLeft w:val="0"/>
      <w:marRight w:val="0"/>
      <w:marTop w:val="0"/>
      <w:marBottom w:val="0"/>
      <w:divBdr>
        <w:top w:val="none" w:sz="0" w:space="0" w:color="auto"/>
        <w:left w:val="none" w:sz="0" w:space="0" w:color="auto"/>
        <w:bottom w:val="none" w:sz="0" w:space="0" w:color="auto"/>
        <w:right w:val="none" w:sz="0" w:space="0" w:color="auto"/>
      </w:divBdr>
    </w:div>
    <w:div w:id="1616448166">
      <w:bodyDiv w:val="1"/>
      <w:marLeft w:val="0"/>
      <w:marRight w:val="0"/>
      <w:marTop w:val="0"/>
      <w:marBottom w:val="0"/>
      <w:divBdr>
        <w:top w:val="none" w:sz="0" w:space="0" w:color="auto"/>
        <w:left w:val="none" w:sz="0" w:space="0" w:color="auto"/>
        <w:bottom w:val="none" w:sz="0" w:space="0" w:color="auto"/>
        <w:right w:val="none" w:sz="0" w:space="0" w:color="auto"/>
      </w:divBdr>
    </w:div>
    <w:div w:id="1617591723">
      <w:bodyDiv w:val="1"/>
      <w:marLeft w:val="0"/>
      <w:marRight w:val="0"/>
      <w:marTop w:val="0"/>
      <w:marBottom w:val="0"/>
      <w:divBdr>
        <w:top w:val="none" w:sz="0" w:space="0" w:color="auto"/>
        <w:left w:val="none" w:sz="0" w:space="0" w:color="auto"/>
        <w:bottom w:val="none" w:sz="0" w:space="0" w:color="auto"/>
        <w:right w:val="none" w:sz="0" w:space="0" w:color="auto"/>
      </w:divBdr>
    </w:div>
    <w:div w:id="1619875161">
      <w:bodyDiv w:val="1"/>
      <w:marLeft w:val="0"/>
      <w:marRight w:val="0"/>
      <w:marTop w:val="0"/>
      <w:marBottom w:val="0"/>
      <w:divBdr>
        <w:top w:val="none" w:sz="0" w:space="0" w:color="auto"/>
        <w:left w:val="none" w:sz="0" w:space="0" w:color="auto"/>
        <w:bottom w:val="none" w:sz="0" w:space="0" w:color="auto"/>
        <w:right w:val="none" w:sz="0" w:space="0" w:color="auto"/>
      </w:divBdr>
    </w:div>
    <w:div w:id="1620377810">
      <w:bodyDiv w:val="1"/>
      <w:marLeft w:val="0"/>
      <w:marRight w:val="0"/>
      <w:marTop w:val="0"/>
      <w:marBottom w:val="0"/>
      <w:divBdr>
        <w:top w:val="none" w:sz="0" w:space="0" w:color="auto"/>
        <w:left w:val="none" w:sz="0" w:space="0" w:color="auto"/>
        <w:bottom w:val="none" w:sz="0" w:space="0" w:color="auto"/>
        <w:right w:val="none" w:sz="0" w:space="0" w:color="auto"/>
      </w:divBdr>
    </w:div>
    <w:div w:id="1623146175">
      <w:bodyDiv w:val="1"/>
      <w:marLeft w:val="0"/>
      <w:marRight w:val="0"/>
      <w:marTop w:val="0"/>
      <w:marBottom w:val="0"/>
      <w:divBdr>
        <w:top w:val="none" w:sz="0" w:space="0" w:color="auto"/>
        <w:left w:val="none" w:sz="0" w:space="0" w:color="auto"/>
        <w:bottom w:val="none" w:sz="0" w:space="0" w:color="auto"/>
        <w:right w:val="none" w:sz="0" w:space="0" w:color="auto"/>
      </w:divBdr>
    </w:div>
    <w:div w:id="1625426543">
      <w:bodyDiv w:val="1"/>
      <w:marLeft w:val="0"/>
      <w:marRight w:val="0"/>
      <w:marTop w:val="0"/>
      <w:marBottom w:val="0"/>
      <w:divBdr>
        <w:top w:val="none" w:sz="0" w:space="0" w:color="auto"/>
        <w:left w:val="none" w:sz="0" w:space="0" w:color="auto"/>
        <w:bottom w:val="none" w:sz="0" w:space="0" w:color="auto"/>
        <w:right w:val="none" w:sz="0" w:space="0" w:color="auto"/>
      </w:divBdr>
    </w:div>
    <w:div w:id="1626614922">
      <w:bodyDiv w:val="1"/>
      <w:marLeft w:val="0"/>
      <w:marRight w:val="0"/>
      <w:marTop w:val="0"/>
      <w:marBottom w:val="0"/>
      <w:divBdr>
        <w:top w:val="none" w:sz="0" w:space="0" w:color="auto"/>
        <w:left w:val="none" w:sz="0" w:space="0" w:color="auto"/>
        <w:bottom w:val="none" w:sz="0" w:space="0" w:color="auto"/>
        <w:right w:val="none" w:sz="0" w:space="0" w:color="auto"/>
      </w:divBdr>
    </w:div>
    <w:div w:id="1627200663">
      <w:bodyDiv w:val="1"/>
      <w:marLeft w:val="0"/>
      <w:marRight w:val="0"/>
      <w:marTop w:val="0"/>
      <w:marBottom w:val="0"/>
      <w:divBdr>
        <w:top w:val="none" w:sz="0" w:space="0" w:color="auto"/>
        <w:left w:val="none" w:sz="0" w:space="0" w:color="auto"/>
        <w:bottom w:val="none" w:sz="0" w:space="0" w:color="auto"/>
        <w:right w:val="none" w:sz="0" w:space="0" w:color="auto"/>
      </w:divBdr>
    </w:div>
    <w:div w:id="1627203063">
      <w:bodyDiv w:val="1"/>
      <w:marLeft w:val="0"/>
      <w:marRight w:val="0"/>
      <w:marTop w:val="0"/>
      <w:marBottom w:val="0"/>
      <w:divBdr>
        <w:top w:val="none" w:sz="0" w:space="0" w:color="auto"/>
        <w:left w:val="none" w:sz="0" w:space="0" w:color="auto"/>
        <w:bottom w:val="none" w:sz="0" w:space="0" w:color="auto"/>
        <w:right w:val="none" w:sz="0" w:space="0" w:color="auto"/>
      </w:divBdr>
    </w:div>
    <w:div w:id="1628389080">
      <w:bodyDiv w:val="1"/>
      <w:marLeft w:val="0"/>
      <w:marRight w:val="0"/>
      <w:marTop w:val="0"/>
      <w:marBottom w:val="0"/>
      <w:divBdr>
        <w:top w:val="none" w:sz="0" w:space="0" w:color="auto"/>
        <w:left w:val="none" w:sz="0" w:space="0" w:color="auto"/>
        <w:bottom w:val="none" w:sz="0" w:space="0" w:color="auto"/>
        <w:right w:val="none" w:sz="0" w:space="0" w:color="auto"/>
      </w:divBdr>
    </w:div>
    <w:div w:id="1629237195">
      <w:bodyDiv w:val="1"/>
      <w:marLeft w:val="0"/>
      <w:marRight w:val="0"/>
      <w:marTop w:val="0"/>
      <w:marBottom w:val="0"/>
      <w:divBdr>
        <w:top w:val="none" w:sz="0" w:space="0" w:color="auto"/>
        <w:left w:val="none" w:sz="0" w:space="0" w:color="auto"/>
        <w:bottom w:val="none" w:sz="0" w:space="0" w:color="auto"/>
        <w:right w:val="none" w:sz="0" w:space="0" w:color="auto"/>
      </w:divBdr>
    </w:div>
    <w:div w:id="1630741914">
      <w:bodyDiv w:val="1"/>
      <w:marLeft w:val="0"/>
      <w:marRight w:val="0"/>
      <w:marTop w:val="0"/>
      <w:marBottom w:val="0"/>
      <w:divBdr>
        <w:top w:val="none" w:sz="0" w:space="0" w:color="auto"/>
        <w:left w:val="none" w:sz="0" w:space="0" w:color="auto"/>
        <w:bottom w:val="none" w:sz="0" w:space="0" w:color="auto"/>
        <w:right w:val="none" w:sz="0" w:space="0" w:color="auto"/>
      </w:divBdr>
    </w:div>
    <w:div w:id="1631400414">
      <w:bodyDiv w:val="1"/>
      <w:marLeft w:val="0"/>
      <w:marRight w:val="0"/>
      <w:marTop w:val="0"/>
      <w:marBottom w:val="0"/>
      <w:divBdr>
        <w:top w:val="none" w:sz="0" w:space="0" w:color="auto"/>
        <w:left w:val="none" w:sz="0" w:space="0" w:color="auto"/>
        <w:bottom w:val="none" w:sz="0" w:space="0" w:color="auto"/>
        <w:right w:val="none" w:sz="0" w:space="0" w:color="auto"/>
      </w:divBdr>
    </w:div>
    <w:div w:id="1632058702">
      <w:bodyDiv w:val="1"/>
      <w:marLeft w:val="0"/>
      <w:marRight w:val="0"/>
      <w:marTop w:val="0"/>
      <w:marBottom w:val="0"/>
      <w:divBdr>
        <w:top w:val="none" w:sz="0" w:space="0" w:color="auto"/>
        <w:left w:val="none" w:sz="0" w:space="0" w:color="auto"/>
        <w:bottom w:val="none" w:sz="0" w:space="0" w:color="auto"/>
        <w:right w:val="none" w:sz="0" w:space="0" w:color="auto"/>
      </w:divBdr>
    </w:div>
    <w:div w:id="1637374250">
      <w:bodyDiv w:val="1"/>
      <w:marLeft w:val="0"/>
      <w:marRight w:val="0"/>
      <w:marTop w:val="0"/>
      <w:marBottom w:val="0"/>
      <w:divBdr>
        <w:top w:val="none" w:sz="0" w:space="0" w:color="auto"/>
        <w:left w:val="none" w:sz="0" w:space="0" w:color="auto"/>
        <w:bottom w:val="none" w:sz="0" w:space="0" w:color="auto"/>
        <w:right w:val="none" w:sz="0" w:space="0" w:color="auto"/>
      </w:divBdr>
    </w:div>
    <w:div w:id="1639069891">
      <w:bodyDiv w:val="1"/>
      <w:marLeft w:val="0"/>
      <w:marRight w:val="0"/>
      <w:marTop w:val="0"/>
      <w:marBottom w:val="0"/>
      <w:divBdr>
        <w:top w:val="none" w:sz="0" w:space="0" w:color="auto"/>
        <w:left w:val="none" w:sz="0" w:space="0" w:color="auto"/>
        <w:bottom w:val="none" w:sz="0" w:space="0" w:color="auto"/>
        <w:right w:val="none" w:sz="0" w:space="0" w:color="auto"/>
      </w:divBdr>
    </w:div>
    <w:div w:id="1639141121">
      <w:bodyDiv w:val="1"/>
      <w:marLeft w:val="0"/>
      <w:marRight w:val="0"/>
      <w:marTop w:val="0"/>
      <w:marBottom w:val="0"/>
      <w:divBdr>
        <w:top w:val="none" w:sz="0" w:space="0" w:color="auto"/>
        <w:left w:val="none" w:sz="0" w:space="0" w:color="auto"/>
        <w:bottom w:val="none" w:sz="0" w:space="0" w:color="auto"/>
        <w:right w:val="none" w:sz="0" w:space="0" w:color="auto"/>
      </w:divBdr>
    </w:div>
    <w:div w:id="1639263026">
      <w:bodyDiv w:val="1"/>
      <w:marLeft w:val="0"/>
      <w:marRight w:val="0"/>
      <w:marTop w:val="0"/>
      <w:marBottom w:val="0"/>
      <w:divBdr>
        <w:top w:val="none" w:sz="0" w:space="0" w:color="auto"/>
        <w:left w:val="none" w:sz="0" w:space="0" w:color="auto"/>
        <w:bottom w:val="none" w:sz="0" w:space="0" w:color="auto"/>
        <w:right w:val="none" w:sz="0" w:space="0" w:color="auto"/>
      </w:divBdr>
    </w:div>
    <w:div w:id="1644240273">
      <w:bodyDiv w:val="1"/>
      <w:marLeft w:val="0"/>
      <w:marRight w:val="0"/>
      <w:marTop w:val="0"/>
      <w:marBottom w:val="0"/>
      <w:divBdr>
        <w:top w:val="none" w:sz="0" w:space="0" w:color="auto"/>
        <w:left w:val="none" w:sz="0" w:space="0" w:color="auto"/>
        <w:bottom w:val="none" w:sz="0" w:space="0" w:color="auto"/>
        <w:right w:val="none" w:sz="0" w:space="0" w:color="auto"/>
      </w:divBdr>
    </w:div>
    <w:div w:id="1644457255">
      <w:bodyDiv w:val="1"/>
      <w:marLeft w:val="0"/>
      <w:marRight w:val="0"/>
      <w:marTop w:val="0"/>
      <w:marBottom w:val="0"/>
      <w:divBdr>
        <w:top w:val="none" w:sz="0" w:space="0" w:color="auto"/>
        <w:left w:val="none" w:sz="0" w:space="0" w:color="auto"/>
        <w:bottom w:val="none" w:sz="0" w:space="0" w:color="auto"/>
        <w:right w:val="none" w:sz="0" w:space="0" w:color="auto"/>
      </w:divBdr>
    </w:div>
    <w:div w:id="1645163648">
      <w:bodyDiv w:val="1"/>
      <w:marLeft w:val="0"/>
      <w:marRight w:val="0"/>
      <w:marTop w:val="0"/>
      <w:marBottom w:val="0"/>
      <w:divBdr>
        <w:top w:val="none" w:sz="0" w:space="0" w:color="auto"/>
        <w:left w:val="none" w:sz="0" w:space="0" w:color="auto"/>
        <w:bottom w:val="none" w:sz="0" w:space="0" w:color="auto"/>
        <w:right w:val="none" w:sz="0" w:space="0" w:color="auto"/>
      </w:divBdr>
    </w:div>
    <w:div w:id="1647198752">
      <w:bodyDiv w:val="1"/>
      <w:marLeft w:val="0"/>
      <w:marRight w:val="0"/>
      <w:marTop w:val="0"/>
      <w:marBottom w:val="0"/>
      <w:divBdr>
        <w:top w:val="none" w:sz="0" w:space="0" w:color="auto"/>
        <w:left w:val="none" w:sz="0" w:space="0" w:color="auto"/>
        <w:bottom w:val="none" w:sz="0" w:space="0" w:color="auto"/>
        <w:right w:val="none" w:sz="0" w:space="0" w:color="auto"/>
      </w:divBdr>
    </w:div>
    <w:div w:id="1648851821">
      <w:bodyDiv w:val="1"/>
      <w:marLeft w:val="0"/>
      <w:marRight w:val="0"/>
      <w:marTop w:val="0"/>
      <w:marBottom w:val="0"/>
      <w:divBdr>
        <w:top w:val="none" w:sz="0" w:space="0" w:color="auto"/>
        <w:left w:val="none" w:sz="0" w:space="0" w:color="auto"/>
        <w:bottom w:val="none" w:sz="0" w:space="0" w:color="auto"/>
        <w:right w:val="none" w:sz="0" w:space="0" w:color="auto"/>
      </w:divBdr>
    </w:div>
    <w:div w:id="1649633011">
      <w:bodyDiv w:val="1"/>
      <w:marLeft w:val="0"/>
      <w:marRight w:val="0"/>
      <w:marTop w:val="0"/>
      <w:marBottom w:val="0"/>
      <w:divBdr>
        <w:top w:val="none" w:sz="0" w:space="0" w:color="auto"/>
        <w:left w:val="none" w:sz="0" w:space="0" w:color="auto"/>
        <w:bottom w:val="none" w:sz="0" w:space="0" w:color="auto"/>
        <w:right w:val="none" w:sz="0" w:space="0" w:color="auto"/>
      </w:divBdr>
    </w:div>
    <w:div w:id="1651404873">
      <w:bodyDiv w:val="1"/>
      <w:marLeft w:val="0"/>
      <w:marRight w:val="0"/>
      <w:marTop w:val="0"/>
      <w:marBottom w:val="0"/>
      <w:divBdr>
        <w:top w:val="none" w:sz="0" w:space="0" w:color="auto"/>
        <w:left w:val="none" w:sz="0" w:space="0" w:color="auto"/>
        <w:bottom w:val="none" w:sz="0" w:space="0" w:color="auto"/>
        <w:right w:val="none" w:sz="0" w:space="0" w:color="auto"/>
      </w:divBdr>
    </w:div>
    <w:div w:id="1652712873">
      <w:bodyDiv w:val="1"/>
      <w:marLeft w:val="0"/>
      <w:marRight w:val="0"/>
      <w:marTop w:val="0"/>
      <w:marBottom w:val="0"/>
      <w:divBdr>
        <w:top w:val="none" w:sz="0" w:space="0" w:color="auto"/>
        <w:left w:val="none" w:sz="0" w:space="0" w:color="auto"/>
        <w:bottom w:val="none" w:sz="0" w:space="0" w:color="auto"/>
        <w:right w:val="none" w:sz="0" w:space="0" w:color="auto"/>
      </w:divBdr>
    </w:div>
    <w:div w:id="1653558125">
      <w:bodyDiv w:val="1"/>
      <w:marLeft w:val="0"/>
      <w:marRight w:val="0"/>
      <w:marTop w:val="0"/>
      <w:marBottom w:val="0"/>
      <w:divBdr>
        <w:top w:val="none" w:sz="0" w:space="0" w:color="auto"/>
        <w:left w:val="none" w:sz="0" w:space="0" w:color="auto"/>
        <w:bottom w:val="none" w:sz="0" w:space="0" w:color="auto"/>
        <w:right w:val="none" w:sz="0" w:space="0" w:color="auto"/>
      </w:divBdr>
    </w:div>
    <w:div w:id="1655138775">
      <w:bodyDiv w:val="1"/>
      <w:marLeft w:val="0"/>
      <w:marRight w:val="0"/>
      <w:marTop w:val="0"/>
      <w:marBottom w:val="0"/>
      <w:divBdr>
        <w:top w:val="none" w:sz="0" w:space="0" w:color="auto"/>
        <w:left w:val="none" w:sz="0" w:space="0" w:color="auto"/>
        <w:bottom w:val="none" w:sz="0" w:space="0" w:color="auto"/>
        <w:right w:val="none" w:sz="0" w:space="0" w:color="auto"/>
      </w:divBdr>
    </w:div>
    <w:div w:id="1657343592">
      <w:bodyDiv w:val="1"/>
      <w:marLeft w:val="0"/>
      <w:marRight w:val="0"/>
      <w:marTop w:val="0"/>
      <w:marBottom w:val="0"/>
      <w:divBdr>
        <w:top w:val="none" w:sz="0" w:space="0" w:color="auto"/>
        <w:left w:val="none" w:sz="0" w:space="0" w:color="auto"/>
        <w:bottom w:val="none" w:sz="0" w:space="0" w:color="auto"/>
        <w:right w:val="none" w:sz="0" w:space="0" w:color="auto"/>
      </w:divBdr>
    </w:div>
    <w:div w:id="1657370218">
      <w:bodyDiv w:val="1"/>
      <w:marLeft w:val="0"/>
      <w:marRight w:val="0"/>
      <w:marTop w:val="0"/>
      <w:marBottom w:val="0"/>
      <w:divBdr>
        <w:top w:val="none" w:sz="0" w:space="0" w:color="auto"/>
        <w:left w:val="none" w:sz="0" w:space="0" w:color="auto"/>
        <w:bottom w:val="none" w:sz="0" w:space="0" w:color="auto"/>
        <w:right w:val="none" w:sz="0" w:space="0" w:color="auto"/>
      </w:divBdr>
    </w:div>
    <w:div w:id="1658999272">
      <w:bodyDiv w:val="1"/>
      <w:marLeft w:val="0"/>
      <w:marRight w:val="0"/>
      <w:marTop w:val="0"/>
      <w:marBottom w:val="0"/>
      <w:divBdr>
        <w:top w:val="none" w:sz="0" w:space="0" w:color="auto"/>
        <w:left w:val="none" w:sz="0" w:space="0" w:color="auto"/>
        <w:bottom w:val="none" w:sz="0" w:space="0" w:color="auto"/>
        <w:right w:val="none" w:sz="0" w:space="0" w:color="auto"/>
      </w:divBdr>
    </w:div>
    <w:div w:id="1659073227">
      <w:bodyDiv w:val="1"/>
      <w:marLeft w:val="0"/>
      <w:marRight w:val="0"/>
      <w:marTop w:val="0"/>
      <w:marBottom w:val="0"/>
      <w:divBdr>
        <w:top w:val="none" w:sz="0" w:space="0" w:color="auto"/>
        <w:left w:val="none" w:sz="0" w:space="0" w:color="auto"/>
        <w:bottom w:val="none" w:sz="0" w:space="0" w:color="auto"/>
        <w:right w:val="none" w:sz="0" w:space="0" w:color="auto"/>
      </w:divBdr>
    </w:div>
    <w:div w:id="1660306754">
      <w:bodyDiv w:val="1"/>
      <w:marLeft w:val="0"/>
      <w:marRight w:val="0"/>
      <w:marTop w:val="0"/>
      <w:marBottom w:val="0"/>
      <w:divBdr>
        <w:top w:val="none" w:sz="0" w:space="0" w:color="auto"/>
        <w:left w:val="none" w:sz="0" w:space="0" w:color="auto"/>
        <w:bottom w:val="none" w:sz="0" w:space="0" w:color="auto"/>
        <w:right w:val="none" w:sz="0" w:space="0" w:color="auto"/>
      </w:divBdr>
    </w:div>
    <w:div w:id="1662125536">
      <w:bodyDiv w:val="1"/>
      <w:marLeft w:val="0"/>
      <w:marRight w:val="0"/>
      <w:marTop w:val="0"/>
      <w:marBottom w:val="0"/>
      <w:divBdr>
        <w:top w:val="none" w:sz="0" w:space="0" w:color="auto"/>
        <w:left w:val="none" w:sz="0" w:space="0" w:color="auto"/>
        <w:bottom w:val="none" w:sz="0" w:space="0" w:color="auto"/>
        <w:right w:val="none" w:sz="0" w:space="0" w:color="auto"/>
      </w:divBdr>
    </w:div>
    <w:div w:id="1663966709">
      <w:bodyDiv w:val="1"/>
      <w:marLeft w:val="0"/>
      <w:marRight w:val="0"/>
      <w:marTop w:val="0"/>
      <w:marBottom w:val="0"/>
      <w:divBdr>
        <w:top w:val="none" w:sz="0" w:space="0" w:color="auto"/>
        <w:left w:val="none" w:sz="0" w:space="0" w:color="auto"/>
        <w:bottom w:val="none" w:sz="0" w:space="0" w:color="auto"/>
        <w:right w:val="none" w:sz="0" w:space="0" w:color="auto"/>
      </w:divBdr>
    </w:div>
    <w:div w:id="1664625544">
      <w:bodyDiv w:val="1"/>
      <w:marLeft w:val="0"/>
      <w:marRight w:val="0"/>
      <w:marTop w:val="0"/>
      <w:marBottom w:val="0"/>
      <w:divBdr>
        <w:top w:val="none" w:sz="0" w:space="0" w:color="auto"/>
        <w:left w:val="none" w:sz="0" w:space="0" w:color="auto"/>
        <w:bottom w:val="none" w:sz="0" w:space="0" w:color="auto"/>
        <w:right w:val="none" w:sz="0" w:space="0" w:color="auto"/>
      </w:divBdr>
    </w:div>
    <w:div w:id="1665084839">
      <w:bodyDiv w:val="1"/>
      <w:marLeft w:val="0"/>
      <w:marRight w:val="0"/>
      <w:marTop w:val="0"/>
      <w:marBottom w:val="0"/>
      <w:divBdr>
        <w:top w:val="none" w:sz="0" w:space="0" w:color="auto"/>
        <w:left w:val="none" w:sz="0" w:space="0" w:color="auto"/>
        <w:bottom w:val="none" w:sz="0" w:space="0" w:color="auto"/>
        <w:right w:val="none" w:sz="0" w:space="0" w:color="auto"/>
      </w:divBdr>
    </w:div>
    <w:div w:id="1668636309">
      <w:bodyDiv w:val="1"/>
      <w:marLeft w:val="0"/>
      <w:marRight w:val="0"/>
      <w:marTop w:val="0"/>
      <w:marBottom w:val="0"/>
      <w:divBdr>
        <w:top w:val="none" w:sz="0" w:space="0" w:color="auto"/>
        <w:left w:val="none" w:sz="0" w:space="0" w:color="auto"/>
        <w:bottom w:val="none" w:sz="0" w:space="0" w:color="auto"/>
        <w:right w:val="none" w:sz="0" w:space="0" w:color="auto"/>
      </w:divBdr>
    </w:div>
    <w:div w:id="1669556465">
      <w:bodyDiv w:val="1"/>
      <w:marLeft w:val="0"/>
      <w:marRight w:val="0"/>
      <w:marTop w:val="0"/>
      <w:marBottom w:val="0"/>
      <w:divBdr>
        <w:top w:val="none" w:sz="0" w:space="0" w:color="auto"/>
        <w:left w:val="none" w:sz="0" w:space="0" w:color="auto"/>
        <w:bottom w:val="none" w:sz="0" w:space="0" w:color="auto"/>
        <w:right w:val="none" w:sz="0" w:space="0" w:color="auto"/>
      </w:divBdr>
    </w:div>
    <w:div w:id="1669822831">
      <w:bodyDiv w:val="1"/>
      <w:marLeft w:val="0"/>
      <w:marRight w:val="0"/>
      <w:marTop w:val="0"/>
      <w:marBottom w:val="0"/>
      <w:divBdr>
        <w:top w:val="none" w:sz="0" w:space="0" w:color="auto"/>
        <w:left w:val="none" w:sz="0" w:space="0" w:color="auto"/>
        <w:bottom w:val="none" w:sz="0" w:space="0" w:color="auto"/>
        <w:right w:val="none" w:sz="0" w:space="0" w:color="auto"/>
      </w:divBdr>
    </w:div>
    <w:div w:id="1672218593">
      <w:bodyDiv w:val="1"/>
      <w:marLeft w:val="0"/>
      <w:marRight w:val="0"/>
      <w:marTop w:val="0"/>
      <w:marBottom w:val="0"/>
      <w:divBdr>
        <w:top w:val="none" w:sz="0" w:space="0" w:color="auto"/>
        <w:left w:val="none" w:sz="0" w:space="0" w:color="auto"/>
        <w:bottom w:val="none" w:sz="0" w:space="0" w:color="auto"/>
        <w:right w:val="none" w:sz="0" w:space="0" w:color="auto"/>
      </w:divBdr>
    </w:div>
    <w:div w:id="1676493453">
      <w:bodyDiv w:val="1"/>
      <w:marLeft w:val="0"/>
      <w:marRight w:val="0"/>
      <w:marTop w:val="0"/>
      <w:marBottom w:val="0"/>
      <w:divBdr>
        <w:top w:val="none" w:sz="0" w:space="0" w:color="auto"/>
        <w:left w:val="none" w:sz="0" w:space="0" w:color="auto"/>
        <w:bottom w:val="none" w:sz="0" w:space="0" w:color="auto"/>
        <w:right w:val="none" w:sz="0" w:space="0" w:color="auto"/>
      </w:divBdr>
    </w:div>
    <w:div w:id="1677270995">
      <w:bodyDiv w:val="1"/>
      <w:marLeft w:val="0"/>
      <w:marRight w:val="0"/>
      <w:marTop w:val="0"/>
      <w:marBottom w:val="0"/>
      <w:divBdr>
        <w:top w:val="none" w:sz="0" w:space="0" w:color="auto"/>
        <w:left w:val="none" w:sz="0" w:space="0" w:color="auto"/>
        <w:bottom w:val="none" w:sz="0" w:space="0" w:color="auto"/>
        <w:right w:val="none" w:sz="0" w:space="0" w:color="auto"/>
      </w:divBdr>
    </w:div>
    <w:div w:id="1677927129">
      <w:bodyDiv w:val="1"/>
      <w:marLeft w:val="0"/>
      <w:marRight w:val="0"/>
      <w:marTop w:val="0"/>
      <w:marBottom w:val="0"/>
      <w:divBdr>
        <w:top w:val="none" w:sz="0" w:space="0" w:color="auto"/>
        <w:left w:val="none" w:sz="0" w:space="0" w:color="auto"/>
        <w:bottom w:val="none" w:sz="0" w:space="0" w:color="auto"/>
        <w:right w:val="none" w:sz="0" w:space="0" w:color="auto"/>
      </w:divBdr>
    </w:div>
    <w:div w:id="1678117670">
      <w:bodyDiv w:val="1"/>
      <w:marLeft w:val="0"/>
      <w:marRight w:val="0"/>
      <w:marTop w:val="0"/>
      <w:marBottom w:val="0"/>
      <w:divBdr>
        <w:top w:val="none" w:sz="0" w:space="0" w:color="auto"/>
        <w:left w:val="none" w:sz="0" w:space="0" w:color="auto"/>
        <w:bottom w:val="none" w:sz="0" w:space="0" w:color="auto"/>
        <w:right w:val="none" w:sz="0" w:space="0" w:color="auto"/>
      </w:divBdr>
    </w:div>
    <w:div w:id="1678577460">
      <w:bodyDiv w:val="1"/>
      <w:marLeft w:val="0"/>
      <w:marRight w:val="0"/>
      <w:marTop w:val="0"/>
      <w:marBottom w:val="0"/>
      <w:divBdr>
        <w:top w:val="none" w:sz="0" w:space="0" w:color="auto"/>
        <w:left w:val="none" w:sz="0" w:space="0" w:color="auto"/>
        <w:bottom w:val="none" w:sz="0" w:space="0" w:color="auto"/>
        <w:right w:val="none" w:sz="0" w:space="0" w:color="auto"/>
      </w:divBdr>
    </w:div>
    <w:div w:id="1681156288">
      <w:bodyDiv w:val="1"/>
      <w:marLeft w:val="0"/>
      <w:marRight w:val="0"/>
      <w:marTop w:val="0"/>
      <w:marBottom w:val="0"/>
      <w:divBdr>
        <w:top w:val="none" w:sz="0" w:space="0" w:color="auto"/>
        <w:left w:val="none" w:sz="0" w:space="0" w:color="auto"/>
        <w:bottom w:val="none" w:sz="0" w:space="0" w:color="auto"/>
        <w:right w:val="none" w:sz="0" w:space="0" w:color="auto"/>
      </w:divBdr>
    </w:div>
    <w:div w:id="1682511335">
      <w:bodyDiv w:val="1"/>
      <w:marLeft w:val="0"/>
      <w:marRight w:val="0"/>
      <w:marTop w:val="0"/>
      <w:marBottom w:val="0"/>
      <w:divBdr>
        <w:top w:val="none" w:sz="0" w:space="0" w:color="auto"/>
        <w:left w:val="none" w:sz="0" w:space="0" w:color="auto"/>
        <w:bottom w:val="none" w:sz="0" w:space="0" w:color="auto"/>
        <w:right w:val="none" w:sz="0" w:space="0" w:color="auto"/>
      </w:divBdr>
    </w:div>
    <w:div w:id="1683505037">
      <w:bodyDiv w:val="1"/>
      <w:marLeft w:val="0"/>
      <w:marRight w:val="0"/>
      <w:marTop w:val="0"/>
      <w:marBottom w:val="0"/>
      <w:divBdr>
        <w:top w:val="none" w:sz="0" w:space="0" w:color="auto"/>
        <w:left w:val="none" w:sz="0" w:space="0" w:color="auto"/>
        <w:bottom w:val="none" w:sz="0" w:space="0" w:color="auto"/>
        <w:right w:val="none" w:sz="0" w:space="0" w:color="auto"/>
      </w:divBdr>
    </w:div>
    <w:div w:id="1685477062">
      <w:bodyDiv w:val="1"/>
      <w:marLeft w:val="0"/>
      <w:marRight w:val="0"/>
      <w:marTop w:val="0"/>
      <w:marBottom w:val="0"/>
      <w:divBdr>
        <w:top w:val="none" w:sz="0" w:space="0" w:color="auto"/>
        <w:left w:val="none" w:sz="0" w:space="0" w:color="auto"/>
        <w:bottom w:val="none" w:sz="0" w:space="0" w:color="auto"/>
        <w:right w:val="none" w:sz="0" w:space="0" w:color="auto"/>
      </w:divBdr>
    </w:div>
    <w:div w:id="1685669485">
      <w:bodyDiv w:val="1"/>
      <w:marLeft w:val="0"/>
      <w:marRight w:val="0"/>
      <w:marTop w:val="0"/>
      <w:marBottom w:val="0"/>
      <w:divBdr>
        <w:top w:val="none" w:sz="0" w:space="0" w:color="auto"/>
        <w:left w:val="none" w:sz="0" w:space="0" w:color="auto"/>
        <w:bottom w:val="none" w:sz="0" w:space="0" w:color="auto"/>
        <w:right w:val="none" w:sz="0" w:space="0" w:color="auto"/>
      </w:divBdr>
    </w:div>
    <w:div w:id="1686438886">
      <w:bodyDiv w:val="1"/>
      <w:marLeft w:val="0"/>
      <w:marRight w:val="0"/>
      <w:marTop w:val="0"/>
      <w:marBottom w:val="0"/>
      <w:divBdr>
        <w:top w:val="none" w:sz="0" w:space="0" w:color="auto"/>
        <w:left w:val="none" w:sz="0" w:space="0" w:color="auto"/>
        <w:bottom w:val="none" w:sz="0" w:space="0" w:color="auto"/>
        <w:right w:val="none" w:sz="0" w:space="0" w:color="auto"/>
      </w:divBdr>
    </w:div>
    <w:div w:id="1687560092">
      <w:bodyDiv w:val="1"/>
      <w:marLeft w:val="0"/>
      <w:marRight w:val="0"/>
      <w:marTop w:val="0"/>
      <w:marBottom w:val="0"/>
      <w:divBdr>
        <w:top w:val="none" w:sz="0" w:space="0" w:color="auto"/>
        <w:left w:val="none" w:sz="0" w:space="0" w:color="auto"/>
        <w:bottom w:val="none" w:sz="0" w:space="0" w:color="auto"/>
        <w:right w:val="none" w:sz="0" w:space="0" w:color="auto"/>
      </w:divBdr>
    </w:div>
    <w:div w:id="1688871673">
      <w:bodyDiv w:val="1"/>
      <w:marLeft w:val="0"/>
      <w:marRight w:val="0"/>
      <w:marTop w:val="0"/>
      <w:marBottom w:val="0"/>
      <w:divBdr>
        <w:top w:val="none" w:sz="0" w:space="0" w:color="auto"/>
        <w:left w:val="none" w:sz="0" w:space="0" w:color="auto"/>
        <w:bottom w:val="none" w:sz="0" w:space="0" w:color="auto"/>
        <w:right w:val="none" w:sz="0" w:space="0" w:color="auto"/>
      </w:divBdr>
    </w:div>
    <w:div w:id="1688946653">
      <w:bodyDiv w:val="1"/>
      <w:marLeft w:val="0"/>
      <w:marRight w:val="0"/>
      <w:marTop w:val="0"/>
      <w:marBottom w:val="0"/>
      <w:divBdr>
        <w:top w:val="none" w:sz="0" w:space="0" w:color="auto"/>
        <w:left w:val="none" w:sz="0" w:space="0" w:color="auto"/>
        <w:bottom w:val="none" w:sz="0" w:space="0" w:color="auto"/>
        <w:right w:val="none" w:sz="0" w:space="0" w:color="auto"/>
      </w:divBdr>
    </w:div>
    <w:div w:id="1689715645">
      <w:bodyDiv w:val="1"/>
      <w:marLeft w:val="0"/>
      <w:marRight w:val="0"/>
      <w:marTop w:val="0"/>
      <w:marBottom w:val="0"/>
      <w:divBdr>
        <w:top w:val="none" w:sz="0" w:space="0" w:color="auto"/>
        <w:left w:val="none" w:sz="0" w:space="0" w:color="auto"/>
        <w:bottom w:val="none" w:sz="0" w:space="0" w:color="auto"/>
        <w:right w:val="none" w:sz="0" w:space="0" w:color="auto"/>
      </w:divBdr>
    </w:div>
    <w:div w:id="1693728217">
      <w:bodyDiv w:val="1"/>
      <w:marLeft w:val="0"/>
      <w:marRight w:val="0"/>
      <w:marTop w:val="0"/>
      <w:marBottom w:val="0"/>
      <w:divBdr>
        <w:top w:val="none" w:sz="0" w:space="0" w:color="auto"/>
        <w:left w:val="none" w:sz="0" w:space="0" w:color="auto"/>
        <w:bottom w:val="none" w:sz="0" w:space="0" w:color="auto"/>
        <w:right w:val="none" w:sz="0" w:space="0" w:color="auto"/>
      </w:divBdr>
    </w:div>
    <w:div w:id="1696732399">
      <w:bodyDiv w:val="1"/>
      <w:marLeft w:val="0"/>
      <w:marRight w:val="0"/>
      <w:marTop w:val="0"/>
      <w:marBottom w:val="0"/>
      <w:divBdr>
        <w:top w:val="none" w:sz="0" w:space="0" w:color="auto"/>
        <w:left w:val="none" w:sz="0" w:space="0" w:color="auto"/>
        <w:bottom w:val="none" w:sz="0" w:space="0" w:color="auto"/>
        <w:right w:val="none" w:sz="0" w:space="0" w:color="auto"/>
      </w:divBdr>
    </w:div>
    <w:div w:id="1697267447">
      <w:bodyDiv w:val="1"/>
      <w:marLeft w:val="0"/>
      <w:marRight w:val="0"/>
      <w:marTop w:val="0"/>
      <w:marBottom w:val="0"/>
      <w:divBdr>
        <w:top w:val="none" w:sz="0" w:space="0" w:color="auto"/>
        <w:left w:val="none" w:sz="0" w:space="0" w:color="auto"/>
        <w:bottom w:val="none" w:sz="0" w:space="0" w:color="auto"/>
        <w:right w:val="none" w:sz="0" w:space="0" w:color="auto"/>
      </w:divBdr>
    </w:div>
    <w:div w:id="1698389504">
      <w:bodyDiv w:val="1"/>
      <w:marLeft w:val="0"/>
      <w:marRight w:val="0"/>
      <w:marTop w:val="0"/>
      <w:marBottom w:val="0"/>
      <w:divBdr>
        <w:top w:val="none" w:sz="0" w:space="0" w:color="auto"/>
        <w:left w:val="none" w:sz="0" w:space="0" w:color="auto"/>
        <w:bottom w:val="none" w:sz="0" w:space="0" w:color="auto"/>
        <w:right w:val="none" w:sz="0" w:space="0" w:color="auto"/>
      </w:divBdr>
    </w:div>
    <w:div w:id="1698652713">
      <w:bodyDiv w:val="1"/>
      <w:marLeft w:val="0"/>
      <w:marRight w:val="0"/>
      <w:marTop w:val="0"/>
      <w:marBottom w:val="0"/>
      <w:divBdr>
        <w:top w:val="none" w:sz="0" w:space="0" w:color="auto"/>
        <w:left w:val="none" w:sz="0" w:space="0" w:color="auto"/>
        <w:bottom w:val="none" w:sz="0" w:space="0" w:color="auto"/>
        <w:right w:val="none" w:sz="0" w:space="0" w:color="auto"/>
      </w:divBdr>
    </w:div>
    <w:div w:id="1700084725">
      <w:bodyDiv w:val="1"/>
      <w:marLeft w:val="0"/>
      <w:marRight w:val="0"/>
      <w:marTop w:val="0"/>
      <w:marBottom w:val="0"/>
      <w:divBdr>
        <w:top w:val="none" w:sz="0" w:space="0" w:color="auto"/>
        <w:left w:val="none" w:sz="0" w:space="0" w:color="auto"/>
        <w:bottom w:val="none" w:sz="0" w:space="0" w:color="auto"/>
        <w:right w:val="none" w:sz="0" w:space="0" w:color="auto"/>
      </w:divBdr>
    </w:div>
    <w:div w:id="1701314627">
      <w:bodyDiv w:val="1"/>
      <w:marLeft w:val="0"/>
      <w:marRight w:val="0"/>
      <w:marTop w:val="0"/>
      <w:marBottom w:val="0"/>
      <w:divBdr>
        <w:top w:val="none" w:sz="0" w:space="0" w:color="auto"/>
        <w:left w:val="none" w:sz="0" w:space="0" w:color="auto"/>
        <w:bottom w:val="none" w:sz="0" w:space="0" w:color="auto"/>
        <w:right w:val="none" w:sz="0" w:space="0" w:color="auto"/>
      </w:divBdr>
    </w:div>
    <w:div w:id="1704399771">
      <w:bodyDiv w:val="1"/>
      <w:marLeft w:val="0"/>
      <w:marRight w:val="0"/>
      <w:marTop w:val="0"/>
      <w:marBottom w:val="0"/>
      <w:divBdr>
        <w:top w:val="none" w:sz="0" w:space="0" w:color="auto"/>
        <w:left w:val="none" w:sz="0" w:space="0" w:color="auto"/>
        <w:bottom w:val="none" w:sz="0" w:space="0" w:color="auto"/>
        <w:right w:val="none" w:sz="0" w:space="0" w:color="auto"/>
      </w:divBdr>
    </w:div>
    <w:div w:id="1705132168">
      <w:bodyDiv w:val="1"/>
      <w:marLeft w:val="0"/>
      <w:marRight w:val="0"/>
      <w:marTop w:val="0"/>
      <w:marBottom w:val="0"/>
      <w:divBdr>
        <w:top w:val="none" w:sz="0" w:space="0" w:color="auto"/>
        <w:left w:val="none" w:sz="0" w:space="0" w:color="auto"/>
        <w:bottom w:val="none" w:sz="0" w:space="0" w:color="auto"/>
        <w:right w:val="none" w:sz="0" w:space="0" w:color="auto"/>
      </w:divBdr>
    </w:div>
    <w:div w:id="1705404788">
      <w:bodyDiv w:val="1"/>
      <w:marLeft w:val="0"/>
      <w:marRight w:val="0"/>
      <w:marTop w:val="0"/>
      <w:marBottom w:val="0"/>
      <w:divBdr>
        <w:top w:val="none" w:sz="0" w:space="0" w:color="auto"/>
        <w:left w:val="none" w:sz="0" w:space="0" w:color="auto"/>
        <w:bottom w:val="none" w:sz="0" w:space="0" w:color="auto"/>
        <w:right w:val="none" w:sz="0" w:space="0" w:color="auto"/>
      </w:divBdr>
    </w:div>
    <w:div w:id="1706561925">
      <w:bodyDiv w:val="1"/>
      <w:marLeft w:val="0"/>
      <w:marRight w:val="0"/>
      <w:marTop w:val="0"/>
      <w:marBottom w:val="0"/>
      <w:divBdr>
        <w:top w:val="none" w:sz="0" w:space="0" w:color="auto"/>
        <w:left w:val="none" w:sz="0" w:space="0" w:color="auto"/>
        <w:bottom w:val="none" w:sz="0" w:space="0" w:color="auto"/>
        <w:right w:val="none" w:sz="0" w:space="0" w:color="auto"/>
      </w:divBdr>
    </w:div>
    <w:div w:id="1706951082">
      <w:bodyDiv w:val="1"/>
      <w:marLeft w:val="0"/>
      <w:marRight w:val="0"/>
      <w:marTop w:val="0"/>
      <w:marBottom w:val="0"/>
      <w:divBdr>
        <w:top w:val="none" w:sz="0" w:space="0" w:color="auto"/>
        <w:left w:val="none" w:sz="0" w:space="0" w:color="auto"/>
        <w:bottom w:val="none" w:sz="0" w:space="0" w:color="auto"/>
        <w:right w:val="none" w:sz="0" w:space="0" w:color="auto"/>
      </w:divBdr>
    </w:div>
    <w:div w:id="1707096640">
      <w:bodyDiv w:val="1"/>
      <w:marLeft w:val="0"/>
      <w:marRight w:val="0"/>
      <w:marTop w:val="0"/>
      <w:marBottom w:val="0"/>
      <w:divBdr>
        <w:top w:val="none" w:sz="0" w:space="0" w:color="auto"/>
        <w:left w:val="none" w:sz="0" w:space="0" w:color="auto"/>
        <w:bottom w:val="none" w:sz="0" w:space="0" w:color="auto"/>
        <w:right w:val="none" w:sz="0" w:space="0" w:color="auto"/>
      </w:divBdr>
    </w:div>
    <w:div w:id="1707557563">
      <w:bodyDiv w:val="1"/>
      <w:marLeft w:val="0"/>
      <w:marRight w:val="0"/>
      <w:marTop w:val="0"/>
      <w:marBottom w:val="0"/>
      <w:divBdr>
        <w:top w:val="none" w:sz="0" w:space="0" w:color="auto"/>
        <w:left w:val="none" w:sz="0" w:space="0" w:color="auto"/>
        <w:bottom w:val="none" w:sz="0" w:space="0" w:color="auto"/>
        <w:right w:val="none" w:sz="0" w:space="0" w:color="auto"/>
      </w:divBdr>
    </w:div>
    <w:div w:id="1708603235">
      <w:bodyDiv w:val="1"/>
      <w:marLeft w:val="0"/>
      <w:marRight w:val="0"/>
      <w:marTop w:val="0"/>
      <w:marBottom w:val="0"/>
      <w:divBdr>
        <w:top w:val="none" w:sz="0" w:space="0" w:color="auto"/>
        <w:left w:val="none" w:sz="0" w:space="0" w:color="auto"/>
        <w:bottom w:val="none" w:sz="0" w:space="0" w:color="auto"/>
        <w:right w:val="none" w:sz="0" w:space="0" w:color="auto"/>
      </w:divBdr>
    </w:div>
    <w:div w:id="1708987474">
      <w:bodyDiv w:val="1"/>
      <w:marLeft w:val="0"/>
      <w:marRight w:val="0"/>
      <w:marTop w:val="0"/>
      <w:marBottom w:val="0"/>
      <w:divBdr>
        <w:top w:val="none" w:sz="0" w:space="0" w:color="auto"/>
        <w:left w:val="none" w:sz="0" w:space="0" w:color="auto"/>
        <w:bottom w:val="none" w:sz="0" w:space="0" w:color="auto"/>
        <w:right w:val="none" w:sz="0" w:space="0" w:color="auto"/>
      </w:divBdr>
    </w:div>
    <w:div w:id="1710907988">
      <w:bodyDiv w:val="1"/>
      <w:marLeft w:val="0"/>
      <w:marRight w:val="0"/>
      <w:marTop w:val="0"/>
      <w:marBottom w:val="0"/>
      <w:divBdr>
        <w:top w:val="none" w:sz="0" w:space="0" w:color="auto"/>
        <w:left w:val="none" w:sz="0" w:space="0" w:color="auto"/>
        <w:bottom w:val="none" w:sz="0" w:space="0" w:color="auto"/>
        <w:right w:val="none" w:sz="0" w:space="0" w:color="auto"/>
      </w:divBdr>
    </w:div>
    <w:div w:id="1712607451">
      <w:bodyDiv w:val="1"/>
      <w:marLeft w:val="0"/>
      <w:marRight w:val="0"/>
      <w:marTop w:val="0"/>
      <w:marBottom w:val="0"/>
      <w:divBdr>
        <w:top w:val="none" w:sz="0" w:space="0" w:color="auto"/>
        <w:left w:val="none" w:sz="0" w:space="0" w:color="auto"/>
        <w:bottom w:val="none" w:sz="0" w:space="0" w:color="auto"/>
        <w:right w:val="none" w:sz="0" w:space="0" w:color="auto"/>
      </w:divBdr>
    </w:div>
    <w:div w:id="1715814185">
      <w:bodyDiv w:val="1"/>
      <w:marLeft w:val="0"/>
      <w:marRight w:val="0"/>
      <w:marTop w:val="0"/>
      <w:marBottom w:val="0"/>
      <w:divBdr>
        <w:top w:val="none" w:sz="0" w:space="0" w:color="auto"/>
        <w:left w:val="none" w:sz="0" w:space="0" w:color="auto"/>
        <w:bottom w:val="none" w:sz="0" w:space="0" w:color="auto"/>
        <w:right w:val="none" w:sz="0" w:space="0" w:color="auto"/>
      </w:divBdr>
    </w:div>
    <w:div w:id="1716395429">
      <w:bodyDiv w:val="1"/>
      <w:marLeft w:val="0"/>
      <w:marRight w:val="0"/>
      <w:marTop w:val="0"/>
      <w:marBottom w:val="0"/>
      <w:divBdr>
        <w:top w:val="none" w:sz="0" w:space="0" w:color="auto"/>
        <w:left w:val="none" w:sz="0" w:space="0" w:color="auto"/>
        <w:bottom w:val="none" w:sz="0" w:space="0" w:color="auto"/>
        <w:right w:val="none" w:sz="0" w:space="0" w:color="auto"/>
      </w:divBdr>
    </w:div>
    <w:div w:id="1717314183">
      <w:bodyDiv w:val="1"/>
      <w:marLeft w:val="0"/>
      <w:marRight w:val="0"/>
      <w:marTop w:val="0"/>
      <w:marBottom w:val="0"/>
      <w:divBdr>
        <w:top w:val="none" w:sz="0" w:space="0" w:color="auto"/>
        <w:left w:val="none" w:sz="0" w:space="0" w:color="auto"/>
        <w:bottom w:val="none" w:sz="0" w:space="0" w:color="auto"/>
        <w:right w:val="none" w:sz="0" w:space="0" w:color="auto"/>
      </w:divBdr>
    </w:div>
    <w:div w:id="1718701953">
      <w:bodyDiv w:val="1"/>
      <w:marLeft w:val="0"/>
      <w:marRight w:val="0"/>
      <w:marTop w:val="0"/>
      <w:marBottom w:val="0"/>
      <w:divBdr>
        <w:top w:val="none" w:sz="0" w:space="0" w:color="auto"/>
        <w:left w:val="none" w:sz="0" w:space="0" w:color="auto"/>
        <w:bottom w:val="none" w:sz="0" w:space="0" w:color="auto"/>
        <w:right w:val="none" w:sz="0" w:space="0" w:color="auto"/>
      </w:divBdr>
    </w:div>
    <w:div w:id="1718897831">
      <w:bodyDiv w:val="1"/>
      <w:marLeft w:val="0"/>
      <w:marRight w:val="0"/>
      <w:marTop w:val="0"/>
      <w:marBottom w:val="0"/>
      <w:divBdr>
        <w:top w:val="none" w:sz="0" w:space="0" w:color="auto"/>
        <w:left w:val="none" w:sz="0" w:space="0" w:color="auto"/>
        <w:bottom w:val="none" w:sz="0" w:space="0" w:color="auto"/>
        <w:right w:val="none" w:sz="0" w:space="0" w:color="auto"/>
      </w:divBdr>
    </w:div>
    <w:div w:id="1721200813">
      <w:bodyDiv w:val="1"/>
      <w:marLeft w:val="0"/>
      <w:marRight w:val="0"/>
      <w:marTop w:val="0"/>
      <w:marBottom w:val="0"/>
      <w:divBdr>
        <w:top w:val="none" w:sz="0" w:space="0" w:color="auto"/>
        <w:left w:val="none" w:sz="0" w:space="0" w:color="auto"/>
        <w:bottom w:val="none" w:sz="0" w:space="0" w:color="auto"/>
        <w:right w:val="none" w:sz="0" w:space="0" w:color="auto"/>
      </w:divBdr>
    </w:div>
    <w:div w:id="1722366496">
      <w:bodyDiv w:val="1"/>
      <w:marLeft w:val="0"/>
      <w:marRight w:val="0"/>
      <w:marTop w:val="0"/>
      <w:marBottom w:val="0"/>
      <w:divBdr>
        <w:top w:val="none" w:sz="0" w:space="0" w:color="auto"/>
        <w:left w:val="none" w:sz="0" w:space="0" w:color="auto"/>
        <w:bottom w:val="none" w:sz="0" w:space="0" w:color="auto"/>
        <w:right w:val="none" w:sz="0" w:space="0" w:color="auto"/>
      </w:divBdr>
    </w:div>
    <w:div w:id="1724256685">
      <w:bodyDiv w:val="1"/>
      <w:marLeft w:val="0"/>
      <w:marRight w:val="0"/>
      <w:marTop w:val="0"/>
      <w:marBottom w:val="0"/>
      <w:divBdr>
        <w:top w:val="none" w:sz="0" w:space="0" w:color="auto"/>
        <w:left w:val="none" w:sz="0" w:space="0" w:color="auto"/>
        <w:bottom w:val="none" w:sz="0" w:space="0" w:color="auto"/>
        <w:right w:val="none" w:sz="0" w:space="0" w:color="auto"/>
      </w:divBdr>
    </w:div>
    <w:div w:id="1725789270">
      <w:bodyDiv w:val="1"/>
      <w:marLeft w:val="0"/>
      <w:marRight w:val="0"/>
      <w:marTop w:val="0"/>
      <w:marBottom w:val="0"/>
      <w:divBdr>
        <w:top w:val="none" w:sz="0" w:space="0" w:color="auto"/>
        <w:left w:val="none" w:sz="0" w:space="0" w:color="auto"/>
        <w:bottom w:val="none" w:sz="0" w:space="0" w:color="auto"/>
        <w:right w:val="none" w:sz="0" w:space="0" w:color="auto"/>
      </w:divBdr>
    </w:div>
    <w:div w:id="1725790531">
      <w:bodyDiv w:val="1"/>
      <w:marLeft w:val="0"/>
      <w:marRight w:val="0"/>
      <w:marTop w:val="0"/>
      <w:marBottom w:val="0"/>
      <w:divBdr>
        <w:top w:val="none" w:sz="0" w:space="0" w:color="auto"/>
        <w:left w:val="none" w:sz="0" w:space="0" w:color="auto"/>
        <w:bottom w:val="none" w:sz="0" w:space="0" w:color="auto"/>
        <w:right w:val="none" w:sz="0" w:space="0" w:color="auto"/>
      </w:divBdr>
    </w:div>
    <w:div w:id="1730303383">
      <w:bodyDiv w:val="1"/>
      <w:marLeft w:val="0"/>
      <w:marRight w:val="0"/>
      <w:marTop w:val="0"/>
      <w:marBottom w:val="0"/>
      <w:divBdr>
        <w:top w:val="none" w:sz="0" w:space="0" w:color="auto"/>
        <w:left w:val="none" w:sz="0" w:space="0" w:color="auto"/>
        <w:bottom w:val="none" w:sz="0" w:space="0" w:color="auto"/>
        <w:right w:val="none" w:sz="0" w:space="0" w:color="auto"/>
      </w:divBdr>
    </w:div>
    <w:div w:id="1732073009">
      <w:bodyDiv w:val="1"/>
      <w:marLeft w:val="0"/>
      <w:marRight w:val="0"/>
      <w:marTop w:val="0"/>
      <w:marBottom w:val="0"/>
      <w:divBdr>
        <w:top w:val="none" w:sz="0" w:space="0" w:color="auto"/>
        <w:left w:val="none" w:sz="0" w:space="0" w:color="auto"/>
        <w:bottom w:val="none" w:sz="0" w:space="0" w:color="auto"/>
        <w:right w:val="none" w:sz="0" w:space="0" w:color="auto"/>
      </w:divBdr>
    </w:div>
    <w:div w:id="1732927395">
      <w:bodyDiv w:val="1"/>
      <w:marLeft w:val="0"/>
      <w:marRight w:val="0"/>
      <w:marTop w:val="0"/>
      <w:marBottom w:val="0"/>
      <w:divBdr>
        <w:top w:val="none" w:sz="0" w:space="0" w:color="auto"/>
        <w:left w:val="none" w:sz="0" w:space="0" w:color="auto"/>
        <w:bottom w:val="none" w:sz="0" w:space="0" w:color="auto"/>
        <w:right w:val="none" w:sz="0" w:space="0" w:color="auto"/>
      </w:divBdr>
    </w:div>
    <w:div w:id="1733000373">
      <w:bodyDiv w:val="1"/>
      <w:marLeft w:val="0"/>
      <w:marRight w:val="0"/>
      <w:marTop w:val="0"/>
      <w:marBottom w:val="0"/>
      <w:divBdr>
        <w:top w:val="none" w:sz="0" w:space="0" w:color="auto"/>
        <w:left w:val="none" w:sz="0" w:space="0" w:color="auto"/>
        <w:bottom w:val="none" w:sz="0" w:space="0" w:color="auto"/>
        <w:right w:val="none" w:sz="0" w:space="0" w:color="auto"/>
      </w:divBdr>
    </w:div>
    <w:div w:id="1735201622">
      <w:bodyDiv w:val="1"/>
      <w:marLeft w:val="0"/>
      <w:marRight w:val="0"/>
      <w:marTop w:val="0"/>
      <w:marBottom w:val="0"/>
      <w:divBdr>
        <w:top w:val="none" w:sz="0" w:space="0" w:color="auto"/>
        <w:left w:val="none" w:sz="0" w:space="0" w:color="auto"/>
        <w:bottom w:val="none" w:sz="0" w:space="0" w:color="auto"/>
        <w:right w:val="none" w:sz="0" w:space="0" w:color="auto"/>
      </w:divBdr>
    </w:div>
    <w:div w:id="1738359439">
      <w:bodyDiv w:val="1"/>
      <w:marLeft w:val="0"/>
      <w:marRight w:val="0"/>
      <w:marTop w:val="0"/>
      <w:marBottom w:val="0"/>
      <w:divBdr>
        <w:top w:val="none" w:sz="0" w:space="0" w:color="auto"/>
        <w:left w:val="none" w:sz="0" w:space="0" w:color="auto"/>
        <w:bottom w:val="none" w:sz="0" w:space="0" w:color="auto"/>
        <w:right w:val="none" w:sz="0" w:space="0" w:color="auto"/>
      </w:divBdr>
    </w:div>
    <w:div w:id="1739084709">
      <w:bodyDiv w:val="1"/>
      <w:marLeft w:val="0"/>
      <w:marRight w:val="0"/>
      <w:marTop w:val="0"/>
      <w:marBottom w:val="0"/>
      <w:divBdr>
        <w:top w:val="none" w:sz="0" w:space="0" w:color="auto"/>
        <w:left w:val="none" w:sz="0" w:space="0" w:color="auto"/>
        <w:bottom w:val="none" w:sz="0" w:space="0" w:color="auto"/>
        <w:right w:val="none" w:sz="0" w:space="0" w:color="auto"/>
      </w:divBdr>
    </w:div>
    <w:div w:id="1739279678">
      <w:bodyDiv w:val="1"/>
      <w:marLeft w:val="0"/>
      <w:marRight w:val="0"/>
      <w:marTop w:val="0"/>
      <w:marBottom w:val="0"/>
      <w:divBdr>
        <w:top w:val="none" w:sz="0" w:space="0" w:color="auto"/>
        <w:left w:val="none" w:sz="0" w:space="0" w:color="auto"/>
        <w:bottom w:val="none" w:sz="0" w:space="0" w:color="auto"/>
        <w:right w:val="none" w:sz="0" w:space="0" w:color="auto"/>
      </w:divBdr>
    </w:div>
    <w:div w:id="1739941095">
      <w:bodyDiv w:val="1"/>
      <w:marLeft w:val="0"/>
      <w:marRight w:val="0"/>
      <w:marTop w:val="0"/>
      <w:marBottom w:val="0"/>
      <w:divBdr>
        <w:top w:val="none" w:sz="0" w:space="0" w:color="auto"/>
        <w:left w:val="none" w:sz="0" w:space="0" w:color="auto"/>
        <w:bottom w:val="none" w:sz="0" w:space="0" w:color="auto"/>
        <w:right w:val="none" w:sz="0" w:space="0" w:color="auto"/>
      </w:divBdr>
    </w:div>
    <w:div w:id="1740593808">
      <w:bodyDiv w:val="1"/>
      <w:marLeft w:val="0"/>
      <w:marRight w:val="0"/>
      <w:marTop w:val="0"/>
      <w:marBottom w:val="0"/>
      <w:divBdr>
        <w:top w:val="none" w:sz="0" w:space="0" w:color="auto"/>
        <w:left w:val="none" w:sz="0" w:space="0" w:color="auto"/>
        <w:bottom w:val="none" w:sz="0" w:space="0" w:color="auto"/>
        <w:right w:val="none" w:sz="0" w:space="0" w:color="auto"/>
      </w:divBdr>
    </w:div>
    <w:div w:id="1740860203">
      <w:bodyDiv w:val="1"/>
      <w:marLeft w:val="0"/>
      <w:marRight w:val="0"/>
      <w:marTop w:val="0"/>
      <w:marBottom w:val="0"/>
      <w:divBdr>
        <w:top w:val="none" w:sz="0" w:space="0" w:color="auto"/>
        <w:left w:val="none" w:sz="0" w:space="0" w:color="auto"/>
        <w:bottom w:val="none" w:sz="0" w:space="0" w:color="auto"/>
        <w:right w:val="none" w:sz="0" w:space="0" w:color="auto"/>
      </w:divBdr>
    </w:div>
    <w:div w:id="1741096208">
      <w:bodyDiv w:val="1"/>
      <w:marLeft w:val="0"/>
      <w:marRight w:val="0"/>
      <w:marTop w:val="0"/>
      <w:marBottom w:val="0"/>
      <w:divBdr>
        <w:top w:val="none" w:sz="0" w:space="0" w:color="auto"/>
        <w:left w:val="none" w:sz="0" w:space="0" w:color="auto"/>
        <w:bottom w:val="none" w:sz="0" w:space="0" w:color="auto"/>
        <w:right w:val="none" w:sz="0" w:space="0" w:color="auto"/>
      </w:divBdr>
    </w:div>
    <w:div w:id="1741362296">
      <w:bodyDiv w:val="1"/>
      <w:marLeft w:val="0"/>
      <w:marRight w:val="0"/>
      <w:marTop w:val="0"/>
      <w:marBottom w:val="0"/>
      <w:divBdr>
        <w:top w:val="none" w:sz="0" w:space="0" w:color="auto"/>
        <w:left w:val="none" w:sz="0" w:space="0" w:color="auto"/>
        <w:bottom w:val="none" w:sz="0" w:space="0" w:color="auto"/>
        <w:right w:val="none" w:sz="0" w:space="0" w:color="auto"/>
      </w:divBdr>
    </w:div>
    <w:div w:id="1742672275">
      <w:bodyDiv w:val="1"/>
      <w:marLeft w:val="0"/>
      <w:marRight w:val="0"/>
      <w:marTop w:val="0"/>
      <w:marBottom w:val="0"/>
      <w:divBdr>
        <w:top w:val="none" w:sz="0" w:space="0" w:color="auto"/>
        <w:left w:val="none" w:sz="0" w:space="0" w:color="auto"/>
        <w:bottom w:val="none" w:sz="0" w:space="0" w:color="auto"/>
        <w:right w:val="none" w:sz="0" w:space="0" w:color="auto"/>
      </w:divBdr>
    </w:div>
    <w:div w:id="1743021664">
      <w:bodyDiv w:val="1"/>
      <w:marLeft w:val="0"/>
      <w:marRight w:val="0"/>
      <w:marTop w:val="0"/>
      <w:marBottom w:val="0"/>
      <w:divBdr>
        <w:top w:val="none" w:sz="0" w:space="0" w:color="auto"/>
        <w:left w:val="none" w:sz="0" w:space="0" w:color="auto"/>
        <w:bottom w:val="none" w:sz="0" w:space="0" w:color="auto"/>
        <w:right w:val="none" w:sz="0" w:space="0" w:color="auto"/>
      </w:divBdr>
    </w:div>
    <w:div w:id="1745100554">
      <w:bodyDiv w:val="1"/>
      <w:marLeft w:val="0"/>
      <w:marRight w:val="0"/>
      <w:marTop w:val="0"/>
      <w:marBottom w:val="0"/>
      <w:divBdr>
        <w:top w:val="none" w:sz="0" w:space="0" w:color="auto"/>
        <w:left w:val="none" w:sz="0" w:space="0" w:color="auto"/>
        <w:bottom w:val="none" w:sz="0" w:space="0" w:color="auto"/>
        <w:right w:val="none" w:sz="0" w:space="0" w:color="auto"/>
      </w:divBdr>
    </w:div>
    <w:div w:id="1745293041">
      <w:bodyDiv w:val="1"/>
      <w:marLeft w:val="0"/>
      <w:marRight w:val="0"/>
      <w:marTop w:val="0"/>
      <w:marBottom w:val="0"/>
      <w:divBdr>
        <w:top w:val="none" w:sz="0" w:space="0" w:color="auto"/>
        <w:left w:val="none" w:sz="0" w:space="0" w:color="auto"/>
        <w:bottom w:val="none" w:sz="0" w:space="0" w:color="auto"/>
        <w:right w:val="none" w:sz="0" w:space="0" w:color="auto"/>
      </w:divBdr>
    </w:div>
    <w:div w:id="1745298806">
      <w:bodyDiv w:val="1"/>
      <w:marLeft w:val="0"/>
      <w:marRight w:val="0"/>
      <w:marTop w:val="0"/>
      <w:marBottom w:val="0"/>
      <w:divBdr>
        <w:top w:val="none" w:sz="0" w:space="0" w:color="auto"/>
        <w:left w:val="none" w:sz="0" w:space="0" w:color="auto"/>
        <w:bottom w:val="none" w:sz="0" w:space="0" w:color="auto"/>
        <w:right w:val="none" w:sz="0" w:space="0" w:color="auto"/>
      </w:divBdr>
    </w:div>
    <w:div w:id="1745566001">
      <w:bodyDiv w:val="1"/>
      <w:marLeft w:val="0"/>
      <w:marRight w:val="0"/>
      <w:marTop w:val="0"/>
      <w:marBottom w:val="0"/>
      <w:divBdr>
        <w:top w:val="none" w:sz="0" w:space="0" w:color="auto"/>
        <w:left w:val="none" w:sz="0" w:space="0" w:color="auto"/>
        <w:bottom w:val="none" w:sz="0" w:space="0" w:color="auto"/>
        <w:right w:val="none" w:sz="0" w:space="0" w:color="auto"/>
      </w:divBdr>
    </w:div>
    <w:div w:id="1748070790">
      <w:bodyDiv w:val="1"/>
      <w:marLeft w:val="0"/>
      <w:marRight w:val="0"/>
      <w:marTop w:val="0"/>
      <w:marBottom w:val="0"/>
      <w:divBdr>
        <w:top w:val="none" w:sz="0" w:space="0" w:color="auto"/>
        <w:left w:val="none" w:sz="0" w:space="0" w:color="auto"/>
        <w:bottom w:val="none" w:sz="0" w:space="0" w:color="auto"/>
        <w:right w:val="none" w:sz="0" w:space="0" w:color="auto"/>
      </w:divBdr>
    </w:div>
    <w:div w:id="1750881216">
      <w:bodyDiv w:val="1"/>
      <w:marLeft w:val="0"/>
      <w:marRight w:val="0"/>
      <w:marTop w:val="0"/>
      <w:marBottom w:val="0"/>
      <w:divBdr>
        <w:top w:val="none" w:sz="0" w:space="0" w:color="auto"/>
        <w:left w:val="none" w:sz="0" w:space="0" w:color="auto"/>
        <w:bottom w:val="none" w:sz="0" w:space="0" w:color="auto"/>
        <w:right w:val="none" w:sz="0" w:space="0" w:color="auto"/>
      </w:divBdr>
    </w:div>
    <w:div w:id="1751543106">
      <w:bodyDiv w:val="1"/>
      <w:marLeft w:val="0"/>
      <w:marRight w:val="0"/>
      <w:marTop w:val="0"/>
      <w:marBottom w:val="0"/>
      <w:divBdr>
        <w:top w:val="none" w:sz="0" w:space="0" w:color="auto"/>
        <w:left w:val="none" w:sz="0" w:space="0" w:color="auto"/>
        <w:bottom w:val="none" w:sz="0" w:space="0" w:color="auto"/>
        <w:right w:val="none" w:sz="0" w:space="0" w:color="auto"/>
      </w:divBdr>
    </w:div>
    <w:div w:id="1756855807">
      <w:bodyDiv w:val="1"/>
      <w:marLeft w:val="0"/>
      <w:marRight w:val="0"/>
      <w:marTop w:val="0"/>
      <w:marBottom w:val="0"/>
      <w:divBdr>
        <w:top w:val="none" w:sz="0" w:space="0" w:color="auto"/>
        <w:left w:val="none" w:sz="0" w:space="0" w:color="auto"/>
        <w:bottom w:val="none" w:sz="0" w:space="0" w:color="auto"/>
        <w:right w:val="none" w:sz="0" w:space="0" w:color="auto"/>
      </w:divBdr>
    </w:div>
    <w:div w:id="1757050170">
      <w:bodyDiv w:val="1"/>
      <w:marLeft w:val="0"/>
      <w:marRight w:val="0"/>
      <w:marTop w:val="0"/>
      <w:marBottom w:val="0"/>
      <w:divBdr>
        <w:top w:val="none" w:sz="0" w:space="0" w:color="auto"/>
        <w:left w:val="none" w:sz="0" w:space="0" w:color="auto"/>
        <w:bottom w:val="none" w:sz="0" w:space="0" w:color="auto"/>
        <w:right w:val="none" w:sz="0" w:space="0" w:color="auto"/>
      </w:divBdr>
    </w:div>
    <w:div w:id="1759908673">
      <w:bodyDiv w:val="1"/>
      <w:marLeft w:val="0"/>
      <w:marRight w:val="0"/>
      <w:marTop w:val="0"/>
      <w:marBottom w:val="0"/>
      <w:divBdr>
        <w:top w:val="none" w:sz="0" w:space="0" w:color="auto"/>
        <w:left w:val="none" w:sz="0" w:space="0" w:color="auto"/>
        <w:bottom w:val="none" w:sz="0" w:space="0" w:color="auto"/>
        <w:right w:val="none" w:sz="0" w:space="0" w:color="auto"/>
      </w:divBdr>
    </w:div>
    <w:div w:id="1761484908">
      <w:bodyDiv w:val="1"/>
      <w:marLeft w:val="0"/>
      <w:marRight w:val="0"/>
      <w:marTop w:val="0"/>
      <w:marBottom w:val="0"/>
      <w:divBdr>
        <w:top w:val="none" w:sz="0" w:space="0" w:color="auto"/>
        <w:left w:val="none" w:sz="0" w:space="0" w:color="auto"/>
        <w:bottom w:val="none" w:sz="0" w:space="0" w:color="auto"/>
        <w:right w:val="none" w:sz="0" w:space="0" w:color="auto"/>
      </w:divBdr>
    </w:div>
    <w:div w:id="1761557864">
      <w:bodyDiv w:val="1"/>
      <w:marLeft w:val="0"/>
      <w:marRight w:val="0"/>
      <w:marTop w:val="0"/>
      <w:marBottom w:val="0"/>
      <w:divBdr>
        <w:top w:val="none" w:sz="0" w:space="0" w:color="auto"/>
        <w:left w:val="none" w:sz="0" w:space="0" w:color="auto"/>
        <w:bottom w:val="none" w:sz="0" w:space="0" w:color="auto"/>
        <w:right w:val="none" w:sz="0" w:space="0" w:color="auto"/>
      </w:divBdr>
    </w:div>
    <w:div w:id="1762950454">
      <w:bodyDiv w:val="1"/>
      <w:marLeft w:val="0"/>
      <w:marRight w:val="0"/>
      <w:marTop w:val="0"/>
      <w:marBottom w:val="0"/>
      <w:divBdr>
        <w:top w:val="none" w:sz="0" w:space="0" w:color="auto"/>
        <w:left w:val="none" w:sz="0" w:space="0" w:color="auto"/>
        <w:bottom w:val="none" w:sz="0" w:space="0" w:color="auto"/>
        <w:right w:val="none" w:sz="0" w:space="0" w:color="auto"/>
      </w:divBdr>
    </w:div>
    <w:div w:id="1763720063">
      <w:bodyDiv w:val="1"/>
      <w:marLeft w:val="0"/>
      <w:marRight w:val="0"/>
      <w:marTop w:val="0"/>
      <w:marBottom w:val="0"/>
      <w:divBdr>
        <w:top w:val="none" w:sz="0" w:space="0" w:color="auto"/>
        <w:left w:val="none" w:sz="0" w:space="0" w:color="auto"/>
        <w:bottom w:val="none" w:sz="0" w:space="0" w:color="auto"/>
        <w:right w:val="none" w:sz="0" w:space="0" w:color="auto"/>
      </w:divBdr>
    </w:div>
    <w:div w:id="1763843094">
      <w:bodyDiv w:val="1"/>
      <w:marLeft w:val="0"/>
      <w:marRight w:val="0"/>
      <w:marTop w:val="0"/>
      <w:marBottom w:val="0"/>
      <w:divBdr>
        <w:top w:val="none" w:sz="0" w:space="0" w:color="auto"/>
        <w:left w:val="none" w:sz="0" w:space="0" w:color="auto"/>
        <w:bottom w:val="none" w:sz="0" w:space="0" w:color="auto"/>
        <w:right w:val="none" w:sz="0" w:space="0" w:color="auto"/>
      </w:divBdr>
    </w:div>
    <w:div w:id="1764523376">
      <w:bodyDiv w:val="1"/>
      <w:marLeft w:val="0"/>
      <w:marRight w:val="0"/>
      <w:marTop w:val="0"/>
      <w:marBottom w:val="0"/>
      <w:divBdr>
        <w:top w:val="none" w:sz="0" w:space="0" w:color="auto"/>
        <w:left w:val="none" w:sz="0" w:space="0" w:color="auto"/>
        <w:bottom w:val="none" w:sz="0" w:space="0" w:color="auto"/>
        <w:right w:val="none" w:sz="0" w:space="0" w:color="auto"/>
      </w:divBdr>
    </w:div>
    <w:div w:id="1764911897">
      <w:bodyDiv w:val="1"/>
      <w:marLeft w:val="0"/>
      <w:marRight w:val="0"/>
      <w:marTop w:val="0"/>
      <w:marBottom w:val="0"/>
      <w:divBdr>
        <w:top w:val="none" w:sz="0" w:space="0" w:color="auto"/>
        <w:left w:val="none" w:sz="0" w:space="0" w:color="auto"/>
        <w:bottom w:val="none" w:sz="0" w:space="0" w:color="auto"/>
        <w:right w:val="none" w:sz="0" w:space="0" w:color="auto"/>
      </w:divBdr>
    </w:div>
    <w:div w:id="1765958659">
      <w:bodyDiv w:val="1"/>
      <w:marLeft w:val="0"/>
      <w:marRight w:val="0"/>
      <w:marTop w:val="0"/>
      <w:marBottom w:val="0"/>
      <w:divBdr>
        <w:top w:val="none" w:sz="0" w:space="0" w:color="auto"/>
        <w:left w:val="none" w:sz="0" w:space="0" w:color="auto"/>
        <w:bottom w:val="none" w:sz="0" w:space="0" w:color="auto"/>
        <w:right w:val="none" w:sz="0" w:space="0" w:color="auto"/>
      </w:divBdr>
    </w:div>
    <w:div w:id="1766342363">
      <w:bodyDiv w:val="1"/>
      <w:marLeft w:val="0"/>
      <w:marRight w:val="0"/>
      <w:marTop w:val="0"/>
      <w:marBottom w:val="0"/>
      <w:divBdr>
        <w:top w:val="none" w:sz="0" w:space="0" w:color="auto"/>
        <w:left w:val="none" w:sz="0" w:space="0" w:color="auto"/>
        <w:bottom w:val="none" w:sz="0" w:space="0" w:color="auto"/>
        <w:right w:val="none" w:sz="0" w:space="0" w:color="auto"/>
      </w:divBdr>
    </w:div>
    <w:div w:id="1767381506">
      <w:bodyDiv w:val="1"/>
      <w:marLeft w:val="0"/>
      <w:marRight w:val="0"/>
      <w:marTop w:val="0"/>
      <w:marBottom w:val="0"/>
      <w:divBdr>
        <w:top w:val="none" w:sz="0" w:space="0" w:color="auto"/>
        <w:left w:val="none" w:sz="0" w:space="0" w:color="auto"/>
        <w:bottom w:val="none" w:sz="0" w:space="0" w:color="auto"/>
        <w:right w:val="none" w:sz="0" w:space="0" w:color="auto"/>
      </w:divBdr>
    </w:div>
    <w:div w:id="1769109237">
      <w:bodyDiv w:val="1"/>
      <w:marLeft w:val="0"/>
      <w:marRight w:val="0"/>
      <w:marTop w:val="0"/>
      <w:marBottom w:val="0"/>
      <w:divBdr>
        <w:top w:val="none" w:sz="0" w:space="0" w:color="auto"/>
        <w:left w:val="none" w:sz="0" w:space="0" w:color="auto"/>
        <w:bottom w:val="none" w:sz="0" w:space="0" w:color="auto"/>
        <w:right w:val="none" w:sz="0" w:space="0" w:color="auto"/>
      </w:divBdr>
    </w:div>
    <w:div w:id="1769421826">
      <w:bodyDiv w:val="1"/>
      <w:marLeft w:val="0"/>
      <w:marRight w:val="0"/>
      <w:marTop w:val="0"/>
      <w:marBottom w:val="0"/>
      <w:divBdr>
        <w:top w:val="none" w:sz="0" w:space="0" w:color="auto"/>
        <w:left w:val="none" w:sz="0" w:space="0" w:color="auto"/>
        <w:bottom w:val="none" w:sz="0" w:space="0" w:color="auto"/>
        <w:right w:val="none" w:sz="0" w:space="0" w:color="auto"/>
      </w:divBdr>
    </w:div>
    <w:div w:id="1770274333">
      <w:bodyDiv w:val="1"/>
      <w:marLeft w:val="0"/>
      <w:marRight w:val="0"/>
      <w:marTop w:val="0"/>
      <w:marBottom w:val="0"/>
      <w:divBdr>
        <w:top w:val="none" w:sz="0" w:space="0" w:color="auto"/>
        <w:left w:val="none" w:sz="0" w:space="0" w:color="auto"/>
        <w:bottom w:val="none" w:sz="0" w:space="0" w:color="auto"/>
        <w:right w:val="none" w:sz="0" w:space="0" w:color="auto"/>
      </w:divBdr>
    </w:div>
    <w:div w:id="1773208973">
      <w:bodyDiv w:val="1"/>
      <w:marLeft w:val="0"/>
      <w:marRight w:val="0"/>
      <w:marTop w:val="0"/>
      <w:marBottom w:val="0"/>
      <w:divBdr>
        <w:top w:val="none" w:sz="0" w:space="0" w:color="auto"/>
        <w:left w:val="none" w:sz="0" w:space="0" w:color="auto"/>
        <w:bottom w:val="none" w:sz="0" w:space="0" w:color="auto"/>
        <w:right w:val="none" w:sz="0" w:space="0" w:color="auto"/>
      </w:divBdr>
    </w:div>
    <w:div w:id="1774206743">
      <w:bodyDiv w:val="1"/>
      <w:marLeft w:val="0"/>
      <w:marRight w:val="0"/>
      <w:marTop w:val="0"/>
      <w:marBottom w:val="0"/>
      <w:divBdr>
        <w:top w:val="none" w:sz="0" w:space="0" w:color="auto"/>
        <w:left w:val="none" w:sz="0" w:space="0" w:color="auto"/>
        <w:bottom w:val="none" w:sz="0" w:space="0" w:color="auto"/>
        <w:right w:val="none" w:sz="0" w:space="0" w:color="auto"/>
      </w:divBdr>
    </w:div>
    <w:div w:id="1774671238">
      <w:bodyDiv w:val="1"/>
      <w:marLeft w:val="0"/>
      <w:marRight w:val="0"/>
      <w:marTop w:val="0"/>
      <w:marBottom w:val="0"/>
      <w:divBdr>
        <w:top w:val="none" w:sz="0" w:space="0" w:color="auto"/>
        <w:left w:val="none" w:sz="0" w:space="0" w:color="auto"/>
        <w:bottom w:val="none" w:sz="0" w:space="0" w:color="auto"/>
        <w:right w:val="none" w:sz="0" w:space="0" w:color="auto"/>
      </w:divBdr>
    </w:div>
    <w:div w:id="1775324077">
      <w:bodyDiv w:val="1"/>
      <w:marLeft w:val="0"/>
      <w:marRight w:val="0"/>
      <w:marTop w:val="0"/>
      <w:marBottom w:val="0"/>
      <w:divBdr>
        <w:top w:val="none" w:sz="0" w:space="0" w:color="auto"/>
        <w:left w:val="none" w:sz="0" w:space="0" w:color="auto"/>
        <w:bottom w:val="none" w:sz="0" w:space="0" w:color="auto"/>
        <w:right w:val="none" w:sz="0" w:space="0" w:color="auto"/>
      </w:divBdr>
    </w:div>
    <w:div w:id="1777215632">
      <w:bodyDiv w:val="1"/>
      <w:marLeft w:val="0"/>
      <w:marRight w:val="0"/>
      <w:marTop w:val="0"/>
      <w:marBottom w:val="0"/>
      <w:divBdr>
        <w:top w:val="none" w:sz="0" w:space="0" w:color="auto"/>
        <w:left w:val="none" w:sz="0" w:space="0" w:color="auto"/>
        <w:bottom w:val="none" w:sz="0" w:space="0" w:color="auto"/>
        <w:right w:val="none" w:sz="0" w:space="0" w:color="auto"/>
      </w:divBdr>
    </w:div>
    <w:div w:id="1777478161">
      <w:bodyDiv w:val="1"/>
      <w:marLeft w:val="0"/>
      <w:marRight w:val="0"/>
      <w:marTop w:val="0"/>
      <w:marBottom w:val="0"/>
      <w:divBdr>
        <w:top w:val="none" w:sz="0" w:space="0" w:color="auto"/>
        <w:left w:val="none" w:sz="0" w:space="0" w:color="auto"/>
        <w:bottom w:val="none" w:sz="0" w:space="0" w:color="auto"/>
        <w:right w:val="none" w:sz="0" w:space="0" w:color="auto"/>
      </w:divBdr>
    </w:div>
    <w:div w:id="1779368227">
      <w:bodyDiv w:val="1"/>
      <w:marLeft w:val="0"/>
      <w:marRight w:val="0"/>
      <w:marTop w:val="0"/>
      <w:marBottom w:val="0"/>
      <w:divBdr>
        <w:top w:val="none" w:sz="0" w:space="0" w:color="auto"/>
        <w:left w:val="none" w:sz="0" w:space="0" w:color="auto"/>
        <w:bottom w:val="none" w:sz="0" w:space="0" w:color="auto"/>
        <w:right w:val="none" w:sz="0" w:space="0" w:color="auto"/>
      </w:divBdr>
    </w:div>
    <w:div w:id="1780954855">
      <w:bodyDiv w:val="1"/>
      <w:marLeft w:val="0"/>
      <w:marRight w:val="0"/>
      <w:marTop w:val="0"/>
      <w:marBottom w:val="0"/>
      <w:divBdr>
        <w:top w:val="none" w:sz="0" w:space="0" w:color="auto"/>
        <w:left w:val="none" w:sz="0" w:space="0" w:color="auto"/>
        <w:bottom w:val="none" w:sz="0" w:space="0" w:color="auto"/>
        <w:right w:val="none" w:sz="0" w:space="0" w:color="auto"/>
      </w:divBdr>
    </w:div>
    <w:div w:id="1782341540">
      <w:bodyDiv w:val="1"/>
      <w:marLeft w:val="0"/>
      <w:marRight w:val="0"/>
      <w:marTop w:val="0"/>
      <w:marBottom w:val="0"/>
      <w:divBdr>
        <w:top w:val="none" w:sz="0" w:space="0" w:color="auto"/>
        <w:left w:val="none" w:sz="0" w:space="0" w:color="auto"/>
        <w:bottom w:val="none" w:sz="0" w:space="0" w:color="auto"/>
        <w:right w:val="none" w:sz="0" w:space="0" w:color="auto"/>
      </w:divBdr>
    </w:div>
    <w:div w:id="1782918163">
      <w:bodyDiv w:val="1"/>
      <w:marLeft w:val="0"/>
      <w:marRight w:val="0"/>
      <w:marTop w:val="0"/>
      <w:marBottom w:val="0"/>
      <w:divBdr>
        <w:top w:val="none" w:sz="0" w:space="0" w:color="auto"/>
        <w:left w:val="none" w:sz="0" w:space="0" w:color="auto"/>
        <w:bottom w:val="none" w:sz="0" w:space="0" w:color="auto"/>
        <w:right w:val="none" w:sz="0" w:space="0" w:color="auto"/>
      </w:divBdr>
    </w:div>
    <w:div w:id="1785415828">
      <w:bodyDiv w:val="1"/>
      <w:marLeft w:val="0"/>
      <w:marRight w:val="0"/>
      <w:marTop w:val="0"/>
      <w:marBottom w:val="0"/>
      <w:divBdr>
        <w:top w:val="none" w:sz="0" w:space="0" w:color="auto"/>
        <w:left w:val="none" w:sz="0" w:space="0" w:color="auto"/>
        <w:bottom w:val="none" w:sz="0" w:space="0" w:color="auto"/>
        <w:right w:val="none" w:sz="0" w:space="0" w:color="auto"/>
      </w:divBdr>
    </w:div>
    <w:div w:id="1785952481">
      <w:bodyDiv w:val="1"/>
      <w:marLeft w:val="0"/>
      <w:marRight w:val="0"/>
      <w:marTop w:val="0"/>
      <w:marBottom w:val="0"/>
      <w:divBdr>
        <w:top w:val="none" w:sz="0" w:space="0" w:color="auto"/>
        <w:left w:val="none" w:sz="0" w:space="0" w:color="auto"/>
        <w:bottom w:val="none" w:sz="0" w:space="0" w:color="auto"/>
        <w:right w:val="none" w:sz="0" w:space="0" w:color="auto"/>
      </w:divBdr>
    </w:div>
    <w:div w:id="1786850511">
      <w:bodyDiv w:val="1"/>
      <w:marLeft w:val="0"/>
      <w:marRight w:val="0"/>
      <w:marTop w:val="0"/>
      <w:marBottom w:val="0"/>
      <w:divBdr>
        <w:top w:val="none" w:sz="0" w:space="0" w:color="auto"/>
        <w:left w:val="none" w:sz="0" w:space="0" w:color="auto"/>
        <w:bottom w:val="none" w:sz="0" w:space="0" w:color="auto"/>
        <w:right w:val="none" w:sz="0" w:space="0" w:color="auto"/>
      </w:divBdr>
    </w:div>
    <w:div w:id="1786999366">
      <w:bodyDiv w:val="1"/>
      <w:marLeft w:val="0"/>
      <w:marRight w:val="0"/>
      <w:marTop w:val="0"/>
      <w:marBottom w:val="0"/>
      <w:divBdr>
        <w:top w:val="none" w:sz="0" w:space="0" w:color="auto"/>
        <w:left w:val="none" w:sz="0" w:space="0" w:color="auto"/>
        <w:bottom w:val="none" w:sz="0" w:space="0" w:color="auto"/>
        <w:right w:val="none" w:sz="0" w:space="0" w:color="auto"/>
      </w:divBdr>
    </w:div>
    <w:div w:id="1789005604">
      <w:bodyDiv w:val="1"/>
      <w:marLeft w:val="0"/>
      <w:marRight w:val="0"/>
      <w:marTop w:val="0"/>
      <w:marBottom w:val="0"/>
      <w:divBdr>
        <w:top w:val="none" w:sz="0" w:space="0" w:color="auto"/>
        <w:left w:val="none" w:sz="0" w:space="0" w:color="auto"/>
        <w:bottom w:val="none" w:sz="0" w:space="0" w:color="auto"/>
        <w:right w:val="none" w:sz="0" w:space="0" w:color="auto"/>
      </w:divBdr>
    </w:div>
    <w:div w:id="1793867803">
      <w:bodyDiv w:val="1"/>
      <w:marLeft w:val="0"/>
      <w:marRight w:val="0"/>
      <w:marTop w:val="0"/>
      <w:marBottom w:val="0"/>
      <w:divBdr>
        <w:top w:val="none" w:sz="0" w:space="0" w:color="auto"/>
        <w:left w:val="none" w:sz="0" w:space="0" w:color="auto"/>
        <w:bottom w:val="none" w:sz="0" w:space="0" w:color="auto"/>
        <w:right w:val="none" w:sz="0" w:space="0" w:color="auto"/>
      </w:divBdr>
    </w:div>
    <w:div w:id="1794207533">
      <w:bodyDiv w:val="1"/>
      <w:marLeft w:val="0"/>
      <w:marRight w:val="0"/>
      <w:marTop w:val="0"/>
      <w:marBottom w:val="0"/>
      <w:divBdr>
        <w:top w:val="none" w:sz="0" w:space="0" w:color="auto"/>
        <w:left w:val="none" w:sz="0" w:space="0" w:color="auto"/>
        <w:bottom w:val="none" w:sz="0" w:space="0" w:color="auto"/>
        <w:right w:val="none" w:sz="0" w:space="0" w:color="auto"/>
      </w:divBdr>
    </w:div>
    <w:div w:id="1797606288">
      <w:bodyDiv w:val="1"/>
      <w:marLeft w:val="0"/>
      <w:marRight w:val="0"/>
      <w:marTop w:val="0"/>
      <w:marBottom w:val="0"/>
      <w:divBdr>
        <w:top w:val="none" w:sz="0" w:space="0" w:color="auto"/>
        <w:left w:val="none" w:sz="0" w:space="0" w:color="auto"/>
        <w:bottom w:val="none" w:sz="0" w:space="0" w:color="auto"/>
        <w:right w:val="none" w:sz="0" w:space="0" w:color="auto"/>
      </w:divBdr>
    </w:div>
    <w:div w:id="1797871842">
      <w:bodyDiv w:val="1"/>
      <w:marLeft w:val="0"/>
      <w:marRight w:val="0"/>
      <w:marTop w:val="0"/>
      <w:marBottom w:val="0"/>
      <w:divBdr>
        <w:top w:val="none" w:sz="0" w:space="0" w:color="auto"/>
        <w:left w:val="none" w:sz="0" w:space="0" w:color="auto"/>
        <w:bottom w:val="none" w:sz="0" w:space="0" w:color="auto"/>
        <w:right w:val="none" w:sz="0" w:space="0" w:color="auto"/>
      </w:divBdr>
    </w:div>
    <w:div w:id="1798528272">
      <w:bodyDiv w:val="1"/>
      <w:marLeft w:val="0"/>
      <w:marRight w:val="0"/>
      <w:marTop w:val="0"/>
      <w:marBottom w:val="0"/>
      <w:divBdr>
        <w:top w:val="none" w:sz="0" w:space="0" w:color="auto"/>
        <w:left w:val="none" w:sz="0" w:space="0" w:color="auto"/>
        <w:bottom w:val="none" w:sz="0" w:space="0" w:color="auto"/>
        <w:right w:val="none" w:sz="0" w:space="0" w:color="auto"/>
      </w:divBdr>
    </w:div>
    <w:div w:id="1798835358">
      <w:bodyDiv w:val="1"/>
      <w:marLeft w:val="0"/>
      <w:marRight w:val="0"/>
      <w:marTop w:val="0"/>
      <w:marBottom w:val="0"/>
      <w:divBdr>
        <w:top w:val="none" w:sz="0" w:space="0" w:color="auto"/>
        <w:left w:val="none" w:sz="0" w:space="0" w:color="auto"/>
        <w:bottom w:val="none" w:sz="0" w:space="0" w:color="auto"/>
        <w:right w:val="none" w:sz="0" w:space="0" w:color="auto"/>
      </w:divBdr>
    </w:div>
    <w:div w:id="1799369639">
      <w:bodyDiv w:val="1"/>
      <w:marLeft w:val="0"/>
      <w:marRight w:val="0"/>
      <w:marTop w:val="0"/>
      <w:marBottom w:val="0"/>
      <w:divBdr>
        <w:top w:val="none" w:sz="0" w:space="0" w:color="auto"/>
        <w:left w:val="none" w:sz="0" w:space="0" w:color="auto"/>
        <w:bottom w:val="none" w:sz="0" w:space="0" w:color="auto"/>
        <w:right w:val="none" w:sz="0" w:space="0" w:color="auto"/>
      </w:divBdr>
    </w:div>
    <w:div w:id="1800880940">
      <w:bodyDiv w:val="1"/>
      <w:marLeft w:val="0"/>
      <w:marRight w:val="0"/>
      <w:marTop w:val="0"/>
      <w:marBottom w:val="0"/>
      <w:divBdr>
        <w:top w:val="none" w:sz="0" w:space="0" w:color="auto"/>
        <w:left w:val="none" w:sz="0" w:space="0" w:color="auto"/>
        <w:bottom w:val="none" w:sz="0" w:space="0" w:color="auto"/>
        <w:right w:val="none" w:sz="0" w:space="0" w:color="auto"/>
      </w:divBdr>
    </w:div>
    <w:div w:id="1800997290">
      <w:bodyDiv w:val="1"/>
      <w:marLeft w:val="0"/>
      <w:marRight w:val="0"/>
      <w:marTop w:val="0"/>
      <w:marBottom w:val="0"/>
      <w:divBdr>
        <w:top w:val="none" w:sz="0" w:space="0" w:color="auto"/>
        <w:left w:val="none" w:sz="0" w:space="0" w:color="auto"/>
        <w:bottom w:val="none" w:sz="0" w:space="0" w:color="auto"/>
        <w:right w:val="none" w:sz="0" w:space="0" w:color="auto"/>
      </w:divBdr>
    </w:div>
    <w:div w:id="1803648029">
      <w:bodyDiv w:val="1"/>
      <w:marLeft w:val="0"/>
      <w:marRight w:val="0"/>
      <w:marTop w:val="0"/>
      <w:marBottom w:val="0"/>
      <w:divBdr>
        <w:top w:val="none" w:sz="0" w:space="0" w:color="auto"/>
        <w:left w:val="none" w:sz="0" w:space="0" w:color="auto"/>
        <w:bottom w:val="none" w:sz="0" w:space="0" w:color="auto"/>
        <w:right w:val="none" w:sz="0" w:space="0" w:color="auto"/>
      </w:divBdr>
    </w:div>
    <w:div w:id="1804808657">
      <w:bodyDiv w:val="1"/>
      <w:marLeft w:val="0"/>
      <w:marRight w:val="0"/>
      <w:marTop w:val="0"/>
      <w:marBottom w:val="0"/>
      <w:divBdr>
        <w:top w:val="none" w:sz="0" w:space="0" w:color="auto"/>
        <w:left w:val="none" w:sz="0" w:space="0" w:color="auto"/>
        <w:bottom w:val="none" w:sz="0" w:space="0" w:color="auto"/>
        <w:right w:val="none" w:sz="0" w:space="0" w:color="auto"/>
      </w:divBdr>
    </w:div>
    <w:div w:id="1805275596">
      <w:bodyDiv w:val="1"/>
      <w:marLeft w:val="0"/>
      <w:marRight w:val="0"/>
      <w:marTop w:val="0"/>
      <w:marBottom w:val="0"/>
      <w:divBdr>
        <w:top w:val="none" w:sz="0" w:space="0" w:color="auto"/>
        <w:left w:val="none" w:sz="0" w:space="0" w:color="auto"/>
        <w:bottom w:val="none" w:sz="0" w:space="0" w:color="auto"/>
        <w:right w:val="none" w:sz="0" w:space="0" w:color="auto"/>
      </w:divBdr>
    </w:div>
    <w:div w:id="1806704507">
      <w:bodyDiv w:val="1"/>
      <w:marLeft w:val="0"/>
      <w:marRight w:val="0"/>
      <w:marTop w:val="0"/>
      <w:marBottom w:val="0"/>
      <w:divBdr>
        <w:top w:val="none" w:sz="0" w:space="0" w:color="auto"/>
        <w:left w:val="none" w:sz="0" w:space="0" w:color="auto"/>
        <w:bottom w:val="none" w:sz="0" w:space="0" w:color="auto"/>
        <w:right w:val="none" w:sz="0" w:space="0" w:color="auto"/>
      </w:divBdr>
    </w:div>
    <w:div w:id="1807239942">
      <w:bodyDiv w:val="1"/>
      <w:marLeft w:val="0"/>
      <w:marRight w:val="0"/>
      <w:marTop w:val="0"/>
      <w:marBottom w:val="0"/>
      <w:divBdr>
        <w:top w:val="none" w:sz="0" w:space="0" w:color="auto"/>
        <w:left w:val="none" w:sz="0" w:space="0" w:color="auto"/>
        <w:bottom w:val="none" w:sz="0" w:space="0" w:color="auto"/>
        <w:right w:val="none" w:sz="0" w:space="0" w:color="auto"/>
      </w:divBdr>
    </w:div>
    <w:div w:id="1809855178">
      <w:bodyDiv w:val="1"/>
      <w:marLeft w:val="0"/>
      <w:marRight w:val="0"/>
      <w:marTop w:val="0"/>
      <w:marBottom w:val="0"/>
      <w:divBdr>
        <w:top w:val="none" w:sz="0" w:space="0" w:color="auto"/>
        <w:left w:val="none" w:sz="0" w:space="0" w:color="auto"/>
        <w:bottom w:val="none" w:sz="0" w:space="0" w:color="auto"/>
        <w:right w:val="none" w:sz="0" w:space="0" w:color="auto"/>
      </w:divBdr>
    </w:div>
    <w:div w:id="1814179652">
      <w:bodyDiv w:val="1"/>
      <w:marLeft w:val="0"/>
      <w:marRight w:val="0"/>
      <w:marTop w:val="0"/>
      <w:marBottom w:val="0"/>
      <w:divBdr>
        <w:top w:val="none" w:sz="0" w:space="0" w:color="auto"/>
        <w:left w:val="none" w:sz="0" w:space="0" w:color="auto"/>
        <w:bottom w:val="none" w:sz="0" w:space="0" w:color="auto"/>
        <w:right w:val="none" w:sz="0" w:space="0" w:color="auto"/>
      </w:divBdr>
    </w:div>
    <w:div w:id="1815247699">
      <w:bodyDiv w:val="1"/>
      <w:marLeft w:val="0"/>
      <w:marRight w:val="0"/>
      <w:marTop w:val="0"/>
      <w:marBottom w:val="0"/>
      <w:divBdr>
        <w:top w:val="none" w:sz="0" w:space="0" w:color="auto"/>
        <w:left w:val="none" w:sz="0" w:space="0" w:color="auto"/>
        <w:bottom w:val="none" w:sz="0" w:space="0" w:color="auto"/>
        <w:right w:val="none" w:sz="0" w:space="0" w:color="auto"/>
      </w:divBdr>
    </w:div>
    <w:div w:id="1815372517">
      <w:bodyDiv w:val="1"/>
      <w:marLeft w:val="0"/>
      <w:marRight w:val="0"/>
      <w:marTop w:val="0"/>
      <w:marBottom w:val="0"/>
      <w:divBdr>
        <w:top w:val="none" w:sz="0" w:space="0" w:color="auto"/>
        <w:left w:val="none" w:sz="0" w:space="0" w:color="auto"/>
        <w:bottom w:val="none" w:sz="0" w:space="0" w:color="auto"/>
        <w:right w:val="none" w:sz="0" w:space="0" w:color="auto"/>
      </w:divBdr>
    </w:div>
    <w:div w:id="1821455265">
      <w:bodyDiv w:val="1"/>
      <w:marLeft w:val="0"/>
      <w:marRight w:val="0"/>
      <w:marTop w:val="0"/>
      <w:marBottom w:val="0"/>
      <w:divBdr>
        <w:top w:val="none" w:sz="0" w:space="0" w:color="auto"/>
        <w:left w:val="none" w:sz="0" w:space="0" w:color="auto"/>
        <w:bottom w:val="none" w:sz="0" w:space="0" w:color="auto"/>
        <w:right w:val="none" w:sz="0" w:space="0" w:color="auto"/>
      </w:divBdr>
    </w:div>
    <w:div w:id="1822454435">
      <w:bodyDiv w:val="1"/>
      <w:marLeft w:val="0"/>
      <w:marRight w:val="0"/>
      <w:marTop w:val="0"/>
      <w:marBottom w:val="0"/>
      <w:divBdr>
        <w:top w:val="none" w:sz="0" w:space="0" w:color="auto"/>
        <w:left w:val="none" w:sz="0" w:space="0" w:color="auto"/>
        <w:bottom w:val="none" w:sz="0" w:space="0" w:color="auto"/>
        <w:right w:val="none" w:sz="0" w:space="0" w:color="auto"/>
      </w:divBdr>
    </w:div>
    <w:div w:id="1823496551">
      <w:bodyDiv w:val="1"/>
      <w:marLeft w:val="0"/>
      <w:marRight w:val="0"/>
      <w:marTop w:val="0"/>
      <w:marBottom w:val="0"/>
      <w:divBdr>
        <w:top w:val="none" w:sz="0" w:space="0" w:color="auto"/>
        <w:left w:val="none" w:sz="0" w:space="0" w:color="auto"/>
        <w:bottom w:val="none" w:sz="0" w:space="0" w:color="auto"/>
        <w:right w:val="none" w:sz="0" w:space="0" w:color="auto"/>
      </w:divBdr>
    </w:div>
    <w:div w:id="1823614320">
      <w:bodyDiv w:val="1"/>
      <w:marLeft w:val="0"/>
      <w:marRight w:val="0"/>
      <w:marTop w:val="0"/>
      <w:marBottom w:val="0"/>
      <w:divBdr>
        <w:top w:val="none" w:sz="0" w:space="0" w:color="auto"/>
        <w:left w:val="none" w:sz="0" w:space="0" w:color="auto"/>
        <w:bottom w:val="none" w:sz="0" w:space="0" w:color="auto"/>
        <w:right w:val="none" w:sz="0" w:space="0" w:color="auto"/>
      </w:divBdr>
    </w:div>
    <w:div w:id="1827236334">
      <w:bodyDiv w:val="1"/>
      <w:marLeft w:val="0"/>
      <w:marRight w:val="0"/>
      <w:marTop w:val="0"/>
      <w:marBottom w:val="0"/>
      <w:divBdr>
        <w:top w:val="none" w:sz="0" w:space="0" w:color="auto"/>
        <w:left w:val="none" w:sz="0" w:space="0" w:color="auto"/>
        <w:bottom w:val="none" w:sz="0" w:space="0" w:color="auto"/>
        <w:right w:val="none" w:sz="0" w:space="0" w:color="auto"/>
      </w:divBdr>
    </w:div>
    <w:div w:id="1827672530">
      <w:bodyDiv w:val="1"/>
      <w:marLeft w:val="0"/>
      <w:marRight w:val="0"/>
      <w:marTop w:val="0"/>
      <w:marBottom w:val="0"/>
      <w:divBdr>
        <w:top w:val="none" w:sz="0" w:space="0" w:color="auto"/>
        <w:left w:val="none" w:sz="0" w:space="0" w:color="auto"/>
        <w:bottom w:val="none" w:sz="0" w:space="0" w:color="auto"/>
        <w:right w:val="none" w:sz="0" w:space="0" w:color="auto"/>
      </w:divBdr>
    </w:div>
    <w:div w:id="1827821985">
      <w:bodyDiv w:val="1"/>
      <w:marLeft w:val="0"/>
      <w:marRight w:val="0"/>
      <w:marTop w:val="0"/>
      <w:marBottom w:val="0"/>
      <w:divBdr>
        <w:top w:val="none" w:sz="0" w:space="0" w:color="auto"/>
        <w:left w:val="none" w:sz="0" w:space="0" w:color="auto"/>
        <w:bottom w:val="none" w:sz="0" w:space="0" w:color="auto"/>
        <w:right w:val="none" w:sz="0" w:space="0" w:color="auto"/>
      </w:divBdr>
    </w:div>
    <w:div w:id="1828276744">
      <w:bodyDiv w:val="1"/>
      <w:marLeft w:val="0"/>
      <w:marRight w:val="0"/>
      <w:marTop w:val="0"/>
      <w:marBottom w:val="0"/>
      <w:divBdr>
        <w:top w:val="none" w:sz="0" w:space="0" w:color="auto"/>
        <w:left w:val="none" w:sz="0" w:space="0" w:color="auto"/>
        <w:bottom w:val="none" w:sz="0" w:space="0" w:color="auto"/>
        <w:right w:val="none" w:sz="0" w:space="0" w:color="auto"/>
      </w:divBdr>
    </w:div>
    <w:div w:id="1830169477">
      <w:bodyDiv w:val="1"/>
      <w:marLeft w:val="0"/>
      <w:marRight w:val="0"/>
      <w:marTop w:val="0"/>
      <w:marBottom w:val="0"/>
      <w:divBdr>
        <w:top w:val="none" w:sz="0" w:space="0" w:color="auto"/>
        <w:left w:val="none" w:sz="0" w:space="0" w:color="auto"/>
        <w:bottom w:val="none" w:sz="0" w:space="0" w:color="auto"/>
        <w:right w:val="none" w:sz="0" w:space="0" w:color="auto"/>
      </w:divBdr>
    </w:div>
    <w:div w:id="1833523855">
      <w:bodyDiv w:val="1"/>
      <w:marLeft w:val="0"/>
      <w:marRight w:val="0"/>
      <w:marTop w:val="0"/>
      <w:marBottom w:val="0"/>
      <w:divBdr>
        <w:top w:val="none" w:sz="0" w:space="0" w:color="auto"/>
        <w:left w:val="none" w:sz="0" w:space="0" w:color="auto"/>
        <w:bottom w:val="none" w:sz="0" w:space="0" w:color="auto"/>
        <w:right w:val="none" w:sz="0" w:space="0" w:color="auto"/>
      </w:divBdr>
    </w:div>
    <w:div w:id="1834754134">
      <w:bodyDiv w:val="1"/>
      <w:marLeft w:val="0"/>
      <w:marRight w:val="0"/>
      <w:marTop w:val="0"/>
      <w:marBottom w:val="0"/>
      <w:divBdr>
        <w:top w:val="none" w:sz="0" w:space="0" w:color="auto"/>
        <w:left w:val="none" w:sz="0" w:space="0" w:color="auto"/>
        <w:bottom w:val="none" w:sz="0" w:space="0" w:color="auto"/>
        <w:right w:val="none" w:sz="0" w:space="0" w:color="auto"/>
      </w:divBdr>
    </w:div>
    <w:div w:id="1835874283">
      <w:bodyDiv w:val="1"/>
      <w:marLeft w:val="0"/>
      <w:marRight w:val="0"/>
      <w:marTop w:val="0"/>
      <w:marBottom w:val="0"/>
      <w:divBdr>
        <w:top w:val="none" w:sz="0" w:space="0" w:color="auto"/>
        <w:left w:val="none" w:sz="0" w:space="0" w:color="auto"/>
        <w:bottom w:val="none" w:sz="0" w:space="0" w:color="auto"/>
        <w:right w:val="none" w:sz="0" w:space="0" w:color="auto"/>
      </w:divBdr>
    </w:div>
    <w:div w:id="1842502465">
      <w:bodyDiv w:val="1"/>
      <w:marLeft w:val="0"/>
      <w:marRight w:val="0"/>
      <w:marTop w:val="0"/>
      <w:marBottom w:val="0"/>
      <w:divBdr>
        <w:top w:val="none" w:sz="0" w:space="0" w:color="auto"/>
        <w:left w:val="none" w:sz="0" w:space="0" w:color="auto"/>
        <w:bottom w:val="none" w:sz="0" w:space="0" w:color="auto"/>
        <w:right w:val="none" w:sz="0" w:space="0" w:color="auto"/>
      </w:divBdr>
    </w:div>
    <w:div w:id="1842768151">
      <w:bodyDiv w:val="1"/>
      <w:marLeft w:val="0"/>
      <w:marRight w:val="0"/>
      <w:marTop w:val="0"/>
      <w:marBottom w:val="0"/>
      <w:divBdr>
        <w:top w:val="none" w:sz="0" w:space="0" w:color="auto"/>
        <w:left w:val="none" w:sz="0" w:space="0" w:color="auto"/>
        <w:bottom w:val="none" w:sz="0" w:space="0" w:color="auto"/>
        <w:right w:val="none" w:sz="0" w:space="0" w:color="auto"/>
      </w:divBdr>
    </w:div>
    <w:div w:id="1843469589">
      <w:bodyDiv w:val="1"/>
      <w:marLeft w:val="0"/>
      <w:marRight w:val="0"/>
      <w:marTop w:val="0"/>
      <w:marBottom w:val="0"/>
      <w:divBdr>
        <w:top w:val="none" w:sz="0" w:space="0" w:color="auto"/>
        <w:left w:val="none" w:sz="0" w:space="0" w:color="auto"/>
        <w:bottom w:val="none" w:sz="0" w:space="0" w:color="auto"/>
        <w:right w:val="none" w:sz="0" w:space="0" w:color="auto"/>
      </w:divBdr>
    </w:div>
    <w:div w:id="1848204885">
      <w:bodyDiv w:val="1"/>
      <w:marLeft w:val="0"/>
      <w:marRight w:val="0"/>
      <w:marTop w:val="0"/>
      <w:marBottom w:val="0"/>
      <w:divBdr>
        <w:top w:val="none" w:sz="0" w:space="0" w:color="auto"/>
        <w:left w:val="none" w:sz="0" w:space="0" w:color="auto"/>
        <w:bottom w:val="none" w:sz="0" w:space="0" w:color="auto"/>
        <w:right w:val="none" w:sz="0" w:space="0" w:color="auto"/>
      </w:divBdr>
    </w:div>
    <w:div w:id="1850098939">
      <w:bodyDiv w:val="1"/>
      <w:marLeft w:val="0"/>
      <w:marRight w:val="0"/>
      <w:marTop w:val="0"/>
      <w:marBottom w:val="0"/>
      <w:divBdr>
        <w:top w:val="none" w:sz="0" w:space="0" w:color="auto"/>
        <w:left w:val="none" w:sz="0" w:space="0" w:color="auto"/>
        <w:bottom w:val="none" w:sz="0" w:space="0" w:color="auto"/>
        <w:right w:val="none" w:sz="0" w:space="0" w:color="auto"/>
      </w:divBdr>
    </w:div>
    <w:div w:id="1851024352">
      <w:bodyDiv w:val="1"/>
      <w:marLeft w:val="0"/>
      <w:marRight w:val="0"/>
      <w:marTop w:val="0"/>
      <w:marBottom w:val="0"/>
      <w:divBdr>
        <w:top w:val="none" w:sz="0" w:space="0" w:color="auto"/>
        <w:left w:val="none" w:sz="0" w:space="0" w:color="auto"/>
        <w:bottom w:val="none" w:sz="0" w:space="0" w:color="auto"/>
        <w:right w:val="none" w:sz="0" w:space="0" w:color="auto"/>
      </w:divBdr>
    </w:div>
    <w:div w:id="1851799318">
      <w:bodyDiv w:val="1"/>
      <w:marLeft w:val="0"/>
      <w:marRight w:val="0"/>
      <w:marTop w:val="0"/>
      <w:marBottom w:val="0"/>
      <w:divBdr>
        <w:top w:val="none" w:sz="0" w:space="0" w:color="auto"/>
        <w:left w:val="none" w:sz="0" w:space="0" w:color="auto"/>
        <w:bottom w:val="none" w:sz="0" w:space="0" w:color="auto"/>
        <w:right w:val="none" w:sz="0" w:space="0" w:color="auto"/>
      </w:divBdr>
    </w:div>
    <w:div w:id="1852405717">
      <w:bodyDiv w:val="1"/>
      <w:marLeft w:val="0"/>
      <w:marRight w:val="0"/>
      <w:marTop w:val="0"/>
      <w:marBottom w:val="0"/>
      <w:divBdr>
        <w:top w:val="none" w:sz="0" w:space="0" w:color="auto"/>
        <w:left w:val="none" w:sz="0" w:space="0" w:color="auto"/>
        <w:bottom w:val="none" w:sz="0" w:space="0" w:color="auto"/>
        <w:right w:val="none" w:sz="0" w:space="0" w:color="auto"/>
      </w:divBdr>
    </w:div>
    <w:div w:id="1852573247">
      <w:bodyDiv w:val="1"/>
      <w:marLeft w:val="0"/>
      <w:marRight w:val="0"/>
      <w:marTop w:val="0"/>
      <w:marBottom w:val="0"/>
      <w:divBdr>
        <w:top w:val="none" w:sz="0" w:space="0" w:color="auto"/>
        <w:left w:val="none" w:sz="0" w:space="0" w:color="auto"/>
        <w:bottom w:val="none" w:sz="0" w:space="0" w:color="auto"/>
        <w:right w:val="none" w:sz="0" w:space="0" w:color="auto"/>
      </w:divBdr>
    </w:div>
    <w:div w:id="1855025392">
      <w:bodyDiv w:val="1"/>
      <w:marLeft w:val="0"/>
      <w:marRight w:val="0"/>
      <w:marTop w:val="0"/>
      <w:marBottom w:val="0"/>
      <w:divBdr>
        <w:top w:val="none" w:sz="0" w:space="0" w:color="auto"/>
        <w:left w:val="none" w:sz="0" w:space="0" w:color="auto"/>
        <w:bottom w:val="none" w:sz="0" w:space="0" w:color="auto"/>
        <w:right w:val="none" w:sz="0" w:space="0" w:color="auto"/>
      </w:divBdr>
    </w:div>
    <w:div w:id="1855221688">
      <w:bodyDiv w:val="1"/>
      <w:marLeft w:val="0"/>
      <w:marRight w:val="0"/>
      <w:marTop w:val="0"/>
      <w:marBottom w:val="0"/>
      <w:divBdr>
        <w:top w:val="none" w:sz="0" w:space="0" w:color="auto"/>
        <w:left w:val="none" w:sz="0" w:space="0" w:color="auto"/>
        <w:bottom w:val="none" w:sz="0" w:space="0" w:color="auto"/>
        <w:right w:val="none" w:sz="0" w:space="0" w:color="auto"/>
      </w:divBdr>
    </w:div>
    <w:div w:id="1856112103">
      <w:bodyDiv w:val="1"/>
      <w:marLeft w:val="0"/>
      <w:marRight w:val="0"/>
      <w:marTop w:val="0"/>
      <w:marBottom w:val="0"/>
      <w:divBdr>
        <w:top w:val="none" w:sz="0" w:space="0" w:color="auto"/>
        <w:left w:val="none" w:sz="0" w:space="0" w:color="auto"/>
        <w:bottom w:val="none" w:sz="0" w:space="0" w:color="auto"/>
        <w:right w:val="none" w:sz="0" w:space="0" w:color="auto"/>
      </w:divBdr>
    </w:div>
    <w:div w:id="1858038091">
      <w:bodyDiv w:val="1"/>
      <w:marLeft w:val="0"/>
      <w:marRight w:val="0"/>
      <w:marTop w:val="0"/>
      <w:marBottom w:val="0"/>
      <w:divBdr>
        <w:top w:val="none" w:sz="0" w:space="0" w:color="auto"/>
        <w:left w:val="none" w:sz="0" w:space="0" w:color="auto"/>
        <w:bottom w:val="none" w:sz="0" w:space="0" w:color="auto"/>
        <w:right w:val="none" w:sz="0" w:space="0" w:color="auto"/>
      </w:divBdr>
    </w:div>
    <w:div w:id="1858426550">
      <w:bodyDiv w:val="1"/>
      <w:marLeft w:val="0"/>
      <w:marRight w:val="0"/>
      <w:marTop w:val="0"/>
      <w:marBottom w:val="0"/>
      <w:divBdr>
        <w:top w:val="none" w:sz="0" w:space="0" w:color="auto"/>
        <w:left w:val="none" w:sz="0" w:space="0" w:color="auto"/>
        <w:bottom w:val="none" w:sz="0" w:space="0" w:color="auto"/>
        <w:right w:val="none" w:sz="0" w:space="0" w:color="auto"/>
      </w:divBdr>
    </w:div>
    <w:div w:id="1858738739">
      <w:bodyDiv w:val="1"/>
      <w:marLeft w:val="0"/>
      <w:marRight w:val="0"/>
      <w:marTop w:val="0"/>
      <w:marBottom w:val="0"/>
      <w:divBdr>
        <w:top w:val="none" w:sz="0" w:space="0" w:color="auto"/>
        <w:left w:val="none" w:sz="0" w:space="0" w:color="auto"/>
        <w:bottom w:val="none" w:sz="0" w:space="0" w:color="auto"/>
        <w:right w:val="none" w:sz="0" w:space="0" w:color="auto"/>
      </w:divBdr>
    </w:div>
    <w:div w:id="1860239848">
      <w:bodyDiv w:val="1"/>
      <w:marLeft w:val="0"/>
      <w:marRight w:val="0"/>
      <w:marTop w:val="0"/>
      <w:marBottom w:val="0"/>
      <w:divBdr>
        <w:top w:val="none" w:sz="0" w:space="0" w:color="auto"/>
        <w:left w:val="none" w:sz="0" w:space="0" w:color="auto"/>
        <w:bottom w:val="none" w:sz="0" w:space="0" w:color="auto"/>
        <w:right w:val="none" w:sz="0" w:space="0" w:color="auto"/>
      </w:divBdr>
    </w:div>
    <w:div w:id="1862470313">
      <w:bodyDiv w:val="1"/>
      <w:marLeft w:val="0"/>
      <w:marRight w:val="0"/>
      <w:marTop w:val="0"/>
      <w:marBottom w:val="0"/>
      <w:divBdr>
        <w:top w:val="none" w:sz="0" w:space="0" w:color="auto"/>
        <w:left w:val="none" w:sz="0" w:space="0" w:color="auto"/>
        <w:bottom w:val="none" w:sz="0" w:space="0" w:color="auto"/>
        <w:right w:val="none" w:sz="0" w:space="0" w:color="auto"/>
      </w:divBdr>
    </w:div>
    <w:div w:id="1862625082">
      <w:bodyDiv w:val="1"/>
      <w:marLeft w:val="0"/>
      <w:marRight w:val="0"/>
      <w:marTop w:val="0"/>
      <w:marBottom w:val="0"/>
      <w:divBdr>
        <w:top w:val="none" w:sz="0" w:space="0" w:color="auto"/>
        <w:left w:val="none" w:sz="0" w:space="0" w:color="auto"/>
        <w:bottom w:val="none" w:sz="0" w:space="0" w:color="auto"/>
        <w:right w:val="none" w:sz="0" w:space="0" w:color="auto"/>
      </w:divBdr>
    </w:div>
    <w:div w:id="1862626772">
      <w:bodyDiv w:val="1"/>
      <w:marLeft w:val="0"/>
      <w:marRight w:val="0"/>
      <w:marTop w:val="0"/>
      <w:marBottom w:val="0"/>
      <w:divBdr>
        <w:top w:val="none" w:sz="0" w:space="0" w:color="auto"/>
        <w:left w:val="none" w:sz="0" w:space="0" w:color="auto"/>
        <w:bottom w:val="none" w:sz="0" w:space="0" w:color="auto"/>
        <w:right w:val="none" w:sz="0" w:space="0" w:color="auto"/>
      </w:divBdr>
    </w:div>
    <w:div w:id="1863938599">
      <w:bodyDiv w:val="1"/>
      <w:marLeft w:val="0"/>
      <w:marRight w:val="0"/>
      <w:marTop w:val="0"/>
      <w:marBottom w:val="0"/>
      <w:divBdr>
        <w:top w:val="none" w:sz="0" w:space="0" w:color="auto"/>
        <w:left w:val="none" w:sz="0" w:space="0" w:color="auto"/>
        <w:bottom w:val="none" w:sz="0" w:space="0" w:color="auto"/>
        <w:right w:val="none" w:sz="0" w:space="0" w:color="auto"/>
      </w:divBdr>
    </w:div>
    <w:div w:id="1866357918">
      <w:bodyDiv w:val="1"/>
      <w:marLeft w:val="0"/>
      <w:marRight w:val="0"/>
      <w:marTop w:val="0"/>
      <w:marBottom w:val="0"/>
      <w:divBdr>
        <w:top w:val="none" w:sz="0" w:space="0" w:color="auto"/>
        <w:left w:val="none" w:sz="0" w:space="0" w:color="auto"/>
        <w:bottom w:val="none" w:sz="0" w:space="0" w:color="auto"/>
        <w:right w:val="none" w:sz="0" w:space="0" w:color="auto"/>
      </w:divBdr>
    </w:div>
    <w:div w:id="1867211716">
      <w:bodyDiv w:val="1"/>
      <w:marLeft w:val="0"/>
      <w:marRight w:val="0"/>
      <w:marTop w:val="0"/>
      <w:marBottom w:val="0"/>
      <w:divBdr>
        <w:top w:val="none" w:sz="0" w:space="0" w:color="auto"/>
        <w:left w:val="none" w:sz="0" w:space="0" w:color="auto"/>
        <w:bottom w:val="none" w:sz="0" w:space="0" w:color="auto"/>
        <w:right w:val="none" w:sz="0" w:space="0" w:color="auto"/>
      </w:divBdr>
    </w:div>
    <w:div w:id="1869098401">
      <w:bodyDiv w:val="1"/>
      <w:marLeft w:val="0"/>
      <w:marRight w:val="0"/>
      <w:marTop w:val="0"/>
      <w:marBottom w:val="0"/>
      <w:divBdr>
        <w:top w:val="none" w:sz="0" w:space="0" w:color="auto"/>
        <w:left w:val="none" w:sz="0" w:space="0" w:color="auto"/>
        <w:bottom w:val="none" w:sz="0" w:space="0" w:color="auto"/>
        <w:right w:val="none" w:sz="0" w:space="0" w:color="auto"/>
      </w:divBdr>
    </w:div>
    <w:div w:id="1869562731">
      <w:bodyDiv w:val="1"/>
      <w:marLeft w:val="0"/>
      <w:marRight w:val="0"/>
      <w:marTop w:val="0"/>
      <w:marBottom w:val="0"/>
      <w:divBdr>
        <w:top w:val="none" w:sz="0" w:space="0" w:color="auto"/>
        <w:left w:val="none" w:sz="0" w:space="0" w:color="auto"/>
        <w:bottom w:val="none" w:sz="0" w:space="0" w:color="auto"/>
        <w:right w:val="none" w:sz="0" w:space="0" w:color="auto"/>
      </w:divBdr>
    </w:div>
    <w:div w:id="1872299337">
      <w:bodyDiv w:val="1"/>
      <w:marLeft w:val="0"/>
      <w:marRight w:val="0"/>
      <w:marTop w:val="0"/>
      <w:marBottom w:val="0"/>
      <w:divBdr>
        <w:top w:val="none" w:sz="0" w:space="0" w:color="auto"/>
        <w:left w:val="none" w:sz="0" w:space="0" w:color="auto"/>
        <w:bottom w:val="none" w:sz="0" w:space="0" w:color="auto"/>
        <w:right w:val="none" w:sz="0" w:space="0" w:color="auto"/>
      </w:divBdr>
    </w:div>
    <w:div w:id="1872382173">
      <w:bodyDiv w:val="1"/>
      <w:marLeft w:val="0"/>
      <w:marRight w:val="0"/>
      <w:marTop w:val="0"/>
      <w:marBottom w:val="0"/>
      <w:divBdr>
        <w:top w:val="none" w:sz="0" w:space="0" w:color="auto"/>
        <w:left w:val="none" w:sz="0" w:space="0" w:color="auto"/>
        <w:bottom w:val="none" w:sz="0" w:space="0" w:color="auto"/>
        <w:right w:val="none" w:sz="0" w:space="0" w:color="auto"/>
      </w:divBdr>
    </w:div>
    <w:div w:id="1872915674">
      <w:bodyDiv w:val="1"/>
      <w:marLeft w:val="0"/>
      <w:marRight w:val="0"/>
      <w:marTop w:val="0"/>
      <w:marBottom w:val="0"/>
      <w:divBdr>
        <w:top w:val="none" w:sz="0" w:space="0" w:color="auto"/>
        <w:left w:val="none" w:sz="0" w:space="0" w:color="auto"/>
        <w:bottom w:val="none" w:sz="0" w:space="0" w:color="auto"/>
        <w:right w:val="none" w:sz="0" w:space="0" w:color="auto"/>
      </w:divBdr>
    </w:div>
    <w:div w:id="1873305619">
      <w:bodyDiv w:val="1"/>
      <w:marLeft w:val="0"/>
      <w:marRight w:val="0"/>
      <w:marTop w:val="0"/>
      <w:marBottom w:val="0"/>
      <w:divBdr>
        <w:top w:val="none" w:sz="0" w:space="0" w:color="auto"/>
        <w:left w:val="none" w:sz="0" w:space="0" w:color="auto"/>
        <w:bottom w:val="none" w:sz="0" w:space="0" w:color="auto"/>
        <w:right w:val="none" w:sz="0" w:space="0" w:color="auto"/>
      </w:divBdr>
    </w:div>
    <w:div w:id="1875382546">
      <w:bodyDiv w:val="1"/>
      <w:marLeft w:val="0"/>
      <w:marRight w:val="0"/>
      <w:marTop w:val="0"/>
      <w:marBottom w:val="0"/>
      <w:divBdr>
        <w:top w:val="none" w:sz="0" w:space="0" w:color="auto"/>
        <w:left w:val="none" w:sz="0" w:space="0" w:color="auto"/>
        <w:bottom w:val="none" w:sz="0" w:space="0" w:color="auto"/>
        <w:right w:val="none" w:sz="0" w:space="0" w:color="auto"/>
      </w:divBdr>
    </w:div>
    <w:div w:id="1877354511">
      <w:bodyDiv w:val="1"/>
      <w:marLeft w:val="0"/>
      <w:marRight w:val="0"/>
      <w:marTop w:val="0"/>
      <w:marBottom w:val="0"/>
      <w:divBdr>
        <w:top w:val="none" w:sz="0" w:space="0" w:color="auto"/>
        <w:left w:val="none" w:sz="0" w:space="0" w:color="auto"/>
        <w:bottom w:val="none" w:sz="0" w:space="0" w:color="auto"/>
        <w:right w:val="none" w:sz="0" w:space="0" w:color="auto"/>
      </w:divBdr>
    </w:div>
    <w:div w:id="1877816264">
      <w:bodyDiv w:val="1"/>
      <w:marLeft w:val="0"/>
      <w:marRight w:val="0"/>
      <w:marTop w:val="0"/>
      <w:marBottom w:val="0"/>
      <w:divBdr>
        <w:top w:val="none" w:sz="0" w:space="0" w:color="auto"/>
        <w:left w:val="none" w:sz="0" w:space="0" w:color="auto"/>
        <w:bottom w:val="none" w:sz="0" w:space="0" w:color="auto"/>
        <w:right w:val="none" w:sz="0" w:space="0" w:color="auto"/>
      </w:divBdr>
    </w:div>
    <w:div w:id="1880429737">
      <w:bodyDiv w:val="1"/>
      <w:marLeft w:val="0"/>
      <w:marRight w:val="0"/>
      <w:marTop w:val="0"/>
      <w:marBottom w:val="0"/>
      <w:divBdr>
        <w:top w:val="none" w:sz="0" w:space="0" w:color="auto"/>
        <w:left w:val="none" w:sz="0" w:space="0" w:color="auto"/>
        <w:bottom w:val="none" w:sz="0" w:space="0" w:color="auto"/>
        <w:right w:val="none" w:sz="0" w:space="0" w:color="auto"/>
      </w:divBdr>
    </w:div>
    <w:div w:id="1881362641">
      <w:bodyDiv w:val="1"/>
      <w:marLeft w:val="0"/>
      <w:marRight w:val="0"/>
      <w:marTop w:val="0"/>
      <w:marBottom w:val="0"/>
      <w:divBdr>
        <w:top w:val="none" w:sz="0" w:space="0" w:color="auto"/>
        <w:left w:val="none" w:sz="0" w:space="0" w:color="auto"/>
        <w:bottom w:val="none" w:sz="0" w:space="0" w:color="auto"/>
        <w:right w:val="none" w:sz="0" w:space="0" w:color="auto"/>
      </w:divBdr>
    </w:div>
    <w:div w:id="1882017048">
      <w:bodyDiv w:val="1"/>
      <w:marLeft w:val="0"/>
      <w:marRight w:val="0"/>
      <w:marTop w:val="0"/>
      <w:marBottom w:val="0"/>
      <w:divBdr>
        <w:top w:val="none" w:sz="0" w:space="0" w:color="auto"/>
        <w:left w:val="none" w:sz="0" w:space="0" w:color="auto"/>
        <w:bottom w:val="none" w:sz="0" w:space="0" w:color="auto"/>
        <w:right w:val="none" w:sz="0" w:space="0" w:color="auto"/>
      </w:divBdr>
    </w:div>
    <w:div w:id="1884367303">
      <w:bodyDiv w:val="1"/>
      <w:marLeft w:val="0"/>
      <w:marRight w:val="0"/>
      <w:marTop w:val="0"/>
      <w:marBottom w:val="0"/>
      <w:divBdr>
        <w:top w:val="none" w:sz="0" w:space="0" w:color="auto"/>
        <w:left w:val="none" w:sz="0" w:space="0" w:color="auto"/>
        <w:bottom w:val="none" w:sz="0" w:space="0" w:color="auto"/>
        <w:right w:val="none" w:sz="0" w:space="0" w:color="auto"/>
      </w:divBdr>
    </w:div>
    <w:div w:id="1885213964">
      <w:bodyDiv w:val="1"/>
      <w:marLeft w:val="0"/>
      <w:marRight w:val="0"/>
      <w:marTop w:val="0"/>
      <w:marBottom w:val="0"/>
      <w:divBdr>
        <w:top w:val="none" w:sz="0" w:space="0" w:color="auto"/>
        <w:left w:val="none" w:sz="0" w:space="0" w:color="auto"/>
        <w:bottom w:val="none" w:sz="0" w:space="0" w:color="auto"/>
        <w:right w:val="none" w:sz="0" w:space="0" w:color="auto"/>
      </w:divBdr>
    </w:div>
    <w:div w:id="1885408775">
      <w:bodyDiv w:val="1"/>
      <w:marLeft w:val="0"/>
      <w:marRight w:val="0"/>
      <w:marTop w:val="0"/>
      <w:marBottom w:val="0"/>
      <w:divBdr>
        <w:top w:val="none" w:sz="0" w:space="0" w:color="auto"/>
        <w:left w:val="none" w:sz="0" w:space="0" w:color="auto"/>
        <w:bottom w:val="none" w:sz="0" w:space="0" w:color="auto"/>
        <w:right w:val="none" w:sz="0" w:space="0" w:color="auto"/>
      </w:divBdr>
    </w:div>
    <w:div w:id="1885680762">
      <w:bodyDiv w:val="1"/>
      <w:marLeft w:val="0"/>
      <w:marRight w:val="0"/>
      <w:marTop w:val="0"/>
      <w:marBottom w:val="0"/>
      <w:divBdr>
        <w:top w:val="none" w:sz="0" w:space="0" w:color="auto"/>
        <w:left w:val="none" w:sz="0" w:space="0" w:color="auto"/>
        <w:bottom w:val="none" w:sz="0" w:space="0" w:color="auto"/>
        <w:right w:val="none" w:sz="0" w:space="0" w:color="auto"/>
      </w:divBdr>
    </w:div>
    <w:div w:id="1886409390">
      <w:bodyDiv w:val="1"/>
      <w:marLeft w:val="0"/>
      <w:marRight w:val="0"/>
      <w:marTop w:val="0"/>
      <w:marBottom w:val="0"/>
      <w:divBdr>
        <w:top w:val="none" w:sz="0" w:space="0" w:color="auto"/>
        <w:left w:val="none" w:sz="0" w:space="0" w:color="auto"/>
        <w:bottom w:val="none" w:sz="0" w:space="0" w:color="auto"/>
        <w:right w:val="none" w:sz="0" w:space="0" w:color="auto"/>
      </w:divBdr>
    </w:div>
    <w:div w:id="1888297166">
      <w:bodyDiv w:val="1"/>
      <w:marLeft w:val="0"/>
      <w:marRight w:val="0"/>
      <w:marTop w:val="0"/>
      <w:marBottom w:val="0"/>
      <w:divBdr>
        <w:top w:val="none" w:sz="0" w:space="0" w:color="auto"/>
        <w:left w:val="none" w:sz="0" w:space="0" w:color="auto"/>
        <w:bottom w:val="none" w:sz="0" w:space="0" w:color="auto"/>
        <w:right w:val="none" w:sz="0" w:space="0" w:color="auto"/>
      </w:divBdr>
    </w:div>
    <w:div w:id="1891262399">
      <w:bodyDiv w:val="1"/>
      <w:marLeft w:val="0"/>
      <w:marRight w:val="0"/>
      <w:marTop w:val="0"/>
      <w:marBottom w:val="0"/>
      <w:divBdr>
        <w:top w:val="none" w:sz="0" w:space="0" w:color="auto"/>
        <w:left w:val="none" w:sz="0" w:space="0" w:color="auto"/>
        <w:bottom w:val="none" w:sz="0" w:space="0" w:color="auto"/>
        <w:right w:val="none" w:sz="0" w:space="0" w:color="auto"/>
      </w:divBdr>
    </w:div>
    <w:div w:id="1891383599">
      <w:bodyDiv w:val="1"/>
      <w:marLeft w:val="0"/>
      <w:marRight w:val="0"/>
      <w:marTop w:val="0"/>
      <w:marBottom w:val="0"/>
      <w:divBdr>
        <w:top w:val="none" w:sz="0" w:space="0" w:color="auto"/>
        <w:left w:val="none" w:sz="0" w:space="0" w:color="auto"/>
        <w:bottom w:val="none" w:sz="0" w:space="0" w:color="auto"/>
        <w:right w:val="none" w:sz="0" w:space="0" w:color="auto"/>
      </w:divBdr>
    </w:div>
    <w:div w:id="1891764859">
      <w:bodyDiv w:val="1"/>
      <w:marLeft w:val="0"/>
      <w:marRight w:val="0"/>
      <w:marTop w:val="0"/>
      <w:marBottom w:val="0"/>
      <w:divBdr>
        <w:top w:val="none" w:sz="0" w:space="0" w:color="auto"/>
        <w:left w:val="none" w:sz="0" w:space="0" w:color="auto"/>
        <w:bottom w:val="none" w:sz="0" w:space="0" w:color="auto"/>
        <w:right w:val="none" w:sz="0" w:space="0" w:color="auto"/>
      </w:divBdr>
    </w:div>
    <w:div w:id="1892499616">
      <w:bodyDiv w:val="1"/>
      <w:marLeft w:val="0"/>
      <w:marRight w:val="0"/>
      <w:marTop w:val="0"/>
      <w:marBottom w:val="0"/>
      <w:divBdr>
        <w:top w:val="none" w:sz="0" w:space="0" w:color="auto"/>
        <w:left w:val="none" w:sz="0" w:space="0" w:color="auto"/>
        <w:bottom w:val="none" w:sz="0" w:space="0" w:color="auto"/>
        <w:right w:val="none" w:sz="0" w:space="0" w:color="auto"/>
      </w:divBdr>
    </w:div>
    <w:div w:id="1892694004">
      <w:bodyDiv w:val="1"/>
      <w:marLeft w:val="0"/>
      <w:marRight w:val="0"/>
      <w:marTop w:val="0"/>
      <w:marBottom w:val="0"/>
      <w:divBdr>
        <w:top w:val="none" w:sz="0" w:space="0" w:color="auto"/>
        <w:left w:val="none" w:sz="0" w:space="0" w:color="auto"/>
        <w:bottom w:val="none" w:sz="0" w:space="0" w:color="auto"/>
        <w:right w:val="none" w:sz="0" w:space="0" w:color="auto"/>
      </w:divBdr>
    </w:div>
    <w:div w:id="1893883518">
      <w:bodyDiv w:val="1"/>
      <w:marLeft w:val="0"/>
      <w:marRight w:val="0"/>
      <w:marTop w:val="0"/>
      <w:marBottom w:val="0"/>
      <w:divBdr>
        <w:top w:val="none" w:sz="0" w:space="0" w:color="auto"/>
        <w:left w:val="none" w:sz="0" w:space="0" w:color="auto"/>
        <w:bottom w:val="none" w:sz="0" w:space="0" w:color="auto"/>
        <w:right w:val="none" w:sz="0" w:space="0" w:color="auto"/>
      </w:divBdr>
    </w:div>
    <w:div w:id="1894196556">
      <w:bodyDiv w:val="1"/>
      <w:marLeft w:val="0"/>
      <w:marRight w:val="0"/>
      <w:marTop w:val="0"/>
      <w:marBottom w:val="0"/>
      <w:divBdr>
        <w:top w:val="none" w:sz="0" w:space="0" w:color="auto"/>
        <w:left w:val="none" w:sz="0" w:space="0" w:color="auto"/>
        <w:bottom w:val="none" w:sz="0" w:space="0" w:color="auto"/>
        <w:right w:val="none" w:sz="0" w:space="0" w:color="auto"/>
      </w:divBdr>
    </w:div>
    <w:div w:id="1895659295">
      <w:bodyDiv w:val="1"/>
      <w:marLeft w:val="0"/>
      <w:marRight w:val="0"/>
      <w:marTop w:val="0"/>
      <w:marBottom w:val="0"/>
      <w:divBdr>
        <w:top w:val="none" w:sz="0" w:space="0" w:color="auto"/>
        <w:left w:val="none" w:sz="0" w:space="0" w:color="auto"/>
        <w:bottom w:val="none" w:sz="0" w:space="0" w:color="auto"/>
        <w:right w:val="none" w:sz="0" w:space="0" w:color="auto"/>
      </w:divBdr>
    </w:div>
    <w:div w:id="1897162728">
      <w:bodyDiv w:val="1"/>
      <w:marLeft w:val="0"/>
      <w:marRight w:val="0"/>
      <w:marTop w:val="0"/>
      <w:marBottom w:val="0"/>
      <w:divBdr>
        <w:top w:val="none" w:sz="0" w:space="0" w:color="auto"/>
        <w:left w:val="none" w:sz="0" w:space="0" w:color="auto"/>
        <w:bottom w:val="none" w:sz="0" w:space="0" w:color="auto"/>
        <w:right w:val="none" w:sz="0" w:space="0" w:color="auto"/>
      </w:divBdr>
    </w:div>
    <w:div w:id="1897889694">
      <w:bodyDiv w:val="1"/>
      <w:marLeft w:val="0"/>
      <w:marRight w:val="0"/>
      <w:marTop w:val="0"/>
      <w:marBottom w:val="0"/>
      <w:divBdr>
        <w:top w:val="none" w:sz="0" w:space="0" w:color="auto"/>
        <w:left w:val="none" w:sz="0" w:space="0" w:color="auto"/>
        <w:bottom w:val="none" w:sz="0" w:space="0" w:color="auto"/>
        <w:right w:val="none" w:sz="0" w:space="0" w:color="auto"/>
      </w:divBdr>
    </w:div>
    <w:div w:id="1898274245">
      <w:bodyDiv w:val="1"/>
      <w:marLeft w:val="0"/>
      <w:marRight w:val="0"/>
      <w:marTop w:val="0"/>
      <w:marBottom w:val="0"/>
      <w:divBdr>
        <w:top w:val="none" w:sz="0" w:space="0" w:color="auto"/>
        <w:left w:val="none" w:sz="0" w:space="0" w:color="auto"/>
        <w:bottom w:val="none" w:sz="0" w:space="0" w:color="auto"/>
        <w:right w:val="none" w:sz="0" w:space="0" w:color="auto"/>
      </w:divBdr>
    </w:div>
    <w:div w:id="1900092861">
      <w:bodyDiv w:val="1"/>
      <w:marLeft w:val="0"/>
      <w:marRight w:val="0"/>
      <w:marTop w:val="0"/>
      <w:marBottom w:val="0"/>
      <w:divBdr>
        <w:top w:val="none" w:sz="0" w:space="0" w:color="auto"/>
        <w:left w:val="none" w:sz="0" w:space="0" w:color="auto"/>
        <w:bottom w:val="none" w:sz="0" w:space="0" w:color="auto"/>
        <w:right w:val="none" w:sz="0" w:space="0" w:color="auto"/>
      </w:divBdr>
    </w:div>
    <w:div w:id="1910264584">
      <w:bodyDiv w:val="1"/>
      <w:marLeft w:val="0"/>
      <w:marRight w:val="0"/>
      <w:marTop w:val="0"/>
      <w:marBottom w:val="0"/>
      <w:divBdr>
        <w:top w:val="none" w:sz="0" w:space="0" w:color="auto"/>
        <w:left w:val="none" w:sz="0" w:space="0" w:color="auto"/>
        <w:bottom w:val="none" w:sz="0" w:space="0" w:color="auto"/>
        <w:right w:val="none" w:sz="0" w:space="0" w:color="auto"/>
      </w:divBdr>
    </w:div>
    <w:div w:id="1912504258">
      <w:bodyDiv w:val="1"/>
      <w:marLeft w:val="0"/>
      <w:marRight w:val="0"/>
      <w:marTop w:val="0"/>
      <w:marBottom w:val="0"/>
      <w:divBdr>
        <w:top w:val="none" w:sz="0" w:space="0" w:color="auto"/>
        <w:left w:val="none" w:sz="0" w:space="0" w:color="auto"/>
        <w:bottom w:val="none" w:sz="0" w:space="0" w:color="auto"/>
        <w:right w:val="none" w:sz="0" w:space="0" w:color="auto"/>
      </w:divBdr>
    </w:div>
    <w:div w:id="1913078627">
      <w:bodyDiv w:val="1"/>
      <w:marLeft w:val="0"/>
      <w:marRight w:val="0"/>
      <w:marTop w:val="0"/>
      <w:marBottom w:val="0"/>
      <w:divBdr>
        <w:top w:val="none" w:sz="0" w:space="0" w:color="auto"/>
        <w:left w:val="none" w:sz="0" w:space="0" w:color="auto"/>
        <w:bottom w:val="none" w:sz="0" w:space="0" w:color="auto"/>
        <w:right w:val="none" w:sz="0" w:space="0" w:color="auto"/>
      </w:divBdr>
    </w:div>
    <w:div w:id="1913731116">
      <w:bodyDiv w:val="1"/>
      <w:marLeft w:val="0"/>
      <w:marRight w:val="0"/>
      <w:marTop w:val="0"/>
      <w:marBottom w:val="0"/>
      <w:divBdr>
        <w:top w:val="none" w:sz="0" w:space="0" w:color="auto"/>
        <w:left w:val="none" w:sz="0" w:space="0" w:color="auto"/>
        <w:bottom w:val="none" w:sz="0" w:space="0" w:color="auto"/>
        <w:right w:val="none" w:sz="0" w:space="0" w:color="auto"/>
      </w:divBdr>
    </w:div>
    <w:div w:id="1914773795">
      <w:bodyDiv w:val="1"/>
      <w:marLeft w:val="0"/>
      <w:marRight w:val="0"/>
      <w:marTop w:val="0"/>
      <w:marBottom w:val="0"/>
      <w:divBdr>
        <w:top w:val="none" w:sz="0" w:space="0" w:color="auto"/>
        <w:left w:val="none" w:sz="0" w:space="0" w:color="auto"/>
        <w:bottom w:val="none" w:sz="0" w:space="0" w:color="auto"/>
        <w:right w:val="none" w:sz="0" w:space="0" w:color="auto"/>
      </w:divBdr>
    </w:div>
    <w:div w:id="1916864398">
      <w:bodyDiv w:val="1"/>
      <w:marLeft w:val="0"/>
      <w:marRight w:val="0"/>
      <w:marTop w:val="0"/>
      <w:marBottom w:val="0"/>
      <w:divBdr>
        <w:top w:val="none" w:sz="0" w:space="0" w:color="auto"/>
        <w:left w:val="none" w:sz="0" w:space="0" w:color="auto"/>
        <w:bottom w:val="none" w:sz="0" w:space="0" w:color="auto"/>
        <w:right w:val="none" w:sz="0" w:space="0" w:color="auto"/>
      </w:divBdr>
    </w:div>
    <w:div w:id="1917326852">
      <w:bodyDiv w:val="1"/>
      <w:marLeft w:val="0"/>
      <w:marRight w:val="0"/>
      <w:marTop w:val="0"/>
      <w:marBottom w:val="0"/>
      <w:divBdr>
        <w:top w:val="none" w:sz="0" w:space="0" w:color="auto"/>
        <w:left w:val="none" w:sz="0" w:space="0" w:color="auto"/>
        <w:bottom w:val="none" w:sz="0" w:space="0" w:color="auto"/>
        <w:right w:val="none" w:sz="0" w:space="0" w:color="auto"/>
      </w:divBdr>
    </w:div>
    <w:div w:id="1919434960">
      <w:bodyDiv w:val="1"/>
      <w:marLeft w:val="0"/>
      <w:marRight w:val="0"/>
      <w:marTop w:val="0"/>
      <w:marBottom w:val="0"/>
      <w:divBdr>
        <w:top w:val="none" w:sz="0" w:space="0" w:color="auto"/>
        <w:left w:val="none" w:sz="0" w:space="0" w:color="auto"/>
        <w:bottom w:val="none" w:sz="0" w:space="0" w:color="auto"/>
        <w:right w:val="none" w:sz="0" w:space="0" w:color="auto"/>
      </w:divBdr>
    </w:div>
    <w:div w:id="1920365809">
      <w:bodyDiv w:val="1"/>
      <w:marLeft w:val="0"/>
      <w:marRight w:val="0"/>
      <w:marTop w:val="0"/>
      <w:marBottom w:val="0"/>
      <w:divBdr>
        <w:top w:val="none" w:sz="0" w:space="0" w:color="auto"/>
        <w:left w:val="none" w:sz="0" w:space="0" w:color="auto"/>
        <w:bottom w:val="none" w:sz="0" w:space="0" w:color="auto"/>
        <w:right w:val="none" w:sz="0" w:space="0" w:color="auto"/>
      </w:divBdr>
    </w:div>
    <w:div w:id="1921209705">
      <w:bodyDiv w:val="1"/>
      <w:marLeft w:val="0"/>
      <w:marRight w:val="0"/>
      <w:marTop w:val="0"/>
      <w:marBottom w:val="0"/>
      <w:divBdr>
        <w:top w:val="none" w:sz="0" w:space="0" w:color="auto"/>
        <w:left w:val="none" w:sz="0" w:space="0" w:color="auto"/>
        <w:bottom w:val="none" w:sz="0" w:space="0" w:color="auto"/>
        <w:right w:val="none" w:sz="0" w:space="0" w:color="auto"/>
      </w:divBdr>
    </w:div>
    <w:div w:id="1922518322">
      <w:bodyDiv w:val="1"/>
      <w:marLeft w:val="0"/>
      <w:marRight w:val="0"/>
      <w:marTop w:val="0"/>
      <w:marBottom w:val="0"/>
      <w:divBdr>
        <w:top w:val="none" w:sz="0" w:space="0" w:color="auto"/>
        <w:left w:val="none" w:sz="0" w:space="0" w:color="auto"/>
        <w:bottom w:val="none" w:sz="0" w:space="0" w:color="auto"/>
        <w:right w:val="none" w:sz="0" w:space="0" w:color="auto"/>
      </w:divBdr>
    </w:div>
    <w:div w:id="1923832377">
      <w:bodyDiv w:val="1"/>
      <w:marLeft w:val="0"/>
      <w:marRight w:val="0"/>
      <w:marTop w:val="0"/>
      <w:marBottom w:val="0"/>
      <w:divBdr>
        <w:top w:val="none" w:sz="0" w:space="0" w:color="auto"/>
        <w:left w:val="none" w:sz="0" w:space="0" w:color="auto"/>
        <w:bottom w:val="none" w:sz="0" w:space="0" w:color="auto"/>
        <w:right w:val="none" w:sz="0" w:space="0" w:color="auto"/>
      </w:divBdr>
    </w:div>
    <w:div w:id="1926378113">
      <w:bodyDiv w:val="1"/>
      <w:marLeft w:val="0"/>
      <w:marRight w:val="0"/>
      <w:marTop w:val="0"/>
      <w:marBottom w:val="0"/>
      <w:divBdr>
        <w:top w:val="none" w:sz="0" w:space="0" w:color="auto"/>
        <w:left w:val="none" w:sz="0" w:space="0" w:color="auto"/>
        <w:bottom w:val="none" w:sz="0" w:space="0" w:color="auto"/>
        <w:right w:val="none" w:sz="0" w:space="0" w:color="auto"/>
      </w:divBdr>
    </w:div>
    <w:div w:id="1926574931">
      <w:bodyDiv w:val="1"/>
      <w:marLeft w:val="0"/>
      <w:marRight w:val="0"/>
      <w:marTop w:val="0"/>
      <w:marBottom w:val="0"/>
      <w:divBdr>
        <w:top w:val="none" w:sz="0" w:space="0" w:color="auto"/>
        <w:left w:val="none" w:sz="0" w:space="0" w:color="auto"/>
        <w:bottom w:val="none" w:sz="0" w:space="0" w:color="auto"/>
        <w:right w:val="none" w:sz="0" w:space="0" w:color="auto"/>
      </w:divBdr>
    </w:div>
    <w:div w:id="1928998805">
      <w:bodyDiv w:val="1"/>
      <w:marLeft w:val="0"/>
      <w:marRight w:val="0"/>
      <w:marTop w:val="0"/>
      <w:marBottom w:val="0"/>
      <w:divBdr>
        <w:top w:val="none" w:sz="0" w:space="0" w:color="auto"/>
        <w:left w:val="none" w:sz="0" w:space="0" w:color="auto"/>
        <w:bottom w:val="none" w:sz="0" w:space="0" w:color="auto"/>
        <w:right w:val="none" w:sz="0" w:space="0" w:color="auto"/>
      </w:divBdr>
    </w:div>
    <w:div w:id="1930692232">
      <w:bodyDiv w:val="1"/>
      <w:marLeft w:val="0"/>
      <w:marRight w:val="0"/>
      <w:marTop w:val="0"/>
      <w:marBottom w:val="0"/>
      <w:divBdr>
        <w:top w:val="none" w:sz="0" w:space="0" w:color="auto"/>
        <w:left w:val="none" w:sz="0" w:space="0" w:color="auto"/>
        <w:bottom w:val="none" w:sz="0" w:space="0" w:color="auto"/>
        <w:right w:val="none" w:sz="0" w:space="0" w:color="auto"/>
      </w:divBdr>
    </w:div>
    <w:div w:id="1933902288">
      <w:bodyDiv w:val="1"/>
      <w:marLeft w:val="0"/>
      <w:marRight w:val="0"/>
      <w:marTop w:val="0"/>
      <w:marBottom w:val="0"/>
      <w:divBdr>
        <w:top w:val="none" w:sz="0" w:space="0" w:color="auto"/>
        <w:left w:val="none" w:sz="0" w:space="0" w:color="auto"/>
        <w:bottom w:val="none" w:sz="0" w:space="0" w:color="auto"/>
        <w:right w:val="none" w:sz="0" w:space="0" w:color="auto"/>
      </w:divBdr>
    </w:div>
    <w:div w:id="1936016543">
      <w:bodyDiv w:val="1"/>
      <w:marLeft w:val="0"/>
      <w:marRight w:val="0"/>
      <w:marTop w:val="0"/>
      <w:marBottom w:val="0"/>
      <w:divBdr>
        <w:top w:val="none" w:sz="0" w:space="0" w:color="auto"/>
        <w:left w:val="none" w:sz="0" w:space="0" w:color="auto"/>
        <w:bottom w:val="none" w:sz="0" w:space="0" w:color="auto"/>
        <w:right w:val="none" w:sz="0" w:space="0" w:color="auto"/>
      </w:divBdr>
    </w:div>
    <w:div w:id="1936089734">
      <w:bodyDiv w:val="1"/>
      <w:marLeft w:val="0"/>
      <w:marRight w:val="0"/>
      <w:marTop w:val="0"/>
      <w:marBottom w:val="0"/>
      <w:divBdr>
        <w:top w:val="none" w:sz="0" w:space="0" w:color="auto"/>
        <w:left w:val="none" w:sz="0" w:space="0" w:color="auto"/>
        <w:bottom w:val="none" w:sz="0" w:space="0" w:color="auto"/>
        <w:right w:val="none" w:sz="0" w:space="0" w:color="auto"/>
      </w:divBdr>
    </w:div>
    <w:div w:id="1936857770">
      <w:bodyDiv w:val="1"/>
      <w:marLeft w:val="0"/>
      <w:marRight w:val="0"/>
      <w:marTop w:val="0"/>
      <w:marBottom w:val="0"/>
      <w:divBdr>
        <w:top w:val="none" w:sz="0" w:space="0" w:color="auto"/>
        <w:left w:val="none" w:sz="0" w:space="0" w:color="auto"/>
        <w:bottom w:val="none" w:sz="0" w:space="0" w:color="auto"/>
        <w:right w:val="none" w:sz="0" w:space="0" w:color="auto"/>
      </w:divBdr>
    </w:div>
    <w:div w:id="1942100427">
      <w:bodyDiv w:val="1"/>
      <w:marLeft w:val="0"/>
      <w:marRight w:val="0"/>
      <w:marTop w:val="0"/>
      <w:marBottom w:val="0"/>
      <w:divBdr>
        <w:top w:val="none" w:sz="0" w:space="0" w:color="auto"/>
        <w:left w:val="none" w:sz="0" w:space="0" w:color="auto"/>
        <w:bottom w:val="none" w:sz="0" w:space="0" w:color="auto"/>
        <w:right w:val="none" w:sz="0" w:space="0" w:color="auto"/>
      </w:divBdr>
    </w:div>
    <w:div w:id="1942371980">
      <w:bodyDiv w:val="1"/>
      <w:marLeft w:val="0"/>
      <w:marRight w:val="0"/>
      <w:marTop w:val="0"/>
      <w:marBottom w:val="0"/>
      <w:divBdr>
        <w:top w:val="none" w:sz="0" w:space="0" w:color="auto"/>
        <w:left w:val="none" w:sz="0" w:space="0" w:color="auto"/>
        <w:bottom w:val="none" w:sz="0" w:space="0" w:color="auto"/>
        <w:right w:val="none" w:sz="0" w:space="0" w:color="auto"/>
      </w:divBdr>
    </w:div>
    <w:div w:id="1942834424">
      <w:bodyDiv w:val="1"/>
      <w:marLeft w:val="0"/>
      <w:marRight w:val="0"/>
      <w:marTop w:val="0"/>
      <w:marBottom w:val="0"/>
      <w:divBdr>
        <w:top w:val="none" w:sz="0" w:space="0" w:color="auto"/>
        <w:left w:val="none" w:sz="0" w:space="0" w:color="auto"/>
        <w:bottom w:val="none" w:sz="0" w:space="0" w:color="auto"/>
        <w:right w:val="none" w:sz="0" w:space="0" w:color="auto"/>
      </w:divBdr>
    </w:div>
    <w:div w:id="1944263185">
      <w:bodyDiv w:val="1"/>
      <w:marLeft w:val="0"/>
      <w:marRight w:val="0"/>
      <w:marTop w:val="0"/>
      <w:marBottom w:val="0"/>
      <w:divBdr>
        <w:top w:val="none" w:sz="0" w:space="0" w:color="auto"/>
        <w:left w:val="none" w:sz="0" w:space="0" w:color="auto"/>
        <w:bottom w:val="none" w:sz="0" w:space="0" w:color="auto"/>
        <w:right w:val="none" w:sz="0" w:space="0" w:color="auto"/>
      </w:divBdr>
    </w:div>
    <w:div w:id="1947886166">
      <w:bodyDiv w:val="1"/>
      <w:marLeft w:val="0"/>
      <w:marRight w:val="0"/>
      <w:marTop w:val="0"/>
      <w:marBottom w:val="0"/>
      <w:divBdr>
        <w:top w:val="none" w:sz="0" w:space="0" w:color="auto"/>
        <w:left w:val="none" w:sz="0" w:space="0" w:color="auto"/>
        <w:bottom w:val="none" w:sz="0" w:space="0" w:color="auto"/>
        <w:right w:val="none" w:sz="0" w:space="0" w:color="auto"/>
      </w:divBdr>
    </w:div>
    <w:div w:id="1951351410">
      <w:bodyDiv w:val="1"/>
      <w:marLeft w:val="0"/>
      <w:marRight w:val="0"/>
      <w:marTop w:val="0"/>
      <w:marBottom w:val="0"/>
      <w:divBdr>
        <w:top w:val="none" w:sz="0" w:space="0" w:color="auto"/>
        <w:left w:val="none" w:sz="0" w:space="0" w:color="auto"/>
        <w:bottom w:val="none" w:sz="0" w:space="0" w:color="auto"/>
        <w:right w:val="none" w:sz="0" w:space="0" w:color="auto"/>
      </w:divBdr>
    </w:div>
    <w:div w:id="1955987653">
      <w:bodyDiv w:val="1"/>
      <w:marLeft w:val="0"/>
      <w:marRight w:val="0"/>
      <w:marTop w:val="0"/>
      <w:marBottom w:val="0"/>
      <w:divBdr>
        <w:top w:val="none" w:sz="0" w:space="0" w:color="auto"/>
        <w:left w:val="none" w:sz="0" w:space="0" w:color="auto"/>
        <w:bottom w:val="none" w:sz="0" w:space="0" w:color="auto"/>
        <w:right w:val="none" w:sz="0" w:space="0" w:color="auto"/>
      </w:divBdr>
    </w:div>
    <w:div w:id="1956214047">
      <w:bodyDiv w:val="1"/>
      <w:marLeft w:val="0"/>
      <w:marRight w:val="0"/>
      <w:marTop w:val="0"/>
      <w:marBottom w:val="0"/>
      <w:divBdr>
        <w:top w:val="none" w:sz="0" w:space="0" w:color="auto"/>
        <w:left w:val="none" w:sz="0" w:space="0" w:color="auto"/>
        <w:bottom w:val="none" w:sz="0" w:space="0" w:color="auto"/>
        <w:right w:val="none" w:sz="0" w:space="0" w:color="auto"/>
      </w:divBdr>
    </w:div>
    <w:div w:id="1956905092">
      <w:bodyDiv w:val="1"/>
      <w:marLeft w:val="0"/>
      <w:marRight w:val="0"/>
      <w:marTop w:val="0"/>
      <w:marBottom w:val="0"/>
      <w:divBdr>
        <w:top w:val="none" w:sz="0" w:space="0" w:color="auto"/>
        <w:left w:val="none" w:sz="0" w:space="0" w:color="auto"/>
        <w:bottom w:val="none" w:sz="0" w:space="0" w:color="auto"/>
        <w:right w:val="none" w:sz="0" w:space="0" w:color="auto"/>
      </w:divBdr>
    </w:div>
    <w:div w:id="1962765536">
      <w:bodyDiv w:val="1"/>
      <w:marLeft w:val="0"/>
      <w:marRight w:val="0"/>
      <w:marTop w:val="0"/>
      <w:marBottom w:val="0"/>
      <w:divBdr>
        <w:top w:val="none" w:sz="0" w:space="0" w:color="auto"/>
        <w:left w:val="none" w:sz="0" w:space="0" w:color="auto"/>
        <w:bottom w:val="none" w:sz="0" w:space="0" w:color="auto"/>
        <w:right w:val="none" w:sz="0" w:space="0" w:color="auto"/>
      </w:divBdr>
    </w:div>
    <w:div w:id="1963337182">
      <w:bodyDiv w:val="1"/>
      <w:marLeft w:val="0"/>
      <w:marRight w:val="0"/>
      <w:marTop w:val="0"/>
      <w:marBottom w:val="0"/>
      <w:divBdr>
        <w:top w:val="none" w:sz="0" w:space="0" w:color="auto"/>
        <w:left w:val="none" w:sz="0" w:space="0" w:color="auto"/>
        <w:bottom w:val="none" w:sz="0" w:space="0" w:color="auto"/>
        <w:right w:val="none" w:sz="0" w:space="0" w:color="auto"/>
      </w:divBdr>
    </w:div>
    <w:div w:id="1963610980">
      <w:bodyDiv w:val="1"/>
      <w:marLeft w:val="0"/>
      <w:marRight w:val="0"/>
      <w:marTop w:val="0"/>
      <w:marBottom w:val="0"/>
      <w:divBdr>
        <w:top w:val="none" w:sz="0" w:space="0" w:color="auto"/>
        <w:left w:val="none" w:sz="0" w:space="0" w:color="auto"/>
        <w:bottom w:val="none" w:sz="0" w:space="0" w:color="auto"/>
        <w:right w:val="none" w:sz="0" w:space="0" w:color="auto"/>
      </w:divBdr>
    </w:div>
    <w:div w:id="1963682348">
      <w:bodyDiv w:val="1"/>
      <w:marLeft w:val="0"/>
      <w:marRight w:val="0"/>
      <w:marTop w:val="0"/>
      <w:marBottom w:val="0"/>
      <w:divBdr>
        <w:top w:val="none" w:sz="0" w:space="0" w:color="auto"/>
        <w:left w:val="none" w:sz="0" w:space="0" w:color="auto"/>
        <w:bottom w:val="none" w:sz="0" w:space="0" w:color="auto"/>
        <w:right w:val="none" w:sz="0" w:space="0" w:color="auto"/>
      </w:divBdr>
    </w:div>
    <w:div w:id="1963922750">
      <w:bodyDiv w:val="1"/>
      <w:marLeft w:val="0"/>
      <w:marRight w:val="0"/>
      <w:marTop w:val="0"/>
      <w:marBottom w:val="0"/>
      <w:divBdr>
        <w:top w:val="none" w:sz="0" w:space="0" w:color="auto"/>
        <w:left w:val="none" w:sz="0" w:space="0" w:color="auto"/>
        <w:bottom w:val="none" w:sz="0" w:space="0" w:color="auto"/>
        <w:right w:val="none" w:sz="0" w:space="0" w:color="auto"/>
      </w:divBdr>
    </w:div>
    <w:div w:id="1965767132">
      <w:bodyDiv w:val="1"/>
      <w:marLeft w:val="0"/>
      <w:marRight w:val="0"/>
      <w:marTop w:val="0"/>
      <w:marBottom w:val="0"/>
      <w:divBdr>
        <w:top w:val="none" w:sz="0" w:space="0" w:color="auto"/>
        <w:left w:val="none" w:sz="0" w:space="0" w:color="auto"/>
        <w:bottom w:val="none" w:sz="0" w:space="0" w:color="auto"/>
        <w:right w:val="none" w:sz="0" w:space="0" w:color="auto"/>
      </w:divBdr>
    </w:div>
    <w:div w:id="1966495460">
      <w:bodyDiv w:val="1"/>
      <w:marLeft w:val="0"/>
      <w:marRight w:val="0"/>
      <w:marTop w:val="0"/>
      <w:marBottom w:val="0"/>
      <w:divBdr>
        <w:top w:val="none" w:sz="0" w:space="0" w:color="auto"/>
        <w:left w:val="none" w:sz="0" w:space="0" w:color="auto"/>
        <w:bottom w:val="none" w:sz="0" w:space="0" w:color="auto"/>
        <w:right w:val="none" w:sz="0" w:space="0" w:color="auto"/>
      </w:divBdr>
    </w:div>
    <w:div w:id="1968004559">
      <w:bodyDiv w:val="1"/>
      <w:marLeft w:val="0"/>
      <w:marRight w:val="0"/>
      <w:marTop w:val="0"/>
      <w:marBottom w:val="0"/>
      <w:divBdr>
        <w:top w:val="none" w:sz="0" w:space="0" w:color="auto"/>
        <w:left w:val="none" w:sz="0" w:space="0" w:color="auto"/>
        <w:bottom w:val="none" w:sz="0" w:space="0" w:color="auto"/>
        <w:right w:val="none" w:sz="0" w:space="0" w:color="auto"/>
      </w:divBdr>
    </w:div>
    <w:div w:id="1972131327">
      <w:bodyDiv w:val="1"/>
      <w:marLeft w:val="0"/>
      <w:marRight w:val="0"/>
      <w:marTop w:val="0"/>
      <w:marBottom w:val="0"/>
      <w:divBdr>
        <w:top w:val="none" w:sz="0" w:space="0" w:color="auto"/>
        <w:left w:val="none" w:sz="0" w:space="0" w:color="auto"/>
        <w:bottom w:val="none" w:sz="0" w:space="0" w:color="auto"/>
        <w:right w:val="none" w:sz="0" w:space="0" w:color="auto"/>
      </w:divBdr>
    </w:div>
    <w:div w:id="1973318229">
      <w:bodyDiv w:val="1"/>
      <w:marLeft w:val="0"/>
      <w:marRight w:val="0"/>
      <w:marTop w:val="0"/>
      <w:marBottom w:val="0"/>
      <w:divBdr>
        <w:top w:val="none" w:sz="0" w:space="0" w:color="auto"/>
        <w:left w:val="none" w:sz="0" w:space="0" w:color="auto"/>
        <w:bottom w:val="none" w:sz="0" w:space="0" w:color="auto"/>
        <w:right w:val="none" w:sz="0" w:space="0" w:color="auto"/>
      </w:divBdr>
    </w:div>
    <w:div w:id="1975018206">
      <w:bodyDiv w:val="1"/>
      <w:marLeft w:val="0"/>
      <w:marRight w:val="0"/>
      <w:marTop w:val="0"/>
      <w:marBottom w:val="0"/>
      <w:divBdr>
        <w:top w:val="none" w:sz="0" w:space="0" w:color="auto"/>
        <w:left w:val="none" w:sz="0" w:space="0" w:color="auto"/>
        <w:bottom w:val="none" w:sz="0" w:space="0" w:color="auto"/>
        <w:right w:val="none" w:sz="0" w:space="0" w:color="auto"/>
      </w:divBdr>
    </w:div>
    <w:div w:id="1975137746">
      <w:bodyDiv w:val="1"/>
      <w:marLeft w:val="0"/>
      <w:marRight w:val="0"/>
      <w:marTop w:val="0"/>
      <w:marBottom w:val="0"/>
      <w:divBdr>
        <w:top w:val="none" w:sz="0" w:space="0" w:color="auto"/>
        <w:left w:val="none" w:sz="0" w:space="0" w:color="auto"/>
        <w:bottom w:val="none" w:sz="0" w:space="0" w:color="auto"/>
        <w:right w:val="none" w:sz="0" w:space="0" w:color="auto"/>
      </w:divBdr>
    </w:div>
    <w:div w:id="1975939464">
      <w:bodyDiv w:val="1"/>
      <w:marLeft w:val="0"/>
      <w:marRight w:val="0"/>
      <w:marTop w:val="0"/>
      <w:marBottom w:val="0"/>
      <w:divBdr>
        <w:top w:val="none" w:sz="0" w:space="0" w:color="auto"/>
        <w:left w:val="none" w:sz="0" w:space="0" w:color="auto"/>
        <w:bottom w:val="none" w:sz="0" w:space="0" w:color="auto"/>
        <w:right w:val="none" w:sz="0" w:space="0" w:color="auto"/>
      </w:divBdr>
    </w:div>
    <w:div w:id="1978295284">
      <w:bodyDiv w:val="1"/>
      <w:marLeft w:val="0"/>
      <w:marRight w:val="0"/>
      <w:marTop w:val="0"/>
      <w:marBottom w:val="0"/>
      <w:divBdr>
        <w:top w:val="none" w:sz="0" w:space="0" w:color="auto"/>
        <w:left w:val="none" w:sz="0" w:space="0" w:color="auto"/>
        <w:bottom w:val="none" w:sz="0" w:space="0" w:color="auto"/>
        <w:right w:val="none" w:sz="0" w:space="0" w:color="auto"/>
      </w:divBdr>
    </w:div>
    <w:div w:id="1978336320">
      <w:bodyDiv w:val="1"/>
      <w:marLeft w:val="0"/>
      <w:marRight w:val="0"/>
      <w:marTop w:val="0"/>
      <w:marBottom w:val="0"/>
      <w:divBdr>
        <w:top w:val="none" w:sz="0" w:space="0" w:color="auto"/>
        <w:left w:val="none" w:sz="0" w:space="0" w:color="auto"/>
        <w:bottom w:val="none" w:sz="0" w:space="0" w:color="auto"/>
        <w:right w:val="none" w:sz="0" w:space="0" w:color="auto"/>
      </w:divBdr>
    </w:div>
    <w:div w:id="1978873829">
      <w:bodyDiv w:val="1"/>
      <w:marLeft w:val="0"/>
      <w:marRight w:val="0"/>
      <w:marTop w:val="0"/>
      <w:marBottom w:val="0"/>
      <w:divBdr>
        <w:top w:val="none" w:sz="0" w:space="0" w:color="auto"/>
        <w:left w:val="none" w:sz="0" w:space="0" w:color="auto"/>
        <w:bottom w:val="none" w:sz="0" w:space="0" w:color="auto"/>
        <w:right w:val="none" w:sz="0" w:space="0" w:color="auto"/>
      </w:divBdr>
    </w:div>
    <w:div w:id="1979651921">
      <w:bodyDiv w:val="1"/>
      <w:marLeft w:val="0"/>
      <w:marRight w:val="0"/>
      <w:marTop w:val="0"/>
      <w:marBottom w:val="0"/>
      <w:divBdr>
        <w:top w:val="none" w:sz="0" w:space="0" w:color="auto"/>
        <w:left w:val="none" w:sz="0" w:space="0" w:color="auto"/>
        <w:bottom w:val="none" w:sz="0" w:space="0" w:color="auto"/>
        <w:right w:val="none" w:sz="0" w:space="0" w:color="auto"/>
      </w:divBdr>
    </w:div>
    <w:div w:id="1982878109">
      <w:bodyDiv w:val="1"/>
      <w:marLeft w:val="0"/>
      <w:marRight w:val="0"/>
      <w:marTop w:val="0"/>
      <w:marBottom w:val="0"/>
      <w:divBdr>
        <w:top w:val="none" w:sz="0" w:space="0" w:color="auto"/>
        <w:left w:val="none" w:sz="0" w:space="0" w:color="auto"/>
        <w:bottom w:val="none" w:sz="0" w:space="0" w:color="auto"/>
        <w:right w:val="none" w:sz="0" w:space="0" w:color="auto"/>
      </w:divBdr>
    </w:div>
    <w:div w:id="1982885641">
      <w:bodyDiv w:val="1"/>
      <w:marLeft w:val="0"/>
      <w:marRight w:val="0"/>
      <w:marTop w:val="0"/>
      <w:marBottom w:val="0"/>
      <w:divBdr>
        <w:top w:val="none" w:sz="0" w:space="0" w:color="auto"/>
        <w:left w:val="none" w:sz="0" w:space="0" w:color="auto"/>
        <w:bottom w:val="none" w:sz="0" w:space="0" w:color="auto"/>
        <w:right w:val="none" w:sz="0" w:space="0" w:color="auto"/>
      </w:divBdr>
    </w:div>
    <w:div w:id="1983266554">
      <w:bodyDiv w:val="1"/>
      <w:marLeft w:val="0"/>
      <w:marRight w:val="0"/>
      <w:marTop w:val="0"/>
      <w:marBottom w:val="0"/>
      <w:divBdr>
        <w:top w:val="none" w:sz="0" w:space="0" w:color="auto"/>
        <w:left w:val="none" w:sz="0" w:space="0" w:color="auto"/>
        <w:bottom w:val="none" w:sz="0" w:space="0" w:color="auto"/>
        <w:right w:val="none" w:sz="0" w:space="0" w:color="auto"/>
      </w:divBdr>
    </w:div>
    <w:div w:id="1983535218">
      <w:bodyDiv w:val="1"/>
      <w:marLeft w:val="0"/>
      <w:marRight w:val="0"/>
      <w:marTop w:val="0"/>
      <w:marBottom w:val="0"/>
      <w:divBdr>
        <w:top w:val="none" w:sz="0" w:space="0" w:color="auto"/>
        <w:left w:val="none" w:sz="0" w:space="0" w:color="auto"/>
        <w:bottom w:val="none" w:sz="0" w:space="0" w:color="auto"/>
        <w:right w:val="none" w:sz="0" w:space="0" w:color="auto"/>
      </w:divBdr>
    </w:div>
    <w:div w:id="1984040487">
      <w:bodyDiv w:val="1"/>
      <w:marLeft w:val="0"/>
      <w:marRight w:val="0"/>
      <w:marTop w:val="0"/>
      <w:marBottom w:val="0"/>
      <w:divBdr>
        <w:top w:val="none" w:sz="0" w:space="0" w:color="auto"/>
        <w:left w:val="none" w:sz="0" w:space="0" w:color="auto"/>
        <w:bottom w:val="none" w:sz="0" w:space="0" w:color="auto"/>
        <w:right w:val="none" w:sz="0" w:space="0" w:color="auto"/>
      </w:divBdr>
    </w:div>
    <w:div w:id="1984579560">
      <w:bodyDiv w:val="1"/>
      <w:marLeft w:val="0"/>
      <w:marRight w:val="0"/>
      <w:marTop w:val="0"/>
      <w:marBottom w:val="0"/>
      <w:divBdr>
        <w:top w:val="none" w:sz="0" w:space="0" w:color="auto"/>
        <w:left w:val="none" w:sz="0" w:space="0" w:color="auto"/>
        <w:bottom w:val="none" w:sz="0" w:space="0" w:color="auto"/>
        <w:right w:val="none" w:sz="0" w:space="0" w:color="auto"/>
      </w:divBdr>
    </w:div>
    <w:div w:id="1984846772">
      <w:bodyDiv w:val="1"/>
      <w:marLeft w:val="0"/>
      <w:marRight w:val="0"/>
      <w:marTop w:val="0"/>
      <w:marBottom w:val="0"/>
      <w:divBdr>
        <w:top w:val="none" w:sz="0" w:space="0" w:color="auto"/>
        <w:left w:val="none" w:sz="0" w:space="0" w:color="auto"/>
        <w:bottom w:val="none" w:sz="0" w:space="0" w:color="auto"/>
        <w:right w:val="none" w:sz="0" w:space="0" w:color="auto"/>
      </w:divBdr>
    </w:div>
    <w:div w:id="1985549115">
      <w:bodyDiv w:val="1"/>
      <w:marLeft w:val="0"/>
      <w:marRight w:val="0"/>
      <w:marTop w:val="0"/>
      <w:marBottom w:val="0"/>
      <w:divBdr>
        <w:top w:val="none" w:sz="0" w:space="0" w:color="auto"/>
        <w:left w:val="none" w:sz="0" w:space="0" w:color="auto"/>
        <w:bottom w:val="none" w:sz="0" w:space="0" w:color="auto"/>
        <w:right w:val="none" w:sz="0" w:space="0" w:color="auto"/>
      </w:divBdr>
    </w:div>
    <w:div w:id="1986661218">
      <w:bodyDiv w:val="1"/>
      <w:marLeft w:val="0"/>
      <w:marRight w:val="0"/>
      <w:marTop w:val="0"/>
      <w:marBottom w:val="0"/>
      <w:divBdr>
        <w:top w:val="none" w:sz="0" w:space="0" w:color="auto"/>
        <w:left w:val="none" w:sz="0" w:space="0" w:color="auto"/>
        <w:bottom w:val="none" w:sz="0" w:space="0" w:color="auto"/>
        <w:right w:val="none" w:sz="0" w:space="0" w:color="auto"/>
      </w:divBdr>
    </w:div>
    <w:div w:id="1992908371">
      <w:bodyDiv w:val="1"/>
      <w:marLeft w:val="0"/>
      <w:marRight w:val="0"/>
      <w:marTop w:val="0"/>
      <w:marBottom w:val="0"/>
      <w:divBdr>
        <w:top w:val="none" w:sz="0" w:space="0" w:color="auto"/>
        <w:left w:val="none" w:sz="0" w:space="0" w:color="auto"/>
        <w:bottom w:val="none" w:sz="0" w:space="0" w:color="auto"/>
        <w:right w:val="none" w:sz="0" w:space="0" w:color="auto"/>
      </w:divBdr>
    </w:div>
    <w:div w:id="1994138548">
      <w:bodyDiv w:val="1"/>
      <w:marLeft w:val="0"/>
      <w:marRight w:val="0"/>
      <w:marTop w:val="0"/>
      <w:marBottom w:val="0"/>
      <w:divBdr>
        <w:top w:val="none" w:sz="0" w:space="0" w:color="auto"/>
        <w:left w:val="none" w:sz="0" w:space="0" w:color="auto"/>
        <w:bottom w:val="none" w:sz="0" w:space="0" w:color="auto"/>
        <w:right w:val="none" w:sz="0" w:space="0" w:color="auto"/>
      </w:divBdr>
    </w:div>
    <w:div w:id="1998679080">
      <w:bodyDiv w:val="1"/>
      <w:marLeft w:val="0"/>
      <w:marRight w:val="0"/>
      <w:marTop w:val="0"/>
      <w:marBottom w:val="0"/>
      <w:divBdr>
        <w:top w:val="none" w:sz="0" w:space="0" w:color="auto"/>
        <w:left w:val="none" w:sz="0" w:space="0" w:color="auto"/>
        <w:bottom w:val="none" w:sz="0" w:space="0" w:color="auto"/>
        <w:right w:val="none" w:sz="0" w:space="0" w:color="auto"/>
      </w:divBdr>
    </w:div>
    <w:div w:id="2000574959">
      <w:bodyDiv w:val="1"/>
      <w:marLeft w:val="0"/>
      <w:marRight w:val="0"/>
      <w:marTop w:val="0"/>
      <w:marBottom w:val="0"/>
      <w:divBdr>
        <w:top w:val="none" w:sz="0" w:space="0" w:color="auto"/>
        <w:left w:val="none" w:sz="0" w:space="0" w:color="auto"/>
        <w:bottom w:val="none" w:sz="0" w:space="0" w:color="auto"/>
        <w:right w:val="none" w:sz="0" w:space="0" w:color="auto"/>
      </w:divBdr>
    </w:div>
    <w:div w:id="2003074579">
      <w:bodyDiv w:val="1"/>
      <w:marLeft w:val="0"/>
      <w:marRight w:val="0"/>
      <w:marTop w:val="0"/>
      <w:marBottom w:val="0"/>
      <w:divBdr>
        <w:top w:val="none" w:sz="0" w:space="0" w:color="auto"/>
        <w:left w:val="none" w:sz="0" w:space="0" w:color="auto"/>
        <w:bottom w:val="none" w:sz="0" w:space="0" w:color="auto"/>
        <w:right w:val="none" w:sz="0" w:space="0" w:color="auto"/>
      </w:divBdr>
    </w:div>
    <w:div w:id="2004116819">
      <w:bodyDiv w:val="1"/>
      <w:marLeft w:val="0"/>
      <w:marRight w:val="0"/>
      <w:marTop w:val="0"/>
      <w:marBottom w:val="0"/>
      <w:divBdr>
        <w:top w:val="none" w:sz="0" w:space="0" w:color="auto"/>
        <w:left w:val="none" w:sz="0" w:space="0" w:color="auto"/>
        <w:bottom w:val="none" w:sz="0" w:space="0" w:color="auto"/>
        <w:right w:val="none" w:sz="0" w:space="0" w:color="auto"/>
      </w:divBdr>
    </w:div>
    <w:div w:id="2004353764">
      <w:bodyDiv w:val="1"/>
      <w:marLeft w:val="0"/>
      <w:marRight w:val="0"/>
      <w:marTop w:val="0"/>
      <w:marBottom w:val="0"/>
      <w:divBdr>
        <w:top w:val="none" w:sz="0" w:space="0" w:color="auto"/>
        <w:left w:val="none" w:sz="0" w:space="0" w:color="auto"/>
        <w:bottom w:val="none" w:sz="0" w:space="0" w:color="auto"/>
        <w:right w:val="none" w:sz="0" w:space="0" w:color="auto"/>
      </w:divBdr>
    </w:div>
    <w:div w:id="2005279939">
      <w:bodyDiv w:val="1"/>
      <w:marLeft w:val="0"/>
      <w:marRight w:val="0"/>
      <w:marTop w:val="0"/>
      <w:marBottom w:val="0"/>
      <w:divBdr>
        <w:top w:val="none" w:sz="0" w:space="0" w:color="auto"/>
        <w:left w:val="none" w:sz="0" w:space="0" w:color="auto"/>
        <w:bottom w:val="none" w:sz="0" w:space="0" w:color="auto"/>
        <w:right w:val="none" w:sz="0" w:space="0" w:color="auto"/>
      </w:divBdr>
    </w:div>
    <w:div w:id="2007397410">
      <w:bodyDiv w:val="1"/>
      <w:marLeft w:val="0"/>
      <w:marRight w:val="0"/>
      <w:marTop w:val="0"/>
      <w:marBottom w:val="0"/>
      <w:divBdr>
        <w:top w:val="none" w:sz="0" w:space="0" w:color="auto"/>
        <w:left w:val="none" w:sz="0" w:space="0" w:color="auto"/>
        <w:bottom w:val="none" w:sz="0" w:space="0" w:color="auto"/>
        <w:right w:val="none" w:sz="0" w:space="0" w:color="auto"/>
      </w:divBdr>
    </w:div>
    <w:div w:id="2008626428">
      <w:bodyDiv w:val="1"/>
      <w:marLeft w:val="0"/>
      <w:marRight w:val="0"/>
      <w:marTop w:val="0"/>
      <w:marBottom w:val="0"/>
      <w:divBdr>
        <w:top w:val="none" w:sz="0" w:space="0" w:color="auto"/>
        <w:left w:val="none" w:sz="0" w:space="0" w:color="auto"/>
        <w:bottom w:val="none" w:sz="0" w:space="0" w:color="auto"/>
        <w:right w:val="none" w:sz="0" w:space="0" w:color="auto"/>
      </w:divBdr>
    </w:div>
    <w:div w:id="2011566456">
      <w:bodyDiv w:val="1"/>
      <w:marLeft w:val="0"/>
      <w:marRight w:val="0"/>
      <w:marTop w:val="0"/>
      <w:marBottom w:val="0"/>
      <w:divBdr>
        <w:top w:val="none" w:sz="0" w:space="0" w:color="auto"/>
        <w:left w:val="none" w:sz="0" w:space="0" w:color="auto"/>
        <w:bottom w:val="none" w:sz="0" w:space="0" w:color="auto"/>
        <w:right w:val="none" w:sz="0" w:space="0" w:color="auto"/>
      </w:divBdr>
    </w:div>
    <w:div w:id="2012641560">
      <w:bodyDiv w:val="1"/>
      <w:marLeft w:val="0"/>
      <w:marRight w:val="0"/>
      <w:marTop w:val="0"/>
      <w:marBottom w:val="0"/>
      <w:divBdr>
        <w:top w:val="none" w:sz="0" w:space="0" w:color="auto"/>
        <w:left w:val="none" w:sz="0" w:space="0" w:color="auto"/>
        <w:bottom w:val="none" w:sz="0" w:space="0" w:color="auto"/>
        <w:right w:val="none" w:sz="0" w:space="0" w:color="auto"/>
      </w:divBdr>
    </w:div>
    <w:div w:id="2013214409">
      <w:bodyDiv w:val="1"/>
      <w:marLeft w:val="0"/>
      <w:marRight w:val="0"/>
      <w:marTop w:val="0"/>
      <w:marBottom w:val="0"/>
      <w:divBdr>
        <w:top w:val="none" w:sz="0" w:space="0" w:color="auto"/>
        <w:left w:val="none" w:sz="0" w:space="0" w:color="auto"/>
        <w:bottom w:val="none" w:sz="0" w:space="0" w:color="auto"/>
        <w:right w:val="none" w:sz="0" w:space="0" w:color="auto"/>
      </w:divBdr>
    </w:div>
    <w:div w:id="2013794267">
      <w:bodyDiv w:val="1"/>
      <w:marLeft w:val="0"/>
      <w:marRight w:val="0"/>
      <w:marTop w:val="0"/>
      <w:marBottom w:val="0"/>
      <w:divBdr>
        <w:top w:val="none" w:sz="0" w:space="0" w:color="auto"/>
        <w:left w:val="none" w:sz="0" w:space="0" w:color="auto"/>
        <w:bottom w:val="none" w:sz="0" w:space="0" w:color="auto"/>
        <w:right w:val="none" w:sz="0" w:space="0" w:color="auto"/>
      </w:divBdr>
    </w:div>
    <w:div w:id="2013993853">
      <w:bodyDiv w:val="1"/>
      <w:marLeft w:val="0"/>
      <w:marRight w:val="0"/>
      <w:marTop w:val="0"/>
      <w:marBottom w:val="0"/>
      <w:divBdr>
        <w:top w:val="none" w:sz="0" w:space="0" w:color="auto"/>
        <w:left w:val="none" w:sz="0" w:space="0" w:color="auto"/>
        <w:bottom w:val="none" w:sz="0" w:space="0" w:color="auto"/>
        <w:right w:val="none" w:sz="0" w:space="0" w:color="auto"/>
      </w:divBdr>
    </w:div>
    <w:div w:id="2014913596">
      <w:bodyDiv w:val="1"/>
      <w:marLeft w:val="0"/>
      <w:marRight w:val="0"/>
      <w:marTop w:val="0"/>
      <w:marBottom w:val="0"/>
      <w:divBdr>
        <w:top w:val="none" w:sz="0" w:space="0" w:color="auto"/>
        <w:left w:val="none" w:sz="0" w:space="0" w:color="auto"/>
        <w:bottom w:val="none" w:sz="0" w:space="0" w:color="auto"/>
        <w:right w:val="none" w:sz="0" w:space="0" w:color="auto"/>
      </w:divBdr>
    </w:div>
    <w:div w:id="2018463730">
      <w:bodyDiv w:val="1"/>
      <w:marLeft w:val="0"/>
      <w:marRight w:val="0"/>
      <w:marTop w:val="0"/>
      <w:marBottom w:val="0"/>
      <w:divBdr>
        <w:top w:val="none" w:sz="0" w:space="0" w:color="auto"/>
        <w:left w:val="none" w:sz="0" w:space="0" w:color="auto"/>
        <w:bottom w:val="none" w:sz="0" w:space="0" w:color="auto"/>
        <w:right w:val="none" w:sz="0" w:space="0" w:color="auto"/>
      </w:divBdr>
    </w:div>
    <w:div w:id="2021665389">
      <w:bodyDiv w:val="1"/>
      <w:marLeft w:val="0"/>
      <w:marRight w:val="0"/>
      <w:marTop w:val="0"/>
      <w:marBottom w:val="0"/>
      <w:divBdr>
        <w:top w:val="none" w:sz="0" w:space="0" w:color="auto"/>
        <w:left w:val="none" w:sz="0" w:space="0" w:color="auto"/>
        <w:bottom w:val="none" w:sz="0" w:space="0" w:color="auto"/>
        <w:right w:val="none" w:sz="0" w:space="0" w:color="auto"/>
      </w:divBdr>
    </w:div>
    <w:div w:id="2022468744">
      <w:bodyDiv w:val="1"/>
      <w:marLeft w:val="0"/>
      <w:marRight w:val="0"/>
      <w:marTop w:val="0"/>
      <w:marBottom w:val="0"/>
      <w:divBdr>
        <w:top w:val="none" w:sz="0" w:space="0" w:color="auto"/>
        <w:left w:val="none" w:sz="0" w:space="0" w:color="auto"/>
        <w:bottom w:val="none" w:sz="0" w:space="0" w:color="auto"/>
        <w:right w:val="none" w:sz="0" w:space="0" w:color="auto"/>
      </w:divBdr>
    </w:div>
    <w:div w:id="2022970990">
      <w:bodyDiv w:val="1"/>
      <w:marLeft w:val="0"/>
      <w:marRight w:val="0"/>
      <w:marTop w:val="0"/>
      <w:marBottom w:val="0"/>
      <w:divBdr>
        <w:top w:val="none" w:sz="0" w:space="0" w:color="auto"/>
        <w:left w:val="none" w:sz="0" w:space="0" w:color="auto"/>
        <w:bottom w:val="none" w:sz="0" w:space="0" w:color="auto"/>
        <w:right w:val="none" w:sz="0" w:space="0" w:color="auto"/>
      </w:divBdr>
    </w:div>
    <w:div w:id="2023511663">
      <w:bodyDiv w:val="1"/>
      <w:marLeft w:val="0"/>
      <w:marRight w:val="0"/>
      <w:marTop w:val="0"/>
      <w:marBottom w:val="0"/>
      <w:divBdr>
        <w:top w:val="none" w:sz="0" w:space="0" w:color="auto"/>
        <w:left w:val="none" w:sz="0" w:space="0" w:color="auto"/>
        <w:bottom w:val="none" w:sz="0" w:space="0" w:color="auto"/>
        <w:right w:val="none" w:sz="0" w:space="0" w:color="auto"/>
      </w:divBdr>
    </w:div>
    <w:div w:id="2025933447">
      <w:bodyDiv w:val="1"/>
      <w:marLeft w:val="0"/>
      <w:marRight w:val="0"/>
      <w:marTop w:val="0"/>
      <w:marBottom w:val="0"/>
      <w:divBdr>
        <w:top w:val="none" w:sz="0" w:space="0" w:color="auto"/>
        <w:left w:val="none" w:sz="0" w:space="0" w:color="auto"/>
        <w:bottom w:val="none" w:sz="0" w:space="0" w:color="auto"/>
        <w:right w:val="none" w:sz="0" w:space="0" w:color="auto"/>
      </w:divBdr>
    </w:div>
    <w:div w:id="2028557939">
      <w:bodyDiv w:val="1"/>
      <w:marLeft w:val="0"/>
      <w:marRight w:val="0"/>
      <w:marTop w:val="0"/>
      <w:marBottom w:val="0"/>
      <w:divBdr>
        <w:top w:val="none" w:sz="0" w:space="0" w:color="auto"/>
        <w:left w:val="none" w:sz="0" w:space="0" w:color="auto"/>
        <w:bottom w:val="none" w:sz="0" w:space="0" w:color="auto"/>
        <w:right w:val="none" w:sz="0" w:space="0" w:color="auto"/>
      </w:divBdr>
    </w:div>
    <w:div w:id="2028828020">
      <w:bodyDiv w:val="1"/>
      <w:marLeft w:val="0"/>
      <w:marRight w:val="0"/>
      <w:marTop w:val="0"/>
      <w:marBottom w:val="0"/>
      <w:divBdr>
        <w:top w:val="none" w:sz="0" w:space="0" w:color="auto"/>
        <w:left w:val="none" w:sz="0" w:space="0" w:color="auto"/>
        <w:bottom w:val="none" w:sz="0" w:space="0" w:color="auto"/>
        <w:right w:val="none" w:sz="0" w:space="0" w:color="auto"/>
      </w:divBdr>
    </w:div>
    <w:div w:id="2029286553">
      <w:bodyDiv w:val="1"/>
      <w:marLeft w:val="0"/>
      <w:marRight w:val="0"/>
      <w:marTop w:val="0"/>
      <w:marBottom w:val="0"/>
      <w:divBdr>
        <w:top w:val="none" w:sz="0" w:space="0" w:color="auto"/>
        <w:left w:val="none" w:sz="0" w:space="0" w:color="auto"/>
        <w:bottom w:val="none" w:sz="0" w:space="0" w:color="auto"/>
        <w:right w:val="none" w:sz="0" w:space="0" w:color="auto"/>
      </w:divBdr>
    </w:div>
    <w:div w:id="2031491906">
      <w:bodyDiv w:val="1"/>
      <w:marLeft w:val="0"/>
      <w:marRight w:val="0"/>
      <w:marTop w:val="0"/>
      <w:marBottom w:val="0"/>
      <w:divBdr>
        <w:top w:val="none" w:sz="0" w:space="0" w:color="auto"/>
        <w:left w:val="none" w:sz="0" w:space="0" w:color="auto"/>
        <w:bottom w:val="none" w:sz="0" w:space="0" w:color="auto"/>
        <w:right w:val="none" w:sz="0" w:space="0" w:color="auto"/>
      </w:divBdr>
    </w:div>
    <w:div w:id="2033221553">
      <w:bodyDiv w:val="1"/>
      <w:marLeft w:val="0"/>
      <w:marRight w:val="0"/>
      <w:marTop w:val="0"/>
      <w:marBottom w:val="0"/>
      <w:divBdr>
        <w:top w:val="none" w:sz="0" w:space="0" w:color="auto"/>
        <w:left w:val="none" w:sz="0" w:space="0" w:color="auto"/>
        <w:bottom w:val="none" w:sz="0" w:space="0" w:color="auto"/>
        <w:right w:val="none" w:sz="0" w:space="0" w:color="auto"/>
      </w:divBdr>
    </w:div>
    <w:div w:id="2033337954">
      <w:bodyDiv w:val="1"/>
      <w:marLeft w:val="0"/>
      <w:marRight w:val="0"/>
      <w:marTop w:val="0"/>
      <w:marBottom w:val="0"/>
      <w:divBdr>
        <w:top w:val="none" w:sz="0" w:space="0" w:color="auto"/>
        <w:left w:val="none" w:sz="0" w:space="0" w:color="auto"/>
        <w:bottom w:val="none" w:sz="0" w:space="0" w:color="auto"/>
        <w:right w:val="none" w:sz="0" w:space="0" w:color="auto"/>
      </w:divBdr>
    </w:div>
    <w:div w:id="2034070924">
      <w:bodyDiv w:val="1"/>
      <w:marLeft w:val="0"/>
      <w:marRight w:val="0"/>
      <w:marTop w:val="0"/>
      <w:marBottom w:val="0"/>
      <w:divBdr>
        <w:top w:val="none" w:sz="0" w:space="0" w:color="auto"/>
        <w:left w:val="none" w:sz="0" w:space="0" w:color="auto"/>
        <w:bottom w:val="none" w:sz="0" w:space="0" w:color="auto"/>
        <w:right w:val="none" w:sz="0" w:space="0" w:color="auto"/>
      </w:divBdr>
    </w:div>
    <w:div w:id="2034844683">
      <w:bodyDiv w:val="1"/>
      <w:marLeft w:val="0"/>
      <w:marRight w:val="0"/>
      <w:marTop w:val="0"/>
      <w:marBottom w:val="0"/>
      <w:divBdr>
        <w:top w:val="none" w:sz="0" w:space="0" w:color="auto"/>
        <w:left w:val="none" w:sz="0" w:space="0" w:color="auto"/>
        <w:bottom w:val="none" w:sz="0" w:space="0" w:color="auto"/>
        <w:right w:val="none" w:sz="0" w:space="0" w:color="auto"/>
      </w:divBdr>
    </w:div>
    <w:div w:id="2035156056">
      <w:bodyDiv w:val="1"/>
      <w:marLeft w:val="0"/>
      <w:marRight w:val="0"/>
      <w:marTop w:val="0"/>
      <w:marBottom w:val="0"/>
      <w:divBdr>
        <w:top w:val="none" w:sz="0" w:space="0" w:color="auto"/>
        <w:left w:val="none" w:sz="0" w:space="0" w:color="auto"/>
        <w:bottom w:val="none" w:sz="0" w:space="0" w:color="auto"/>
        <w:right w:val="none" w:sz="0" w:space="0" w:color="auto"/>
      </w:divBdr>
    </w:div>
    <w:div w:id="2038267784">
      <w:bodyDiv w:val="1"/>
      <w:marLeft w:val="0"/>
      <w:marRight w:val="0"/>
      <w:marTop w:val="0"/>
      <w:marBottom w:val="0"/>
      <w:divBdr>
        <w:top w:val="none" w:sz="0" w:space="0" w:color="auto"/>
        <w:left w:val="none" w:sz="0" w:space="0" w:color="auto"/>
        <w:bottom w:val="none" w:sz="0" w:space="0" w:color="auto"/>
        <w:right w:val="none" w:sz="0" w:space="0" w:color="auto"/>
      </w:divBdr>
    </w:div>
    <w:div w:id="2039546569">
      <w:bodyDiv w:val="1"/>
      <w:marLeft w:val="0"/>
      <w:marRight w:val="0"/>
      <w:marTop w:val="0"/>
      <w:marBottom w:val="0"/>
      <w:divBdr>
        <w:top w:val="none" w:sz="0" w:space="0" w:color="auto"/>
        <w:left w:val="none" w:sz="0" w:space="0" w:color="auto"/>
        <w:bottom w:val="none" w:sz="0" w:space="0" w:color="auto"/>
        <w:right w:val="none" w:sz="0" w:space="0" w:color="auto"/>
      </w:divBdr>
    </w:div>
    <w:div w:id="2040856782">
      <w:bodyDiv w:val="1"/>
      <w:marLeft w:val="0"/>
      <w:marRight w:val="0"/>
      <w:marTop w:val="0"/>
      <w:marBottom w:val="0"/>
      <w:divBdr>
        <w:top w:val="none" w:sz="0" w:space="0" w:color="auto"/>
        <w:left w:val="none" w:sz="0" w:space="0" w:color="auto"/>
        <w:bottom w:val="none" w:sz="0" w:space="0" w:color="auto"/>
        <w:right w:val="none" w:sz="0" w:space="0" w:color="auto"/>
      </w:divBdr>
    </w:div>
    <w:div w:id="2041860739">
      <w:bodyDiv w:val="1"/>
      <w:marLeft w:val="0"/>
      <w:marRight w:val="0"/>
      <w:marTop w:val="0"/>
      <w:marBottom w:val="0"/>
      <w:divBdr>
        <w:top w:val="none" w:sz="0" w:space="0" w:color="auto"/>
        <w:left w:val="none" w:sz="0" w:space="0" w:color="auto"/>
        <w:bottom w:val="none" w:sz="0" w:space="0" w:color="auto"/>
        <w:right w:val="none" w:sz="0" w:space="0" w:color="auto"/>
      </w:divBdr>
    </w:div>
    <w:div w:id="2043705731">
      <w:bodyDiv w:val="1"/>
      <w:marLeft w:val="0"/>
      <w:marRight w:val="0"/>
      <w:marTop w:val="0"/>
      <w:marBottom w:val="0"/>
      <w:divBdr>
        <w:top w:val="none" w:sz="0" w:space="0" w:color="auto"/>
        <w:left w:val="none" w:sz="0" w:space="0" w:color="auto"/>
        <w:bottom w:val="none" w:sz="0" w:space="0" w:color="auto"/>
        <w:right w:val="none" w:sz="0" w:space="0" w:color="auto"/>
      </w:divBdr>
    </w:div>
    <w:div w:id="2046513967">
      <w:bodyDiv w:val="1"/>
      <w:marLeft w:val="0"/>
      <w:marRight w:val="0"/>
      <w:marTop w:val="0"/>
      <w:marBottom w:val="0"/>
      <w:divBdr>
        <w:top w:val="none" w:sz="0" w:space="0" w:color="auto"/>
        <w:left w:val="none" w:sz="0" w:space="0" w:color="auto"/>
        <w:bottom w:val="none" w:sz="0" w:space="0" w:color="auto"/>
        <w:right w:val="none" w:sz="0" w:space="0" w:color="auto"/>
      </w:divBdr>
    </w:div>
    <w:div w:id="2046901159">
      <w:bodyDiv w:val="1"/>
      <w:marLeft w:val="0"/>
      <w:marRight w:val="0"/>
      <w:marTop w:val="0"/>
      <w:marBottom w:val="0"/>
      <w:divBdr>
        <w:top w:val="none" w:sz="0" w:space="0" w:color="auto"/>
        <w:left w:val="none" w:sz="0" w:space="0" w:color="auto"/>
        <w:bottom w:val="none" w:sz="0" w:space="0" w:color="auto"/>
        <w:right w:val="none" w:sz="0" w:space="0" w:color="auto"/>
      </w:divBdr>
    </w:div>
    <w:div w:id="2048095527">
      <w:bodyDiv w:val="1"/>
      <w:marLeft w:val="0"/>
      <w:marRight w:val="0"/>
      <w:marTop w:val="0"/>
      <w:marBottom w:val="0"/>
      <w:divBdr>
        <w:top w:val="none" w:sz="0" w:space="0" w:color="auto"/>
        <w:left w:val="none" w:sz="0" w:space="0" w:color="auto"/>
        <w:bottom w:val="none" w:sz="0" w:space="0" w:color="auto"/>
        <w:right w:val="none" w:sz="0" w:space="0" w:color="auto"/>
      </w:divBdr>
    </w:div>
    <w:div w:id="2049183674">
      <w:bodyDiv w:val="1"/>
      <w:marLeft w:val="0"/>
      <w:marRight w:val="0"/>
      <w:marTop w:val="0"/>
      <w:marBottom w:val="0"/>
      <w:divBdr>
        <w:top w:val="none" w:sz="0" w:space="0" w:color="auto"/>
        <w:left w:val="none" w:sz="0" w:space="0" w:color="auto"/>
        <w:bottom w:val="none" w:sz="0" w:space="0" w:color="auto"/>
        <w:right w:val="none" w:sz="0" w:space="0" w:color="auto"/>
      </w:divBdr>
    </w:div>
    <w:div w:id="2049254069">
      <w:bodyDiv w:val="1"/>
      <w:marLeft w:val="0"/>
      <w:marRight w:val="0"/>
      <w:marTop w:val="0"/>
      <w:marBottom w:val="0"/>
      <w:divBdr>
        <w:top w:val="none" w:sz="0" w:space="0" w:color="auto"/>
        <w:left w:val="none" w:sz="0" w:space="0" w:color="auto"/>
        <w:bottom w:val="none" w:sz="0" w:space="0" w:color="auto"/>
        <w:right w:val="none" w:sz="0" w:space="0" w:color="auto"/>
      </w:divBdr>
    </w:div>
    <w:div w:id="2050490818">
      <w:bodyDiv w:val="1"/>
      <w:marLeft w:val="0"/>
      <w:marRight w:val="0"/>
      <w:marTop w:val="0"/>
      <w:marBottom w:val="0"/>
      <w:divBdr>
        <w:top w:val="none" w:sz="0" w:space="0" w:color="auto"/>
        <w:left w:val="none" w:sz="0" w:space="0" w:color="auto"/>
        <w:bottom w:val="none" w:sz="0" w:space="0" w:color="auto"/>
        <w:right w:val="none" w:sz="0" w:space="0" w:color="auto"/>
      </w:divBdr>
    </w:div>
    <w:div w:id="2054235553">
      <w:bodyDiv w:val="1"/>
      <w:marLeft w:val="0"/>
      <w:marRight w:val="0"/>
      <w:marTop w:val="0"/>
      <w:marBottom w:val="0"/>
      <w:divBdr>
        <w:top w:val="none" w:sz="0" w:space="0" w:color="auto"/>
        <w:left w:val="none" w:sz="0" w:space="0" w:color="auto"/>
        <w:bottom w:val="none" w:sz="0" w:space="0" w:color="auto"/>
        <w:right w:val="none" w:sz="0" w:space="0" w:color="auto"/>
      </w:divBdr>
    </w:div>
    <w:div w:id="2056737218">
      <w:bodyDiv w:val="1"/>
      <w:marLeft w:val="0"/>
      <w:marRight w:val="0"/>
      <w:marTop w:val="0"/>
      <w:marBottom w:val="0"/>
      <w:divBdr>
        <w:top w:val="none" w:sz="0" w:space="0" w:color="auto"/>
        <w:left w:val="none" w:sz="0" w:space="0" w:color="auto"/>
        <w:bottom w:val="none" w:sz="0" w:space="0" w:color="auto"/>
        <w:right w:val="none" w:sz="0" w:space="0" w:color="auto"/>
      </w:divBdr>
    </w:div>
    <w:div w:id="2059625107">
      <w:bodyDiv w:val="1"/>
      <w:marLeft w:val="0"/>
      <w:marRight w:val="0"/>
      <w:marTop w:val="0"/>
      <w:marBottom w:val="0"/>
      <w:divBdr>
        <w:top w:val="none" w:sz="0" w:space="0" w:color="auto"/>
        <w:left w:val="none" w:sz="0" w:space="0" w:color="auto"/>
        <w:bottom w:val="none" w:sz="0" w:space="0" w:color="auto"/>
        <w:right w:val="none" w:sz="0" w:space="0" w:color="auto"/>
      </w:divBdr>
    </w:div>
    <w:div w:id="2060549763">
      <w:bodyDiv w:val="1"/>
      <w:marLeft w:val="0"/>
      <w:marRight w:val="0"/>
      <w:marTop w:val="0"/>
      <w:marBottom w:val="0"/>
      <w:divBdr>
        <w:top w:val="none" w:sz="0" w:space="0" w:color="auto"/>
        <w:left w:val="none" w:sz="0" w:space="0" w:color="auto"/>
        <w:bottom w:val="none" w:sz="0" w:space="0" w:color="auto"/>
        <w:right w:val="none" w:sz="0" w:space="0" w:color="auto"/>
      </w:divBdr>
    </w:div>
    <w:div w:id="2062483723">
      <w:bodyDiv w:val="1"/>
      <w:marLeft w:val="0"/>
      <w:marRight w:val="0"/>
      <w:marTop w:val="0"/>
      <w:marBottom w:val="0"/>
      <w:divBdr>
        <w:top w:val="none" w:sz="0" w:space="0" w:color="auto"/>
        <w:left w:val="none" w:sz="0" w:space="0" w:color="auto"/>
        <w:bottom w:val="none" w:sz="0" w:space="0" w:color="auto"/>
        <w:right w:val="none" w:sz="0" w:space="0" w:color="auto"/>
      </w:divBdr>
    </w:div>
    <w:div w:id="2062709752">
      <w:bodyDiv w:val="1"/>
      <w:marLeft w:val="0"/>
      <w:marRight w:val="0"/>
      <w:marTop w:val="0"/>
      <w:marBottom w:val="0"/>
      <w:divBdr>
        <w:top w:val="none" w:sz="0" w:space="0" w:color="auto"/>
        <w:left w:val="none" w:sz="0" w:space="0" w:color="auto"/>
        <w:bottom w:val="none" w:sz="0" w:space="0" w:color="auto"/>
        <w:right w:val="none" w:sz="0" w:space="0" w:color="auto"/>
      </w:divBdr>
    </w:div>
    <w:div w:id="2063208205">
      <w:bodyDiv w:val="1"/>
      <w:marLeft w:val="0"/>
      <w:marRight w:val="0"/>
      <w:marTop w:val="0"/>
      <w:marBottom w:val="0"/>
      <w:divBdr>
        <w:top w:val="none" w:sz="0" w:space="0" w:color="auto"/>
        <w:left w:val="none" w:sz="0" w:space="0" w:color="auto"/>
        <w:bottom w:val="none" w:sz="0" w:space="0" w:color="auto"/>
        <w:right w:val="none" w:sz="0" w:space="0" w:color="auto"/>
      </w:divBdr>
    </w:div>
    <w:div w:id="2065178158">
      <w:bodyDiv w:val="1"/>
      <w:marLeft w:val="0"/>
      <w:marRight w:val="0"/>
      <w:marTop w:val="0"/>
      <w:marBottom w:val="0"/>
      <w:divBdr>
        <w:top w:val="none" w:sz="0" w:space="0" w:color="auto"/>
        <w:left w:val="none" w:sz="0" w:space="0" w:color="auto"/>
        <w:bottom w:val="none" w:sz="0" w:space="0" w:color="auto"/>
        <w:right w:val="none" w:sz="0" w:space="0" w:color="auto"/>
      </w:divBdr>
    </w:div>
    <w:div w:id="2065638339">
      <w:bodyDiv w:val="1"/>
      <w:marLeft w:val="0"/>
      <w:marRight w:val="0"/>
      <w:marTop w:val="0"/>
      <w:marBottom w:val="0"/>
      <w:divBdr>
        <w:top w:val="none" w:sz="0" w:space="0" w:color="auto"/>
        <w:left w:val="none" w:sz="0" w:space="0" w:color="auto"/>
        <w:bottom w:val="none" w:sz="0" w:space="0" w:color="auto"/>
        <w:right w:val="none" w:sz="0" w:space="0" w:color="auto"/>
      </w:divBdr>
    </w:div>
    <w:div w:id="2067140260">
      <w:bodyDiv w:val="1"/>
      <w:marLeft w:val="0"/>
      <w:marRight w:val="0"/>
      <w:marTop w:val="0"/>
      <w:marBottom w:val="0"/>
      <w:divBdr>
        <w:top w:val="none" w:sz="0" w:space="0" w:color="auto"/>
        <w:left w:val="none" w:sz="0" w:space="0" w:color="auto"/>
        <w:bottom w:val="none" w:sz="0" w:space="0" w:color="auto"/>
        <w:right w:val="none" w:sz="0" w:space="0" w:color="auto"/>
      </w:divBdr>
    </w:div>
    <w:div w:id="2067757864">
      <w:bodyDiv w:val="1"/>
      <w:marLeft w:val="0"/>
      <w:marRight w:val="0"/>
      <w:marTop w:val="0"/>
      <w:marBottom w:val="0"/>
      <w:divBdr>
        <w:top w:val="none" w:sz="0" w:space="0" w:color="auto"/>
        <w:left w:val="none" w:sz="0" w:space="0" w:color="auto"/>
        <w:bottom w:val="none" w:sz="0" w:space="0" w:color="auto"/>
        <w:right w:val="none" w:sz="0" w:space="0" w:color="auto"/>
      </w:divBdr>
    </w:div>
    <w:div w:id="2069063886">
      <w:bodyDiv w:val="1"/>
      <w:marLeft w:val="0"/>
      <w:marRight w:val="0"/>
      <w:marTop w:val="0"/>
      <w:marBottom w:val="0"/>
      <w:divBdr>
        <w:top w:val="none" w:sz="0" w:space="0" w:color="auto"/>
        <w:left w:val="none" w:sz="0" w:space="0" w:color="auto"/>
        <w:bottom w:val="none" w:sz="0" w:space="0" w:color="auto"/>
        <w:right w:val="none" w:sz="0" w:space="0" w:color="auto"/>
      </w:divBdr>
    </w:div>
    <w:div w:id="2070569049">
      <w:bodyDiv w:val="1"/>
      <w:marLeft w:val="0"/>
      <w:marRight w:val="0"/>
      <w:marTop w:val="0"/>
      <w:marBottom w:val="0"/>
      <w:divBdr>
        <w:top w:val="none" w:sz="0" w:space="0" w:color="auto"/>
        <w:left w:val="none" w:sz="0" w:space="0" w:color="auto"/>
        <w:bottom w:val="none" w:sz="0" w:space="0" w:color="auto"/>
        <w:right w:val="none" w:sz="0" w:space="0" w:color="auto"/>
      </w:divBdr>
    </w:div>
    <w:div w:id="2073192391">
      <w:bodyDiv w:val="1"/>
      <w:marLeft w:val="0"/>
      <w:marRight w:val="0"/>
      <w:marTop w:val="0"/>
      <w:marBottom w:val="0"/>
      <w:divBdr>
        <w:top w:val="none" w:sz="0" w:space="0" w:color="auto"/>
        <w:left w:val="none" w:sz="0" w:space="0" w:color="auto"/>
        <w:bottom w:val="none" w:sz="0" w:space="0" w:color="auto"/>
        <w:right w:val="none" w:sz="0" w:space="0" w:color="auto"/>
      </w:divBdr>
    </w:div>
    <w:div w:id="2073431663">
      <w:bodyDiv w:val="1"/>
      <w:marLeft w:val="0"/>
      <w:marRight w:val="0"/>
      <w:marTop w:val="0"/>
      <w:marBottom w:val="0"/>
      <w:divBdr>
        <w:top w:val="none" w:sz="0" w:space="0" w:color="auto"/>
        <w:left w:val="none" w:sz="0" w:space="0" w:color="auto"/>
        <w:bottom w:val="none" w:sz="0" w:space="0" w:color="auto"/>
        <w:right w:val="none" w:sz="0" w:space="0" w:color="auto"/>
      </w:divBdr>
    </w:div>
    <w:div w:id="2073772174">
      <w:bodyDiv w:val="1"/>
      <w:marLeft w:val="0"/>
      <w:marRight w:val="0"/>
      <w:marTop w:val="0"/>
      <w:marBottom w:val="0"/>
      <w:divBdr>
        <w:top w:val="none" w:sz="0" w:space="0" w:color="auto"/>
        <w:left w:val="none" w:sz="0" w:space="0" w:color="auto"/>
        <w:bottom w:val="none" w:sz="0" w:space="0" w:color="auto"/>
        <w:right w:val="none" w:sz="0" w:space="0" w:color="auto"/>
      </w:divBdr>
    </w:div>
    <w:div w:id="2074815798">
      <w:bodyDiv w:val="1"/>
      <w:marLeft w:val="0"/>
      <w:marRight w:val="0"/>
      <w:marTop w:val="0"/>
      <w:marBottom w:val="0"/>
      <w:divBdr>
        <w:top w:val="none" w:sz="0" w:space="0" w:color="auto"/>
        <w:left w:val="none" w:sz="0" w:space="0" w:color="auto"/>
        <w:bottom w:val="none" w:sz="0" w:space="0" w:color="auto"/>
        <w:right w:val="none" w:sz="0" w:space="0" w:color="auto"/>
      </w:divBdr>
    </w:div>
    <w:div w:id="2077163956">
      <w:bodyDiv w:val="1"/>
      <w:marLeft w:val="0"/>
      <w:marRight w:val="0"/>
      <w:marTop w:val="0"/>
      <w:marBottom w:val="0"/>
      <w:divBdr>
        <w:top w:val="none" w:sz="0" w:space="0" w:color="auto"/>
        <w:left w:val="none" w:sz="0" w:space="0" w:color="auto"/>
        <w:bottom w:val="none" w:sz="0" w:space="0" w:color="auto"/>
        <w:right w:val="none" w:sz="0" w:space="0" w:color="auto"/>
      </w:divBdr>
    </w:div>
    <w:div w:id="2079088794">
      <w:bodyDiv w:val="1"/>
      <w:marLeft w:val="0"/>
      <w:marRight w:val="0"/>
      <w:marTop w:val="0"/>
      <w:marBottom w:val="0"/>
      <w:divBdr>
        <w:top w:val="none" w:sz="0" w:space="0" w:color="auto"/>
        <w:left w:val="none" w:sz="0" w:space="0" w:color="auto"/>
        <w:bottom w:val="none" w:sz="0" w:space="0" w:color="auto"/>
        <w:right w:val="none" w:sz="0" w:space="0" w:color="auto"/>
      </w:divBdr>
    </w:div>
    <w:div w:id="2082830449">
      <w:bodyDiv w:val="1"/>
      <w:marLeft w:val="0"/>
      <w:marRight w:val="0"/>
      <w:marTop w:val="0"/>
      <w:marBottom w:val="0"/>
      <w:divBdr>
        <w:top w:val="none" w:sz="0" w:space="0" w:color="auto"/>
        <w:left w:val="none" w:sz="0" w:space="0" w:color="auto"/>
        <w:bottom w:val="none" w:sz="0" w:space="0" w:color="auto"/>
        <w:right w:val="none" w:sz="0" w:space="0" w:color="auto"/>
      </w:divBdr>
    </w:div>
    <w:div w:id="2083601916">
      <w:bodyDiv w:val="1"/>
      <w:marLeft w:val="0"/>
      <w:marRight w:val="0"/>
      <w:marTop w:val="0"/>
      <w:marBottom w:val="0"/>
      <w:divBdr>
        <w:top w:val="none" w:sz="0" w:space="0" w:color="auto"/>
        <w:left w:val="none" w:sz="0" w:space="0" w:color="auto"/>
        <w:bottom w:val="none" w:sz="0" w:space="0" w:color="auto"/>
        <w:right w:val="none" w:sz="0" w:space="0" w:color="auto"/>
      </w:divBdr>
    </w:div>
    <w:div w:id="2084987879">
      <w:bodyDiv w:val="1"/>
      <w:marLeft w:val="0"/>
      <w:marRight w:val="0"/>
      <w:marTop w:val="0"/>
      <w:marBottom w:val="0"/>
      <w:divBdr>
        <w:top w:val="none" w:sz="0" w:space="0" w:color="auto"/>
        <w:left w:val="none" w:sz="0" w:space="0" w:color="auto"/>
        <w:bottom w:val="none" w:sz="0" w:space="0" w:color="auto"/>
        <w:right w:val="none" w:sz="0" w:space="0" w:color="auto"/>
      </w:divBdr>
    </w:div>
    <w:div w:id="2088308748">
      <w:bodyDiv w:val="1"/>
      <w:marLeft w:val="0"/>
      <w:marRight w:val="0"/>
      <w:marTop w:val="0"/>
      <w:marBottom w:val="0"/>
      <w:divBdr>
        <w:top w:val="none" w:sz="0" w:space="0" w:color="auto"/>
        <w:left w:val="none" w:sz="0" w:space="0" w:color="auto"/>
        <w:bottom w:val="none" w:sz="0" w:space="0" w:color="auto"/>
        <w:right w:val="none" w:sz="0" w:space="0" w:color="auto"/>
      </w:divBdr>
    </w:div>
    <w:div w:id="2089188744">
      <w:bodyDiv w:val="1"/>
      <w:marLeft w:val="0"/>
      <w:marRight w:val="0"/>
      <w:marTop w:val="0"/>
      <w:marBottom w:val="0"/>
      <w:divBdr>
        <w:top w:val="none" w:sz="0" w:space="0" w:color="auto"/>
        <w:left w:val="none" w:sz="0" w:space="0" w:color="auto"/>
        <w:bottom w:val="none" w:sz="0" w:space="0" w:color="auto"/>
        <w:right w:val="none" w:sz="0" w:space="0" w:color="auto"/>
      </w:divBdr>
    </w:div>
    <w:div w:id="2089765958">
      <w:bodyDiv w:val="1"/>
      <w:marLeft w:val="0"/>
      <w:marRight w:val="0"/>
      <w:marTop w:val="0"/>
      <w:marBottom w:val="0"/>
      <w:divBdr>
        <w:top w:val="none" w:sz="0" w:space="0" w:color="auto"/>
        <w:left w:val="none" w:sz="0" w:space="0" w:color="auto"/>
        <w:bottom w:val="none" w:sz="0" w:space="0" w:color="auto"/>
        <w:right w:val="none" w:sz="0" w:space="0" w:color="auto"/>
      </w:divBdr>
    </w:div>
    <w:div w:id="2090686193">
      <w:bodyDiv w:val="1"/>
      <w:marLeft w:val="0"/>
      <w:marRight w:val="0"/>
      <w:marTop w:val="0"/>
      <w:marBottom w:val="0"/>
      <w:divBdr>
        <w:top w:val="none" w:sz="0" w:space="0" w:color="auto"/>
        <w:left w:val="none" w:sz="0" w:space="0" w:color="auto"/>
        <w:bottom w:val="none" w:sz="0" w:space="0" w:color="auto"/>
        <w:right w:val="none" w:sz="0" w:space="0" w:color="auto"/>
      </w:divBdr>
    </w:div>
    <w:div w:id="2090693083">
      <w:bodyDiv w:val="1"/>
      <w:marLeft w:val="0"/>
      <w:marRight w:val="0"/>
      <w:marTop w:val="0"/>
      <w:marBottom w:val="0"/>
      <w:divBdr>
        <w:top w:val="none" w:sz="0" w:space="0" w:color="auto"/>
        <w:left w:val="none" w:sz="0" w:space="0" w:color="auto"/>
        <w:bottom w:val="none" w:sz="0" w:space="0" w:color="auto"/>
        <w:right w:val="none" w:sz="0" w:space="0" w:color="auto"/>
      </w:divBdr>
    </w:div>
    <w:div w:id="2092315081">
      <w:bodyDiv w:val="1"/>
      <w:marLeft w:val="0"/>
      <w:marRight w:val="0"/>
      <w:marTop w:val="0"/>
      <w:marBottom w:val="0"/>
      <w:divBdr>
        <w:top w:val="none" w:sz="0" w:space="0" w:color="auto"/>
        <w:left w:val="none" w:sz="0" w:space="0" w:color="auto"/>
        <w:bottom w:val="none" w:sz="0" w:space="0" w:color="auto"/>
        <w:right w:val="none" w:sz="0" w:space="0" w:color="auto"/>
      </w:divBdr>
    </w:div>
    <w:div w:id="2092660434">
      <w:bodyDiv w:val="1"/>
      <w:marLeft w:val="0"/>
      <w:marRight w:val="0"/>
      <w:marTop w:val="0"/>
      <w:marBottom w:val="0"/>
      <w:divBdr>
        <w:top w:val="none" w:sz="0" w:space="0" w:color="auto"/>
        <w:left w:val="none" w:sz="0" w:space="0" w:color="auto"/>
        <w:bottom w:val="none" w:sz="0" w:space="0" w:color="auto"/>
        <w:right w:val="none" w:sz="0" w:space="0" w:color="auto"/>
      </w:divBdr>
    </w:div>
    <w:div w:id="2093046053">
      <w:bodyDiv w:val="1"/>
      <w:marLeft w:val="0"/>
      <w:marRight w:val="0"/>
      <w:marTop w:val="0"/>
      <w:marBottom w:val="0"/>
      <w:divBdr>
        <w:top w:val="none" w:sz="0" w:space="0" w:color="auto"/>
        <w:left w:val="none" w:sz="0" w:space="0" w:color="auto"/>
        <w:bottom w:val="none" w:sz="0" w:space="0" w:color="auto"/>
        <w:right w:val="none" w:sz="0" w:space="0" w:color="auto"/>
      </w:divBdr>
    </w:div>
    <w:div w:id="2096003822">
      <w:bodyDiv w:val="1"/>
      <w:marLeft w:val="0"/>
      <w:marRight w:val="0"/>
      <w:marTop w:val="0"/>
      <w:marBottom w:val="0"/>
      <w:divBdr>
        <w:top w:val="none" w:sz="0" w:space="0" w:color="auto"/>
        <w:left w:val="none" w:sz="0" w:space="0" w:color="auto"/>
        <w:bottom w:val="none" w:sz="0" w:space="0" w:color="auto"/>
        <w:right w:val="none" w:sz="0" w:space="0" w:color="auto"/>
      </w:divBdr>
    </w:div>
    <w:div w:id="2096587241">
      <w:bodyDiv w:val="1"/>
      <w:marLeft w:val="0"/>
      <w:marRight w:val="0"/>
      <w:marTop w:val="0"/>
      <w:marBottom w:val="0"/>
      <w:divBdr>
        <w:top w:val="none" w:sz="0" w:space="0" w:color="auto"/>
        <w:left w:val="none" w:sz="0" w:space="0" w:color="auto"/>
        <w:bottom w:val="none" w:sz="0" w:space="0" w:color="auto"/>
        <w:right w:val="none" w:sz="0" w:space="0" w:color="auto"/>
      </w:divBdr>
    </w:div>
    <w:div w:id="2097048283">
      <w:bodyDiv w:val="1"/>
      <w:marLeft w:val="0"/>
      <w:marRight w:val="0"/>
      <w:marTop w:val="0"/>
      <w:marBottom w:val="0"/>
      <w:divBdr>
        <w:top w:val="none" w:sz="0" w:space="0" w:color="auto"/>
        <w:left w:val="none" w:sz="0" w:space="0" w:color="auto"/>
        <w:bottom w:val="none" w:sz="0" w:space="0" w:color="auto"/>
        <w:right w:val="none" w:sz="0" w:space="0" w:color="auto"/>
      </w:divBdr>
    </w:div>
    <w:div w:id="2097894288">
      <w:bodyDiv w:val="1"/>
      <w:marLeft w:val="0"/>
      <w:marRight w:val="0"/>
      <w:marTop w:val="0"/>
      <w:marBottom w:val="0"/>
      <w:divBdr>
        <w:top w:val="none" w:sz="0" w:space="0" w:color="auto"/>
        <w:left w:val="none" w:sz="0" w:space="0" w:color="auto"/>
        <w:bottom w:val="none" w:sz="0" w:space="0" w:color="auto"/>
        <w:right w:val="none" w:sz="0" w:space="0" w:color="auto"/>
      </w:divBdr>
    </w:div>
    <w:div w:id="2099056048">
      <w:bodyDiv w:val="1"/>
      <w:marLeft w:val="0"/>
      <w:marRight w:val="0"/>
      <w:marTop w:val="0"/>
      <w:marBottom w:val="0"/>
      <w:divBdr>
        <w:top w:val="none" w:sz="0" w:space="0" w:color="auto"/>
        <w:left w:val="none" w:sz="0" w:space="0" w:color="auto"/>
        <w:bottom w:val="none" w:sz="0" w:space="0" w:color="auto"/>
        <w:right w:val="none" w:sz="0" w:space="0" w:color="auto"/>
      </w:divBdr>
    </w:div>
    <w:div w:id="2101102740">
      <w:bodyDiv w:val="1"/>
      <w:marLeft w:val="0"/>
      <w:marRight w:val="0"/>
      <w:marTop w:val="0"/>
      <w:marBottom w:val="0"/>
      <w:divBdr>
        <w:top w:val="none" w:sz="0" w:space="0" w:color="auto"/>
        <w:left w:val="none" w:sz="0" w:space="0" w:color="auto"/>
        <w:bottom w:val="none" w:sz="0" w:space="0" w:color="auto"/>
        <w:right w:val="none" w:sz="0" w:space="0" w:color="auto"/>
      </w:divBdr>
    </w:div>
    <w:div w:id="2101177945">
      <w:bodyDiv w:val="1"/>
      <w:marLeft w:val="0"/>
      <w:marRight w:val="0"/>
      <w:marTop w:val="0"/>
      <w:marBottom w:val="0"/>
      <w:divBdr>
        <w:top w:val="none" w:sz="0" w:space="0" w:color="auto"/>
        <w:left w:val="none" w:sz="0" w:space="0" w:color="auto"/>
        <w:bottom w:val="none" w:sz="0" w:space="0" w:color="auto"/>
        <w:right w:val="none" w:sz="0" w:space="0" w:color="auto"/>
      </w:divBdr>
    </w:div>
    <w:div w:id="2101753206">
      <w:bodyDiv w:val="1"/>
      <w:marLeft w:val="0"/>
      <w:marRight w:val="0"/>
      <w:marTop w:val="0"/>
      <w:marBottom w:val="0"/>
      <w:divBdr>
        <w:top w:val="none" w:sz="0" w:space="0" w:color="auto"/>
        <w:left w:val="none" w:sz="0" w:space="0" w:color="auto"/>
        <w:bottom w:val="none" w:sz="0" w:space="0" w:color="auto"/>
        <w:right w:val="none" w:sz="0" w:space="0" w:color="auto"/>
      </w:divBdr>
    </w:div>
    <w:div w:id="2102557109">
      <w:bodyDiv w:val="1"/>
      <w:marLeft w:val="0"/>
      <w:marRight w:val="0"/>
      <w:marTop w:val="0"/>
      <w:marBottom w:val="0"/>
      <w:divBdr>
        <w:top w:val="none" w:sz="0" w:space="0" w:color="auto"/>
        <w:left w:val="none" w:sz="0" w:space="0" w:color="auto"/>
        <w:bottom w:val="none" w:sz="0" w:space="0" w:color="auto"/>
        <w:right w:val="none" w:sz="0" w:space="0" w:color="auto"/>
      </w:divBdr>
    </w:div>
    <w:div w:id="2103916963">
      <w:bodyDiv w:val="1"/>
      <w:marLeft w:val="0"/>
      <w:marRight w:val="0"/>
      <w:marTop w:val="0"/>
      <w:marBottom w:val="0"/>
      <w:divBdr>
        <w:top w:val="none" w:sz="0" w:space="0" w:color="auto"/>
        <w:left w:val="none" w:sz="0" w:space="0" w:color="auto"/>
        <w:bottom w:val="none" w:sz="0" w:space="0" w:color="auto"/>
        <w:right w:val="none" w:sz="0" w:space="0" w:color="auto"/>
      </w:divBdr>
    </w:div>
    <w:div w:id="2104302772">
      <w:bodyDiv w:val="1"/>
      <w:marLeft w:val="0"/>
      <w:marRight w:val="0"/>
      <w:marTop w:val="0"/>
      <w:marBottom w:val="0"/>
      <w:divBdr>
        <w:top w:val="none" w:sz="0" w:space="0" w:color="auto"/>
        <w:left w:val="none" w:sz="0" w:space="0" w:color="auto"/>
        <w:bottom w:val="none" w:sz="0" w:space="0" w:color="auto"/>
        <w:right w:val="none" w:sz="0" w:space="0" w:color="auto"/>
      </w:divBdr>
    </w:div>
    <w:div w:id="2105613168">
      <w:bodyDiv w:val="1"/>
      <w:marLeft w:val="0"/>
      <w:marRight w:val="0"/>
      <w:marTop w:val="0"/>
      <w:marBottom w:val="0"/>
      <w:divBdr>
        <w:top w:val="none" w:sz="0" w:space="0" w:color="auto"/>
        <w:left w:val="none" w:sz="0" w:space="0" w:color="auto"/>
        <w:bottom w:val="none" w:sz="0" w:space="0" w:color="auto"/>
        <w:right w:val="none" w:sz="0" w:space="0" w:color="auto"/>
      </w:divBdr>
    </w:div>
    <w:div w:id="2107069975">
      <w:bodyDiv w:val="1"/>
      <w:marLeft w:val="0"/>
      <w:marRight w:val="0"/>
      <w:marTop w:val="0"/>
      <w:marBottom w:val="0"/>
      <w:divBdr>
        <w:top w:val="none" w:sz="0" w:space="0" w:color="auto"/>
        <w:left w:val="none" w:sz="0" w:space="0" w:color="auto"/>
        <w:bottom w:val="none" w:sz="0" w:space="0" w:color="auto"/>
        <w:right w:val="none" w:sz="0" w:space="0" w:color="auto"/>
      </w:divBdr>
    </w:div>
    <w:div w:id="2108186927">
      <w:bodyDiv w:val="1"/>
      <w:marLeft w:val="0"/>
      <w:marRight w:val="0"/>
      <w:marTop w:val="0"/>
      <w:marBottom w:val="0"/>
      <w:divBdr>
        <w:top w:val="none" w:sz="0" w:space="0" w:color="auto"/>
        <w:left w:val="none" w:sz="0" w:space="0" w:color="auto"/>
        <w:bottom w:val="none" w:sz="0" w:space="0" w:color="auto"/>
        <w:right w:val="none" w:sz="0" w:space="0" w:color="auto"/>
      </w:divBdr>
    </w:div>
    <w:div w:id="2109156647">
      <w:bodyDiv w:val="1"/>
      <w:marLeft w:val="0"/>
      <w:marRight w:val="0"/>
      <w:marTop w:val="0"/>
      <w:marBottom w:val="0"/>
      <w:divBdr>
        <w:top w:val="none" w:sz="0" w:space="0" w:color="auto"/>
        <w:left w:val="none" w:sz="0" w:space="0" w:color="auto"/>
        <w:bottom w:val="none" w:sz="0" w:space="0" w:color="auto"/>
        <w:right w:val="none" w:sz="0" w:space="0" w:color="auto"/>
      </w:divBdr>
    </w:div>
    <w:div w:id="2109157982">
      <w:bodyDiv w:val="1"/>
      <w:marLeft w:val="0"/>
      <w:marRight w:val="0"/>
      <w:marTop w:val="0"/>
      <w:marBottom w:val="0"/>
      <w:divBdr>
        <w:top w:val="none" w:sz="0" w:space="0" w:color="auto"/>
        <w:left w:val="none" w:sz="0" w:space="0" w:color="auto"/>
        <w:bottom w:val="none" w:sz="0" w:space="0" w:color="auto"/>
        <w:right w:val="none" w:sz="0" w:space="0" w:color="auto"/>
      </w:divBdr>
    </w:div>
    <w:div w:id="2109889496">
      <w:bodyDiv w:val="1"/>
      <w:marLeft w:val="0"/>
      <w:marRight w:val="0"/>
      <w:marTop w:val="0"/>
      <w:marBottom w:val="0"/>
      <w:divBdr>
        <w:top w:val="none" w:sz="0" w:space="0" w:color="auto"/>
        <w:left w:val="none" w:sz="0" w:space="0" w:color="auto"/>
        <w:bottom w:val="none" w:sz="0" w:space="0" w:color="auto"/>
        <w:right w:val="none" w:sz="0" w:space="0" w:color="auto"/>
      </w:divBdr>
    </w:div>
    <w:div w:id="2114323374">
      <w:bodyDiv w:val="1"/>
      <w:marLeft w:val="0"/>
      <w:marRight w:val="0"/>
      <w:marTop w:val="0"/>
      <w:marBottom w:val="0"/>
      <w:divBdr>
        <w:top w:val="none" w:sz="0" w:space="0" w:color="auto"/>
        <w:left w:val="none" w:sz="0" w:space="0" w:color="auto"/>
        <w:bottom w:val="none" w:sz="0" w:space="0" w:color="auto"/>
        <w:right w:val="none" w:sz="0" w:space="0" w:color="auto"/>
      </w:divBdr>
    </w:div>
    <w:div w:id="2115978084">
      <w:bodyDiv w:val="1"/>
      <w:marLeft w:val="0"/>
      <w:marRight w:val="0"/>
      <w:marTop w:val="0"/>
      <w:marBottom w:val="0"/>
      <w:divBdr>
        <w:top w:val="none" w:sz="0" w:space="0" w:color="auto"/>
        <w:left w:val="none" w:sz="0" w:space="0" w:color="auto"/>
        <w:bottom w:val="none" w:sz="0" w:space="0" w:color="auto"/>
        <w:right w:val="none" w:sz="0" w:space="0" w:color="auto"/>
      </w:divBdr>
    </w:div>
    <w:div w:id="2116248740">
      <w:bodyDiv w:val="1"/>
      <w:marLeft w:val="0"/>
      <w:marRight w:val="0"/>
      <w:marTop w:val="0"/>
      <w:marBottom w:val="0"/>
      <w:divBdr>
        <w:top w:val="none" w:sz="0" w:space="0" w:color="auto"/>
        <w:left w:val="none" w:sz="0" w:space="0" w:color="auto"/>
        <w:bottom w:val="none" w:sz="0" w:space="0" w:color="auto"/>
        <w:right w:val="none" w:sz="0" w:space="0" w:color="auto"/>
      </w:divBdr>
    </w:div>
    <w:div w:id="2116558553">
      <w:bodyDiv w:val="1"/>
      <w:marLeft w:val="0"/>
      <w:marRight w:val="0"/>
      <w:marTop w:val="0"/>
      <w:marBottom w:val="0"/>
      <w:divBdr>
        <w:top w:val="none" w:sz="0" w:space="0" w:color="auto"/>
        <w:left w:val="none" w:sz="0" w:space="0" w:color="auto"/>
        <w:bottom w:val="none" w:sz="0" w:space="0" w:color="auto"/>
        <w:right w:val="none" w:sz="0" w:space="0" w:color="auto"/>
      </w:divBdr>
    </w:div>
    <w:div w:id="2117825881">
      <w:bodyDiv w:val="1"/>
      <w:marLeft w:val="0"/>
      <w:marRight w:val="0"/>
      <w:marTop w:val="0"/>
      <w:marBottom w:val="0"/>
      <w:divBdr>
        <w:top w:val="none" w:sz="0" w:space="0" w:color="auto"/>
        <w:left w:val="none" w:sz="0" w:space="0" w:color="auto"/>
        <w:bottom w:val="none" w:sz="0" w:space="0" w:color="auto"/>
        <w:right w:val="none" w:sz="0" w:space="0" w:color="auto"/>
      </w:divBdr>
    </w:div>
    <w:div w:id="2120877830">
      <w:bodyDiv w:val="1"/>
      <w:marLeft w:val="0"/>
      <w:marRight w:val="0"/>
      <w:marTop w:val="0"/>
      <w:marBottom w:val="0"/>
      <w:divBdr>
        <w:top w:val="none" w:sz="0" w:space="0" w:color="auto"/>
        <w:left w:val="none" w:sz="0" w:space="0" w:color="auto"/>
        <w:bottom w:val="none" w:sz="0" w:space="0" w:color="auto"/>
        <w:right w:val="none" w:sz="0" w:space="0" w:color="auto"/>
      </w:divBdr>
    </w:div>
    <w:div w:id="2123717617">
      <w:bodyDiv w:val="1"/>
      <w:marLeft w:val="0"/>
      <w:marRight w:val="0"/>
      <w:marTop w:val="0"/>
      <w:marBottom w:val="0"/>
      <w:divBdr>
        <w:top w:val="none" w:sz="0" w:space="0" w:color="auto"/>
        <w:left w:val="none" w:sz="0" w:space="0" w:color="auto"/>
        <w:bottom w:val="none" w:sz="0" w:space="0" w:color="auto"/>
        <w:right w:val="none" w:sz="0" w:space="0" w:color="auto"/>
      </w:divBdr>
    </w:div>
    <w:div w:id="2129428325">
      <w:bodyDiv w:val="1"/>
      <w:marLeft w:val="0"/>
      <w:marRight w:val="0"/>
      <w:marTop w:val="0"/>
      <w:marBottom w:val="0"/>
      <w:divBdr>
        <w:top w:val="none" w:sz="0" w:space="0" w:color="auto"/>
        <w:left w:val="none" w:sz="0" w:space="0" w:color="auto"/>
        <w:bottom w:val="none" w:sz="0" w:space="0" w:color="auto"/>
        <w:right w:val="none" w:sz="0" w:space="0" w:color="auto"/>
      </w:divBdr>
    </w:div>
    <w:div w:id="2130931703">
      <w:bodyDiv w:val="1"/>
      <w:marLeft w:val="0"/>
      <w:marRight w:val="0"/>
      <w:marTop w:val="0"/>
      <w:marBottom w:val="0"/>
      <w:divBdr>
        <w:top w:val="none" w:sz="0" w:space="0" w:color="auto"/>
        <w:left w:val="none" w:sz="0" w:space="0" w:color="auto"/>
        <w:bottom w:val="none" w:sz="0" w:space="0" w:color="auto"/>
        <w:right w:val="none" w:sz="0" w:space="0" w:color="auto"/>
      </w:divBdr>
    </w:div>
    <w:div w:id="2131242494">
      <w:bodyDiv w:val="1"/>
      <w:marLeft w:val="0"/>
      <w:marRight w:val="0"/>
      <w:marTop w:val="0"/>
      <w:marBottom w:val="0"/>
      <w:divBdr>
        <w:top w:val="none" w:sz="0" w:space="0" w:color="auto"/>
        <w:left w:val="none" w:sz="0" w:space="0" w:color="auto"/>
        <w:bottom w:val="none" w:sz="0" w:space="0" w:color="auto"/>
        <w:right w:val="none" w:sz="0" w:space="0" w:color="auto"/>
      </w:divBdr>
    </w:div>
    <w:div w:id="2131242957">
      <w:bodyDiv w:val="1"/>
      <w:marLeft w:val="0"/>
      <w:marRight w:val="0"/>
      <w:marTop w:val="0"/>
      <w:marBottom w:val="0"/>
      <w:divBdr>
        <w:top w:val="none" w:sz="0" w:space="0" w:color="auto"/>
        <w:left w:val="none" w:sz="0" w:space="0" w:color="auto"/>
        <w:bottom w:val="none" w:sz="0" w:space="0" w:color="auto"/>
        <w:right w:val="none" w:sz="0" w:space="0" w:color="auto"/>
      </w:divBdr>
    </w:div>
    <w:div w:id="2135097962">
      <w:bodyDiv w:val="1"/>
      <w:marLeft w:val="0"/>
      <w:marRight w:val="0"/>
      <w:marTop w:val="0"/>
      <w:marBottom w:val="0"/>
      <w:divBdr>
        <w:top w:val="none" w:sz="0" w:space="0" w:color="auto"/>
        <w:left w:val="none" w:sz="0" w:space="0" w:color="auto"/>
        <w:bottom w:val="none" w:sz="0" w:space="0" w:color="auto"/>
        <w:right w:val="none" w:sz="0" w:space="0" w:color="auto"/>
      </w:divBdr>
    </w:div>
    <w:div w:id="2138602270">
      <w:bodyDiv w:val="1"/>
      <w:marLeft w:val="0"/>
      <w:marRight w:val="0"/>
      <w:marTop w:val="0"/>
      <w:marBottom w:val="0"/>
      <w:divBdr>
        <w:top w:val="none" w:sz="0" w:space="0" w:color="auto"/>
        <w:left w:val="none" w:sz="0" w:space="0" w:color="auto"/>
        <w:bottom w:val="none" w:sz="0" w:space="0" w:color="auto"/>
        <w:right w:val="none" w:sz="0" w:space="0" w:color="auto"/>
      </w:divBdr>
    </w:div>
    <w:div w:id="2138643560">
      <w:bodyDiv w:val="1"/>
      <w:marLeft w:val="0"/>
      <w:marRight w:val="0"/>
      <w:marTop w:val="0"/>
      <w:marBottom w:val="0"/>
      <w:divBdr>
        <w:top w:val="none" w:sz="0" w:space="0" w:color="auto"/>
        <w:left w:val="none" w:sz="0" w:space="0" w:color="auto"/>
        <w:bottom w:val="none" w:sz="0" w:space="0" w:color="auto"/>
        <w:right w:val="none" w:sz="0" w:space="0" w:color="auto"/>
      </w:divBdr>
    </w:div>
    <w:div w:id="2139452563">
      <w:bodyDiv w:val="1"/>
      <w:marLeft w:val="0"/>
      <w:marRight w:val="0"/>
      <w:marTop w:val="0"/>
      <w:marBottom w:val="0"/>
      <w:divBdr>
        <w:top w:val="none" w:sz="0" w:space="0" w:color="auto"/>
        <w:left w:val="none" w:sz="0" w:space="0" w:color="auto"/>
        <w:bottom w:val="none" w:sz="0" w:space="0" w:color="auto"/>
        <w:right w:val="none" w:sz="0" w:space="0" w:color="auto"/>
      </w:divBdr>
    </w:div>
    <w:div w:id="2141070069">
      <w:bodyDiv w:val="1"/>
      <w:marLeft w:val="0"/>
      <w:marRight w:val="0"/>
      <w:marTop w:val="0"/>
      <w:marBottom w:val="0"/>
      <w:divBdr>
        <w:top w:val="none" w:sz="0" w:space="0" w:color="auto"/>
        <w:left w:val="none" w:sz="0" w:space="0" w:color="auto"/>
        <w:bottom w:val="none" w:sz="0" w:space="0" w:color="auto"/>
        <w:right w:val="none" w:sz="0" w:space="0" w:color="auto"/>
      </w:divBdr>
    </w:div>
    <w:div w:id="2143383734">
      <w:bodyDiv w:val="1"/>
      <w:marLeft w:val="0"/>
      <w:marRight w:val="0"/>
      <w:marTop w:val="0"/>
      <w:marBottom w:val="0"/>
      <w:divBdr>
        <w:top w:val="none" w:sz="0" w:space="0" w:color="auto"/>
        <w:left w:val="none" w:sz="0" w:space="0" w:color="auto"/>
        <w:bottom w:val="none" w:sz="0" w:space="0" w:color="auto"/>
        <w:right w:val="none" w:sz="0" w:space="0" w:color="auto"/>
      </w:divBdr>
    </w:div>
    <w:div w:id="2143423527">
      <w:bodyDiv w:val="1"/>
      <w:marLeft w:val="0"/>
      <w:marRight w:val="0"/>
      <w:marTop w:val="0"/>
      <w:marBottom w:val="0"/>
      <w:divBdr>
        <w:top w:val="none" w:sz="0" w:space="0" w:color="auto"/>
        <w:left w:val="none" w:sz="0" w:space="0" w:color="auto"/>
        <w:bottom w:val="none" w:sz="0" w:space="0" w:color="auto"/>
        <w:right w:val="none" w:sz="0" w:space="0" w:color="auto"/>
      </w:divBdr>
    </w:div>
    <w:div w:id="2144420994">
      <w:bodyDiv w:val="1"/>
      <w:marLeft w:val="0"/>
      <w:marRight w:val="0"/>
      <w:marTop w:val="0"/>
      <w:marBottom w:val="0"/>
      <w:divBdr>
        <w:top w:val="none" w:sz="0" w:space="0" w:color="auto"/>
        <w:left w:val="none" w:sz="0" w:space="0" w:color="auto"/>
        <w:bottom w:val="none" w:sz="0" w:space="0" w:color="auto"/>
        <w:right w:val="none" w:sz="0" w:space="0" w:color="auto"/>
      </w:divBdr>
    </w:div>
    <w:div w:id="2145199354">
      <w:bodyDiv w:val="1"/>
      <w:marLeft w:val="0"/>
      <w:marRight w:val="0"/>
      <w:marTop w:val="0"/>
      <w:marBottom w:val="0"/>
      <w:divBdr>
        <w:top w:val="none" w:sz="0" w:space="0" w:color="auto"/>
        <w:left w:val="none" w:sz="0" w:space="0" w:color="auto"/>
        <w:bottom w:val="none" w:sz="0" w:space="0" w:color="auto"/>
        <w:right w:val="none" w:sz="0" w:space="0" w:color="auto"/>
      </w:divBdr>
    </w:div>
    <w:div w:id="2145387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1.wmf" Type="http://schemas.openxmlformats.org/officeDocument/2006/relationships/image"/><Relationship Id="rId100" Target="media/image46.wmf" Type="http://schemas.openxmlformats.org/officeDocument/2006/relationships/image"/><Relationship Id="rId101" Target="embeddings/oleObject42.bin" Type="http://schemas.openxmlformats.org/officeDocument/2006/relationships/oleObject"/><Relationship Id="rId102" Target="media/image47.wmf" Type="http://schemas.openxmlformats.org/officeDocument/2006/relationships/image"/><Relationship Id="rId103" Target="embeddings/oleObject43.bin" Type="http://schemas.openxmlformats.org/officeDocument/2006/relationships/oleObject"/><Relationship Id="rId104" Target="media/image48.wmf" Type="http://schemas.openxmlformats.org/officeDocument/2006/relationships/image"/><Relationship Id="rId105" Target="embeddings/oleObject44.bin" Type="http://schemas.openxmlformats.org/officeDocument/2006/relationships/oleObject"/><Relationship Id="rId106" Target="media/image49.wmf" Type="http://schemas.openxmlformats.org/officeDocument/2006/relationships/image"/><Relationship Id="rId107" Target="embeddings/oleObject45.bin" Type="http://schemas.openxmlformats.org/officeDocument/2006/relationships/oleObject"/><Relationship Id="rId108" Target="media/image50.wmf" Type="http://schemas.openxmlformats.org/officeDocument/2006/relationships/image"/><Relationship Id="rId109" Target="embeddings/oleObject46.bin" Type="http://schemas.openxmlformats.org/officeDocument/2006/relationships/oleObject"/><Relationship Id="rId11" Target="embeddings/oleObject1.bin" Type="http://schemas.openxmlformats.org/officeDocument/2006/relationships/oleObject"/><Relationship Id="rId110" Target="media/image51.wmf" Type="http://schemas.openxmlformats.org/officeDocument/2006/relationships/image"/><Relationship Id="rId111" Target="embeddings/oleObject47.bin" Type="http://schemas.openxmlformats.org/officeDocument/2006/relationships/oleObject"/><Relationship Id="rId112" Target="media/image52.wmf" Type="http://schemas.openxmlformats.org/officeDocument/2006/relationships/image"/><Relationship Id="rId113" Target="media/image53.wmf" Type="http://schemas.openxmlformats.org/officeDocument/2006/relationships/image"/><Relationship Id="rId114" Target="media/image54.wmf" Type="http://schemas.openxmlformats.org/officeDocument/2006/relationships/image"/><Relationship Id="rId115" Target="media/image55.wmf" Type="http://schemas.openxmlformats.org/officeDocument/2006/relationships/image"/><Relationship Id="rId116" Target="media/image56.wmf" Type="http://schemas.openxmlformats.org/officeDocument/2006/relationships/image"/><Relationship Id="rId117" Target="media/image57.wmf" Type="http://schemas.openxmlformats.org/officeDocument/2006/relationships/image"/><Relationship Id="rId118" Target="media/image62.wmf" Type="http://schemas.openxmlformats.org/officeDocument/2006/relationships/image"/><Relationship Id="rId119" Target="media/image63.wmf" Type="http://schemas.openxmlformats.org/officeDocument/2006/relationships/image"/><Relationship Id="rId12" Target="media/image2.wmf" Type="http://schemas.openxmlformats.org/officeDocument/2006/relationships/image"/><Relationship Id="rId120" Target="media/image64.wmf" Type="http://schemas.openxmlformats.org/officeDocument/2006/relationships/image"/><Relationship Id="rId121" Target="media/image65.wmf" Type="http://schemas.openxmlformats.org/officeDocument/2006/relationships/image"/><Relationship Id="rId122" Target="media/image66.wmf" Type="http://schemas.openxmlformats.org/officeDocument/2006/relationships/image"/><Relationship Id="rId123" Target="media/image67.wmf" Type="http://schemas.openxmlformats.org/officeDocument/2006/relationships/image"/><Relationship Id="rId124" Target="media/image58.wmf" Type="http://schemas.openxmlformats.org/officeDocument/2006/relationships/image"/><Relationship Id="rId125" Target="embeddings/oleObject48.bin" Type="http://schemas.openxmlformats.org/officeDocument/2006/relationships/oleObject"/><Relationship Id="rId126" Target="media/image59.wmf" Type="http://schemas.openxmlformats.org/officeDocument/2006/relationships/image"/><Relationship Id="rId127" Target="embeddings/oleObject49.bin" Type="http://schemas.openxmlformats.org/officeDocument/2006/relationships/oleObject"/><Relationship Id="rId128" Target="media/image60.wmf" Type="http://schemas.openxmlformats.org/officeDocument/2006/relationships/image"/><Relationship Id="rId129" Target="embeddings/oleObject50.bin" Type="http://schemas.openxmlformats.org/officeDocument/2006/relationships/oleObject"/><Relationship Id="rId13" Target="embeddings/oleObject2.bin" Type="http://schemas.openxmlformats.org/officeDocument/2006/relationships/oleObject"/><Relationship Id="rId130" Target="media/image61.wmf" Type="http://schemas.openxmlformats.org/officeDocument/2006/relationships/image"/><Relationship Id="rId131" Target="embeddings/oleObject51.bin" Type="http://schemas.openxmlformats.org/officeDocument/2006/relationships/oleObject"/><Relationship Id="rId132" Target="media/image68.wmf" Type="http://schemas.openxmlformats.org/officeDocument/2006/relationships/image"/><Relationship Id="rId133" Target="embeddings/oleObject52.bin" Type="http://schemas.openxmlformats.org/officeDocument/2006/relationships/oleObject"/><Relationship Id="rId134" Target="media/image69.wmf" Type="http://schemas.openxmlformats.org/officeDocument/2006/relationships/image"/><Relationship Id="rId135" Target="embeddings/oleObject53.bin" Type="http://schemas.openxmlformats.org/officeDocument/2006/relationships/oleObject"/><Relationship Id="rId136" Target="media/image70.wmf" Type="http://schemas.openxmlformats.org/officeDocument/2006/relationships/image"/><Relationship Id="rId137" Target="embeddings/oleObject54.bin" Type="http://schemas.openxmlformats.org/officeDocument/2006/relationships/oleObject"/><Relationship Id="rId138" Target="media/image71.wmf" Type="http://schemas.openxmlformats.org/officeDocument/2006/relationships/image"/><Relationship Id="rId139" Target="embeddings/oleObject55.bin" Type="http://schemas.openxmlformats.org/officeDocument/2006/relationships/oleObject"/><Relationship Id="rId14" Target="media/image3.wmf" Type="http://schemas.openxmlformats.org/officeDocument/2006/relationships/image"/><Relationship Id="rId140" Target="media/image72.wmf" Type="http://schemas.openxmlformats.org/officeDocument/2006/relationships/image"/><Relationship Id="rId141" Target="embeddings/oleObject56.bin" Type="http://schemas.openxmlformats.org/officeDocument/2006/relationships/oleObject"/><Relationship Id="rId142" Target="media/image73.wmf" Type="http://schemas.openxmlformats.org/officeDocument/2006/relationships/image"/><Relationship Id="rId143" Target="embeddings/oleObject57.bin" Type="http://schemas.openxmlformats.org/officeDocument/2006/relationships/oleObject"/><Relationship Id="rId144" Target="media/image74.wmf" Type="http://schemas.openxmlformats.org/officeDocument/2006/relationships/image"/><Relationship Id="rId145" Target="embeddings/oleObject58.bin" Type="http://schemas.openxmlformats.org/officeDocument/2006/relationships/oleObject"/><Relationship Id="rId146" Target="media/image75.wmf" Type="http://schemas.openxmlformats.org/officeDocument/2006/relationships/image"/><Relationship Id="rId147" Target="embeddings/oleObject59.bin" Type="http://schemas.openxmlformats.org/officeDocument/2006/relationships/oleObject"/><Relationship Id="rId148" Target="media/image76.wmf" Type="http://schemas.openxmlformats.org/officeDocument/2006/relationships/image"/><Relationship Id="rId149" Target="embeddings/oleObject60.bin" Type="http://schemas.openxmlformats.org/officeDocument/2006/relationships/oleObject"/><Relationship Id="rId15" Target="embeddings/oleObject3.bin" Type="http://schemas.openxmlformats.org/officeDocument/2006/relationships/oleObject"/><Relationship Id="rId150" Target="media/image77.wmf" Type="http://schemas.openxmlformats.org/officeDocument/2006/relationships/image"/><Relationship Id="rId151" Target="embeddings/oleObject61.bin" Type="http://schemas.openxmlformats.org/officeDocument/2006/relationships/oleObject"/><Relationship Id="rId152" Target="media/image78.wmf" Type="http://schemas.openxmlformats.org/officeDocument/2006/relationships/image"/><Relationship Id="rId153" Target="embeddings/oleObject62.bin" Type="http://schemas.openxmlformats.org/officeDocument/2006/relationships/oleObject"/><Relationship Id="rId154" Target="media/image79.wmf" Type="http://schemas.openxmlformats.org/officeDocument/2006/relationships/image"/><Relationship Id="rId155" Target="embeddings/oleObject63.bin" Type="http://schemas.openxmlformats.org/officeDocument/2006/relationships/oleObject"/><Relationship Id="rId156" Target="media/image80.wmf" Type="http://schemas.openxmlformats.org/officeDocument/2006/relationships/image"/><Relationship Id="rId157" Target="embeddings/oleObject64.bin" Type="http://schemas.openxmlformats.org/officeDocument/2006/relationships/oleObject"/><Relationship Id="rId158" Target="media/image81.wmf" Type="http://schemas.openxmlformats.org/officeDocument/2006/relationships/image"/><Relationship Id="rId159" Target="embeddings/oleObject65.bin" Type="http://schemas.openxmlformats.org/officeDocument/2006/relationships/oleObject"/><Relationship Id="rId16" Target="media/image4.wmf" Type="http://schemas.openxmlformats.org/officeDocument/2006/relationships/image"/><Relationship Id="rId160" Target="media/image82.png" Type="http://schemas.openxmlformats.org/officeDocument/2006/relationships/image"/><Relationship Id="rId161" Target="media/image83.wmf" Type="http://schemas.openxmlformats.org/officeDocument/2006/relationships/image"/><Relationship Id="rId162" Target="media/image84.wmf" Type="http://schemas.openxmlformats.org/officeDocument/2006/relationships/image"/><Relationship Id="rId163" Target="media/image85.wmf" Type="http://schemas.openxmlformats.org/officeDocument/2006/relationships/image"/><Relationship Id="rId164" Target="media/image86.wmf" Type="http://schemas.openxmlformats.org/officeDocument/2006/relationships/image"/><Relationship Id="rId165" Target="media/image87.wmf" Type="http://schemas.openxmlformats.org/officeDocument/2006/relationships/image"/><Relationship Id="rId166" Target="media/image92.png" Type="http://schemas.openxmlformats.org/officeDocument/2006/relationships/image"/><Relationship Id="rId167" Target="media/image93.wmf" Type="http://schemas.openxmlformats.org/officeDocument/2006/relationships/image"/><Relationship Id="rId168" Target="media/image94.wmf" Type="http://schemas.openxmlformats.org/officeDocument/2006/relationships/image"/><Relationship Id="rId169" Target="media/image95.wmf" Type="http://schemas.openxmlformats.org/officeDocument/2006/relationships/image"/><Relationship Id="rId17" Target="embeddings/oleObject4.bin" Type="http://schemas.openxmlformats.org/officeDocument/2006/relationships/oleObject"/><Relationship Id="rId170" Target="media/image96.wmf" Type="http://schemas.openxmlformats.org/officeDocument/2006/relationships/image"/><Relationship Id="rId171" Target="media/image97.wmf" Type="http://schemas.openxmlformats.org/officeDocument/2006/relationships/image"/><Relationship Id="rId172" Target="media/image88.wmf" Type="http://schemas.openxmlformats.org/officeDocument/2006/relationships/image"/><Relationship Id="rId173" Target="embeddings/oleObject66.bin" Type="http://schemas.openxmlformats.org/officeDocument/2006/relationships/oleObject"/><Relationship Id="rId174" Target="media/image89.wmf" Type="http://schemas.openxmlformats.org/officeDocument/2006/relationships/image"/><Relationship Id="rId175" Target="embeddings/oleObject67.bin" Type="http://schemas.openxmlformats.org/officeDocument/2006/relationships/oleObject"/><Relationship Id="rId176" Target="media/image90.wmf" Type="http://schemas.openxmlformats.org/officeDocument/2006/relationships/image"/><Relationship Id="rId177" Target="embeddings/oleObject68.bin" Type="http://schemas.openxmlformats.org/officeDocument/2006/relationships/oleObject"/><Relationship Id="rId178" Target="media/image91.wmf" Type="http://schemas.openxmlformats.org/officeDocument/2006/relationships/image"/><Relationship Id="rId179" Target="embeddings/oleObject69.bin" Type="http://schemas.openxmlformats.org/officeDocument/2006/relationships/oleObject"/><Relationship Id="rId18" Target="media/image5.wmf" Type="http://schemas.openxmlformats.org/officeDocument/2006/relationships/image"/><Relationship Id="rId180" Target="media/image92.wmf" Type="http://schemas.openxmlformats.org/officeDocument/2006/relationships/image"/><Relationship Id="rId181" Target="embeddings/oleObject70.bin" Type="http://schemas.openxmlformats.org/officeDocument/2006/relationships/oleObject"/><Relationship Id="rId182" Target="media/image98.wmf" Type="http://schemas.openxmlformats.org/officeDocument/2006/relationships/image"/><Relationship Id="rId183" Target="embeddings/oleObject71.bin" Type="http://schemas.openxmlformats.org/officeDocument/2006/relationships/oleObject"/><Relationship Id="rId184" Target="media/image99.wmf" Type="http://schemas.openxmlformats.org/officeDocument/2006/relationships/image"/><Relationship Id="rId185" Target="embeddings/oleObject72.bin" Type="http://schemas.openxmlformats.org/officeDocument/2006/relationships/oleObject"/><Relationship Id="rId186" Target="media/image100.wmf" Type="http://schemas.openxmlformats.org/officeDocument/2006/relationships/image"/><Relationship Id="rId187" Target="embeddings/oleObject73.bin" Type="http://schemas.openxmlformats.org/officeDocument/2006/relationships/oleObject"/><Relationship Id="rId188" Target="media/image101.wmf" Type="http://schemas.openxmlformats.org/officeDocument/2006/relationships/image"/><Relationship Id="rId189" Target="embeddings/oleObject74.bin" Type="http://schemas.openxmlformats.org/officeDocument/2006/relationships/oleObject"/><Relationship Id="rId19" Target="embeddings/oleObject5.bin" Type="http://schemas.openxmlformats.org/officeDocument/2006/relationships/oleObject"/><Relationship Id="rId190" Target="media/image102.wmf" Type="http://schemas.openxmlformats.org/officeDocument/2006/relationships/image"/><Relationship Id="rId191" Target="embeddings/oleObject75.bin" Type="http://schemas.openxmlformats.org/officeDocument/2006/relationships/oleObject"/><Relationship Id="rId192" Target="media/image103.wmf" Type="http://schemas.openxmlformats.org/officeDocument/2006/relationships/image"/><Relationship Id="rId193" Target="media/image104.wmf" Type="http://schemas.openxmlformats.org/officeDocument/2006/relationships/image"/><Relationship Id="rId194" Target="media/image105.wmf" Type="http://schemas.openxmlformats.org/officeDocument/2006/relationships/image"/><Relationship Id="rId195" Target="media/image106.wmf" Type="http://schemas.openxmlformats.org/officeDocument/2006/relationships/image"/><Relationship Id="rId196" Target="media/image107.emf" Type="http://schemas.openxmlformats.org/officeDocument/2006/relationships/image"/><Relationship Id="rId197" Target="media/image108.wmf" Type="http://schemas.openxmlformats.org/officeDocument/2006/relationships/image"/><Relationship Id="rId198" Target="media/image114.wmf" Type="http://schemas.openxmlformats.org/officeDocument/2006/relationships/image"/><Relationship Id="rId199" Target="media/image115.wmf" Type="http://schemas.openxmlformats.org/officeDocument/2006/relationships/image"/><Relationship Id="rId2" Target="../customXml/item2.xml" Type="http://schemas.openxmlformats.org/officeDocument/2006/relationships/customXml"/><Relationship Id="rId20" Target="media/image6.wmf" Type="http://schemas.openxmlformats.org/officeDocument/2006/relationships/image"/><Relationship Id="rId200" Target="media/image116.wmf" Type="http://schemas.openxmlformats.org/officeDocument/2006/relationships/image"/><Relationship Id="rId201" Target="media/image117.wmf" Type="http://schemas.openxmlformats.org/officeDocument/2006/relationships/image"/><Relationship Id="rId202" Target="media/image118.emf" Type="http://schemas.openxmlformats.org/officeDocument/2006/relationships/image"/><Relationship Id="rId203" Target="media/image119.wmf" Type="http://schemas.openxmlformats.org/officeDocument/2006/relationships/image"/><Relationship Id="rId204" Target="media/image109.wmf" Type="http://schemas.openxmlformats.org/officeDocument/2006/relationships/image"/><Relationship Id="rId205" Target="embeddings/oleObject76.bin" Type="http://schemas.openxmlformats.org/officeDocument/2006/relationships/oleObject"/><Relationship Id="rId206" Target="media/image110.wmf" Type="http://schemas.openxmlformats.org/officeDocument/2006/relationships/image"/><Relationship Id="rId207" Target="embeddings/oleObject77.bin" Type="http://schemas.openxmlformats.org/officeDocument/2006/relationships/oleObject"/><Relationship Id="rId208" Target="media/image111.wmf" Type="http://schemas.openxmlformats.org/officeDocument/2006/relationships/image"/><Relationship Id="rId209" Target="embeddings/oleObject78.bin" Type="http://schemas.openxmlformats.org/officeDocument/2006/relationships/oleObject"/><Relationship Id="rId21" Target="embeddings/oleObject6.bin" Type="http://schemas.openxmlformats.org/officeDocument/2006/relationships/oleObject"/><Relationship Id="rId210" Target="media/image112.wmf" Type="http://schemas.openxmlformats.org/officeDocument/2006/relationships/image"/><Relationship Id="rId211" Target="embeddings/oleObject79.bin" Type="http://schemas.openxmlformats.org/officeDocument/2006/relationships/oleObject"/><Relationship Id="rId212" Target="media/image113.wmf" Type="http://schemas.openxmlformats.org/officeDocument/2006/relationships/image"/><Relationship Id="rId213" Target="embeddings/oleObject80.bin" Type="http://schemas.openxmlformats.org/officeDocument/2006/relationships/oleObject"/><Relationship Id="rId214" Target="media/image118.wmf" Type="http://schemas.openxmlformats.org/officeDocument/2006/relationships/image"/><Relationship Id="rId215" Target="embeddings/oleObject81.bin" Type="http://schemas.openxmlformats.org/officeDocument/2006/relationships/oleObject"/><Relationship Id="rId216" Target="media/image119.png" Type="http://schemas.openxmlformats.org/officeDocument/2006/relationships/image"/><Relationship Id="rId217" Target="media/image120.wmf" Type="http://schemas.openxmlformats.org/officeDocument/2006/relationships/image"/><Relationship Id="rId218" Target="media/image121.wmf" Type="http://schemas.openxmlformats.org/officeDocument/2006/relationships/image"/><Relationship Id="rId219" Target="media/image122.wmf" Type="http://schemas.openxmlformats.org/officeDocument/2006/relationships/image"/><Relationship Id="rId22" Target="media/image7.wmf" Type="http://schemas.openxmlformats.org/officeDocument/2006/relationships/image"/><Relationship Id="rId220" Target="media/image123.wmf" Type="http://schemas.openxmlformats.org/officeDocument/2006/relationships/image"/><Relationship Id="rId221" Target="media/image124.emf" Type="http://schemas.openxmlformats.org/officeDocument/2006/relationships/image"/><Relationship Id="rId222" Target="media/image132.png" Type="http://schemas.openxmlformats.org/officeDocument/2006/relationships/image"/><Relationship Id="rId223" Target="media/image133.wmf" Type="http://schemas.openxmlformats.org/officeDocument/2006/relationships/image"/><Relationship Id="rId224" Target="media/image134.wmf" Type="http://schemas.openxmlformats.org/officeDocument/2006/relationships/image"/><Relationship Id="rId225" Target="media/image135.wmf" Type="http://schemas.openxmlformats.org/officeDocument/2006/relationships/image"/><Relationship Id="rId226" Target="media/image136.wmf" Type="http://schemas.openxmlformats.org/officeDocument/2006/relationships/image"/><Relationship Id="rId227" Target="media/image137.emf" Type="http://schemas.openxmlformats.org/officeDocument/2006/relationships/image"/><Relationship Id="rId228" Target="media/image125.wmf" Type="http://schemas.openxmlformats.org/officeDocument/2006/relationships/image"/><Relationship Id="rId229" Target="embeddings/oleObject82.bin" Type="http://schemas.openxmlformats.org/officeDocument/2006/relationships/oleObject"/><Relationship Id="rId23" Target="embeddings/oleObject7.bin" Type="http://schemas.openxmlformats.org/officeDocument/2006/relationships/oleObject"/><Relationship Id="rId230" Target="media/image126.wmf" Type="http://schemas.openxmlformats.org/officeDocument/2006/relationships/image"/><Relationship Id="rId231" Target="embeddings/oleObject83.bin" Type="http://schemas.openxmlformats.org/officeDocument/2006/relationships/oleObject"/><Relationship Id="rId232" Target="media/image127.wmf" Type="http://schemas.openxmlformats.org/officeDocument/2006/relationships/image"/><Relationship Id="rId233" Target="embeddings/oleObject84.bin" Type="http://schemas.openxmlformats.org/officeDocument/2006/relationships/oleObject"/><Relationship Id="rId234" Target="media/image128.wmf" Type="http://schemas.openxmlformats.org/officeDocument/2006/relationships/image"/><Relationship Id="rId235" Target="embeddings/oleObject85.bin" Type="http://schemas.openxmlformats.org/officeDocument/2006/relationships/oleObject"/><Relationship Id="rId236" Target="media/image129.wmf" Type="http://schemas.openxmlformats.org/officeDocument/2006/relationships/image"/><Relationship Id="rId237" Target="embeddings/oleObject86.bin" Type="http://schemas.openxmlformats.org/officeDocument/2006/relationships/oleObject"/><Relationship Id="rId238" Target="media/image130.wmf" Type="http://schemas.openxmlformats.org/officeDocument/2006/relationships/image"/><Relationship Id="rId239" Target="embeddings/oleObject87.bin" Type="http://schemas.openxmlformats.org/officeDocument/2006/relationships/oleObject"/><Relationship Id="rId24" Target="media/image8.wmf" Type="http://schemas.openxmlformats.org/officeDocument/2006/relationships/image"/><Relationship Id="rId240" Target="media/image131.wmf" Type="http://schemas.openxmlformats.org/officeDocument/2006/relationships/image"/><Relationship Id="rId241" Target="embeddings/oleObject88.bin" Type="http://schemas.openxmlformats.org/officeDocument/2006/relationships/oleObject"/><Relationship Id="rId242" Target="media/image132.wmf" Type="http://schemas.openxmlformats.org/officeDocument/2006/relationships/image"/><Relationship Id="rId243" Target="embeddings/oleObject89.bin" Type="http://schemas.openxmlformats.org/officeDocument/2006/relationships/oleObject"/><Relationship Id="rId244" Target="media/image137.wmf" Type="http://schemas.openxmlformats.org/officeDocument/2006/relationships/image"/><Relationship Id="rId245" Target="embeddings/oleObject90.bin" Type="http://schemas.openxmlformats.org/officeDocument/2006/relationships/oleObject"/><Relationship Id="rId246" Target="media/image138.wmf" Type="http://schemas.openxmlformats.org/officeDocument/2006/relationships/image"/><Relationship Id="rId247" Target="embeddings/oleObject91.bin" Type="http://schemas.openxmlformats.org/officeDocument/2006/relationships/oleObject"/><Relationship Id="rId248" Target="media/image139.wmf" Type="http://schemas.openxmlformats.org/officeDocument/2006/relationships/image"/><Relationship Id="rId249" Target="embeddings/oleObject92.bin" Type="http://schemas.openxmlformats.org/officeDocument/2006/relationships/oleObject"/><Relationship Id="rId25" Target="embeddings/oleObject8.bin" Type="http://schemas.openxmlformats.org/officeDocument/2006/relationships/oleObject"/><Relationship Id="rId250" Target="media/image140.wmf" Type="http://schemas.openxmlformats.org/officeDocument/2006/relationships/image"/><Relationship Id="rId251" Target="embeddings/oleObject93.bin" Type="http://schemas.openxmlformats.org/officeDocument/2006/relationships/oleObject"/><Relationship Id="rId252" Target="media/image141.wmf" Type="http://schemas.openxmlformats.org/officeDocument/2006/relationships/image"/><Relationship Id="rId253" Target="embeddings/oleObject94.bin" Type="http://schemas.openxmlformats.org/officeDocument/2006/relationships/oleObject"/><Relationship Id="rId254" Target="media/image142.wmf" Type="http://schemas.openxmlformats.org/officeDocument/2006/relationships/image"/><Relationship Id="rId255" Target="embeddings/oleObject95.bin" Type="http://schemas.openxmlformats.org/officeDocument/2006/relationships/oleObject"/><Relationship Id="rId256" Target="media/image143.wmf" Type="http://schemas.openxmlformats.org/officeDocument/2006/relationships/image"/><Relationship Id="rId257" Target="embeddings/oleObject96.bin" Type="http://schemas.openxmlformats.org/officeDocument/2006/relationships/oleObject"/><Relationship Id="rId258" Target="media/image144.wmf" Type="http://schemas.openxmlformats.org/officeDocument/2006/relationships/image"/><Relationship Id="rId259" Target="embeddings/oleObject97.bin" Type="http://schemas.openxmlformats.org/officeDocument/2006/relationships/oleObject"/><Relationship Id="rId26" Target="media/image9.wmf" Type="http://schemas.openxmlformats.org/officeDocument/2006/relationships/image"/><Relationship Id="rId260" Target="media/image145.wmf" Type="http://schemas.openxmlformats.org/officeDocument/2006/relationships/image"/><Relationship Id="rId261" Target="embeddings/oleObject98.bin" Type="http://schemas.openxmlformats.org/officeDocument/2006/relationships/oleObject"/><Relationship Id="rId262" Target="media/image146.wmf" Type="http://schemas.openxmlformats.org/officeDocument/2006/relationships/image"/><Relationship Id="rId263" Target="embeddings/oleObject99.bin" Type="http://schemas.openxmlformats.org/officeDocument/2006/relationships/oleObject"/><Relationship Id="rId264" Target="media/image147.wmf" Type="http://schemas.openxmlformats.org/officeDocument/2006/relationships/image"/><Relationship Id="rId265" Target="embeddings/oleObject100.bin" Type="http://schemas.openxmlformats.org/officeDocument/2006/relationships/oleObject"/><Relationship Id="rId266" Target="media/image148.wmf" Type="http://schemas.openxmlformats.org/officeDocument/2006/relationships/image"/><Relationship Id="rId267" Target="embeddings/oleObject101.bin" Type="http://schemas.openxmlformats.org/officeDocument/2006/relationships/oleObject"/><Relationship Id="rId268" Target="media/image149.wmf" Type="http://schemas.openxmlformats.org/officeDocument/2006/relationships/image"/><Relationship Id="rId269" Target="embeddings/oleObject102.bin" Type="http://schemas.openxmlformats.org/officeDocument/2006/relationships/oleObject"/><Relationship Id="rId27" Target="embeddings/oleObject9.bin" Type="http://schemas.openxmlformats.org/officeDocument/2006/relationships/oleObject"/><Relationship Id="rId270" Target="media/image150.wmf" Type="http://schemas.openxmlformats.org/officeDocument/2006/relationships/image"/><Relationship Id="rId271" Target="embeddings/oleObject103.bin" Type="http://schemas.openxmlformats.org/officeDocument/2006/relationships/oleObject"/><Relationship Id="rId272" Target="media/image151.wmf" Type="http://schemas.openxmlformats.org/officeDocument/2006/relationships/image"/><Relationship Id="rId273" Target="embeddings/oleObject104.bin" Type="http://schemas.openxmlformats.org/officeDocument/2006/relationships/oleObject"/><Relationship Id="rId274" Target="media/image152.wmf" Type="http://schemas.openxmlformats.org/officeDocument/2006/relationships/image"/><Relationship Id="rId275" Target="embeddings/oleObject105.bin" Type="http://schemas.openxmlformats.org/officeDocument/2006/relationships/oleObject"/><Relationship Id="rId276" Target="media/image153.wmf" Type="http://schemas.openxmlformats.org/officeDocument/2006/relationships/image"/><Relationship Id="rId277" Target="embeddings/oleObject106.bin" Type="http://schemas.openxmlformats.org/officeDocument/2006/relationships/oleObject"/><Relationship Id="rId278" Target="media/image154.wmf" Type="http://schemas.openxmlformats.org/officeDocument/2006/relationships/image"/><Relationship Id="rId279" Target="embeddings/oleObject107.bin" Type="http://schemas.openxmlformats.org/officeDocument/2006/relationships/oleObject"/><Relationship Id="rId28" Target="media/image10.wmf" Type="http://schemas.openxmlformats.org/officeDocument/2006/relationships/image"/><Relationship Id="rId280" Target="media/image155.wmf" Type="http://schemas.openxmlformats.org/officeDocument/2006/relationships/image"/><Relationship Id="rId281" Target="embeddings/oleObject108.bin" Type="http://schemas.openxmlformats.org/officeDocument/2006/relationships/oleObject"/><Relationship Id="rId282" Target="media/image156.wmf" Type="http://schemas.openxmlformats.org/officeDocument/2006/relationships/image"/><Relationship Id="rId283" Target="media/image157.wmf" Type="http://schemas.openxmlformats.org/officeDocument/2006/relationships/image"/><Relationship Id="rId284" Target="media/image158.wmf" Type="http://schemas.openxmlformats.org/officeDocument/2006/relationships/image"/><Relationship Id="rId285" Target="media/image159.wmf" Type="http://schemas.openxmlformats.org/officeDocument/2006/relationships/image"/><Relationship Id="rId286" Target="media/image160.wmf" Type="http://schemas.openxmlformats.org/officeDocument/2006/relationships/image"/><Relationship Id="rId287" Target="media/image161.wmf" Type="http://schemas.openxmlformats.org/officeDocument/2006/relationships/image"/><Relationship Id="rId288" Target="media/image162.emf" Type="http://schemas.openxmlformats.org/officeDocument/2006/relationships/image"/><Relationship Id="rId289" Target="media/image163.wmf" Type="http://schemas.openxmlformats.org/officeDocument/2006/relationships/image"/><Relationship Id="rId29" Target="embeddings/oleObject10.bin" Type="http://schemas.openxmlformats.org/officeDocument/2006/relationships/oleObject"/><Relationship Id="rId290" Target="media/image173.wmf" Type="http://schemas.openxmlformats.org/officeDocument/2006/relationships/image"/><Relationship Id="rId291" Target="media/image174.wmf" Type="http://schemas.openxmlformats.org/officeDocument/2006/relationships/image"/><Relationship Id="rId292" Target="media/image175.wmf" Type="http://schemas.openxmlformats.org/officeDocument/2006/relationships/image"/><Relationship Id="rId293" Target="media/image176.wmf" Type="http://schemas.openxmlformats.org/officeDocument/2006/relationships/image"/><Relationship Id="rId294" Target="media/image177.wmf" Type="http://schemas.openxmlformats.org/officeDocument/2006/relationships/image"/><Relationship Id="rId295" Target="media/image178.wmf" Type="http://schemas.openxmlformats.org/officeDocument/2006/relationships/image"/><Relationship Id="rId296" Target="media/image179.emf" Type="http://schemas.openxmlformats.org/officeDocument/2006/relationships/image"/><Relationship Id="rId297" Target="media/image180.wmf" Type="http://schemas.openxmlformats.org/officeDocument/2006/relationships/image"/><Relationship Id="rId298" Target="media/image164.wmf" Type="http://schemas.openxmlformats.org/officeDocument/2006/relationships/image"/><Relationship Id="rId299" Target="embeddings/oleObject109.bin" Type="http://schemas.openxmlformats.org/officeDocument/2006/relationships/oleObject"/><Relationship Id="rId3" Target="numbering.xml" Type="http://schemas.openxmlformats.org/officeDocument/2006/relationships/numbering"/><Relationship Id="rId30" Target="media/image11.wmf" Type="http://schemas.openxmlformats.org/officeDocument/2006/relationships/image"/><Relationship Id="rId300" Target="media/image165.wmf" Type="http://schemas.openxmlformats.org/officeDocument/2006/relationships/image"/><Relationship Id="rId301" Target="embeddings/oleObject110.bin" Type="http://schemas.openxmlformats.org/officeDocument/2006/relationships/oleObject"/><Relationship Id="rId302" Target="media/image166.wmf" Type="http://schemas.openxmlformats.org/officeDocument/2006/relationships/image"/><Relationship Id="rId303" Target="embeddings/oleObject111.bin" Type="http://schemas.openxmlformats.org/officeDocument/2006/relationships/oleObject"/><Relationship Id="rId304" Target="media/image167.wmf" Type="http://schemas.openxmlformats.org/officeDocument/2006/relationships/image"/><Relationship Id="rId305" Target="embeddings/oleObject112.bin" Type="http://schemas.openxmlformats.org/officeDocument/2006/relationships/oleObject"/><Relationship Id="rId306" Target="media/image168.wmf" Type="http://schemas.openxmlformats.org/officeDocument/2006/relationships/image"/><Relationship Id="rId307" Target="embeddings/oleObject113.bin" Type="http://schemas.openxmlformats.org/officeDocument/2006/relationships/oleObject"/><Relationship Id="rId308" Target="media/image169.wmf" Type="http://schemas.openxmlformats.org/officeDocument/2006/relationships/image"/><Relationship Id="rId309" Target="embeddings/oleObject114.bin" Type="http://schemas.openxmlformats.org/officeDocument/2006/relationships/oleObject"/><Relationship Id="rId31" Target="embeddings/oleObject11.bin" Type="http://schemas.openxmlformats.org/officeDocument/2006/relationships/oleObject"/><Relationship Id="rId310" Target="media/image170.wmf" Type="http://schemas.openxmlformats.org/officeDocument/2006/relationships/image"/><Relationship Id="rId311" Target="embeddings/oleObject115.bin" Type="http://schemas.openxmlformats.org/officeDocument/2006/relationships/oleObject"/><Relationship Id="rId312" Target="media/image171.wmf" Type="http://schemas.openxmlformats.org/officeDocument/2006/relationships/image"/><Relationship Id="rId313" Target="embeddings/oleObject116.bin" Type="http://schemas.openxmlformats.org/officeDocument/2006/relationships/oleObject"/><Relationship Id="rId314" Target="media/image172.wmf" Type="http://schemas.openxmlformats.org/officeDocument/2006/relationships/image"/><Relationship Id="rId315" Target="embeddings/oleObject117.bin" Type="http://schemas.openxmlformats.org/officeDocument/2006/relationships/oleObject"/><Relationship Id="rId316" Target="media/image179.wmf" Type="http://schemas.openxmlformats.org/officeDocument/2006/relationships/image"/><Relationship Id="rId317" Target="embeddings/oleObject118.bin" Type="http://schemas.openxmlformats.org/officeDocument/2006/relationships/oleObject"/><Relationship Id="rId318" Target="media/image181.wmf" Type="http://schemas.openxmlformats.org/officeDocument/2006/relationships/image"/><Relationship Id="rId319" Target="embeddings/oleObject119.bin" Type="http://schemas.openxmlformats.org/officeDocument/2006/relationships/oleObject"/><Relationship Id="rId32" Target="media/image12.wmf" Type="http://schemas.openxmlformats.org/officeDocument/2006/relationships/image"/><Relationship Id="rId320" Target="media/image182.wmf" Type="http://schemas.openxmlformats.org/officeDocument/2006/relationships/image"/><Relationship Id="rId321" Target="embeddings/oleObject120.bin" Type="http://schemas.openxmlformats.org/officeDocument/2006/relationships/oleObject"/><Relationship Id="rId322" Target="media/image183.wmf" Type="http://schemas.openxmlformats.org/officeDocument/2006/relationships/image"/><Relationship Id="rId323" Target="embeddings/oleObject121.bin" Type="http://schemas.openxmlformats.org/officeDocument/2006/relationships/oleObject"/><Relationship Id="rId324" Target="media/image184.wmf" Type="http://schemas.openxmlformats.org/officeDocument/2006/relationships/image"/><Relationship Id="rId325" Target="embeddings/oleObject122.bin" Type="http://schemas.openxmlformats.org/officeDocument/2006/relationships/oleObject"/><Relationship Id="rId326" Target="media/image185.wmf" Type="http://schemas.openxmlformats.org/officeDocument/2006/relationships/image"/><Relationship Id="rId327" Target="embeddings/oleObject123.bin" Type="http://schemas.openxmlformats.org/officeDocument/2006/relationships/oleObject"/><Relationship Id="rId328" Target="media/image186.wmf" Type="http://schemas.openxmlformats.org/officeDocument/2006/relationships/image"/><Relationship Id="rId329" Target="embeddings/oleObject124.bin" Type="http://schemas.openxmlformats.org/officeDocument/2006/relationships/oleObject"/><Relationship Id="rId33" Target="embeddings/oleObject12.bin" Type="http://schemas.openxmlformats.org/officeDocument/2006/relationships/oleObject"/><Relationship Id="rId330" Target="media/image187.wmf" Type="http://schemas.openxmlformats.org/officeDocument/2006/relationships/image"/><Relationship Id="rId331" Target="embeddings/oleObject125.bin" Type="http://schemas.openxmlformats.org/officeDocument/2006/relationships/oleObject"/><Relationship Id="rId332" Target="media/image188.wmf" Type="http://schemas.openxmlformats.org/officeDocument/2006/relationships/image"/><Relationship Id="rId333" Target="embeddings/oleObject126.bin" Type="http://schemas.openxmlformats.org/officeDocument/2006/relationships/oleObject"/><Relationship Id="rId334" Target="embeddings/oleObject127.bin" Type="http://schemas.openxmlformats.org/officeDocument/2006/relationships/oleObject"/><Relationship Id="rId335" Target="embeddings/oleObject128.bin" Type="http://schemas.openxmlformats.org/officeDocument/2006/relationships/oleObject"/><Relationship Id="rId336" Target="media/image189.wmf" Type="http://schemas.openxmlformats.org/officeDocument/2006/relationships/image"/><Relationship Id="rId337" Target="embeddings/oleObject129.bin" Type="http://schemas.openxmlformats.org/officeDocument/2006/relationships/oleObject"/><Relationship Id="rId338" Target="media/image190.wmf" Type="http://schemas.openxmlformats.org/officeDocument/2006/relationships/image"/><Relationship Id="rId339" Target="embeddings/oleObject130.bin" Type="http://schemas.openxmlformats.org/officeDocument/2006/relationships/oleObject"/><Relationship Id="rId34" Target="media/image13.wmf" Type="http://schemas.openxmlformats.org/officeDocument/2006/relationships/image"/><Relationship Id="rId340" Target="embeddings/oleObject131.bin" Type="http://schemas.openxmlformats.org/officeDocument/2006/relationships/oleObject"/><Relationship Id="rId341" Target="media/image191.wmf" Type="http://schemas.openxmlformats.org/officeDocument/2006/relationships/image"/><Relationship Id="rId342" Target="embeddings/oleObject132.bin" Type="http://schemas.openxmlformats.org/officeDocument/2006/relationships/oleObject"/><Relationship Id="rId343" Target="media/image192.wmf" Type="http://schemas.openxmlformats.org/officeDocument/2006/relationships/image"/><Relationship Id="rId344" Target="embeddings/oleObject133.bin" Type="http://schemas.openxmlformats.org/officeDocument/2006/relationships/oleObject"/><Relationship Id="rId345" Target="media/image193.wmf" Type="http://schemas.openxmlformats.org/officeDocument/2006/relationships/image"/><Relationship Id="rId346" Target="embeddings/oleObject134.bin" Type="http://schemas.openxmlformats.org/officeDocument/2006/relationships/oleObject"/><Relationship Id="rId347" Target="media/image194.wmf" Type="http://schemas.openxmlformats.org/officeDocument/2006/relationships/image"/><Relationship Id="rId348" Target="embeddings/oleObject135.bin" Type="http://schemas.openxmlformats.org/officeDocument/2006/relationships/oleObject"/><Relationship Id="rId349" Target="media/image195.wmf" Type="http://schemas.openxmlformats.org/officeDocument/2006/relationships/image"/><Relationship Id="rId35" Target="embeddings/oleObject13.bin" Type="http://schemas.openxmlformats.org/officeDocument/2006/relationships/oleObject"/><Relationship Id="rId350" Target="embeddings/oleObject136.bin" Type="http://schemas.openxmlformats.org/officeDocument/2006/relationships/oleObject"/><Relationship Id="rId351" Target="media/image196.wmf" Type="http://schemas.openxmlformats.org/officeDocument/2006/relationships/image"/><Relationship Id="rId352" Target="embeddings/oleObject137.bin" Type="http://schemas.openxmlformats.org/officeDocument/2006/relationships/oleObject"/><Relationship Id="rId353" Target="media/image197.wmf" Type="http://schemas.openxmlformats.org/officeDocument/2006/relationships/image"/><Relationship Id="rId354" Target="embeddings/oleObject138.bin" Type="http://schemas.openxmlformats.org/officeDocument/2006/relationships/oleObject"/><Relationship Id="rId355" Target="media/image198.wmf" Type="http://schemas.openxmlformats.org/officeDocument/2006/relationships/image"/><Relationship Id="rId356" Target="embeddings/oleObject139.bin" Type="http://schemas.openxmlformats.org/officeDocument/2006/relationships/oleObject"/><Relationship Id="rId357" Target="media/image199.wmf" Type="http://schemas.openxmlformats.org/officeDocument/2006/relationships/image"/><Relationship Id="rId358" Target="embeddings/oleObject140.bin" Type="http://schemas.openxmlformats.org/officeDocument/2006/relationships/oleObject"/><Relationship Id="rId359" Target="media/image200.wmf" Type="http://schemas.openxmlformats.org/officeDocument/2006/relationships/image"/><Relationship Id="rId36" Target="media/image14.wmf" Type="http://schemas.openxmlformats.org/officeDocument/2006/relationships/image"/><Relationship Id="rId360" Target="embeddings/oleObject141.bin" Type="http://schemas.openxmlformats.org/officeDocument/2006/relationships/oleObject"/><Relationship Id="rId361" Target="media/image201.wmf" Type="http://schemas.openxmlformats.org/officeDocument/2006/relationships/image"/><Relationship Id="rId362" Target="embeddings/oleObject142.bin" Type="http://schemas.openxmlformats.org/officeDocument/2006/relationships/oleObject"/><Relationship Id="rId363" Target="media/image202.wmf" Type="http://schemas.openxmlformats.org/officeDocument/2006/relationships/image"/><Relationship Id="rId364" Target="embeddings/oleObject143.bin" Type="http://schemas.openxmlformats.org/officeDocument/2006/relationships/oleObject"/><Relationship Id="rId365" Target="media/image203.wmf" Type="http://schemas.openxmlformats.org/officeDocument/2006/relationships/image"/><Relationship Id="rId366" Target="embeddings/oleObject144.bin" Type="http://schemas.openxmlformats.org/officeDocument/2006/relationships/oleObject"/><Relationship Id="rId367" Target="media/image204.wmf" Type="http://schemas.openxmlformats.org/officeDocument/2006/relationships/image"/><Relationship Id="rId368" Target="embeddings/oleObject145.bin" Type="http://schemas.openxmlformats.org/officeDocument/2006/relationships/oleObject"/><Relationship Id="rId369" Target="media/image205.wmf" Type="http://schemas.openxmlformats.org/officeDocument/2006/relationships/image"/><Relationship Id="rId37" Target="embeddings/oleObject14.bin" Type="http://schemas.openxmlformats.org/officeDocument/2006/relationships/oleObject"/><Relationship Id="rId370" Target="embeddings/oleObject146.bin" Type="http://schemas.openxmlformats.org/officeDocument/2006/relationships/oleObject"/><Relationship Id="rId371" Target="media/image206.wmf" Type="http://schemas.openxmlformats.org/officeDocument/2006/relationships/image"/><Relationship Id="rId372" Target="embeddings/oleObject147.bin" Type="http://schemas.openxmlformats.org/officeDocument/2006/relationships/oleObject"/><Relationship Id="rId373" Target="media/image207.wmf" Type="http://schemas.openxmlformats.org/officeDocument/2006/relationships/image"/><Relationship Id="rId374" Target="embeddings/oleObject148.bin" Type="http://schemas.openxmlformats.org/officeDocument/2006/relationships/oleObject"/><Relationship Id="rId375" Target="media/image208.wmf" Type="http://schemas.openxmlformats.org/officeDocument/2006/relationships/image"/><Relationship Id="rId376" Target="embeddings/oleObject149.bin" Type="http://schemas.openxmlformats.org/officeDocument/2006/relationships/oleObject"/><Relationship Id="rId377" Target="media/image209.wmf" Type="http://schemas.openxmlformats.org/officeDocument/2006/relationships/image"/><Relationship Id="rId378" Target="embeddings/oleObject150.bin" Type="http://schemas.openxmlformats.org/officeDocument/2006/relationships/oleObject"/><Relationship Id="rId379" Target="media/image210.wmf" Type="http://schemas.openxmlformats.org/officeDocument/2006/relationships/image"/><Relationship Id="rId38" Target="media/image15.wmf" Type="http://schemas.openxmlformats.org/officeDocument/2006/relationships/image"/><Relationship Id="rId380" Target="embeddings/oleObject151.bin" Type="http://schemas.openxmlformats.org/officeDocument/2006/relationships/oleObject"/><Relationship Id="rId381" Target="media/image211.wmf" Type="http://schemas.openxmlformats.org/officeDocument/2006/relationships/image"/><Relationship Id="rId382" Target="embeddings/oleObject152.bin" Type="http://schemas.openxmlformats.org/officeDocument/2006/relationships/oleObject"/><Relationship Id="rId383" Target="media/image212.wmf" Type="http://schemas.openxmlformats.org/officeDocument/2006/relationships/image"/><Relationship Id="rId384" Target="embeddings/oleObject153.bin" Type="http://schemas.openxmlformats.org/officeDocument/2006/relationships/oleObject"/><Relationship Id="rId385" Target="media/image213.wmf" Type="http://schemas.openxmlformats.org/officeDocument/2006/relationships/image"/><Relationship Id="rId386" Target="embeddings/oleObject154.bin" Type="http://schemas.openxmlformats.org/officeDocument/2006/relationships/oleObject"/><Relationship Id="rId387" Target="media/image214.wmf" Type="http://schemas.openxmlformats.org/officeDocument/2006/relationships/image"/><Relationship Id="rId388" Target="embeddings/oleObject155.bin" Type="http://schemas.openxmlformats.org/officeDocument/2006/relationships/oleObject"/><Relationship Id="rId389" Target="media/image215.wmf" Type="http://schemas.openxmlformats.org/officeDocument/2006/relationships/image"/><Relationship Id="rId39" Target="embeddings/oleObject15.bin" Type="http://schemas.openxmlformats.org/officeDocument/2006/relationships/oleObject"/><Relationship Id="rId390" Target="embeddings/oleObject156.bin" Type="http://schemas.openxmlformats.org/officeDocument/2006/relationships/oleObject"/><Relationship Id="rId391" Target="media/image216.wmf" Type="http://schemas.openxmlformats.org/officeDocument/2006/relationships/image"/><Relationship Id="rId392" Target="embeddings/oleObject157.bin" Type="http://schemas.openxmlformats.org/officeDocument/2006/relationships/oleObject"/><Relationship Id="rId393" Target="media/image217.wmf" Type="http://schemas.openxmlformats.org/officeDocument/2006/relationships/image"/><Relationship Id="rId394" Target="embeddings/oleObject158.bin" Type="http://schemas.openxmlformats.org/officeDocument/2006/relationships/oleObject"/><Relationship Id="rId395" Target="media/image218.png" Type="http://schemas.openxmlformats.org/officeDocument/2006/relationships/image"/><Relationship Id="rId396" Target="media/image219.wmf" Type="http://schemas.openxmlformats.org/officeDocument/2006/relationships/image"/><Relationship Id="rId397" Target="media/image220.wmf" Type="http://schemas.openxmlformats.org/officeDocument/2006/relationships/image"/><Relationship Id="rId398" Target="media/image221.wmf" Type="http://schemas.openxmlformats.org/officeDocument/2006/relationships/image"/><Relationship Id="rId399" Target="media/image222.wmf" Type="http://schemas.openxmlformats.org/officeDocument/2006/relationships/image"/><Relationship Id="rId4" Target="styles.xml" Type="http://schemas.openxmlformats.org/officeDocument/2006/relationships/styles"/><Relationship Id="rId40" Target="media/image16.wmf" Type="http://schemas.openxmlformats.org/officeDocument/2006/relationships/image"/><Relationship Id="rId400" Target="media/image223.wmf" Type="http://schemas.openxmlformats.org/officeDocument/2006/relationships/image"/><Relationship Id="rId401" Target="media/image224.wmf" Type="http://schemas.openxmlformats.org/officeDocument/2006/relationships/image"/><Relationship Id="rId402" Target="media/image225.wmf" Type="http://schemas.openxmlformats.org/officeDocument/2006/relationships/image"/><Relationship Id="rId403" Target="media/image226.wmf" Type="http://schemas.openxmlformats.org/officeDocument/2006/relationships/image"/><Relationship Id="rId404" Target="media/image227.emf" Type="http://schemas.openxmlformats.org/officeDocument/2006/relationships/image"/><Relationship Id="rId405" Target="media/image238.png" Type="http://schemas.openxmlformats.org/officeDocument/2006/relationships/image"/><Relationship Id="rId406" Target="media/image239.wmf" Type="http://schemas.openxmlformats.org/officeDocument/2006/relationships/image"/><Relationship Id="rId407" Target="media/image240.wmf" Type="http://schemas.openxmlformats.org/officeDocument/2006/relationships/image"/><Relationship Id="rId408" Target="media/image241.wmf" Type="http://schemas.openxmlformats.org/officeDocument/2006/relationships/image"/><Relationship Id="rId409" Target="media/image242.wmf" Type="http://schemas.openxmlformats.org/officeDocument/2006/relationships/image"/><Relationship Id="rId41" Target="embeddings/oleObject16.bin" Type="http://schemas.openxmlformats.org/officeDocument/2006/relationships/oleObject"/><Relationship Id="rId410" Target="media/image243.wmf" Type="http://schemas.openxmlformats.org/officeDocument/2006/relationships/image"/><Relationship Id="rId411" Target="media/image244.wmf" Type="http://schemas.openxmlformats.org/officeDocument/2006/relationships/image"/><Relationship Id="rId412" Target="media/image245.wmf" Type="http://schemas.openxmlformats.org/officeDocument/2006/relationships/image"/><Relationship Id="rId413" Target="media/image246.wmf" Type="http://schemas.openxmlformats.org/officeDocument/2006/relationships/image"/><Relationship Id="rId414" Target="media/image247.emf" Type="http://schemas.openxmlformats.org/officeDocument/2006/relationships/image"/><Relationship Id="rId415" Target="media/image228.wmf" Type="http://schemas.openxmlformats.org/officeDocument/2006/relationships/image"/><Relationship Id="rId416" Target="embeddings/oleObject159.bin" Type="http://schemas.openxmlformats.org/officeDocument/2006/relationships/oleObject"/><Relationship Id="rId417" Target="media/image229.wmf" Type="http://schemas.openxmlformats.org/officeDocument/2006/relationships/image"/><Relationship Id="rId418" Target="embeddings/oleObject160.bin" Type="http://schemas.openxmlformats.org/officeDocument/2006/relationships/oleObject"/><Relationship Id="rId419" Target="media/image230.wmf" Type="http://schemas.openxmlformats.org/officeDocument/2006/relationships/image"/><Relationship Id="rId42" Target="media/image17.wmf" Type="http://schemas.openxmlformats.org/officeDocument/2006/relationships/image"/><Relationship Id="rId420" Target="embeddings/oleObject161.bin" Type="http://schemas.openxmlformats.org/officeDocument/2006/relationships/oleObject"/><Relationship Id="rId421" Target="media/image231.wmf" Type="http://schemas.openxmlformats.org/officeDocument/2006/relationships/image"/><Relationship Id="rId422" Target="embeddings/oleObject162.bin" Type="http://schemas.openxmlformats.org/officeDocument/2006/relationships/oleObject"/><Relationship Id="rId423" Target="media/image232.wmf" Type="http://schemas.openxmlformats.org/officeDocument/2006/relationships/image"/><Relationship Id="rId424" Target="embeddings/oleObject163.bin" Type="http://schemas.openxmlformats.org/officeDocument/2006/relationships/oleObject"/><Relationship Id="rId425" Target="media/image233.wmf" Type="http://schemas.openxmlformats.org/officeDocument/2006/relationships/image"/><Relationship Id="rId426" Target="media/image234.wmf" Type="http://schemas.openxmlformats.org/officeDocument/2006/relationships/image"/><Relationship Id="rId427" Target="media/image255.gif" Type="http://schemas.openxmlformats.org/officeDocument/2006/relationships/image"/><Relationship Id="rId428" Target="media/image256.wmf" Type="http://schemas.openxmlformats.org/officeDocument/2006/relationships/image"/><Relationship Id="rId429" Target="media/image257.wmf" Type="http://schemas.openxmlformats.org/officeDocument/2006/relationships/image"/><Relationship Id="rId43" Target="embeddings/oleObject17.bin" Type="http://schemas.openxmlformats.org/officeDocument/2006/relationships/oleObject"/><Relationship Id="rId430" Target="media/image235.wmf" Type="http://schemas.openxmlformats.org/officeDocument/2006/relationships/image"/><Relationship Id="rId431" Target="embeddings/oleObject164.bin" Type="http://schemas.openxmlformats.org/officeDocument/2006/relationships/oleObject"/><Relationship Id="rId432" Target="media/image236.wmf" Type="http://schemas.openxmlformats.org/officeDocument/2006/relationships/image"/><Relationship Id="rId433" Target="embeddings/oleObject165.bin" Type="http://schemas.openxmlformats.org/officeDocument/2006/relationships/oleObject"/><Relationship Id="rId434" Target="media/image237.wmf" Type="http://schemas.openxmlformats.org/officeDocument/2006/relationships/image"/><Relationship Id="rId435" Target="embeddings/oleObject166.bin" Type="http://schemas.openxmlformats.org/officeDocument/2006/relationships/oleObject"/><Relationship Id="rId436" Target="media/image238.wmf" Type="http://schemas.openxmlformats.org/officeDocument/2006/relationships/image"/><Relationship Id="rId437" Target="embeddings/oleObject167.bin" Type="http://schemas.openxmlformats.org/officeDocument/2006/relationships/oleObject"/><Relationship Id="rId438" Target="media/image247.wmf" Type="http://schemas.openxmlformats.org/officeDocument/2006/relationships/image"/><Relationship Id="rId439" Target="embeddings/oleObject168.bin" Type="http://schemas.openxmlformats.org/officeDocument/2006/relationships/oleObject"/><Relationship Id="rId44" Target="media/image18.wmf" Type="http://schemas.openxmlformats.org/officeDocument/2006/relationships/image"/><Relationship Id="rId440" Target="media/image248.wmf" Type="http://schemas.openxmlformats.org/officeDocument/2006/relationships/image"/><Relationship Id="rId441" Target="embeddings/oleObject169.bin" Type="http://schemas.openxmlformats.org/officeDocument/2006/relationships/oleObject"/><Relationship Id="rId442" Target="media/image249.wmf" Type="http://schemas.openxmlformats.org/officeDocument/2006/relationships/image"/><Relationship Id="rId443" Target="embeddings/oleObject170.bin" Type="http://schemas.openxmlformats.org/officeDocument/2006/relationships/oleObject"/><Relationship Id="rId444" Target="media/image250.wmf" Type="http://schemas.openxmlformats.org/officeDocument/2006/relationships/image"/><Relationship Id="rId445" Target="embeddings/oleObject171.bin" Type="http://schemas.openxmlformats.org/officeDocument/2006/relationships/oleObject"/><Relationship Id="rId446" Target="media/image251.wmf" Type="http://schemas.openxmlformats.org/officeDocument/2006/relationships/image"/><Relationship Id="rId447" Target="embeddings/oleObject172.bin" Type="http://schemas.openxmlformats.org/officeDocument/2006/relationships/oleObject"/><Relationship Id="rId448" Target="media/image252.wmf" Type="http://schemas.openxmlformats.org/officeDocument/2006/relationships/image"/><Relationship Id="rId449" Target="embeddings/oleObject173.bin" Type="http://schemas.openxmlformats.org/officeDocument/2006/relationships/oleObject"/><Relationship Id="rId45" Target="embeddings/oleObject18.bin" Type="http://schemas.openxmlformats.org/officeDocument/2006/relationships/oleObject"/><Relationship Id="rId450" Target="media/image253.wmf" Type="http://schemas.openxmlformats.org/officeDocument/2006/relationships/image"/><Relationship Id="rId451" Target="embeddings/oleObject174.bin" Type="http://schemas.openxmlformats.org/officeDocument/2006/relationships/oleObject"/><Relationship Id="rId452" Target="media/image254.wmf" Type="http://schemas.openxmlformats.org/officeDocument/2006/relationships/image"/><Relationship Id="rId453" Target="embeddings/oleObject175.bin" Type="http://schemas.openxmlformats.org/officeDocument/2006/relationships/oleObject"/><Relationship Id="rId454" Target="media/image255.wmf" Type="http://schemas.openxmlformats.org/officeDocument/2006/relationships/image"/><Relationship Id="rId455" Target="embeddings/oleObject176.bin" Type="http://schemas.openxmlformats.org/officeDocument/2006/relationships/oleObject"/><Relationship Id="rId456" Target="media/image258.wmf" Type="http://schemas.openxmlformats.org/officeDocument/2006/relationships/image"/><Relationship Id="rId457" Target="embeddings/oleObject177.bin" Type="http://schemas.openxmlformats.org/officeDocument/2006/relationships/oleObject"/><Relationship Id="rId458" Target="media/image259.wmf" Type="http://schemas.openxmlformats.org/officeDocument/2006/relationships/image"/><Relationship Id="rId459" Target="embeddings/oleObject178.bin" Type="http://schemas.openxmlformats.org/officeDocument/2006/relationships/oleObject"/><Relationship Id="rId46" Target="media/image19.wmf" Type="http://schemas.openxmlformats.org/officeDocument/2006/relationships/image"/><Relationship Id="rId460" Target="embeddings/oleObject179.bin" Type="http://schemas.openxmlformats.org/officeDocument/2006/relationships/oleObject"/><Relationship Id="rId461" Target="media/image260.wmf" Type="http://schemas.openxmlformats.org/officeDocument/2006/relationships/image"/><Relationship Id="rId462" Target="embeddings/oleObject180.bin" Type="http://schemas.openxmlformats.org/officeDocument/2006/relationships/oleObject"/><Relationship Id="rId463" Target="embeddings/oleObject181.bin" Type="http://schemas.openxmlformats.org/officeDocument/2006/relationships/oleObject"/><Relationship Id="rId464" Target="embeddings/oleObject182.bin" Type="http://schemas.openxmlformats.org/officeDocument/2006/relationships/oleObject"/><Relationship Id="rId465" Target="embeddings/oleObject183.bin" Type="http://schemas.openxmlformats.org/officeDocument/2006/relationships/oleObject"/><Relationship Id="rId466" Target="media/image261.wmf" Type="http://schemas.openxmlformats.org/officeDocument/2006/relationships/image"/><Relationship Id="rId467" Target="embeddings/oleObject184.bin" Type="http://schemas.openxmlformats.org/officeDocument/2006/relationships/oleObject"/><Relationship Id="rId468" Target="media/image262.wmf" Type="http://schemas.openxmlformats.org/officeDocument/2006/relationships/image"/><Relationship Id="rId469" Target="embeddings/oleObject185.bin" Type="http://schemas.openxmlformats.org/officeDocument/2006/relationships/oleObject"/><Relationship Id="rId47" Target="embeddings/oleObject19.bin" Type="http://schemas.openxmlformats.org/officeDocument/2006/relationships/oleObject"/><Relationship Id="rId470" Target="media/image263.wmf" Type="http://schemas.openxmlformats.org/officeDocument/2006/relationships/image"/><Relationship Id="rId471" Target="embeddings/oleObject186.bin" Type="http://schemas.openxmlformats.org/officeDocument/2006/relationships/oleObject"/><Relationship Id="rId472" Target="media/image264.wmf" Type="http://schemas.openxmlformats.org/officeDocument/2006/relationships/image"/><Relationship Id="rId473" Target="embeddings/oleObject187.bin" Type="http://schemas.openxmlformats.org/officeDocument/2006/relationships/oleObject"/><Relationship Id="rId474" Target="media/image265.wmf" Type="http://schemas.openxmlformats.org/officeDocument/2006/relationships/image"/><Relationship Id="rId475" Target="embeddings/oleObject188.bin" Type="http://schemas.openxmlformats.org/officeDocument/2006/relationships/oleObject"/><Relationship Id="rId476" Target="media/image266.wmf" Type="http://schemas.openxmlformats.org/officeDocument/2006/relationships/image"/><Relationship Id="rId477" Target="embeddings/oleObject189.bin" Type="http://schemas.openxmlformats.org/officeDocument/2006/relationships/oleObject"/><Relationship Id="rId478" Target="embeddings/oleObject190.bin" Type="http://schemas.openxmlformats.org/officeDocument/2006/relationships/oleObject"/><Relationship Id="rId479" Target="embeddings/oleObject191.bin" Type="http://schemas.openxmlformats.org/officeDocument/2006/relationships/oleObject"/><Relationship Id="rId48" Target="media/image20.wmf" Type="http://schemas.openxmlformats.org/officeDocument/2006/relationships/image"/><Relationship Id="rId480" Target="media/image267.wmf" Type="http://schemas.openxmlformats.org/officeDocument/2006/relationships/image"/><Relationship Id="rId481" Target="embeddings/oleObject192.bin" Type="http://schemas.openxmlformats.org/officeDocument/2006/relationships/oleObject"/><Relationship Id="rId482" Target="embeddings/oleObject193.bin" Type="http://schemas.openxmlformats.org/officeDocument/2006/relationships/oleObject"/><Relationship Id="rId483" Target="embeddings/oleObject194.bin" Type="http://schemas.openxmlformats.org/officeDocument/2006/relationships/oleObject"/><Relationship Id="rId484" Target="embeddings/oleObject195.bin" Type="http://schemas.openxmlformats.org/officeDocument/2006/relationships/oleObject"/><Relationship Id="rId485" Target="embeddings/oleObject196.bin" Type="http://schemas.openxmlformats.org/officeDocument/2006/relationships/oleObject"/><Relationship Id="rId486" Target="media/image268.wmf" Type="http://schemas.openxmlformats.org/officeDocument/2006/relationships/image"/><Relationship Id="rId487" Target="embeddings/oleObject197.bin" Type="http://schemas.openxmlformats.org/officeDocument/2006/relationships/oleObject"/><Relationship Id="rId488" Target="media/image269.wmf" Type="http://schemas.openxmlformats.org/officeDocument/2006/relationships/image"/><Relationship Id="rId489" Target="embeddings/oleObject198.bin" Type="http://schemas.openxmlformats.org/officeDocument/2006/relationships/oleObject"/><Relationship Id="rId49" Target="embeddings/oleObject20.bin" Type="http://schemas.openxmlformats.org/officeDocument/2006/relationships/oleObject"/><Relationship Id="rId490" Target="embeddings/oleObject199.bin" Type="http://schemas.openxmlformats.org/officeDocument/2006/relationships/oleObject"/><Relationship Id="rId491" Target="embeddings/oleObject200.bin" Type="http://schemas.openxmlformats.org/officeDocument/2006/relationships/oleObject"/><Relationship Id="rId492" Target="embeddings/oleObject201.bin" Type="http://schemas.openxmlformats.org/officeDocument/2006/relationships/oleObject"/><Relationship Id="rId493" Target="embeddings/oleObject202.bin" Type="http://schemas.openxmlformats.org/officeDocument/2006/relationships/oleObject"/><Relationship Id="rId494" Target="embeddings/oleObject203.bin" Type="http://schemas.openxmlformats.org/officeDocument/2006/relationships/oleObject"/><Relationship Id="rId495" Target="embeddings/oleObject204.bin" Type="http://schemas.openxmlformats.org/officeDocument/2006/relationships/oleObject"/><Relationship Id="rId496" Target="media/image270.wmf" Type="http://schemas.openxmlformats.org/officeDocument/2006/relationships/image"/><Relationship Id="rId497" Target="embeddings/oleObject205.bin" Type="http://schemas.openxmlformats.org/officeDocument/2006/relationships/oleObject"/><Relationship Id="rId498" Target="media/image271.wmf" Type="http://schemas.openxmlformats.org/officeDocument/2006/relationships/image"/><Relationship Id="rId499" Target="embeddings/oleObject206.bin" Type="http://schemas.openxmlformats.org/officeDocument/2006/relationships/oleObject"/><Relationship Id="rId5" Target="stylesWithEffects.xml" Type="http://schemas.microsoft.com/office/2007/relationships/stylesWithEffects"/><Relationship Id="rId50" Target="media/image21.wmf" Type="http://schemas.openxmlformats.org/officeDocument/2006/relationships/image"/><Relationship Id="rId500" Target="embeddings/oleObject207.bin" Type="http://schemas.openxmlformats.org/officeDocument/2006/relationships/oleObject"/><Relationship Id="rId501" Target="embeddings/oleObject208.bin" Type="http://schemas.openxmlformats.org/officeDocument/2006/relationships/oleObject"/><Relationship Id="rId502" Target="embeddings/oleObject209.bin" Type="http://schemas.openxmlformats.org/officeDocument/2006/relationships/oleObject"/><Relationship Id="rId503" Target="embeddings/oleObject210.bin" Type="http://schemas.openxmlformats.org/officeDocument/2006/relationships/oleObject"/><Relationship Id="rId504" Target="embeddings/oleObject211.bin" Type="http://schemas.openxmlformats.org/officeDocument/2006/relationships/oleObject"/><Relationship Id="rId505" Target="embeddings/oleObject212.bin" Type="http://schemas.openxmlformats.org/officeDocument/2006/relationships/oleObject"/><Relationship Id="rId506" Target="embeddings/oleObject213.bin" Type="http://schemas.openxmlformats.org/officeDocument/2006/relationships/oleObject"/><Relationship Id="rId507" Target="embeddings/oleObject214.bin" Type="http://schemas.openxmlformats.org/officeDocument/2006/relationships/oleObject"/><Relationship Id="rId508" Target="embeddings/oleObject215.bin" Type="http://schemas.openxmlformats.org/officeDocument/2006/relationships/oleObject"/><Relationship Id="rId509" Target="embeddings/oleObject216.bin" Type="http://schemas.openxmlformats.org/officeDocument/2006/relationships/oleObject"/><Relationship Id="rId51" Target="embeddings/oleObject21.bin" Type="http://schemas.openxmlformats.org/officeDocument/2006/relationships/oleObject"/><Relationship Id="rId510" Target="embeddings/oleObject217.bin" Type="http://schemas.openxmlformats.org/officeDocument/2006/relationships/oleObject"/><Relationship Id="rId511" Target="embeddings/oleObject218.bin" Type="http://schemas.openxmlformats.org/officeDocument/2006/relationships/oleObject"/><Relationship Id="rId512" Target="media/image272.wmf" Type="http://schemas.openxmlformats.org/officeDocument/2006/relationships/image"/><Relationship Id="rId513" Target="embeddings/oleObject219.bin" Type="http://schemas.openxmlformats.org/officeDocument/2006/relationships/oleObject"/><Relationship Id="rId514" Target="embeddings/oleObject220.bin" Type="http://schemas.openxmlformats.org/officeDocument/2006/relationships/oleObject"/><Relationship Id="rId515" Target="embeddings/oleObject221.bin" Type="http://schemas.openxmlformats.org/officeDocument/2006/relationships/oleObject"/><Relationship Id="rId516" Target="embeddings/oleObject222.bin" Type="http://schemas.openxmlformats.org/officeDocument/2006/relationships/oleObject"/><Relationship Id="rId517" Target="embeddings/oleObject223.bin" Type="http://schemas.openxmlformats.org/officeDocument/2006/relationships/oleObject"/><Relationship Id="rId518" Target="embeddings/oleObject224.bin" Type="http://schemas.openxmlformats.org/officeDocument/2006/relationships/oleObject"/><Relationship Id="rId519" Target="embeddings/oleObject225.bin" Type="http://schemas.openxmlformats.org/officeDocument/2006/relationships/oleObject"/><Relationship Id="rId52" Target="media/image22.wmf" Type="http://schemas.openxmlformats.org/officeDocument/2006/relationships/image"/><Relationship Id="rId520" Target="embeddings/oleObject226.bin" Type="http://schemas.openxmlformats.org/officeDocument/2006/relationships/oleObject"/><Relationship Id="rId521" Target="embeddings/oleObject227.bin" Type="http://schemas.openxmlformats.org/officeDocument/2006/relationships/oleObject"/><Relationship Id="rId522" Target="embeddings/oleObject228.bin" Type="http://schemas.openxmlformats.org/officeDocument/2006/relationships/oleObject"/><Relationship Id="rId523" Target="embeddings/oleObject229.bin" Type="http://schemas.openxmlformats.org/officeDocument/2006/relationships/oleObject"/><Relationship Id="rId524" Target="media/image273.wmf" Type="http://schemas.openxmlformats.org/officeDocument/2006/relationships/image"/><Relationship Id="rId525" Target="embeddings/oleObject230.bin" Type="http://schemas.openxmlformats.org/officeDocument/2006/relationships/oleObject"/><Relationship Id="rId526" Target="media/image274.wmf" Type="http://schemas.openxmlformats.org/officeDocument/2006/relationships/image"/><Relationship Id="rId527" Target="embeddings/oleObject231.bin" Type="http://schemas.openxmlformats.org/officeDocument/2006/relationships/oleObject"/><Relationship Id="rId528" Target="media/image275.wmf" Type="http://schemas.openxmlformats.org/officeDocument/2006/relationships/image"/><Relationship Id="rId529" Target="embeddings/oleObject232.bin" Type="http://schemas.openxmlformats.org/officeDocument/2006/relationships/oleObject"/><Relationship Id="rId53" Target="embeddings/oleObject22.bin" Type="http://schemas.openxmlformats.org/officeDocument/2006/relationships/oleObject"/><Relationship Id="rId530" Target="media/image276.wmf" Type="http://schemas.openxmlformats.org/officeDocument/2006/relationships/image"/><Relationship Id="rId531" Target="embeddings/oleObject233.bin" Type="http://schemas.openxmlformats.org/officeDocument/2006/relationships/oleObject"/><Relationship Id="rId532" Target="embeddings/oleObject234.bin" Type="http://schemas.openxmlformats.org/officeDocument/2006/relationships/oleObject"/><Relationship Id="rId533" Target="embeddings/oleObject235.bin" Type="http://schemas.openxmlformats.org/officeDocument/2006/relationships/oleObject"/><Relationship Id="rId534" Target="embeddings/oleObject236.bin" Type="http://schemas.openxmlformats.org/officeDocument/2006/relationships/oleObject"/><Relationship Id="rId535" Target="embeddings/oleObject237.bin" Type="http://schemas.openxmlformats.org/officeDocument/2006/relationships/oleObject"/><Relationship Id="rId536" Target="embeddings/oleObject238.bin" Type="http://schemas.openxmlformats.org/officeDocument/2006/relationships/oleObject"/><Relationship Id="rId537" Target="media/image277.wmf" Type="http://schemas.openxmlformats.org/officeDocument/2006/relationships/image"/><Relationship Id="rId538" Target="embeddings/oleObject239.bin" Type="http://schemas.openxmlformats.org/officeDocument/2006/relationships/oleObject"/><Relationship Id="rId539" Target="embeddings/oleObject240.bin" Type="http://schemas.openxmlformats.org/officeDocument/2006/relationships/oleObject"/><Relationship Id="rId54" Target="media/image23.wmf" Type="http://schemas.openxmlformats.org/officeDocument/2006/relationships/image"/><Relationship Id="rId540" Target="embeddings/oleObject241.bin" Type="http://schemas.openxmlformats.org/officeDocument/2006/relationships/oleObject"/><Relationship Id="rId541" Target="embeddings/oleObject242.bin" Type="http://schemas.openxmlformats.org/officeDocument/2006/relationships/oleObject"/><Relationship Id="rId542" Target="embeddings/oleObject243.bin" Type="http://schemas.openxmlformats.org/officeDocument/2006/relationships/oleObject"/><Relationship Id="rId543" Target="embeddings/oleObject244.bin" Type="http://schemas.openxmlformats.org/officeDocument/2006/relationships/oleObject"/><Relationship Id="rId544" Target="embeddings/oleObject245.bin" Type="http://schemas.openxmlformats.org/officeDocument/2006/relationships/oleObject"/><Relationship Id="rId545" Target="embeddings/oleObject246.bin" Type="http://schemas.openxmlformats.org/officeDocument/2006/relationships/oleObject"/><Relationship Id="rId546" Target="media/image278.wmf" Type="http://schemas.openxmlformats.org/officeDocument/2006/relationships/image"/><Relationship Id="rId547" Target="embeddings/oleObject247.bin" Type="http://schemas.openxmlformats.org/officeDocument/2006/relationships/oleObject"/><Relationship Id="rId548" Target="embeddings/oleObject248.bin" Type="http://schemas.openxmlformats.org/officeDocument/2006/relationships/oleObject"/><Relationship Id="rId549" Target="media/image279.wmf" Type="http://schemas.openxmlformats.org/officeDocument/2006/relationships/image"/><Relationship Id="rId55" Target="embeddings/oleObject23.bin" Type="http://schemas.openxmlformats.org/officeDocument/2006/relationships/oleObject"/><Relationship Id="rId550" Target="embeddings/oleObject249.bin" Type="http://schemas.openxmlformats.org/officeDocument/2006/relationships/oleObject"/><Relationship Id="rId551" Target="embeddings/oleObject250.bin" Type="http://schemas.openxmlformats.org/officeDocument/2006/relationships/oleObject"/><Relationship Id="rId552" Target="embeddings/oleObject251.bin" Type="http://schemas.openxmlformats.org/officeDocument/2006/relationships/oleObject"/><Relationship Id="rId553" Target="embeddings/oleObject252.bin" Type="http://schemas.openxmlformats.org/officeDocument/2006/relationships/oleObject"/><Relationship Id="rId554" Target="embeddings/oleObject253.bin" Type="http://schemas.openxmlformats.org/officeDocument/2006/relationships/oleObject"/><Relationship Id="rId555" Target="embeddings/oleObject254.bin" Type="http://schemas.openxmlformats.org/officeDocument/2006/relationships/oleObject"/><Relationship Id="rId556" Target="embeddings/oleObject255.bin" Type="http://schemas.openxmlformats.org/officeDocument/2006/relationships/oleObject"/><Relationship Id="rId557" Target="embeddings/oleObject256.bin" Type="http://schemas.openxmlformats.org/officeDocument/2006/relationships/oleObject"/><Relationship Id="rId558" Target="embeddings/oleObject257.bin" Type="http://schemas.openxmlformats.org/officeDocument/2006/relationships/oleObject"/><Relationship Id="rId559" Target="media/image280.wmf" Type="http://schemas.openxmlformats.org/officeDocument/2006/relationships/image"/><Relationship Id="rId56" Target="media/image24.wmf" Type="http://schemas.openxmlformats.org/officeDocument/2006/relationships/image"/><Relationship Id="rId560" Target="embeddings/oleObject258.bin" Type="http://schemas.openxmlformats.org/officeDocument/2006/relationships/oleObject"/><Relationship Id="rId561" Target="media/image281.wmf" Type="http://schemas.openxmlformats.org/officeDocument/2006/relationships/image"/><Relationship Id="rId562" Target="embeddings/oleObject259.bin" Type="http://schemas.openxmlformats.org/officeDocument/2006/relationships/oleObject"/><Relationship Id="rId563" Target="embeddings/oleObject260.bin" Type="http://schemas.openxmlformats.org/officeDocument/2006/relationships/oleObject"/><Relationship Id="rId564" Target="embeddings/oleObject261.bin" Type="http://schemas.openxmlformats.org/officeDocument/2006/relationships/oleObject"/><Relationship Id="rId565" Target="embeddings/oleObject262.bin" Type="http://schemas.openxmlformats.org/officeDocument/2006/relationships/oleObject"/><Relationship Id="rId566" Target="embeddings/oleObject263.bin" Type="http://schemas.openxmlformats.org/officeDocument/2006/relationships/oleObject"/><Relationship Id="rId567" Target="media/image282.wmf" Type="http://schemas.openxmlformats.org/officeDocument/2006/relationships/image"/><Relationship Id="rId568" Target="embeddings/oleObject264.bin" Type="http://schemas.openxmlformats.org/officeDocument/2006/relationships/oleObject"/><Relationship Id="rId569" Target="media/image283.wmf" Type="http://schemas.openxmlformats.org/officeDocument/2006/relationships/image"/><Relationship Id="rId57" Target="embeddings/oleObject24.bin" Type="http://schemas.openxmlformats.org/officeDocument/2006/relationships/oleObject"/><Relationship Id="rId570" Target="embeddings/oleObject265.bin" Type="http://schemas.openxmlformats.org/officeDocument/2006/relationships/oleObject"/><Relationship Id="rId571" Target="media/image284.wmf" Type="http://schemas.openxmlformats.org/officeDocument/2006/relationships/image"/><Relationship Id="rId572" Target="embeddings/oleObject266.bin" Type="http://schemas.openxmlformats.org/officeDocument/2006/relationships/oleObject"/><Relationship Id="rId573" Target="embeddings/oleObject267.bin" Type="http://schemas.openxmlformats.org/officeDocument/2006/relationships/oleObject"/><Relationship Id="rId574" Target="embeddings/oleObject268.bin" Type="http://schemas.openxmlformats.org/officeDocument/2006/relationships/oleObject"/><Relationship Id="rId575" Target="embeddings/oleObject269.bin" Type="http://schemas.openxmlformats.org/officeDocument/2006/relationships/oleObject"/><Relationship Id="rId576" Target="embeddings/oleObject270.bin" Type="http://schemas.openxmlformats.org/officeDocument/2006/relationships/oleObject"/><Relationship Id="rId577" Target="media/image285.wmf" Type="http://schemas.openxmlformats.org/officeDocument/2006/relationships/image"/><Relationship Id="rId578" Target="embeddings/oleObject271.bin" Type="http://schemas.openxmlformats.org/officeDocument/2006/relationships/oleObject"/><Relationship Id="rId579" Target="media/image286.wmf" Type="http://schemas.openxmlformats.org/officeDocument/2006/relationships/image"/><Relationship Id="rId58" Target="media/image25.wmf" Type="http://schemas.openxmlformats.org/officeDocument/2006/relationships/image"/><Relationship Id="rId580" Target="embeddings/oleObject272.bin" Type="http://schemas.openxmlformats.org/officeDocument/2006/relationships/oleObject"/><Relationship Id="rId581" Target="media/image287.wmf" Type="http://schemas.openxmlformats.org/officeDocument/2006/relationships/image"/><Relationship Id="rId582" Target="embeddings/oleObject273.bin" Type="http://schemas.openxmlformats.org/officeDocument/2006/relationships/oleObject"/><Relationship Id="rId583" Target="media/image288.wmf" Type="http://schemas.openxmlformats.org/officeDocument/2006/relationships/image"/><Relationship Id="rId584" Target="embeddings/oleObject274.bin" Type="http://schemas.openxmlformats.org/officeDocument/2006/relationships/oleObject"/><Relationship Id="rId585" Target="media/image289.wmf" Type="http://schemas.openxmlformats.org/officeDocument/2006/relationships/image"/><Relationship Id="rId586" Target="embeddings/oleObject275.bin" Type="http://schemas.openxmlformats.org/officeDocument/2006/relationships/oleObject"/><Relationship Id="rId587" Target="embeddings/oleObject276.bin" Type="http://schemas.openxmlformats.org/officeDocument/2006/relationships/oleObject"/><Relationship Id="rId588" Target="embeddings/oleObject277.bin" Type="http://schemas.openxmlformats.org/officeDocument/2006/relationships/oleObject"/><Relationship Id="rId589" Target="media/image290.wmf" Type="http://schemas.openxmlformats.org/officeDocument/2006/relationships/image"/><Relationship Id="rId59" Target="embeddings/oleObject25.bin" Type="http://schemas.openxmlformats.org/officeDocument/2006/relationships/oleObject"/><Relationship Id="rId590" Target="embeddings/oleObject278.bin" Type="http://schemas.openxmlformats.org/officeDocument/2006/relationships/oleObject"/><Relationship Id="rId591" Target="media/image291.wmf" Type="http://schemas.openxmlformats.org/officeDocument/2006/relationships/image"/><Relationship Id="rId592" Target="embeddings/oleObject279.bin" Type="http://schemas.openxmlformats.org/officeDocument/2006/relationships/oleObject"/><Relationship Id="rId593" Target="media/image292.wmf" Type="http://schemas.openxmlformats.org/officeDocument/2006/relationships/image"/><Relationship Id="rId594" Target="embeddings/oleObject280.bin" Type="http://schemas.openxmlformats.org/officeDocument/2006/relationships/oleObject"/><Relationship Id="rId595" Target="media/image293.wmf" Type="http://schemas.openxmlformats.org/officeDocument/2006/relationships/image"/><Relationship Id="rId596" Target="embeddings/oleObject281.bin" Type="http://schemas.openxmlformats.org/officeDocument/2006/relationships/oleObject"/><Relationship Id="rId597" Target="embeddings/oleObject282.bin" Type="http://schemas.openxmlformats.org/officeDocument/2006/relationships/oleObject"/><Relationship Id="rId598" Target="embeddings/oleObject283.bin" Type="http://schemas.openxmlformats.org/officeDocument/2006/relationships/oleObject"/><Relationship Id="rId599" Target="embeddings/oleObject284.bin" Type="http://schemas.openxmlformats.org/officeDocument/2006/relationships/oleObject"/><Relationship Id="rId6" Target="settings.xml" Type="http://schemas.openxmlformats.org/officeDocument/2006/relationships/settings"/><Relationship Id="rId60" Target="media/image26.wmf" Type="http://schemas.openxmlformats.org/officeDocument/2006/relationships/image"/><Relationship Id="rId600" Target="embeddings/oleObject285.bin" Type="http://schemas.openxmlformats.org/officeDocument/2006/relationships/oleObject"/><Relationship Id="rId601" Target="embeddings/oleObject286.bin" Type="http://schemas.openxmlformats.org/officeDocument/2006/relationships/oleObject"/><Relationship Id="rId602" Target="media/image294.wmf" Type="http://schemas.openxmlformats.org/officeDocument/2006/relationships/image"/><Relationship Id="rId603" Target="embeddings/oleObject287.bin" Type="http://schemas.openxmlformats.org/officeDocument/2006/relationships/oleObject"/><Relationship Id="rId604" Target="media/image295.wmf" Type="http://schemas.openxmlformats.org/officeDocument/2006/relationships/image"/><Relationship Id="rId605" Target="embeddings/oleObject288.bin" Type="http://schemas.openxmlformats.org/officeDocument/2006/relationships/oleObject"/><Relationship Id="rId606" Target="media/image296.wmf" Type="http://schemas.openxmlformats.org/officeDocument/2006/relationships/image"/><Relationship Id="rId607" Target="embeddings/oleObject289.bin" Type="http://schemas.openxmlformats.org/officeDocument/2006/relationships/oleObject"/><Relationship Id="rId608" Target="media/image297.wmf" Type="http://schemas.openxmlformats.org/officeDocument/2006/relationships/image"/><Relationship Id="rId609" Target="embeddings/oleObject290.bin" Type="http://schemas.openxmlformats.org/officeDocument/2006/relationships/oleObject"/><Relationship Id="rId61" Target="embeddings/oleObject26.bin" Type="http://schemas.openxmlformats.org/officeDocument/2006/relationships/oleObject"/><Relationship Id="rId610" Target="media/image298.wmf" Type="http://schemas.openxmlformats.org/officeDocument/2006/relationships/image"/><Relationship Id="rId611" Target="embeddings/oleObject291.bin" Type="http://schemas.openxmlformats.org/officeDocument/2006/relationships/oleObject"/><Relationship Id="rId612" Target="embeddings/oleObject292.bin" Type="http://schemas.openxmlformats.org/officeDocument/2006/relationships/oleObject"/><Relationship Id="rId613" Target="embeddings/oleObject293.bin" Type="http://schemas.openxmlformats.org/officeDocument/2006/relationships/oleObject"/><Relationship Id="rId614" Target="embeddings/oleObject294.bin" Type="http://schemas.openxmlformats.org/officeDocument/2006/relationships/oleObject"/><Relationship Id="rId615" Target="embeddings/oleObject295.bin" Type="http://schemas.openxmlformats.org/officeDocument/2006/relationships/oleObject"/><Relationship Id="rId616" Target="embeddings/oleObject296.bin" Type="http://schemas.openxmlformats.org/officeDocument/2006/relationships/oleObject"/><Relationship Id="rId617" Target="media/image299.wmf" Type="http://schemas.openxmlformats.org/officeDocument/2006/relationships/image"/><Relationship Id="rId618" Target="embeddings/oleObject297.bin" Type="http://schemas.openxmlformats.org/officeDocument/2006/relationships/oleObject"/><Relationship Id="rId619" Target="media/image300.wmf" Type="http://schemas.openxmlformats.org/officeDocument/2006/relationships/image"/><Relationship Id="rId62" Target="media/image27.wmf" Type="http://schemas.openxmlformats.org/officeDocument/2006/relationships/image"/><Relationship Id="rId620" Target="embeddings/oleObject298.bin" Type="http://schemas.openxmlformats.org/officeDocument/2006/relationships/oleObject"/><Relationship Id="rId621" Target="media/image301.wmf" Type="http://schemas.openxmlformats.org/officeDocument/2006/relationships/image"/><Relationship Id="rId622" Target="embeddings/oleObject299.bin" Type="http://schemas.openxmlformats.org/officeDocument/2006/relationships/oleObject"/><Relationship Id="rId623" Target="media/image302.wmf" Type="http://schemas.openxmlformats.org/officeDocument/2006/relationships/image"/><Relationship Id="rId624" Target="embeddings/oleObject300.bin" Type="http://schemas.openxmlformats.org/officeDocument/2006/relationships/oleObject"/><Relationship Id="rId625" Target="media/image303.wmf" Type="http://schemas.openxmlformats.org/officeDocument/2006/relationships/image"/><Relationship Id="rId626" Target="embeddings/oleObject301.bin" Type="http://schemas.openxmlformats.org/officeDocument/2006/relationships/oleObject"/><Relationship Id="rId627" Target="media/image304.wmf" Type="http://schemas.openxmlformats.org/officeDocument/2006/relationships/image"/><Relationship Id="rId628" Target="embeddings/oleObject302.bin" Type="http://schemas.openxmlformats.org/officeDocument/2006/relationships/oleObject"/><Relationship Id="rId629" Target="media/image305.wmf" Type="http://schemas.openxmlformats.org/officeDocument/2006/relationships/image"/><Relationship Id="rId63" Target="embeddings/oleObject27.bin" Type="http://schemas.openxmlformats.org/officeDocument/2006/relationships/oleObject"/><Relationship Id="rId630" Target="embeddings/oleObject303.bin" Type="http://schemas.openxmlformats.org/officeDocument/2006/relationships/oleObject"/><Relationship Id="rId631" Target="media/image306.wmf" Type="http://schemas.openxmlformats.org/officeDocument/2006/relationships/image"/><Relationship Id="rId632" Target="embeddings/oleObject304.bin" Type="http://schemas.openxmlformats.org/officeDocument/2006/relationships/oleObject"/><Relationship Id="rId633" Target="embeddings/oleObject305.bin" Type="http://schemas.openxmlformats.org/officeDocument/2006/relationships/oleObject"/><Relationship Id="rId634" Target="embeddings/oleObject306.bin" Type="http://schemas.openxmlformats.org/officeDocument/2006/relationships/oleObject"/><Relationship Id="rId635" Target="embeddings/oleObject307.bin" Type="http://schemas.openxmlformats.org/officeDocument/2006/relationships/oleObject"/><Relationship Id="rId636" Target="embeddings/oleObject308.bin" Type="http://schemas.openxmlformats.org/officeDocument/2006/relationships/oleObject"/><Relationship Id="rId637" Target="embeddings/oleObject309.bin" Type="http://schemas.openxmlformats.org/officeDocument/2006/relationships/oleObject"/><Relationship Id="rId638" Target="embeddings/oleObject310.bin" Type="http://schemas.openxmlformats.org/officeDocument/2006/relationships/oleObject"/><Relationship Id="rId639" Target="media/image307.wmf" Type="http://schemas.openxmlformats.org/officeDocument/2006/relationships/image"/><Relationship Id="rId64" Target="media/image28.wmf" Type="http://schemas.openxmlformats.org/officeDocument/2006/relationships/image"/><Relationship Id="rId640" Target="embeddings/oleObject311.bin" Type="http://schemas.openxmlformats.org/officeDocument/2006/relationships/oleObject"/><Relationship Id="rId641" Target="media/image308.wmf" Type="http://schemas.openxmlformats.org/officeDocument/2006/relationships/image"/><Relationship Id="rId642" Target="embeddings/oleObject312.bin" Type="http://schemas.openxmlformats.org/officeDocument/2006/relationships/oleObject"/><Relationship Id="rId643" Target="media/image309.wmf" Type="http://schemas.openxmlformats.org/officeDocument/2006/relationships/image"/><Relationship Id="rId644" Target="embeddings/oleObject313.bin" Type="http://schemas.openxmlformats.org/officeDocument/2006/relationships/oleObject"/><Relationship Id="rId645" Target="embeddings/oleObject314.bin" Type="http://schemas.openxmlformats.org/officeDocument/2006/relationships/oleObject"/><Relationship Id="rId646" Target="embeddings/oleObject315.bin" Type="http://schemas.openxmlformats.org/officeDocument/2006/relationships/oleObject"/><Relationship Id="rId647" Target="embeddings/oleObject316.bin" Type="http://schemas.openxmlformats.org/officeDocument/2006/relationships/oleObject"/><Relationship Id="rId648" Target="embeddings/oleObject317.bin" Type="http://schemas.openxmlformats.org/officeDocument/2006/relationships/oleObject"/><Relationship Id="rId649" Target="embeddings/oleObject318.bin" Type="http://schemas.openxmlformats.org/officeDocument/2006/relationships/oleObject"/><Relationship Id="rId65" Target="embeddings/oleObject28.bin" Type="http://schemas.openxmlformats.org/officeDocument/2006/relationships/oleObject"/><Relationship Id="rId650" Target="embeddings/oleObject319.bin" Type="http://schemas.openxmlformats.org/officeDocument/2006/relationships/oleObject"/><Relationship Id="rId651" Target="embeddings/oleObject320.bin" Type="http://schemas.openxmlformats.org/officeDocument/2006/relationships/oleObject"/><Relationship Id="rId652" Target="embeddings/oleObject321.bin" Type="http://schemas.openxmlformats.org/officeDocument/2006/relationships/oleObject"/><Relationship Id="rId653" Target="media/image310.wmf" Type="http://schemas.openxmlformats.org/officeDocument/2006/relationships/image"/><Relationship Id="rId654" Target="embeddings/oleObject322.bin" Type="http://schemas.openxmlformats.org/officeDocument/2006/relationships/oleObject"/><Relationship Id="rId655" Target="media/image311.wmf" Type="http://schemas.openxmlformats.org/officeDocument/2006/relationships/image"/><Relationship Id="rId656" Target="embeddings/oleObject323.bin" Type="http://schemas.openxmlformats.org/officeDocument/2006/relationships/oleObject"/><Relationship Id="rId657" Target="embeddings/oleObject324.bin" Type="http://schemas.openxmlformats.org/officeDocument/2006/relationships/oleObject"/><Relationship Id="rId658" Target="embeddings/oleObject325.bin" Type="http://schemas.openxmlformats.org/officeDocument/2006/relationships/oleObject"/><Relationship Id="rId659" Target="embeddings/oleObject326.bin" Type="http://schemas.openxmlformats.org/officeDocument/2006/relationships/oleObject"/><Relationship Id="rId66" Target="media/image29.wmf" Type="http://schemas.openxmlformats.org/officeDocument/2006/relationships/image"/><Relationship Id="rId660" Target="embeddings/oleObject327.bin" Type="http://schemas.openxmlformats.org/officeDocument/2006/relationships/oleObject"/><Relationship Id="rId661" Target="media/image312.wmf" Type="http://schemas.openxmlformats.org/officeDocument/2006/relationships/image"/><Relationship Id="rId662" Target="embeddings/oleObject328.bin" Type="http://schemas.openxmlformats.org/officeDocument/2006/relationships/oleObject"/><Relationship Id="rId663" Target="media/image313.wmf" Type="http://schemas.openxmlformats.org/officeDocument/2006/relationships/image"/><Relationship Id="rId664" Target="embeddings/oleObject329.bin" Type="http://schemas.openxmlformats.org/officeDocument/2006/relationships/oleObject"/><Relationship Id="rId665" Target="media/image314.wmf" Type="http://schemas.openxmlformats.org/officeDocument/2006/relationships/image"/><Relationship Id="rId666" Target="embeddings/oleObject330.bin" Type="http://schemas.openxmlformats.org/officeDocument/2006/relationships/oleObject"/><Relationship Id="rId667" Target="embeddings/oleObject331.bin" Type="http://schemas.openxmlformats.org/officeDocument/2006/relationships/oleObject"/><Relationship Id="rId668" Target="embeddings/oleObject332.bin" Type="http://schemas.openxmlformats.org/officeDocument/2006/relationships/oleObject"/><Relationship Id="rId669" Target="embeddings/oleObject333.bin" Type="http://schemas.openxmlformats.org/officeDocument/2006/relationships/oleObject"/><Relationship Id="rId67" Target="embeddings/oleObject29.bin" Type="http://schemas.openxmlformats.org/officeDocument/2006/relationships/oleObject"/><Relationship Id="rId670" Target="embeddings/oleObject334.bin" Type="http://schemas.openxmlformats.org/officeDocument/2006/relationships/oleObject"/><Relationship Id="rId671" Target="embeddings/oleObject335.bin" Type="http://schemas.openxmlformats.org/officeDocument/2006/relationships/oleObject"/><Relationship Id="rId672" Target="embeddings/oleObject336.bin" Type="http://schemas.openxmlformats.org/officeDocument/2006/relationships/oleObject"/><Relationship Id="rId673" Target="embeddings/oleObject337.bin" Type="http://schemas.openxmlformats.org/officeDocument/2006/relationships/oleObject"/><Relationship Id="rId674" Target="embeddings/oleObject338.bin" Type="http://schemas.openxmlformats.org/officeDocument/2006/relationships/oleObject"/><Relationship Id="rId675" Target="embeddings/oleObject339.bin" Type="http://schemas.openxmlformats.org/officeDocument/2006/relationships/oleObject"/><Relationship Id="rId676" Target="embeddings/oleObject340.bin" Type="http://schemas.openxmlformats.org/officeDocument/2006/relationships/oleObject"/><Relationship Id="rId677" Target="embeddings/oleObject341.bin" Type="http://schemas.openxmlformats.org/officeDocument/2006/relationships/oleObject"/><Relationship Id="rId678" Target="embeddings/oleObject342.bin" Type="http://schemas.openxmlformats.org/officeDocument/2006/relationships/oleObject"/><Relationship Id="rId679" Target="embeddings/oleObject343.bin" Type="http://schemas.openxmlformats.org/officeDocument/2006/relationships/oleObject"/><Relationship Id="rId68" Target="media/image30.wmf" Type="http://schemas.openxmlformats.org/officeDocument/2006/relationships/image"/><Relationship Id="rId680" Target="embeddings/oleObject344.bin" Type="http://schemas.openxmlformats.org/officeDocument/2006/relationships/oleObject"/><Relationship Id="rId681" Target="embeddings/oleObject345.bin" Type="http://schemas.openxmlformats.org/officeDocument/2006/relationships/oleObject"/><Relationship Id="rId682" Target="media/image315.wmf" Type="http://schemas.openxmlformats.org/officeDocument/2006/relationships/image"/><Relationship Id="rId683" Target="media/image316.wmf" Type="http://schemas.openxmlformats.org/officeDocument/2006/relationships/image"/><Relationship Id="rId684" Target="media/image317.wmf" Type="http://schemas.openxmlformats.org/officeDocument/2006/relationships/image"/><Relationship Id="rId685" Target="media/image318.wmf" Type="http://schemas.openxmlformats.org/officeDocument/2006/relationships/image"/><Relationship Id="rId686" Target="media/image319.wmf" Type="http://schemas.openxmlformats.org/officeDocument/2006/relationships/image"/><Relationship Id="rId687" Target="media/image320.wmf" Type="http://schemas.openxmlformats.org/officeDocument/2006/relationships/image"/><Relationship Id="rId688" Target="media/image321.wmf" Type="http://schemas.openxmlformats.org/officeDocument/2006/relationships/image"/><Relationship Id="rId689" Target="media/image335.wmf" Type="http://schemas.openxmlformats.org/officeDocument/2006/relationships/image"/><Relationship Id="rId69" Target="embeddings/oleObject30.bin" Type="http://schemas.openxmlformats.org/officeDocument/2006/relationships/oleObject"/><Relationship Id="rId690" Target="media/image336.wmf" Type="http://schemas.openxmlformats.org/officeDocument/2006/relationships/image"/><Relationship Id="rId691" Target="media/image337.wmf" Type="http://schemas.openxmlformats.org/officeDocument/2006/relationships/image"/><Relationship Id="rId692" Target="media/image338.wmf" Type="http://schemas.openxmlformats.org/officeDocument/2006/relationships/image"/><Relationship Id="rId693" Target="media/image339.wmf" Type="http://schemas.openxmlformats.org/officeDocument/2006/relationships/image"/><Relationship Id="rId694" Target="media/image340.wmf" Type="http://schemas.openxmlformats.org/officeDocument/2006/relationships/image"/><Relationship Id="rId695" Target="media/image341.wmf" Type="http://schemas.openxmlformats.org/officeDocument/2006/relationships/image"/><Relationship Id="rId696" Target="media/image322.wmf" Type="http://schemas.openxmlformats.org/officeDocument/2006/relationships/image"/><Relationship Id="rId697" Target="embeddings/oleObject346.bin" Type="http://schemas.openxmlformats.org/officeDocument/2006/relationships/oleObject"/><Relationship Id="rId698" Target="media/image323.wmf" Type="http://schemas.openxmlformats.org/officeDocument/2006/relationships/image"/><Relationship Id="rId699" Target="embeddings/oleObject347.bin" Type="http://schemas.openxmlformats.org/officeDocument/2006/relationships/oleObject"/><Relationship Id="rId7" Target="webSettings.xml" Type="http://schemas.openxmlformats.org/officeDocument/2006/relationships/webSettings"/><Relationship Id="rId70" Target="media/image31.wmf" Type="http://schemas.openxmlformats.org/officeDocument/2006/relationships/image"/><Relationship Id="rId700" Target="media/image324.wmf" Type="http://schemas.openxmlformats.org/officeDocument/2006/relationships/image"/><Relationship Id="rId701" Target="embeddings/oleObject348.bin" Type="http://schemas.openxmlformats.org/officeDocument/2006/relationships/oleObject"/><Relationship Id="rId702" Target="media/image325.wmf" Type="http://schemas.openxmlformats.org/officeDocument/2006/relationships/image"/><Relationship Id="rId703" Target="embeddings/oleObject349.bin" Type="http://schemas.openxmlformats.org/officeDocument/2006/relationships/oleObject"/><Relationship Id="rId704" Target="media/image326.wmf" Type="http://schemas.openxmlformats.org/officeDocument/2006/relationships/image"/><Relationship Id="rId705" Target="embeddings/oleObject350.bin" Type="http://schemas.openxmlformats.org/officeDocument/2006/relationships/oleObject"/><Relationship Id="rId706" Target="media/image327.wmf" Type="http://schemas.openxmlformats.org/officeDocument/2006/relationships/image"/><Relationship Id="rId707" Target="embeddings/oleObject351.bin" Type="http://schemas.openxmlformats.org/officeDocument/2006/relationships/oleObject"/><Relationship Id="rId708" Target="embeddings/oleObject352.bin" Type="http://schemas.openxmlformats.org/officeDocument/2006/relationships/oleObject"/><Relationship Id="rId709" Target="embeddings/oleObject353.bin" Type="http://schemas.openxmlformats.org/officeDocument/2006/relationships/oleObject"/><Relationship Id="rId71" Target="embeddings/oleObject31.bin" Type="http://schemas.openxmlformats.org/officeDocument/2006/relationships/oleObject"/><Relationship Id="rId710" Target="embeddings/oleObject354.bin" Type="http://schemas.openxmlformats.org/officeDocument/2006/relationships/oleObject"/><Relationship Id="rId711" Target="embeddings/oleObject355.bin" Type="http://schemas.openxmlformats.org/officeDocument/2006/relationships/oleObject"/><Relationship Id="rId712" Target="embeddings/oleObject356.bin" Type="http://schemas.openxmlformats.org/officeDocument/2006/relationships/oleObject"/><Relationship Id="rId713" Target="embeddings/oleObject357.bin" Type="http://schemas.openxmlformats.org/officeDocument/2006/relationships/oleObject"/><Relationship Id="rId714" Target="embeddings/oleObject358.bin" Type="http://schemas.openxmlformats.org/officeDocument/2006/relationships/oleObject"/><Relationship Id="rId715" Target="embeddings/oleObject359.bin" Type="http://schemas.openxmlformats.org/officeDocument/2006/relationships/oleObject"/><Relationship Id="rId716" Target="embeddings/oleObject360.bin" Type="http://schemas.openxmlformats.org/officeDocument/2006/relationships/oleObject"/><Relationship Id="rId717" Target="embeddings/oleObject361.bin" Type="http://schemas.openxmlformats.org/officeDocument/2006/relationships/oleObject"/><Relationship Id="rId718" Target="embeddings/oleObject362.bin" Type="http://schemas.openxmlformats.org/officeDocument/2006/relationships/oleObject"/><Relationship Id="rId719" Target="embeddings/oleObject363.bin" Type="http://schemas.openxmlformats.org/officeDocument/2006/relationships/oleObject"/><Relationship Id="rId72" Target="media/image32.wmf" Type="http://schemas.openxmlformats.org/officeDocument/2006/relationships/image"/><Relationship Id="rId720" Target="embeddings/oleObject364.bin" Type="http://schemas.openxmlformats.org/officeDocument/2006/relationships/oleObject"/><Relationship Id="rId721" Target="media/image328.wmf" Type="http://schemas.openxmlformats.org/officeDocument/2006/relationships/image"/><Relationship Id="rId722" Target="embeddings/oleObject365.bin" Type="http://schemas.openxmlformats.org/officeDocument/2006/relationships/oleObject"/><Relationship Id="rId723" Target="media/image329.wmf" Type="http://schemas.openxmlformats.org/officeDocument/2006/relationships/image"/><Relationship Id="rId724" Target="embeddings/oleObject366.bin" Type="http://schemas.openxmlformats.org/officeDocument/2006/relationships/oleObject"/><Relationship Id="rId725" Target="media/image330.wmf" Type="http://schemas.openxmlformats.org/officeDocument/2006/relationships/image"/><Relationship Id="rId726" Target="embeddings/oleObject367.bin" Type="http://schemas.openxmlformats.org/officeDocument/2006/relationships/oleObject"/><Relationship Id="rId727" Target="embeddings/oleObject368.bin" Type="http://schemas.openxmlformats.org/officeDocument/2006/relationships/oleObject"/><Relationship Id="rId728" Target="embeddings/oleObject369.bin" Type="http://schemas.openxmlformats.org/officeDocument/2006/relationships/oleObject"/><Relationship Id="rId729" Target="media/image331.png" Type="http://schemas.openxmlformats.org/officeDocument/2006/relationships/image"/><Relationship Id="rId73" Target="embeddings/oleObject32.bin" Type="http://schemas.openxmlformats.org/officeDocument/2006/relationships/oleObject"/><Relationship Id="rId730" Target="media/image332.wmf" Type="http://schemas.openxmlformats.org/officeDocument/2006/relationships/image"/><Relationship Id="rId731" Target="media/image333.wmf" Type="http://schemas.openxmlformats.org/officeDocument/2006/relationships/image"/><Relationship Id="rId732" Target="media/image354.png" Type="http://schemas.openxmlformats.org/officeDocument/2006/relationships/image"/><Relationship Id="rId733" Target="media/image355.wmf" Type="http://schemas.openxmlformats.org/officeDocument/2006/relationships/image"/><Relationship Id="rId734" Target="media/image356.wmf" Type="http://schemas.openxmlformats.org/officeDocument/2006/relationships/image"/><Relationship Id="rId735" Target="media/image334.wmf" Type="http://schemas.openxmlformats.org/officeDocument/2006/relationships/image"/><Relationship Id="rId736" Target="embeddings/oleObject370.bin" Type="http://schemas.openxmlformats.org/officeDocument/2006/relationships/oleObject"/><Relationship Id="rId737" Target="media/image342.wmf" Type="http://schemas.openxmlformats.org/officeDocument/2006/relationships/image"/><Relationship Id="rId738" Target="embeddings/oleObject371.bin" Type="http://schemas.openxmlformats.org/officeDocument/2006/relationships/oleObject"/><Relationship Id="rId739" Target="embeddings/oleObject372.bin" Type="http://schemas.openxmlformats.org/officeDocument/2006/relationships/oleObject"/><Relationship Id="rId74" Target="media/image33.wmf" Type="http://schemas.openxmlformats.org/officeDocument/2006/relationships/image"/><Relationship Id="rId740" Target="embeddings/oleObject373.bin" Type="http://schemas.openxmlformats.org/officeDocument/2006/relationships/oleObject"/><Relationship Id="rId741" Target="embeddings/oleObject374.bin" Type="http://schemas.openxmlformats.org/officeDocument/2006/relationships/oleObject"/><Relationship Id="rId742" Target="embeddings/oleObject375.bin" Type="http://schemas.openxmlformats.org/officeDocument/2006/relationships/oleObject"/><Relationship Id="rId743" Target="embeddings/oleObject376.bin" Type="http://schemas.openxmlformats.org/officeDocument/2006/relationships/oleObject"/><Relationship Id="rId744" Target="embeddings/oleObject377.bin" Type="http://schemas.openxmlformats.org/officeDocument/2006/relationships/oleObject"/><Relationship Id="rId745" Target="embeddings/oleObject378.bin" Type="http://schemas.openxmlformats.org/officeDocument/2006/relationships/oleObject"/><Relationship Id="rId746" Target="embeddings/oleObject379.bin" Type="http://schemas.openxmlformats.org/officeDocument/2006/relationships/oleObject"/><Relationship Id="rId747" Target="embeddings/oleObject380.bin" Type="http://schemas.openxmlformats.org/officeDocument/2006/relationships/oleObject"/><Relationship Id="rId748" Target="embeddings/oleObject381.bin" Type="http://schemas.openxmlformats.org/officeDocument/2006/relationships/oleObject"/><Relationship Id="rId749" Target="embeddings/oleObject382.bin" Type="http://schemas.openxmlformats.org/officeDocument/2006/relationships/oleObject"/><Relationship Id="rId75" Target="embeddings/oleObject33.bin" Type="http://schemas.openxmlformats.org/officeDocument/2006/relationships/oleObject"/><Relationship Id="rId750" Target="embeddings/oleObject383.bin" Type="http://schemas.openxmlformats.org/officeDocument/2006/relationships/oleObject"/><Relationship Id="rId751" Target="embeddings/oleObject384.bin" Type="http://schemas.openxmlformats.org/officeDocument/2006/relationships/oleObject"/><Relationship Id="rId752" Target="media/image343.wmf" Type="http://schemas.openxmlformats.org/officeDocument/2006/relationships/image"/><Relationship Id="rId753" Target="embeddings/oleObject385.bin" Type="http://schemas.openxmlformats.org/officeDocument/2006/relationships/oleObject"/><Relationship Id="rId754" Target="media/image344.wmf" Type="http://schemas.openxmlformats.org/officeDocument/2006/relationships/image"/><Relationship Id="rId755" Target="embeddings/oleObject386.bin" Type="http://schemas.openxmlformats.org/officeDocument/2006/relationships/oleObject"/><Relationship Id="rId756" Target="media/image345.wmf" Type="http://schemas.openxmlformats.org/officeDocument/2006/relationships/image"/><Relationship Id="rId757" Target="embeddings/oleObject387.bin" Type="http://schemas.openxmlformats.org/officeDocument/2006/relationships/oleObject"/><Relationship Id="rId758" Target="embeddings/oleObject388.bin" Type="http://schemas.openxmlformats.org/officeDocument/2006/relationships/oleObject"/><Relationship Id="rId759" Target="embeddings/oleObject389.bin" Type="http://schemas.openxmlformats.org/officeDocument/2006/relationships/oleObject"/><Relationship Id="rId76" Target="media/image34.wmf" Type="http://schemas.openxmlformats.org/officeDocument/2006/relationships/image"/><Relationship Id="rId760" Target="embeddings/oleObject390.bin" Type="http://schemas.openxmlformats.org/officeDocument/2006/relationships/oleObject"/><Relationship Id="rId761" Target="embeddings/oleObject391.bin" Type="http://schemas.openxmlformats.org/officeDocument/2006/relationships/oleObject"/><Relationship Id="rId762" Target="embeddings/oleObject392.bin" Type="http://schemas.openxmlformats.org/officeDocument/2006/relationships/oleObject"/><Relationship Id="rId763" Target="embeddings/oleObject393.bin" Type="http://schemas.openxmlformats.org/officeDocument/2006/relationships/oleObject"/><Relationship Id="rId764" Target="embeddings/oleObject394.bin" Type="http://schemas.openxmlformats.org/officeDocument/2006/relationships/oleObject"/><Relationship Id="rId765" Target="embeddings/oleObject395.bin" Type="http://schemas.openxmlformats.org/officeDocument/2006/relationships/oleObject"/><Relationship Id="rId766" Target="embeddings/oleObject396.bin" Type="http://schemas.openxmlformats.org/officeDocument/2006/relationships/oleObject"/><Relationship Id="rId767" Target="media/image346.wmf" Type="http://schemas.openxmlformats.org/officeDocument/2006/relationships/image"/><Relationship Id="rId768" Target="embeddings/oleObject397.bin" Type="http://schemas.openxmlformats.org/officeDocument/2006/relationships/oleObject"/><Relationship Id="rId769" Target="media/image347.wmf" Type="http://schemas.openxmlformats.org/officeDocument/2006/relationships/image"/><Relationship Id="rId77" Target="embeddings/oleObject34.bin" Type="http://schemas.openxmlformats.org/officeDocument/2006/relationships/oleObject"/><Relationship Id="rId770" Target="embeddings/oleObject398.bin" Type="http://schemas.openxmlformats.org/officeDocument/2006/relationships/oleObject"/><Relationship Id="rId771" Target="media/image348.wmf" Type="http://schemas.openxmlformats.org/officeDocument/2006/relationships/image"/><Relationship Id="rId772" Target="embeddings/oleObject399.bin" Type="http://schemas.openxmlformats.org/officeDocument/2006/relationships/oleObject"/><Relationship Id="rId773" Target="embeddings/oleObject400.bin" Type="http://schemas.openxmlformats.org/officeDocument/2006/relationships/oleObject"/><Relationship Id="rId774" Target="embeddings/oleObject401.bin" Type="http://schemas.openxmlformats.org/officeDocument/2006/relationships/oleObject"/><Relationship Id="rId775" Target="embeddings/oleObject402.bin" Type="http://schemas.openxmlformats.org/officeDocument/2006/relationships/oleObject"/><Relationship Id="rId776" Target="embeddings/oleObject403.bin" Type="http://schemas.openxmlformats.org/officeDocument/2006/relationships/oleObject"/><Relationship Id="rId777" Target="embeddings/oleObject404.bin" Type="http://schemas.openxmlformats.org/officeDocument/2006/relationships/oleObject"/><Relationship Id="rId778" Target="embeddings/oleObject405.bin" Type="http://schemas.openxmlformats.org/officeDocument/2006/relationships/oleObject"/><Relationship Id="rId779" Target="media/image349.wmf" Type="http://schemas.openxmlformats.org/officeDocument/2006/relationships/image"/><Relationship Id="rId78" Target="media/image35.wmf" Type="http://schemas.openxmlformats.org/officeDocument/2006/relationships/image"/><Relationship Id="rId780" Target="embeddings/oleObject406.bin" Type="http://schemas.openxmlformats.org/officeDocument/2006/relationships/oleObject"/><Relationship Id="rId781" Target="media/image350.wmf" Type="http://schemas.openxmlformats.org/officeDocument/2006/relationships/image"/><Relationship Id="rId782" Target="embeddings/oleObject407.bin" Type="http://schemas.openxmlformats.org/officeDocument/2006/relationships/oleObject"/><Relationship Id="rId783" Target="media/image351.wmf" Type="http://schemas.openxmlformats.org/officeDocument/2006/relationships/image"/><Relationship Id="rId784" Target="embeddings/oleObject408.bin" Type="http://schemas.openxmlformats.org/officeDocument/2006/relationships/oleObject"/><Relationship Id="rId785" Target="media/image352.wmf" Type="http://schemas.openxmlformats.org/officeDocument/2006/relationships/image"/><Relationship Id="rId786" Target="embeddings/oleObject409.bin" Type="http://schemas.openxmlformats.org/officeDocument/2006/relationships/oleObject"/><Relationship Id="rId787" Target="embeddings/oleObject410.bin" Type="http://schemas.openxmlformats.org/officeDocument/2006/relationships/oleObject"/><Relationship Id="rId788" Target="embeddings/oleObject411.bin" Type="http://schemas.openxmlformats.org/officeDocument/2006/relationships/oleObject"/><Relationship Id="rId789" Target="media/image353.wmf" Type="http://schemas.openxmlformats.org/officeDocument/2006/relationships/image"/><Relationship Id="rId79" Target="embeddings/oleObject35.bin" Type="http://schemas.openxmlformats.org/officeDocument/2006/relationships/oleObject"/><Relationship Id="rId790" Target="embeddings/oleObject412.bin" Type="http://schemas.openxmlformats.org/officeDocument/2006/relationships/oleObject"/><Relationship Id="rId791" Target="media/image354.wmf" Type="http://schemas.openxmlformats.org/officeDocument/2006/relationships/image"/><Relationship Id="rId792" Target="embeddings/oleObject413.bin" Type="http://schemas.openxmlformats.org/officeDocument/2006/relationships/oleObject"/><Relationship Id="rId793" Target="media/image357.wmf" Type="http://schemas.openxmlformats.org/officeDocument/2006/relationships/image"/><Relationship Id="rId794" Target="embeddings/oleObject414.bin" Type="http://schemas.openxmlformats.org/officeDocument/2006/relationships/oleObject"/><Relationship Id="rId795" Target="media/image358.wmf" Type="http://schemas.openxmlformats.org/officeDocument/2006/relationships/image"/><Relationship Id="rId796" Target="embeddings/oleObject415.bin" Type="http://schemas.openxmlformats.org/officeDocument/2006/relationships/oleObject"/><Relationship Id="rId797" Target="media/image359.wmf" Type="http://schemas.openxmlformats.org/officeDocument/2006/relationships/image"/><Relationship Id="rId798" Target="embeddings/oleObject416.bin" Type="http://schemas.openxmlformats.org/officeDocument/2006/relationships/oleObject"/><Relationship Id="rId799" Target="embeddings/oleObject417.bin" Type="http://schemas.openxmlformats.org/officeDocument/2006/relationships/oleObject"/><Relationship Id="rId8" Target="footnotes.xml" Type="http://schemas.openxmlformats.org/officeDocument/2006/relationships/footnotes"/><Relationship Id="rId80" Target="media/image36.wmf" Type="http://schemas.openxmlformats.org/officeDocument/2006/relationships/image"/><Relationship Id="rId800" Target="embeddings/oleObject418.bin" Type="http://schemas.openxmlformats.org/officeDocument/2006/relationships/oleObject"/><Relationship Id="rId801" Target="embeddings/oleObject419.bin" Type="http://schemas.openxmlformats.org/officeDocument/2006/relationships/oleObject"/><Relationship Id="rId802" Target="embeddings/oleObject420.bin" Type="http://schemas.openxmlformats.org/officeDocument/2006/relationships/oleObject"/><Relationship Id="rId803" Target="embeddings/oleObject421.bin" Type="http://schemas.openxmlformats.org/officeDocument/2006/relationships/oleObject"/><Relationship Id="rId804" Target="embeddings/oleObject422.bin" Type="http://schemas.openxmlformats.org/officeDocument/2006/relationships/oleObject"/><Relationship Id="rId805" Target="media/image360.wmf" Type="http://schemas.openxmlformats.org/officeDocument/2006/relationships/image"/><Relationship Id="rId806" Target="media/image361.wmf" Type="http://schemas.openxmlformats.org/officeDocument/2006/relationships/image"/><Relationship Id="rId807" Target="media/image362.wmf" Type="http://schemas.openxmlformats.org/officeDocument/2006/relationships/image"/><Relationship Id="rId808" Target="media/image363.wmf" Type="http://schemas.openxmlformats.org/officeDocument/2006/relationships/image"/><Relationship Id="rId809" Target="media/image378.wmf" Type="http://schemas.openxmlformats.org/officeDocument/2006/relationships/image"/><Relationship Id="rId81" Target="embeddings/oleObject36.bin" Type="http://schemas.openxmlformats.org/officeDocument/2006/relationships/oleObject"/><Relationship Id="rId810" Target="media/image379.wmf" Type="http://schemas.openxmlformats.org/officeDocument/2006/relationships/image"/><Relationship Id="rId811" Target="media/image380.wmf" Type="http://schemas.openxmlformats.org/officeDocument/2006/relationships/image"/><Relationship Id="rId812" Target="media/image381.wmf" Type="http://schemas.openxmlformats.org/officeDocument/2006/relationships/image"/><Relationship Id="rId813" Target="media/image364.wmf" Type="http://schemas.openxmlformats.org/officeDocument/2006/relationships/image"/><Relationship Id="rId814" Target="embeddings/oleObject423.bin" Type="http://schemas.openxmlformats.org/officeDocument/2006/relationships/oleObject"/><Relationship Id="rId815" Target="media/image365.wmf" Type="http://schemas.openxmlformats.org/officeDocument/2006/relationships/image"/><Relationship Id="rId816" Target="embeddings/oleObject424.bin" Type="http://schemas.openxmlformats.org/officeDocument/2006/relationships/oleObject"/><Relationship Id="rId817" Target="media/image366.wmf" Type="http://schemas.openxmlformats.org/officeDocument/2006/relationships/image"/><Relationship Id="rId818" Target="embeddings/oleObject425.bin" Type="http://schemas.openxmlformats.org/officeDocument/2006/relationships/oleObject"/><Relationship Id="rId819" Target="media/image367.wmf" Type="http://schemas.openxmlformats.org/officeDocument/2006/relationships/image"/><Relationship Id="rId82" Target="media/image37.wmf" Type="http://schemas.openxmlformats.org/officeDocument/2006/relationships/image"/><Relationship Id="rId820" Target="embeddings/oleObject426.bin" Type="http://schemas.openxmlformats.org/officeDocument/2006/relationships/oleObject"/><Relationship Id="rId821" Target="media/image368.wmf" Type="http://schemas.openxmlformats.org/officeDocument/2006/relationships/image"/><Relationship Id="rId822" Target="embeddings/oleObject427.bin" Type="http://schemas.openxmlformats.org/officeDocument/2006/relationships/oleObject"/><Relationship Id="rId823" Target="media/image369.wmf" Type="http://schemas.openxmlformats.org/officeDocument/2006/relationships/image"/><Relationship Id="rId824" Target="embeddings/oleObject428.bin" Type="http://schemas.openxmlformats.org/officeDocument/2006/relationships/oleObject"/><Relationship Id="rId825" Target="media/image370.wmf" Type="http://schemas.openxmlformats.org/officeDocument/2006/relationships/image"/><Relationship Id="rId826" Target="embeddings/oleObject429.bin" Type="http://schemas.openxmlformats.org/officeDocument/2006/relationships/oleObject"/><Relationship Id="rId827" Target="media/image371.wmf" Type="http://schemas.openxmlformats.org/officeDocument/2006/relationships/image"/><Relationship Id="rId828" Target="embeddings/oleObject430.bin" Type="http://schemas.openxmlformats.org/officeDocument/2006/relationships/oleObject"/><Relationship Id="rId829" Target="embeddings/oleObject431.bin" Type="http://schemas.openxmlformats.org/officeDocument/2006/relationships/oleObject"/><Relationship Id="rId83" Target="embeddings/oleObject37.bin" Type="http://schemas.openxmlformats.org/officeDocument/2006/relationships/oleObject"/><Relationship Id="rId830" Target="embeddings/oleObject432.bin" Type="http://schemas.openxmlformats.org/officeDocument/2006/relationships/oleObject"/><Relationship Id="rId831" Target="embeddings/oleObject433.bin" Type="http://schemas.openxmlformats.org/officeDocument/2006/relationships/oleObject"/><Relationship Id="rId832" Target="embeddings/oleObject434.bin" Type="http://schemas.openxmlformats.org/officeDocument/2006/relationships/oleObject"/><Relationship Id="rId833" Target="embeddings/oleObject435.bin" Type="http://schemas.openxmlformats.org/officeDocument/2006/relationships/oleObject"/><Relationship Id="rId834" Target="embeddings/oleObject436.bin" Type="http://schemas.openxmlformats.org/officeDocument/2006/relationships/oleObject"/><Relationship Id="rId835" Target="media/image372.wmf" Type="http://schemas.openxmlformats.org/officeDocument/2006/relationships/image"/><Relationship Id="rId836" Target="embeddings/oleObject437.bin" Type="http://schemas.openxmlformats.org/officeDocument/2006/relationships/oleObject"/><Relationship Id="rId837" Target="media/image373.wmf" Type="http://schemas.openxmlformats.org/officeDocument/2006/relationships/image"/><Relationship Id="rId838" Target="embeddings/oleObject438.bin" Type="http://schemas.openxmlformats.org/officeDocument/2006/relationships/oleObject"/><Relationship Id="rId839" Target="media/image374.wmf" Type="http://schemas.openxmlformats.org/officeDocument/2006/relationships/image"/><Relationship Id="rId84" Target="media/image38.wmf" Type="http://schemas.openxmlformats.org/officeDocument/2006/relationships/image"/><Relationship Id="rId840" Target="embeddings/oleObject439.bin" Type="http://schemas.openxmlformats.org/officeDocument/2006/relationships/oleObject"/><Relationship Id="rId841" Target="media/image375.wmf" Type="http://schemas.openxmlformats.org/officeDocument/2006/relationships/image"/><Relationship Id="rId842" Target="embeddings/oleObject440.bin" Type="http://schemas.openxmlformats.org/officeDocument/2006/relationships/oleObject"/><Relationship Id="rId843" Target="media/image376.wmf" Type="http://schemas.openxmlformats.org/officeDocument/2006/relationships/image"/><Relationship Id="rId844" Target="embeddings/oleObject441.bin" Type="http://schemas.openxmlformats.org/officeDocument/2006/relationships/oleObject"/><Relationship Id="rId845" Target="media/image377.wmf" Type="http://schemas.openxmlformats.org/officeDocument/2006/relationships/image"/><Relationship Id="rId846" Target="embeddings/oleObject442.bin" Type="http://schemas.openxmlformats.org/officeDocument/2006/relationships/oleObject"/><Relationship Id="rId847" Target="media/image382.wmf" Type="http://schemas.openxmlformats.org/officeDocument/2006/relationships/image"/><Relationship Id="rId848" Target="embeddings/oleObject443.bin" Type="http://schemas.openxmlformats.org/officeDocument/2006/relationships/oleObject"/><Relationship Id="rId849" Target="media/image383.wmf" Type="http://schemas.openxmlformats.org/officeDocument/2006/relationships/image"/><Relationship Id="rId85" Target="embeddings/oleObject38.bin" Type="http://schemas.openxmlformats.org/officeDocument/2006/relationships/oleObject"/><Relationship Id="rId850" Target="embeddings/oleObject444.bin" Type="http://schemas.openxmlformats.org/officeDocument/2006/relationships/oleObject"/><Relationship Id="rId851" Target="media/image384.wmf" Type="http://schemas.openxmlformats.org/officeDocument/2006/relationships/image"/><Relationship Id="rId852" Target="embeddings/oleObject445.bin" Type="http://schemas.openxmlformats.org/officeDocument/2006/relationships/oleObject"/><Relationship Id="rId853" Target="embeddings/oleObject446.bin" Type="http://schemas.openxmlformats.org/officeDocument/2006/relationships/oleObject"/><Relationship Id="rId854" Target="embeddings/oleObject447.bin" Type="http://schemas.openxmlformats.org/officeDocument/2006/relationships/oleObject"/><Relationship Id="rId855" Target="embeddings/oleObject448.bin" Type="http://schemas.openxmlformats.org/officeDocument/2006/relationships/oleObject"/><Relationship Id="rId856" Target="embeddings/oleObject449.bin" Type="http://schemas.openxmlformats.org/officeDocument/2006/relationships/oleObject"/><Relationship Id="rId857" Target="embeddings/oleObject450.bin" Type="http://schemas.openxmlformats.org/officeDocument/2006/relationships/oleObject"/><Relationship Id="rId858" Target="embeddings/oleObject451.bin" Type="http://schemas.openxmlformats.org/officeDocument/2006/relationships/oleObject"/><Relationship Id="rId859" Target="embeddings/oleObject452.bin" Type="http://schemas.openxmlformats.org/officeDocument/2006/relationships/oleObject"/><Relationship Id="rId86" Target="media/image39.wmf" Type="http://schemas.openxmlformats.org/officeDocument/2006/relationships/image"/><Relationship Id="rId860" Target="media/image385.wmf" Type="http://schemas.openxmlformats.org/officeDocument/2006/relationships/image"/><Relationship Id="rId861" Target="embeddings/oleObject453.bin" Type="http://schemas.openxmlformats.org/officeDocument/2006/relationships/oleObject"/><Relationship Id="rId862" Target="media/image386.wmf" Type="http://schemas.openxmlformats.org/officeDocument/2006/relationships/image"/><Relationship Id="rId863" Target="embeddings/oleObject454.bin" Type="http://schemas.openxmlformats.org/officeDocument/2006/relationships/oleObject"/><Relationship Id="rId864" Target="media/image387.wmf" Type="http://schemas.openxmlformats.org/officeDocument/2006/relationships/image"/><Relationship Id="rId865" Target="embeddings/oleObject455.bin" Type="http://schemas.openxmlformats.org/officeDocument/2006/relationships/oleObject"/><Relationship Id="rId866" Target="media/image388.wmf" Type="http://schemas.openxmlformats.org/officeDocument/2006/relationships/image"/><Relationship Id="rId867" Target="embeddings/oleObject456.bin" Type="http://schemas.openxmlformats.org/officeDocument/2006/relationships/oleObject"/><Relationship Id="rId868" Target="media/image389.wmf" Type="http://schemas.openxmlformats.org/officeDocument/2006/relationships/image"/><Relationship Id="rId869" Target="embeddings/oleObject457.bin" Type="http://schemas.openxmlformats.org/officeDocument/2006/relationships/oleObject"/><Relationship Id="rId87" Target="embeddings/oleObject39.bin" Type="http://schemas.openxmlformats.org/officeDocument/2006/relationships/oleObject"/><Relationship Id="rId870" Target="media/image390.wmf" Type="http://schemas.openxmlformats.org/officeDocument/2006/relationships/image"/><Relationship Id="rId871" Target="embeddings/oleObject458.bin" Type="http://schemas.openxmlformats.org/officeDocument/2006/relationships/oleObject"/><Relationship Id="rId872" Target="media/image391.wmf" Type="http://schemas.openxmlformats.org/officeDocument/2006/relationships/image"/><Relationship Id="rId873" Target="embeddings/oleObject459.bin" Type="http://schemas.openxmlformats.org/officeDocument/2006/relationships/oleObject"/><Relationship Id="rId874" Target="media/image392.wmf" Type="http://schemas.openxmlformats.org/officeDocument/2006/relationships/image"/><Relationship Id="rId875" Target="embeddings/oleObject460.bin" Type="http://schemas.openxmlformats.org/officeDocument/2006/relationships/oleObject"/><Relationship Id="rId876" Target="media/image393.wmf" Type="http://schemas.openxmlformats.org/officeDocument/2006/relationships/image"/><Relationship Id="rId877" Target="embeddings/oleObject461.bin" Type="http://schemas.openxmlformats.org/officeDocument/2006/relationships/oleObject"/><Relationship Id="rId878" Target="embeddings/oleObject462.bin" Type="http://schemas.openxmlformats.org/officeDocument/2006/relationships/oleObject"/><Relationship Id="rId879" Target="embeddings/oleObject463.bin" Type="http://schemas.openxmlformats.org/officeDocument/2006/relationships/oleObject"/><Relationship Id="rId88" Target="media/image40.png" Type="http://schemas.openxmlformats.org/officeDocument/2006/relationships/image"/><Relationship Id="rId880" Target="embeddings/oleObject464.bin" Type="http://schemas.openxmlformats.org/officeDocument/2006/relationships/oleObject"/><Relationship Id="rId881" Target="embeddings/oleObject465.bin" Type="http://schemas.openxmlformats.org/officeDocument/2006/relationships/oleObject"/><Relationship Id="rId882" Target="embeddings/oleObject466.bin" Type="http://schemas.openxmlformats.org/officeDocument/2006/relationships/oleObject"/><Relationship Id="rId883" Target="embeddings/oleObject467.bin" Type="http://schemas.openxmlformats.org/officeDocument/2006/relationships/oleObject"/><Relationship Id="rId884" Target="embeddings/oleObject468.bin" Type="http://schemas.openxmlformats.org/officeDocument/2006/relationships/oleObject"/><Relationship Id="rId885" Target="embeddings/oleObject469.bin" Type="http://schemas.openxmlformats.org/officeDocument/2006/relationships/oleObject"/><Relationship Id="rId886" Target="embeddings/oleObject470.bin" Type="http://schemas.openxmlformats.org/officeDocument/2006/relationships/oleObject"/><Relationship Id="rId887" Target="embeddings/oleObject471.bin" Type="http://schemas.openxmlformats.org/officeDocument/2006/relationships/oleObject"/><Relationship Id="rId888" Target="embeddings/oleObject472.bin" Type="http://schemas.openxmlformats.org/officeDocument/2006/relationships/oleObject"/><Relationship Id="rId889" Target="embeddings/oleObject473.bin" Type="http://schemas.openxmlformats.org/officeDocument/2006/relationships/oleObject"/><Relationship Id="rId89" Target="media/image41.png" Type="http://schemas.openxmlformats.org/officeDocument/2006/relationships/image"/><Relationship Id="rId890" Target="embeddings/oleObject474.bin" Type="http://schemas.openxmlformats.org/officeDocument/2006/relationships/oleObject"/><Relationship Id="rId891" Target="embeddings/oleObject475.bin" Type="http://schemas.openxmlformats.org/officeDocument/2006/relationships/oleObject"/><Relationship Id="rId892" Target="embeddings/oleObject476.bin" Type="http://schemas.openxmlformats.org/officeDocument/2006/relationships/oleObject"/><Relationship Id="rId893" Target="embeddings/oleObject477.bin" Type="http://schemas.openxmlformats.org/officeDocument/2006/relationships/oleObject"/><Relationship Id="rId894" Target="embeddings/oleObject478.bin" Type="http://schemas.openxmlformats.org/officeDocument/2006/relationships/oleObject"/><Relationship Id="rId895" Target="embeddings/oleObject479.bin" Type="http://schemas.openxmlformats.org/officeDocument/2006/relationships/oleObject"/><Relationship Id="rId896" Target="embeddings/oleObject480.bin" Type="http://schemas.openxmlformats.org/officeDocument/2006/relationships/oleObject"/><Relationship Id="rId897" Target="media/image394.png" Type="http://schemas.openxmlformats.org/officeDocument/2006/relationships/image"/><Relationship Id="rId898" Target="media/image395.wmf" Type="http://schemas.openxmlformats.org/officeDocument/2006/relationships/image"/><Relationship Id="rId899" Target="media/image396.wmf" Type="http://schemas.openxmlformats.org/officeDocument/2006/relationships/image"/><Relationship Id="rId9" Target="endnotes.xml" Type="http://schemas.openxmlformats.org/officeDocument/2006/relationships/endnotes"/><Relationship Id="rId90" Target="media/image42.png" Type="http://schemas.openxmlformats.org/officeDocument/2006/relationships/image"/><Relationship Id="rId900" Target="media/image397.wmf" Type="http://schemas.openxmlformats.org/officeDocument/2006/relationships/image"/><Relationship Id="rId901" Target="media/image398.wmf" Type="http://schemas.openxmlformats.org/officeDocument/2006/relationships/image"/><Relationship Id="rId902" Target="media/image399.wmf" Type="http://schemas.openxmlformats.org/officeDocument/2006/relationships/image"/><Relationship Id="rId903" Target="media/image400.wmf" Type="http://schemas.openxmlformats.org/officeDocument/2006/relationships/image"/><Relationship Id="rId904" Target="media/image401.wmf" Type="http://schemas.openxmlformats.org/officeDocument/2006/relationships/image"/><Relationship Id="rId905" Target="media/image416.png" Type="http://schemas.openxmlformats.org/officeDocument/2006/relationships/image"/><Relationship Id="rId906" Target="media/image417.wmf" Type="http://schemas.openxmlformats.org/officeDocument/2006/relationships/image"/><Relationship Id="rId907" Target="media/image418.wmf" Type="http://schemas.openxmlformats.org/officeDocument/2006/relationships/image"/><Relationship Id="rId908" Target="media/image419.wmf" Type="http://schemas.openxmlformats.org/officeDocument/2006/relationships/image"/><Relationship Id="rId909" Target="media/image420.wmf" Type="http://schemas.openxmlformats.org/officeDocument/2006/relationships/image"/><Relationship Id="rId91" Target="media/image43.png" Type="http://schemas.openxmlformats.org/officeDocument/2006/relationships/image"/><Relationship Id="rId910" Target="media/image421.wmf" Type="http://schemas.openxmlformats.org/officeDocument/2006/relationships/image"/><Relationship Id="rId911" Target="media/image422.wmf" Type="http://schemas.openxmlformats.org/officeDocument/2006/relationships/image"/><Relationship Id="rId912" Target="media/image423.wmf" Type="http://schemas.openxmlformats.org/officeDocument/2006/relationships/image"/><Relationship Id="rId913" Target="media/image402.wmf" Type="http://schemas.openxmlformats.org/officeDocument/2006/relationships/image"/><Relationship Id="rId914" Target="embeddings/oleObject481.bin" Type="http://schemas.openxmlformats.org/officeDocument/2006/relationships/oleObject"/><Relationship Id="rId915" Target="embeddings/oleObject482.bin" Type="http://schemas.openxmlformats.org/officeDocument/2006/relationships/oleObject"/><Relationship Id="rId916" Target="embeddings/oleObject483.bin" Type="http://schemas.openxmlformats.org/officeDocument/2006/relationships/oleObject"/><Relationship Id="rId917" Target="media/image403.wmf" Type="http://schemas.openxmlformats.org/officeDocument/2006/relationships/image"/><Relationship Id="rId918" Target="embeddings/oleObject484.bin" Type="http://schemas.openxmlformats.org/officeDocument/2006/relationships/oleObject"/><Relationship Id="rId919" Target="media/image404.wmf" Type="http://schemas.openxmlformats.org/officeDocument/2006/relationships/image"/><Relationship Id="rId92" Target="media/image44.png" Type="http://schemas.openxmlformats.org/officeDocument/2006/relationships/image"/><Relationship Id="rId920" Target="embeddings/oleObject485.bin" Type="http://schemas.openxmlformats.org/officeDocument/2006/relationships/oleObject"/><Relationship Id="rId921" Target="embeddings/oleObject486.bin" Type="http://schemas.openxmlformats.org/officeDocument/2006/relationships/oleObject"/><Relationship Id="rId922" Target="media/image405.wmf" Type="http://schemas.openxmlformats.org/officeDocument/2006/relationships/image"/><Relationship Id="rId923" Target="embeddings/oleObject487.bin" Type="http://schemas.openxmlformats.org/officeDocument/2006/relationships/oleObject"/><Relationship Id="rId924" Target="media/image406.wmf" Type="http://schemas.openxmlformats.org/officeDocument/2006/relationships/image"/><Relationship Id="rId925" Target="embeddings/oleObject488.bin" Type="http://schemas.openxmlformats.org/officeDocument/2006/relationships/oleObject"/><Relationship Id="rId926" Target="media/image407.wmf" Type="http://schemas.openxmlformats.org/officeDocument/2006/relationships/image"/><Relationship Id="rId927" Target="embeddings/oleObject489.bin" Type="http://schemas.openxmlformats.org/officeDocument/2006/relationships/oleObject"/><Relationship Id="rId928" Target="embeddings/oleObject490.bin" Type="http://schemas.openxmlformats.org/officeDocument/2006/relationships/oleObject"/><Relationship Id="rId929" Target="media/image408.wmf" Type="http://schemas.openxmlformats.org/officeDocument/2006/relationships/image"/><Relationship Id="rId93" Target="media/image45.png" Type="http://schemas.openxmlformats.org/officeDocument/2006/relationships/image"/><Relationship Id="rId930" Target="embeddings/oleObject491.bin" Type="http://schemas.openxmlformats.org/officeDocument/2006/relationships/oleObject"/><Relationship Id="rId931" Target="media/image409.wmf" Type="http://schemas.openxmlformats.org/officeDocument/2006/relationships/image"/><Relationship Id="rId932" Target="embeddings/oleObject492.bin" Type="http://schemas.openxmlformats.org/officeDocument/2006/relationships/oleObject"/><Relationship Id="rId933" Target="header1.xml" Type="http://schemas.openxmlformats.org/officeDocument/2006/relationships/header"/><Relationship Id="rId934" Target="footer1.xml" Type="http://schemas.openxmlformats.org/officeDocument/2006/relationships/footer"/><Relationship Id="rId935" Target="fontTable.xml" Type="http://schemas.openxmlformats.org/officeDocument/2006/relationships/fontTable"/><Relationship Id="rId936" Target="theme/theme1.xml" Type="http://schemas.openxmlformats.org/officeDocument/2006/relationships/theme"/><Relationship Id="rId94" Target="media/image46.png" Type="http://schemas.openxmlformats.org/officeDocument/2006/relationships/image"/><Relationship Id="rId95" Target="media/image47.png" Type="http://schemas.openxmlformats.org/officeDocument/2006/relationships/image"/><Relationship Id="rId96" Target="media/image44.wmf" Type="http://schemas.openxmlformats.org/officeDocument/2006/relationships/image"/><Relationship Id="rId97" Target="embeddings/oleObject40.bin" Type="http://schemas.openxmlformats.org/officeDocument/2006/relationships/oleObject"/><Relationship Id="rId98" Target="media/image45.wmf" Type="http://schemas.openxmlformats.org/officeDocument/2006/relationships/image"/><Relationship Id="rId99" Target="embeddings/oleObject4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_rels/item2.xml.rels><?xml version="1.0" encoding="UTF-8" standalone="yes"?><Relationships xmlns="http://schemas.openxmlformats.org/package/2006/relationships"><Relationship Id="rId1" Target="itemProps2.xml" Type="http://schemas.openxmlformats.org/officeDocument/2006/relationships/customXmlProps"/></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8D22D30-C31D-4C89-BB6E-015DF26509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5885</Words>
  <Characters>33546</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9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5-25T13:29:00Z</dcterms:created>
  <dc:creator>tailieu123.edu.vn</dc:creator>
  <dc:description>Đề ôn tập tốt nghiệp THPT 2022 môn Lý phát triển từ đề minh họa có lời giải chi tiết-Đề 4 được soạn dưới dạng file word và PDF gồm 15 trang. Các bạn xem và tải về ở dưới.</dc:description>
  <dcterms:modified xsi:type="dcterms:W3CDTF">2022-05-25T13:29:00Z</dcterms:modified>
  <cp:revision>1</cp:revision>
  <dc:title>Đề Ôn Tập Tốt Nghiệp THPT 2022 Môn Lý Phát Triển Từ Đề Minh Họa Có Lời Giải-Đề 4</dc:title>
</cp:coreProperties>
</file>